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4a" ContentType="audio/mp4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325" r:id="rId3"/>
    <p:sldId id="319" r:id="rId4"/>
    <p:sldId id="278" r:id="rId5"/>
    <p:sldId id="331" r:id="rId6"/>
    <p:sldId id="271" r:id="rId7"/>
    <p:sldId id="296" r:id="rId8"/>
    <p:sldId id="297" r:id="rId9"/>
    <p:sldId id="329" r:id="rId10"/>
    <p:sldId id="298" r:id="rId11"/>
    <p:sldId id="299" r:id="rId12"/>
    <p:sldId id="273" r:id="rId13"/>
    <p:sldId id="277" r:id="rId14"/>
    <p:sldId id="301" r:id="rId15"/>
    <p:sldId id="332" r:id="rId16"/>
    <p:sldId id="302" r:id="rId17"/>
    <p:sldId id="330" r:id="rId18"/>
    <p:sldId id="303" r:id="rId19"/>
    <p:sldId id="306" r:id="rId20"/>
    <p:sldId id="322" r:id="rId21"/>
    <p:sldId id="257" r:id="rId22"/>
    <p:sldId id="258" r:id="rId23"/>
    <p:sldId id="307" r:id="rId24"/>
    <p:sldId id="308" r:id="rId25"/>
    <p:sldId id="309" r:id="rId26"/>
    <p:sldId id="333" r:id="rId27"/>
    <p:sldId id="310" r:id="rId28"/>
    <p:sldId id="312" r:id="rId29"/>
    <p:sldId id="313" r:id="rId3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Wingdings 3" pitchFamily="18" charset="2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Wingdings 3" pitchFamily="18" charset="2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Wingdings 3" pitchFamily="18" charset="2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Wingdings 3" pitchFamily="18" charset="2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Wingdings 3" pitchFamily="18" charset="2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Wingdings 3" pitchFamily="18" charset="2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Wingdings 3" pitchFamily="18" charset="2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Wingdings 3" pitchFamily="18" charset="2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Wingdings 3" pitchFamily="18" charset="2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96" autoAdjust="0"/>
    <p:restoredTop sz="94660"/>
  </p:normalViewPr>
  <p:slideViewPr>
    <p:cSldViewPr>
      <p:cViewPr varScale="1">
        <p:scale>
          <a:sx n="83" d="100"/>
          <a:sy n="83" d="100"/>
        </p:scale>
        <p:origin x="1416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9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8.w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6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49F992-9EA0-43B6-B121-D8B4277BAB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509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CFFA5-D705-4033-AD02-28AE6620B0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0509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D3F91-6419-4EAC-9584-A67BA1A2FE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0059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7C805-7289-4CD2-8607-9137C30628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2892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95DC3F-CE90-4AD0-B491-C8D8ED7D2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1272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A202FF-B7F8-42AC-B809-74888E61D0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84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9A093B-F024-4F2F-AC72-2626FA5944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88346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53B3B5-74BC-4562-A5B0-B764091CCA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5102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6E76C0-BA63-4CBA-B705-B8DA460783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34306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F70500-D45F-453C-89CE-62A60768C0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4768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DD94C3-70F4-41BD-B2B0-E97518F0F5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806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32AD9326-E0B8-4523-8B74-6156151E6A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1.png"/><Relationship Id="rId3" Type="http://schemas.openxmlformats.org/officeDocument/2006/relationships/audio" Target="../media/media10.m4a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2" Type="http://schemas.microsoft.com/office/2007/relationships/media" Target="../media/media10.m4a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7.bin"/><Relationship Id="rId3" Type="http://schemas.openxmlformats.org/officeDocument/2006/relationships/audio" Target="../media/media11.m4a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microsoft.com/office/2007/relationships/media" Target="../media/media11.m4a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1.png"/><Relationship Id="rId10" Type="http://schemas.openxmlformats.org/officeDocument/2006/relationships/image" Target="../media/image2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2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3" Type="http://schemas.openxmlformats.org/officeDocument/2006/relationships/audio" Target="../media/media12.m4a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image" Target="../media/image1.png"/><Relationship Id="rId2" Type="http://schemas.microsoft.com/office/2007/relationships/media" Target="../media/media12.m4a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8.bin"/><Relationship Id="rId3" Type="http://schemas.openxmlformats.org/officeDocument/2006/relationships/audio" Target="../media/media13.m4a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8.wmf"/><Relationship Id="rId17" Type="http://schemas.openxmlformats.org/officeDocument/2006/relationships/image" Target="../media/image1.png"/><Relationship Id="rId2" Type="http://schemas.microsoft.com/office/2007/relationships/media" Target="../media/media13.m4a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audio" Target="../media/media14.m4a"/><Relationship Id="rId7" Type="http://schemas.openxmlformats.org/officeDocument/2006/relationships/oleObject" Target="../embeddings/oleObject41.bin"/><Relationship Id="rId2" Type="http://schemas.microsoft.com/office/2007/relationships/media" Target="../media/media14.m4a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audio" Target="../media/media15.m4a"/><Relationship Id="rId7" Type="http://schemas.openxmlformats.org/officeDocument/2006/relationships/oleObject" Target="../embeddings/oleObject44.bin"/><Relationship Id="rId2" Type="http://schemas.microsoft.com/office/2007/relationships/media" Target="../media/media15.m4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4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9.bin"/><Relationship Id="rId3" Type="http://schemas.openxmlformats.org/officeDocument/2006/relationships/audio" Target="../media/media16.m4a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9.wmf"/><Relationship Id="rId2" Type="http://schemas.microsoft.com/office/2007/relationships/media" Target="../media/media16.m4a"/><Relationship Id="rId1" Type="http://schemas.openxmlformats.org/officeDocument/2006/relationships/vmlDrawing" Target="../drawings/vmlDrawing11.vml"/><Relationship Id="rId6" Type="http://schemas.openxmlformats.org/officeDocument/2006/relationships/image" Target="file:///C:\chris\Teaching\Chem%20204\Atkins%20figures\new%20PWA%20text\11_01.gif" TargetMode="External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51.png"/><Relationship Id="rId15" Type="http://schemas.openxmlformats.org/officeDocument/2006/relationships/image" Target="../media/image1.png"/><Relationship Id="rId10" Type="http://schemas.openxmlformats.org/officeDocument/2006/relationships/image" Target="../media/image48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7.m4a"/><Relationship Id="rId1" Type="http://schemas.microsoft.com/office/2007/relationships/media" Target="../media/media17.m4a"/><Relationship Id="rId4" Type="http://schemas.openxmlformats.org/officeDocument/2006/relationships/image" Target="../media/image1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58.wmf"/><Relationship Id="rId3" Type="http://schemas.openxmlformats.org/officeDocument/2006/relationships/audio" Target="../media/media18.m4a"/><Relationship Id="rId21" Type="http://schemas.openxmlformats.org/officeDocument/2006/relationships/oleObject" Target="../embeddings/oleObject58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6.bin"/><Relationship Id="rId2" Type="http://schemas.microsoft.com/office/2007/relationships/media" Target="../media/media18.m4a"/><Relationship Id="rId16" Type="http://schemas.openxmlformats.org/officeDocument/2006/relationships/image" Target="../media/image57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image" Target="../media/image1.png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57.bin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6.wmf"/><Relationship Id="rId22" Type="http://schemas.openxmlformats.org/officeDocument/2006/relationships/image" Target="../media/image6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audio" Target="../media/media19.m4a"/><Relationship Id="rId7" Type="http://schemas.openxmlformats.org/officeDocument/2006/relationships/oleObject" Target="../embeddings/oleObject60.bin"/><Relationship Id="rId2" Type="http://schemas.microsoft.com/office/2007/relationships/media" Target="../media/media19.m4a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6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.wmf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image" Target="../media/image4.wmf"/><Relationship Id="rId5" Type="http://schemas.openxmlformats.org/officeDocument/2006/relationships/image" Target="../media/image3.wmf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0.m4a"/><Relationship Id="rId1" Type="http://schemas.microsoft.com/office/2007/relationships/media" Target="../media/media20.m4a"/><Relationship Id="rId4" Type="http://schemas.openxmlformats.org/officeDocument/2006/relationships/image" Target="../media/image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audio" Target="../media/media21.m4a"/><Relationship Id="rId1" Type="http://schemas.microsoft.com/office/2007/relationships/media" Target="../media/media21.m4a"/><Relationship Id="rId6" Type="http://schemas.openxmlformats.org/officeDocument/2006/relationships/image" Target="file:///C:\chris\Teaching\Chem%20204\Atkins%20figures\new%20PWA%20text\11_03.gif" TargetMode="External"/><Relationship Id="rId5" Type="http://schemas.openxmlformats.org/officeDocument/2006/relationships/image" Target="../media/image65.png"/><Relationship Id="rId4" Type="http://schemas.openxmlformats.org/officeDocument/2006/relationships/image" Target="../media/image6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2.m4a"/><Relationship Id="rId1" Type="http://schemas.microsoft.com/office/2007/relationships/media" Target="../media/media22.m4a"/><Relationship Id="rId6" Type="http://schemas.openxmlformats.org/officeDocument/2006/relationships/image" Target="../media/image1.png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66.bin"/><Relationship Id="rId3" Type="http://schemas.openxmlformats.org/officeDocument/2006/relationships/audio" Target="../media/media23.m4a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1.wmf"/><Relationship Id="rId2" Type="http://schemas.microsoft.com/office/2007/relationships/media" Target="../media/media23.m4a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1.png"/><Relationship Id="rId10" Type="http://schemas.openxmlformats.org/officeDocument/2006/relationships/image" Target="../media/image70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audio" Target="../media/media24.m4a"/><Relationship Id="rId1" Type="http://schemas.microsoft.com/office/2007/relationships/media" Target="../media/media24.m4a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.png"/><Relationship Id="rId2" Type="http://schemas.openxmlformats.org/officeDocument/2006/relationships/audio" Target="../media/media25.m4a"/><Relationship Id="rId1" Type="http://schemas.microsoft.com/office/2007/relationships/media" Target="../media/media25.m4a"/><Relationship Id="rId6" Type="http://schemas.openxmlformats.org/officeDocument/2006/relationships/image" Target="../media/image75.wmf"/><Relationship Id="rId5" Type="http://schemas.openxmlformats.org/officeDocument/2006/relationships/image" Target="../media/image73.wmf"/><Relationship Id="rId4" Type="http://schemas.openxmlformats.org/officeDocument/2006/relationships/image" Target="../media/image66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0.png"/><Relationship Id="rId3" Type="http://schemas.openxmlformats.org/officeDocument/2006/relationships/audio" Target="../media/media26.m4a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9.wmf"/><Relationship Id="rId2" Type="http://schemas.microsoft.com/office/2007/relationships/media" Target="../media/media26.m4a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8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5.wmf"/><Relationship Id="rId2" Type="http://schemas.openxmlformats.org/officeDocument/2006/relationships/audio" Target="../media/media27.m4a"/><Relationship Id="rId1" Type="http://schemas.microsoft.com/office/2007/relationships/media" Target="../media/media27.m4a"/><Relationship Id="rId6" Type="http://schemas.openxmlformats.org/officeDocument/2006/relationships/image" Target="../media/image73.wmf"/><Relationship Id="rId5" Type="http://schemas.openxmlformats.org/officeDocument/2006/relationships/image" Target="../media/image66.wmf"/><Relationship Id="rId4" Type="http://schemas.openxmlformats.org/officeDocument/2006/relationships/image" Target="../media/image8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8.m4a"/><Relationship Id="rId1" Type="http://schemas.microsoft.com/office/2007/relationships/media" Target="../media/media28.m4a"/><Relationship Id="rId4" Type="http://schemas.openxmlformats.org/officeDocument/2006/relationships/image" Target="../media/image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5.bin"/><Relationship Id="rId3" Type="http://schemas.openxmlformats.org/officeDocument/2006/relationships/audio" Target="../media/media29.m4a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5.wmf"/><Relationship Id="rId2" Type="http://schemas.microsoft.com/office/2007/relationships/media" Target="../media/media29.m4a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1.png"/><Relationship Id="rId10" Type="http://schemas.openxmlformats.org/officeDocument/2006/relationships/image" Target="../media/image8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8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m4a"/><Relationship Id="rId1" Type="http://schemas.microsoft.com/office/2007/relationships/media" Target="../media/media4.m4a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5.bin"/><Relationship Id="rId3" Type="http://schemas.openxmlformats.org/officeDocument/2006/relationships/audio" Target="../media/media6.m4a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wmf"/><Relationship Id="rId17" Type="http://schemas.openxmlformats.org/officeDocument/2006/relationships/image" Target="../media/image1.png"/><Relationship Id="rId2" Type="http://schemas.microsoft.com/office/2007/relationships/media" Target="../media/media6.m4a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8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1.bin"/><Relationship Id="rId3" Type="http://schemas.openxmlformats.org/officeDocument/2006/relationships/audio" Target="../media/media7.m4a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image" Target="../media/image1.png"/><Relationship Id="rId2" Type="http://schemas.microsoft.com/office/2007/relationships/media" Target="../media/media7.m4a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audio" Target="../media/media8.m4a"/><Relationship Id="rId7" Type="http://schemas.openxmlformats.org/officeDocument/2006/relationships/oleObject" Target="../embeddings/oleObject14.bin"/><Relationship Id="rId2" Type="http://schemas.microsoft.com/office/2007/relationships/media" Target="../media/media8.m4a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audio" Target="../media/media9.m4a"/><Relationship Id="rId7" Type="http://schemas.openxmlformats.org/officeDocument/2006/relationships/oleObject" Target="../embeddings/oleObject17.bin"/><Relationship Id="rId2" Type="http://schemas.microsoft.com/office/2007/relationships/media" Target="../media/media9.m4a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1066800" y="1981200"/>
            <a:ext cx="71628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4000" b="1"/>
              <a:t>SLOŽENI KINETIČKI SISTEMI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sr-Latn-CS" altLang="en-US" sz="4000" b="1"/>
              <a:t>MEHANIZMI HEMIJSKIH PROCESA</a:t>
            </a:r>
            <a:endParaRPr lang="en-US" altLang="en-US" sz="4000" b="1"/>
          </a:p>
        </p:txBody>
      </p:sp>
      <p:sp>
        <p:nvSpPr>
          <p:cNvPr id="2052" name="Text Box 11"/>
          <p:cNvSpPr txBox="1">
            <a:spLocks noChangeArrowheads="1"/>
          </p:cNvSpPr>
          <p:nvPr/>
        </p:nvSpPr>
        <p:spPr bwMode="auto">
          <a:xfrm>
            <a:off x="0" y="6488113"/>
            <a:ext cx="2008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latin typeface="Monotype Corsiva" pitchFamily="66" charset="0"/>
              </a:rPr>
              <a:t>V</a:t>
            </a:r>
            <a:r>
              <a:rPr lang="sr-Latn-CS" altLang="en-US" sz="1800" b="1" dirty="0">
                <a:latin typeface="Monotype Corsiva" pitchFamily="66" charset="0"/>
              </a:rPr>
              <a:t>.</a:t>
            </a:r>
            <a:r>
              <a:rPr lang="en-US" altLang="en-US" sz="1800" b="1" dirty="0">
                <a:latin typeface="Monotype Corsiva" pitchFamily="66" charset="0"/>
              </a:rPr>
              <a:t>D</a:t>
            </a:r>
            <a:r>
              <a:rPr lang="sr-Latn-CS" altLang="en-US" sz="1800" b="1" dirty="0">
                <a:latin typeface="Monotype Corsiva" pitchFamily="66" charset="0"/>
              </a:rPr>
              <a:t>ondur, 2012/2013</a:t>
            </a:r>
            <a:endParaRPr lang="en-US" altLang="en-US" sz="1800" dirty="0">
              <a:latin typeface="Wingdings 3" pitchFamily="18" charset="2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186" x="4197350" y="2520950"/>
          <p14:tracePt t="15292" x="0" y="0"/>
        </p14:tracePtLst>
        <p14:tracePtLst>
          <p14:tracePt t="40024" x="2851150" y="2616200"/>
          <p14:tracePt t="65226" x="2844800" y="2616200"/>
          <p14:tracePt t="65247" x="2838450" y="2616200"/>
          <p14:tracePt t="65279" x="2832100" y="2616200"/>
          <p14:tracePt t="65289" x="2825750" y="2616200"/>
          <p14:tracePt t="65300" x="2819400" y="2622550"/>
          <p14:tracePt t="65300" x="2813050" y="2622550"/>
          <p14:tracePt t="65317" x="2794000" y="2628900"/>
          <p14:tracePt t="65333" x="2774950" y="2635250"/>
          <p14:tracePt t="65350" x="2755900" y="2635250"/>
          <p14:tracePt t="65367" x="2749550" y="2635250"/>
          <p14:tracePt t="65383" x="2736850" y="2635250"/>
          <p14:tracePt t="65400" x="2724150" y="2635250"/>
          <p14:tracePt t="65417" x="2717800" y="2635250"/>
          <p14:tracePt t="65433" x="2705100" y="2635250"/>
          <p14:tracePt t="65450" x="2673350" y="2635250"/>
          <p14:tracePt t="65467" x="2654300" y="2641600"/>
          <p14:tracePt t="65483" x="2597150" y="2641600"/>
          <p14:tracePt t="65500" x="2571750" y="2641600"/>
          <p14:tracePt t="65516" x="2527300" y="2647950"/>
          <p14:tracePt t="65533" x="2508250" y="2647950"/>
          <p14:tracePt t="65550" x="2489200" y="2647950"/>
          <p14:tracePt t="65714" x="2495550" y="2647950"/>
          <p14:tracePt t="65724" x="2501900" y="2647950"/>
          <p14:tracePt t="65735" x="2514600" y="2647950"/>
          <p14:tracePt t="65735" x="2527300" y="2647950"/>
          <p14:tracePt t="65750" x="2559050" y="2647950"/>
          <p14:tracePt t="65767" x="2584450" y="2647950"/>
          <p14:tracePt t="65783" x="2628900" y="2641600"/>
          <p14:tracePt t="65800" x="2654300" y="2641600"/>
          <p14:tracePt t="65817" x="2686050" y="2635250"/>
          <p14:tracePt t="65833" x="2743200" y="2635250"/>
          <p14:tracePt t="65850" x="2768600" y="2635250"/>
          <p14:tracePt t="65867" x="2844800" y="2635250"/>
          <p14:tracePt t="65883" x="2889250" y="2635250"/>
          <p14:tracePt t="65900" x="2997200" y="2635250"/>
          <p14:tracePt t="65917" x="3054350" y="2635250"/>
          <p14:tracePt t="65933" x="3162300" y="2635250"/>
          <p14:tracePt t="65950" x="3263900" y="2635250"/>
          <p14:tracePt t="65967" x="3295650" y="2635250"/>
          <p14:tracePt t="65983" x="3371850" y="2635250"/>
          <p14:tracePt t="66000" x="3441700" y="2635250"/>
          <p14:tracePt t="66017" x="3473450" y="2635250"/>
          <p14:tracePt t="66033" x="3562350" y="2635250"/>
          <p14:tracePt t="66050" x="3613150" y="2635250"/>
          <p14:tracePt t="66067" x="3759200" y="2635250"/>
          <p14:tracePt t="66083" x="3835400" y="2635250"/>
          <p14:tracePt t="66100" x="3975100" y="2635250"/>
          <p14:tracePt t="66117" x="4102100" y="2635250"/>
          <p14:tracePt t="66133" x="4146550" y="2635250"/>
          <p14:tracePt t="66150" x="4248150" y="2635250"/>
          <p14:tracePt t="66167" x="4292600" y="2635250"/>
          <p14:tracePt t="66183" x="4413250" y="2635250"/>
          <p14:tracePt t="66200" x="4552950" y="2635250"/>
          <p14:tracePt t="66217" x="4616450" y="2635250"/>
          <p14:tracePt t="66233" x="4749800" y="2635250"/>
          <p14:tracePt t="66251" x="4813300" y="2635250"/>
          <p14:tracePt t="66266" x="4921250" y="2635250"/>
          <p14:tracePt t="66283" x="5054600" y="2635250"/>
          <p14:tracePt t="66300" x="5130800" y="2635250"/>
          <p14:tracePt t="66317" x="5276850" y="2635250"/>
          <p14:tracePt t="66333" x="5365750" y="2635250"/>
          <p14:tracePt t="66350" x="5549900" y="2635250"/>
          <p14:tracePt t="66367" x="5702300" y="2635250"/>
          <p14:tracePt t="66383" x="5765800" y="2635250"/>
          <p14:tracePt t="66400" x="5854700" y="2635250"/>
          <p14:tracePt t="66415" x="5880100" y="2635250"/>
          <p14:tracePt t="66432" x="5905500" y="2635250"/>
          <p14:tracePt t="66568" x="5892800" y="2635250"/>
          <p14:tracePt t="66578" x="5886450" y="2635250"/>
          <p14:tracePt t="66591" x="5880100" y="2635250"/>
          <p14:tracePt t="66600" x="5861050" y="2635250"/>
          <p14:tracePt t="66600" x="5848350" y="2635250"/>
          <p14:tracePt t="66617" x="5810250" y="2647950"/>
          <p14:tracePt t="66633" x="5784850" y="2654300"/>
          <p14:tracePt t="66650" x="5727700" y="2686050"/>
          <p14:tracePt t="66666" x="5657850" y="2711450"/>
          <p14:tracePt t="66684" x="5619750" y="2717800"/>
          <p14:tracePt t="66700" x="5568950" y="2749550"/>
          <p14:tracePt t="66715" x="5543550" y="2755900"/>
          <p14:tracePt t="66732" x="5480050" y="2774950"/>
          <p14:tracePt t="66750" x="5435600" y="2794000"/>
          <p14:tracePt t="66767" x="5410200" y="2800350"/>
          <p14:tracePt t="66783" x="5353050" y="2813050"/>
          <p14:tracePt t="66800" x="5314950" y="2825750"/>
          <p14:tracePt t="66816" x="5251450" y="2844800"/>
          <p14:tracePt t="66833" x="5181600" y="2870200"/>
          <p14:tracePt t="66850" x="5143500" y="2876550"/>
          <p14:tracePt t="66866" x="5060950" y="2901950"/>
          <p14:tracePt t="66883" x="5022850" y="2914650"/>
          <p14:tracePt t="66899" x="4959350" y="2940050"/>
          <p14:tracePt t="66917" x="4902200" y="2965450"/>
          <p14:tracePt t="66933" x="4870450" y="2978150"/>
          <p14:tracePt t="66950" x="4826000" y="2997200"/>
          <p14:tracePt t="66966" x="4800600" y="3003550"/>
          <p14:tracePt t="66983" x="4743450" y="3022600"/>
          <p14:tracePt t="66999" x="4673600" y="3035300"/>
          <p14:tracePt t="67016" x="4635500" y="3054350"/>
          <p14:tracePt t="67033" x="4559300" y="3079750"/>
          <p14:tracePt t="67050" x="4527550" y="3086100"/>
          <p14:tracePt t="67066" x="4451350" y="3117850"/>
          <p14:tracePt t="67083" x="4400550" y="3143250"/>
          <p14:tracePt t="67100" x="4375150" y="3149600"/>
          <p14:tracePt t="67116" x="4324350" y="3168650"/>
          <p14:tracePt t="67133" x="4298950" y="3175000"/>
          <p14:tracePt t="67150" x="4260850" y="3194050"/>
          <p14:tracePt t="67166" x="4229100" y="3206750"/>
          <p14:tracePt t="67183" x="4210050" y="3219450"/>
          <p14:tracePt t="67200" x="4184650" y="3232150"/>
          <p14:tracePt t="67217" x="4165600" y="3238500"/>
          <p14:tracePt t="67233" x="4127500" y="3244850"/>
          <p14:tracePt t="67250" x="4102100" y="3251200"/>
          <p14:tracePt t="67267" x="4089400" y="3251200"/>
          <p14:tracePt t="67283" x="4089400" y="3257550"/>
          <p14:tracePt t="67359" x="4083050" y="3257550"/>
          <p14:tracePt t="67400" x="4076700" y="3257550"/>
          <p14:tracePt t="67512" x="4083050" y="3257550"/>
          <p14:tracePt t="67533" x="4095750" y="3257550"/>
          <p14:tracePt t="67543" x="4108450" y="3257550"/>
          <p14:tracePt t="67557" x="4121150" y="3257550"/>
          <p14:tracePt t="67566" x="4140200" y="3257550"/>
          <p14:tracePt t="67567" x="4159250" y="3257550"/>
          <p14:tracePt t="67583" x="4184650" y="3257550"/>
          <p14:tracePt t="67600" x="4197350" y="3257550"/>
          <p14:tracePt t="67616" x="4216400" y="3257550"/>
          <p14:tracePt t="67633" x="4241800" y="3257550"/>
          <p14:tracePt t="67650" x="4267200" y="3257550"/>
          <p14:tracePt t="67667" x="4337050" y="3257550"/>
          <p14:tracePt t="67683" x="4381500" y="3257550"/>
          <p14:tracePt t="67699" x="4470400" y="3251200"/>
          <p14:tracePt t="67715" x="4502150" y="3251200"/>
          <p14:tracePt t="67732" x="4552950" y="3251200"/>
          <p14:tracePt t="68690" x="4546600" y="3251200"/>
          <p14:tracePt t="68700" x="4540250" y="3251200"/>
          <p14:tracePt t="68720" x="4533900" y="3251200"/>
          <p14:tracePt t="68731" x="4521200" y="3251200"/>
          <p14:tracePt t="68752" x="4508500" y="3251200"/>
          <p14:tracePt t="68765" x="4495800" y="3251200"/>
          <p14:tracePt t="68783" x="4476750" y="3257550"/>
          <p14:tracePt t="68785" x="4457700" y="3257550"/>
          <p14:tracePt t="68799" x="4413250" y="3263900"/>
          <p14:tracePt t="68816" x="4400550" y="3263900"/>
          <p14:tracePt t="68833" x="4362450" y="3276600"/>
          <p14:tracePt t="68849" x="4337050" y="3289300"/>
          <p14:tracePt t="68867" x="4324350" y="3295650"/>
          <p14:tracePt t="68883" x="4305300" y="3308350"/>
          <p14:tracePt t="68918" x="4298950" y="3308350"/>
          <p14:tracePt t="68969" x="4292600" y="3308350"/>
          <p14:tracePt t="68990" x="4286250" y="3308350"/>
          <p14:tracePt t="69000" x="4267200" y="3314700"/>
          <p14:tracePt t="69016" x="4260850" y="3321050"/>
          <p14:tracePt t="69017" x="4210050" y="3333750"/>
          <p14:tracePt t="69033" x="4178300" y="3346450"/>
          <p14:tracePt t="69050" x="4127500" y="3359150"/>
          <p14:tracePt t="69066" x="4108450" y="3365500"/>
          <p14:tracePt t="69083" x="4076700" y="3371850"/>
          <p14:tracePt t="69100" x="4038600" y="3384550"/>
          <p14:tracePt t="69116" x="4013200" y="3390900"/>
          <p14:tracePt t="69133" x="3917950" y="3422650"/>
          <p14:tracePt t="69149" x="3860800" y="3435350"/>
          <p14:tracePt t="69166" x="3740150" y="3479800"/>
          <p14:tracePt t="69183" x="3613150" y="3511550"/>
          <p14:tracePt t="69199" x="3568700" y="3530600"/>
          <p14:tracePt t="69216" x="3492500" y="3549650"/>
          <p14:tracePt t="69233" x="3460750" y="3562350"/>
          <p14:tracePt t="69250" x="3397250" y="3587750"/>
          <p14:tracePt t="69266" x="3314700" y="3613150"/>
          <p14:tracePt t="69283" x="3257550" y="3625850"/>
          <p14:tracePt t="69300" x="3149600" y="3657600"/>
          <p14:tracePt t="69317" x="3105150" y="3670300"/>
          <p14:tracePt t="69333" x="3016250" y="3695700"/>
          <p14:tracePt t="69350" x="2952750" y="3708400"/>
          <p14:tracePt t="69366" x="2927350" y="3721100"/>
          <p14:tracePt t="69383" x="2876550" y="3733800"/>
          <p14:tracePt t="69400" x="2851150" y="3746500"/>
          <p14:tracePt t="69416" x="2800350" y="3759200"/>
          <p14:tracePt t="69433" x="2736850" y="3771900"/>
          <p14:tracePt t="69450" x="2705100" y="3778250"/>
          <p14:tracePt t="69466" x="2622550" y="3797300"/>
          <p14:tracePt t="69483" x="2578100" y="3803650"/>
          <p14:tracePt t="69499" x="2476500" y="3810000"/>
          <p14:tracePt t="69516" x="2387600" y="3822700"/>
          <p14:tracePt t="69533" x="2349500" y="3822700"/>
          <p14:tracePt t="69550" x="2298700" y="3829050"/>
          <p14:tracePt t="69566" x="2279650" y="3829050"/>
          <p14:tracePt t="69583" x="2260600" y="3835400"/>
          <p14:tracePt t="69599" x="2247900" y="3841750"/>
          <p14:tracePt t="69616" x="2241550" y="3848100"/>
          <p14:tracePt t="69633" x="2235200" y="3848100"/>
          <p14:tracePt t="69852" x="2241550" y="3848100"/>
          <p14:tracePt t="69862" x="2254250" y="3848100"/>
          <p14:tracePt t="69873" x="2260600" y="3848100"/>
          <p14:tracePt t="69883" x="2279650" y="3848100"/>
          <p14:tracePt t="69887" x="2298700" y="3848100"/>
          <p14:tracePt t="69899" x="2349500" y="3848100"/>
          <p14:tracePt t="69916" x="2381250" y="3848100"/>
          <p14:tracePt t="69933" x="2470150" y="3848100"/>
          <p14:tracePt t="69950" x="2565400" y="3848100"/>
          <p14:tracePt t="69966" x="2628900" y="3848100"/>
          <p14:tracePt t="69983" x="2743200" y="3848100"/>
          <p14:tracePt t="69999" x="2794000" y="3848100"/>
          <p14:tracePt t="70016" x="2882900" y="3848100"/>
          <p14:tracePt t="70033" x="2952750" y="3848100"/>
          <p14:tracePt t="70050" x="2984500" y="3848100"/>
          <p14:tracePt t="70066" x="3041650" y="3848100"/>
          <p14:tracePt t="70083" x="3073400" y="3848100"/>
          <p14:tracePt t="70100" x="3149600" y="3848100"/>
          <p14:tracePt t="70116" x="3238500" y="3848100"/>
          <p14:tracePt t="70133" x="3282950" y="3848100"/>
          <p14:tracePt t="70150" x="3359150" y="3848100"/>
          <p14:tracePt t="70166" x="3397250" y="3848100"/>
          <p14:tracePt t="70183" x="3460750" y="3848100"/>
          <p14:tracePt t="70200" x="3530600" y="3848100"/>
          <p14:tracePt t="70216" x="3575050" y="3848100"/>
          <p14:tracePt t="70233" x="3670300" y="3848100"/>
          <p14:tracePt t="70249" x="3714750" y="3848100"/>
          <p14:tracePt t="70266" x="3816350" y="3848100"/>
          <p14:tracePt t="70284" x="3905250" y="3848100"/>
          <p14:tracePt t="70299" x="3937000" y="3848100"/>
          <p14:tracePt t="70317" x="3994150" y="3848100"/>
          <p14:tracePt t="70333" x="4025900" y="3848100"/>
          <p14:tracePt t="70350" x="4102100" y="3848100"/>
          <p14:tracePt t="70366" x="4184650" y="3848100"/>
          <p14:tracePt t="70383" x="4216400" y="3848100"/>
          <p14:tracePt t="70400" x="4292600" y="3848100"/>
          <p14:tracePt t="70416" x="4337050" y="3848100"/>
          <p14:tracePt t="70433" x="4413250" y="3848100"/>
          <p14:tracePt t="70450" x="4489450" y="3848100"/>
          <p14:tracePt t="70467" x="4533900" y="3848100"/>
          <p14:tracePt t="70483" x="4635500" y="3848100"/>
          <p14:tracePt t="70500" x="4667250" y="3848100"/>
          <p14:tracePt t="70516" x="4756150" y="3848100"/>
          <p14:tracePt t="70533" x="4826000" y="3848100"/>
          <p14:tracePt t="70550" x="4851400" y="3848100"/>
          <p14:tracePt t="70566" x="4902200" y="3848100"/>
          <p14:tracePt t="70583" x="4927600" y="3848100"/>
          <p14:tracePt t="70599" x="4972050" y="3848100"/>
          <p14:tracePt t="70616" x="5010150" y="3848100"/>
          <p14:tracePt t="70633" x="5035550" y="3848100"/>
          <p14:tracePt t="70649" x="5086350" y="3848100"/>
          <p14:tracePt t="70666" x="5111750" y="3848100"/>
          <p14:tracePt t="70683" x="5156200" y="3848100"/>
          <p14:tracePt t="70700" x="5200650" y="3848100"/>
          <p14:tracePt t="70716" x="5219700" y="3848100"/>
          <p14:tracePt t="70733" x="5245100" y="3848100"/>
          <p14:tracePt t="70750" x="5257800" y="3848100"/>
          <p14:tracePt t="72549" x="0" y="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2"/>
          <p:cNvGraphicFramePr>
            <a:graphicFrameLocks noChangeAspect="1"/>
          </p:cNvGraphicFramePr>
          <p:nvPr/>
        </p:nvGraphicFramePr>
        <p:xfrm>
          <a:off x="304800" y="0"/>
          <a:ext cx="56880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7" name="Equation" r:id="rId5" imgW="2120900" imgH="431800" progId="Equation.3">
                  <p:embed/>
                </p:oleObj>
              </mc:Choice>
              <mc:Fallback>
                <p:oleObj name="Equation" r:id="rId5" imgW="2120900" imgH="4318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568801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04800" y="1143000"/>
          <a:ext cx="5688013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8" name="Equation" r:id="rId7" imgW="2120900" imgH="431800" progId="Equation.3">
                  <p:embed/>
                </p:oleObj>
              </mc:Choice>
              <mc:Fallback>
                <p:oleObj name="Equation" r:id="rId7" imgW="2120900" imgH="431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143000"/>
                        <a:ext cx="5688013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254000" y="2209800"/>
          <a:ext cx="57785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9" name="Equation" r:id="rId9" imgW="2171700" imgH="431800" progId="Equation.DSMT4">
                  <p:embed/>
                </p:oleObj>
              </mc:Choice>
              <mc:Fallback>
                <p:oleObj name="Equation" r:id="rId9" imgW="21717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2209800"/>
                        <a:ext cx="57785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756025" y="43434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914400" y="5181600"/>
            <a:ext cx="933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, C, D</a:t>
            </a:r>
            <a:endParaRPr lang="en-US" altLang="en-US" sz="1800" b="1" baseline="-25000"/>
          </a:p>
        </p:txBody>
      </p:sp>
      <p:grpSp>
        <p:nvGrpSpPr>
          <p:cNvPr id="10247" name="Group 7"/>
          <p:cNvGrpSpPr>
            <a:grpSpLocks/>
          </p:cNvGrpSpPr>
          <p:nvPr/>
        </p:nvGrpSpPr>
        <p:grpSpPr bwMode="auto">
          <a:xfrm>
            <a:off x="304800" y="3276600"/>
            <a:ext cx="3962400" cy="3341688"/>
            <a:chOff x="3312" y="2208"/>
            <a:chExt cx="2208" cy="2009"/>
          </a:xfrm>
        </p:grpSpPr>
        <p:sp>
          <p:nvSpPr>
            <p:cNvPr id="10258" name="Line 8"/>
            <p:cNvSpPr>
              <a:spLocks noChangeShapeType="1"/>
            </p:cNvSpPr>
            <p:nvPr/>
          </p:nvSpPr>
          <p:spPr bwMode="auto">
            <a:xfrm flipV="1">
              <a:off x="3552" y="240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59" name="Line 9"/>
            <p:cNvSpPr>
              <a:spLocks noChangeShapeType="1"/>
            </p:cNvSpPr>
            <p:nvPr/>
          </p:nvSpPr>
          <p:spPr bwMode="auto">
            <a:xfrm>
              <a:off x="3552" y="3888"/>
              <a:ext cx="196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0" name="Line 10"/>
            <p:cNvSpPr>
              <a:spLocks noChangeShapeType="1"/>
            </p:cNvSpPr>
            <p:nvPr/>
          </p:nvSpPr>
          <p:spPr bwMode="auto">
            <a:xfrm>
              <a:off x="3552" y="2400"/>
              <a:ext cx="19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11"/>
            <p:cNvSpPr>
              <a:spLocks noChangeShapeType="1"/>
            </p:cNvSpPr>
            <p:nvPr/>
          </p:nvSpPr>
          <p:spPr bwMode="auto">
            <a:xfrm flipV="1">
              <a:off x="5472" y="2400"/>
              <a:ext cx="0" cy="14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Text Box 12"/>
            <p:cNvSpPr txBox="1">
              <a:spLocks noChangeArrowheads="1"/>
            </p:cNvSpPr>
            <p:nvPr/>
          </p:nvSpPr>
          <p:spPr bwMode="auto">
            <a:xfrm>
              <a:off x="3312" y="2400"/>
              <a:ext cx="234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A</a:t>
              </a:r>
              <a:r>
                <a:rPr lang="en-US" altLang="en-US" sz="1800" baseline="-25000"/>
                <a:t>0</a:t>
              </a:r>
            </a:p>
          </p:txBody>
        </p:sp>
        <p:sp>
          <p:nvSpPr>
            <p:cNvPr id="10263" name="Text Box 13"/>
            <p:cNvSpPr txBox="1">
              <a:spLocks noChangeArrowheads="1"/>
            </p:cNvSpPr>
            <p:nvPr/>
          </p:nvSpPr>
          <p:spPr bwMode="auto">
            <a:xfrm>
              <a:off x="5280" y="3936"/>
              <a:ext cx="17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1</a:t>
              </a:r>
              <a:endParaRPr lang="en-US" altLang="en-US" sz="1800" baseline="-25000"/>
            </a:p>
          </p:txBody>
        </p:sp>
        <p:sp>
          <p:nvSpPr>
            <p:cNvPr id="10264" name="Text Box 14"/>
            <p:cNvSpPr txBox="1">
              <a:spLocks noChangeArrowheads="1"/>
            </p:cNvSpPr>
            <p:nvPr/>
          </p:nvSpPr>
          <p:spPr bwMode="auto">
            <a:xfrm>
              <a:off x="3408" y="3936"/>
              <a:ext cx="174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0</a:t>
              </a:r>
              <a:endParaRPr lang="en-US" altLang="en-US" sz="1800" baseline="-25000"/>
            </a:p>
          </p:txBody>
        </p:sp>
        <p:graphicFrame>
          <p:nvGraphicFramePr>
            <p:cNvPr id="10265" name="Object 15"/>
            <p:cNvGraphicFramePr>
              <a:graphicFrameLocks noChangeAspect="1"/>
            </p:cNvGraphicFramePr>
            <p:nvPr/>
          </p:nvGraphicFramePr>
          <p:xfrm>
            <a:off x="4128" y="3888"/>
            <a:ext cx="720" cy="3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0" name="Equation" r:id="rId11" imgW="444307" imgH="203112" progId="Equation.3">
                    <p:embed/>
                  </p:oleObj>
                </mc:Choice>
                <mc:Fallback>
                  <p:oleObj name="Equation" r:id="rId11" imgW="444307" imgH="203112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888"/>
                          <a:ext cx="720" cy="3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66" name="Text Box 16"/>
            <p:cNvSpPr txBox="1">
              <a:spLocks noChangeArrowheads="1"/>
            </p:cNvSpPr>
            <p:nvPr/>
          </p:nvSpPr>
          <p:spPr bwMode="auto">
            <a:xfrm>
              <a:off x="4416" y="2208"/>
              <a:ext cx="145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t</a:t>
              </a:r>
            </a:p>
          </p:txBody>
        </p:sp>
        <p:sp>
          <p:nvSpPr>
            <p:cNvPr id="10267" name="Line 17"/>
            <p:cNvSpPr>
              <a:spLocks noChangeShapeType="1"/>
            </p:cNvSpPr>
            <p:nvPr/>
          </p:nvSpPr>
          <p:spPr bwMode="auto">
            <a:xfrm>
              <a:off x="3552" y="2400"/>
              <a:ext cx="1920" cy="148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8" name="Line 18"/>
            <p:cNvSpPr>
              <a:spLocks noChangeShapeType="1"/>
            </p:cNvSpPr>
            <p:nvPr/>
          </p:nvSpPr>
          <p:spPr bwMode="auto">
            <a:xfrm flipV="1">
              <a:off x="3552" y="3120"/>
              <a:ext cx="1920" cy="76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69" name="Line 19"/>
            <p:cNvSpPr>
              <a:spLocks noChangeShapeType="1"/>
            </p:cNvSpPr>
            <p:nvPr/>
          </p:nvSpPr>
          <p:spPr bwMode="auto">
            <a:xfrm flipV="1">
              <a:off x="3552" y="3408"/>
              <a:ext cx="1920" cy="480"/>
            </a:xfrm>
            <a:prstGeom prst="line">
              <a:avLst/>
            </a:prstGeom>
            <a:noFill/>
            <a:ln w="95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70" name="Line 20"/>
            <p:cNvSpPr>
              <a:spLocks noChangeShapeType="1"/>
            </p:cNvSpPr>
            <p:nvPr/>
          </p:nvSpPr>
          <p:spPr bwMode="auto">
            <a:xfrm flipV="1">
              <a:off x="3552" y="3600"/>
              <a:ext cx="1920" cy="288"/>
            </a:xfrm>
            <a:prstGeom prst="line">
              <a:avLst/>
            </a:prstGeom>
            <a:noFill/>
            <a:ln w="9525">
              <a:solidFill>
                <a:srgbClr val="FF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8" name="Text Box 21"/>
          <p:cNvSpPr txBox="1">
            <a:spLocks noChangeArrowheads="1"/>
          </p:cNvSpPr>
          <p:nvPr/>
        </p:nvSpPr>
        <p:spPr bwMode="auto">
          <a:xfrm>
            <a:off x="4953000" y="3276600"/>
            <a:ext cx="3581400" cy="273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/>
              <a:t>2. Nacin: </a:t>
            </a:r>
            <a:r>
              <a:rPr lang="en-US" altLang="en-US" sz="2400" b="1"/>
              <a:t>nagibi pravih </a:t>
            </a:r>
            <a:r>
              <a:rPr lang="sr-Latn-CS" altLang="en-US" sz="2400" b="1"/>
              <a:t>daj</a:t>
            </a:r>
            <a:r>
              <a:rPr lang="en-US" altLang="en-US" sz="2400" b="1"/>
              <a:t>u</a:t>
            </a:r>
            <a:r>
              <a:rPr lang="sr-Latn-CS" altLang="en-US" sz="2400" b="1"/>
              <a:t> </a:t>
            </a:r>
            <a:r>
              <a:rPr lang="en-US" altLang="en-US" sz="2400" b="1"/>
              <a:t>odnose konstanti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k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/k, k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/k, k</a:t>
            </a:r>
            <a:r>
              <a:rPr lang="en-US" altLang="en-US" sz="2400" b="1" baseline="-25000"/>
              <a:t>3</a:t>
            </a:r>
            <a:r>
              <a:rPr lang="en-US" altLang="en-US" sz="2400" b="1"/>
              <a:t>/k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dok se k odredjuje iz nagiba funkcije A </a:t>
            </a:r>
            <a:endParaRPr lang="en-US" altLang="en-US" sz="2400" b="1" baseline="-25000"/>
          </a:p>
        </p:txBody>
      </p:sp>
      <p:sp>
        <p:nvSpPr>
          <p:cNvPr id="10249" name="Text Box 23"/>
          <p:cNvSpPr txBox="1">
            <a:spLocks noChangeArrowheads="1"/>
          </p:cNvSpPr>
          <p:nvPr/>
        </p:nvSpPr>
        <p:spPr bwMode="auto">
          <a:xfrm>
            <a:off x="4724400" y="4953000"/>
            <a:ext cx="411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 b="1">
              <a:latin typeface="Wingdings 3" pitchFamily="18" charset="2"/>
            </a:endParaRPr>
          </a:p>
        </p:txBody>
      </p:sp>
      <p:sp>
        <p:nvSpPr>
          <p:cNvPr id="10250" name="Text Box 24"/>
          <p:cNvSpPr txBox="1">
            <a:spLocks noChangeArrowheads="1"/>
          </p:cNvSpPr>
          <p:nvPr/>
        </p:nvSpPr>
        <p:spPr bwMode="auto">
          <a:xfrm>
            <a:off x="6705600" y="9906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</a:rPr>
              <a:t>A</a:t>
            </a:r>
          </a:p>
        </p:txBody>
      </p:sp>
      <p:sp>
        <p:nvSpPr>
          <p:cNvPr id="10251" name="Text Box 26"/>
          <p:cNvSpPr txBox="1">
            <a:spLocks noChangeArrowheads="1"/>
          </p:cNvSpPr>
          <p:nvPr/>
        </p:nvSpPr>
        <p:spPr bwMode="auto">
          <a:xfrm>
            <a:off x="7772400" y="16764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</a:rPr>
              <a:t>D</a:t>
            </a:r>
          </a:p>
        </p:txBody>
      </p:sp>
      <p:sp>
        <p:nvSpPr>
          <p:cNvPr id="10252" name="Text Box 27"/>
          <p:cNvSpPr txBox="1">
            <a:spLocks noChangeArrowheads="1"/>
          </p:cNvSpPr>
          <p:nvPr/>
        </p:nvSpPr>
        <p:spPr bwMode="auto">
          <a:xfrm>
            <a:off x="7772400" y="9144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</a:rPr>
              <a:t>C</a:t>
            </a:r>
          </a:p>
        </p:txBody>
      </p:sp>
      <p:sp>
        <p:nvSpPr>
          <p:cNvPr id="10253" name="Text Box 28"/>
          <p:cNvSpPr txBox="1">
            <a:spLocks noChangeArrowheads="1"/>
          </p:cNvSpPr>
          <p:nvPr/>
        </p:nvSpPr>
        <p:spPr bwMode="auto">
          <a:xfrm>
            <a:off x="7696200" y="228600"/>
            <a:ext cx="4413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</a:rPr>
              <a:t>B</a:t>
            </a:r>
          </a:p>
        </p:txBody>
      </p:sp>
      <p:sp>
        <p:nvSpPr>
          <p:cNvPr id="10254" name="Line 29"/>
          <p:cNvSpPr>
            <a:spLocks noChangeShapeType="1"/>
          </p:cNvSpPr>
          <p:nvPr/>
        </p:nvSpPr>
        <p:spPr bwMode="auto">
          <a:xfrm flipV="1">
            <a:off x="7086600" y="609600"/>
            <a:ext cx="6096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Line 30"/>
          <p:cNvSpPr>
            <a:spLocks noChangeShapeType="1"/>
          </p:cNvSpPr>
          <p:nvPr/>
        </p:nvSpPr>
        <p:spPr bwMode="auto">
          <a:xfrm flipV="1">
            <a:off x="7162800" y="1219200"/>
            <a:ext cx="609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6" name="Line 31"/>
          <p:cNvSpPr>
            <a:spLocks noChangeShapeType="1"/>
          </p:cNvSpPr>
          <p:nvPr/>
        </p:nvSpPr>
        <p:spPr bwMode="auto">
          <a:xfrm>
            <a:off x="7162800" y="1447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7" name="Line 32"/>
          <p:cNvSpPr>
            <a:spLocks noChangeShapeType="1"/>
          </p:cNvSpPr>
          <p:nvPr/>
        </p:nvSpPr>
        <p:spPr bwMode="auto">
          <a:xfrm flipH="1">
            <a:off x="4343400" y="35052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479" x="5518150" y="1504950"/>
          <p14:tracePt t="3609" x="5511800" y="1504950"/>
          <p14:tracePt t="3619" x="5505450" y="1504950"/>
          <p14:tracePt t="3641" x="5480050" y="1504950"/>
          <p14:tracePt t="3651" x="5448300" y="1498600"/>
          <p14:tracePt t="3661" x="5391150" y="1485900"/>
          <p14:tracePt t="3663" x="5302250" y="1454150"/>
          <p14:tracePt t="3679" x="5003800" y="1384300"/>
          <p14:tracePt t="3696" x="4559300" y="1263650"/>
          <p14:tracePt t="3715" x="4298950" y="1193800"/>
          <p14:tracePt t="3728" x="3822700" y="1104900"/>
          <p14:tracePt t="3745" x="3632200" y="1066800"/>
          <p14:tracePt t="3762" x="3340100" y="1028700"/>
          <p14:tracePt t="3780" x="3232150" y="1028700"/>
          <p14:tracePt t="3794" x="3048000" y="1016000"/>
          <p14:tracePt t="3811" x="2908300" y="1016000"/>
          <p14:tracePt t="3829" x="2844800" y="1016000"/>
          <p14:tracePt t="3845" x="2743200" y="1016000"/>
          <p14:tracePt t="3862" x="2692400" y="1016000"/>
          <p14:tracePt t="3878" x="2622550" y="1016000"/>
          <p14:tracePt t="3894" x="2546350" y="1016000"/>
          <p14:tracePt t="3910" x="2520950" y="1022350"/>
          <p14:tracePt t="3928" x="2444750" y="1047750"/>
          <p14:tracePt t="3945" x="2413000" y="1054100"/>
          <p14:tracePt t="3962" x="2330450" y="1073150"/>
          <p14:tracePt t="3978" x="2241550" y="1092200"/>
          <p14:tracePt t="3995" x="2203450" y="1098550"/>
          <p14:tracePt t="4012" x="2146300" y="1098550"/>
          <p14:tracePt t="4028" x="2127250" y="1104900"/>
          <p14:tracePt t="4045" x="2108200" y="1111250"/>
          <p14:tracePt t="4062" x="2089150" y="1117600"/>
          <p14:tracePt t="4078" x="2076450" y="1123950"/>
          <p14:tracePt t="4095" x="2025650" y="1136650"/>
          <p14:tracePt t="4112" x="1987550" y="1143000"/>
          <p14:tracePt t="4129" x="1917700" y="1168400"/>
          <p14:tracePt t="4145" x="1835150" y="1187450"/>
          <p14:tracePt t="4162" x="1809750" y="1193800"/>
          <p14:tracePt t="4178" x="1765300" y="1206500"/>
          <p14:tracePt t="4195" x="1739900" y="1212850"/>
          <p14:tracePt t="4212" x="1708150" y="1225550"/>
          <p14:tracePt t="4228" x="1676400" y="1231900"/>
          <p14:tracePt t="4246" x="1651000" y="1231900"/>
          <p14:tracePt t="4262" x="1600200" y="1231900"/>
          <p14:tracePt t="4278" x="1568450" y="1238250"/>
          <p14:tracePt t="4295" x="1504950" y="1238250"/>
          <p14:tracePt t="4312" x="1441450" y="1238250"/>
          <p14:tracePt t="4329" x="1422400" y="1238250"/>
          <p14:tracePt t="4345" x="1371600" y="1238250"/>
          <p14:tracePt t="4362" x="1352550" y="1238250"/>
          <p14:tracePt t="4378" x="1327150" y="1238250"/>
          <p14:tracePt t="4395" x="1320800" y="1238250"/>
          <p14:tracePt t="5399" x="1314450" y="1238250"/>
          <p14:tracePt t="5419" x="1308100" y="1231900"/>
          <p14:tracePt t="5429" x="1301750" y="1225550"/>
          <p14:tracePt t="5437" x="1289050" y="1206500"/>
          <p14:tracePt t="5445" x="1270000" y="1168400"/>
          <p14:tracePt t="5462" x="1263650" y="1143000"/>
          <p14:tracePt t="5478" x="1250950" y="1085850"/>
          <p14:tracePt t="5494" x="1250950" y="1060450"/>
          <p14:tracePt t="5510" x="1250950" y="1009650"/>
          <p14:tracePt t="5527" x="1250950" y="965200"/>
          <p14:tracePt t="5545" x="1250950" y="927100"/>
          <p14:tracePt t="5563" x="1263650" y="876300"/>
          <p14:tracePt t="5579" x="1270000" y="857250"/>
          <p14:tracePt t="5594" x="1295400" y="825500"/>
          <p14:tracePt t="5611" x="1320800" y="793750"/>
          <p14:tracePt t="5627" x="1327150" y="787400"/>
          <p14:tracePt t="5644" x="1346200" y="768350"/>
          <p14:tracePt t="5662" x="1365250" y="768350"/>
          <p14:tracePt t="5678" x="1390650" y="755650"/>
          <p14:tracePt t="5695" x="1428750" y="742950"/>
          <p14:tracePt t="5712" x="1447800" y="736600"/>
          <p14:tracePt t="5728" x="1485900" y="717550"/>
          <p14:tracePt t="5745" x="1492250" y="711200"/>
          <p14:tracePt t="5762" x="1517650" y="692150"/>
          <p14:tracePt t="5778" x="1536700" y="679450"/>
          <p14:tracePt t="5795" x="1555750" y="666750"/>
          <p14:tracePt t="5813" x="1587500" y="641350"/>
          <p14:tracePt t="5828" x="1606550" y="628650"/>
          <p14:tracePt t="5845" x="1651000" y="603250"/>
          <p14:tracePt t="5862" x="1689100" y="577850"/>
          <p14:tracePt t="5878" x="1695450" y="571500"/>
          <p14:tracePt t="5895" x="1727200" y="546100"/>
          <p14:tracePt t="5912" x="1733550" y="539750"/>
          <p14:tracePt t="5928" x="1746250" y="527050"/>
          <p14:tracePt t="5945" x="1771650" y="514350"/>
          <p14:tracePt t="5962" x="1778000" y="514350"/>
          <p14:tracePt t="5979" x="1803400" y="501650"/>
          <p14:tracePt t="5995" x="1809750" y="495300"/>
          <p14:tracePt t="6012" x="1828800" y="495300"/>
          <p14:tracePt t="6047" x="1841500" y="495300"/>
          <p14:tracePt t="6049" x="1847850" y="488950"/>
          <p14:tracePt t="6062" x="1854200" y="488950"/>
          <p14:tracePt t="6078" x="1866900" y="482600"/>
          <p14:tracePt t="6095" x="1879600" y="482600"/>
          <p14:tracePt t="6111" x="1885950" y="482600"/>
          <p14:tracePt t="6342" x="1892300" y="482600"/>
          <p14:tracePt t="6383" x="1898650" y="476250"/>
          <p14:tracePt t="6393" x="1905000" y="476250"/>
          <p14:tracePt t="6420" x="1911350" y="476250"/>
          <p14:tracePt t="6425" x="1917700" y="476250"/>
          <p14:tracePt t="6427" x="1924050" y="476250"/>
          <p14:tracePt t="6445" x="1930400" y="476250"/>
          <p14:tracePt t="6462" x="1936750" y="469900"/>
          <p14:tracePt t="6479" x="1943100" y="469900"/>
          <p14:tracePt t="6494" x="1949450" y="463550"/>
          <p14:tracePt t="6511" x="1962150" y="457200"/>
          <p14:tracePt t="6528" x="1974850" y="457200"/>
          <p14:tracePt t="6545" x="1981200" y="457200"/>
          <p14:tracePt t="6562" x="1987550" y="457200"/>
          <p14:tracePt t="6579" x="1993900" y="457200"/>
          <p14:tracePt t="6622" x="1993900" y="450850"/>
          <p14:tracePt t="6663" x="1993900" y="444500"/>
          <p14:tracePt t="7549" x="2000250" y="444500"/>
          <p14:tracePt t="7612" x="2006600" y="444500"/>
          <p14:tracePt t="7643" x="2012950" y="444500"/>
          <p14:tracePt t="7684" x="2019300" y="444500"/>
          <p14:tracePt t="7695" x="2025650" y="444500"/>
          <p14:tracePt t="7696" x="2032000" y="444500"/>
          <p14:tracePt t="7726" x="2038350" y="438150"/>
          <p14:tracePt t="7731" x="2051050" y="438150"/>
          <p14:tracePt t="7748" x="2051050" y="431800"/>
          <p14:tracePt t="7750" x="2063750" y="425450"/>
          <p14:tracePt t="7763" x="2076450" y="419100"/>
          <p14:tracePt t="7779" x="2082800" y="419100"/>
          <p14:tracePt t="7972" x="2076450" y="419100"/>
          <p14:tracePt t="8013" x="2070100" y="419100"/>
          <p14:tracePt t="8064" x="2063750" y="419100"/>
          <p14:tracePt t="8443" x="2063750" y="425450"/>
          <p14:tracePt t="8464" x="2057400" y="431800"/>
          <p14:tracePt t="8505" x="2051050" y="431800"/>
          <p14:tracePt t="8515" x="2051050" y="438150"/>
          <p14:tracePt t="8532" x="2051050" y="444500"/>
          <p14:tracePt t="8558" x="2044700" y="444500"/>
          <p14:tracePt t="8560" x="2044700" y="450850"/>
          <p14:tracePt t="8579" x="2038350" y="450850"/>
          <p14:tracePt t="8579" x="2038350" y="457200"/>
          <p14:tracePt t="8596" x="2032000" y="463550"/>
          <p14:tracePt t="8613" x="2032000" y="469900"/>
          <p14:tracePt t="8629" x="2025650" y="482600"/>
          <p14:tracePt t="8646" x="2019300" y="482600"/>
          <p14:tracePt t="8663" x="2019300" y="495300"/>
          <p14:tracePt t="8679" x="2012950" y="501650"/>
          <p14:tracePt t="8696" x="2012950" y="508000"/>
          <p14:tracePt t="8712" x="2006600" y="520700"/>
          <p14:tracePt t="8729" x="2000250" y="533400"/>
          <p14:tracePt t="8746" x="1993900" y="539750"/>
          <p14:tracePt t="8763" x="1987550" y="546100"/>
          <p14:tracePt t="8779" x="1981200" y="546100"/>
          <p14:tracePt t="8796" x="1981200" y="552450"/>
          <p14:tracePt t="10904" x="1987550" y="552450"/>
          <p14:tracePt t="10915" x="1987550" y="558800"/>
          <p14:tracePt t="10925" x="1993900" y="558800"/>
          <p14:tracePt t="10936" x="1993900" y="565150"/>
          <p14:tracePt t="10946" x="2000250" y="565150"/>
          <p14:tracePt t="10961" x="2006600" y="571500"/>
          <p14:tracePt t="10962" x="2012950" y="577850"/>
          <p14:tracePt t="10979" x="2019300" y="584200"/>
          <p14:tracePt t="10996" x="2025650" y="590550"/>
          <p14:tracePt t="11012" x="2038350" y="603250"/>
          <p14:tracePt t="11051" x="2044700" y="609600"/>
          <p14:tracePt t="11071" x="2044700" y="615950"/>
          <p14:tracePt t="11091" x="2044700" y="622300"/>
          <p14:tracePt t="11214" x="2038350" y="622300"/>
          <p14:tracePt t="11266" x="2032000" y="622300"/>
          <p14:tracePt t="11306" x="2025650" y="622300"/>
          <p14:tracePt t="11317" x="2019300" y="622300"/>
          <p14:tracePt t="11328" x="2012950" y="622300"/>
          <p14:tracePt t="11328" x="2006600" y="622300"/>
          <p14:tracePt t="11349" x="2000250" y="622300"/>
          <p14:tracePt t="11351" x="1993900" y="622300"/>
          <p14:tracePt t="11362" x="1987550" y="622300"/>
          <p14:tracePt t="11379" x="1974850" y="622300"/>
          <p14:tracePt t="11396" x="1962150" y="622300"/>
          <p14:tracePt t="11413" x="1955800" y="622300"/>
          <p14:tracePt t="11429" x="1943100" y="622300"/>
          <p14:tracePt t="11446" x="1936750" y="622300"/>
          <p14:tracePt t="11463" x="1911350" y="622300"/>
          <p14:tracePt t="11479" x="1892300" y="622300"/>
          <p14:tracePt t="11497" x="1879600" y="622300"/>
          <p14:tracePt t="11511" x="1860550" y="622300"/>
          <p14:tracePt t="11528" x="1847850" y="622300"/>
          <p14:tracePt t="11546" x="1822450" y="622300"/>
          <p14:tracePt t="11563" x="1797050" y="628650"/>
          <p14:tracePt t="11579" x="1778000" y="628650"/>
          <p14:tracePt t="11596" x="1739900" y="635000"/>
          <p14:tracePt t="11613" x="1720850" y="635000"/>
          <p14:tracePt t="11629" x="1676400" y="635000"/>
          <p14:tracePt t="11646" x="1631950" y="635000"/>
          <p14:tracePt t="11662" x="1619250" y="635000"/>
          <p14:tracePt t="11679" x="1581150" y="635000"/>
          <p14:tracePt t="11696" x="1574800" y="635000"/>
          <p14:tracePt t="11713" x="1536700" y="635000"/>
          <p14:tracePt t="11729" x="1517650" y="641350"/>
          <p14:tracePt t="11746" x="1498600" y="647700"/>
          <p14:tracePt t="11762" x="1460500" y="660400"/>
          <p14:tracePt t="11779" x="1441450" y="666750"/>
          <p14:tracePt t="11796" x="1403350" y="685800"/>
          <p14:tracePt t="11813" x="1352550" y="698500"/>
          <p14:tracePt t="11829" x="1333500" y="704850"/>
          <p14:tracePt t="11846" x="1295400" y="717550"/>
          <p14:tracePt t="11863" x="1276350" y="723900"/>
          <p14:tracePt t="11879" x="1250950" y="730250"/>
          <p14:tracePt t="11897" x="1219200" y="749300"/>
          <p14:tracePt t="11913" x="1206500" y="755650"/>
          <p14:tracePt t="11929" x="1187450" y="774700"/>
          <p14:tracePt t="11946" x="1174750" y="781050"/>
          <p14:tracePt t="11962" x="1155700" y="787400"/>
          <p14:tracePt t="11979" x="1143000" y="800100"/>
          <p14:tracePt t="11996" x="1136650" y="806450"/>
          <p14:tracePt t="12012" x="1130300" y="819150"/>
          <p14:tracePt t="12029" x="1123950" y="825500"/>
          <p14:tracePt t="12046" x="1123950" y="838200"/>
          <p14:tracePt t="12063" x="1117600" y="857250"/>
          <p14:tracePt t="12079" x="1117600" y="869950"/>
          <p14:tracePt t="12097" x="1117600" y="882650"/>
          <p14:tracePt t="12112" x="1117600" y="895350"/>
          <p14:tracePt t="12129" x="1130300" y="914400"/>
          <p14:tracePt t="12147" x="1143000" y="933450"/>
          <p14:tracePt t="12186" x="1149350" y="933450"/>
          <p14:tracePt t="12196" x="1155700" y="939800"/>
          <p14:tracePt t="12196" x="1162050" y="946150"/>
          <p14:tracePt t="12212" x="1187450" y="952500"/>
          <p14:tracePt t="12230" x="1206500" y="958850"/>
          <p14:tracePt t="12248" x="1219200" y="958850"/>
          <p14:tracePt t="12264" x="1238250" y="965200"/>
          <p14:tracePt t="12280" x="1250950" y="971550"/>
          <p14:tracePt t="12297" x="1270000" y="977900"/>
          <p14:tracePt t="12313" x="1289050" y="984250"/>
          <p14:tracePt t="12330" x="1327150" y="990600"/>
          <p14:tracePt t="12347" x="1365250" y="1003300"/>
          <p14:tracePt t="12364" x="1384300" y="1003300"/>
          <p14:tracePt t="12380" x="1428750" y="1009650"/>
          <p14:tracePt t="12397" x="1447800" y="1009650"/>
          <p14:tracePt t="12397" x="1460500" y="1009650"/>
          <p14:tracePt t="12415" x="1479550" y="1009650"/>
          <p14:tracePt t="12430" x="1511300" y="1009650"/>
          <p14:tracePt t="12447" x="1530350" y="1009650"/>
          <p14:tracePt t="12464" x="1568450" y="1009650"/>
          <p14:tracePt t="12481" x="1593850" y="1009650"/>
          <p14:tracePt t="12497" x="1638300" y="1009650"/>
          <p14:tracePt t="12514" x="1689100" y="1009650"/>
          <p14:tracePt t="12531" x="1720850" y="1009650"/>
          <p14:tracePt t="12547" x="1758950" y="1009650"/>
          <p14:tracePt t="12564" x="1778000" y="1009650"/>
          <p14:tracePt t="12580" x="1809750" y="1009650"/>
          <p14:tracePt t="12597" x="1835150" y="1009650"/>
          <p14:tracePt t="12614" x="1847850" y="1009650"/>
          <p14:tracePt t="12630" x="1879600" y="1009650"/>
          <p14:tracePt t="12646" x="1898650" y="1016000"/>
          <p14:tracePt t="12662" x="1936750" y="1016000"/>
          <p14:tracePt t="12681" x="1981200" y="1022350"/>
          <p14:tracePt t="12697" x="2000250" y="1022350"/>
          <p14:tracePt t="12714" x="2038350" y="1028700"/>
          <p14:tracePt t="12730" x="2076450" y="1028700"/>
          <p14:tracePt t="12747" x="2133600" y="1035050"/>
          <p14:tracePt t="12764" x="2209800" y="1035050"/>
          <p14:tracePt t="12780" x="2254250" y="1035050"/>
          <p14:tracePt t="12797" x="2330450" y="1035050"/>
          <p14:tracePt t="12813" x="2362200" y="1035050"/>
          <p14:tracePt t="12830" x="2451100" y="1035050"/>
          <p14:tracePt t="12847" x="2571750" y="1035050"/>
          <p14:tracePt t="12864" x="2635250" y="1035050"/>
          <p14:tracePt t="12880" x="2813050" y="1035050"/>
          <p14:tracePt t="12897" x="2895600" y="1035050"/>
          <p14:tracePt t="12914" x="3067050" y="1035050"/>
          <p14:tracePt t="12929" x="3143250" y="1035050"/>
          <p14:tracePt t="12946" x="3289300" y="1035050"/>
          <p14:tracePt t="12962" x="3403600" y="1035050"/>
          <p14:tracePt t="12980" x="3460750" y="1035050"/>
          <p14:tracePt t="12996" x="3581400" y="1035050"/>
          <p14:tracePt t="13014" x="3644900" y="1035050"/>
          <p14:tracePt t="13030" x="3778250" y="1035050"/>
          <p14:tracePt t="13047" x="3917950" y="1035050"/>
          <p14:tracePt t="13064" x="3981450" y="1035050"/>
          <p14:tracePt t="13080" x="4102100" y="1035050"/>
          <p14:tracePt t="13097" x="4235450" y="1035050"/>
          <p14:tracePt t="13114" x="4298950" y="1035050"/>
          <p14:tracePt t="13131" x="4438650" y="1035050"/>
          <p14:tracePt t="13147" x="4502150" y="1035050"/>
          <p14:tracePt t="13164" x="4622800" y="1035050"/>
          <p14:tracePt t="13180" x="4660900" y="1035050"/>
          <p14:tracePt t="13196" x="4718050" y="1035050"/>
          <p14:tracePt t="13214" x="4749800" y="1035050"/>
          <p14:tracePt t="13230" x="4775200" y="1035050"/>
          <p14:tracePt t="13247" x="4864100" y="1028700"/>
          <p14:tracePt t="13263" x="4921250" y="1016000"/>
          <p14:tracePt t="13280" x="5060950" y="1009650"/>
          <p14:tracePt t="13297" x="5194300" y="1009650"/>
          <p14:tracePt t="13313" x="5238750" y="1009650"/>
          <p14:tracePt t="13330" x="5295900" y="1009650"/>
          <p14:tracePt t="13347" x="5302250" y="1009650"/>
          <p14:tracePt t="13364" x="5334000" y="1003300"/>
          <p14:tracePt t="13380" x="5365750" y="996950"/>
          <p14:tracePt t="13397" x="5403850" y="990600"/>
          <p14:tracePt t="13414" x="5461000" y="977900"/>
          <p14:tracePt t="13430" x="5499100" y="971550"/>
          <p14:tracePt t="13447" x="5543550" y="965200"/>
          <p14:tracePt t="13464" x="5581650" y="958850"/>
          <p14:tracePt t="13481" x="5594350" y="952500"/>
          <p14:tracePt t="13497" x="5632450" y="939800"/>
          <p14:tracePt t="13515" x="5645150" y="927100"/>
          <p14:tracePt t="13529" x="5689600" y="901700"/>
          <p14:tracePt t="13547" x="5721350" y="882650"/>
          <p14:tracePt t="13564" x="5740400" y="863600"/>
          <p14:tracePt t="13580" x="5772150" y="838200"/>
          <p14:tracePt t="13598" x="5784850" y="831850"/>
          <p14:tracePt t="13612" x="5803900" y="806450"/>
          <p14:tracePt t="13629" x="5822950" y="793750"/>
          <p14:tracePt t="13646" x="5848350" y="762000"/>
          <p14:tracePt t="13662" x="5873750" y="730250"/>
          <p14:tracePt t="13681" x="5886450" y="711200"/>
          <p14:tracePt t="13697" x="5899150" y="679450"/>
          <p14:tracePt t="13714" x="5905500" y="641350"/>
          <p14:tracePt t="13730" x="5911850" y="628650"/>
          <p14:tracePt t="13747" x="5911850" y="609600"/>
          <p14:tracePt t="13764" x="5911850" y="603250"/>
          <p14:tracePt t="13780" x="5911850" y="584200"/>
          <p14:tracePt t="13797" x="5899150" y="558800"/>
          <p14:tracePt t="13814" x="5899150" y="546100"/>
          <p14:tracePt t="13830" x="5873750" y="514350"/>
          <p14:tracePt t="13847" x="5854700" y="501650"/>
          <p14:tracePt t="13864" x="5822950" y="469900"/>
          <p14:tracePt t="13880" x="5803900" y="457200"/>
          <p14:tracePt t="13897" x="5784850" y="444500"/>
          <p14:tracePt t="13914" x="5759450" y="425450"/>
          <p14:tracePt t="13931" x="5740400" y="419100"/>
          <p14:tracePt t="13946" x="5708650" y="406400"/>
          <p14:tracePt t="13962" x="5657850" y="393700"/>
          <p14:tracePt t="13980" x="5619750" y="387350"/>
          <p14:tracePt t="13996" x="5537200" y="368300"/>
          <p14:tracePt t="14014" x="5492750" y="349250"/>
          <p14:tracePt t="14030" x="5378450" y="317500"/>
          <p14:tracePt t="14047" x="5321300" y="298450"/>
          <p14:tracePt t="14063" x="5226050" y="279400"/>
          <p14:tracePt t="14080" x="5156200" y="260350"/>
          <p14:tracePt t="14097" x="5124450" y="260350"/>
          <p14:tracePt t="14113" x="5067300" y="254000"/>
          <p14:tracePt t="14130" x="4997450" y="254000"/>
          <p14:tracePt t="14147" x="4953000" y="254000"/>
          <p14:tracePt t="14163" x="4857750" y="254000"/>
          <p14:tracePt t="14180" x="4800600" y="254000"/>
          <p14:tracePt t="14196" x="4711700" y="254000"/>
          <p14:tracePt t="14214" x="4679950" y="254000"/>
          <p14:tracePt t="14230" x="4610100" y="254000"/>
          <p14:tracePt t="14247" x="4565650" y="254000"/>
          <p14:tracePt t="14263" x="4540250" y="254000"/>
          <p14:tracePt t="14280" x="4489450" y="254000"/>
          <p14:tracePt t="14296" x="4457700" y="254000"/>
          <p14:tracePt t="14314" x="4400550" y="254000"/>
          <p14:tracePt t="14330" x="4337050" y="254000"/>
          <p14:tracePt t="14347" x="4235450" y="254000"/>
          <p14:tracePt t="14379" x="4178300" y="254000"/>
          <p14:tracePt t="14412" x="4152900" y="254000"/>
          <p14:tracePt t="14413" x="4095750" y="254000"/>
          <p14:tracePt t="14429" x="4070350" y="254000"/>
          <p14:tracePt t="14447" x="4006850" y="254000"/>
          <p14:tracePt t="14463" x="3962400" y="254000"/>
          <p14:tracePt t="14480" x="3892550" y="254000"/>
          <p14:tracePt t="14497" x="3829050" y="254000"/>
          <p14:tracePt t="14513" x="3790950" y="254000"/>
          <p14:tracePt t="14529" x="3746500" y="254000"/>
          <p14:tracePt t="14546" x="3721100" y="254000"/>
          <p14:tracePt t="14562" x="3670300" y="254000"/>
          <p14:tracePt t="14580" x="3613150" y="254000"/>
          <p14:tracePt t="14598" x="3594100" y="254000"/>
          <p14:tracePt t="14614" x="3543300" y="254000"/>
          <p14:tracePt t="14631" x="3517900" y="254000"/>
          <p14:tracePt t="14647" x="3473450" y="254000"/>
          <p14:tracePt t="14664" x="3422650" y="254000"/>
          <p14:tracePt t="14680" x="3397250" y="254000"/>
          <p14:tracePt t="14697" x="3346450" y="254000"/>
          <p14:tracePt t="14714" x="3321050" y="254000"/>
          <p14:tracePt t="14730" x="3276600" y="254000"/>
          <p14:tracePt t="14747" x="3232150" y="254000"/>
          <p14:tracePt t="14764" x="3213100" y="254000"/>
          <p14:tracePt t="14780" x="3194050" y="254000"/>
          <p14:tracePt t="14797" x="3187700" y="254000"/>
          <p14:tracePt t="14814" x="3175000" y="254000"/>
          <p14:tracePt t="14830" x="3155950" y="254000"/>
          <p14:tracePt t="14847" x="3143250" y="260350"/>
          <p14:tracePt t="14863" x="3105150" y="273050"/>
          <p14:tracePt t="14880" x="3086100" y="279400"/>
          <p14:tracePt t="14897" x="3048000" y="298450"/>
          <p14:tracePt t="14914" x="3016250" y="311150"/>
          <p14:tracePt t="14930" x="3003550" y="317500"/>
          <p14:tracePt t="14948" x="2997200" y="330200"/>
          <p14:tracePt t="14964" x="2990850" y="336550"/>
          <p14:tracePt t="14980" x="2978150" y="349250"/>
          <p14:tracePt t="14996" x="2978150" y="355600"/>
          <p14:tracePt t="14996" x="2978150" y="361950"/>
          <p14:tracePt t="15036" x="2971800" y="368300"/>
          <p14:tracePt t="15046" x="2971800" y="381000"/>
          <p14:tracePt t="15049" x="2965450" y="381000"/>
          <p14:tracePt t="15064" x="2959100" y="400050"/>
          <p14:tracePt t="15080" x="2952750" y="406400"/>
          <p14:tracePt t="15097" x="2940050" y="431800"/>
          <p14:tracePt t="15113" x="2933700" y="457200"/>
          <p14:tracePt t="15130" x="2927350" y="469900"/>
          <p14:tracePt t="15146" x="2927350" y="495300"/>
          <p14:tracePt t="15164" x="2927350" y="514350"/>
          <p14:tracePt t="15180" x="2921000" y="546100"/>
          <p14:tracePt t="15197" x="2901950" y="571500"/>
          <p14:tracePt t="15214" x="2895600" y="590550"/>
          <p14:tracePt t="15230" x="2876550" y="615950"/>
          <p14:tracePt t="15247" x="2863850" y="622300"/>
          <p14:tracePt t="15263" x="2844800" y="641350"/>
          <p14:tracePt t="15280" x="2819400" y="660400"/>
          <p14:tracePt t="15297" x="2806700" y="666750"/>
          <p14:tracePt t="15313" x="2781300" y="679450"/>
          <p14:tracePt t="15330" x="2768600" y="692150"/>
          <p14:tracePt t="15347" x="2736850" y="704850"/>
          <p14:tracePt t="15364" x="2717800" y="717550"/>
          <p14:tracePt t="15380" x="2698750" y="723900"/>
          <p14:tracePt t="15397" x="2679700" y="730250"/>
          <p14:tracePt t="15413" x="2660650" y="730250"/>
          <p14:tracePt t="15430" x="2622550" y="736600"/>
          <p14:tracePt t="15447" x="2584450" y="742950"/>
          <p14:tracePt t="15463" x="2565400" y="742950"/>
          <p14:tracePt t="15480" x="2514600" y="742950"/>
          <p14:tracePt t="15497" x="2482850" y="742950"/>
          <p14:tracePt t="15497" x="2457450" y="742950"/>
          <p14:tracePt t="15515" x="2438400" y="742950"/>
          <p14:tracePt t="15529" x="2413000" y="742950"/>
          <p14:tracePt t="15546" x="2355850" y="742950"/>
          <p14:tracePt t="15564" x="2311400" y="742950"/>
          <p14:tracePt t="15580" x="2298700" y="742950"/>
          <p14:tracePt t="15597" x="2254250" y="742950"/>
          <p14:tracePt t="15614" x="2222500" y="742950"/>
          <p14:tracePt t="15631" x="2203450" y="742950"/>
          <p14:tracePt t="15646" x="2165350" y="736600"/>
          <p14:tracePt t="15662" x="2146300" y="730250"/>
          <p14:tracePt t="15680" x="2108200" y="730250"/>
          <p14:tracePt t="15697" x="2051050" y="723900"/>
          <p14:tracePt t="15714" x="2025650" y="723900"/>
          <p14:tracePt t="15730" x="1968500" y="723900"/>
          <p14:tracePt t="15747" x="1936750" y="723900"/>
          <p14:tracePt t="15764" x="1885950" y="723900"/>
          <p14:tracePt t="15780" x="1854200" y="723900"/>
          <p14:tracePt t="15797" x="1835150" y="723900"/>
          <p14:tracePt t="15814" x="1797050" y="723900"/>
          <p14:tracePt t="15830" x="1778000" y="723900"/>
          <p14:tracePt t="15847" x="1727200" y="723900"/>
          <p14:tracePt t="15864" x="1670050" y="723900"/>
          <p14:tracePt t="15880" x="1638300" y="723900"/>
          <p14:tracePt t="15897" x="1568450" y="723900"/>
          <p14:tracePt t="15913" x="1549400" y="723900"/>
          <p14:tracePt t="15930" x="1504950" y="723900"/>
          <p14:tracePt t="15948" x="1479550" y="723900"/>
          <p14:tracePt t="15964" x="1460500" y="723900"/>
          <p14:tracePt t="15980" x="1441450" y="723900"/>
          <p14:tracePt t="15996" x="1422400" y="723900"/>
          <p14:tracePt t="16013" x="1390650" y="723900"/>
          <p14:tracePt t="16030" x="1377950" y="723900"/>
          <p14:tracePt t="16030" x="1358900" y="723900"/>
          <p14:tracePt t="16047" x="1339850" y="723900"/>
          <p14:tracePt t="16063" x="1308100" y="723900"/>
          <p14:tracePt t="16080" x="1289050" y="723900"/>
          <p14:tracePt t="16097" x="1263650" y="723900"/>
          <p14:tracePt t="16113" x="1244600" y="723900"/>
          <p14:tracePt t="16130" x="1212850" y="730250"/>
          <p14:tracePt t="16147" x="1193800" y="736600"/>
          <p14:tracePt t="16164" x="1181100" y="742950"/>
          <p14:tracePt t="16180" x="1155700" y="762000"/>
          <p14:tracePt t="16197" x="1143000" y="768350"/>
          <p14:tracePt t="16214" x="1123950" y="774700"/>
          <p14:tracePt t="16230" x="1117600" y="793750"/>
          <p14:tracePt t="16247" x="1111250" y="806450"/>
          <p14:tracePt t="16263" x="1111250" y="825500"/>
          <p14:tracePt t="16280" x="1111250" y="844550"/>
          <p14:tracePt t="16296" x="1111250" y="869950"/>
          <p14:tracePt t="16314" x="1130300" y="908050"/>
          <p14:tracePt t="16330" x="1136650" y="920750"/>
          <p14:tracePt t="16347" x="1168400" y="946150"/>
          <p14:tracePt t="16363" x="1181100" y="965200"/>
          <p14:tracePt t="16379" x="1212850" y="990600"/>
          <p14:tracePt t="16397" x="1238250" y="1009650"/>
          <p14:tracePt t="16413" x="1257300" y="1022350"/>
          <p14:tracePt t="16429" x="1289050" y="1028700"/>
          <p14:tracePt t="16445" x="1308100" y="1035050"/>
          <p14:tracePt t="16463" x="1358900" y="1047750"/>
          <p14:tracePt t="16479" x="1403350" y="1054100"/>
          <p14:tracePt t="16496" x="1428750" y="1054100"/>
          <p14:tracePt t="16513" x="1466850" y="1060450"/>
          <p14:tracePt t="16528" x="1479550" y="1060450"/>
          <p14:tracePt t="16546" x="1504950" y="1060450"/>
          <p14:tracePt t="16563" x="1511300" y="1060450"/>
          <p14:tracePt t="16579" x="1517650" y="1060450"/>
          <p14:tracePt t="16611" x="1524000" y="1060450"/>
          <p14:tracePt t="16612" x="1530350" y="1060450"/>
          <p14:tracePt t="16628" x="1543050" y="1060450"/>
          <p14:tracePt t="17384" x="1543050" y="1066800"/>
          <p14:tracePt t="17405" x="1543050" y="1073150"/>
          <p14:tracePt t="17426" x="1549400" y="1079500"/>
          <p14:tracePt t="17438" x="1549400" y="1092200"/>
          <p14:tracePt t="17447" x="1549400" y="1104900"/>
          <p14:tracePt t="17463" x="1549400" y="1130300"/>
          <p14:tracePt t="17465" x="1549400" y="1187450"/>
          <p14:tracePt t="17479" x="1543050" y="1238250"/>
          <p14:tracePt t="17496" x="1511300" y="1339850"/>
          <p14:tracePt t="17511" x="1492250" y="1409700"/>
          <p14:tracePt t="17528" x="1466850" y="1530350"/>
          <p14:tracePt t="17546" x="1460500" y="1638300"/>
          <p14:tracePt t="17563" x="1460500" y="1682750"/>
          <p14:tracePt t="17579" x="1460500" y="1765300"/>
          <p14:tracePt t="17597" x="1460500" y="1797050"/>
          <p14:tracePt t="17613" x="1473200" y="1860550"/>
          <p14:tracePt t="17628" x="1479550" y="1911350"/>
          <p14:tracePt t="17645" x="1479550" y="1936750"/>
          <p14:tracePt t="17661" x="1485900" y="1968500"/>
          <p14:tracePt t="17678" x="1485900" y="1981200"/>
          <p14:tracePt t="17696" x="1485900" y="2006600"/>
          <p14:tracePt t="17712" x="1485900" y="2044700"/>
          <p14:tracePt t="17729" x="1485900" y="2051050"/>
          <p14:tracePt t="17746" x="1492250" y="2082800"/>
          <p14:tracePt t="17853" x="1492250" y="2076450"/>
          <p14:tracePt t="17864" x="1485900" y="2076450"/>
          <p14:tracePt t="17887" x="1485900" y="2070100"/>
          <p14:tracePt t="17906" x="1479550" y="2070100"/>
          <p14:tracePt t="17936" x="1473200" y="2070100"/>
          <p14:tracePt t="18508" x="1479550" y="2070100"/>
          <p14:tracePt t="18521" x="1479550" y="2082800"/>
          <p14:tracePt t="18529" x="1479550" y="2089150"/>
          <p14:tracePt t="18545" x="1479550" y="2101850"/>
          <p14:tracePt t="18546" x="1479550" y="2127250"/>
          <p14:tracePt t="18563" x="1479550" y="2146300"/>
          <p14:tracePt t="18563" x="1479550" y="2159000"/>
          <p14:tracePt t="18580" x="1479550" y="2171700"/>
          <p14:tracePt t="18597" x="1479550" y="2190750"/>
          <p14:tracePt t="18614" x="1479550" y="2197100"/>
          <p14:tracePt t="18629" x="1479550" y="2203450"/>
          <p14:tracePt t="18674" x="1473200" y="2203450"/>
          <p14:tracePt t="18684" x="1473200" y="2197100"/>
          <p14:tracePt t="18695" x="1466850" y="2190750"/>
          <p14:tracePt t="18696" x="1460500" y="2184400"/>
          <p14:tracePt t="18712" x="1454150" y="2171700"/>
          <p14:tracePt t="18729" x="1447800" y="2146300"/>
          <p14:tracePt t="18747" x="1441450" y="2127250"/>
          <p14:tracePt t="18764" x="1435100" y="2089150"/>
          <p14:tracePt t="18780" x="1428750" y="2063750"/>
          <p14:tracePt t="18797" x="1422400" y="2025650"/>
          <p14:tracePt t="18814" x="1409700" y="1981200"/>
          <p14:tracePt t="18830" x="1409700" y="1962150"/>
          <p14:tracePt t="18847" x="1397000" y="1943100"/>
          <p14:tracePt t="18864" x="1397000" y="1936750"/>
          <p14:tracePt t="18880" x="1390650" y="1924050"/>
          <p14:tracePt t="18955" x="1384300" y="1924050"/>
          <p14:tracePt t="18965" x="1377950" y="1924050"/>
          <p14:tracePt t="18976" x="1371600" y="1917700"/>
          <p14:tracePt t="18986" x="1371600" y="1911350"/>
          <p14:tracePt t="18997" x="1365250" y="1911350"/>
          <p14:tracePt t="18997" x="1358900" y="1905000"/>
          <p14:tracePt t="19012" x="1346200" y="1892300"/>
          <p14:tracePt t="19029" x="1339850" y="1892300"/>
          <p14:tracePt t="19047" x="1327150" y="1892300"/>
          <p14:tracePt t="19063" x="1314450" y="1892300"/>
          <p14:tracePt t="19080" x="1301750" y="1892300"/>
          <p14:tracePt t="19096" x="1276350" y="1905000"/>
          <p14:tracePt t="19114" x="1257300" y="1917700"/>
          <p14:tracePt t="19130" x="1238250" y="1936750"/>
          <p14:tracePt t="19147" x="1225550" y="1949450"/>
          <p14:tracePt t="19164" x="1225550" y="1955800"/>
          <p14:tracePt t="19180" x="1219200" y="1962150"/>
          <p14:tracePt t="19196" x="1219200" y="1968500"/>
          <p14:tracePt t="19213" x="1219200" y="1981200"/>
          <p14:tracePt t="19230" x="1219200" y="1987550"/>
          <p14:tracePt t="19246" x="1219200" y="2000250"/>
          <p14:tracePt t="19264" x="1219200" y="2006600"/>
          <p14:tracePt t="19280" x="1219200" y="2012950"/>
          <p14:tracePt t="19297" x="1225550" y="2019300"/>
          <p14:tracePt t="19313" x="1238250" y="2025650"/>
          <p14:tracePt t="19330" x="1250950" y="2038350"/>
          <p14:tracePt t="19347" x="1276350" y="2044700"/>
          <p14:tracePt t="19363" x="1289050" y="2057400"/>
          <p14:tracePt t="19380" x="1320800" y="2076450"/>
          <p14:tracePt t="19396" x="1346200" y="2082800"/>
          <p14:tracePt t="19414" x="1390650" y="2095500"/>
          <p14:tracePt t="19430" x="1447800" y="2114550"/>
          <p14:tracePt t="19447" x="1473200" y="2120900"/>
          <p14:tracePt t="19463" x="1511300" y="2127250"/>
          <p14:tracePt t="19480" x="1555750" y="2139950"/>
          <p14:tracePt t="19497" x="1568450" y="2146300"/>
          <p14:tracePt t="19529" x="1631950" y="2165350"/>
          <p14:tracePt t="19530" x="1676400" y="2184400"/>
          <p14:tracePt t="19547" x="1784350" y="2203450"/>
          <p14:tracePt t="19564" x="1841500" y="2222500"/>
          <p14:tracePt t="19580" x="1943100" y="2254250"/>
          <p14:tracePt t="19597" x="2025650" y="2266950"/>
          <p14:tracePt t="19612" x="2051050" y="2273300"/>
          <p14:tracePt t="19629" x="2114550" y="2279650"/>
          <p14:tracePt t="19646" x="2159000" y="2279650"/>
          <p14:tracePt t="19662" x="2260600" y="2292350"/>
          <p14:tracePt t="19680" x="2362200" y="2292350"/>
          <p14:tracePt t="19697" x="2406650" y="2292350"/>
          <p14:tracePt t="19714" x="2495550" y="2292350"/>
          <p14:tracePt t="19730" x="2533650" y="2292350"/>
          <p14:tracePt t="19747" x="2603500" y="2292350"/>
          <p14:tracePt t="19764" x="2679700" y="2292350"/>
          <p14:tracePt t="19780" x="2724150" y="2292350"/>
          <p14:tracePt t="19797" x="2832100" y="2292350"/>
          <p14:tracePt t="19814" x="2889250" y="2292350"/>
          <p14:tracePt t="19830" x="3009900" y="2292350"/>
          <p14:tracePt t="19847" x="3117850" y="2292350"/>
          <p14:tracePt t="19864" x="3175000" y="2292350"/>
          <p14:tracePt t="19880" x="3270250" y="2292350"/>
          <p14:tracePt t="19896" x="3327400" y="2292350"/>
          <p14:tracePt t="19914" x="3422650" y="2292350"/>
          <p14:tracePt t="19930" x="3543300" y="2292350"/>
          <p14:tracePt t="19946" x="3613150" y="2292350"/>
          <p14:tracePt t="19964" x="3740150" y="2292350"/>
          <p14:tracePt t="19980" x="3797300" y="2292350"/>
          <p14:tracePt t="19997" x="3905250" y="2292350"/>
          <p14:tracePt t="20015" x="3962400" y="2292350"/>
          <p14:tracePt t="20029" x="4057650" y="2292350"/>
          <p14:tracePt t="20046" x="4165600" y="2292350"/>
          <p14:tracePt t="20062" x="4222750" y="2292350"/>
          <p14:tracePt t="20079" x="4375150" y="2292350"/>
          <p14:tracePt t="20095" x="4457700" y="2292350"/>
          <p14:tracePt t="20112" x="4641850" y="2292350"/>
          <p14:tracePt t="20129" x="4806950" y="2292350"/>
          <p14:tracePt t="20146" x="4883150" y="2292350"/>
          <p14:tracePt t="20162" x="5022850" y="2292350"/>
          <p14:tracePt t="20180" x="5143500" y="2292350"/>
          <p14:tracePt t="20197" x="5194300" y="2292350"/>
          <p14:tracePt t="20214" x="5314950" y="2292350"/>
          <p14:tracePt t="20230" x="5372100" y="2292350"/>
          <p14:tracePt t="20246" x="5473700" y="2286000"/>
          <p14:tracePt t="20264" x="5524500" y="2286000"/>
          <p14:tracePt t="20280" x="5607050" y="2273300"/>
          <p14:tracePt t="20297" x="5664200" y="2266950"/>
          <p14:tracePt t="20314" x="5689600" y="2260600"/>
          <p14:tracePt t="20330" x="5734050" y="2241550"/>
          <p14:tracePt t="20345" x="5753100" y="2235200"/>
          <p14:tracePt t="20362" x="5784850" y="2209800"/>
          <p14:tracePt t="20379" x="5803900" y="2197100"/>
          <p14:tracePt t="20395" x="5816600" y="2184400"/>
          <p14:tracePt t="20413" x="5842000" y="2159000"/>
          <p14:tracePt t="20429" x="5854700" y="2139950"/>
          <p14:tracePt t="20446" x="5880100" y="2114550"/>
          <p14:tracePt t="20463" x="5918200" y="2082800"/>
          <p14:tracePt t="20479" x="5937250" y="2070100"/>
          <p14:tracePt t="20511" x="5975350" y="2038350"/>
          <p14:tracePt t="20512" x="5988050" y="2019300"/>
          <p14:tracePt t="20528" x="6007100" y="1987550"/>
          <p14:tracePt t="20544" x="6013450" y="1974850"/>
          <p14:tracePt t="20561" x="6026150" y="1930400"/>
          <p14:tracePt t="20579" x="6038850" y="1885950"/>
          <p14:tracePt t="20597" x="6057900" y="1847850"/>
          <p14:tracePt t="20613" x="6064250" y="1835150"/>
          <p14:tracePt t="20628" x="6076950" y="1803400"/>
          <p14:tracePt t="20645" x="6083300" y="1790700"/>
          <p14:tracePt t="20661" x="6089650" y="1758950"/>
          <p14:tracePt t="20678" x="6096000" y="1739900"/>
          <p14:tracePt t="20696" x="6096000" y="1695450"/>
          <p14:tracePt t="20713" x="6102350" y="1638300"/>
          <p14:tracePt t="20729" x="6102350" y="1619250"/>
          <p14:tracePt t="20746" x="6102350" y="1568450"/>
          <p14:tracePt t="20763" x="6102350" y="1543050"/>
          <p14:tracePt t="20779" x="6089650" y="1504950"/>
          <p14:tracePt t="20796" x="6064250" y="1473200"/>
          <p14:tracePt t="20813" x="6051550" y="1454150"/>
          <p14:tracePt t="20829" x="6019800" y="1416050"/>
          <p14:tracePt t="20846" x="6007100" y="1397000"/>
          <p14:tracePt t="20863" x="5981700" y="1365250"/>
          <p14:tracePt t="20879" x="5962650" y="1346200"/>
          <p14:tracePt t="20895" x="5943600" y="1327150"/>
          <p14:tracePt t="20913" x="5905500" y="1301750"/>
          <p14:tracePt t="20929" x="5880100" y="1289050"/>
          <p14:tracePt t="20946" x="5797550" y="1263650"/>
          <p14:tracePt t="20962" x="5715000" y="1238250"/>
          <p14:tracePt t="20979" x="5676900" y="1225550"/>
          <p14:tracePt t="20996" x="5607050" y="1206500"/>
          <p14:tracePt t="21014" x="5568950" y="1200150"/>
          <p14:tracePt t="21029" x="5499100" y="1187450"/>
          <p14:tracePt t="21046" x="5429250" y="1181100"/>
          <p14:tracePt t="21063" x="5397500" y="1181100"/>
          <p14:tracePt t="21079" x="5321300" y="1181100"/>
          <p14:tracePt t="21096" x="5276850" y="1168400"/>
          <p14:tracePt t="21112" x="5187950" y="1168400"/>
          <p14:tracePt t="21129" x="5143500" y="1168400"/>
          <p14:tracePt t="21145" x="5035550" y="1168400"/>
          <p14:tracePt t="21163" x="4927600" y="1168400"/>
          <p14:tracePt t="21179" x="4870450" y="1168400"/>
          <p14:tracePt t="21195" x="4762500" y="1168400"/>
          <p14:tracePt t="21213" x="4648200" y="1168400"/>
          <p14:tracePt t="21229" x="4597400" y="1168400"/>
          <p14:tracePt t="21245" x="4489450" y="1168400"/>
          <p14:tracePt t="21263" x="4432300" y="1168400"/>
          <p14:tracePt t="21279" x="4324350" y="1168400"/>
          <p14:tracePt t="21296" x="4235450" y="1168400"/>
          <p14:tracePt t="21313" x="4178300" y="1168400"/>
          <p14:tracePt t="21329" x="4083050" y="1168400"/>
          <p14:tracePt t="21345" x="4038600" y="1168400"/>
          <p14:tracePt t="21363" x="3937000" y="1168400"/>
          <p14:tracePt t="21379" x="3886200" y="1168400"/>
          <p14:tracePt t="21395" x="3803650" y="1168400"/>
          <p14:tracePt t="21413" x="3727450" y="1168400"/>
          <p14:tracePt t="21429" x="3695700" y="1168400"/>
          <p14:tracePt t="21446" x="3625850" y="1168400"/>
          <p14:tracePt t="21462" x="3594100" y="1168400"/>
          <p14:tracePt t="21479" x="3543300" y="1168400"/>
          <p14:tracePt t="21496" x="3505200" y="1168400"/>
          <p14:tracePt t="21514" x="3492500" y="1174750"/>
          <p14:tracePt t="21528" x="3473450" y="1181100"/>
          <p14:tracePt t="21544" x="3454400" y="1187450"/>
          <p14:tracePt t="21544" x="3435350" y="1193800"/>
          <p14:tracePt t="21563" x="3422650" y="1200150"/>
          <p14:tracePt t="21579" x="3384550" y="1212850"/>
          <p14:tracePt t="21597" x="3365500" y="1219200"/>
          <p14:tracePt t="21613" x="3314700" y="1225550"/>
          <p14:tracePt t="21628" x="3295650" y="1231900"/>
          <p14:tracePt t="21645" x="3263900" y="1238250"/>
          <p14:tracePt t="21661" x="3225800" y="1244600"/>
          <p14:tracePt t="21679" x="3200400" y="1250950"/>
          <p14:tracePt t="21696" x="3162300" y="1263650"/>
          <p14:tracePt t="21713" x="3155950" y="1270000"/>
          <p14:tracePt t="21729" x="3130550" y="1289050"/>
          <p14:tracePt t="21746" x="3111500" y="1301750"/>
          <p14:tracePt t="21763" x="3105150" y="1308100"/>
          <p14:tracePt t="21779" x="3092450" y="1327150"/>
          <p14:tracePt t="21796" x="3086100" y="1333500"/>
          <p14:tracePt t="21813" x="3067050" y="1352550"/>
          <p14:tracePt t="21829" x="3048000" y="1371600"/>
          <p14:tracePt t="21846" x="3035300" y="1384300"/>
          <p14:tracePt t="21863" x="3028950" y="1397000"/>
          <p14:tracePt t="21879" x="3016250" y="1409700"/>
          <p14:tracePt t="21895" x="3003550" y="1441450"/>
          <p14:tracePt t="21913" x="2990850" y="1473200"/>
          <p14:tracePt t="21929" x="2984500" y="1492250"/>
          <p14:tracePt t="21945" x="2971800" y="1524000"/>
          <p14:tracePt t="21963" x="2971800" y="1543050"/>
          <p14:tracePt t="21979" x="2959100" y="1574800"/>
          <p14:tracePt t="21995" x="2946400" y="1593850"/>
          <p14:tracePt t="22013" x="2940050" y="1612900"/>
          <p14:tracePt t="22030" x="2927350" y="1644650"/>
          <p14:tracePt t="22046" x="2927350" y="1651000"/>
          <p14:tracePt t="22063" x="2914650" y="1676400"/>
          <p14:tracePt t="22079" x="2914650" y="1701800"/>
          <p14:tracePt t="22096" x="2908300" y="1720850"/>
          <p14:tracePt t="22113" x="2895600" y="1733550"/>
          <p14:tracePt t="22129" x="2889250" y="1746250"/>
          <p14:tracePt t="22145" x="2876550" y="1771650"/>
          <p14:tracePt t="22163" x="2876550" y="1778000"/>
          <p14:tracePt t="22179" x="2857500" y="1797050"/>
          <p14:tracePt t="22194" x="2838450" y="1816100"/>
          <p14:tracePt t="22211" x="2825750" y="1828800"/>
          <p14:tracePt t="22228" x="2806700" y="1841500"/>
          <p14:tracePt t="22246" x="2787650" y="1847850"/>
          <p14:tracePt t="22263" x="2774950" y="1847850"/>
          <p14:tracePt t="22279" x="2749550" y="1854200"/>
          <p14:tracePt t="22295" x="2724150" y="1854200"/>
          <p14:tracePt t="22312" x="2673350" y="1854200"/>
          <p14:tracePt t="22329" x="2641600" y="1854200"/>
          <p14:tracePt t="22345" x="2584450" y="1847850"/>
          <p14:tracePt t="22363" x="2527300" y="1841500"/>
          <p14:tracePt t="22379" x="2501900" y="1835150"/>
          <p14:tracePt t="22396" x="2457450" y="1822450"/>
          <p14:tracePt t="22412" x="2432050" y="1822450"/>
          <p14:tracePt t="22429" x="2387600" y="1809750"/>
          <p14:tracePt t="22446" x="2355850" y="1803400"/>
          <p14:tracePt t="22462" x="2330450" y="1803400"/>
          <p14:tracePt t="22479" x="2286000" y="1803400"/>
          <p14:tracePt t="22496" x="2266950" y="1797050"/>
          <p14:tracePt t="22513" x="2209800" y="1797050"/>
          <p14:tracePt t="22528" x="2127250" y="1784350"/>
          <p14:tracePt t="22546" x="2082800" y="1784350"/>
          <p14:tracePt t="22563" x="1993900" y="1784350"/>
          <p14:tracePt t="22579" x="1949450" y="1784350"/>
          <p14:tracePt t="22596" x="1873250" y="1784350"/>
          <p14:tracePt t="22613" x="1809750" y="1784350"/>
          <p14:tracePt t="22630" x="1771650" y="1784350"/>
          <p14:tracePt t="22644" x="1695450" y="1784350"/>
          <p14:tracePt t="22661" x="1663700" y="1784350"/>
          <p14:tracePt t="22679" x="1593850" y="1797050"/>
          <p14:tracePt t="22696" x="1530350" y="1809750"/>
          <p14:tracePt t="22713" x="1504950" y="1816100"/>
          <p14:tracePt t="22729" x="1447800" y="1828800"/>
          <p14:tracePt t="22746" x="1422400" y="1835150"/>
          <p14:tracePt t="22763" x="1377950" y="1841500"/>
          <p14:tracePt t="22779" x="1346200" y="1847850"/>
          <p14:tracePt t="22796" x="1333500" y="1854200"/>
          <p14:tracePt t="22813" x="1308100" y="1854200"/>
          <p14:tracePt t="22847" x="1295400" y="1860550"/>
          <p14:tracePt t="22849" x="1289050" y="1866900"/>
          <p14:tracePt t="22880" x="1282700" y="1873250"/>
          <p14:tracePt t="23154" x="1289050" y="1873250"/>
          <p14:tracePt t="23160" x="1295400" y="1873250"/>
          <p14:tracePt t="23170" x="1308100" y="1873250"/>
          <p14:tracePt t="23179" x="1320800" y="1885950"/>
          <p14:tracePt t="23195" x="1365250" y="1911350"/>
          <p14:tracePt t="23213" x="1441450" y="1974850"/>
          <p14:tracePt t="23229" x="1492250" y="2006600"/>
          <p14:tracePt t="23246" x="1600200" y="2108200"/>
          <p14:tracePt t="23262" x="1663700" y="2171700"/>
          <p14:tracePt t="23279" x="1784350" y="2286000"/>
          <p14:tracePt t="23295" x="1873250" y="2381250"/>
          <p14:tracePt t="23313" x="1917700" y="2425700"/>
          <p14:tracePt t="23329" x="1962150" y="2489200"/>
          <p14:tracePt t="23345" x="1993900" y="2552700"/>
          <p14:tracePt t="23363" x="2006600" y="2578100"/>
          <p14:tracePt t="23379" x="2044700" y="2647950"/>
          <p14:tracePt t="23396" x="2057400" y="2673350"/>
          <p14:tracePt t="23412" x="2101850" y="2736850"/>
          <p14:tracePt t="23429" x="2114550" y="2755900"/>
          <p14:tracePt t="23445" x="2133600" y="2800350"/>
          <p14:tracePt t="23462" x="2133600" y="2844800"/>
          <p14:tracePt t="23479" x="2133600" y="2851150"/>
          <p14:tracePt t="23496" x="2120900" y="2882900"/>
          <p14:tracePt t="23513" x="2108200" y="2889250"/>
          <p14:tracePt t="23529" x="2082800" y="2901950"/>
          <p14:tracePt t="23546" x="2051050" y="2901950"/>
          <p14:tracePt t="23563" x="2038350" y="2908300"/>
          <p14:tracePt t="23579" x="2006600" y="2908300"/>
          <p14:tracePt t="23596" x="1981200" y="2914650"/>
          <p14:tracePt t="23613" x="1962150" y="2914650"/>
          <p14:tracePt t="23628" x="1943100" y="2921000"/>
          <p14:tracePt t="23644" x="1924050" y="2927350"/>
          <p14:tracePt t="23663" x="1905000" y="2933700"/>
          <p14:tracePt t="23679" x="1898650" y="2933700"/>
          <p14:tracePt t="23696" x="1879600" y="2940050"/>
          <p14:tracePt t="23713" x="1860550" y="2940050"/>
          <p14:tracePt t="23729" x="1854200" y="2940050"/>
          <p14:tracePt t="23746" x="1828800" y="2940050"/>
          <p14:tracePt t="23763" x="1822450" y="2940050"/>
          <p14:tracePt t="23779" x="1797050" y="2940050"/>
          <p14:tracePt t="23796" x="1778000" y="2940050"/>
          <p14:tracePt t="23813" x="1758950" y="2940050"/>
          <p14:tracePt t="23829" x="1733550" y="2940050"/>
          <p14:tracePt t="23846" x="1714500" y="2940050"/>
          <p14:tracePt t="23863" x="1689100" y="2940050"/>
          <p14:tracePt t="23879" x="1651000" y="2940050"/>
          <p14:tracePt t="23896" x="1644650" y="2940050"/>
          <p14:tracePt t="23912" x="1600200" y="2940050"/>
          <p14:tracePt t="23929" x="1587500" y="2940050"/>
          <p14:tracePt t="23945" x="1536700" y="2940050"/>
          <p14:tracePt t="23962" x="1498600" y="2940050"/>
          <p14:tracePt t="23979" x="1485900" y="2940050"/>
          <p14:tracePt t="23996" x="1454150" y="2940050"/>
          <p14:tracePt t="24013" x="1447800" y="2940050"/>
          <p14:tracePt t="24029" x="1422400" y="2940050"/>
          <p14:tracePt t="24046" x="1403350" y="2946400"/>
          <p14:tracePt t="24064" x="1390650" y="2952750"/>
          <p14:tracePt t="24078" x="1371600" y="2971800"/>
          <p14:tracePt t="24094" x="1358900" y="2984500"/>
          <p14:tracePt t="24112" x="1352550" y="3003550"/>
          <p14:tracePt t="24129" x="1352550" y="3028950"/>
          <p14:tracePt t="24146" x="1358900" y="3048000"/>
          <p14:tracePt t="24162" x="1384300" y="3092450"/>
          <p14:tracePt t="24178" x="1403350" y="3117850"/>
          <p14:tracePt t="24195" x="1460500" y="3168650"/>
          <p14:tracePt t="24211" x="1492250" y="3200400"/>
          <p14:tracePt t="24228" x="1568450" y="3244850"/>
          <p14:tracePt t="24244" x="1638300" y="3276600"/>
          <p14:tracePt t="24263" x="1676400" y="3282950"/>
          <p14:tracePt t="24279" x="1765300" y="3295650"/>
          <p14:tracePt t="24295" x="1822450" y="3295650"/>
          <p14:tracePt t="24313" x="1943100" y="3308350"/>
          <p14:tracePt t="24329" x="2095500" y="3308350"/>
          <p14:tracePt t="24345" x="2178050" y="3308350"/>
          <p14:tracePt t="24362" x="2330450" y="3308350"/>
          <p14:tracePt t="24379" x="2393950" y="3308350"/>
          <p14:tracePt t="24379" x="2463800" y="3308350"/>
          <p14:tracePt t="24396" x="2508250" y="3308350"/>
          <p14:tracePt t="24412" x="2565400" y="3308350"/>
          <p14:tracePt t="24429" x="2597150" y="3308350"/>
          <p14:tracePt t="24445" x="2686050" y="3308350"/>
          <p14:tracePt t="24463" x="2736850" y="3308350"/>
          <p14:tracePt t="24479" x="2882900" y="3295650"/>
          <p14:tracePt t="24495" x="3041650" y="3295650"/>
          <p14:tracePt t="24512" x="3111500" y="3295650"/>
          <p14:tracePt t="24528" x="3219450" y="3289300"/>
          <p14:tracePt t="24544" x="3289300" y="3282950"/>
          <p14:tracePt t="24563" x="3429000" y="3270250"/>
          <p14:tracePt t="24580" x="3625850" y="3263900"/>
          <p14:tracePt t="24596" x="3727450" y="3263900"/>
          <p14:tracePt t="24612" x="3937000" y="3263900"/>
          <p14:tracePt t="24628" x="4013200" y="3263900"/>
          <p14:tracePt t="24644" x="4121150" y="3263900"/>
          <p14:tracePt t="24661" x="4146550" y="3263900"/>
          <p14:tracePt t="24678" x="4203700" y="3251200"/>
          <p14:tracePt t="24694" x="4286250" y="3244850"/>
          <p14:tracePt t="24713" x="4349750" y="3232150"/>
          <p14:tracePt t="24729" x="4489450" y="3225800"/>
          <p14:tracePt t="24746" x="4622800" y="3219450"/>
          <p14:tracePt t="24762" x="4667250" y="3219450"/>
          <p14:tracePt t="24779" x="4737100" y="3206750"/>
          <p14:tracePt t="24796" x="4762500" y="3200400"/>
          <p14:tracePt t="24812" x="4813300" y="3175000"/>
          <p14:tracePt t="24829" x="4895850" y="3162300"/>
          <p14:tracePt t="24846" x="4953000" y="3155950"/>
          <p14:tracePt t="24863" x="5067300" y="3136900"/>
          <p14:tracePt t="24879" x="5118100" y="3130550"/>
          <p14:tracePt t="24896" x="5232400" y="3130550"/>
          <p14:tracePt t="24912" x="5327650" y="3130550"/>
          <p14:tracePt t="24929" x="5372100" y="3130550"/>
          <p14:tracePt t="24945" x="5505450" y="3130550"/>
          <p14:tracePt t="24962" x="5588000" y="3130550"/>
          <p14:tracePt t="24979" x="5753100" y="3130550"/>
          <p14:tracePt t="24996" x="5880100" y="3124200"/>
          <p14:tracePt t="25012" x="5930900" y="3117850"/>
          <p14:tracePt t="25029" x="6013450" y="3086100"/>
          <p14:tracePt t="25046" x="6032500" y="3073400"/>
          <p14:tracePt t="25063" x="6057900" y="3041650"/>
          <p14:tracePt t="25080" x="6070600" y="3022600"/>
          <p14:tracePt t="25094" x="6089650" y="2990850"/>
          <p14:tracePt t="25111" x="6102350" y="2940050"/>
          <p14:tracePt t="25129" x="6102350" y="2901950"/>
          <p14:tracePt t="25145" x="6064250" y="2832100"/>
          <p14:tracePt t="25163" x="6045200" y="2794000"/>
          <p14:tracePt t="25163" x="5994400" y="2743200"/>
          <p14:tracePt t="25179" x="5943600" y="2698750"/>
          <p14:tracePt t="25196" x="5816600" y="2616200"/>
          <p14:tracePt t="25212" x="5753100" y="2578100"/>
          <p14:tracePt t="25229" x="5594350" y="2520950"/>
          <p14:tracePt t="25245" x="5505450" y="2489200"/>
          <p14:tracePt t="25263" x="5334000" y="2457450"/>
          <p14:tracePt t="25279" x="5143500" y="2432050"/>
          <p14:tracePt t="25296" x="5048250" y="2413000"/>
          <p14:tracePt t="25312" x="4870450" y="2393950"/>
          <p14:tracePt t="25329" x="4794250" y="2393950"/>
          <p14:tracePt t="25346" x="4654550" y="2374900"/>
          <p14:tracePt t="25362" x="4533900" y="2368550"/>
          <p14:tracePt t="25379" x="4476750" y="2368550"/>
          <p14:tracePt t="25396" x="4368800" y="2362200"/>
          <p14:tracePt t="25412" x="4311650" y="2362200"/>
          <p14:tracePt t="25429" x="4191000" y="2362200"/>
          <p14:tracePt t="25445" x="4070350" y="2362200"/>
          <p14:tracePt t="25463" x="4019550" y="2362200"/>
          <p14:tracePt t="25479" x="3917950" y="2368550"/>
          <p14:tracePt t="25496" x="3873500" y="2381250"/>
          <p14:tracePt t="25512" x="3810000" y="2406650"/>
          <p14:tracePt t="25528" x="3746500" y="2432050"/>
          <p14:tracePt t="25544" x="3727450" y="2438400"/>
          <p14:tracePt t="25561" x="3689350" y="2457450"/>
          <p14:tracePt t="25579" x="3670300" y="2470150"/>
          <p14:tracePt t="25596" x="3638550" y="2482850"/>
          <p14:tracePt t="25614" x="3575050" y="2489200"/>
          <p14:tracePt t="25629" x="3543300" y="2495550"/>
          <p14:tracePt t="25645" x="3486150" y="2501900"/>
          <p14:tracePt t="25661" x="3448050" y="2501900"/>
          <p14:tracePt t="25678" x="3403600" y="2508250"/>
          <p14:tracePt t="25696" x="3352800" y="2520950"/>
          <p14:tracePt t="25713" x="3333750" y="2527300"/>
          <p14:tracePt t="25729" x="3289300" y="2546350"/>
          <p14:tracePt t="25745" x="3263900" y="2552700"/>
          <p14:tracePt t="25763" x="3232150" y="2571750"/>
          <p14:tracePt t="25779" x="3194050" y="2584450"/>
          <p14:tracePt t="25796" x="3175000" y="2584450"/>
          <p14:tracePt t="25813" x="3136900" y="2597150"/>
          <p14:tracePt t="25829" x="3124200" y="2603500"/>
          <p14:tracePt t="25846" x="3086100" y="2616200"/>
          <p14:tracePt t="25862" x="3048000" y="2635250"/>
          <p14:tracePt t="25879" x="3035300" y="2647950"/>
          <p14:tracePt t="25895" x="3003550" y="2673350"/>
          <p14:tracePt t="25912" x="2984500" y="2686050"/>
          <p14:tracePt t="25929" x="2946400" y="2717800"/>
          <p14:tracePt t="25945" x="2901950" y="2755900"/>
          <p14:tracePt t="25963" x="2889250" y="2762250"/>
          <p14:tracePt t="25979" x="2857500" y="2800350"/>
          <p14:tracePt t="25996" x="2851150" y="2813050"/>
          <p14:tracePt t="26013" x="2832100" y="2844800"/>
          <p14:tracePt t="26029" x="2825750" y="2851150"/>
          <p14:tracePt t="26045" x="2806700" y="2882900"/>
          <p14:tracePt t="26062" x="2787650" y="2914650"/>
          <p14:tracePt t="26079" x="2781300" y="2921000"/>
          <p14:tracePt t="26096" x="2768600" y="2946400"/>
          <p14:tracePt t="26112" x="2755900" y="2959100"/>
          <p14:tracePt t="26128" x="2736850" y="2971800"/>
          <p14:tracePt t="26145" x="2730500" y="2990850"/>
          <p14:tracePt t="26162" x="2724150" y="2990850"/>
          <p14:tracePt t="26179" x="2711450" y="3009900"/>
          <p14:tracePt t="26196" x="2711450" y="3016250"/>
          <p14:tracePt t="26212" x="2711450" y="3035300"/>
          <p14:tracePt t="26229" x="2698750" y="3054350"/>
          <p14:tracePt t="26245" x="2692400" y="3067050"/>
          <p14:tracePt t="26262" x="2673350" y="3079750"/>
          <p14:tracePt t="26279" x="2667000" y="3092450"/>
          <p14:tracePt t="26295" x="2647950" y="3111500"/>
          <p14:tracePt t="26313" x="2641600" y="3124200"/>
          <p14:tracePt t="26329" x="2635250" y="3130550"/>
          <p14:tracePt t="26345" x="2628900" y="3136900"/>
          <p14:tracePt t="26363" x="2616200" y="3143250"/>
          <p14:tracePt t="26379" x="2590800" y="3155950"/>
          <p14:tracePt t="26395" x="2565400" y="3162300"/>
          <p14:tracePt t="26412" x="2546350" y="3168650"/>
          <p14:tracePt t="26429" x="2514600" y="3175000"/>
          <p14:tracePt t="26445" x="2495550" y="3181350"/>
          <p14:tracePt t="26445" x="2476500" y="3187700"/>
          <p14:tracePt t="26463" x="2463800" y="3194050"/>
          <p14:tracePt t="26479" x="2444750" y="3200400"/>
          <p14:tracePt t="26496" x="2432050" y="3206750"/>
          <p14:tracePt t="26513" x="2419350" y="3213100"/>
          <p14:tracePt t="26530" x="2413000" y="3213100"/>
          <p14:tracePt t="26544" x="2406650" y="3225800"/>
          <p14:tracePt t="26561" x="2400300" y="3225800"/>
          <p14:tracePt t="26741" x="2400300" y="3232150"/>
          <p14:tracePt t="26874" x="2406650" y="3232150"/>
          <p14:tracePt t="27078" x="2413000" y="3232150"/>
          <p14:tracePt t="28412" x="2419350" y="3238500"/>
          <p14:tracePt t="28453" x="2425700" y="3244850"/>
          <p14:tracePt t="29065" x="2432050" y="3244850"/>
          <p14:tracePt t="29522" x="2438400" y="3244850"/>
          <p14:tracePt t="29564" x="2444750" y="3251200"/>
          <p14:tracePt t="32383" x="2451100" y="3251200"/>
          <p14:tracePt t="32515" x="0" y="0"/>
        </p14:tracePtLst>
        <p14:tracePtLst>
          <p14:tracePt t="33612" x="3765550" y="0"/>
          <p14:tracePt t="33632" x="3759200" y="0"/>
          <p14:tracePt t="33767" x="3752850" y="0"/>
          <p14:tracePt t="33778" x="3746500" y="0"/>
          <p14:tracePt t="33782" x="3740150" y="0"/>
          <p14:tracePt t="33799" x="3727450" y="0"/>
          <p14:tracePt t="33801" x="3708400" y="0"/>
          <p14:tracePt t="33815" x="3663950" y="0"/>
          <p14:tracePt t="33831" x="3644900" y="0"/>
          <p14:tracePt t="33848" x="3613150" y="0"/>
          <p14:tracePt t="33865" x="3600450" y="0"/>
          <p14:tracePt t="33911" x="3600450" y="6350"/>
          <p14:tracePt t="33923" x="3613150" y="25400"/>
          <p14:tracePt t="33940" x="3632200" y="44450"/>
          <p14:tracePt t="33941" x="3651250" y="57150"/>
          <p14:tracePt t="33947" x="3683000" y="101600"/>
          <p14:tracePt t="33964" x="3746500" y="177800"/>
          <p14:tracePt t="33981" x="3803650" y="254000"/>
          <p14:tracePt t="33997" x="3816350" y="273050"/>
          <p14:tracePt t="34014" x="3835400" y="304800"/>
          <p14:tracePt t="34030" x="3841750" y="304800"/>
          <p14:tracePt t="34047" x="3848100" y="311150"/>
          <p14:tracePt t="34064" x="3867150" y="323850"/>
          <p14:tracePt t="34080" x="3886200" y="330200"/>
          <p14:tracePt t="34097" x="3943350" y="342900"/>
          <p14:tracePt t="34114" x="3975100" y="342900"/>
          <p14:tracePt t="34131" x="4089400" y="355600"/>
          <p14:tracePt t="34147" x="4197350" y="355600"/>
          <p14:tracePt t="34164" x="4254500" y="368300"/>
          <p14:tracePt t="34181" x="4343400" y="368300"/>
          <p14:tracePt t="34197" x="4381500" y="374650"/>
          <p14:tracePt t="34197" x="4400550" y="374650"/>
          <p14:tracePt t="34215" x="4419600" y="381000"/>
          <p14:tracePt t="34231" x="4451350" y="381000"/>
          <p14:tracePt t="34247" x="4457700" y="387350"/>
          <p14:tracePt t="34264" x="4470400" y="387350"/>
          <p14:tracePt t="34281" x="4476750" y="387350"/>
          <p14:tracePt t="34297" x="4489450" y="393700"/>
          <p14:tracePt t="34314" x="4502150" y="400050"/>
          <p14:tracePt t="34330" x="4514850" y="406400"/>
          <p14:tracePt t="34347" x="4533900" y="412750"/>
          <p14:tracePt t="34364" x="4540250" y="412750"/>
          <p14:tracePt t="34403" x="4546600" y="419100"/>
          <p14:tracePt t="34423" x="4546600" y="425450"/>
          <p14:tracePt t="34433" x="4546600" y="431800"/>
          <p14:tracePt t="34434" x="4552950" y="431800"/>
          <p14:tracePt t="34446" x="4552950" y="438150"/>
          <p14:tracePt t="34464" x="4552950" y="450850"/>
          <p14:tracePt t="34479" x="4552950" y="469900"/>
          <p14:tracePt t="34497" x="4552950" y="476250"/>
          <p14:tracePt t="34515" x="4552950" y="488950"/>
          <p14:tracePt t="34531" x="4552950" y="495300"/>
          <p14:tracePt t="34568" x="4552950" y="501650"/>
          <p14:tracePt t="34580" x="4552950" y="508000"/>
          <p14:tracePt t="35281" x="4559300" y="508000"/>
          <p14:tracePt t="35343" x="4565650" y="508000"/>
          <p14:tracePt t="35393" x="4565650" y="501650"/>
          <p14:tracePt t="35436" x="4565650" y="495300"/>
          <p14:tracePt t="35447" x="4572000" y="495300"/>
          <p14:tracePt t="35456" x="4578350" y="495300"/>
          <p14:tracePt t="35461" x="4584700" y="495300"/>
          <p14:tracePt t="35480" x="4591050" y="495300"/>
          <p14:tracePt t="35482" x="4622800" y="488950"/>
          <p14:tracePt t="35498" x="4629150" y="488950"/>
          <p14:tracePt t="35514" x="4654550" y="476250"/>
          <p14:tracePt t="35531" x="4673600" y="476250"/>
          <p14:tracePt t="35546" x="4699000" y="463550"/>
          <p14:tracePt t="35563" x="4730750" y="457200"/>
          <p14:tracePt t="35581" x="4737100" y="450850"/>
          <p14:tracePt t="35597" x="4762500" y="450850"/>
          <p14:tracePt t="35632" x="4775200" y="450850"/>
          <p14:tracePt t="35633" x="4781550" y="450850"/>
          <p14:tracePt t="35646" x="4787900" y="450850"/>
          <p14:tracePt t="35663" x="4813300" y="450850"/>
          <p14:tracePt t="35679" x="4838700" y="450850"/>
          <p14:tracePt t="35696" x="4851400" y="450850"/>
          <p14:tracePt t="35713" x="4876800" y="450850"/>
          <p14:tracePt t="35731" x="4895850" y="450850"/>
          <p14:tracePt t="35748" x="4908550" y="450850"/>
          <p14:tracePt t="35764" x="4933950" y="450850"/>
          <p14:tracePt t="35781" x="4959350" y="450850"/>
          <p14:tracePt t="35797" x="4997450" y="450850"/>
          <p14:tracePt t="35814" x="5041900" y="450850"/>
          <p14:tracePt t="35831" x="5060950" y="450850"/>
          <p14:tracePt t="35848" x="5080000" y="450850"/>
          <p14:tracePt t="35864" x="5086350" y="450850"/>
          <p14:tracePt t="35880" x="5099050" y="450850"/>
          <p14:tracePt t="35897" x="5118100" y="450850"/>
          <p14:tracePt t="35914" x="5137150" y="450850"/>
          <p14:tracePt t="35931" x="5168900" y="450850"/>
          <p14:tracePt t="35947" x="5181600" y="457200"/>
          <p14:tracePt t="35964" x="5200650" y="463550"/>
          <p14:tracePt t="35980" x="5207000" y="463550"/>
          <p14:tracePt t="35997" x="5213350" y="463550"/>
          <p14:tracePt t="36014" x="5219700" y="463550"/>
          <p14:tracePt t="36031" x="5226050" y="463550"/>
          <p14:tracePt t="36047" x="5245100" y="463550"/>
          <p14:tracePt t="36064" x="5257800" y="463550"/>
          <p14:tracePt t="36064" x="5264150" y="463550"/>
          <p14:tracePt t="36081" x="5270500" y="463550"/>
          <p14:tracePt t="36097" x="5283200" y="463550"/>
          <p14:tracePt t="36114" x="5295900" y="463550"/>
          <p14:tracePt t="36131" x="5321300" y="463550"/>
          <p14:tracePt t="36147" x="5340350" y="463550"/>
          <p14:tracePt t="36164" x="5372100" y="463550"/>
          <p14:tracePt t="36180" x="5384800" y="463550"/>
          <p14:tracePt t="36197" x="5391150" y="463550"/>
          <p14:tracePt t="36214" x="5397500" y="463550"/>
          <p14:tracePt t="36289" x="5397500" y="457200"/>
          <p14:tracePt t="36300" x="5397500" y="444500"/>
          <p14:tracePt t="36313" x="5384800" y="431800"/>
          <p14:tracePt t="36313" x="5365750" y="412750"/>
          <p14:tracePt t="36331" x="5314950" y="368300"/>
          <p14:tracePt t="36347" x="5251450" y="304800"/>
          <p14:tracePt t="36364" x="5219700" y="285750"/>
          <p14:tracePt t="36381" x="5175250" y="241300"/>
          <p14:tracePt t="36397" x="5156200" y="241300"/>
          <p14:tracePt t="36414" x="5124450" y="222250"/>
          <p14:tracePt t="36431" x="5086350" y="222250"/>
          <p14:tracePt t="36447" x="5060950" y="222250"/>
          <p14:tracePt t="36464" x="4984750" y="222250"/>
          <p14:tracePt t="36480" x="4940300" y="222250"/>
          <p14:tracePt t="36497" x="4864100" y="222250"/>
          <p14:tracePt t="36514" x="4813300" y="222250"/>
          <p14:tracePt t="36530" x="4794250" y="222250"/>
          <p14:tracePt t="36546" x="4787900" y="222250"/>
          <p14:tracePt t="36663" x="4794250" y="222250"/>
          <p14:tracePt t="36673" x="4806950" y="222250"/>
          <p14:tracePt t="36684" x="4819650" y="222250"/>
          <p14:tracePt t="36689" x="4845050" y="222250"/>
          <p14:tracePt t="36696" x="4876800" y="222250"/>
          <p14:tracePt t="36713" x="4953000" y="222250"/>
          <p14:tracePt t="36729" x="5054600" y="222250"/>
          <p14:tracePt t="36748" x="5099050" y="222250"/>
          <p14:tracePt t="36764" x="5175250" y="222250"/>
          <p14:tracePt t="36781" x="5207000" y="222250"/>
          <p14:tracePt t="36796" x="5251450" y="222250"/>
          <p14:tracePt t="36813" x="5264150" y="222250"/>
          <p14:tracePt t="36931" x="5264150" y="215900"/>
          <p14:tracePt t="36962" x="5264150" y="209550"/>
          <p14:tracePt t="36980" x="5264150" y="203200"/>
          <p14:tracePt t="36993" x="5264150" y="196850"/>
          <p14:tracePt t="36996" x="5270500" y="190500"/>
          <p14:tracePt t="37014" x="5276850" y="190500"/>
          <p14:tracePt t="37031" x="5276850" y="184150"/>
          <p14:tracePt t="37047" x="5283200" y="184150"/>
          <p14:tracePt t="37188" x="5276850" y="184150"/>
          <p14:tracePt t="37200" x="5257800" y="184150"/>
          <p14:tracePt t="37211" x="5238750" y="190500"/>
          <p14:tracePt t="37219" x="5213350" y="196850"/>
          <p14:tracePt t="37230" x="5194300" y="203200"/>
          <p14:tracePt t="37231" x="5156200" y="209550"/>
          <p14:tracePt t="37246" x="5060950" y="241300"/>
          <p14:tracePt t="37263" x="5016500" y="254000"/>
          <p14:tracePt t="37281" x="4908550" y="298450"/>
          <p14:tracePt t="37297" x="4806950" y="336550"/>
          <p14:tracePt t="37314" x="4756150" y="361950"/>
          <p14:tracePt t="37330" x="4660900" y="393700"/>
          <p14:tracePt t="37347" x="4629150" y="406400"/>
          <p14:tracePt t="37364" x="4559300" y="444500"/>
          <p14:tracePt t="37381" x="4489450" y="469900"/>
          <p14:tracePt t="37397" x="4451350" y="488950"/>
          <p14:tracePt t="37414" x="4381500" y="514350"/>
          <p14:tracePt t="37430" x="4349750" y="539750"/>
          <p14:tracePt t="37447" x="4292600" y="571500"/>
          <p14:tracePt t="37464" x="4241800" y="590550"/>
          <p14:tracePt t="37480" x="4222750" y="603250"/>
          <p14:tracePt t="37497" x="4184650" y="622300"/>
          <p14:tracePt t="37515" x="4165600" y="628650"/>
          <p14:tracePt t="37531" x="4133850" y="647700"/>
          <p14:tracePt t="37546" x="4121150" y="647700"/>
          <p14:tracePt t="37563" x="4102100" y="666750"/>
          <p14:tracePt t="37581" x="4083050" y="685800"/>
          <p14:tracePt t="37597" x="4076700" y="685800"/>
          <p14:tracePt t="37615" x="4064000" y="698500"/>
          <p14:tracePt t="38287" x="4070350" y="698500"/>
          <p14:tracePt t="39254" x="4064000" y="698500"/>
          <p14:tracePt t="39265" x="4057650" y="698500"/>
          <p14:tracePt t="39267" x="4044950" y="698500"/>
          <p14:tracePt t="39280" x="3987800" y="704850"/>
          <p14:tracePt t="39297" x="3943350" y="711200"/>
          <p14:tracePt t="39312" x="3797300" y="723900"/>
          <p14:tracePt t="39329" x="3714750" y="730250"/>
          <p14:tracePt t="39346" x="3536950" y="736600"/>
          <p14:tracePt t="39364" x="3384550" y="749300"/>
          <p14:tracePt t="39381" x="3321050" y="755650"/>
          <p14:tracePt t="39397" x="3238500" y="768350"/>
          <p14:tracePt t="39414" x="3200400" y="787400"/>
          <p14:tracePt t="39430" x="3155950" y="793750"/>
          <p14:tracePt t="39447" x="3098800" y="812800"/>
          <p14:tracePt t="39464" x="3067050" y="812800"/>
          <p14:tracePt t="39481" x="3009900" y="819150"/>
          <p14:tracePt t="39497" x="2990850" y="819150"/>
          <p14:tracePt t="39514" x="2959100" y="819150"/>
          <p14:tracePt t="39531" x="2940050" y="819150"/>
          <p14:tracePt t="39547" x="2933700" y="819150"/>
          <p14:tracePt t="39564" x="2908300" y="819150"/>
          <p14:tracePt t="39580" x="2901950" y="819150"/>
          <p14:tracePt t="39597" x="2876550" y="825500"/>
          <p14:tracePt t="39614" x="2863850" y="831850"/>
          <p14:tracePt t="39976" x="2857500" y="831850"/>
          <p14:tracePt t="39989" x="2851150" y="825500"/>
          <p14:tracePt t="39991" x="2838450" y="819150"/>
          <p14:tracePt t="39997" x="2819400" y="806450"/>
          <p14:tracePt t="40014" x="2787650" y="774700"/>
          <p14:tracePt t="40031" x="2768600" y="762000"/>
          <p14:tracePt t="40047" x="2755900" y="749300"/>
          <p14:tracePt t="40181" x="2755900" y="742950"/>
          <p14:tracePt t="40202" x="2749550" y="742950"/>
          <p14:tracePt t="40212" x="2743200" y="742950"/>
          <p14:tracePt t="40235" x="2730500" y="736600"/>
          <p14:tracePt t="40236" x="2717800" y="730250"/>
          <p14:tracePt t="40247" x="2686050" y="723900"/>
          <p14:tracePt t="40264" x="2667000" y="717550"/>
          <p14:tracePt t="40281" x="2635250" y="717550"/>
          <p14:tracePt t="40298" x="2622550" y="711200"/>
          <p14:tracePt t="40314" x="2584450" y="711200"/>
          <p14:tracePt t="40331" x="2565400" y="704850"/>
          <p14:tracePt t="40347" x="2527300" y="704850"/>
          <p14:tracePt t="40364" x="2476500" y="704850"/>
          <p14:tracePt t="40380" x="2451100" y="704850"/>
          <p14:tracePt t="40397" x="2393950" y="704850"/>
          <p14:tracePt t="40414" x="2349500" y="704850"/>
          <p14:tracePt t="40430" x="2324100" y="704850"/>
          <p14:tracePt t="40447" x="2279650" y="704850"/>
          <p14:tracePt t="40464" x="2260600" y="704850"/>
          <p14:tracePt t="40480" x="2216150" y="704850"/>
          <p14:tracePt t="40497" x="2159000" y="704850"/>
          <p14:tracePt t="40514" x="2133600" y="704850"/>
          <p14:tracePt t="40532" x="2089150" y="704850"/>
          <p14:tracePt t="40546" x="2063750" y="704850"/>
          <p14:tracePt t="40563" x="2032000" y="704850"/>
          <p14:tracePt t="40581" x="2025650" y="704850"/>
          <p14:tracePt t="40597" x="2012950" y="704850"/>
          <p14:tracePt t="40700" x="2019300" y="704850"/>
          <p14:tracePt t="40711" x="2025650" y="704850"/>
          <p14:tracePt t="40714" x="2032000" y="704850"/>
          <p14:tracePt t="40731" x="2051050" y="711200"/>
          <p14:tracePt t="40747" x="2070100" y="717550"/>
          <p14:tracePt t="40784" x="2076450" y="717550"/>
          <p14:tracePt t="40805" x="2082800" y="717550"/>
          <p14:tracePt t="40835" x="2082800" y="723900"/>
          <p14:tracePt t="40845" x="2089150" y="730250"/>
          <p14:tracePt t="40856" x="2089150" y="736600"/>
          <p14:tracePt t="40863" x="2095500" y="749300"/>
          <p14:tracePt t="40880" x="2095500" y="762000"/>
          <p14:tracePt t="40897" x="2095500" y="781050"/>
          <p14:tracePt t="40914" x="2095500" y="793750"/>
          <p14:tracePt t="40930" x="2095500" y="806450"/>
          <p14:tracePt t="40947" x="2089150" y="819150"/>
          <p14:tracePt t="40964" x="2076450" y="838200"/>
          <p14:tracePt t="40981" x="2070100" y="844550"/>
          <p14:tracePt t="40997" x="2051050" y="857250"/>
          <p14:tracePt t="41014" x="2038350" y="863600"/>
          <p14:tracePt t="41030" x="2012950" y="889000"/>
          <p14:tracePt t="41047" x="1987550" y="908050"/>
          <p14:tracePt t="41064" x="1968500" y="920750"/>
          <p14:tracePt t="41080" x="1936750" y="939800"/>
          <p14:tracePt t="41097" x="1924050" y="952500"/>
          <p14:tracePt t="41114" x="1905000" y="965200"/>
          <p14:tracePt t="41131" x="1873250" y="971550"/>
          <p14:tracePt t="41147" x="1866900" y="971550"/>
          <p14:tracePt t="41164" x="1835150" y="971550"/>
          <p14:tracePt t="41181" x="1822450" y="977900"/>
          <p14:tracePt t="41197" x="1784350" y="977900"/>
          <p14:tracePt t="41214" x="1758950" y="977900"/>
          <p14:tracePt t="41230" x="1727200" y="977900"/>
          <p14:tracePt t="41247" x="1676400" y="977900"/>
          <p14:tracePt t="41264" x="1657350" y="977900"/>
          <p14:tracePt t="41281" x="1612900" y="971550"/>
          <p14:tracePt t="41298" x="1562100" y="965200"/>
          <p14:tracePt t="41314" x="1536700" y="965200"/>
          <p14:tracePt t="41331" x="1492250" y="958850"/>
          <p14:tracePt t="41347" x="1479550" y="958850"/>
          <p14:tracePt t="41364" x="1441450" y="952500"/>
          <p14:tracePt t="41380" x="1428750" y="952500"/>
          <p14:tracePt t="41397" x="1397000" y="939800"/>
          <p14:tracePt t="41414" x="1358900" y="927100"/>
          <p14:tracePt t="41430" x="1346200" y="920750"/>
          <p14:tracePt t="41447" x="1314450" y="908050"/>
          <p14:tracePt t="41464" x="1295400" y="901700"/>
          <p14:tracePt t="41481" x="1257300" y="895350"/>
          <p14:tracePt t="41497" x="1225550" y="889000"/>
          <p14:tracePt t="41514" x="1206500" y="882650"/>
          <p14:tracePt t="41532" x="1168400" y="863600"/>
          <p14:tracePt t="41546" x="1155700" y="857250"/>
          <p14:tracePt t="41563" x="1123950" y="838200"/>
          <p14:tracePt t="41579" x="1092200" y="819150"/>
          <p14:tracePt t="41598" x="1073150" y="806450"/>
          <p14:tracePt t="41614" x="1054100" y="800100"/>
          <p14:tracePt t="41632" x="1035050" y="787400"/>
          <p14:tracePt t="41647" x="1009650" y="774700"/>
          <p14:tracePt t="41663" x="990600" y="768350"/>
          <p14:tracePt t="41679" x="946150" y="749300"/>
          <p14:tracePt t="41697" x="901700" y="736600"/>
          <p14:tracePt t="41714" x="889000" y="730250"/>
          <p14:tracePt t="41730" x="857250" y="717550"/>
          <p14:tracePt t="41747" x="825500" y="704850"/>
          <p14:tracePt t="41764" x="819150" y="698500"/>
          <p14:tracePt t="41781" x="800100" y="685800"/>
          <p14:tracePt t="41797" x="793750" y="673100"/>
          <p14:tracePt t="41814" x="781050" y="666750"/>
          <p14:tracePt t="41833" x="768350" y="654050"/>
          <p14:tracePt t="42295" x="774700" y="654050"/>
          <p14:tracePt t="42315" x="787400" y="654050"/>
          <p14:tracePt t="42319" x="806450" y="654050"/>
          <p14:tracePt t="42330" x="831850" y="654050"/>
          <p14:tracePt t="42346" x="914400" y="654050"/>
          <p14:tracePt t="42363" x="1035050" y="654050"/>
          <p14:tracePt t="42380" x="1098550" y="654050"/>
          <p14:tracePt t="42397" x="1244600" y="654050"/>
          <p14:tracePt t="42413" x="1352550" y="654050"/>
          <p14:tracePt t="42431" x="1397000" y="654050"/>
          <p14:tracePt t="42447" x="1473200" y="654050"/>
          <p14:tracePt t="42463" x="1517650" y="654050"/>
          <p14:tracePt t="42480" x="1619250" y="654050"/>
          <p14:tracePt t="42497" x="1727200" y="654050"/>
          <p14:tracePt t="42514" x="1790700" y="654050"/>
          <p14:tracePt t="42530" x="1892300" y="654050"/>
          <p14:tracePt t="42547" x="1930400" y="654050"/>
          <p14:tracePt t="42564" x="2012950" y="654050"/>
          <p14:tracePt t="42580" x="2089150" y="654050"/>
          <p14:tracePt t="42597" x="2133600" y="654050"/>
          <p14:tracePt t="42613" x="2209800" y="654050"/>
          <p14:tracePt t="42631" x="2235200" y="654050"/>
          <p14:tracePt t="42647" x="2286000" y="654050"/>
          <p14:tracePt t="42664" x="2324100" y="654050"/>
          <p14:tracePt t="42680" x="2349500" y="654050"/>
          <p14:tracePt t="42697" x="2425700" y="654050"/>
          <p14:tracePt t="42714" x="2470150" y="654050"/>
          <p14:tracePt t="42714" x="2527300" y="654050"/>
          <p14:tracePt t="42731" x="2571750" y="654050"/>
          <p14:tracePt t="42747" x="2647950" y="654050"/>
          <p14:tracePt t="42764" x="2673350" y="654050"/>
          <p14:tracePt t="42780" x="2711450" y="654050"/>
          <p14:tracePt t="42797" x="2730500" y="654050"/>
          <p14:tracePt t="42814" x="2781300" y="654050"/>
          <p14:tracePt t="42831" x="2819400" y="654050"/>
          <p14:tracePt t="42848" x="2844800" y="654050"/>
          <p14:tracePt t="42864" x="2870200" y="654050"/>
          <p14:tracePt t="42880" x="2882900" y="654050"/>
          <p14:tracePt t="42897" x="2901950" y="654050"/>
          <p14:tracePt t="42914" x="2940050" y="654050"/>
          <p14:tracePt t="42930" x="2971800" y="654050"/>
          <p14:tracePt t="42947" x="3028950" y="654050"/>
          <p14:tracePt t="42963" x="3054350" y="654050"/>
          <p14:tracePt t="42980" x="3086100" y="654050"/>
          <p14:tracePt t="43104" x="3086100" y="647700"/>
          <p14:tracePt t="43127" x="3086100" y="641350"/>
          <p14:tracePt t="43129" x="3092450" y="641350"/>
          <p14:tracePt t="43147" x="3092450" y="635000"/>
          <p14:tracePt t="43177" x="3098800" y="628650"/>
          <p14:tracePt t="43188" x="3098800" y="622300"/>
          <p14:tracePt t="43205" x="3105150" y="622300"/>
          <p14:tracePt t="43206" x="3111500" y="622300"/>
          <p14:tracePt t="43213" x="3111500" y="603250"/>
          <p14:tracePt t="43230" x="3117850" y="596900"/>
          <p14:tracePt t="43247" x="3130550" y="571500"/>
          <p14:tracePt t="43264" x="3136900" y="558800"/>
          <p14:tracePt t="43280" x="3149600" y="539750"/>
          <p14:tracePt t="43297" x="3149600" y="527050"/>
          <p14:tracePt t="43314" x="3149600" y="520700"/>
          <p14:tracePt t="43331" x="3149600" y="508000"/>
          <p14:tracePt t="43346" x="3149600" y="501650"/>
          <p14:tracePt t="43363" x="3149600" y="488950"/>
          <p14:tracePt t="43380" x="3143250" y="488950"/>
          <p14:tracePt t="43397" x="3143250" y="482600"/>
          <p14:tracePt t="43413" x="3136900" y="476250"/>
          <p14:tracePt t="43449" x="3130550" y="476250"/>
          <p14:tracePt t="43451" x="3124200" y="476250"/>
          <p14:tracePt t="43464" x="3117850" y="476250"/>
          <p14:tracePt t="43480" x="3105150" y="476250"/>
          <p14:tracePt t="43497" x="3098800" y="476250"/>
          <p14:tracePt t="43514" x="3092450" y="476250"/>
          <p14:tracePt t="43531" x="3086100" y="476250"/>
          <p14:tracePt t="43546" x="3079750" y="482600"/>
          <p14:tracePt t="43563" x="3073400" y="482600"/>
          <p14:tracePt t="43581" x="3067050" y="495300"/>
          <p14:tracePt t="43597" x="3054350" y="501650"/>
          <p14:tracePt t="43614" x="3048000" y="508000"/>
          <p14:tracePt t="43646" x="3048000" y="520700"/>
          <p14:tracePt t="43647" x="3048000" y="527050"/>
          <p14:tracePt t="43663" x="3054350" y="552450"/>
          <p14:tracePt t="43679" x="3060700" y="558800"/>
          <p14:tracePt t="43697" x="3073400" y="577850"/>
          <p14:tracePt t="43714" x="3092450" y="590550"/>
          <p14:tracePt t="43731" x="3098800" y="596900"/>
          <p14:tracePt t="43747" x="3098800" y="603250"/>
          <p14:tracePt t="44200" x="3092450" y="603250"/>
          <p14:tracePt t="44211" x="3079750" y="603250"/>
          <p14:tracePt t="44220" x="3067050" y="603250"/>
          <p14:tracePt t="44230" x="3048000" y="603250"/>
          <p14:tracePt t="44233" x="3028950" y="603250"/>
          <p14:tracePt t="44247" x="2971800" y="596900"/>
          <p14:tracePt t="44264" x="2927350" y="590550"/>
          <p14:tracePt t="44280" x="2838450" y="571500"/>
          <p14:tracePt t="44297" x="2755900" y="552450"/>
          <p14:tracePt t="44314" x="2717800" y="546100"/>
          <p14:tracePt t="44331" x="2647950" y="520700"/>
          <p14:tracePt t="44347" x="2622550" y="514350"/>
          <p14:tracePt t="44363" x="2571750" y="501650"/>
          <p14:tracePt t="44379" x="2520950" y="488950"/>
          <p14:tracePt t="44397" x="2495550" y="482600"/>
          <p14:tracePt t="44414" x="2425700" y="463550"/>
          <p14:tracePt t="44431" x="2387600" y="444500"/>
          <p14:tracePt t="44447" x="2324100" y="425450"/>
          <p14:tracePt t="44464" x="2273300" y="412750"/>
          <p14:tracePt t="44480" x="2254250" y="406400"/>
          <p14:tracePt t="44497" x="2216150" y="393700"/>
          <p14:tracePt t="44514" x="2190750" y="387350"/>
          <p14:tracePt t="44531" x="2178050" y="387350"/>
          <p14:tracePt t="44546" x="2146300" y="381000"/>
          <p14:tracePt t="44563" x="2139950" y="381000"/>
          <p14:tracePt t="44579" x="2114550" y="374650"/>
          <p14:tracePt t="44597" x="2108200" y="368300"/>
          <p14:tracePt t="44614" x="2101850" y="368300"/>
          <p14:tracePt t="44631" x="2095500" y="368300"/>
          <p14:tracePt t="44648" x="2089150" y="361950"/>
          <p14:tracePt t="44663" x="2082800" y="361950"/>
          <p14:tracePt t="46183" x="2089150" y="361950"/>
          <p14:tracePt t="46195" x="2089150" y="374650"/>
          <p14:tracePt t="46206" x="2095500" y="374650"/>
          <p14:tracePt t="46215" x="2095500" y="393700"/>
          <p14:tracePt t="46230" x="2101850" y="412750"/>
          <p14:tracePt t="46232" x="2108200" y="450850"/>
          <p14:tracePt t="46247" x="2114550" y="476250"/>
          <p14:tracePt t="46264" x="2127250" y="520700"/>
          <p14:tracePt t="46280" x="2127250" y="539750"/>
          <p14:tracePt t="46297" x="2133600" y="577850"/>
          <p14:tracePt t="46314" x="2133600" y="615950"/>
          <p14:tracePt t="46330" x="2133600" y="641350"/>
          <p14:tracePt t="46348" x="2133600" y="679450"/>
          <p14:tracePt t="46364" x="2133600" y="704850"/>
          <p14:tracePt t="46364" x="2133600" y="736600"/>
          <p14:tracePt t="46381" x="2133600" y="762000"/>
          <p14:tracePt t="46397" x="2133600" y="806450"/>
          <p14:tracePt t="46413" x="2139950" y="825500"/>
          <p14:tracePt t="46430" x="2139950" y="869950"/>
          <p14:tracePt t="46447" x="2139950" y="895350"/>
          <p14:tracePt t="46464" x="2146300" y="933450"/>
          <p14:tracePt t="46480" x="2146300" y="984250"/>
          <p14:tracePt t="46497" x="2146300" y="1009650"/>
          <p14:tracePt t="46514" x="2146300" y="1060450"/>
          <p14:tracePt t="46531" x="2146300" y="1092200"/>
          <p14:tracePt t="46546" x="2146300" y="1136650"/>
          <p14:tracePt t="46562" x="2146300" y="1187450"/>
          <p14:tracePt t="46581" x="2146300" y="1206500"/>
          <p14:tracePt t="46597" x="2146300" y="1244600"/>
          <p14:tracePt t="46614" x="2146300" y="1257300"/>
          <p14:tracePt t="46631" x="2146300" y="1289050"/>
          <p14:tracePt t="46648" x="2146300" y="1327150"/>
          <p14:tracePt t="46664" x="2146300" y="1346200"/>
          <p14:tracePt t="46681" x="2146300" y="1384300"/>
          <p14:tracePt t="46697" x="2146300" y="1403350"/>
          <p14:tracePt t="46714" x="2146300" y="1435100"/>
          <p14:tracePt t="46731" x="2146300" y="1466850"/>
          <p14:tracePt t="46747" x="2139950" y="1485900"/>
          <p14:tracePt t="46764" x="2127250" y="1504950"/>
          <p14:tracePt t="46780" x="2127250" y="1511300"/>
          <p14:tracePt t="46797" x="2120900" y="1524000"/>
          <p14:tracePt t="46814" x="2114550" y="1536700"/>
          <p14:tracePt t="47149" x="2120900" y="1536700"/>
          <p14:tracePt t="47169" x="2120900" y="1543050"/>
          <p14:tracePt t="47181" x="2133600" y="1549400"/>
          <p14:tracePt t="47183" x="2139950" y="1555750"/>
          <p14:tracePt t="47198" x="2152650" y="1574800"/>
          <p14:tracePt t="47214" x="2178050" y="1612900"/>
          <p14:tracePt t="47232" x="2190750" y="1631950"/>
          <p14:tracePt t="47248" x="2216150" y="1663700"/>
          <p14:tracePt t="47265" x="2222500" y="1689100"/>
          <p14:tracePt t="47281" x="2241550" y="1733550"/>
          <p14:tracePt t="47298" x="2247900" y="1784350"/>
          <p14:tracePt t="47315" x="2254250" y="1816100"/>
          <p14:tracePt t="47331" x="2260600" y="1898650"/>
          <p14:tracePt t="47348" x="2260600" y="1943100"/>
          <p14:tracePt t="47365" x="2260600" y="2051050"/>
          <p14:tracePt t="47382" x="2260600" y="2101850"/>
          <p14:tracePt t="47397" x="2247900" y="2197100"/>
          <p14:tracePt t="47413" x="2241550" y="2266950"/>
          <p14:tracePt t="47430" x="2235200" y="2292350"/>
          <p14:tracePt t="47448" x="2228850" y="2324100"/>
          <p14:tracePt t="47465" x="2228850" y="2343150"/>
          <p14:tracePt t="47482" x="2228850" y="2374900"/>
          <p14:tracePt t="47498" x="2228850" y="2425700"/>
          <p14:tracePt t="47514" x="2222500" y="2451100"/>
          <p14:tracePt t="47547" x="2216150" y="2501900"/>
          <p14:tracePt t="47563" x="2216150" y="2514600"/>
          <p14:tracePt t="47564" x="2197100" y="2552700"/>
          <p14:tracePt t="47580" x="2184400" y="2578100"/>
          <p14:tracePt t="47598" x="2184400" y="2584450"/>
          <p14:tracePt t="47615" x="2178050" y="2597150"/>
          <p14:tracePt t="47893" x="2178050" y="2603500"/>
          <p14:tracePt t="48291" x="2184400" y="2603500"/>
          <p14:tracePt t="48404" x="2190750" y="2603500"/>
          <p14:tracePt t="48424" x="2197100" y="2603500"/>
          <p14:tracePt t="48446" x="2203450" y="2603500"/>
          <p14:tracePt t="49026" x="2203450" y="2609850"/>
          <p14:tracePt t="49068" x="2209800" y="2616200"/>
          <p14:tracePt t="49372" x="2216150" y="2616200"/>
          <p14:tracePt t="49414" x="2222500" y="2616200"/>
          <p14:tracePt t="49618" x="2228850" y="2616200"/>
          <p14:tracePt t="51022" x="2235200" y="2616200"/>
          <p14:tracePt t="55285" x="2228850" y="2609850"/>
          <p14:tracePt t="55327" x="2228850" y="2603500"/>
          <p14:tracePt t="55347" x="2222500" y="2603500"/>
          <p14:tracePt t="55358" x="2222500" y="2597150"/>
          <p14:tracePt t="55368" x="2216150" y="2597150"/>
          <p14:tracePt t="55378" x="2216150" y="2590800"/>
          <p14:tracePt t="55388" x="2209800" y="2590800"/>
          <p14:tracePt t="55397" x="2203450" y="2584450"/>
          <p14:tracePt t="55432" x="2197100" y="2578100"/>
          <p14:tracePt t="55434" x="2197100" y="2571750"/>
          <p14:tracePt t="55447" x="2184400" y="2559050"/>
          <p14:tracePt t="55464" x="2171700" y="2546350"/>
          <p14:tracePt t="55480" x="2114550" y="2508250"/>
          <p14:tracePt t="55497" x="2089150" y="2482850"/>
          <p14:tracePt t="55514" x="2000250" y="2413000"/>
          <p14:tracePt t="55531" x="1949450" y="2368550"/>
          <p14:tracePt t="55546" x="1866900" y="2292350"/>
          <p14:tracePt t="55562" x="1809750" y="2222500"/>
          <p14:tracePt t="55581" x="1778000" y="2184400"/>
          <p14:tracePt t="55597" x="1720850" y="2108200"/>
          <p14:tracePt t="55613" x="1651000" y="2019300"/>
          <p14:tracePt t="55631" x="1612900" y="1974850"/>
          <p14:tracePt t="55647" x="1530350" y="1885950"/>
          <p14:tracePt t="55663" x="1492250" y="1847850"/>
          <p14:tracePt t="55679" x="1428750" y="1771650"/>
          <p14:tracePt t="55697" x="1377950" y="1714500"/>
          <p14:tracePt t="55714" x="1365250" y="1682750"/>
          <p14:tracePt t="55731" x="1327150" y="1638300"/>
          <p14:tracePt t="55747" x="1314450" y="1612900"/>
          <p14:tracePt t="55764" x="1289050" y="1549400"/>
          <p14:tracePt t="55781" x="1270000" y="1498600"/>
          <p14:tracePt t="55797" x="1263650" y="1473200"/>
          <p14:tracePt t="55814" x="1238250" y="1409700"/>
          <p14:tracePt t="55830" x="1231900" y="1384300"/>
          <p14:tracePt t="55847" x="1212850" y="1333500"/>
          <p14:tracePt t="55864" x="1193800" y="1282700"/>
          <p14:tracePt t="55881" x="1181100" y="1257300"/>
          <p14:tracePt t="55897" x="1168400" y="1225550"/>
          <p14:tracePt t="55913" x="1162050" y="1212850"/>
          <p14:tracePt t="55931" x="1149350" y="1200150"/>
          <p14:tracePt t="55947" x="1143000" y="1187450"/>
          <p14:tracePt t="55963" x="1117600" y="1162050"/>
          <p14:tracePt t="55980" x="1092200" y="1123950"/>
          <p14:tracePt t="55997" x="1073150" y="1098550"/>
          <p14:tracePt t="56014" x="1054100" y="1060450"/>
          <p14:tracePt t="56030" x="1041400" y="1041400"/>
          <p14:tracePt t="56030" x="1035050" y="1022350"/>
          <p14:tracePt t="56047" x="1028700" y="1009650"/>
          <p14:tracePt t="56063" x="1016000" y="996950"/>
          <p14:tracePt t="56081" x="1016000" y="990600"/>
          <p14:tracePt t="56097" x="996950" y="977900"/>
          <p14:tracePt t="56114" x="990600" y="965200"/>
          <p14:tracePt t="56130" x="971550" y="952500"/>
          <p14:tracePt t="56147" x="952500" y="927100"/>
          <p14:tracePt t="56164" x="946150" y="920750"/>
          <p14:tracePt t="56180" x="927100" y="914400"/>
          <p14:tracePt t="56197" x="927100" y="908050"/>
          <p14:tracePt t="56213" x="908050" y="901700"/>
          <p14:tracePt t="56230" x="895350" y="889000"/>
          <p14:tracePt t="56247" x="889000" y="882650"/>
          <p14:tracePt t="56643" x="889000" y="876300"/>
          <p14:tracePt t="56684" x="889000" y="869950"/>
          <p14:tracePt t="56695" x="895350" y="869950"/>
          <p14:tracePt t="56706" x="908050" y="869950"/>
          <p14:tracePt t="56715" x="920750" y="869950"/>
          <p14:tracePt t="56726" x="952500" y="869950"/>
          <p14:tracePt t="56729" x="1073150" y="869950"/>
          <p14:tracePt t="56747" x="1149350" y="869950"/>
          <p14:tracePt t="56763" x="1365250" y="869950"/>
          <p14:tracePt t="56780" x="1511300" y="869950"/>
          <p14:tracePt t="56797" x="1892300" y="869950"/>
          <p14:tracePt t="56814" x="2114550" y="869950"/>
          <p14:tracePt t="56830" x="2622550" y="869950"/>
          <p14:tracePt t="56847" x="3105150" y="869950"/>
          <p14:tracePt t="56864" x="3352800" y="869950"/>
          <p14:tracePt t="56881" x="3746500" y="869950"/>
          <p14:tracePt t="56896" x="3924300" y="869950"/>
          <p14:tracePt t="56912" x="4241800" y="869950"/>
          <p14:tracePt t="56931" x="4489450" y="869950"/>
          <p14:tracePt t="56947" x="4610100" y="869950"/>
          <p14:tracePt t="56963" x="4806950" y="863600"/>
          <p14:tracePt t="56980" x="4889500" y="863600"/>
          <p14:tracePt t="56997" x="5041900" y="850900"/>
          <p14:tracePt t="57013" x="5181600" y="850900"/>
          <p14:tracePt t="57030" x="5251450" y="850900"/>
          <p14:tracePt t="57047" x="5359400" y="844550"/>
          <p14:tracePt t="57064" x="5416550" y="844550"/>
          <p14:tracePt t="57080" x="5486400" y="838200"/>
          <p14:tracePt t="57097" x="5524500" y="838200"/>
          <p14:tracePt t="57114" x="5549900" y="838200"/>
          <p14:tracePt t="57130" x="5588000" y="831850"/>
          <p14:tracePt t="57147" x="5607050" y="825500"/>
          <p14:tracePt t="57163" x="5651500" y="812800"/>
          <p14:tracePt t="57180" x="5695950" y="793750"/>
          <p14:tracePt t="57197" x="5715000" y="781050"/>
          <p14:tracePt t="57213" x="5759450" y="749300"/>
          <p14:tracePt t="57231" x="5778500" y="730250"/>
          <p14:tracePt t="57247" x="5816600" y="692150"/>
          <p14:tracePt t="57263" x="5842000" y="666750"/>
          <p14:tracePt t="57280" x="5848350" y="654050"/>
          <p14:tracePt t="57297" x="5861050" y="635000"/>
          <p14:tracePt t="57314" x="5861050" y="628650"/>
          <p14:tracePt t="57331" x="5861050" y="615950"/>
          <p14:tracePt t="57347" x="5861050" y="603250"/>
          <p14:tracePt t="57363" x="5842000" y="577850"/>
          <p14:tracePt t="57380" x="5816600" y="539750"/>
          <p14:tracePt t="57397" x="5803900" y="527050"/>
          <p14:tracePt t="57413" x="5778500" y="501650"/>
          <p14:tracePt t="57431" x="5759450" y="482600"/>
          <p14:tracePt t="57467" x="5759450" y="476250"/>
          <p14:tracePt t="57480" x="5759450" y="469900"/>
          <p14:tracePt t="57498" x="5759450" y="463550"/>
          <p14:tracePt t="57513" x="5753100" y="463550"/>
          <p14:tracePt t="57529" x="5734050" y="438150"/>
          <p14:tracePt t="57530" x="5721350" y="419100"/>
          <p14:tracePt t="57546" x="5689600" y="393700"/>
          <p14:tracePt t="57562" x="5676900" y="381000"/>
          <p14:tracePt t="57579" x="5651500" y="355600"/>
          <p14:tracePt t="57665" x="5645150" y="355600"/>
          <p14:tracePt t="61470" x="5632450" y="349250"/>
          <p14:tracePt t="61480" x="5613400" y="342900"/>
          <p14:tracePt t="61489" x="5581650" y="330200"/>
          <p14:tracePt t="61497" x="5480050" y="292100"/>
          <p14:tracePt t="61513" x="5410200" y="273050"/>
          <p14:tracePt t="61530" x="5245100" y="228600"/>
          <p14:tracePt t="61546" x="5162550" y="215900"/>
          <p14:tracePt t="61563" x="5035550" y="196850"/>
          <p14:tracePt t="61579" x="4908550" y="190500"/>
          <p14:tracePt t="61595" x="4832350" y="177800"/>
          <p14:tracePt t="61614" x="4686300" y="177800"/>
          <p14:tracePt t="61631" x="4597400" y="177800"/>
          <p14:tracePt t="61646" x="4432300" y="177800"/>
          <p14:tracePt t="61662" x="4273550" y="177800"/>
          <p14:tracePt t="61679" x="4210050" y="177800"/>
          <p14:tracePt t="61695" x="4076700" y="177800"/>
          <p14:tracePt t="61712" x="3956050" y="177800"/>
          <p14:tracePt t="61730" x="3892550" y="177800"/>
          <p14:tracePt t="61747" x="3759200" y="177800"/>
          <p14:tracePt t="61763" x="3695700" y="177800"/>
          <p14:tracePt t="61780" x="3600450" y="177800"/>
          <p14:tracePt t="61797" x="3556000" y="177800"/>
          <p14:tracePt t="61813" x="3473450" y="177800"/>
          <p14:tracePt t="61830" x="3384550" y="190500"/>
          <p14:tracePt t="61847" x="3340100" y="196850"/>
          <p14:tracePt t="61864" x="3225800" y="209550"/>
          <p14:tracePt t="61880" x="3168650" y="222250"/>
          <p14:tracePt t="61897" x="3060700" y="234950"/>
          <p14:tracePt t="61913" x="2946400" y="260350"/>
          <p14:tracePt t="61930" x="2889250" y="266700"/>
          <p14:tracePt t="61947" x="2774950" y="298450"/>
          <p14:tracePt t="61963" x="2717800" y="311150"/>
          <p14:tracePt t="61980" x="2616200" y="342900"/>
          <p14:tracePt t="61996" x="2533650" y="381000"/>
          <p14:tracePt t="62013" x="2482850" y="400050"/>
          <p14:tracePt t="62030" x="2387600" y="444500"/>
          <p14:tracePt t="62046" x="2343150" y="463550"/>
          <p14:tracePt t="62063" x="2235200" y="508000"/>
          <p14:tracePt t="62080" x="2152650" y="546100"/>
          <p14:tracePt t="62098" x="2114550" y="558800"/>
          <p14:tracePt t="62113" x="2057400" y="584200"/>
          <p14:tracePt t="62131" x="2038350" y="603250"/>
          <p14:tracePt t="62146" x="1993900" y="628650"/>
          <p14:tracePt t="62163" x="1949450" y="660400"/>
          <p14:tracePt t="62180" x="1930400" y="673100"/>
          <p14:tracePt t="62196" x="1911350" y="698500"/>
          <p14:tracePt t="62213" x="1898650" y="711200"/>
          <p14:tracePt t="62230" x="1879600" y="736600"/>
          <p14:tracePt t="62247" x="1873250" y="774700"/>
          <p14:tracePt t="62263" x="1866900" y="793750"/>
          <p14:tracePt t="62280" x="1866900" y="831850"/>
          <p14:tracePt t="62297" x="1866900" y="850900"/>
          <p14:tracePt t="62313" x="1873250" y="882650"/>
          <p14:tracePt t="62330" x="1885950" y="889000"/>
          <p14:tracePt t="62346" x="1885950" y="895350"/>
          <p14:tracePt t="62363" x="1892300" y="895350"/>
          <p14:tracePt t="62396" x="1898650" y="895350"/>
          <p14:tracePt t="62399" x="1905000" y="895350"/>
          <p14:tracePt t="62413" x="1924050" y="895350"/>
          <p14:tracePt t="62430" x="1949450" y="895350"/>
          <p14:tracePt t="62447" x="1993900" y="895350"/>
          <p14:tracePt t="62463" x="2025650" y="895350"/>
          <p14:tracePt t="62480" x="2076450" y="895350"/>
          <p14:tracePt t="62496" x="2108200" y="895350"/>
          <p14:tracePt t="62513" x="2114550" y="895350"/>
          <p14:tracePt t="62533" x="2120900" y="895350"/>
          <p14:tracePt t="62547" x="2127250" y="895350"/>
          <p14:tracePt t="62563" x="2152650" y="895350"/>
          <p14:tracePt t="62579" x="2178050" y="895350"/>
          <p14:tracePt t="62596" x="2241550" y="895350"/>
          <p14:tracePt t="62612" x="2317750" y="895350"/>
          <p14:tracePt t="62631" x="2355850" y="895350"/>
          <p14:tracePt t="62662" x="2406650" y="895350"/>
          <p14:tracePt t="62663" x="2419350" y="895350"/>
          <p14:tracePt t="62679" x="2457450" y="895350"/>
          <p14:tracePt t="62695" x="2527300" y="895350"/>
          <p14:tracePt t="62713" x="2578100" y="895350"/>
          <p14:tracePt t="62730" x="2730500" y="889000"/>
          <p14:tracePt t="62747" x="2927350" y="889000"/>
          <p14:tracePt t="62763" x="3022600" y="889000"/>
          <p14:tracePt t="62781" x="3206750" y="889000"/>
          <p14:tracePt t="62796" x="3282950" y="889000"/>
          <p14:tracePt t="62813" x="3435350" y="889000"/>
          <p14:tracePt t="62831" x="3517900" y="889000"/>
          <p14:tracePt t="62847" x="3695700" y="889000"/>
          <p14:tracePt t="62864" x="3873500" y="889000"/>
          <p14:tracePt t="62880" x="3949700" y="889000"/>
          <p14:tracePt t="62897" x="4051300" y="889000"/>
          <p14:tracePt t="62913" x="4083050" y="889000"/>
          <p14:tracePt t="62930" x="4133850" y="889000"/>
          <p14:tracePt t="62947" x="4171950" y="889000"/>
          <p14:tracePt t="62963" x="4191000" y="889000"/>
          <p14:tracePt t="62980" x="4241800" y="889000"/>
          <p14:tracePt t="62996" x="4267200" y="889000"/>
          <p14:tracePt t="63013" x="4292600" y="889000"/>
          <p14:tracePt t="63870" x="4286250" y="889000"/>
          <p14:tracePt t="63880" x="4273550" y="889000"/>
          <p14:tracePt t="63894" x="4260850" y="889000"/>
          <p14:tracePt t="63905" x="4248150" y="889000"/>
          <p14:tracePt t="63934" x="4241800" y="889000"/>
          <p14:tracePt t="67252" x="4248150" y="889000"/>
          <p14:tracePt t="67262" x="4254500" y="889000"/>
          <p14:tracePt t="67268" x="4260850" y="882650"/>
          <p14:tracePt t="67282" x="4286250" y="869950"/>
          <p14:tracePt t="67299" x="4330700" y="857250"/>
          <p14:tracePt t="67316" x="4356100" y="844550"/>
          <p14:tracePt t="67332" x="4406900" y="825500"/>
          <p14:tracePt t="67349" x="4432300" y="812800"/>
          <p14:tracePt t="67365" x="4489450" y="768350"/>
          <p14:tracePt t="67382" x="4559300" y="723900"/>
          <p14:tracePt t="67399" x="4597400" y="698500"/>
          <p14:tracePt t="67415" x="4679950" y="660400"/>
          <p14:tracePt t="67432" x="4730750" y="641350"/>
          <p14:tracePt t="67448" x="4819650" y="609600"/>
          <p14:tracePt t="67465" x="4902200" y="577850"/>
          <p14:tracePt t="67482" x="4940300" y="571500"/>
          <p14:tracePt t="67499" x="4991100" y="552450"/>
          <p14:tracePt t="67515" x="5010150" y="546100"/>
          <p14:tracePt t="67533" x="5041900" y="533400"/>
          <p14:tracePt t="67549" x="5067300" y="520700"/>
          <p14:tracePt t="67566" x="5086350" y="514350"/>
          <p14:tracePt t="67582" x="5105400" y="501650"/>
          <p14:tracePt t="67598" x="5111750" y="501650"/>
          <p14:tracePt t="67615" x="5124450" y="495300"/>
          <p14:tracePt t="76846" x="5124450" y="501650"/>
          <p14:tracePt t="76857" x="5124450" y="508000"/>
          <p14:tracePt t="76867" x="5124450" y="514350"/>
          <p14:tracePt t="76869" x="5124450" y="533400"/>
          <p14:tracePt t="76882" x="5124450" y="590550"/>
          <p14:tracePt t="76899" x="5124450" y="635000"/>
          <p14:tracePt t="76915" x="5118100" y="736600"/>
          <p14:tracePt t="76931" x="5118100" y="793750"/>
          <p14:tracePt t="76948" x="5105400" y="914400"/>
          <p14:tracePt t="76965" x="5092700" y="1022350"/>
          <p14:tracePt t="76982" x="5073650" y="1079500"/>
          <p14:tracePt t="76998" x="5060950" y="1206500"/>
          <p14:tracePt t="77015" x="5041900" y="1270000"/>
          <p14:tracePt t="77031" x="5035550" y="1416050"/>
          <p14:tracePt t="77049" x="5022850" y="1543050"/>
          <p14:tracePt t="77065" x="5016500" y="1612900"/>
          <p14:tracePt t="77082" x="5016500" y="1733550"/>
          <p14:tracePt t="77099" x="5016500" y="1778000"/>
          <p14:tracePt t="77099" x="5016500" y="1828800"/>
          <p14:tracePt t="77115" x="5016500" y="1885950"/>
          <p14:tracePt t="77131" x="5016500" y="2006600"/>
          <p14:tracePt t="77148" x="5016500" y="2070100"/>
          <p14:tracePt t="77165" x="5029200" y="2222500"/>
          <p14:tracePt t="77181" x="5035550" y="2368550"/>
          <p14:tracePt t="77198" x="5041900" y="2432050"/>
          <p14:tracePt t="77215" x="5048250" y="2533650"/>
          <p14:tracePt t="77231" x="5048250" y="2578100"/>
          <p14:tracePt t="77248" x="5060950" y="2654300"/>
          <p14:tracePt t="77265" x="5060950" y="2686050"/>
          <p14:tracePt t="77282" x="5073650" y="2787650"/>
          <p14:tracePt t="77298" x="5105400" y="2927350"/>
          <p14:tracePt t="77315" x="5130800" y="2990850"/>
          <p14:tracePt t="77332" x="5200650" y="3143250"/>
          <p14:tracePt t="77349" x="5238750" y="3200400"/>
          <p14:tracePt t="77365" x="5314950" y="3321050"/>
          <p14:tracePt t="77381" x="5378450" y="3409950"/>
          <p14:tracePt t="77399" x="5403850" y="3435350"/>
          <p14:tracePt t="77415" x="5454650" y="3486150"/>
          <p14:tracePt t="77432" x="5473700" y="3505200"/>
          <p14:tracePt t="77448" x="5505450" y="3530600"/>
          <p14:tracePt t="77465" x="5518150" y="3543300"/>
          <p14:tracePt t="77482" x="5524500" y="3549650"/>
          <p14:tracePt t="77498" x="5524500" y="3556000"/>
          <p14:tracePt t="77614" x="5524500" y="3549650"/>
          <p14:tracePt t="77623" x="5518150" y="3543300"/>
          <p14:tracePt t="77635" x="5511800" y="3543300"/>
          <p14:tracePt t="77637" x="5505450" y="3530600"/>
          <p14:tracePt t="77649" x="5499100" y="3517900"/>
          <p14:tracePt t="77664" x="5480050" y="3498850"/>
          <p14:tracePt t="77681" x="5454650" y="3473450"/>
          <p14:tracePt t="77697" x="5441950" y="3460750"/>
          <p14:tracePt t="77715" x="5422900" y="3435350"/>
          <p14:tracePt t="77732" x="5410200" y="3429000"/>
          <p14:tracePt t="77748" x="5384800" y="3403600"/>
          <p14:tracePt t="77765" x="5372100" y="3384550"/>
          <p14:tracePt t="77782" x="5359400" y="3378200"/>
          <p14:tracePt t="77799" x="5340350" y="3365500"/>
          <p14:tracePt t="77816" x="5327650" y="3346450"/>
          <p14:tracePt t="77832" x="5314950" y="3346450"/>
          <p14:tracePt t="77849" x="5302250" y="3340100"/>
          <p14:tracePt t="77865" x="5289550" y="3333750"/>
          <p14:tracePt t="77882" x="5276850" y="3327400"/>
          <p14:tracePt t="77898" x="5264150" y="3327400"/>
          <p14:tracePt t="77915" x="5257800" y="3321050"/>
          <p14:tracePt t="77932" x="5232400" y="3321050"/>
          <p14:tracePt t="77948" x="5226050" y="3321050"/>
          <p14:tracePt t="77965" x="5194300" y="3321050"/>
          <p14:tracePt t="77981" x="5187950" y="3321050"/>
          <p14:tracePt t="77998" x="5156200" y="3321050"/>
          <p14:tracePt t="78015" x="5137150" y="3321050"/>
          <p14:tracePt t="78031" x="5118100" y="3321050"/>
          <p14:tracePt t="78048" x="5099050" y="3321050"/>
          <p14:tracePt t="78065" x="5086350" y="3321050"/>
          <p14:tracePt t="78082" x="5054600" y="3321050"/>
          <p14:tracePt t="78098" x="5022850" y="3321050"/>
          <p14:tracePt t="78115" x="5003800" y="3327400"/>
          <p14:tracePt t="78132" x="4991100" y="3346450"/>
          <p14:tracePt t="78148" x="4978400" y="3352800"/>
          <p14:tracePt t="78165" x="4965700" y="3352800"/>
          <p14:tracePt t="78181" x="4953000" y="3365500"/>
          <p14:tracePt t="78198" x="4946650" y="3371850"/>
          <p14:tracePt t="78215" x="4927600" y="3378200"/>
          <p14:tracePt t="78232" x="4921250" y="3390900"/>
          <p14:tracePt t="78248" x="4908550" y="3403600"/>
          <p14:tracePt t="78265" x="4902200" y="3422650"/>
          <p14:tracePt t="78302" x="4902200" y="3429000"/>
          <p14:tracePt t="78304" x="4895850" y="3441700"/>
          <p14:tracePt t="78333" x="4895850" y="3454400"/>
          <p14:tracePt t="78334" x="4889500" y="3460750"/>
          <p14:tracePt t="78347" x="4889500" y="3467100"/>
          <p14:tracePt t="78364" x="4883150" y="3498850"/>
          <p14:tracePt t="78381" x="4876800" y="3517900"/>
          <p14:tracePt t="78399" x="4876800" y="3536950"/>
          <p14:tracePt t="78415" x="4876800" y="3556000"/>
          <p14:tracePt t="78432" x="4876800" y="3581400"/>
          <p14:tracePt t="78448" x="4876800" y="3594100"/>
          <p14:tracePt t="78465" x="4876800" y="3613150"/>
          <p14:tracePt t="78482" x="4883150" y="3619500"/>
          <p14:tracePt t="78498" x="4889500" y="3644900"/>
          <p14:tracePt t="78515" x="4908550" y="3663950"/>
          <p14:tracePt t="78531" x="4914900" y="3676650"/>
          <p14:tracePt t="78549" x="4927600" y="3708400"/>
          <p14:tracePt t="78565" x="4940300" y="3708400"/>
          <p14:tracePt t="78582" x="4953000" y="3727450"/>
          <p14:tracePt t="78597" x="4953000" y="3733800"/>
          <p14:tracePt t="78615" x="4953000" y="3746500"/>
          <p14:tracePt t="78632" x="4972050" y="3752850"/>
          <p14:tracePt t="78648" x="4984750" y="3765550"/>
          <p14:tracePt t="78666" x="5029200" y="3778250"/>
          <p14:tracePt t="78681" x="5048250" y="3784600"/>
          <p14:tracePt t="78697" x="5092700" y="3797300"/>
          <p14:tracePt t="78714" x="5124450" y="3797300"/>
          <p14:tracePt t="78730" x="5143500" y="3797300"/>
          <p14:tracePt t="78749" x="5168900" y="3790950"/>
          <p14:tracePt t="78765" x="5187950" y="3784600"/>
          <p14:tracePt t="78782" x="5232400" y="3765550"/>
          <p14:tracePt t="78798" x="5283200" y="3746500"/>
          <p14:tracePt t="78816" x="5302250" y="3733800"/>
          <p14:tracePt t="78831" x="5340350" y="3714750"/>
          <p14:tracePt t="78847" x="5365750" y="3695700"/>
          <p14:tracePt t="78865" x="5372100" y="3683000"/>
          <p14:tracePt t="78882" x="5384800" y="3651250"/>
          <p14:tracePt t="78898" x="5391150" y="3644900"/>
          <p14:tracePt t="78915" x="5397500" y="3613150"/>
          <p14:tracePt t="78932" x="5403850" y="3594100"/>
          <p14:tracePt t="78948" x="5403850" y="3562350"/>
          <p14:tracePt t="78965" x="5403850" y="3524250"/>
          <p14:tracePt t="78982" x="5403850" y="3511550"/>
          <p14:tracePt t="78999" x="5403850" y="3473450"/>
          <p14:tracePt t="79015" x="5397500" y="3460750"/>
          <p14:tracePt t="79032" x="5384800" y="3429000"/>
          <p14:tracePt t="79049" x="5365750" y="3397250"/>
          <p14:tracePt t="79065" x="5365750" y="3384550"/>
          <p14:tracePt t="79082" x="5346700" y="3365500"/>
          <p14:tracePt t="79098" x="5334000" y="3359150"/>
          <p14:tracePt t="79115" x="5314950" y="3340100"/>
          <p14:tracePt t="79132" x="5295900" y="3333750"/>
          <p14:tracePt t="79149" x="5276850" y="3327400"/>
          <p14:tracePt t="79165" x="5251450" y="3321050"/>
          <p14:tracePt t="79181" x="5232400" y="3321050"/>
          <p14:tracePt t="79198" x="5207000" y="3321050"/>
          <p14:tracePt t="79215" x="5168900" y="3321050"/>
          <p14:tracePt t="79232" x="5149850" y="3321050"/>
          <p14:tracePt t="79248" x="5092700" y="3327400"/>
          <p14:tracePt t="79265" x="5067300" y="3340100"/>
          <p14:tracePt t="79281" x="5022850" y="3359150"/>
          <p14:tracePt t="79298" x="4984750" y="3371850"/>
          <p14:tracePt t="79315" x="4978400" y="3371850"/>
          <p14:tracePt t="79332" x="4965700" y="3384550"/>
          <p14:tracePt t="79349" x="4959350" y="3390900"/>
          <p14:tracePt t="79365" x="4953000" y="3403600"/>
          <p14:tracePt t="79382" x="4940300" y="3409950"/>
          <p14:tracePt t="79398" x="4940300" y="3422650"/>
          <p14:tracePt t="79415" x="4933950" y="3429000"/>
          <p14:tracePt t="79432" x="4927600" y="3441700"/>
          <p14:tracePt t="79448" x="4927600" y="3454400"/>
          <p14:tracePt t="79465" x="4921250" y="3473450"/>
          <p14:tracePt t="79482" x="4921250" y="3486150"/>
          <p14:tracePt t="79498" x="4914900" y="3517900"/>
          <p14:tracePt t="79515" x="4914900" y="3536950"/>
          <p14:tracePt t="79532" x="4914900" y="3568700"/>
          <p14:tracePt t="79549" x="4921250" y="3606800"/>
          <p14:tracePt t="79565" x="4933950" y="3613150"/>
          <p14:tracePt t="79581" x="4953000" y="3644900"/>
          <p14:tracePt t="79597" x="4959350" y="3657600"/>
          <p14:tracePt t="79614" x="4972050" y="3663950"/>
          <p14:tracePt t="79630" x="4997450" y="3676650"/>
          <p14:tracePt t="79649" x="5003800" y="3676650"/>
          <p14:tracePt t="79666" x="5035550" y="3683000"/>
          <p14:tracePt t="79682" x="5048250" y="3683000"/>
          <p14:tracePt t="79697" x="5086350" y="3683000"/>
          <p14:tracePt t="79714" x="5118100" y="3689350"/>
          <p14:tracePt t="79732" x="5130800" y="3695700"/>
          <p14:tracePt t="79748" x="5143500" y="3702050"/>
          <p14:tracePt t="80242" x="5137150" y="3702050"/>
          <p14:tracePt t="80263" x="5124450" y="3702050"/>
          <p14:tracePt t="80274" x="5118100" y="3695700"/>
          <p14:tracePt t="80285" x="5105400" y="3683000"/>
          <p14:tracePt t="80287" x="5092700" y="3676650"/>
          <p14:tracePt t="80298" x="5060950" y="3657600"/>
          <p14:tracePt t="80315" x="5041900" y="3638550"/>
          <p14:tracePt t="80331" x="5003800" y="3600450"/>
          <p14:tracePt t="80349" x="4984750" y="3581400"/>
          <p14:tracePt t="80365" x="4959350" y="3549650"/>
          <p14:tracePt t="80382" x="4914900" y="3517900"/>
          <p14:tracePt t="80398" x="4902200" y="3505200"/>
          <p14:tracePt t="80415" x="4864100" y="3479800"/>
          <p14:tracePt t="80431" x="4845050" y="3473450"/>
          <p14:tracePt t="80448" x="4806950" y="3460750"/>
          <p14:tracePt t="80465" x="4775200" y="3441700"/>
          <p14:tracePt t="80481" x="4756150" y="3429000"/>
          <p14:tracePt t="80499" x="4718050" y="3409950"/>
          <p14:tracePt t="80515" x="4705350" y="3397250"/>
          <p14:tracePt t="80532" x="4679950" y="3378200"/>
          <p14:tracePt t="80548" x="4648200" y="3365500"/>
          <p14:tracePt t="80565" x="4629150" y="3359150"/>
          <p14:tracePt t="80582" x="4591050" y="3352800"/>
          <p14:tracePt t="80597" x="4565650" y="3352800"/>
          <p14:tracePt t="80614" x="4508500" y="3352800"/>
          <p14:tracePt t="80632" x="4451350" y="3352800"/>
          <p14:tracePt t="80649" x="4419600" y="3352800"/>
          <p14:tracePt t="80665" x="4362450" y="3352800"/>
          <p14:tracePt t="80682" x="4337050" y="3352800"/>
          <p14:tracePt t="80699" x="4286250" y="3352800"/>
          <p14:tracePt t="80714" x="4248150" y="3359150"/>
          <p14:tracePt t="80731" x="4222750" y="3359150"/>
          <p14:tracePt t="80748" x="4165600" y="3359150"/>
          <p14:tracePt t="80765" x="4121150" y="3365500"/>
          <p14:tracePt t="80782" x="4044950" y="3365500"/>
          <p14:tracePt t="80799" x="3975100" y="3365500"/>
          <p14:tracePt t="80815" x="3930650" y="3365500"/>
          <p14:tracePt t="80832" x="3854450" y="3365500"/>
          <p14:tracePt t="80849" x="3810000" y="3365500"/>
          <p14:tracePt t="80864" x="3702050" y="3365500"/>
          <p14:tracePt t="80881" x="3549650" y="3365500"/>
          <p14:tracePt t="80899" x="3473450" y="3365500"/>
          <p14:tracePt t="80915" x="3314700" y="3365500"/>
          <p14:tracePt t="80931" x="3244850" y="3365500"/>
          <p14:tracePt t="80949" x="3117850" y="3359150"/>
          <p14:tracePt t="80965" x="3016250" y="3359150"/>
          <p14:tracePt t="80981" x="2984500" y="3352800"/>
          <p14:tracePt t="80998" x="2901950" y="3346450"/>
          <p14:tracePt t="81015" x="2838450" y="3340100"/>
          <p14:tracePt t="81032" x="2698750" y="3308350"/>
          <p14:tracePt t="81048" x="2533650" y="3270250"/>
          <p14:tracePt t="81065" x="2444750" y="3251200"/>
          <p14:tracePt t="81081" x="2311400" y="3213100"/>
          <p14:tracePt t="81098" x="2254250" y="3200400"/>
          <p14:tracePt t="81115" x="2178050" y="3187700"/>
          <p14:tracePt t="81131" x="2101850" y="3175000"/>
          <p14:tracePt t="81149" x="2057400" y="3168650"/>
          <p14:tracePt t="81165" x="1955800" y="3143250"/>
          <p14:tracePt t="81181" x="1911350" y="3124200"/>
          <p14:tracePt t="81198" x="1803400" y="3092450"/>
          <p14:tracePt t="81215" x="1758950" y="3079750"/>
          <p14:tracePt t="81231" x="1657350" y="3054350"/>
          <p14:tracePt t="81248" x="1574800" y="3022600"/>
          <p14:tracePt t="81265" x="1524000" y="3003550"/>
          <p14:tracePt t="81282" x="1428750" y="2933700"/>
          <p14:tracePt t="81299" x="1390650" y="2901950"/>
          <p14:tracePt t="81315" x="1314450" y="2825750"/>
          <p14:tracePt t="81331" x="1276350" y="2730500"/>
          <p14:tracePt t="81349" x="1263650" y="2692400"/>
          <p14:tracePt t="81365" x="1244600" y="2590800"/>
          <p14:tracePt t="81382" x="1231900" y="2546350"/>
          <p14:tracePt t="81399" x="1225550" y="2444750"/>
          <p14:tracePt t="81415" x="1206500" y="2336800"/>
          <p14:tracePt t="81431" x="1200150" y="2279650"/>
          <p14:tracePt t="81449" x="1181100" y="2184400"/>
          <p14:tracePt t="81465" x="1174750" y="2139950"/>
          <p14:tracePt t="81481" x="1162050" y="2038350"/>
          <p14:tracePt t="81499" x="1136650" y="1917700"/>
          <p14:tracePt t="81515" x="1130300" y="1847850"/>
          <p14:tracePt t="81532" x="1104900" y="1708150"/>
          <p14:tracePt t="81549" x="1092200" y="1638300"/>
          <p14:tracePt t="81566" x="1079500" y="1498600"/>
          <p14:tracePt t="81582" x="1066800" y="1422400"/>
          <p14:tracePt t="81597" x="1066800" y="1276350"/>
          <p14:tracePt t="81615" x="1066800" y="1123950"/>
          <p14:tracePt t="81632" x="1066800" y="1054100"/>
          <p14:tracePt t="81649" x="1066800" y="933450"/>
          <p14:tracePt t="81665" x="1073150" y="876300"/>
          <p14:tracePt t="81681" x="1085850" y="781050"/>
          <p14:tracePt t="81697" x="1117600" y="730250"/>
          <p14:tracePt t="81714" x="1143000" y="698500"/>
          <p14:tracePt t="81730" x="1174750" y="666750"/>
          <p14:tracePt t="81748" x="1212850" y="628650"/>
          <p14:tracePt t="81765" x="1225550" y="615950"/>
          <p14:tracePt t="81781" x="1257300" y="584200"/>
          <p14:tracePt t="81799" x="1270000" y="571500"/>
          <p14:tracePt t="81815" x="1308100" y="552450"/>
          <p14:tracePt t="81832" x="1358900" y="527050"/>
          <p14:tracePt t="81850" x="1397000" y="514350"/>
          <p14:tracePt t="81865" x="1460500" y="488950"/>
          <p14:tracePt t="81899" x="1517650" y="469900"/>
          <p14:tracePt t="81901" x="1555750" y="457200"/>
          <p14:tracePt t="81915" x="1574800" y="450850"/>
          <p14:tracePt t="81932" x="1625600" y="438150"/>
          <p14:tracePt t="81949" x="1695450" y="431800"/>
          <p14:tracePt t="81965" x="1733550" y="431800"/>
          <p14:tracePt t="81981" x="1847850" y="425450"/>
          <p14:tracePt t="81999" x="1943100" y="425450"/>
          <p14:tracePt t="82015" x="1987550" y="425450"/>
          <p14:tracePt t="82032" x="2051050" y="425450"/>
          <p14:tracePt t="82049" x="2070100" y="425450"/>
          <p14:tracePt t="82066" x="2127250" y="425450"/>
          <p14:tracePt t="82082" x="2228850" y="425450"/>
          <p14:tracePt t="82100" x="2279650" y="425450"/>
          <p14:tracePt t="82116" x="2400300" y="425450"/>
          <p14:tracePt t="82132" x="2457450" y="425450"/>
          <p14:tracePt t="82149" x="2527300" y="425450"/>
          <p14:tracePt t="82166" x="2552700" y="425450"/>
          <p14:tracePt t="82182" x="2578100" y="419100"/>
          <p14:tracePt t="82199" x="2628900" y="412750"/>
          <p14:tracePt t="82216" x="2673350" y="406400"/>
          <p14:tracePt t="82232" x="2774950" y="387350"/>
          <p14:tracePt t="82249" x="2819400" y="381000"/>
          <p14:tracePt t="82266" x="2908300" y="374650"/>
          <p14:tracePt t="82282" x="2971800" y="368300"/>
          <p14:tracePt t="82300" x="2984500" y="368300"/>
          <p14:tracePt t="82316" x="3041650" y="368300"/>
          <p14:tracePt t="82332" x="3079750" y="368300"/>
          <p14:tracePt t="82349" x="3206750" y="368300"/>
          <p14:tracePt t="82366" x="3371850" y="368300"/>
          <p14:tracePt t="82383" x="3454400" y="368300"/>
          <p14:tracePt t="82399" x="3594100" y="368300"/>
          <p14:tracePt t="82416" x="3638550" y="368300"/>
          <p14:tracePt t="82432" x="3689350" y="368300"/>
          <p14:tracePt t="82450" x="3733800" y="368300"/>
          <p14:tracePt t="82466" x="3765550" y="368300"/>
          <p14:tracePt t="82483" x="3867150" y="387350"/>
          <p14:tracePt t="82499" x="3949700" y="419100"/>
          <p14:tracePt t="82516" x="4133850" y="469900"/>
          <p14:tracePt t="82533" x="4311650" y="520700"/>
          <p14:tracePt t="82549" x="4400550" y="552450"/>
          <p14:tracePt t="82567" x="4559300" y="603250"/>
          <p14:tracePt t="82582" x="4616450" y="628650"/>
          <p14:tracePt t="82598" x="4768850" y="704850"/>
          <p14:tracePt t="82615" x="4838700" y="742950"/>
          <p14:tracePt t="82631" x="4978400" y="838200"/>
          <p14:tracePt t="82650" x="5105400" y="952500"/>
          <p14:tracePt t="82667" x="5168900" y="1009650"/>
          <p14:tracePt t="82683" x="5270500" y="1130300"/>
          <p14:tracePt t="82698" x="5314950" y="1193800"/>
          <p14:tracePt t="82715" x="5410200" y="1314450"/>
          <p14:tracePt t="82733" x="5492750" y="1422400"/>
          <p14:tracePt t="82750" x="5524500" y="1473200"/>
          <p14:tracePt t="82766" x="5575300" y="1555750"/>
          <p14:tracePt t="82783" x="5619750" y="1651000"/>
          <p14:tracePt t="82800" x="5638800" y="1708150"/>
          <p14:tracePt t="82816" x="5676900" y="1816100"/>
          <p14:tracePt t="82833" x="5702300" y="1873250"/>
          <p14:tracePt t="82849" x="5734050" y="1974850"/>
          <p14:tracePt t="82866" x="5759450" y="2057400"/>
          <p14:tracePt t="82884" x="5765800" y="2095500"/>
          <p14:tracePt t="82900" x="5772150" y="2165350"/>
          <p14:tracePt t="82916" x="5772150" y="2209800"/>
          <p14:tracePt t="82932" x="5772150" y="2286000"/>
          <p14:tracePt t="82950" x="5772150" y="2330450"/>
          <p14:tracePt t="82966" x="5753100" y="2432050"/>
          <p14:tracePt t="82983" x="5715000" y="2514600"/>
          <p14:tracePt t="82999" x="5695950" y="2546350"/>
          <p14:tracePt t="83016" x="5657850" y="2603500"/>
          <p14:tracePt t="83033" x="5613400" y="2635250"/>
          <p14:tracePt t="83050" x="5588000" y="2654300"/>
          <p14:tracePt t="83066" x="5505450" y="2686050"/>
          <p14:tracePt t="83082" x="5454650" y="2698750"/>
          <p14:tracePt t="83099" x="5321300" y="2743200"/>
          <p14:tracePt t="83116" x="5251450" y="2762250"/>
          <p14:tracePt t="83132" x="5118100" y="2794000"/>
          <p14:tracePt t="83150" x="5003800" y="2825750"/>
          <p14:tracePt t="83166" x="4946650" y="2844800"/>
          <p14:tracePt t="83183" x="4857750" y="2863850"/>
          <p14:tracePt t="83199" x="4800600" y="2882900"/>
          <p14:tracePt t="83216" x="4667250" y="2889250"/>
          <p14:tracePt t="83232" x="4533900" y="2895600"/>
          <p14:tracePt t="83249" x="4457700" y="2908300"/>
          <p14:tracePt t="83266" x="4305300" y="2908300"/>
          <p14:tracePt t="83282" x="4229100" y="2908300"/>
          <p14:tracePt t="83299" x="4108450" y="2908300"/>
          <p14:tracePt t="83316" x="3981450" y="2908300"/>
          <p14:tracePt t="83333" x="3905250" y="2908300"/>
          <p14:tracePt t="83350" x="3765550" y="2908300"/>
          <p14:tracePt t="83366" x="3689350" y="2908300"/>
          <p14:tracePt t="83382" x="3543300" y="2901950"/>
          <p14:tracePt t="83399" x="3435350" y="2882900"/>
          <p14:tracePt t="83416" x="3384550" y="2863850"/>
          <p14:tracePt t="83432" x="3289300" y="2819400"/>
          <p14:tracePt t="83449" x="3251200" y="2787650"/>
          <p14:tracePt t="83466" x="3155950" y="2717800"/>
          <p14:tracePt t="83483" x="3073400" y="2647950"/>
          <p14:tracePt t="83499" x="3035300" y="2616200"/>
          <p14:tracePt t="83516" x="2978150" y="2540000"/>
          <p14:tracePt t="83532" x="2965450" y="2495550"/>
          <p14:tracePt t="83549" x="2940050" y="2400300"/>
          <p14:tracePt t="83567" x="2933700" y="2279650"/>
          <p14:tracePt t="83583" x="2933700" y="2216150"/>
          <p14:tracePt t="83598" x="2933700" y="2082800"/>
          <p14:tracePt t="83615" x="2933700" y="2006600"/>
          <p14:tracePt t="83633" x="2933700" y="1866900"/>
          <p14:tracePt t="83649" x="2933700" y="1708150"/>
          <p14:tracePt t="83666" x="2933700" y="1638300"/>
          <p14:tracePt t="83683" x="2946400" y="1504950"/>
          <p14:tracePt t="83700" x="2952750" y="1454150"/>
          <p14:tracePt t="83715" x="2990850" y="1346200"/>
          <p14:tracePt t="83731" x="3048000" y="1257300"/>
          <p14:tracePt t="83750" x="3079750" y="1212850"/>
          <p14:tracePt t="83766" x="3162300" y="1123950"/>
          <p14:tracePt t="83783" x="3213100" y="1073150"/>
          <p14:tracePt t="83800" x="3302000" y="990600"/>
          <p14:tracePt t="83816" x="3378200" y="920750"/>
          <p14:tracePt t="83833" x="3409950" y="889000"/>
          <p14:tracePt t="83849" x="3486150" y="831850"/>
          <p14:tracePt t="83866" x="3524250" y="812800"/>
          <p14:tracePt t="83883" x="3619500" y="781050"/>
          <p14:tracePt t="83899" x="3676650" y="762000"/>
          <p14:tracePt t="83915" x="3829050" y="749300"/>
          <p14:tracePt t="83932" x="3994150" y="736600"/>
          <p14:tracePt t="83950" x="4070350" y="730250"/>
          <p14:tracePt t="83966" x="4222750" y="730250"/>
          <p14:tracePt t="83983" x="4273550" y="730250"/>
          <p14:tracePt t="83999" x="4375150" y="730250"/>
          <p14:tracePt t="84016" x="4476750" y="730250"/>
          <p14:tracePt t="84032" x="4540250" y="749300"/>
          <p14:tracePt t="84049" x="4699000" y="781050"/>
          <p14:tracePt t="84066" x="4787900" y="812800"/>
          <p14:tracePt t="84082" x="4965700" y="869950"/>
          <p14:tracePt t="84099" x="5124450" y="952500"/>
          <p14:tracePt t="84116" x="5181600" y="996950"/>
          <p14:tracePt t="84132" x="5283200" y="1079500"/>
          <p14:tracePt t="84149" x="5327650" y="1136650"/>
          <p14:tracePt t="84166" x="5391150" y="1231900"/>
          <p14:tracePt t="84183" x="5480050" y="1365250"/>
          <p14:tracePt t="84199" x="5511800" y="1422400"/>
          <p14:tracePt t="84216" x="5607050" y="1555750"/>
          <p14:tracePt t="84233" x="5702300" y="1695450"/>
          <p14:tracePt t="84251" x="5746750" y="1765300"/>
          <p14:tracePt t="84265" x="5816600" y="1892300"/>
          <p14:tracePt t="84281" x="5848350" y="1949450"/>
          <p14:tracePt t="84298" x="5880100" y="2076450"/>
          <p14:tracePt t="84315" x="5892800" y="2133600"/>
          <p14:tracePt t="84331" x="5899150" y="2254250"/>
          <p14:tracePt t="84348" x="5905500" y="2381250"/>
          <p14:tracePt t="84365" x="5905500" y="2438400"/>
          <p14:tracePt t="84383" x="5905500" y="2559050"/>
          <p14:tracePt t="84400" x="5905500" y="2603500"/>
          <p14:tracePt t="84416" x="5899150" y="2686050"/>
          <p14:tracePt t="84432" x="5867400" y="2755900"/>
          <p14:tracePt t="84449" x="5854700" y="2781300"/>
          <p14:tracePt t="84466" x="5816600" y="2851150"/>
          <p14:tracePt t="84483" x="5803900" y="2882900"/>
          <p14:tracePt t="84499" x="5778500" y="2927350"/>
          <p14:tracePt t="84516" x="5759450" y="2965450"/>
          <p14:tracePt t="84532" x="5753100" y="2978150"/>
          <p14:tracePt t="84549" x="5746750" y="2990850"/>
          <p14:tracePt t="84566" x="5740400" y="2997200"/>
          <p14:tracePt t="84583" x="5734050" y="3003550"/>
          <p14:tracePt t="85266" x="5734050" y="3009900"/>
          <p14:tracePt t="86335" x="5740400" y="3009900"/>
          <p14:tracePt t="86997" x="5740400" y="3016250"/>
          <p14:tracePt t="87028" x="5740400" y="3022600"/>
          <p14:tracePt t="87059" x="5740400" y="3028950"/>
          <p14:tracePt t="87075" x="5734050" y="3041650"/>
          <p14:tracePt t="87080" x="5715000" y="3054350"/>
          <p14:tracePt t="87101" x="5695950" y="3060700"/>
          <p14:tracePt t="87103" x="5670550" y="3073400"/>
          <p14:tracePt t="87116" x="5575300" y="3105150"/>
          <p14:tracePt t="87132" x="5518150" y="3124200"/>
          <p14:tracePt t="87149" x="5353050" y="3175000"/>
          <p14:tracePt t="87166" x="5238750" y="3206750"/>
          <p14:tracePt t="87182" x="4991100" y="3282950"/>
          <p14:tracePt t="87199" x="4749800" y="3352800"/>
          <p14:tracePt t="87216" x="4616450" y="3384550"/>
          <p14:tracePt t="87233" x="4406900" y="3448050"/>
          <p14:tracePt t="87249" x="4305300" y="3473450"/>
          <p14:tracePt t="87266" x="4140200" y="3524250"/>
          <p14:tracePt t="87283" x="3981450" y="3568700"/>
          <p14:tracePt t="87299" x="3905250" y="3594100"/>
          <p14:tracePt t="87316" x="3733800" y="3651250"/>
          <p14:tracePt t="87332" x="3657600" y="3676650"/>
          <p14:tracePt t="87349" x="3498850" y="3727450"/>
          <p14:tracePt t="87366" x="3429000" y="3765550"/>
          <p14:tracePt t="87382" x="3302000" y="3829050"/>
          <p14:tracePt t="87400" x="3206750" y="3898900"/>
          <p14:tracePt t="87415" x="3155950" y="3930650"/>
          <p14:tracePt t="87432" x="3067050" y="4000500"/>
          <p14:tracePt t="87449" x="3016250" y="4032250"/>
          <p14:tracePt t="87466" x="2927350" y="4108450"/>
          <p14:tracePt t="87483" x="2851150" y="4178300"/>
          <p14:tracePt t="87499" x="2813050" y="4210050"/>
          <p14:tracePt t="87516" x="2749550" y="4267200"/>
          <p14:tracePt t="87532" x="2724150" y="4318000"/>
          <p14:tracePt t="87550" x="2717800" y="4343400"/>
          <p14:tracePt t="87566" x="2717800" y="4425950"/>
          <p14:tracePt t="87583" x="2717800" y="4470400"/>
          <p14:tracePt t="87598" x="2717800" y="4597400"/>
          <p14:tracePt t="87616" x="2717800" y="4660900"/>
          <p14:tracePt t="87633" x="2692400" y="4819650"/>
          <p14:tracePt t="87649" x="2647950" y="4972050"/>
          <p14:tracePt t="87666" x="2622550" y="5041900"/>
          <p14:tracePt t="87681" x="2584450" y="5156200"/>
          <p14:tracePt t="87698" x="2578100" y="5194300"/>
          <p14:tracePt t="87715" x="2552700" y="5245100"/>
          <p14:tracePt t="87731" x="2546350" y="5264150"/>
          <p14:tracePt t="87850" x="2540000" y="5270500"/>
          <p14:tracePt t="88339" x="2533650" y="5270500"/>
          <p14:tracePt t="88380" x="2520950" y="5270500"/>
          <p14:tracePt t="88391" x="2514600" y="5270500"/>
          <p14:tracePt t="88401" x="2508250" y="5264150"/>
          <p14:tracePt t="88403" x="2495550" y="5257800"/>
          <p14:tracePt t="88416" x="2470150" y="5251450"/>
          <p14:tracePt t="88433" x="2457450" y="5251450"/>
          <p14:tracePt t="88450" x="2425700" y="5238750"/>
          <p14:tracePt t="88466" x="2406650" y="5232400"/>
          <p14:tracePt t="88483" x="2374900" y="5219700"/>
          <p14:tracePt t="88500" x="2324100" y="5207000"/>
          <p14:tracePt t="88516" x="2298700" y="5200650"/>
          <p14:tracePt t="88532" x="2247900" y="5181600"/>
          <p14:tracePt t="88550" x="2222500" y="5175250"/>
          <p14:tracePt t="88566" x="2159000" y="5156200"/>
          <p14:tracePt t="88582" x="2108200" y="5137150"/>
          <p14:tracePt t="88598" x="2070100" y="5130800"/>
          <p14:tracePt t="88615" x="2012950" y="5111750"/>
          <p14:tracePt t="88631" x="1981200" y="5099050"/>
          <p14:tracePt t="88649" x="1924050" y="5086350"/>
          <p14:tracePt t="88667" x="1873250" y="5080000"/>
          <p14:tracePt t="88683" x="1847850" y="5073650"/>
          <p14:tracePt t="88698" x="1816100" y="5067300"/>
          <p14:tracePt t="88715" x="1797050" y="5067300"/>
          <p14:tracePt t="88731" x="1778000" y="5060950"/>
          <p14:tracePt t="88748" x="1765300" y="5060950"/>
          <p14:tracePt t="88766" x="1758950" y="5060950"/>
          <p14:tracePt t="88782" x="1752600" y="5060950"/>
          <p14:tracePt t="88799" x="1746250" y="5060950"/>
          <p14:tracePt t="89357" x="1739900" y="5060950"/>
          <p14:tracePt t="89500" x="1733550" y="5060950"/>
          <p14:tracePt t="89541" x="1727200" y="5060950"/>
          <p14:tracePt t="89704" x="1727200" y="5067300"/>
          <p14:tracePt t="89735" x="1727200" y="5073650"/>
          <p14:tracePt t="89746" x="1720850" y="5073650"/>
          <p14:tracePt t="89767" x="1714500" y="5073650"/>
          <p14:tracePt t="89777" x="1714500" y="5080000"/>
          <p14:tracePt t="89787" x="1708150" y="5086350"/>
          <p14:tracePt t="89798" x="1708150" y="5092700"/>
          <p14:tracePt t="89818" x="1701800" y="5099050"/>
          <p14:tracePt t="89819" x="1695450" y="5111750"/>
          <p14:tracePt t="89831" x="1682750" y="5111750"/>
          <p14:tracePt t="89848" x="1663700" y="5137150"/>
          <p14:tracePt t="89866" x="1638300" y="5156200"/>
          <p14:tracePt t="89883" x="1619250" y="5168900"/>
          <p14:tracePt t="89899" x="1593850" y="5181600"/>
          <p14:tracePt t="89916" x="1562100" y="5200650"/>
          <p14:tracePt t="89933" x="1549400" y="5207000"/>
          <p14:tracePt t="89949" x="1524000" y="5226050"/>
          <p14:tracePt t="89966" x="1511300" y="5238750"/>
          <p14:tracePt t="89983" x="1479550" y="5264150"/>
          <p14:tracePt t="89998" x="1435100" y="5283200"/>
          <p14:tracePt t="90016" x="1416050" y="5295900"/>
          <p14:tracePt t="90033" x="1390650" y="5321300"/>
          <p14:tracePt t="90049" x="1377950" y="5327650"/>
          <p14:tracePt t="90065" x="1352550" y="5340350"/>
          <p14:tracePt t="90083" x="1352550" y="5346700"/>
          <p14:tracePt t="90119" x="1346200" y="5353050"/>
          <p14:tracePt t="90132" x="1346200" y="5359400"/>
          <p14:tracePt t="90134" x="1339850" y="5359400"/>
          <p14:tracePt t="90149" x="1333500" y="5365750"/>
          <p14:tracePt t="90165" x="1314450" y="5372100"/>
          <p14:tracePt t="90183" x="1295400" y="5378450"/>
          <p14:tracePt t="90199" x="1263650" y="5384800"/>
          <p14:tracePt t="90215" x="1257300" y="5384800"/>
          <p14:tracePt t="90232" x="1231900" y="5391150"/>
          <p14:tracePt t="90249" x="1219200" y="5391150"/>
          <p14:tracePt t="90266" x="1206500" y="5391150"/>
          <p14:tracePt t="90282" x="1187450" y="5391150"/>
          <p14:tracePt t="90300" x="1174750" y="5391150"/>
          <p14:tracePt t="90316" x="1143000" y="5391150"/>
          <p14:tracePt t="90332" x="1111250" y="5391150"/>
          <p14:tracePt t="90349" x="1098550" y="5391150"/>
          <p14:tracePt t="90365" x="1073150" y="5391150"/>
          <p14:tracePt t="90383" x="1066800" y="5391150"/>
          <p14:tracePt t="90423" x="1060450" y="5391150"/>
          <p14:tracePt t="90461" x="1054100" y="5391150"/>
          <p14:tracePt t="93199" x="1060450" y="5391150"/>
          <p14:tracePt t="93231" x="1066800" y="5391150"/>
          <p14:tracePt t="93241" x="1066800" y="5384800"/>
          <p14:tracePt t="93262" x="1073150" y="5384800"/>
          <p14:tracePt t="93264" x="1079500" y="5384800"/>
          <p14:tracePt t="93293" x="1092200" y="5384800"/>
          <p14:tracePt t="93295" x="1104900" y="5378450"/>
          <p14:tracePt t="93315" x="1111250" y="5378450"/>
          <p14:tracePt t="93317" x="1123950" y="5378450"/>
          <p14:tracePt t="93332" x="1143000" y="5378450"/>
          <p14:tracePt t="93349" x="1168400" y="5378450"/>
          <p14:tracePt t="93366" x="1174750" y="5378450"/>
          <p14:tracePt t="93382" x="1206500" y="5378450"/>
          <p14:tracePt t="93399" x="1225550" y="5378450"/>
          <p14:tracePt t="93415" x="1276350" y="5372100"/>
          <p14:tracePt t="93432" x="1339850" y="5359400"/>
          <p14:tracePt t="93449" x="1371600" y="5353050"/>
          <p14:tracePt t="93465" x="1422400" y="5340350"/>
          <p14:tracePt t="93482" x="1447800" y="5340350"/>
          <p14:tracePt t="93499" x="1492250" y="5334000"/>
          <p14:tracePt t="93516" x="1524000" y="5327650"/>
          <p14:tracePt t="93532" x="1543050" y="5327650"/>
          <p14:tracePt t="93549" x="1587500" y="5327650"/>
          <p14:tracePt t="93566" x="1606550" y="5327650"/>
          <p14:tracePt t="93566" x="1644650" y="5334000"/>
          <p14:tracePt t="93598" x="1670050" y="5340350"/>
          <p14:tracePt t="93614" x="1752600" y="5359400"/>
          <p14:tracePt t="93615" x="1797050" y="5378450"/>
          <p14:tracePt t="93631" x="1873250" y="5397500"/>
          <p14:tracePt t="93649" x="1898650" y="5403850"/>
          <p14:tracePt t="93666" x="1930400" y="5422900"/>
          <p14:tracePt t="93683" x="1949450" y="5435600"/>
          <p14:tracePt t="93719" x="1949450" y="5441950"/>
          <p14:tracePt t="93720" x="1949450" y="5454650"/>
          <p14:tracePt t="93750" x="1949450" y="5467350"/>
          <p14:tracePt t="93751" x="1949450" y="5473700"/>
          <p14:tracePt t="93765" x="1949450" y="5486400"/>
          <p14:tracePt t="93782" x="1936750" y="5492750"/>
          <p14:tracePt t="93799" x="1924050" y="5499100"/>
          <p14:tracePt t="93815" x="1905000" y="5505450"/>
          <p14:tracePt t="93832" x="1873250" y="5511800"/>
          <p14:tracePt t="93849" x="1835150" y="5511800"/>
          <p14:tracePt t="93866" x="1809750" y="5518150"/>
          <p14:tracePt t="93882" x="1752600" y="5518150"/>
          <p14:tracePt t="93900" x="1708150" y="5518150"/>
          <p14:tracePt t="93915" x="1619250" y="5505450"/>
          <p14:tracePt t="93932" x="1517650" y="5486400"/>
          <p14:tracePt t="93949" x="1473200" y="5480050"/>
          <p14:tracePt t="93965" x="1390650" y="5467350"/>
          <p14:tracePt t="93982" x="1352550" y="5454650"/>
          <p14:tracePt t="93999" x="1308100" y="5441950"/>
          <p14:tracePt t="94016" x="1263650" y="5435600"/>
          <p14:tracePt t="94033" x="1238250" y="5435600"/>
          <p14:tracePt t="94048" x="1193800" y="5422900"/>
          <p14:tracePt t="94067" x="1174750" y="5416550"/>
          <p14:tracePt t="94082" x="1143000" y="5397500"/>
          <p14:tracePt t="94100" x="1111250" y="5384800"/>
          <p14:tracePt t="94116" x="1098550" y="5378450"/>
          <p14:tracePt t="94132" x="1085850" y="5365750"/>
          <p14:tracePt t="94149" x="1079500" y="5359400"/>
          <p14:tracePt t="94165" x="1073150" y="5346700"/>
          <p14:tracePt t="94182" x="1066800" y="5327650"/>
          <p14:tracePt t="94199" x="1060450" y="5327650"/>
          <p14:tracePt t="94215" x="1060450" y="5321300"/>
          <p14:tracePt t="94303" x="1066800" y="5321300"/>
          <p14:tracePt t="94313" x="1085850" y="5321300"/>
          <p14:tracePt t="94334" x="1092200" y="5321300"/>
          <p14:tracePt t="94336" x="1098550" y="5321300"/>
          <p14:tracePt t="94349" x="1117600" y="5321300"/>
          <p14:tracePt t="94366" x="1123950" y="5327650"/>
          <p14:tracePt t="94382" x="1130300" y="5327650"/>
          <p14:tracePt t="94925" x="1136650" y="5327650"/>
          <p14:tracePt t="94936" x="1136650" y="5321300"/>
          <p14:tracePt t="94949" x="1143000" y="5308600"/>
          <p14:tracePt t="94951" x="1162050" y="5295900"/>
          <p14:tracePt t="94965" x="1244600" y="5251450"/>
          <p14:tracePt t="94983" x="1403350" y="5194300"/>
          <p14:tracePt t="94999" x="1517650" y="5156200"/>
          <p14:tracePt t="95016" x="1790700" y="5060950"/>
          <p14:tracePt t="95033" x="1949450" y="5016500"/>
          <p14:tracePt t="95049" x="2311400" y="4895850"/>
          <p14:tracePt t="95064" x="2667000" y="4787900"/>
          <p14:tracePt t="95081" x="2832100" y="4718050"/>
          <p14:tracePt t="95099" x="3168650" y="4597400"/>
          <p14:tracePt t="95116" x="3327400" y="4552950"/>
          <p14:tracePt t="95116" x="3467100" y="4502150"/>
          <p14:tracePt t="95133" x="3600450" y="4457700"/>
          <p14:tracePt t="95149" x="3803650" y="4387850"/>
          <p14:tracePt t="95165" x="3892550" y="4362450"/>
          <p14:tracePt t="95182" x="4038600" y="4298950"/>
          <p14:tracePt t="95199" x="4108450" y="4267200"/>
          <p14:tracePt t="95215" x="4222750" y="4197350"/>
          <p14:tracePt t="95232" x="4375150" y="4127500"/>
          <p14:tracePt t="95249" x="4451350" y="4083050"/>
          <p14:tracePt t="95266" x="4629150" y="4000500"/>
          <p14:tracePt t="95282" x="4724400" y="3956050"/>
          <p14:tracePt t="95282" x="4800600" y="3924300"/>
          <p14:tracePt t="95299" x="4870450" y="3886200"/>
          <p14:tracePt t="95315" x="4965700" y="3822700"/>
          <p14:tracePt t="95332" x="4997450" y="3790950"/>
          <p14:tracePt t="95349" x="5054600" y="3733800"/>
          <p14:tracePt t="95366" x="5086350" y="3702050"/>
          <p14:tracePt t="95382" x="5149850" y="3638550"/>
          <p14:tracePt t="95399" x="5207000" y="3575050"/>
          <p14:tracePt t="95415" x="5232400" y="3549650"/>
          <p14:tracePt t="95432" x="5289550" y="3505200"/>
          <p14:tracePt t="95449" x="5308600" y="3492500"/>
          <p14:tracePt t="95465" x="5365750" y="3460750"/>
          <p14:tracePt t="95482" x="5429250" y="3422650"/>
          <p14:tracePt t="95499" x="5473700" y="3409950"/>
          <p14:tracePt t="95516" x="5549900" y="3359150"/>
          <p14:tracePt t="95532" x="5588000" y="3340100"/>
          <p14:tracePt t="95549" x="5651500" y="3302000"/>
          <p14:tracePt t="95566" x="5727700" y="3263900"/>
          <p14:tracePt t="95583" x="5746750" y="3251200"/>
          <p14:tracePt t="95598" x="5803900" y="3219450"/>
          <p14:tracePt t="95614" x="5816600" y="3200400"/>
          <p14:tracePt t="95632" x="5867400" y="3175000"/>
          <p14:tracePt t="95649" x="5911850" y="3143250"/>
          <p14:tracePt t="95666" x="5937250" y="3124200"/>
          <p14:tracePt t="95683" x="5981700" y="3092450"/>
          <p14:tracePt t="95700" x="6019800" y="3067050"/>
          <p14:tracePt t="95716" x="6070600" y="3028950"/>
          <p14:tracePt t="95732" x="6108700" y="2978150"/>
          <p14:tracePt t="95750" x="6121400" y="2959100"/>
          <p14:tracePt t="95765" x="6140450" y="2921000"/>
          <p14:tracePt t="95783" x="6146800" y="2901950"/>
          <p14:tracePt t="95799" x="6159500" y="2863850"/>
          <p14:tracePt t="95816" x="6159500" y="2832100"/>
          <p14:tracePt t="95833" x="6159500" y="2813050"/>
          <p14:tracePt t="95849" x="6159500" y="2768600"/>
          <p14:tracePt t="95866" x="6153150" y="2749550"/>
          <p14:tracePt t="95882" x="6115050" y="2698750"/>
          <p14:tracePt t="95900" x="6070600" y="2647950"/>
          <p14:tracePt t="95916" x="6032500" y="2628900"/>
          <p14:tracePt t="95932" x="5956300" y="2584450"/>
          <p14:tracePt t="95949" x="5911850" y="2565400"/>
          <p14:tracePt t="95966" x="5822950" y="2520950"/>
          <p14:tracePt t="95982" x="5740400" y="2470150"/>
          <p14:tracePt t="95999" x="5689600" y="2457450"/>
          <p14:tracePt t="96015" x="5594350" y="2406650"/>
          <p14:tracePt t="96032" x="5556250" y="2393950"/>
          <p14:tracePt t="96049" x="5486400" y="2374900"/>
          <p14:tracePt t="96066" x="5448300" y="2355850"/>
          <p14:tracePt t="96081" x="5391150" y="2343150"/>
          <p14:tracePt t="96098" x="5327650" y="2324100"/>
          <p14:tracePt t="96116" x="5289550" y="2317750"/>
          <p14:tracePt t="96132" x="5187950" y="2286000"/>
          <p14:tracePt t="96149" x="5130800" y="2279650"/>
          <p14:tracePt t="96166" x="5010150" y="2241550"/>
          <p14:tracePt t="96182" x="4895850" y="2216150"/>
          <p14:tracePt t="96199" x="4851400" y="2209800"/>
          <p14:tracePt t="96216" x="4749800" y="2203450"/>
          <p14:tracePt t="96232" x="4705350" y="2203450"/>
          <p14:tracePt t="96249" x="4597400" y="2203450"/>
          <p14:tracePt t="96265" x="4476750" y="2203450"/>
          <p14:tracePt t="96282" x="4406900" y="2203450"/>
          <p14:tracePt t="96299" x="4267200" y="2203450"/>
          <p14:tracePt t="96316" x="4216400" y="2203450"/>
          <p14:tracePt t="96332" x="4102100" y="2203450"/>
          <p14:tracePt t="96349" x="4000500" y="2222500"/>
          <p14:tracePt t="96366" x="3968750" y="2228850"/>
          <p14:tracePt t="96382" x="3873500" y="2241550"/>
          <p14:tracePt t="96399" x="3829050" y="2247900"/>
          <p14:tracePt t="96415" x="3740150" y="2266950"/>
          <p14:tracePt t="96432" x="3644900" y="2286000"/>
          <p14:tracePt t="96449" x="3600450" y="2305050"/>
          <p14:tracePt t="96466" x="3517900" y="2336800"/>
          <p14:tracePt t="96482" x="3479800" y="2355850"/>
          <p14:tracePt t="96499" x="3416300" y="2393950"/>
          <p14:tracePt t="96516" x="3365500" y="2432050"/>
          <p14:tracePt t="96532" x="3352800" y="2463800"/>
          <p14:tracePt t="96549" x="3321050" y="2508250"/>
          <p14:tracePt t="96566" x="3308350" y="2540000"/>
          <p14:tracePt t="96583" x="3282950" y="2616200"/>
          <p14:tracePt t="96598" x="3276600" y="2647950"/>
          <p14:tracePt t="96614" x="3270250" y="2743200"/>
          <p14:tracePt t="96631" x="3263900" y="2832100"/>
          <p14:tracePt t="96649" x="3263900" y="2876550"/>
          <p14:tracePt t="96666" x="3263900" y="2952750"/>
          <p14:tracePt t="96682" x="3263900" y="3028950"/>
          <p14:tracePt t="96700" x="3263900" y="3067050"/>
          <p14:tracePt t="96715" x="3302000" y="3136900"/>
          <p14:tracePt t="96731" x="3321050" y="3175000"/>
          <p14:tracePt t="96748" x="3378200" y="3244850"/>
          <p14:tracePt t="96766" x="3441700" y="3308350"/>
          <p14:tracePt t="96783" x="3473450" y="3333750"/>
          <p14:tracePt t="96799" x="3517900" y="3371850"/>
          <p14:tracePt t="96816" x="3549650" y="3390900"/>
          <p14:tracePt t="96832" x="3587750" y="3403600"/>
          <p14:tracePt t="96849" x="3644900" y="3429000"/>
          <p14:tracePt t="96866" x="3663950" y="3429000"/>
          <p14:tracePt t="96882" x="3746500" y="3435350"/>
          <p14:tracePt t="96900" x="3790950" y="3435350"/>
          <p14:tracePt t="96916" x="3911600" y="3435350"/>
          <p14:tracePt t="96932" x="4051300" y="3435350"/>
          <p14:tracePt t="96949" x="4114800" y="3435350"/>
          <p14:tracePt t="96966" x="4267200" y="3435350"/>
          <p14:tracePt t="96982" x="4330700" y="3435350"/>
          <p14:tracePt t="96999" x="4495800" y="3435350"/>
          <p14:tracePt t="97016" x="4654550" y="3435350"/>
          <p14:tracePt t="97032" x="4743450" y="3435350"/>
          <p14:tracePt t="97049" x="4933950" y="3435350"/>
          <p14:tracePt t="97066" x="5035550" y="3435350"/>
          <p14:tracePt t="97082" x="5226050" y="3435350"/>
          <p14:tracePt t="97100" x="5410200" y="3435350"/>
          <p14:tracePt t="97116" x="5499100" y="3435350"/>
          <p14:tracePt t="97132" x="5638800" y="3435350"/>
          <p14:tracePt t="97149" x="5715000" y="3435350"/>
          <p14:tracePt t="97165" x="5835650" y="3435350"/>
          <p14:tracePt t="97182" x="5880100" y="3435350"/>
          <p14:tracePt t="97199" x="5981700" y="3422650"/>
          <p14:tracePt t="97215" x="6089650" y="3409950"/>
          <p14:tracePt t="97232" x="6140450" y="3390900"/>
          <p14:tracePt t="97249" x="6235700" y="3346450"/>
          <p14:tracePt t="97265" x="6267450" y="3327400"/>
          <p14:tracePt t="97282" x="6330950" y="3282950"/>
          <p14:tracePt t="97299" x="6350000" y="3225800"/>
          <p14:tracePt t="97316" x="6350000" y="3194050"/>
          <p14:tracePt t="97332" x="6350000" y="3130550"/>
          <p14:tracePt t="97349" x="6343650" y="3092450"/>
          <p14:tracePt t="97365" x="6324600" y="3028950"/>
          <p14:tracePt t="97382" x="6311900" y="2971800"/>
          <p14:tracePt t="97399" x="6311900" y="2952750"/>
          <p14:tracePt t="97415" x="6305550" y="2921000"/>
          <p14:tracePt t="97432" x="6305550" y="2901950"/>
          <p14:tracePt t="97449" x="6286500" y="2863850"/>
          <p14:tracePt t="97465" x="6242050" y="2819400"/>
          <p14:tracePt t="97482" x="6203950" y="2787650"/>
          <p14:tracePt t="97499" x="6115050" y="2749550"/>
          <p14:tracePt t="97515" x="6070600" y="2730500"/>
          <p14:tracePt t="97532" x="6000750" y="2717800"/>
          <p14:tracePt t="97549" x="5956300" y="2717800"/>
          <p14:tracePt t="97566" x="5949950" y="2717800"/>
          <p14:tracePt t="97618" x="5949950" y="2711450"/>
          <p14:tracePt t="97638" x="5949950" y="2705100"/>
          <p14:tracePt t="97648" x="5956300" y="2686050"/>
          <p14:tracePt t="97665" x="5962650" y="2673350"/>
          <p14:tracePt t="97668" x="5975350" y="2609850"/>
          <p14:tracePt t="97683" x="5988050" y="2571750"/>
          <p14:tracePt t="97699" x="6019800" y="2482850"/>
          <p14:tracePt t="97715" x="6038850" y="2432050"/>
          <p14:tracePt t="97731" x="6064250" y="2349500"/>
          <p14:tracePt t="97748" x="6096000" y="2266950"/>
          <p14:tracePt t="97765" x="6102350" y="2228850"/>
          <p14:tracePt t="97782" x="6108700" y="2159000"/>
          <p14:tracePt t="97799" x="6108700" y="2101850"/>
          <p14:tracePt t="97816" x="6108700" y="2076450"/>
          <p14:tracePt t="97832" x="6108700" y="2032000"/>
          <p14:tracePt t="97850" x="6096000" y="2006600"/>
          <p14:tracePt t="97866" x="6064250" y="1936750"/>
          <p14:tracePt t="97882" x="6019800" y="1873250"/>
          <p14:tracePt t="97899" x="5975350" y="1822450"/>
          <p14:tracePt t="97916" x="5892800" y="1733550"/>
          <p14:tracePt t="97932" x="5854700" y="1695450"/>
          <p14:tracePt t="97949" x="5765800" y="1600200"/>
          <p14:tracePt t="97966" x="5721350" y="1549400"/>
          <p14:tracePt t="97983" x="5632450" y="1473200"/>
          <p14:tracePt t="97999" x="5549900" y="1390650"/>
          <p14:tracePt t="98015" x="5505450" y="1358900"/>
          <p14:tracePt t="98032" x="5416550" y="1295400"/>
          <p14:tracePt t="98049" x="5353050" y="1257300"/>
          <p14:tracePt t="98049" x="5308600" y="1244600"/>
          <p14:tracePt t="98066" x="5251450" y="1219200"/>
          <p14:tracePt t="98082" x="5137150" y="1181100"/>
          <p14:tracePt t="98099" x="5092700" y="1168400"/>
          <p14:tracePt t="98116" x="5010150" y="1155700"/>
          <p14:tracePt t="98132" x="4927600" y="1149350"/>
          <p14:tracePt t="98149" x="4895850" y="1149350"/>
          <p14:tracePt t="98166" x="4832350" y="1149350"/>
          <p14:tracePt t="98182" x="4787900" y="1149350"/>
          <p14:tracePt t="98199" x="4686300" y="1149350"/>
          <p14:tracePt t="98215" x="4641850" y="1149350"/>
          <p14:tracePt t="98232" x="4565650" y="1149350"/>
          <p14:tracePt t="98249" x="4457700" y="1174750"/>
          <p14:tracePt t="98265" x="4413250" y="1187450"/>
          <p14:tracePt t="98282" x="4311650" y="1219200"/>
          <p14:tracePt t="98299" x="4260850" y="1244600"/>
          <p14:tracePt t="98315" x="4165600" y="1282700"/>
          <p14:tracePt t="98332" x="4102100" y="1339850"/>
          <p14:tracePt t="98349" x="4070350" y="1365250"/>
          <p14:tracePt t="98365" x="4013200" y="1454150"/>
          <p14:tracePt t="98383" x="3987800" y="1511300"/>
          <p14:tracePt t="98399" x="3949700" y="1644650"/>
          <p14:tracePt t="98415" x="3930650" y="1790700"/>
          <p14:tracePt t="98432" x="3924300" y="1847850"/>
          <p14:tracePt t="98449" x="3917950" y="1924050"/>
          <p14:tracePt t="98466" x="3917950" y="1943100"/>
          <p14:tracePt t="98482" x="3917950" y="1949450"/>
          <p14:tracePt t="98499" x="3924300" y="1949450"/>
          <p14:tracePt t="98516" x="3930650" y="1949450"/>
          <p14:tracePt t="98532" x="3943350" y="1943100"/>
          <p14:tracePt t="98549" x="3949700" y="1936750"/>
          <p14:tracePt t="98618" x="3949700" y="1930400"/>
          <p14:tracePt t="98639" x="3956050" y="1924050"/>
          <p14:tracePt t="98651" x="3962400" y="1917700"/>
          <p14:tracePt t="98671" x="3968750" y="1911350"/>
          <p14:tracePt t="98682" x="3975100" y="1905000"/>
          <p14:tracePt t="98698" x="3981450" y="1898650"/>
          <p14:tracePt t="98699" x="3981450" y="1892300"/>
          <p14:tracePt t="98815" x="3981450" y="1911350"/>
          <p14:tracePt t="98826" x="3981450" y="1930400"/>
          <p14:tracePt t="98836" x="3968750" y="1955800"/>
          <p14:tracePt t="98849" x="3956050" y="2000250"/>
          <p14:tracePt t="98851" x="3937000" y="2070100"/>
          <p14:tracePt t="98866" x="3867150" y="2247900"/>
          <p14:tracePt t="98883" x="3784600" y="2451100"/>
          <p14:tracePt t="98899" x="3740150" y="2565400"/>
          <p14:tracePt t="98915" x="3644900" y="2781300"/>
          <p14:tracePt t="98932" x="3594100" y="2901950"/>
          <p14:tracePt t="98949" x="3511550" y="3130550"/>
          <p14:tracePt t="98966" x="3435350" y="3416300"/>
          <p14:tracePt t="98982" x="3416300" y="3562350"/>
          <p14:tracePt t="98999" x="3365500" y="3937000"/>
          <p14:tracePt t="99015" x="3352800" y="4159250"/>
          <p14:tracePt t="99032" x="3327400" y="4616450"/>
          <p14:tracePt t="99049" x="3295650" y="5003800"/>
          <p14:tracePt t="99065" x="3270250" y="5213350"/>
          <p14:tracePt t="99082" x="3206750" y="5518150"/>
          <p14:tracePt t="99099" x="3175000" y="5626100"/>
          <p14:tracePt t="99114" x="3105150" y="5803900"/>
          <p14:tracePt t="99131" x="3054350" y="5949950"/>
          <p14:tracePt t="99150" x="3028950" y="6019800"/>
          <p14:tracePt t="99166" x="2997200" y="6146800"/>
          <p14:tracePt t="99182" x="2978150" y="6203950"/>
          <p14:tracePt t="99199" x="2965450" y="6311900"/>
          <p14:tracePt t="99215" x="2940050" y="6388100"/>
          <p14:tracePt t="99232" x="2933700" y="6413500"/>
          <p14:tracePt t="99249" x="2921000" y="6470650"/>
          <p14:tracePt t="99266" x="2914650" y="6508750"/>
          <p14:tracePt t="99282" x="2889250" y="6559550"/>
          <p14:tracePt t="99299" x="2876550" y="6604000"/>
          <p14:tracePt t="99315" x="2863850" y="6616700"/>
          <p14:tracePt t="99332" x="2851150" y="6635750"/>
          <p14:tracePt t="99368" x="2851150" y="6642100"/>
          <p14:tracePt t="99369" x="2844800" y="6642100"/>
          <p14:tracePt t="99382" x="2838450" y="6642100"/>
          <p14:tracePt t="99399" x="2825750" y="6648450"/>
          <p14:tracePt t="99416" x="2806700" y="6648450"/>
          <p14:tracePt t="99432" x="2794000" y="6648450"/>
          <p14:tracePt t="99449" x="2762250" y="6635750"/>
          <p14:tracePt t="99466" x="2724150" y="6623050"/>
          <p14:tracePt t="99482" x="2698750" y="6616700"/>
          <p14:tracePt t="99499" x="2654300" y="6610350"/>
          <p14:tracePt t="99516" x="2635250" y="6610350"/>
          <p14:tracePt t="99533" x="2616200" y="6610350"/>
          <p14:tracePt t="99550" x="2603500" y="6604000"/>
          <p14:tracePt t="99566" x="2597150" y="6604000"/>
          <p14:tracePt t="99583" x="2590800" y="6604000"/>
          <p14:tracePt t="99620" x="2584450" y="6604000"/>
          <p14:tracePt t="99782" x="2584450" y="6597650"/>
          <p14:tracePt t="99814" x="2578100" y="6591300"/>
          <p14:tracePt t="99834" x="2571750" y="6591300"/>
          <p14:tracePt t="99845" x="2565400" y="6591300"/>
          <p14:tracePt t="99847" x="2559050" y="6584950"/>
          <p14:tracePt t="99866" x="2546350" y="6584950"/>
          <p14:tracePt t="99868" x="2540000" y="6584950"/>
          <p14:tracePt t="99883" x="2501900" y="6584950"/>
          <p14:tracePt t="99900" x="2495550" y="6584950"/>
          <p14:tracePt t="99900" x="2476500" y="6578600"/>
          <p14:tracePt t="99917" x="2463800" y="6578600"/>
          <p14:tracePt t="99933" x="2451100" y="6578600"/>
          <p14:tracePt t="99950" x="2444750" y="6572250"/>
          <p14:tracePt t="100050" x="2451100" y="6572250"/>
          <p14:tracePt t="100061" x="2457450" y="6572250"/>
          <p14:tracePt t="100064" x="2476500" y="6572250"/>
          <p14:tracePt t="100083" x="2495550" y="6572250"/>
          <p14:tracePt t="100085" x="2514600" y="6572250"/>
          <p14:tracePt t="100100" x="2584450" y="6572250"/>
          <p14:tracePt t="100117" x="2628900" y="6572250"/>
          <p14:tracePt t="100132" x="2705100" y="6572250"/>
          <p14:tracePt t="100149" x="2755900" y="6572250"/>
          <p14:tracePt t="100167" x="2781300" y="6572250"/>
          <p14:tracePt t="100183" x="2825750" y="6559550"/>
          <p14:tracePt t="100200" x="2851150" y="6540500"/>
          <p14:tracePt t="100216" x="2895600" y="6508750"/>
          <p14:tracePt t="100233" x="2952750" y="6457950"/>
          <p14:tracePt t="100250" x="2971800" y="6438900"/>
          <p14:tracePt t="100266" x="3003550" y="6407150"/>
          <p14:tracePt t="100283" x="3009900" y="6400800"/>
          <p14:tracePt t="100300" x="3022600" y="6375400"/>
          <p14:tracePt t="100316" x="3022600" y="6369050"/>
          <p14:tracePt t="100333" x="3028950" y="6362700"/>
          <p14:tracePt t="100350" x="3028950" y="6356350"/>
          <p14:tracePt t="100475" x="3028950" y="6350000"/>
          <p14:tracePt t="100508" x="3028950" y="6337300"/>
          <p14:tracePt t="100517" x="3028950" y="6330950"/>
          <p14:tracePt t="100525" x="3022600" y="6324600"/>
          <p14:tracePt t="100533" x="3003550" y="6292850"/>
          <p14:tracePt t="100550" x="2990850" y="6273800"/>
          <p14:tracePt t="100567" x="2971800" y="6254750"/>
          <p14:tracePt t="100584" x="2965450" y="6242050"/>
          <p14:tracePt t="100600" x="2933700" y="6223000"/>
          <p14:tracePt t="100615" x="2895600" y="6210300"/>
          <p14:tracePt t="100632" x="2889250" y="6210300"/>
          <p14:tracePt t="100651" x="2844800" y="6210300"/>
          <p14:tracePt t="100666" x="2825750" y="6210300"/>
          <p14:tracePt t="100684" x="2806700" y="6216650"/>
          <p14:tracePt t="100699" x="2781300" y="6223000"/>
          <p14:tracePt t="100715" x="2781300" y="6229350"/>
          <p14:tracePt t="100732" x="2768600" y="6242050"/>
          <p14:tracePt t="100749" x="2768600" y="6254750"/>
          <p14:tracePt t="100766" x="2762250" y="6273800"/>
          <p14:tracePt t="100783" x="2762250" y="6292850"/>
          <p14:tracePt t="100800" x="2762250" y="6305550"/>
          <p14:tracePt t="100816" x="2762250" y="6318250"/>
          <p14:tracePt t="100833" x="2762250" y="6330950"/>
          <p14:tracePt t="100850" x="2768600" y="6343650"/>
          <p14:tracePt t="100866" x="2774950" y="6356350"/>
          <p14:tracePt t="100883" x="2781300" y="6369050"/>
          <p14:tracePt t="100900" x="2794000" y="6381750"/>
          <p14:tracePt t="100955" x="2800350" y="6381750"/>
          <p14:tracePt t="100976" x="2806700" y="6381750"/>
          <p14:tracePt t="100991" x="2813050" y="6381750"/>
          <p14:tracePt t="101008" x="2819400" y="6381750"/>
          <p14:tracePt t="101018" x="2825750" y="6381750"/>
          <p14:tracePt t="101021" x="2832100" y="6381750"/>
          <p14:tracePt t="101131" x="2838450" y="6381750"/>
          <p14:tracePt t="101152" x="2844800" y="6381750"/>
          <p14:tracePt t="101174" x="2851150" y="6381750"/>
          <p14:tracePt t="101183" x="2857500" y="6381750"/>
          <p14:tracePt t="101184" x="2863850" y="6381750"/>
          <p14:tracePt t="101198" x="2876550" y="6381750"/>
          <p14:tracePt t="101215" x="2882900" y="6381750"/>
          <p14:tracePt t="101232" x="2889250" y="6381750"/>
          <p14:tracePt t="101250" x="2901950" y="6381750"/>
          <p14:tracePt t="101937" x="2901950" y="6375400"/>
          <p14:tracePt t="101958" x="2901950" y="6369050"/>
          <p14:tracePt t="101974" x="2901950" y="6362700"/>
          <p14:tracePt t="101982" x="2901950" y="6350000"/>
          <p14:tracePt t="101983" x="2933700" y="6280150"/>
          <p14:tracePt t="102000" x="2952750" y="6223000"/>
          <p14:tracePt t="102016" x="3016250" y="6096000"/>
          <p14:tracePt t="102033" x="3060700" y="6013450"/>
          <p14:tracePt t="102050" x="3149600" y="5835650"/>
          <p14:tracePt t="102067" x="3200400" y="5734050"/>
          <p14:tracePt t="102083" x="3321050" y="5486400"/>
          <p14:tracePt t="102100" x="3486150" y="5207000"/>
          <p14:tracePt t="102116" x="3581400" y="5054600"/>
          <p14:tracePt t="102133" x="3784600" y="4743450"/>
          <p14:tracePt t="102150" x="3905250" y="4603750"/>
          <p14:tracePt t="102166" x="4108450" y="4362450"/>
          <p14:tracePt t="102184" x="4273550" y="4102100"/>
          <p14:tracePt t="102200" x="4330700" y="3994150"/>
          <p14:tracePt t="102216" x="4425950" y="3803650"/>
          <p14:tracePt t="102233" x="4464050" y="3721100"/>
          <p14:tracePt t="102250" x="4521200" y="3606800"/>
          <p14:tracePt t="102266" x="4552950" y="3536950"/>
          <p14:tracePt t="102283" x="4565650" y="3524250"/>
          <p14:tracePt t="102300" x="4597400" y="3486150"/>
          <p14:tracePt t="102317" x="4616450" y="3467100"/>
          <p14:tracePt t="102333" x="4660900" y="3397250"/>
          <p14:tracePt t="102350" x="4718050" y="3282950"/>
          <p14:tracePt t="102367" x="4756150" y="3200400"/>
          <p14:tracePt t="102383" x="4813300" y="3048000"/>
          <p14:tracePt t="102400" x="4838700" y="2978150"/>
          <p14:tracePt t="102416" x="4883150" y="2870200"/>
          <p14:tracePt t="102433" x="4902200" y="2819400"/>
          <p14:tracePt t="102451" x="4908550" y="2806700"/>
          <p14:tracePt t="102466" x="4908550" y="2800350"/>
          <p14:tracePt t="102483" x="4914900" y="2794000"/>
          <p14:tracePt t="102522" x="4914900" y="2787650"/>
          <p14:tracePt t="102553" x="4921250" y="2781300"/>
          <p14:tracePt t="102564" x="4927600" y="2774950"/>
          <p14:tracePt t="102574" x="4933950" y="2768600"/>
          <p14:tracePt t="102584" x="4933950" y="2762250"/>
          <p14:tracePt t="102599" x="4946650" y="2749550"/>
          <p14:tracePt t="102600" x="4953000" y="2743200"/>
          <p14:tracePt t="102615" x="4965700" y="2724150"/>
          <p14:tracePt t="102632" x="4978400" y="2711450"/>
          <p14:tracePt t="102650" x="4984750" y="2711450"/>
          <p14:tracePt t="102740" x="4991100" y="2711450"/>
          <p14:tracePt t="102751" x="4997450" y="2711450"/>
          <p14:tracePt t="102771" x="4997450" y="2705100"/>
          <p14:tracePt t="102781" x="5010150" y="2698750"/>
          <p14:tracePt t="102800" x="5022850" y="2692400"/>
          <p14:tracePt t="102802" x="5041900" y="2679700"/>
          <p14:tracePt t="102816" x="5060950" y="2654300"/>
          <p14:tracePt t="102834" x="5073650" y="2641600"/>
          <p14:tracePt t="102850" x="5099050" y="2628900"/>
          <p14:tracePt t="102867" x="5099050" y="2622550"/>
          <p14:tracePt t="102883" x="5099050" y="2609850"/>
          <p14:tracePt t="102901" x="5099050" y="2584450"/>
          <p14:tracePt t="102917" x="5092700" y="2571750"/>
          <p14:tracePt t="102933" x="5054600" y="2540000"/>
          <p14:tracePt t="102950" x="5016500" y="2527300"/>
          <p14:tracePt t="102966" x="4953000" y="2501900"/>
          <p14:tracePt t="102983" x="4883150" y="2482850"/>
          <p14:tracePt t="103000" x="4857750" y="2476500"/>
          <p14:tracePt t="103016" x="4806950" y="2470150"/>
          <p14:tracePt t="103033" x="4787900" y="2470150"/>
          <p14:tracePt t="103050" x="4762500" y="2470150"/>
          <p14:tracePt t="103067" x="4724400" y="2470150"/>
          <p14:tracePt t="103083" x="4705350" y="2482850"/>
          <p14:tracePt t="103100" x="4673600" y="2508250"/>
          <p14:tracePt t="103116" x="4641850" y="2527300"/>
          <p14:tracePt t="103133" x="4616450" y="2565400"/>
          <p14:tracePt t="103150" x="4584700" y="2597150"/>
          <p14:tracePt t="103167" x="4578350" y="2609850"/>
          <p14:tracePt t="103183" x="4572000" y="2622550"/>
          <p14:tracePt t="103200" x="4572000" y="2635250"/>
          <p14:tracePt t="103216" x="4578350" y="2641600"/>
          <p14:tracePt t="103233" x="4597400" y="2654300"/>
          <p14:tracePt t="103250" x="4616450" y="2667000"/>
          <p14:tracePt t="103266" x="4654550" y="2679700"/>
          <p14:tracePt t="103283" x="4692650" y="2686050"/>
          <p14:tracePt t="103300" x="4762500" y="2692400"/>
          <p14:tracePt t="103316" x="4806950" y="2698750"/>
          <p14:tracePt t="103333" x="4895850" y="2698750"/>
          <p14:tracePt t="103350" x="4997450" y="2705100"/>
          <p14:tracePt t="103367" x="5041900" y="2705100"/>
          <p14:tracePt t="103383" x="5099050" y="2705100"/>
          <p14:tracePt t="103400" x="5156200" y="2705100"/>
          <p14:tracePt t="103416" x="5181600" y="2698750"/>
          <p14:tracePt t="103433" x="5232400" y="2686050"/>
          <p14:tracePt t="103450" x="5245100" y="2679700"/>
          <p14:tracePt t="103466" x="5276850" y="2673350"/>
          <p14:tracePt t="103484" x="5289550" y="2673350"/>
          <p14:tracePt t="105688" x="5295900" y="2673350"/>
          <p14:tracePt t="106644" x="5302250" y="2673350"/>
          <p14:tracePt t="106685" x="5308600" y="2673350"/>
          <p14:tracePt t="106982" x="5308600" y="2667000"/>
          <p14:tracePt t="107024" x="5308600" y="2660650"/>
          <p14:tracePt t="107085" x="5314950" y="2660650"/>
          <p14:tracePt t="108163" x="5314950" y="2654300"/>
          <p14:tracePt t="108184" x="5314950" y="2641600"/>
          <p14:tracePt t="108196" x="5302250" y="2622550"/>
          <p14:tracePt t="108198" x="5289550" y="2603500"/>
          <p14:tracePt t="108213" x="5276850" y="2578100"/>
          <p14:tracePt t="108217" x="5257800" y="2552700"/>
          <p14:tracePt t="108232" x="5207000" y="2476500"/>
          <p14:tracePt t="108249" x="5181600" y="2444750"/>
          <p14:tracePt t="108265" x="5143500" y="2368550"/>
          <p14:tracePt t="108282" x="5124450" y="2298700"/>
          <p14:tracePt t="108299" x="5118100" y="2266950"/>
          <p14:tracePt t="108316" x="5105400" y="2190750"/>
          <p14:tracePt t="108333" x="5105400" y="2159000"/>
          <p14:tracePt t="108350" x="5092700" y="2082800"/>
          <p14:tracePt t="108366" x="5092700" y="1993900"/>
          <p14:tracePt t="108383" x="5086350" y="1936750"/>
          <p14:tracePt t="108399" x="5080000" y="1816100"/>
          <p14:tracePt t="108416" x="5073650" y="1758950"/>
          <p14:tracePt t="108433" x="5060950" y="1651000"/>
          <p14:tracePt t="108449" x="5054600" y="1562100"/>
          <p14:tracePt t="108466" x="5048250" y="1511300"/>
          <p14:tracePt t="108483" x="5048250" y="1416050"/>
          <p14:tracePt t="108500" x="5048250" y="1314450"/>
          <p14:tracePt t="108516" x="5048250" y="1263650"/>
          <p14:tracePt t="108533" x="5048250" y="1162050"/>
          <p14:tracePt t="108549" x="5048250" y="1117600"/>
          <p14:tracePt t="108566" x="5048250" y="1054100"/>
          <p14:tracePt t="108584" x="5048250" y="984250"/>
          <p14:tracePt t="108600" x="5048250" y="939800"/>
          <p14:tracePt t="108615" x="5048250" y="863600"/>
          <p14:tracePt t="108632" x="5048250" y="819150"/>
          <p14:tracePt t="108650" x="5048250" y="717550"/>
          <p14:tracePt t="108666" x="5048250" y="622300"/>
          <p14:tracePt t="108683" x="5048250" y="577850"/>
          <p14:tracePt t="108715" x="5048250" y="520700"/>
          <p14:tracePt t="108716" x="5048250" y="495300"/>
          <p14:tracePt t="108732" x="5048250" y="469900"/>
          <p14:tracePt t="108749" x="5048250" y="457200"/>
          <p14:tracePt t="108767" x="5048250" y="450850"/>
          <p14:tracePt t="108783" x="5048250" y="444500"/>
          <p14:tracePt t="108818" x="5048250" y="438150"/>
          <p14:tracePt t="108820" x="5048250" y="431800"/>
          <p14:tracePt t="108890" x="5041900" y="431800"/>
          <p14:tracePt t="108921" x="5035550" y="438150"/>
          <p14:tracePt t="108931" x="5029200" y="450850"/>
          <p14:tracePt t="108942" x="5029200" y="463550"/>
          <p14:tracePt t="108951" x="5016500" y="488950"/>
          <p14:tracePt t="108965" x="5016500" y="514350"/>
          <p14:tracePt t="108983" x="5003800" y="552450"/>
          <p14:tracePt t="109000" x="4991100" y="590550"/>
          <p14:tracePt t="109016" x="4984750" y="615950"/>
          <p14:tracePt t="109033" x="4965700" y="679450"/>
          <p14:tracePt t="109049" x="4953000" y="704850"/>
          <p14:tracePt t="109066" x="4927600" y="781050"/>
          <p14:tracePt t="109083" x="4908550" y="863600"/>
          <p14:tracePt t="109099" x="4902200" y="895350"/>
          <p14:tracePt t="109116" x="4870450" y="990600"/>
          <p14:tracePt t="109133" x="4826000" y="1085850"/>
          <p14:tracePt t="109150" x="4813300" y="1143000"/>
          <p14:tracePt t="109166" x="4775200" y="1238250"/>
          <p14:tracePt t="109183" x="4756150" y="1270000"/>
          <p14:tracePt t="109199" x="4730750" y="1333500"/>
          <p14:tracePt t="109217" x="4718050" y="1377950"/>
          <p14:tracePt t="109233" x="4705350" y="1397000"/>
          <p14:tracePt t="109248" x="4686300" y="1441450"/>
          <p14:tracePt t="109265" x="4673600" y="1460500"/>
          <p14:tracePt t="109283" x="4654550" y="1504950"/>
          <p14:tracePt t="109300" x="4635500" y="1549400"/>
          <p14:tracePt t="109316" x="4622800" y="1574800"/>
          <p14:tracePt t="109333" x="4603750" y="1619250"/>
          <p14:tracePt t="109350" x="4597400" y="1644650"/>
          <p14:tracePt t="109366" x="4584700" y="1682750"/>
          <p14:tracePt t="109383" x="4565650" y="1733550"/>
          <p14:tracePt t="109399" x="4559300" y="1758950"/>
          <p14:tracePt t="109416" x="4546600" y="1809750"/>
          <p14:tracePt t="109433" x="4546600" y="1847850"/>
          <p14:tracePt t="109449" x="4533900" y="1917700"/>
          <p14:tracePt t="109467" x="4533900" y="2006600"/>
          <p14:tracePt t="109483" x="4533900" y="2051050"/>
          <p14:tracePt t="109499" x="4533900" y="2165350"/>
          <p14:tracePt t="109516" x="4533900" y="2222500"/>
          <p14:tracePt t="109533" x="4533900" y="2355850"/>
          <p14:tracePt t="109549" x="4533900" y="2501900"/>
          <p14:tracePt t="109566" x="4527550" y="2590800"/>
          <p14:tracePt t="109584" x="4502150" y="2755900"/>
          <p14:tracePt t="109600" x="4483100" y="2844800"/>
          <p14:tracePt t="109615" x="4438650" y="2990850"/>
          <p14:tracePt t="109632" x="4381500" y="3098800"/>
          <p14:tracePt t="109650" x="4368800" y="3143250"/>
          <p14:tracePt t="109666" x="4324350" y="3251200"/>
          <p14:tracePt t="109684" x="4298950" y="3308350"/>
          <p14:tracePt t="109700" x="4260850" y="3435350"/>
          <p14:tracePt t="109717" x="4235450" y="3511550"/>
          <p14:tracePt t="109732" x="4171950" y="3670300"/>
          <p14:tracePt t="109748" x="4102100" y="3816350"/>
          <p14:tracePt t="109768" x="4070350" y="3879850"/>
          <p14:tracePt t="109783" x="3987800" y="3975100"/>
          <p14:tracePt t="109800" x="3911600" y="4057650"/>
          <p14:tracePt t="109816" x="3879850" y="4095750"/>
          <p14:tracePt t="109833" x="3829050" y="4184650"/>
          <p14:tracePt t="109850" x="3797300" y="4229100"/>
          <p14:tracePt t="109866" x="3752850" y="4324350"/>
          <p14:tracePt t="109883" x="3740150" y="4362450"/>
          <p14:tracePt t="109900" x="3721100" y="4432300"/>
          <p14:tracePt t="109917" x="3708400" y="4483100"/>
          <p14:tracePt t="109933" x="3708400" y="4521200"/>
          <p14:tracePt t="109949" x="3702050" y="4584700"/>
          <p14:tracePt t="109966" x="3702050" y="4641850"/>
          <p14:tracePt t="109983" x="3702050" y="4749800"/>
          <p14:tracePt t="110000" x="3702050" y="4870450"/>
          <p14:tracePt t="110016" x="3702050" y="4914900"/>
          <p14:tracePt t="110033" x="3702050" y="5003800"/>
          <p14:tracePt t="110049" x="3702050" y="5035550"/>
          <p14:tracePt t="110066" x="3702050" y="5086350"/>
          <p14:tracePt t="110083" x="3702050" y="5124450"/>
          <p14:tracePt t="110099" x="3702050" y="5143500"/>
          <p14:tracePt t="110116" x="3702050" y="5168900"/>
          <p14:tracePt t="110133" x="3702050" y="5187950"/>
          <p14:tracePt t="110149" x="3702050" y="5207000"/>
          <p14:tracePt t="110166" x="3702050" y="5226050"/>
          <p14:tracePt t="110184" x="3702050" y="5232400"/>
          <p14:tracePt t="110199" x="3702050" y="5238750"/>
          <p14:tracePt t="110217" x="3695700" y="5245100"/>
          <p14:tracePt t="110233" x="3695700" y="5251450"/>
          <p14:tracePt t="110250" x="3689350" y="5251450"/>
          <p14:tracePt t="110438" x="3683000" y="5251450"/>
          <p14:tracePt t="111477" x="3676650" y="5251450"/>
          <p14:tracePt t="111508" x="3670300" y="5251450"/>
          <p14:tracePt t="111518" x="3663950" y="5251450"/>
          <p14:tracePt t="111538" x="3651250" y="5251450"/>
          <p14:tracePt t="111549" x="3644900" y="5251450"/>
          <p14:tracePt t="111570" x="3638550" y="5251450"/>
          <p14:tracePt t="112385" x="3638550" y="5257800"/>
          <p14:tracePt t="112425" x="3638550" y="5264150"/>
          <p14:tracePt t="112529" x="3638550" y="5270500"/>
          <p14:tracePt t="112531" x="3632200" y="5270500"/>
          <p14:tracePt t="112549" x="3632200" y="5276850"/>
          <p14:tracePt t="112566" x="3625850" y="5276850"/>
          <p14:tracePt t="112568" x="3613150" y="5283200"/>
          <p14:tracePt t="112583" x="3594100" y="5295900"/>
          <p14:tracePt t="112600" x="3549650" y="5308600"/>
          <p14:tracePt t="112615" x="3479800" y="5334000"/>
          <p14:tracePt t="112632" x="3435350" y="5346700"/>
          <p14:tracePt t="112648" x="3321050" y="5378450"/>
          <p14:tracePt t="112666" x="3263900" y="5384800"/>
          <p14:tracePt t="112683" x="3155950" y="5416550"/>
          <p14:tracePt t="112699" x="3073400" y="5448300"/>
          <p14:tracePt t="112716" x="3035300" y="5461000"/>
          <p14:tracePt t="112733" x="2971800" y="5492750"/>
          <p14:tracePt t="112749" x="2927350" y="5505450"/>
          <p14:tracePt t="112766" x="2844800" y="5537200"/>
          <p14:tracePt t="112783" x="2730500" y="5562600"/>
          <p14:tracePt t="112799" x="2660650" y="5581650"/>
          <p14:tracePt t="112817" x="2533650" y="5594350"/>
          <p14:tracePt t="112833" x="2463800" y="5607050"/>
          <p14:tracePt t="112849" x="2349500" y="5626100"/>
          <p14:tracePt t="112867" x="2247900" y="5651500"/>
          <p14:tracePt t="112883" x="2209800" y="5664200"/>
          <p14:tracePt t="112901" x="2127250" y="5689600"/>
          <p14:tracePt t="112917" x="2095500" y="5695950"/>
          <p14:tracePt t="112933" x="2019300" y="5715000"/>
          <p14:tracePt t="112948" x="1962150" y="5740400"/>
          <p14:tracePt t="112966" x="1924050" y="5746750"/>
          <p14:tracePt t="112983" x="1879600" y="5759450"/>
          <p14:tracePt t="112999" x="1866900" y="5765800"/>
          <p14:tracePt t="113016" x="1828800" y="5778500"/>
          <p14:tracePt t="113033" x="1790700" y="5784850"/>
          <p14:tracePt t="113049" x="1778000" y="5791200"/>
          <p14:tracePt t="113066" x="1733550" y="5803900"/>
          <p14:tracePt t="113083" x="1708150" y="5810250"/>
          <p14:tracePt t="113100" x="1644650" y="5835650"/>
          <p14:tracePt t="113116" x="1619250" y="5842000"/>
          <p14:tracePt t="113116" x="1593850" y="5848350"/>
          <p14:tracePt t="113133" x="1568450" y="5854700"/>
          <p14:tracePt t="113149" x="1536700" y="5861050"/>
          <p14:tracePt t="113166" x="1517650" y="5867400"/>
          <p14:tracePt t="113183" x="1479550" y="5880100"/>
          <p14:tracePt t="113199" x="1447800" y="5892800"/>
          <p14:tracePt t="113216" x="1422400" y="5899150"/>
          <p14:tracePt t="113233" x="1377950" y="5911850"/>
          <p14:tracePt t="113250" x="1358900" y="5918200"/>
          <p14:tracePt t="113266" x="1314450" y="5930900"/>
          <p14:tracePt t="113283" x="1295400" y="5937250"/>
          <p14:tracePt t="113300" x="1282700" y="5943600"/>
          <p14:tracePt t="113316" x="1276350" y="5943600"/>
          <p14:tracePt t="113404" x="1270000" y="5943600"/>
          <p14:tracePt t="113793" x="1276350" y="5943600"/>
          <p14:tracePt t="113803" x="1282700" y="5943600"/>
          <p14:tracePt t="113824" x="1289050" y="5943600"/>
          <p14:tracePt t="113843" x="1289050" y="5937250"/>
          <p14:tracePt t="114027" x="1289050" y="5943600"/>
          <p14:tracePt t="114041" x="1282700" y="5943600"/>
          <p14:tracePt t="114048" x="1276350" y="5943600"/>
          <p14:tracePt t="114070" x="1270000" y="5943600"/>
          <p14:tracePt t="114082" x="1263650" y="5949950"/>
          <p14:tracePt t="114193" x="1257300" y="5949950"/>
          <p14:tracePt t="114204" x="1250950" y="5949950"/>
          <p14:tracePt t="114216" x="1244600" y="5956300"/>
          <p14:tracePt t="114236" x="1238250" y="5956300"/>
          <p14:tracePt t="114257" x="1231900" y="5956300"/>
          <p14:tracePt t="114266" x="1225550" y="5962650"/>
          <p14:tracePt t="114298" x="1219200" y="5962650"/>
          <p14:tracePt t="114308" x="1212850" y="5969000"/>
          <p14:tracePt t="114328" x="1206500" y="5969000"/>
          <p14:tracePt t="114338" x="1200150" y="5969000"/>
          <p14:tracePt t="114349" x="1193800" y="5969000"/>
          <p14:tracePt t="115012" x="1193800" y="5962650"/>
          <p14:tracePt t="115030" x="1193800" y="5956300"/>
          <p14:tracePt t="115042" x="1200150" y="5943600"/>
          <p14:tracePt t="115053" x="1206500" y="5937250"/>
          <p14:tracePt t="115053" x="1219200" y="5924550"/>
          <p14:tracePt t="115066" x="1238250" y="5905500"/>
          <p14:tracePt t="115083" x="1295400" y="5854700"/>
          <p14:tracePt t="115098" x="1365250" y="5778500"/>
          <p14:tracePt t="115115" x="1416050" y="5727700"/>
          <p14:tracePt t="115133" x="1498600" y="5594350"/>
          <p14:tracePt t="115149" x="1536700" y="5524500"/>
          <p14:tracePt t="115167" x="1593850" y="5365750"/>
          <p14:tracePt t="115182" x="1657350" y="5187950"/>
          <p14:tracePt t="115199" x="1682750" y="5111750"/>
          <p14:tracePt t="115216" x="1746250" y="4946650"/>
          <p14:tracePt t="115233" x="1784350" y="4851400"/>
          <p14:tracePt t="115250" x="1873250" y="4686300"/>
          <p14:tracePt t="115266" x="1955800" y="4527550"/>
          <p14:tracePt t="115283" x="2000250" y="4432300"/>
          <p14:tracePt t="115301" x="2076450" y="4286250"/>
          <p14:tracePt t="115317" x="2101850" y="4203700"/>
          <p14:tracePt t="115333" x="2165350" y="4051300"/>
          <p14:tracePt t="115350" x="2216150" y="3860800"/>
          <p14:tracePt t="115366" x="2247900" y="3771900"/>
          <p14:tracePt t="115383" x="2305050" y="3581400"/>
          <p14:tracePt t="115400" x="2343150" y="3492500"/>
          <p14:tracePt t="115416" x="2406650" y="3333750"/>
          <p14:tracePt t="115433" x="2463800" y="3200400"/>
          <p14:tracePt t="115449" x="2489200" y="3143250"/>
          <p14:tracePt t="115467" x="2540000" y="3035300"/>
          <p14:tracePt t="115483" x="2565400" y="2984500"/>
          <p14:tracePt t="115499" x="2622550" y="2889250"/>
          <p14:tracePt t="115517" x="2673350" y="2800350"/>
          <p14:tracePt t="115533" x="2698750" y="2762250"/>
          <p14:tracePt t="115550" x="2743200" y="2679700"/>
          <p14:tracePt t="115566" x="2768600" y="2641600"/>
          <p14:tracePt t="115583" x="2794000" y="2578100"/>
          <p14:tracePt t="115600" x="2806700" y="2552700"/>
          <p14:tracePt t="115615" x="2825750" y="2514600"/>
          <p14:tracePt t="115632" x="2844800" y="2489200"/>
          <p14:tracePt t="115648" x="2851150" y="2482850"/>
          <p14:tracePt t="115667" x="2870200" y="2457450"/>
          <p14:tracePt t="115683" x="2895600" y="2432050"/>
          <p14:tracePt t="115700" x="2921000" y="2413000"/>
          <p14:tracePt t="115716" x="2971800" y="2368550"/>
          <p14:tracePt t="115732" x="2997200" y="2343150"/>
          <p14:tracePt t="115748" x="3054350" y="2305050"/>
          <p14:tracePt t="115765" x="3086100" y="2279650"/>
          <p14:tracePt t="115782" x="3130550" y="2247900"/>
          <p14:tracePt t="115799" x="3162300" y="2222500"/>
          <p14:tracePt t="115817" x="3187700" y="2216150"/>
          <p14:tracePt t="115833" x="3251200" y="2190750"/>
          <p14:tracePt t="115850" x="3327400" y="2171700"/>
          <p14:tracePt t="115867" x="3365500" y="2152650"/>
          <p14:tracePt t="115883" x="3441700" y="2139950"/>
          <p14:tracePt t="115900" x="3479800" y="2127250"/>
          <p14:tracePt t="115916" x="3549650" y="2101850"/>
          <p14:tracePt t="115933" x="3600450" y="2095500"/>
          <p14:tracePt t="115949" x="3670300" y="2076450"/>
          <p14:tracePt t="115967" x="3746500" y="2044700"/>
          <p14:tracePt t="115983" x="3771900" y="2032000"/>
          <p14:tracePt t="115999" x="3835400" y="2000250"/>
          <p14:tracePt t="116017" x="3873500" y="1981200"/>
          <p14:tracePt t="116033" x="3937000" y="1943100"/>
          <p14:tracePt t="116050" x="3994150" y="1892300"/>
          <p14:tracePt t="116066" x="4019550" y="1873250"/>
          <p14:tracePt t="116083" x="4057650" y="1841500"/>
          <p14:tracePt t="116099" x="4070350" y="1828800"/>
          <p14:tracePt t="116116" x="4083050" y="1803400"/>
          <p14:tracePt t="116133" x="4089400" y="1784350"/>
          <p14:tracePt t="116149" x="4089400" y="1765300"/>
          <p14:tracePt t="116166" x="4095750" y="1739900"/>
          <p14:tracePt t="116183" x="4095750" y="1720850"/>
          <p14:tracePt t="116199" x="4095750" y="1682750"/>
          <p14:tracePt t="116216" x="4095750" y="1631950"/>
          <p14:tracePt t="116233" x="4095750" y="1612900"/>
          <p14:tracePt t="116249" x="4089400" y="1574800"/>
          <p14:tracePt t="116266" x="4089400" y="1555750"/>
          <p14:tracePt t="116283" x="4076700" y="1517650"/>
          <p14:tracePt t="116299" x="4057650" y="1492250"/>
          <p14:tracePt t="116317" x="4044950" y="1473200"/>
          <p14:tracePt t="116333" x="4013200" y="1441450"/>
          <p14:tracePt t="116350" x="3994150" y="1422400"/>
          <p14:tracePt t="116365" x="3956050" y="1390650"/>
          <p14:tracePt t="116381" x="3911600" y="1346200"/>
          <p14:tracePt t="116399" x="3886200" y="1333500"/>
          <p14:tracePt t="116416" x="3848100" y="1301750"/>
          <p14:tracePt t="116433" x="3835400" y="1295400"/>
          <p14:tracePt t="116449" x="3816350" y="1276350"/>
          <p14:tracePt t="116466" x="3797300" y="1270000"/>
          <p14:tracePt t="116483" x="3790950" y="1263650"/>
          <p14:tracePt t="116500" x="3771900" y="1257300"/>
          <p14:tracePt t="116516" x="3765550" y="1257300"/>
          <p14:tracePt t="116533" x="3740150" y="1257300"/>
          <p14:tracePt t="116550" x="3721100" y="1257300"/>
          <p14:tracePt t="116566" x="3708400" y="1263650"/>
          <p14:tracePt t="116583" x="3689350" y="1276350"/>
          <p14:tracePt t="116600" x="3676650" y="1289050"/>
          <p14:tracePt t="116617" x="3657600" y="1314450"/>
          <p14:tracePt t="116632" x="3644900" y="1327150"/>
          <p14:tracePt t="116648" x="3625850" y="1346200"/>
          <p14:tracePt t="116667" x="3613150" y="1371600"/>
          <p14:tracePt t="116683" x="3606800" y="1384300"/>
          <p14:tracePt t="116700" x="3600450" y="1397000"/>
          <p14:tracePt t="116717" x="3594100" y="1409700"/>
          <p14:tracePt t="116733" x="3594100" y="1416050"/>
          <p14:tracePt t="116748" x="3587750" y="1428750"/>
          <p14:tracePt t="116765" x="3587750" y="1441450"/>
          <p14:tracePt t="116783" x="3587750" y="1466850"/>
          <p14:tracePt t="116799" x="3587750" y="1485900"/>
          <p14:tracePt t="116817" x="3587750" y="1498600"/>
          <p14:tracePt t="116833" x="3587750" y="1517650"/>
          <p14:tracePt t="116850" x="3587750" y="1536700"/>
          <p14:tracePt t="116867" x="3587750" y="1555750"/>
          <p14:tracePt t="116883" x="3587750" y="1568450"/>
          <p14:tracePt t="116900" x="3594100" y="1600200"/>
          <p14:tracePt t="116916" x="3606800" y="1625600"/>
          <p14:tracePt t="116933" x="3606800" y="1631950"/>
          <p14:tracePt t="116949" x="3613150" y="1644650"/>
          <p14:tracePt t="116967" x="3625850" y="1657350"/>
          <p14:tracePt t="116983" x="3632200" y="1670050"/>
          <p14:tracePt t="117000" x="3644900" y="1695450"/>
          <p14:tracePt t="117017" x="3657600" y="1701800"/>
          <p14:tracePt t="117034" x="3676650" y="1727200"/>
          <p14:tracePt t="117051" x="3676650" y="1739900"/>
          <p14:tracePt t="117067" x="3702050" y="1758950"/>
          <p14:tracePt t="117084" x="3727450" y="1784350"/>
          <p14:tracePt t="117100" x="3740150" y="1797050"/>
          <p14:tracePt t="117117" x="3759200" y="1822450"/>
          <p14:tracePt t="117133" x="3765550" y="1828800"/>
          <p14:tracePt t="117150" x="3784600" y="1841500"/>
          <p14:tracePt t="117168" x="3790950" y="1854200"/>
          <p14:tracePt t="117183" x="3797300" y="1860550"/>
          <p14:tracePt t="117200" x="3803650" y="1866900"/>
          <p14:tracePt t="117217" x="3803650" y="1873250"/>
          <p14:tracePt t="117234" x="3816350" y="1885950"/>
          <p14:tracePt t="117251" x="3822700" y="1898650"/>
          <p14:tracePt t="117267" x="3822700" y="1905000"/>
          <p14:tracePt t="117284" x="3835400" y="1905000"/>
          <p14:tracePt t="117300" x="3835400" y="1911350"/>
          <p14:tracePt t="117318" x="3848100" y="1924050"/>
          <p14:tracePt t="117334" x="3860800" y="1924050"/>
          <p14:tracePt t="117352" x="3873500" y="1924050"/>
          <p14:tracePt t="117367" x="3892550" y="1924050"/>
          <p14:tracePt t="117383" x="3911600" y="1930400"/>
          <p14:tracePt t="117399" x="3943350" y="1930400"/>
          <p14:tracePt t="117417" x="3981450" y="1930400"/>
          <p14:tracePt t="117434" x="4000500" y="1930400"/>
          <p14:tracePt t="117450" x="4013200" y="1930400"/>
          <p14:tracePt t="117467" x="4025900" y="1930400"/>
          <p14:tracePt t="117484" x="4038600" y="1930400"/>
          <p14:tracePt t="117500" x="4057650" y="1930400"/>
          <p14:tracePt t="117517" x="4076700" y="1930400"/>
          <p14:tracePt t="117534" x="4102100" y="1930400"/>
          <p14:tracePt t="117550" x="4121150" y="1930400"/>
          <p14:tracePt t="117567" x="4146550" y="1930400"/>
          <p14:tracePt t="117584" x="4171950" y="1936750"/>
          <p14:tracePt t="117601" x="4178300" y="1936750"/>
          <p14:tracePt t="117616" x="4203700" y="1943100"/>
          <p14:tracePt t="117633" x="4203700" y="1949450"/>
          <p14:tracePt t="117651" x="4229100" y="1955800"/>
          <p14:tracePt t="117667" x="4248150" y="1955800"/>
          <p14:tracePt t="117684" x="4254500" y="1955800"/>
          <p14:tracePt t="117701" x="4273550" y="1962150"/>
          <p14:tracePt t="117719" x="4286250" y="1962150"/>
          <p14:tracePt t="117735" x="4305300" y="1962150"/>
          <p14:tracePt t="117750" x="4318000" y="1962150"/>
          <p14:tracePt t="117750" x="4330700" y="1962150"/>
          <p14:tracePt t="117768" x="4343400" y="1962150"/>
          <p14:tracePt t="117784" x="4368800" y="1962150"/>
          <p14:tracePt t="117800" x="4381500" y="1962150"/>
          <p14:tracePt t="117817" x="4400550" y="1962150"/>
          <p14:tracePt t="117834" x="4413250" y="1962150"/>
          <p14:tracePt t="117851" x="4419600" y="1962150"/>
          <p14:tracePt t="117867" x="4438650" y="1962150"/>
          <p14:tracePt t="117885" x="4445000" y="1962150"/>
          <p14:tracePt t="117901" x="4476750" y="1962150"/>
          <p14:tracePt t="117918" x="4483100" y="1962150"/>
          <p14:tracePt t="117934" x="4521200" y="1962150"/>
          <p14:tracePt t="117950" x="4540250" y="1962150"/>
          <p14:tracePt t="117967" x="4552950" y="1962150"/>
          <p14:tracePt t="117984" x="4572000" y="1962150"/>
          <p14:tracePt t="118001" x="4584700" y="1968500"/>
          <p14:tracePt t="118017" x="4610100" y="1974850"/>
          <p14:tracePt t="118034" x="4641850" y="1981200"/>
          <p14:tracePt t="118050" x="4648200" y="1981200"/>
          <p14:tracePt t="118067" x="4679950" y="1987550"/>
          <p14:tracePt t="118084" x="4692650" y="1987550"/>
          <p14:tracePt t="118100" x="4730750" y="1987550"/>
          <p14:tracePt t="118117" x="4787900" y="1987550"/>
          <p14:tracePt t="118134" x="4819650" y="1987550"/>
          <p14:tracePt t="118150" x="4889500" y="1987550"/>
          <p14:tracePt t="118167" x="4921250" y="1987550"/>
          <p14:tracePt t="118184" x="4978400" y="1987550"/>
          <p14:tracePt t="118201" x="5041900" y="1987550"/>
          <p14:tracePt t="118217" x="5086350" y="1987550"/>
          <p14:tracePt t="118234" x="5187950" y="1987550"/>
          <p14:tracePt t="118250" x="5245100" y="1987550"/>
          <p14:tracePt t="118267" x="5384800" y="1987550"/>
          <p14:tracePt t="118283" x="5492750" y="1987550"/>
          <p14:tracePt t="118300" x="5537200" y="1987550"/>
          <p14:tracePt t="118318" x="5613400" y="1987550"/>
          <p14:tracePt t="118333" x="5651500" y="1981200"/>
          <p14:tracePt t="118350" x="5702300" y="1968500"/>
          <p14:tracePt t="118367" x="5753100" y="1949450"/>
          <p14:tracePt t="118384" x="5778500" y="1943100"/>
          <p14:tracePt t="118401" x="5816600" y="1930400"/>
          <p14:tracePt t="118417" x="5822950" y="1924050"/>
          <p14:tracePt t="118434" x="5848350" y="1905000"/>
          <p14:tracePt t="118450" x="5861050" y="1879600"/>
          <p14:tracePt t="118467" x="5873750" y="1860550"/>
          <p14:tracePt t="118484" x="5892800" y="1816100"/>
          <p14:tracePt t="118501" x="5899150" y="1790700"/>
          <p14:tracePt t="118517" x="5918200" y="1746250"/>
          <p14:tracePt t="118534" x="5924550" y="1720850"/>
          <p14:tracePt t="118550" x="5930900" y="1701800"/>
          <p14:tracePt t="118567" x="5943600" y="1663700"/>
          <p14:tracePt t="118584" x="5943600" y="1644650"/>
          <p14:tracePt t="118601" x="5943600" y="1612900"/>
          <p14:tracePt t="118618" x="5943600" y="1568450"/>
          <p14:tracePt t="118634" x="5937250" y="1543050"/>
          <p14:tracePt t="118651" x="5911850" y="1498600"/>
          <p14:tracePt t="118667" x="5899150" y="1485900"/>
          <p14:tracePt t="118684" x="5861050" y="1435100"/>
          <p14:tracePt t="118701" x="5816600" y="1397000"/>
          <p14:tracePt t="118718" x="5797550" y="1377950"/>
          <p14:tracePt t="118733" x="5727700" y="1327150"/>
          <p14:tracePt t="118749" x="5702300" y="1301750"/>
          <p14:tracePt t="118766" x="5626100" y="1257300"/>
          <p14:tracePt t="118783" x="5588000" y="1244600"/>
          <p14:tracePt t="118801" x="5492750" y="1219200"/>
          <p14:tracePt t="118817" x="5403850" y="1206500"/>
          <p14:tracePt t="118834" x="5346700" y="1206500"/>
          <p14:tracePt t="118851" x="5238750" y="1187450"/>
          <p14:tracePt t="118867" x="5137150" y="1181100"/>
          <p14:tracePt t="118884" x="5092700" y="1174750"/>
          <p14:tracePt t="118901" x="4997450" y="1162050"/>
          <p14:tracePt t="118918" x="4959350" y="1162050"/>
          <p14:tracePt t="118934" x="4845050" y="1162050"/>
          <p14:tracePt t="118951" x="4794250" y="1162050"/>
          <p14:tracePt t="118967" x="4679950" y="1162050"/>
          <p14:tracePt t="118984" x="4597400" y="1162050"/>
          <p14:tracePt t="119000" x="4540250" y="1162050"/>
          <p14:tracePt t="119017" x="4451350" y="1162050"/>
          <p14:tracePt t="119034" x="4406900" y="1162050"/>
          <p14:tracePt t="119050" x="4311650" y="1162050"/>
          <p14:tracePt t="119067" x="4222750" y="1162050"/>
          <p14:tracePt t="119084" x="4184650" y="1162050"/>
          <p14:tracePt t="119100" x="4127500" y="1162050"/>
          <p14:tracePt t="119118" x="4102100" y="1168400"/>
          <p14:tracePt t="119133" x="4057650" y="1174750"/>
          <p14:tracePt t="119150" x="4025900" y="1187450"/>
          <p14:tracePt t="119167" x="4006850" y="1193800"/>
          <p14:tracePt t="119184" x="3975100" y="1212850"/>
          <p14:tracePt t="119200" x="3962400" y="1225550"/>
          <p14:tracePt t="119217" x="3937000" y="1244600"/>
          <p14:tracePt t="119234" x="3911600" y="1257300"/>
          <p14:tracePt t="119250" x="3905250" y="1270000"/>
          <p14:tracePt t="119267" x="3886200" y="1295400"/>
          <p14:tracePt t="119283" x="3879850" y="1301750"/>
          <p14:tracePt t="119300" x="3867150" y="1327150"/>
          <p14:tracePt t="119317" x="3848100" y="1358900"/>
          <p14:tracePt t="119334" x="3841750" y="1365250"/>
          <p14:tracePt t="119350" x="3816350" y="1390650"/>
          <p14:tracePt t="119367" x="3803650" y="1403350"/>
          <p14:tracePt t="119384" x="3784600" y="1428750"/>
          <p14:tracePt t="119399" x="3765550" y="1447800"/>
          <p14:tracePt t="119418" x="3759200" y="1460500"/>
          <p14:tracePt t="119434" x="3746500" y="1473200"/>
          <p14:tracePt t="119451" x="3746500" y="1492250"/>
          <p14:tracePt t="119467" x="3740150" y="1511300"/>
          <p14:tracePt t="119484" x="3740150" y="1543050"/>
          <p14:tracePt t="119500" x="3733800" y="1562100"/>
          <p14:tracePt t="119517" x="3733800" y="1581150"/>
          <p14:tracePt t="119534" x="3733800" y="1600200"/>
          <p14:tracePt t="119550" x="3727450" y="1619250"/>
          <p14:tracePt t="119568" x="3721100" y="1644650"/>
          <p14:tracePt t="119583" x="3714750" y="1663700"/>
          <p14:tracePt t="119601" x="3702050" y="1701800"/>
          <p14:tracePt t="119617" x="3695700" y="1727200"/>
          <p14:tracePt t="119633" x="3689350" y="1758950"/>
          <p14:tracePt t="119649" x="3689350" y="1797050"/>
          <p14:tracePt t="119667" x="3689350" y="1816100"/>
          <p14:tracePt t="119684" x="3689350" y="1835150"/>
          <p14:tracePt t="119701" x="3695700" y="1847850"/>
          <p14:tracePt t="119718" x="3702050" y="1860550"/>
          <p14:tracePt t="119734" x="3708400" y="1873250"/>
          <p14:tracePt t="119749" x="3714750" y="1892300"/>
          <p14:tracePt t="119766" x="3727450" y="1917700"/>
          <p14:tracePt t="119784" x="3733800" y="1930400"/>
          <p14:tracePt t="119801" x="3740150" y="1943100"/>
          <p14:tracePt t="119817" x="3746500" y="1955800"/>
          <p14:tracePt t="119834" x="3752850" y="1968500"/>
          <p14:tracePt t="119850" x="3771900" y="1981200"/>
          <p14:tracePt t="119867" x="3778250" y="1993900"/>
          <p14:tracePt t="119884" x="3810000" y="2019300"/>
          <p14:tracePt t="119900" x="3841750" y="2038350"/>
          <p14:tracePt t="119919" x="3860800" y="2044700"/>
          <p14:tracePt t="119934" x="3873500" y="2044700"/>
          <p14:tracePt t="119951" x="3879850" y="2044700"/>
          <p14:tracePt t="119967" x="3905250" y="2051050"/>
          <p14:tracePt t="119984" x="3911600" y="2051050"/>
          <p14:tracePt t="120000" x="3962400" y="2051050"/>
          <p14:tracePt t="120017" x="4019550" y="2051050"/>
          <p14:tracePt t="120034" x="4051300" y="2051050"/>
          <p14:tracePt t="120050" x="4108450" y="2051050"/>
          <p14:tracePt t="120067" x="4133850" y="2051050"/>
          <p14:tracePt t="120083" x="4159250" y="2051050"/>
          <p14:tracePt t="120100" x="4197350" y="2051050"/>
          <p14:tracePt t="120117" x="4222750" y="2051050"/>
          <p14:tracePt t="120134" x="4279900" y="2051050"/>
          <p14:tracePt t="120150" x="4311650" y="2051050"/>
          <p14:tracePt t="120167" x="4381500" y="2051050"/>
          <p14:tracePt t="120184" x="4425950" y="2051050"/>
          <p14:tracePt t="120200" x="4451350" y="2051050"/>
          <p14:tracePt t="120217" x="4489450" y="2051050"/>
          <p14:tracePt t="120233" x="4502150" y="2051050"/>
          <p14:tracePt t="120250" x="4527550" y="2051050"/>
          <p14:tracePt t="120267" x="4559300" y="2051050"/>
          <p14:tracePt t="120284" x="4578350" y="2051050"/>
          <p14:tracePt t="120300" x="4616450" y="2051050"/>
          <p14:tracePt t="120317" x="4648200" y="2051050"/>
          <p14:tracePt t="120334" x="4699000" y="2051050"/>
          <p14:tracePt t="120350" x="4749800" y="2051050"/>
          <p14:tracePt t="120367" x="4762500" y="2051050"/>
          <p14:tracePt t="120384" x="4806950" y="2051050"/>
          <p14:tracePt t="120400" x="4832350" y="2051050"/>
          <p14:tracePt t="120416" x="4876800" y="2051050"/>
          <p14:tracePt t="120432" x="4946650" y="2051050"/>
          <p14:tracePt t="120451" x="4978400" y="2051050"/>
          <p14:tracePt t="120467" x="5054600" y="2051050"/>
          <p14:tracePt t="120484" x="5080000" y="2051050"/>
          <p14:tracePt t="120500" x="5149850" y="2044700"/>
          <p14:tracePt t="120517" x="5175250" y="2044700"/>
          <p14:tracePt t="120534" x="5245100" y="2032000"/>
          <p14:tracePt t="120550" x="5302250" y="2019300"/>
          <p14:tracePt t="120568" x="5340350" y="2012950"/>
          <p14:tracePt t="120584" x="5410200" y="1987550"/>
          <p14:tracePt t="120601" x="5448300" y="1968500"/>
          <p14:tracePt t="120616" x="5530850" y="1936750"/>
          <p14:tracePt t="120633" x="5619750" y="1905000"/>
          <p14:tracePt t="120650" x="5657850" y="1885950"/>
          <p14:tracePt t="120667" x="5708650" y="1860550"/>
          <p14:tracePt t="120684" x="5746750" y="1835150"/>
          <p14:tracePt t="120701" x="5753100" y="1816100"/>
          <p14:tracePt t="120718" x="5784850" y="1758950"/>
          <p14:tracePt t="120734" x="5797550" y="1727200"/>
          <p14:tracePt t="120749" x="5829300" y="1651000"/>
          <p14:tracePt t="120767" x="5835650" y="1619250"/>
          <p14:tracePt t="120784" x="5848350" y="1555750"/>
          <p14:tracePt t="120801" x="5854700" y="1504950"/>
          <p14:tracePt t="120817" x="5861050" y="1479550"/>
          <p14:tracePt t="120834" x="5861050" y="1447800"/>
          <p14:tracePt t="120850" x="5861050" y="1422400"/>
          <p14:tracePt t="120867" x="5854700" y="1377950"/>
          <p14:tracePt t="120884" x="5835650" y="1346200"/>
          <p14:tracePt t="120900" x="5822950" y="1327150"/>
          <p14:tracePt t="120918" x="5791200" y="1289050"/>
          <p14:tracePt t="120934" x="5772150" y="1276350"/>
          <p14:tracePt t="120950" x="5740400" y="1250950"/>
          <p14:tracePt t="120967" x="5689600" y="1238250"/>
          <p14:tracePt t="120984" x="5664200" y="1238250"/>
          <p14:tracePt t="121000" x="5600700" y="1225550"/>
          <p14:tracePt t="121017" x="5568950" y="1219200"/>
          <p14:tracePt t="121034" x="5499100" y="1212850"/>
          <p14:tracePt t="121050" x="5435600" y="1200150"/>
          <p14:tracePt t="121068" x="5410200" y="1193800"/>
          <p14:tracePt t="121083" x="5365750" y="1193800"/>
          <p14:tracePt t="121100" x="5340350" y="1193800"/>
          <p14:tracePt t="121117" x="5289550" y="1193800"/>
          <p14:tracePt t="121134" x="5232400" y="1193800"/>
          <p14:tracePt t="121150" x="5200650" y="1193800"/>
          <p14:tracePt t="121167" x="5124450" y="1193800"/>
          <p14:tracePt t="121184" x="5080000" y="1193800"/>
          <p14:tracePt t="121200" x="4991100" y="1193800"/>
          <p14:tracePt t="121217" x="4902200" y="1193800"/>
          <p14:tracePt t="121233" x="4857750" y="1193800"/>
          <p14:tracePt t="121250" x="4781550" y="1193800"/>
          <p14:tracePt t="121267" x="4737100" y="1193800"/>
          <p14:tracePt t="121283" x="4667250" y="1193800"/>
          <p14:tracePt t="121300" x="4603750" y="1193800"/>
          <p14:tracePt t="121317" x="4572000" y="1193800"/>
          <p14:tracePt t="121333" x="4514850" y="1193800"/>
          <p14:tracePt t="121350" x="4476750" y="1193800"/>
          <p14:tracePt t="121367" x="4432300" y="1193800"/>
          <p14:tracePt t="121384" x="4375150" y="1193800"/>
          <p14:tracePt t="121400" x="4349750" y="1193800"/>
          <p14:tracePt t="121417" x="4298950" y="1193800"/>
          <p14:tracePt t="121433" x="4273550" y="1193800"/>
          <p14:tracePt t="121449" x="4235450" y="1193800"/>
          <p14:tracePt t="121467" x="4184650" y="1193800"/>
          <p14:tracePt t="121484" x="4159250" y="1193800"/>
          <p14:tracePt t="121500" x="4121150" y="1193800"/>
          <p14:tracePt t="121518" x="4095750" y="1193800"/>
          <p14:tracePt t="121533" x="4057650" y="1200150"/>
          <p14:tracePt t="121550" x="4019550" y="1206500"/>
          <p14:tracePt t="121567" x="3994150" y="1212850"/>
          <p14:tracePt t="121583" x="3949700" y="1219200"/>
          <p14:tracePt t="121601" x="3930650" y="1225550"/>
          <p14:tracePt t="121617" x="3898900" y="1244600"/>
          <p14:tracePt t="121634" x="3879850" y="1257300"/>
          <p14:tracePt t="121649" x="3848100" y="1276350"/>
          <p14:tracePt t="121668" x="3822700" y="1308100"/>
          <p14:tracePt t="121684" x="3803650" y="1320800"/>
          <p14:tracePt t="121702" x="3784600" y="1352550"/>
          <p14:tracePt t="121718" x="3771900" y="1371600"/>
          <p14:tracePt t="121733" x="3752850" y="1403350"/>
          <p14:tracePt t="121749" x="3740150" y="1422400"/>
          <p14:tracePt t="121766" x="3733800" y="1441450"/>
          <p14:tracePt t="121783" x="3721100" y="1466850"/>
          <p14:tracePt t="121800" x="3721100" y="1479550"/>
          <p14:tracePt t="121817" x="3721100" y="1524000"/>
          <p14:tracePt t="121834" x="3714750" y="1568450"/>
          <p14:tracePt t="121850" x="3714750" y="1581150"/>
          <p14:tracePt t="121867" x="3714750" y="1625600"/>
          <p14:tracePt t="121884" x="3714750" y="1644650"/>
          <p14:tracePt t="121900" x="3714750" y="1676400"/>
          <p14:tracePt t="121917" x="3714750" y="1708150"/>
          <p14:tracePt t="121934" x="3714750" y="1733550"/>
          <p14:tracePt t="121951" x="3733800" y="1765300"/>
          <p14:tracePt t="121967" x="3746500" y="1790700"/>
          <p14:tracePt t="121984" x="3778250" y="1835150"/>
          <p14:tracePt t="122000" x="3841750" y="1898650"/>
          <p14:tracePt t="122018" x="3867150" y="1917700"/>
          <p14:tracePt t="122034" x="3937000" y="1968500"/>
          <p14:tracePt t="122051" x="3962400" y="1993900"/>
          <p14:tracePt t="122067" x="4019550" y="2019300"/>
          <p14:tracePt t="122083" x="4057650" y="2038350"/>
          <p14:tracePt t="122100" x="4083050" y="2044700"/>
          <p14:tracePt t="122117" x="4146550" y="2051050"/>
          <p14:tracePt t="122134" x="4178300" y="2057400"/>
          <p14:tracePt t="122150" x="4248150" y="2063750"/>
          <p14:tracePt t="122167" x="4305300" y="2063750"/>
          <p14:tracePt t="122183" x="4330700" y="2063750"/>
          <p14:tracePt t="122200" x="4349750" y="2063750"/>
          <p14:tracePt t="123730" x="4356100" y="2063750"/>
          <p14:tracePt t="123772" x="4362450" y="2063750"/>
          <p14:tracePt t="124658" x="4368800" y="2063750"/>
          <p14:tracePt t="124678" x="4375150" y="2063750"/>
          <p14:tracePt t="124700" x="4381500" y="2063750"/>
          <p14:tracePt t="124711" x="4400550" y="2063750"/>
          <p14:tracePt t="124721" x="4413250" y="2063750"/>
          <p14:tracePt t="124731" x="4432300" y="2063750"/>
          <p14:tracePt t="124734" x="4457700" y="2051050"/>
          <p14:tracePt t="124749" x="4514850" y="2025650"/>
          <p14:tracePt t="124766" x="4540250" y="2012950"/>
          <p14:tracePt t="124782" x="4597400" y="1968500"/>
          <p14:tracePt t="124800" x="4635500" y="1930400"/>
          <p14:tracePt t="124818" x="4648200" y="1905000"/>
          <p14:tracePt t="124833" x="4686300" y="1854200"/>
          <p14:tracePt t="124850" x="4718050" y="1784350"/>
          <p14:tracePt t="124867" x="4724400" y="1746250"/>
          <p14:tracePt t="124884" x="4737100" y="1644650"/>
          <p14:tracePt t="124901" x="4749800" y="1600200"/>
          <p14:tracePt t="124918" x="4743450" y="1498600"/>
          <p14:tracePt t="124934" x="4737100" y="1466850"/>
          <p14:tracePt t="124950" x="4711700" y="1390650"/>
          <p14:tracePt t="124967" x="4673600" y="1327150"/>
          <p14:tracePt t="124983" x="4654550" y="1295400"/>
          <p14:tracePt t="125000" x="4616450" y="1250950"/>
          <p14:tracePt t="125018" x="4597400" y="1225550"/>
          <p14:tracePt t="125018" x="4578350" y="1206500"/>
          <p14:tracePt t="125034" x="4559300" y="1193800"/>
          <p14:tracePt t="125050" x="4514850" y="1155700"/>
          <p14:tracePt t="125067" x="4489450" y="1130300"/>
          <p14:tracePt t="125084" x="4432300" y="1098550"/>
          <p14:tracePt t="125100" x="4375150" y="1073150"/>
          <p14:tracePt t="125117" x="4349750" y="1066800"/>
          <p14:tracePt t="125134" x="4311650" y="1054100"/>
          <p14:tracePt t="125150" x="4292600" y="1054100"/>
          <p14:tracePt t="125167" x="4248150" y="1054100"/>
          <p14:tracePt t="125183" x="4222750" y="1060450"/>
          <p14:tracePt t="125201" x="4184650" y="1079500"/>
          <p14:tracePt t="125217" x="4140200" y="1098550"/>
          <p14:tracePt t="125233" x="4121150" y="1104900"/>
          <p14:tracePt t="125250" x="4095750" y="1117600"/>
          <p14:tracePt t="125267" x="4095750" y="1123950"/>
          <p14:tracePt t="125283" x="4083050" y="1130300"/>
          <p14:tracePt t="125300" x="4076700" y="1143000"/>
          <p14:tracePt t="125317" x="4064000" y="1149350"/>
          <p14:tracePt t="125333" x="4057650" y="1155700"/>
          <p14:tracePt t="125351" x="4044950" y="1162050"/>
          <p14:tracePt t="125367" x="4025900" y="1174750"/>
          <p14:tracePt t="125383" x="4006850" y="1181100"/>
          <p14:tracePt t="125400" x="4000500" y="1193800"/>
          <p14:tracePt t="125417" x="3987800" y="1206500"/>
          <p14:tracePt t="125434" x="3981450" y="1206500"/>
          <p14:tracePt t="125450" x="3968750" y="1219200"/>
          <p14:tracePt t="125468" x="3956050" y="1225550"/>
          <p14:tracePt t="125482" x="3949700" y="1231900"/>
          <p14:tracePt t="125499" x="3924300" y="1244600"/>
          <p14:tracePt t="125535" x="3905250" y="1250950"/>
          <p14:tracePt t="125538" x="3892550" y="1257300"/>
          <p14:tracePt t="125550" x="3867150" y="1276350"/>
          <p14:tracePt t="125567" x="3854450" y="1289050"/>
          <p14:tracePt t="125584" x="3810000" y="1314450"/>
          <p14:tracePt t="125600" x="3790950" y="1327150"/>
          <p14:tracePt t="125618" x="3759200" y="1346200"/>
          <p14:tracePt t="125632" x="3746500" y="1358900"/>
          <p14:tracePt t="125649" x="3727450" y="1384300"/>
          <p14:tracePt t="125668" x="3714750" y="1403350"/>
          <p14:tracePt t="125684" x="3708400" y="1416050"/>
          <p14:tracePt t="125701" x="3702050" y="1454150"/>
          <p14:tracePt t="125718" x="3702050" y="1498600"/>
          <p14:tracePt t="125734" x="3702050" y="1524000"/>
          <p14:tracePt t="125749" x="3702050" y="1574800"/>
          <p14:tracePt t="125766" x="3702050" y="1600200"/>
          <p14:tracePt t="125784" x="3702050" y="1638300"/>
          <p14:tracePt t="125800" x="3702050" y="1670050"/>
          <p14:tracePt t="125818" x="3702050" y="1676400"/>
          <p14:tracePt t="125834" x="3702050" y="1708150"/>
          <p14:tracePt t="125851" x="3708400" y="1714500"/>
          <p14:tracePt t="125867" x="3721100" y="1739900"/>
          <p14:tracePt t="125884" x="3727450" y="1765300"/>
          <p14:tracePt t="125900" x="3733800" y="1778000"/>
          <p14:tracePt t="125917" x="3740150" y="1790700"/>
          <p14:tracePt t="125934" x="3740150" y="1803400"/>
          <p14:tracePt t="125950" x="3752850" y="1816100"/>
          <p14:tracePt t="125967" x="3752850" y="1822450"/>
          <p14:tracePt t="125983" x="3765550" y="1841500"/>
          <p14:tracePt t="126001" x="3784600" y="1860550"/>
          <p14:tracePt t="126017" x="3790950" y="1873250"/>
          <p14:tracePt t="126034" x="3803650" y="1885950"/>
          <p14:tracePt t="126051" x="3816350" y="1898650"/>
          <p14:tracePt t="126067" x="3822700" y="1905000"/>
          <p14:tracePt t="126083" x="3829050" y="1905000"/>
          <p14:tracePt t="126100" x="3835400" y="1911350"/>
          <p14:tracePt t="126232" x="3841750" y="1911350"/>
          <p14:tracePt t="130860" x="3848100" y="1911350"/>
          <p14:tracePt t="130902" x="3854450" y="1911350"/>
          <p14:tracePt t="131076" x="3860800" y="1911350"/>
          <p14:tracePt t="131961" x="3841750" y="1911350"/>
          <p14:tracePt t="131971" x="3810000" y="1911350"/>
          <p14:tracePt t="131985" x="3765550" y="1911350"/>
          <p14:tracePt t="131987" x="3689350" y="1911350"/>
          <p14:tracePt t="132000" x="3505200" y="1911350"/>
          <p14:tracePt t="132017" x="3384550" y="1911350"/>
          <p14:tracePt t="132033" x="3149600" y="1911350"/>
          <p14:tracePt t="132050" x="2901950" y="1911350"/>
          <p14:tracePt t="132067" x="2768600" y="1911350"/>
          <p14:tracePt t="132083" x="2533650" y="1911350"/>
          <p14:tracePt t="132100" x="2413000" y="1911350"/>
          <p14:tracePt t="132117" x="2178050" y="1911350"/>
          <p14:tracePt t="132134" x="1955800" y="1911350"/>
          <p14:tracePt t="132150" x="1860550" y="1911350"/>
          <p14:tracePt t="132167" x="1682750" y="1924050"/>
          <p14:tracePt t="132184" x="1606550" y="1930400"/>
          <p14:tracePt t="132200" x="1466850" y="1949450"/>
          <p14:tracePt t="132217" x="1308100" y="1962150"/>
          <p14:tracePt t="132233" x="1231900" y="1974850"/>
          <p14:tracePt t="132250" x="1092200" y="1981200"/>
          <p14:tracePt t="132267" x="1028700" y="1981200"/>
          <p14:tracePt t="132283" x="927100" y="1981200"/>
          <p14:tracePt t="132300" x="869950" y="1981200"/>
          <p14:tracePt t="132317" x="844550" y="1981200"/>
          <p14:tracePt t="132334" x="806450" y="1981200"/>
          <p14:tracePt t="132350" x="781050" y="1981200"/>
          <p14:tracePt t="132367" x="730250" y="1981200"/>
          <p14:tracePt t="132383" x="698500" y="1981200"/>
          <p14:tracePt t="132400" x="685800" y="1981200"/>
          <p14:tracePt t="132452" x="679450" y="1981200"/>
          <p14:tracePt t="132462" x="673100" y="1981200"/>
          <p14:tracePt t="132483" x="666750" y="1974850"/>
          <p14:tracePt t="132494" x="660400" y="1974850"/>
          <p14:tracePt t="132514" x="654050" y="1968500"/>
          <p14:tracePt t="132517" x="647700" y="1968500"/>
          <p14:tracePt t="132535" x="647700" y="1962150"/>
          <p14:tracePt t="132550" x="647700" y="1955800"/>
          <p14:tracePt t="132567" x="654050" y="1936750"/>
          <p14:tracePt t="132569" x="660400" y="1930400"/>
          <p14:tracePt t="132583" x="692150" y="1892300"/>
          <p14:tracePt t="132601" x="717550" y="1860550"/>
          <p14:tracePt t="132616" x="768350" y="1797050"/>
          <p14:tracePt t="132633" x="806450" y="1720850"/>
          <p14:tracePt t="132649" x="819150" y="1682750"/>
          <p14:tracePt t="132666" x="850900" y="1612900"/>
          <p14:tracePt t="132684" x="857250" y="1574800"/>
          <p14:tracePt t="132700" x="869950" y="1511300"/>
          <p14:tracePt t="132718" x="882650" y="1454150"/>
          <p14:tracePt t="132734" x="889000" y="1428750"/>
          <p14:tracePt t="132750" x="889000" y="1377950"/>
          <p14:tracePt t="132766" x="889000" y="1365250"/>
          <p14:tracePt t="132782" x="869950" y="1339850"/>
          <p14:tracePt t="132800" x="844550" y="1320800"/>
          <p14:tracePt t="132817" x="819150" y="1314450"/>
          <p14:tracePt t="132833" x="762000" y="1308100"/>
          <p14:tracePt t="132850" x="698500" y="1301750"/>
          <p14:tracePt t="132868" x="673100" y="1301750"/>
          <p14:tracePt t="132883" x="628650" y="1301750"/>
          <p14:tracePt t="132900" x="609600" y="1301750"/>
          <p14:tracePt t="132917" x="571500" y="1320800"/>
          <p14:tracePt t="132934" x="539750" y="1346200"/>
          <p14:tracePt t="132950" x="520700" y="1365250"/>
          <p14:tracePt t="132967" x="469900" y="1403350"/>
          <p14:tracePt t="132984" x="457200" y="1428750"/>
          <p14:tracePt t="133000" x="425450" y="1473200"/>
          <p14:tracePt t="133017" x="406400" y="1530350"/>
          <p14:tracePt t="133033" x="400050" y="1555750"/>
          <p14:tracePt t="133050" x="393700" y="1612900"/>
          <p14:tracePt t="133067" x="393700" y="1644650"/>
          <p14:tracePt t="133084" x="393700" y="1701800"/>
          <p14:tracePt t="133100" x="393700" y="1758950"/>
          <p14:tracePt t="133117" x="393700" y="1784350"/>
          <p14:tracePt t="133134" x="419100" y="1828800"/>
          <p14:tracePt t="133150" x="431800" y="1854200"/>
          <p14:tracePt t="133167" x="463550" y="1892300"/>
          <p14:tracePt t="133183" x="476250" y="1911350"/>
          <p14:tracePt t="133200" x="508000" y="1936750"/>
          <p14:tracePt t="133217" x="539750" y="1949450"/>
          <p14:tracePt t="133233" x="552450" y="1949450"/>
          <p14:tracePt t="133250" x="571500" y="1955800"/>
          <p14:tracePt t="133267" x="584200" y="1955800"/>
          <p14:tracePt t="133283" x="596900" y="1955800"/>
          <p14:tracePt t="133300" x="603250" y="1943100"/>
          <p14:tracePt t="133337" x="603250" y="1936750"/>
          <p14:tracePt t="134140" x="609600" y="1936750"/>
          <p14:tracePt t="134263" x="615950" y="1936750"/>
          <p14:tracePt t="134304" x="622300" y="1936750"/>
          <p14:tracePt t="134569" x="628650" y="1936750"/>
          <p14:tracePt t="135750" x="635000" y="1936750"/>
          <p14:tracePt t="135791" x="641350" y="1936750"/>
          <p14:tracePt t="136341" x="641350" y="1943100"/>
          <p14:tracePt t="136383" x="647700" y="1949450"/>
          <p14:tracePt t="136507" x="647700" y="1955800"/>
          <p14:tracePt t="136518" x="654050" y="1955800"/>
          <p14:tracePt t="136527" x="660400" y="1962150"/>
          <p14:tracePt t="136537" x="666750" y="1968500"/>
          <p14:tracePt t="136543" x="679450" y="1968500"/>
          <p14:tracePt t="136551" x="711200" y="1981200"/>
          <p14:tracePt t="136568" x="730250" y="1981200"/>
          <p14:tracePt t="136584" x="768350" y="1987550"/>
          <p14:tracePt t="136601" x="774700" y="1987550"/>
          <p14:tracePt t="136619" x="812800" y="1993900"/>
          <p14:tracePt t="136634" x="831850" y="2000250"/>
          <p14:tracePt t="136650" x="882650" y="2006600"/>
          <p14:tracePt t="136668" x="927100" y="2006600"/>
          <p14:tracePt t="136684" x="952500" y="2012950"/>
          <p14:tracePt t="136702" x="996950" y="2012950"/>
          <p14:tracePt t="136733" x="1022350" y="2012950"/>
          <p14:tracePt t="136734" x="1054100" y="2012950"/>
          <p14:tracePt t="136750" x="1111250" y="2019300"/>
          <p14:tracePt t="136767" x="1136650" y="2025650"/>
          <p14:tracePt t="136783" x="1219200" y="2044700"/>
          <p14:tracePt t="136801" x="1263650" y="2051050"/>
          <p14:tracePt t="136801" x="1320800" y="2057400"/>
          <p14:tracePt t="136818" x="1365250" y="2076450"/>
          <p14:tracePt t="136834" x="1466850" y="2095500"/>
          <p14:tracePt t="136851" x="1517650" y="2114550"/>
          <p14:tracePt t="136868" x="1600200" y="2133600"/>
          <p14:tracePt t="136885" x="1638300" y="2152650"/>
          <p14:tracePt t="136901" x="1695450" y="2165350"/>
          <p14:tracePt t="136918" x="1758950" y="2184400"/>
          <p14:tracePt t="136935" x="1784350" y="2190750"/>
          <p14:tracePt t="136951" x="1835150" y="2197100"/>
          <p14:tracePt t="136968" x="1847850" y="2203450"/>
          <p14:tracePt t="136984" x="1885950" y="2209800"/>
          <p14:tracePt t="137001" x="1905000" y="2209800"/>
          <p14:tracePt t="137018" x="1917700" y="2209800"/>
          <p14:tracePt t="137034" x="1936750" y="2216150"/>
          <p14:tracePt t="137051" x="1943100" y="2216150"/>
          <p14:tracePt t="137068" x="1962150" y="2222500"/>
          <p14:tracePt t="137085" x="1987550" y="2222500"/>
          <p14:tracePt t="137101" x="2000250" y="2228850"/>
          <p14:tracePt t="137118" x="2051050" y="2241550"/>
          <p14:tracePt t="137134" x="2076450" y="2247900"/>
          <p14:tracePt t="137151" x="2120900" y="2260600"/>
          <p14:tracePt t="137168" x="2159000" y="2273300"/>
          <p14:tracePt t="137184" x="2171700" y="2273300"/>
          <p14:tracePt t="137201" x="2203450" y="2273300"/>
          <p14:tracePt t="137218" x="2216150" y="2273300"/>
          <p14:tracePt t="137234" x="2266950" y="2273300"/>
          <p14:tracePt t="137251" x="2324100" y="2273300"/>
          <p14:tracePt t="137268" x="2355850" y="2273300"/>
          <p14:tracePt t="137284" x="2406650" y="2273300"/>
          <p14:tracePt t="137301" x="2432050" y="2273300"/>
          <p14:tracePt t="137318" x="2470150" y="2273300"/>
          <p14:tracePt t="137334" x="2520950" y="2273300"/>
          <p14:tracePt t="137351" x="2552700" y="2273300"/>
          <p14:tracePt t="137368" x="2635250" y="2273300"/>
          <p14:tracePt t="137384" x="2667000" y="2273300"/>
          <p14:tracePt t="137401" x="2755900" y="2266950"/>
          <p14:tracePt t="137418" x="2800350" y="2260600"/>
          <p14:tracePt t="137434" x="2870200" y="2241550"/>
          <p14:tracePt t="137451" x="2927350" y="2216150"/>
          <p14:tracePt t="137468" x="2946400" y="2203450"/>
          <p14:tracePt t="137484" x="2997200" y="2171700"/>
          <p14:tracePt t="137501" x="3041650" y="2139950"/>
          <p14:tracePt t="137518" x="3067050" y="2127250"/>
          <p14:tracePt t="137534" x="3117850" y="2095500"/>
          <p14:tracePt t="137551" x="3130550" y="2082800"/>
          <p14:tracePt t="137568" x="3168650" y="2057400"/>
          <p14:tracePt t="137584" x="3187700" y="2044700"/>
          <p14:tracePt t="137601" x="3225800" y="2025650"/>
          <p14:tracePt t="137619" x="3270250" y="2000250"/>
          <p14:tracePt t="137633" x="3289300" y="1987550"/>
          <p14:tracePt t="137650" x="3321050" y="1955800"/>
          <p14:tracePt t="137666" x="3333750" y="1943100"/>
          <p14:tracePt t="137683" x="3352800" y="1911350"/>
          <p14:tracePt t="137703" x="3371850" y="1873250"/>
          <p14:tracePt t="137718" x="3378200" y="1860550"/>
          <p14:tracePt t="137735" x="3390900" y="1822450"/>
          <p14:tracePt t="137750" x="3390900" y="1803400"/>
          <p14:tracePt t="137767" x="3397250" y="1752600"/>
          <p14:tracePt t="137783" x="3397250" y="1701800"/>
          <p14:tracePt t="137800" x="3397250" y="1682750"/>
          <p14:tracePt t="137818" x="3384550" y="1638300"/>
          <p14:tracePt t="137834" x="3371850" y="1619250"/>
          <p14:tracePt t="137851" x="3346450" y="1587500"/>
          <p14:tracePt t="137868" x="3314700" y="1549400"/>
          <p14:tracePt t="137885" x="3295650" y="1536700"/>
          <p14:tracePt t="137901" x="3238500" y="1492250"/>
          <p14:tracePt t="137918" x="3213100" y="1473200"/>
          <p14:tracePt t="137934" x="3155950" y="1428750"/>
          <p14:tracePt t="137951" x="3098800" y="1384300"/>
          <p14:tracePt t="137968" x="3073400" y="1371600"/>
          <p14:tracePt t="137984" x="3022600" y="1346200"/>
          <p14:tracePt t="138001" x="2990850" y="1333500"/>
          <p14:tracePt t="138018" x="2908300" y="1301750"/>
          <p14:tracePt t="138034" x="2806700" y="1276350"/>
          <p14:tracePt t="138051" x="2762250" y="1263650"/>
          <p14:tracePt t="138068" x="2654300" y="1238250"/>
          <p14:tracePt t="138085" x="2609850" y="1225550"/>
          <p14:tracePt t="138101" x="2520950" y="1200150"/>
          <p14:tracePt t="138118" x="2444750" y="1174750"/>
          <p14:tracePt t="138134" x="2413000" y="1168400"/>
          <p14:tracePt t="138151" x="2349500" y="1155700"/>
          <p14:tracePt t="138168" x="2317750" y="1149350"/>
          <p14:tracePt t="138184" x="2254250" y="1143000"/>
          <p14:tracePt t="138201" x="2184400" y="1136650"/>
          <p14:tracePt t="138218" x="2146300" y="1136650"/>
          <p14:tracePt t="138234" x="2076450" y="1136650"/>
          <p14:tracePt t="138251" x="2032000" y="1136650"/>
          <p14:tracePt t="138268" x="1962150" y="1136650"/>
          <p14:tracePt t="138284" x="1917700" y="1136650"/>
          <p14:tracePt t="138301" x="1892300" y="1136650"/>
          <p14:tracePt t="138318" x="1847850" y="1143000"/>
          <p14:tracePt t="138334" x="1828800" y="1149350"/>
          <p14:tracePt t="138351" x="1790700" y="1168400"/>
          <p14:tracePt t="138368" x="1758950" y="1181100"/>
          <p14:tracePt t="138383" x="1708150" y="1200150"/>
          <p14:tracePt t="138400" x="1657350" y="1225550"/>
          <p14:tracePt t="138416" x="1638300" y="1238250"/>
          <p14:tracePt t="138433" x="1606550" y="1263650"/>
          <p14:tracePt t="138451" x="1593850" y="1276350"/>
          <p14:tracePt t="138468" x="1568450" y="1301750"/>
          <p14:tracePt t="138484" x="1543050" y="1327150"/>
          <p14:tracePt t="138501" x="1530350" y="1339850"/>
          <p14:tracePt t="138518" x="1492250" y="1371600"/>
          <p14:tracePt t="138534" x="1479550" y="1384300"/>
          <p14:tracePt t="138551" x="1441450" y="1416050"/>
          <p14:tracePt t="138568" x="1409700" y="1460500"/>
          <p14:tracePt t="138584" x="1397000" y="1485900"/>
          <p14:tracePt t="138601" x="1365250" y="1549400"/>
          <p14:tracePt t="138619" x="1352550" y="1587500"/>
          <p14:tracePt t="138635" x="1327150" y="1651000"/>
          <p14:tracePt t="138650" x="1320800" y="1689100"/>
          <p14:tracePt t="138666" x="1314450" y="1708150"/>
          <p14:tracePt t="138684" x="1301750" y="1739900"/>
          <p14:tracePt t="138701" x="1301750" y="1746250"/>
          <p14:tracePt t="138718" x="1295400" y="1765300"/>
          <p14:tracePt t="138736" x="1289050" y="1784350"/>
          <p14:tracePt t="138751" x="1282700" y="1797050"/>
          <p14:tracePt t="138767" x="1276350" y="1803400"/>
          <p14:tracePt t="138783" x="1270000" y="1816100"/>
          <p14:tracePt t="138801" x="1263650" y="1828800"/>
          <p14:tracePt t="138818" x="1257300" y="1847850"/>
          <p14:tracePt t="138834" x="1250950" y="1854200"/>
          <p14:tracePt t="138851" x="1244600" y="1879600"/>
          <p14:tracePt t="138868" x="1238250" y="1885950"/>
          <p14:tracePt t="138885" x="1231900" y="1911350"/>
          <p14:tracePt t="138901" x="1225550" y="1930400"/>
          <p14:tracePt t="138918" x="1225550" y="1936750"/>
          <p14:tracePt t="138934" x="1225550" y="1949450"/>
          <p14:tracePt t="138951" x="1225550" y="1955800"/>
          <p14:tracePt t="138968" x="1225550" y="1968500"/>
          <p14:tracePt t="138984" x="1225550" y="1981200"/>
          <p14:tracePt t="139021" x="1225550" y="1987550"/>
          <p14:tracePt t="139023" x="1225550" y="1993900"/>
          <p14:tracePt t="139034" x="1231900" y="1993900"/>
          <p14:tracePt t="139051" x="1238250" y="2012950"/>
          <p14:tracePt t="139068" x="1250950" y="2019300"/>
          <p14:tracePt t="139084" x="1257300" y="2025650"/>
          <p14:tracePt t="139101" x="1276350" y="2044700"/>
          <p14:tracePt t="139118" x="1282700" y="2051050"/>
          <p14:tracePt t="139134" x="1314450" y="2070100"/>
          <p14:tracePt t="139151" x="1339850" y="2101850"/>
          <p14:tracePt t="139168" x="1358900" y="2114550"/>
          <p14:tracePt t="139184" x="1403350" y="2139950"/>
          <p14:tracePt t="139201" x="1422400" y="2152650"/>
          <p14:tracePt t="139218" x="1466850" y="2171700"/>
          <p14:tracePt t="139235" x="1511300" y="2197100"/>
          <p14:tracePt t="139251" x="1530350" y="2203450"/>
          <p14:tracePt t="139268" x="1562100" y="2216150"/>
          <p14:tracePt t="139284" x="1581150" y="2222500"/>
          <p14:tracePt t="139301" x="1631950" y="2247900"/>
          <p14:tracePt t="139317" x="1708150" y="2273300"/>
          <p14:tracePt t="139334" x="1739900" y="2279650"/>
          <p14:tracePt t="139351" x="1835150" y="2305050"/>
          <p14:tracePt t="139367" x="1879600" y="2317750"/>
          <p14:tracePt t="139384" x="1955800" y="2343150"/>
          <p14:tracePt t="139401" x="1981200" y="2349500"/>
          <p14:tracePt t="139401" x="2000250" y="2355850"/>
          <p14:tracePt t="139418" x="2038350" y="2355850"/>
          <p14:tracePt t="139434" x="2114550" y="2368550"/>
          <p14:tracePt t="139451" x="2171700" y="2374900"/>
          <p14:tracePt t="139468" x="2317750" y="2393950"/>
          <p14:tracePt t="139484" x="2393950" y="2400300"/>
          <p14:tracePt t="139501" x="2546350" y="2406650"/>
          <p14:tracePt t="139517" x="2679700" y="2419350"/>
          <p14:tracePt t="139534" x="2730500" y="2419350"/>
          <p14:tracePt t="139552" x="2832100" y="2419350"/>
          <p14:tracePt t="139568" x="2876550" y="2419350"/>
          <p14:tracePt t="139584" x="2952750" y="2419350"/>
          <p14:tracePt t="139601" x="3054350" y="2419350"/>
          <p14:tracePt t="139618" x="3098800" y="2400300"/>
          <p14:tracePt t="139634" x="3213100" y="2368550"/>
          <p14:tracePt t="139650" x="3257550" y="2349500"/>
          <p14:tracePt t="139666" x="3346450" y="2311400"/>
          <p14:tracePt t="139683" x="3403600" y="2260600"/>
          <p14:tracePt t="139701" x="3429000" y="2241550"/>
          <p14:tracePt t="139719" x="3460750" y="2197100"/>
          <p14:tracePt t="139734" x="3486150" y="2165350"/>
          <p14:tracePt t="139750" x="3517900" y="2114550"/>
          <p14:tracePt t="139766" x="3556000" y="2038350"/>
          <p14:tracePt t="139783" x="3568700" y="2000250"/>
          <p14:tracePt t="139801" x="3594100" y="1898650"/>
          <p14:tracePt t="139818" x="3594100" y="1854200"/>
          <p14:tracePt t="139834" x="3594100" y="1746250"/>
          <p14:tracePt t="139851" x="3587750" y="1644650"/>
          <p14:tracePt t="139868" x="3568700" y="1593850"/>
          <p14:tracePt t="139884" x="3524250" y="1511300"/>
          <p14:tracePt t="139901" x="3492500" y="1473200"/>
          <p14:tracePt t="139918" x="3409950" y="1403350"/>
          <p14:tracePt t="139934" x="3314700" y="1346200"/>
          <p14:tracePt t="139951" x="3270250" y="1327150"/>
          <p14:tracePt t="139967" x="3194050" y="1301750"/>
          <p14:tracePt t="139984" x="3168650" y="1295400"/>
          <p14:tracePt t="140001" x="3111500" y="1282700"/>
          <p14:tracePt t="140018" x="3054350" y="1270000"/>
          <p14:tracePt t="140034" x="3016250" y="1270000"/>
          <p14:tracePt t="140051" x="2940050" y="1263650"/>
          <p14:tracePt t="140068" x="2895600" y="1263650"/>
          <p14:tracePt t="140084" x="2806700" y="1263650"/>
          <p14:tracePt t="140101" x="2717800" y="1270000"/>
          <p14:tracePt t="140118" x="2673350" y="1276350"/>
          <p14:tracePt t="140134" x="2571750" y="1289050"/>
          <p14:tracePt t="140151" x="2520950" y="1308100"/>
          <p14:tracePt t="140168" x="2438400" y="1327150"/>
          <p14:tracePt t="140184" x="2393950" y="1346200"/>
          <p14:tracePt t="140201" x="2324100" y="1365250"/>
          <p14:tracePt t="140218" x="2273300" y="1377950"/>
          <p14:tracePt t="140234" x="2247900" y="1390650"/>
          <p14:tracePt t="140251" x="2203450" y="1409700"/>
          <p14:tracePt t="140268" x="2165350" y="1435100"/>
          <p14:tracePt t="140284" x="2146300" y="1454150"/>
          <p14:tracePt t="140301" x="2114550" y="1485900"/>
          <p14:tracePt t="140317" x="2101850" y="1498600"/>
          <p14:tracePt t="140334" x="2076450" y="1524000"/>
          <p14:tracePt t="140351" x="2063750" y="1536700"/>
          <p14:tracePt t="140368" x="2044700" y="1568450"/>
          <p14:tracePt t="140384" x="2025650" y="1587500"/>
          <p14:tracePt t="140401" x="2019300" y="1606550"/>
          <p14:tracePt t="140418" x="1993900" y="1644650"/>
          <p14:tracePt t="140434" x="1981200" y="1663700"/>
          <p14:tracePt t="140451" x="1955800" y="1695450"/>
          <p14:tracePt t="140467" x="1936750" y="1727200"/>
          <p14:tracePt t="140484" x="1930400" y="1746250"/>
          <p14:tracePt t="140501" x="1924050" y="1765300"/>
          <p14:tracePt t="140517" x="1924050" y="1778000"/>
          <p14:tracePt t="140534" x="1917700" y="1797050"/>
          <p14:tracePt t="140551" x="1917700" y="1828800"/>
          <p14:tracePt t="140568" x="1917700" y="1835150"/>
          <p14:tracePt t="140584" x="1917700" y="1860550"/>
          <p14:tracePt t="140601" x="1917700" y="1885950"/>
          <p14:tracePt t="140618" x="1930400" y="1892300"/>
          <p14:tracePt t="140634" x="1955800" y="1917700"/>
          <p14:tracePt t="140651" x="1968500" y="1930400"/>
          <p14:tracePt t="140668" x="2006600" y="1949450"/>
          <p14:tracePt t="140685" x="2032000" y="1968500"/>
          <p14:tracePt t="140701" x="2101850" y="2000250"/>
          <p14:tracePt t="140718" x="2209800" y="2025650"/>
          <p14:tracePt t="140735" x="2273300" y="2044700"/>
          <p14:tracePt t="140750" x="2419350" y="2051050"/>
          <p14:tracePt t="140766" x="2495550" y="2051050"/>
          <p14:tracePt t="140783" x="2667000" y="2051050"/>
          <p14:tracePt t="140800" x="2806700" y="2038350"/>
          <p14:tracePt t="140816" x="2876550" y="2032000"/>
          <p14:tracePt t="140833" x="2965450" y="2019300"/>
          <p14:tracePt t="140851" x="2990850" y="2019300"/>
          <p14:tracePt t="140933" x="2990850" y="2025650"/>
          <p14:tracePt t="140953" x="2990850" y="2032000"/>
          <p14:tracePt t="141084" x="2990850" y="2038350"/>
          <p14:tracePt t="141126" x="2990850" y="2044700"/>
          <p14:tracePt t="142002" x="2990850" y="2051050"/>
          <p14:tracePt t="142187" x="2990850" y="2057400"/>
          <p14:tracePt t="142218" x="2990850" y="2063750"/>
          <p14:tracePt t="142238" x="2990850" y="2070100"/>
          <p14:tracePt t="142250" x="2990850" y="2082800"/>
          <p14:tracePt t="142260" x="2984500" y="2101850"/>
          <p14:tracePt t="142269" x="2978150" y="2114550"/>
          <p14:tracePt t="142284" x="2965450" y="2146300"/>
          <p14:tracePt t="142301" x="2927350" y="2228850"/>
          <p14:tracePt t="142303" x="2901950" y="2286000"/>
          <p14:tracePt t="142317" x="2838450" y="2432050"/>
          <p14:tracePt t="142335" x="2813050" y="2520950"/>
          <p14:tracePt t="142351" x="2749550" y="2711450"/>
          <p14:tracePt t="142368" x="2724150" y="2819400"/>
          <p14:tracePt t="142384" x="2641600" y="3086100"/>
          <p14:tracePt t="142401" x="2559050" y="3352800"/>
          <p14:tracePt t="142417" x="2520950" y="3492500"/>
          <p14:tracePt t="142434" x="2425700" y="3746500"/>
          <p14:tracePt t="142451" x="2374900" y="3867150"/>
          <p14:tracePt t="142467" x="2286000" y="4083050"/>
          <p14:tracePt t="142484" x="2197100" y="4318000"/>
          <p14:tracePt t="142501" x="2146300" y="4438650"/>
          <p14:tracePt t="142518" x="2051050" y="4692650"/>
          <p14:tracePt t="142534" x="2012950" y="4806950"/>
          <p14:tracePt t="142551" x="1924050" y="5060950"/>
          <p14:tracePt t="142568" x="1828800" y="5314950"/>
          <p14:tracePt t="142584" x="1771650" y="5441950"/>
          <p14:tracePt t="142601" x="1676400" y="5632450"/>
          <p14:tracePt t="142618" x="1631950" y="5715000"/>
          <p14:tracePt t="142634" x="1549400" y="5829300"/>
          <p14:tracePt t="142650" x="1447800" y="5905500"/>
          <p14:tracePt t="142668" x="1409700" y="5937250"/>
          <p14:tracePt t="142684" x="1327150" y="5994400"/>
          <p14:tracePt t="142701" x="1289050" y="6013450"/>
          <p14:tracePt t="142718" x="1200150" y="6070600"/>
          <p14:tracePt t="142733" x="1111250" y="6115050"/>
          <p14:tracePt t="142750" x="1054100" y="6140450"/>
          <p14:tracePt t="142766" x="958850" y="6172200"/>
          <p14:tracePt t="142783" x="914400" y="6191250"/>
          <p14:tracePt t="142802" x="838200" y="6197600"/>
          <p14:tracePt t="142818" x="787400" y="6197600"/>
          <p14:tracePt t="142835" x="774700" y="6197600"/>
          <p14:tracePt t="142851" x="749300" y="6197600"/>
          <p14:tracePt t="142868" x="736600" y="6197600"/>
          <p14:tracePt t="142884" x="711200" y="6197600"/>
          <p14:tracePt t="142901" x="666750" y="6197600"/>
          <p14:tracePt t="142918" x="641350" y="6197600"/>
          <p14:tracePt t="142934" x="603250" y="6191250"/>
          <p14:tracePt t="142951" x="584200" y="6184900"/>
          <p14:tracePt t="142967" x="558800" y="6178550"/>
          <p14:tracePt t="142984" x="539750" y="6172200"/>
          <p14:tracePt t="143001" x="533400" y="6172200"/>
          <p14:tracePt t="143123" x="533400" y="6165850"/>
          <p14:tracePt t="143164" x="533400" y="6159500"/>
          <p14:tracePt t="143167" x="533400" y="6153150"/>
          <p14:tracePt t="143196" x="539750" y="6146800"/>
          <p14:tracePt t="143202" x="539750" y="6140450"/>
          <p14:tracePt t="143217" x="552450" y="6134100"/>
          <p14:tracePt t="143218" x="558800" y="6134100"/>
          <p14:tracePt t="143233" x="577850" y="6134100"/>
          <p14:tracePt t="143251" x="590550" y="6127750"/>
          <p14:tracePt t="143267" x="609600" y="6127750"/>
          <p14:tracePt t="143301" x="628650" y="6127750"/>
          <p14:tracePt t="143302" x="647700" y="6127750"/>
          <p14:tracePt t="143318" x="692150" y="6127750"/>
          <p14:tracePt t="143334" x="717550" y="6127750"/>
          <p14:tracePt t="143351" x="793750" y="6127750"/>
          <p14:tracePt t="143368" x="850900" y="6127750"/>
          <p14:tracePt t="143384" x="876300" y="6127750"/>
          <p14:tracePt t="143401" x="889000" y="6127750"/>
          <p14:tracePt t="143455" x="895350" y="6127750"/>
          <p14:tracePt t="143496" x="901700" y="6127750"/>
          <p14:tracePt t="143527" x="908050" y="6127750"/>
          <p14:tracePt t="143538" x="914400" y="6127750"/>
          <p14:tracePt t="143552" x="920750" y="6127750"/>
          <p14:tracePt t="143569" x="927100" y="6127750"/>
          <p14:tracePt t="143571" x="933450" y="6127750"/>
          <p14:tracePt t="143584" x="946150" y="6127750"/>
          <p14:tracePt t="143601" x="958850" y="6127750"/>
          <p14:tracePt t="143618" x="977900" y="6127750"/>
          <p14:tracePt t="143635" x="984250" y="6127750"/>
          <p14:tracePt t="143651" x="1003300" y="6127750"/>
          <p14:tracePt t="143666" x="1016000" y="6121400"/>
          <p14:tracePt t="143683" x="1022350" y="6121400"/>
          <p14:tracePt t="143701" x="1041400" y="6115050"/>
          <p14:tracePt t="143718" x="1060450" y="6108700"/>
          <p14:tracePt t="143735" x="1066800" y="6108700"/>
          <p14:tracePt t="143750" x="1098550" y="6102350"/>
          <p14:tracePt t="143766" x="1117600" y="6096000"/>
          <p14:tracePt t="143783" x="1155700" y="6083300"/>
          <p14:tracePt t="143800" x="1174750" y="6076950"/>
          <p14:tracePt t="143816" x="1225550" y="6064250"/>
          <p14:tracePt t="143833" x="1270000" y="6051550"/>
          <p14:tracePt t="143851" x="1289050" y="6045200"/>
          <p14:tracePt t="143867" x="1320800" y="6038850"/>
          <p14:tracePt t="143884" x="1333500" y="6032500"/>
          <p14:tracePt t="143901" x="1358900" y="6019800"/>
          <p14:tracePt t="143918" x="1377950" y="6019800"/>
          <p14:tracePt t="143934" x="1390650" y="6019800"/>
          <p14:tracePt t="143951" x="1409700" y="6007100"/>
          <p14:tracePt t="143968" x="1428750" y="6007100"/>
          <p14:tracePt t="143984" x="1447800" y="5994400"/>
          <p14:tracePt t="144001" x="1479550" y="5988050"/>
          <p14:tracePt t="144018" x="1492250" y="5988050"/>
          <p14:tracePt t="144034" x="1524000" y="5975350"/>
          <p14:tracePt t="144051" x="1543050" y="5962650"/>
          <p14:tracePt t="144067" x="1568450" y="5943600"/>
          <p14:tracePt t="144084" x="1606550" y="5924550"/>
          <p14:tracePt t="144101" x="1625600" y="5918200"/>
          <p14:tracePt t="144117" x="1670050" y="5899150"/>
          <p14:tracePt t="144135" x="1695450" y="5892800"/>
          <p14:tracePt t="144150" x="1752600" y="5873750"/>
          <p14:tracePt t="144168" x="1828800" y="5854700"/>
          <p14:tracePt t="144184" x="1860550" y="5848350"/>
          <p14:tracePt t="144201" x="1943100" y="5816600"/>
          <p14:tracePt t="144217" x="1981200" y="5810250"/>
          <p14:tracePt t="144234" x="2063750" y="5784850"/>
          <p14:tracePt t="144251" x="2146300" y="5753100"/>
          <p14:tracePt t="144267" x="2184400" y="5740400"/>
          <p14:tracePt t="144284" x="2254250" y="5721350"/>
          <p14:tracePt t="144301" x="2292350" y="5702300"/>
          <p14:tracePt t="144318" x="2343150" y="5683250"/>
          <p14:tracePt t="144334" x="2381250" y="5670550"/>
          <p14:tracePt t="144351" x="2400300" y="5664200"/>
          <p14:tracePt t="144367" x="2419350" y="5657850"/>
          <p14:tracePt t="144384" x="2438400" y="5657850"/>
          <p14:tracePt t="144401" x="2470150" y="5645150"/>
          <p14:tracePt t="144417" x="2489200" y="5638800"/>
          <p14:tracePt t="144417" x="2527300" y="5632450"/>
          <p14:tracePt t="144435" x="2571750" y="5613400"/>
          <p14:tracePt t="144451" x="2667000" y="5581650"/>
          <p14:tracePt t="144467" x="2724150" y="5568950"/>
          <p14:tracePt t="144484" x="2832100" y="5543550"/>
          <p14:tracePt t="144501" x="2882900" y="5524500"/>
          <p14:tracePt t="144517" x="2965450" y="5505450"/>
          <p14:tracePt t="144534" x="3016250" y="5492750"/>
          <p14:tracePt t="144551" x="3041650" y="5486400"/>
          <p14:tracePt t="144567" x="3079750" y="5467350"/>
          <p14:tracePt t="144584" x="3111500" y="5454650"/>
          <p14:tracePt t="144601" x="3175000" y="5429250"/>
          <p14:tracePt t="144618" x="3244850" y="5397500"/>
          <p14:tracePt t="144635" x="3276600" y="5378450"/>
          <p14:tracePt t="144650" x="3333750" y="5353050"/>
          <p14:tracePt t="144666" x="3352800" y="5346700"/>
          <p14:tracePt t="144684" x="3397250" y="5334000"/>
          <p14:tracePt t="144701" x="3435350" y="5327650"/>
          <p14:tracePt t="144718" x="3448050" y="5321300"/>
          <p14:tracePt t="144750" x="3486150" y="5314950"/>
          <p14:tracePt t="144751" x="3505200" y="5308600"/>
          <p14:tracePt t="144766" x="3543300" y="5295900"/>
          <p14:tracePt t="144783" x="3587750" y="5276850"/>
          <p14:tracePt t="144802" x="3619500" y="5264150"/>
          <p14:tracePt t="144818" x="3663950" y="5232400"/>
          <p14:tracePt t="144834" x="3676650" y="5219700"/>
          <p14:tracePt t="144851" x="3708400" y="5194300"/>
          <p14:tracePt t="144867" x="3733800" y="5175250"/>
          <p14:tracePt t="144884" x="3740150" y="5168900"/>
          <p14:tracePt t="144901" x="3752850" y="5156200"/>
          <p14:tracePt t="144917" x="3759200" y="5143500"/>
          <p14:tracePt t="144934" x="3771900" y="5130800"/>
          <p14:tracePt t="144951" x="3790950" y="5118100"/>
          <p14:tracePt t="144968" x="3797300" y="5111750"/>
          <p14:tracePt t="144984" x="3822700" y="5099050"/>
          <p14:tracePt t="145001" x="3829050" y="5092700"/>
          <p14:tracePt t="145017" x="3841750" y="5086350"/>
          <p14:tracePt t="145034" x="3854450" y="5073650"/>
          <p14:tracePt t="145051" x="3867150" y="5067300"/>
          <p14:tracePt t="145067" x="3879850" y="5060950"/>
          <p14:tracePt t="145084" x="3886200" y="5054600"/>
          <p14:tracePt t="145100" x="3892550" y="5048250"/>
          <p14:tracePt t="145117" x="3898900" y="5048250"/>
          <p14:tracePt t="145156" x="3905250" y="5048250"/>
          <p14:tracePt t="145167" x="3911600" y="5048250"/>
          <p14:tracePt t="145169" x="3917950" y="5048250"/>
          <p14:tracePt t="145184" x="3943350" y="5035550"/>
          <p14:tracePt t="145201" x="3949700" y="5035550"/>
          <p14:tracePt t="145217" x="3968750" y="5022850"/>
          <p14:tracePt t="145234" x="3981450" y="5022850"/>
          <p14:tracePt t="145251" x="3987800" y="5016500"/>
          <p14:tracePt t="145267" x="3994150" y="4997450"/>
          <p14:tracePt t="145284" x="4013200" y="4991100"/>
          <p14:tracePt t="145301" x="4013200" y="4984750"/>
          <p14:tracePt t="145317" x="4032250" y="4978400"/>
          <p14:tracePt t="145354" x="4038600" y="4972050"/>
          <p14:tracePt t="145356" x="4044950" y="4972050"/>
          <p14:tracePt t="145367" x="4051300" y="4965700"/>
          <p14:tracePt t="145406" x="4051300" y="4959350"/>
          <p14:tracePt t="145427" x="4051300" y="4953000"/>
          <p14:tracePt t="145447" x="4057650" y="4946650"/>
          <p14:tracePt t="151258" x="4051300" y="4946650"/>
          <p14:tracePt t="151268" x="4032250" y="4946650"/>
          <p14:tracePt t="151278" x="4006850" y="4940300"/>
          <p14:tracePt t="151289" x="3911600" y="4902200"/>
          <p14:tracePt t="151299" x="3841750" y="4870450"/>
          <p14:tracePt t="151317" x="3644900" y="4737100"/>
          <p14:tracePt t="151334" x="3479800" y="4597400"/>
          <p14:tracePt t="151350" x="3098800" y="4216400"/>
          <p14:tracePt t="151367" x="2647950" y="3670300"/>
          <p14:tracePt t="151384" x="2413000" y="3359150"/>
          <p14:tracePt t="151401" x="1993900" y="2743200"/>
          <p14:tracePt t="151418" x="1854200" y="2482850"/>
          <p14:tracePt t="151434" x="1657350" y="2101850"/>
          <p14:tracePt t="151451" x="1581150" y="1892300"/>
          <p14:tracePt t="151467" x="1574800" y="1835150"/>
          <p14:tracePt t="151485" x="1574800" y="1778000"/>
          <p14:tracePt t="151500" x="1574800" y="1765300"/>
          <p14:tracePt t="151517" x="1574800" y="1746250"/>
          <p14:tracePt t="151535" x="1581150" y="1733550"/>
          <p14:tracePt t="151551" x="1587500" y="1720850"/>
          <p14:tracePt t="151568" x="1612900" y="1670050"/>
          <p14:tracePt t="151583" x="1638300" y="1631950"/>
          <p14:tracePt t="151599" x="1682750" y="1543050"/>
          <p14:tracePt t="151617" x="1727200" y="1428750"/>
          <p14:tracePt t="151634" x="1752600" y="1371600"/>
          <p14:tracePt t="151650" x="1790700" y="1289050"/>
          <p14:tracePt t="151666" x="1809750" y="1257300"/>
          <p14:tracePt t="151683" x="1828800" y="1225550"/>
          <p14:tracePt t="151699" x="1835150" y="1212850"/>
          <p14:tracePt t="151716" x="1841500" y="1206500"/>
          <p14:tracePt t="151830" x="1847850" y="1212850"/>
          <p14:tracePt t="151840" x="1860550" y="1212850"/>
          <p14:tracePt t="151850" x="1860550" y="1225550"/>
          <p14:tracePt t="151861" x="1879600" y="1238250"/>
          <p14:tracePt t="151866" x="1911350" y="1263650"/>
          <p14:tracePt t="151883" x="1924050" y="1282700"/>
          <p14:tracePt t="151899" x="1955800" y="1301750"/>
          <p14:tracePt t="151917" x="1968500" y="1320800"/>
          <p14:tracePt t="153278" x="1968500" y="1327150"/>
          <p14:tracePt t="153299" x="1968500" y="1333500"/>
          <p14:tracePt t="153309" x="1968500" y="1346200"/>
          <p14:tracePt t="153319" x="1962150" y="1371600"/>
          <p14:tracePt t="153326" x="1936750" y="1397000"/>
          <p14:tracePt t="153334" x="1898650" y="1492250"/>
          <p14:tracePt t="153352" x="1873250" y="1549400"/>
          <p14:tracePt t="153368" x="1822450" y="1701800"/>
          <p14:tracePt t="153386" x="1803400" y="1784350"/>
          <p14:tracePt t="153402" x="1778000" y="1962150"/>
          <p14:tracePt t="153419" x="1771650" y="2178050"/>
          <p14:tracePt t="153435" x="1771650" y="2311400"/>
          <p14:tracePt t="153451" x="1771650" y="2597150"/>
          <p14:tracePt t="153468" x="1771650" y="2755900"/>
          <p14:tracePt t="153485" x="1771650" y="3092450"/>
          <p14:tracePt t="153501" x="1771650" y="3422650"/>
          <p14:tracePt t="153518" x="1771650" y="3600450"/>
          <p14:tracePt t="153536" x="1771650" y="3937000"/>
          <p14:tracePt t="153552" x="1771650" y="4203700"/>
          <p14:tracePt t="153568" x="1771650" y="4324350"/>
          <p14:tracePt t="153585" x="1771650" y="4546600"/>
          <p14:tracePt t="153602" x="1790700" y="4648200"/>
          <p14:tracePt t="153618" x="1816100" y="4819650"/>
          <p14:tracePt t="153636" x="1822450" y="4921250"/>
          <p14:tracePt t="153651" x="1854200" y="5092700"/>
          <p14:tracePt t="153667" x="1860550" y="5276850"/>
          <p14:tracePt t="153685" x="1866900" y="5384800"/>
          <p14:tracePt t="153702" x="1866900" y="5600700"/>
          <p14:tracePt t="153719" x="1866900" y="5835650"/>
          <p14:tracePt t="153736" x="1879600" y="5956300"/>
          <p14:tracePt t="153752" x="1885950" y="6159500"/>
          <p14:tracePt t="153767" x="1898650" y="6248400"/>
          <p14:tracePt t="153784" x="1905000" y="6362700"/>
          <p14:tracePt t="153800" x="1911350" y="6394450"/>
          <p14:tracePt t="153817" x="1911350" y="6432550"/>
          <p14:tracePt t="153834" x="1917700" y="6445250"/>
          <p14:tracePt t="153851" x="1917700" y="6451600"/>
          <p14:tracePt t="153963" x="1917700" y="6457950"/>
          <p14:tracePt t="153973" x="1917700" y="6464300"/>
          <p14:tracePt t="153985" x="1924050" y="6470650"/>
          <p14:tracePt t="154001" x="1924050" y="6477000"/>
          <p14:tracePt t="154018" x="1943100" y="6515100"/>
          <p14:tracePt t="154020" x="1949450" y="6540500"/>
          <p14:tracePt t="154035" x="1974850" y="6584950"/>
          <p14:tracePt t="154052" x="2000250" y="6616700"/>
          <p14:tracePt t="154068" x="2006600" y="6616700"/>
          <p14:tracePt t="154085" x="2038350" y="6616700"/>
          <p14:tracePt t="154102" x="2044700" y="6616700"/>
          <p14:tracePt t="154118" x="2076450" y="6616700"/>
          <p14:tracePt t="154135" x="2114550" y="6616700"/>
          <p14:tracePt t="154151" x="2139950" y="6616700"/>
          <p14:tracePt t="154168" x="2190750" y="6629400"/>
          <p14:tracePt t="154185" x="2241550" y="6635750"/>
          <p14:tracePt t="154202" x="2260600" y="6642100"/>
          <p14:tracePt t="154218" x="2286000" y="6642100"/>
          <p14:tracePt t="154478" x="2279650" y="6623050"/>
          <p14:tracePt t="154488" x="2260600" y="6578600"/>
          <p14:tracePt t="154498" x="2235200" y="6521450"/>
          <p14:tracePt t="154503" x="2209800" y="6432550"/>
          <p14:tracePt t="154518" x="2101850" y="6134100"/>
          <p14:tracePt t="154535" x="2000250" y="5702300"/>
          <p14:tracePt t="154552" x="1955800" y="5422900"/>
          <p14:tracePt t="154568" x="1885950" y="4832350"/>
          <p14:tracePt t="154585" x="1873250" y="4514850"/>
          <p14:tracePt t="154602" x="1873250" y="3810000"/>
          <p14:tracePt t="154618" x="1873250" y="3149600"/>
          <p14:tracePt t="154636" x="1873250" y="2863850"/>
          <p14:tracePt t="154652" x="1892300" y="2432050"/>
          <p14:tracePt t="154668" x="1911350" y="2286000"/>
          <p14:tracePt t="154685" x="1936750" y="2120900"/>
          <p14:tracePt t="154702" x="1974850" y="2057400"/>
          <p14:tracePt t="154718" x="1987550" y="2032000"/>
          <p14:tracePt t="154735" x="2012950" y="2000250"/>
          <p14:tracePt t="154752" x="2019300" y="1987550"/>
          <p14:tracePt t="154768" x="2057400" y="1955800"/>
          <p14:tracePt t="154785" x="2108200" y="1911350"/>
          <p14:tracePt t="154802" x="2133600" y="1879600"/>
          <p14:tracePt t="154818" x="2190750" y="1803400"/>
          <p14:tracePt t="154835" x="2209800" y="1765300"/>
          <p14:tracePt t="154851" x="2260600" y="1682750"/>
          <p14:tracePt t="154869" x="2286000" y="1625600"/>
          <p14:tracePt t="154884" x="2292350" y="1606550"/>
          <p14:tracePt t="154900" x="2305050" y="1587500"/>
          <p14:tracePt t="154977" x="2311400" y="1587500"/>
          <p14:tracePt t="154987" x="2317750" y="1581150"/>
          <p14:tracePt t="154998" x="2324100" y="1581150"/>
          <p14:tracePt t="155003" x="2330450" y="1574800"/>
          <p14:tracePt t="155017" x="2355850" y="1568450"/>
          <p14:tracePt t="155035" x="2374900" y="1555750"/>
          <p14:tracePt t="155052" x="2387600" y="1543050"/>
          <p14:tracePt t="155068" x="2413000" y="1517650"/>
          <p14:tracePt t="155085" x="2419350" y="1504950"/>
          <p14:tracePt t="155101" x="2432050" y="1479550"/>
          <p14:tracePt t="155118" x="2438400" y="1447800"/>
          <p14:tracePt t="155135" x="2438400" y="1441450"/>
          <p14:tracePt t="155151" x="2438400" y="1428750"/>
          <p14:tracePt t="155169" x="2438400" y="1422400"/>
          <p14:tracePt t="155185" x="2438400" y="1403350"/>
          <p14:tracePt t="155202" x="2406650" y="1377950"/>
          <p14:tracePt t="155218" x="2393950" y="1358900"/>
          <p14:tracePt t="155236" x="2336800" y="1308100"/>
          <p14:tracePt t="155251" x="2311400" y="1282700"/>
          <p14:tracePt t="155268" x="2254250" y="1231900"/>
          <p14:tracePt t="155285" x="2197100" y="1187450"/>
          <p14:tracePt t="155302" x="2171700" y="1174750"/>
          <p14:tracePt t="155318" x="2114550" y="1149350"/>
          <p14:tracePt t="155335" x="2089150" y="1136650"/>
          <p14:tracePt t="155352" x="2012950" y="1104900"/>
          <p14:tracePt t="155368" x="1924050" y="1079500"/>
          <p14:tracePt t="155385" x="1866900" y="1066800"/>
          <p14:tracePt t="155401" x="1752600" y="1035050"/>
          <p14:tracePt t="155418" x="1695450" y="1016000"/>
          <p14:tracePt t="155435" x="1593850" y="1003300"/>
          <p14:tracePt t="155452" x="1555750" y="990600"/>
          <p14:tracePt t="155468" x="1511300" y="990600"/>
          <p14:tracePt t="155485" x="1447800" y="1003300"/>
          <p14:tracePt t="155501" x="1422400" y="1016000"/>
          <p14:tracePt t="155518" x="1365250" y="1047750"/>
          <p14:tracePt t="155535" x="1301750" y="1092200"/>
          <p14:tracePt t="155552" x="1282700" y="1111250"/>
          <p14:tracePt t="155568" x="1238250" y="1143000"/>
          <p14:tracePt t="155585" x="1219200" y="1155700"/>
          <p14:tracePt t="155601" x="1181100" y="1174750"/>
          <p14:tracePt t="155618" x="1168400" y="1187450"/>
          <p14:tracePt t="155635" x="1130300" y="1219200"/>
          <p14:tracePt t="155652" x="1098550" y="1263650"/>
          <p14:tracePt t="155668" x="1085850" y="1282700"/>
          <p14:tracePt t="155684" x="1054100" y="1346200"/>
          <p14:tracePt t="155701" x="1041400" y="1377950"/>
          <p14:tracePt t="155718" x="1016000" y="1441450"/>
          <p14:tracePt t="155735" x="984250" y="1504950"/>
          <p14:tracePt t="155752" x="977900" y="1543050"/>
          <p14:tracePt t="155769" x="946150" y="1606550"/>
          <p14:tracePt t="155784" x="939800" y="1631950"/>
          <p14:tracePt t="155801" x="927100" y="1676400"/>
          <p14:tracePt t="155817" x="927100" y="1714500"/>
          <p14:tracePt t="155834" x="927100" y="1733550"/>
          <p14:tracePt t="155852" x="933450" y="1765300"/>
          <p14:tracePt t="155868" x="952500" y="1803400"/>
          <p14:tracePt t="155886" x="965200" y="1841500"/>
          <p14:tracePt t="155900" x="1009650" y="1905000"/>
          <p14:tracePt t="155917" x="1035050" y="1955800"/>
          <p14:tracePt t="155935" x="1098550" y="2044700"/>
          <p14:tracePt t="155952" x="1130300" y="2089150"/>
          <p14:tracePt t="155969" x="1187450" y="2178050"/>
          <p14:tracePt t="155986" x="1238250" y="2235200"/>
          <p14:tracePt t="156002" x="1257300" y="2260600"/>
          <p14:tracePt t="156018" x="1289050" y="2286000"/>
          <p14:tracePt t="156035" x="1301750" y="2298700"/>
          <p14:tracePt t="156051" x="1327150" y="2311400"/>
          <p14:tracePt t="156068" x="1371600" y="2324100"/>
          <p14:tracePt t="156085" x="1397000" y="2330450"/>
          <p14:tracePt t="156101" x="1460500" y="2349500"/>
          <p14:tracePt t="156118" x="1492250" y="2355850"/>
          <p14:tracePt t="156135" x="1568450" y="2387600"/>
          <p14:tracePt t="156151" x="1631950" y="2413000"/>
          <p14:tracePt t="156168" x="1657350" y="2425700"/>
          <p14:tracePt t="156185" x="1701800" y="2451100"/>
          <p14:tracePt t="156202" x="1720850" y="2457450"/>
          <p14:tracePt t="156218" x="1778000" y="2470150"/>
          <p14:tracePt t="156235" x="1841500" y="2482850"/>
          <p14:tracePt t="156252" x="1873250" y="2482850"/>
          <p14:tracePt t="156268" x="1943100" y="2482850"/>
          <p14:tracePt t="156285" x="1974850" y="2495550"/>
          <p14:tracePt t="156301" x="2032000" y="2495550"/>
          <p14:tracePt t="156318" x="2082800" y="2495550"/>
          <p14:tracePt t="156335" x="2108200" y="2495550"/>
          <p14:tracePt t="156351" x="2184400" y="2495550"/>
          <p14:tracePt t="156368" x="2228850" y="2495550"/>
          <p14:tracePt t="156386" x="2349500" y="2495550"/>
          <p14:tracePt t="156402" x="2413000" y="2495550"/>
          <p14:tracePt t="156418" x="2527300" y="2482850"/>
          <p14:tracePt t="156436" x="2609850" y="2463800"/>
          <p14:tracePt t="156451" x="2622550" y="2457450"/>
          <p14:tracePt t="156468" x="2654300" y="2432050"/>
          <p14:tracePt t="156485" x="2660650" y="2419350"/>
          <p14:tracePt t="156502" x="2673350" y="2393950"/>
          <p14:tracePt t="156518" x="2679700" y="2355850"/>
          <p14:tracePt t="156535" x="2679700" y="2336800"/>
          <p14:tracePt t="156551" x="2679700" y="2305050"/>
          <p14:tracePt t="156568" x="2686050" y="2266950"/>
          <p14:tracePt t="156586" x="2686050" y="2254250"/>
          <p14:tracePt t="156601" x="2692400" y="2209800"/>
          <p14:tracePt t="156618" x="2692400" y="2184400"/>
          <p14:tracePt t="156635" x="2692400" y="2127250"/>
          <p14:tracePt t="156652" x="2667000" y="2044700"/>
          <p14:tracePt t="156669" x="2654300" y="2006600"/>
          <p14:tracePt t="156684" x="2622550" y="1955800"/>
          <p14:tracePt t="156701" x="2609850" y="1930400"/>
          <p14:tracePt t="156718" x="2590800" y="1898650"/>
          <p14:tracePt t="156736" x="2584450" y="1885950"/>
          <p14:tracePt t="156752" x="2571750" y="1873250"/>
          <p14:tracePt t="156767" x="2552700" y="1854200"/>
          <p14:tracePt t="156784" x="2540000" y="1841500"/>
          <p14:tracePt t="156800" x="2501900" y="1809750"/>
          <p14:tracePt t="156817" x="2476500" y="1790700"/>
          <p14:tracePt t="156835" x="2393950" y="1727200"/>
          <p14:tracePt t="156852" x="2317750" y="1676400"/>
          <p14:tracePt t="156868" x="2292350" y="1644650"/>
          <p14:tracePt t="156885" x="2241550" y="1600200"/>
          <p14:tracePt t="156902" x="2222500" y="1581150"/>
          <p14:tracePt t="156917" x="2178050" y="1536700"/>
          <p14:tracePt t="156934" x="2120900" y="1511300"/>
          <p14:tracePt t="156951" x="2095500" y="1498600"/>
          <p14:tracePt t="156968" x="2032000" y="1479550"/>
          <p14:tracePt t="156986" x="2006600" y="1473200"/>
          <p14:tracePt t="157002" x="1981200" y="1473200"/>
          <p14:tracePt t="159274" x="1993900" y="1473200"/>
          <p14:tracePt t="159283" x="2025650" y="1492250"/>
          <p14:tracePt t="159305" x="2044700" y="1504950"/>
          <p14:tracePt t="159318" x="2070100" y="1517650"/>
          <p14:tracePt t="159320" x="2127250" y="1562100"/>
          <p14:tracePt t="159335" x="2146300" y="1581150"/>
          <p14:tracePt t="159351" x="2178050" y="1612900"/>
          <p14:tracePt t="159368" x="2209800" y="1638300"/>
          <p14:tracePt t="159385" x="2266950" y="1701800"/>
          <p14:tracePt t="159401" x="2311400" y="1746250"/>
          <p14:tracePt t="159401" x="2362200" y="1797050"/>
          <p14:tracePt t="159419" x="2425700" y="1873250"/>
          <p14:tracePt t="159435" x="2565400" y="2012950"/>
          <p14:tracePt t="159451" x="2635250" y="2089150"/>
          <p14:tracePt t="159468" x="2781300" y="2228850"/>
          <p14:tracePt t="159485" x="2844800" y="2292350"/>
          <p14:tracePt t="159501" x="2946400" y="2432050"/>
          <p14:tracePt t="159518" x="3054350" y="2571750"/>
          <p14:tracePt t="159535" x="3117850" y="2667000"/>
          <p14:tracePt t="159551" x="3232150" y="2825750"/>
          <p14:tracePt t="159568" x="3314700" y="2933700"/>
          <p14:tracePt t="159568" x="3390900" y="3028950"/>
          <p14:tracePt t="159585" x="3479800" y="3130550"/>
          <p14:tracePt t="159601" x="3695700" y="3340100"/>
          <p14:tracePt t="159618" x="3790950" y="3429000"/>
          <p14:tracePt t="159635" x="4070350" y="3651250"/>
          <p14:tracePt t="159652" x="4210050" y="3752850"/>
          <p14:tracePt t="159668" x="4476750" y="3943350"/>
          <p14:tracePt t="159685" x="4730750" y="4133850"/>
          <p14:tracePt t="159701" x="4826000" y="4210050"/>
          <p14:tracePt t="159718" x="4991100" y="4343400"/>
          <p14:tracePt t="159735" x="5060950" y="4406900"/>
          <p14:tracePt t="159751" x="5194300" y="4527550"/>
          <p14:tracePt t="159769" x="5302250" y="4641850"/>
          <p14:tracePt t="159785" x="5353050" y="4692650"/>
          <p14:tracePt t="159802" x="5454650" y="4806950"/>
          <p14:tracePt t="159818" x="5518150" y="4857750"/>
          <p14:tracePt t="159835" x="5638800" y="4965700"/>
          <p14:tracePt t="159851" x="5759450" y="5073650"/>
          <p14:tracePt t="159868" x="5810250" y="5111750"/>
          <p14:tracePt t="159885" x="5880100" y="5168900"/>
          <p14:tracePt t="159901" x="5892800" y="5181600"/>
          <p14:tracePt t="159982" x="5892800" y="5187950"/>
          <p14:tracePt t="160086" x="5886450" y="5187950"/>
          <p14:tracePt t="160100" x="5880100" y="5187950"/>
          <p14:tracePt t="160117" x="5873750" y="5181600"/>
          <p14:tracePt t="160118" x="5861050" y="5181600"/>
          <p14:tracePt t="160135" x="5810250" y="5168900"/>
          <p14:tracePt t="160152" x="5715000" y="5130800"/>
          <p14:tracePt t="160168" x="5645150" y="5105400"/>
          <p14:tracePt t="160185" x="5505450" y="5041900"/>
          <p14:tracePt t="160201" x="5448300" y="5010150"/>
          <p14:tracePt t="160218" x="5372100" y="4965700"/>
          <p14:tracePt t="160235" x="5327650" y="4927600"/>
          <p14:tracePt t="160251" x="5321300" y="4927600"/>
          <p14:tracePt t="160268" x="5314950" y="4921250"/>
          <p14:tracePt t="160303" x="5308600" y="4914900"/>
          <p14:tracePt t="160325" x="5302250" y="4908550"/>
          <p14:tracePt t="160327" x="5289550" y="4902200"/>
          <p14:tracePt t="160335" x="5276850" y="4895850"/>
          <p14:tracePt t="160351" x="5232400" y="4876800"/>
          <p14:tracePt t="160369" x="5213350" y="4864100"/>
          <p14:tracePt t="160385" x="5181600" y="4851400"/>
          <p14:tracePt t="160621" x="5187950" y="4851400"/>
          <p14:tracePt t="160631" x="5194300" y="4851400"/>
          <p14:tracePt t="160636" x="5200650" y="4851400"/>
          <p14:tracePt t="160650" x="5232400" y="4851400"/>
          <p14:tracePt t="160667" x="5276850" y="4851400"/>
          <p14:tracePt t="160684" x="5308600" y="4851400"/>
          <p14:tracePt t="160701" x="5359400" y="4851400"/>
          <p14:tracePt t="160718" x="5403850" y="4851400"/>
          <p14:tracePt t="160735" x="5422900" y="4851400"/>
          <p14:tracePt t="160752" x="5454650" y="4851400"/>
          <p14:tracePt t="160769" x="5473700" y="4851400"/>
          <p14:tracePt t="160785" x="5518150" y="4851400"/>
          <p14:tracePt t="160801" x="5524500" y="4851400"/>
          <p14:tracePt t="160817" x="5556250" y="4851400"/>
          <p14:tracePt t="160834" x="5575300" y="4851400"/>
          <p14:tracePt t="161205" x="5581650" y="4851400"/>
          <p14:tracePt t="161216" x="5588000" y="4851400"/>
          <p14:tracePt t="161217" x="5600700" y="4851400"/>
          <p14:tracePt t="161236" x="5619750" y="4851400"/>
          <p14:tracePt t="161250" x="5645150" y="4851400"/>
          <p14:tracePt t="161251" x="5695950" y="4851400"/>
          <p14:tracePt t="161268" x="5734050" y="4851400"/>
          <p14:tracePt t="161285" x="5784850" y="4857750"/>
          <p14:tracePt t="161302" x="5797550" y="4857750"/>
          <p14:tracePt t="161318" x="5829300" y="4857750"/>
          <p14:tracePt t="161335" x="5848350" y="4857750"/>
          <p14:tracePt t="161351" x="5854700" y="4857750"/>
          <p14:tracePt t="161368" x="5886450" y="4857750"/>
          <p14:tracePt t="161385" x="5892800" y="4857750"/>
          <p14:tracePt t="161401" x="5918200" y="4857750"/>
          <p14:tracePt t="161418" x="5924550" y="4857750"/>
          <p14:tracePt t="161891" x="5930900" y="4857750"/>
          <p14:tracePt t="161922" x="5937250" y="4857750"/>
          <p14:tracePt t="161933" x="5949950" y="4857750"/>
          <p14:tracePt t="161954" x="5962650" y="4857750"/>
          <p14:tracePt t="161957" x="5975350" y="4857750"/>
          <p14:tracePt t="161968" x="6019800" y="4857750"/>
          <p14:tracePt t="161985" x="6038850" y="4857750"/>
          <p14:tracePt t="162000" x="6083300" y="4857750"/>
          <p14:tracePt t="162018" x="6108700" y="4857750"/>
          <p14:tracePt t="162035" x="6140450" y="4857750"/>
          <p14:tracePt t="162051" x="6153150" y="4857750"/>
          <p14:tracePt t="162051" x="6165850" y="4857750"/>
          <p14:tracePt t="162069" x="6184900" y="4857750"/>
          <p14:tracePt t="162085" x="6216650" y="4857750"/>
          <p14:tracePt t="162102" x="6242050" y="4857750"/>
          <p14:tracePt t="162118" x="6286500" y="4857750"/>
          <p14:tracePt t="162135" x="6318250" y="4857750"/>
          <p14:tracePt t="162151" x="6330950" y="4857750"/>
          <p14:tracePt t="162407" x="6337300" y="4857750"/>
          <p14:tracePt t="162438" x="6343650" y="4857750"/>
          <p14:tracePt t="162450" x="6350000" y="4857750"/>
          <p14:tracePt t="162469" x="6362700" y="4857750"/>
          <p14:tracePt t="162480" x="6381750" y="4857750"/>
          <p14:tracePt t="162482" x="6394450" y="4857750"/>
          <p14:tracePt t="162501" x="6419850" y="4857750"/>
          <p14:tracePt t="162503" x="6451600" y="4857750"/>
          <p14:tracePt t="162518" x="6521450" y="4857750"/>
          <p14:tracePt t="162535" x="6546850" y="4857750"/>
          <p14:tracePt t="162551" x="6578600" y="4857750"/>
          <p14:tracePt t="162569" x="6591300" y="4857750"/>
          <p14:tracePt t="162605" x="6597650" y="4857750"/>
          <p14:tracePt t="162636" x="6604000" y="4857750"/>
          <p14:tracePt t="162644" x="6610350" y="4857750"/>
          <p14:tracePt t="162656" x="6616700" y="4857750"/>
          <p14:tracePt t="162667" x="6623050" y="4857750"/>
          <p14:tracePt t="162669" x="6635750" y="4857750"/>
          <p14:tracePt t="162683" x="6648450" y="4857750"/>
          <p14:tracePt t="162700" x="6654800" y="4857750"/>
          <p14:tracePt t="162718" x="6673850" y="4864100"/>
          <p14:tracePt t="162735" x="6692900" y="4864100"/>
          <p14:tracePt t="162752" x="6699250" y="4864100"/>
          <p14:tracePt t="162769" x="6711950" y="4870450"/>
          <p14:tracePt t="163077" x="6718300" y="4870450"/>
          <p14:tracePt t="163109" x="6724650" y="4870450"/>
          <p14:tracePt t="163128" x="6731000" y="4870450"/>
          <p14:tracePt t="163139" x="6743700" y="4870450"/>
          <p14:tracePt t="163150" x="6756400" y="4870450"/>
          <p14:tracePt t="163159" x="6769100" y="4870450"/>
          <p14:tracePt t="163167" x="6800850" y="4870450"/>
          <p14:tracePt t="163184" x="6832600" y="4870450"/>
          <p14:tracePt t="163201" x="6851650" y="4870450"/>
          <p14:tracePt t="163218" x="6864350" y="4870450"/>
          <p14:tracePt t="163235" x="6870700" y="4870450"/>
          <p14:tracePt t="163251" x="6883400" y="4870450"/>
          <p14:tracePt t="163268" x="6889750" y="4870450"/>
          <p14:tracePt t="163285" x="6896100" y="4870450"/>
          <p14:tracePt t="163301" x="6908800" y="4870450"/>
          <p14:tracePt t="163539" x="6915150" y="4870450"/>
          <p14:tracePt t="163581" x="6921500" y="4870450"/>
          <p14:tracePt t="164019" x="6927850" y="4870450"/>
          <p14:tracePt t="164212" x="6934200" y="4870450"/>
          <p14:tracePt t="164255" x="6940550" y="4870450"/>
          <p14:tracePt t="165527" x="6940550" y="4876800"/>
          <p14:tracePt t="165548" x="6940550" y="4883150"/>
          <p14:tracePt t="165560" x="6934200" y="4883150"/>
          <p14:tracePt t="165561" x="6927850" y="4889500"/>
          <p14:tracePt t="165588" x="6921500" y="4895850"/>
          <p14:tracePt t="165590" x="6915150" y="4902200"/>
          <p14:tracePt t="165601" x="6908800" y="4908550"/>
          <p14:tracePt t="165618" x="6883400" y="4927600"/>
          <p14:tracePt t="165635" x="6858000" y="4959350"/>
          <p14:tracePt t="165651" x="6838950" y="4972050"/>
          <p14:tracePt t="165668" x="6813550" y="5010150"/>
          <p14:tracePt t="165684" x="6794500" y="5029200"/>
          <p14:tracePt t="165700" x="6737350" y="5080000"/>
          <p14:tracePt t="165717" x="6680200" y="5118100"/>
          <p14:tracePt t="165735" x="6648450" y="5143500"/>
          <p14:tracePt t="165751" x="6591300" y="5181600"/>
          <p14:tracePt t="165768" x="6546850" y="5207000"/>
          <p14:tracePt t="165786" x="6540500" y="5219700"/>
          <p14:tracePt t="165800" x="6508750" y="5251450"/>
          <p14:tracePt t="165817" x="6496050" y="5264150"/>
          <p14:tracePt t="165833" x="6438900" y="5302250"/>
          <p14:tracePt t="165850" x="6413500" y="5334000"/>
          <p14:tracePt t="165868" x="6337300" y="5384800"/>
          <p14:tracePt t="165885" x="6254750" y="5441950"/>
          <p14:tracePt t="165901" x="6229350" y="5467350"/>
          <p14:tracePt t="165918" x="6172200" y="5505450"/>
          <p14:tracePt t="165935" x="6153150" y="5524500"/>
          <p14:tracePt t="165951" x="6121400" y="5549900"/>
          <p14:tracePt t="165968" x="6108700" y="5568950"/>
          <p14:tracePt t="165985" x="6102350" y="5581650"/>
          <p14:tracePt t="166002" x="6096000" y="5588000"/>
          <p14:tracePt t="166210" x="6102350" y="5588000"/>
          <p14:tracePt t="166861" x="6102350" y="5594350"/>
          <p14:tracePt t="166902" x="6102350" y="5600700"/>
          <p14:tracePt t="166933" x="6102350" y="5607050"/>
          <p14:tracePt t="166953" x="6096000" y="5613400"/>
          <p14:tracePt t="166964" x="6089650" y="5626100"/>
          <p14:tracePt t="166974" x="6083300" y="5626100"/>
          <p14:tracePt t="166984" x="6076950" y="5638800"/>
          <p14:tracePt t="166995" x="6064250" y="5645150"/>
          <p14:tracePt t="167000" x="6045200" y="5670550"/>
          <p14:tracePt t="167017" x="6032500" y="5676900"/>
          <p14:tracePt t="167035" x="6013450" y="5708650"/>
          <p14:tracePt t="167051" x="5975350" y="5740400"/>
          <p14:tracePt t="167068" x="5956300" y="5759450"/>
          <p14:tracePt t="167085" x="5911850" y="5791200"/>
          <p14:tracePt t="167101" x="5886450" y="5803900"/>
          <p14:tracePt t="167119" x="5835650" y="5822950"/>
          <p14:tracePt t="167135" x="5803900" y="5835650"/>
          <p14:tracePt t="167151" x="5784850" y="5835650"/>
          <p14:tracePt t="167168" x="5746750" y="5835650"/>
          <p14:tracePt t="167185" x="5708650" y="5835650"/>
          <p14:tracePt t="167201" x="5632450" y="5835650"/>
          <p14:tracePt t="167218" x="5511800" y="5835650"/>
          <p14:tracePt t="167235" x="5461000" y="5842000"/>
          <p14:tracePt t="167251" x="5340350" y="5842000"/>
          <p14:tracePt t="167268" x="5270500" y="5842000"/>
          <p14:tracePt t="167285" x="5143500" y="5854700"/>
          <p14:tracePt t="167301" x="5041900" y="5854700"/>
          <p14:tracePt t="167318" x="5010150" y="5854700"/>
          <p14:tracePt t="167335" x="4953000" y="5854700"/>
          <p14:tracePt t="167351" x="4940300" y="5854700"/>
          <p14:tracePt t="167368" x="4927600" y="5854700"/>
          <p14:tracePt t="167431" x="4921250" y="5854700"/>
          <p14:tracePt t="167443" x="4914900" y="5854700"/>
          <p14:tracePt t="167452" x="4914900" y="5861050"/>
          <p14:tracePt t="167459" x="4908550" y="5861050"/>
          <p14:tracePt t="167467" x="4889500" y="5867400"/>
          <p14:tracePt t="167516" x="4889500" y="5873750"/>
          <p14:tracePt t="167607" x="4895850" y="5873750"/>
          <p14:tracePt t="167617" x="4902200" y="5873750"/>
          <p14:tracePt t="167628" x="4902200" y="5880100"/>
          <p14:tracePt t="167638" x="4914900" y="5880100"/>
          <p14:tracePt t="167648" x="4933950" y="5886450"/>
          <p14:tracePt t="167650" x="4946650" y="5886450"/>
          <p14:tracePt t="167668" x="4997450" y="5892800"/>
          <p14:tracePt t="167684" x="5022850" y="5892800"/>
          <p14:tracePt t="167700" x="5080000" y="5899150"/>
          <p14:tracePt t="167718" x="5130800" y="5899150"/>
          <p14:tracePt t="167735" x="5156200" y="5899150"/>
          <p14:tracePt t="167751" x="5194300" y="5899150"/>
          <p14:tracePt t="167768" x="5219700" y="5899150"/>
          <p14:tracePt t="167783" x="5276850" y="5899150"/>
          <p14:tracePt t="167800" x="5353050" y="5899150"/>
          <p14:tracePt t="167817" x="5397500" y="5899150"/>
          <p14:tracePt t="167835" x="5511800" y="5899150"/>
          <p14:tracePt t="167852" x="5626100" y="5899150"/>
          <p14:tracePt t="167868" x="5695950" y="5899150"/>
          <p14:tracePt t="167885" x="5854700" y="5899150"/>
          <p14:tracePt t="167901" x="5943600" y="5899150"/>
          <p14:tracePt t="167918" x="6127750" y="5899150"/>
          <p14:tracePt t="167935" x="6311900" y="5899150"/>
          <p14:tracePt t="167951" x="6388100" y="5899150"/>
          <p14:tracePt t="167968" x="6496050" y="5899150"/>
          <p14:tracePt t="167985" x="6540500" y="5899150"/>
          <p14:tracePt t="168001" x="6610350" y="5899150"/>
          <p14:tracePt t="168018" x="6648450" y="5892800"/>
          <p14:tracePt t="168035" x="6661150" y="5886450"/>
          <p14:tracePt t="168051" x="6705600" y="5880100"/>
          <p14:tracePt t="168069" x="6718300" y="5873750"/>
          <p14:tracePt t="168085" x="6750050" y="5867400"/>
          <p14:tracePt t="168101" x="6769100" y="5867400"/>
          <p14:tracePt t="168118" x="6788150" y="5861050"/>
          <p14:tracePt t="168135" x="6813550" y="5861050"/>
          <p14:tracePt t="168152" x="6826250" y="5861050"/>
          <p14:tracePt t="168168" x="6858000" y="5854700"/>
          <p14:tracePt t="168185" x="6870700" y="5854700"/>
          <p14:tracePt t="168201" x="6921500" y="5854700"/>
          <p14:tracePt t="168218" x="6985000" y="5854700"/>
          <p14:tracePt t="168235" x="7023100" y="5854700"/>
          <p14:tracePt t="168251" x="7080250" y="5854700"/>
          <p14:tracePt t="168268" x="7105650" y="5854700"/>
          <p14:tracePt t="168285" x="7124700" y="5854700"/>
          <p14:tracePt t="168301" x="7143750" y="5854700"/>
          <p14:tracePt t="168318" x="7156450" y="5854700"/>
          <p14:tracePt t="168335" x="7188200" y="5854700"/>
          <p14:tracePt t="168351" x="7207250" y="5854700"/>
          <p14:tracePt t="168368" x="7270750" y="5854700"/>
          <p14:tracePt t="168385" x="7372350" y="5854700"/>
          <p14:tracePt t="168401" x="7423150" y="5854700"/>
          <p14:tracePt t="168418" x="7550150" y="5848350"/>
          <p14:tracePt t="168435" x="7594600" y="5842000"/>
          <p14:tracePt t="168451" x="7664450" y="5835650"/>
          <p14:tracePt t="168468" x="7677150" y="5829300"/>
          <p14:tracePt t="168809" x="7683500" y="5829300"/>
          <p14:tracePt t="168819" x="7689850" y="5835650"/>
          <p14:tracePt t="168830" x="7696200" y="5842000"/>
          <p14:tracePt t="168834" x="7702550" y="5848350"/>
          <p14:tracePt t="168850" x="7715250" y="5854700"/>
          <p14:tracePt t="168924" x="7708900" y="5854700"/>
          <p14:tracePt t="168943" x="7702550" y="5854700"/>
          <p14:tracePt t="168976" x="7696200" y="5854700"/>
          <p14:tracePt t="168985" x="7689850" y="5854700"/>
          <p14:tracePt t="168993" x="7683500" y="5861050"/>
          <p14:tracePt t="169001" x="7658100" y="5867400"/>
          <p14:tracePt t="169018" x="7645400" y="5873750"/>
          <p14:tracePt t="169035" x="7626350" y="5880100"/>
          <p14:tracePt t="169051" x="7613650" y="5886450"/>
          <p14:tracePt t="169068" x="7607300" y="5886450"/>
          <p14:tracePt t="169140" x="7600950" y="5886450"/>
          <p14:tracePt t="169161" x="7594600" y="5886450"/>
          <p14:tracePt t="169176" x="7588250" y="5886450"/>
          <p14:tracePt t="169195" x="7575550" y="5886450"/>
          <p14:tracePt t="169204" x="7569200" y="5886450"/>
          <p14:tracePt t="169225" x="7556500" y="5886450"/>
          <p14:tracePt t="169242" x="7550150" y="5886450"/>
          <p14:tracePt t="170124" x="7556500" y="5886450"/>
          <p14:tracePt t="170165" x="7562850" y="5886450"/>
          <p14:tracePt t="170299" x="7569200" y="5886450"/>
          <p14:tracePt t="170319" x="7575550" y="5886450"/>
          <p14:tracePt t="170333" x="7581900" y="5886450"/>
          <p14:tracePt t="170625" x="7588250" y="5880100"/>
          <p14:tracePt t="170687" x="7594600" y="5880100"/>
          <p14:tracePt t="171523" x="7600950" y="5880100"/>
          <p14:tracePt t="171566" x="7607300" y="5880100"/>
          <p14:tracePt t="171585" x="7613650" y="5880100"/>
          <p14:tracePt t="171639" x="7620000" y="5880100"/>
          <p14:tracePt t="171681" x="7626350" y="5880100"/>
          <p14:tracePt t="172157" x="7632700" y="5880100"/>
          <p14:tracePt t="172819" x="7632700" y="5873750"/>
          <p14:tracePt t="172840" x="7626350" y="5873750"/>
          <p14:tracePt t="172850" x="7600950" y="5873750"/>
          <p14:tracePt t="172860" x="7562850" y="5867400"/>
          <p14:tracePt t="172868" x="7385050" y="5867400"/>
          <p14:tracePt t="172886" x="7239000" y="5867400"/>
          <p14:tracePt t="172902" x="6775450" y="5867400"/>
          <p14:tracePt t="172919" x="6197600" y="5873750"/>
          <p14:tracePt t="172936" x="5899150" y="5918200"/>
          <p14:tracePt t="172952" x="5340350" y="6032500"/>
          <p14:tracePt t="172969" x="5092700" y="6096000"/>
          <p14:tracePt t="172969" x="4889500" y="6191250"/>
          <p14:tracePt t="172986" x="4692650" y="6292850"/>
          <p14:tracePt t="173002" x="4387850" y="6496050"/>
          <p14:tracePt t="173019" x="4273550" y="6578600"/>
          <p14:tracePt t="173036" x="4102100" y="6718300"/>
          <p14:tracePt t="173052" x="4044950" y="6769100"/>
          <p14:tracePt t="173069" x="3975100" y="6838950"/>
          <p14:tracePt t="173086" x="3949700" y="6851650"/>
          <p14:tracePt t="173102" x="3943350" y="6851650"/>
          <p14:tracePt t="173119" x="3937000" y="6851650"/>
          <p14:tracePt t="173136" x="3924300" y="6851650"/>
          <p14:tracePt t="173152" x="3879850" y="6851650"/>
          <p14:tracePt t="173169" x="3797300" y="6851650"/>
          <p14:tracePt t="173185" x="3752850" y="6851650"/>
          <p14:tracePt t="173202" x="3651250" y="6851650"/>
          <p14:tracePt t="173219" x="3619500" y="6851650"/>
          <p14:tracePt t="173235" x="3568700" y="6851650"/>
          <p14:tracePt t="173279" x="3562350" y="6851650"/>
          <p14:tracePt t="173299" x="3543300" y="6838950"/>
          <p14:tracePt t="173309" x="3524250" y="6819900"/>
          <p14:tracePt t="173320" x="3492500" y="6788150"/>
          <p14:tracePt t="173327" x="3454400" y="6756400"/>
          <p14:tracePt t="173334" x="3346450" y="6667500"/>
          <p14:tracePt t="173351" x="3295650" y="6623050"/>
          <p14:tracePt t="173369" x="3187700" y="6546850"/>
          <p14:tracePt t="173386" x="3149600" y="6515100"/>
          <p14:tracePt t="173402" x="3111500" y="6496050"/>
          <p14:tracePt t="173419" x="3098800" y="6483350"/>
          <p14:tracePt t="173466" x="3092450" y="6477000"/>
          <p14:tracePt t="173486" x="3092450" y="6470650"/>
          <p14:tracePt t="173508" x="3092450" y="6464300"/>
          <p14:tracePt t="173518" x="3092450" y="6451600"/>
          <p14:tracePt t="173529" x="3092450" y="6445250"/>
          <p14:tracePt t="173543" x="3092450" y="6426200"/>
          <p14:tracePt t="173550" x="3092450" y="6407150"/>
          <p14:tracePt t="173552" x="3092450" y="6400800"/>
          <p14:tracePt t="173569" x="3092450" y="6369050"/>
          <p14:tracePt t="173585" x="3092450" y="6350000"/>
          <p14:tracePt t="173602" x="3086100" y="6330950"/>
          <p14:tracePt t="173619" x="3079750" y="6318250"/>
          <p14:tracePt t="173636" x="3079750" y="6305550"/>
          <p14:tracePt t="173652" x="3060700" y="6292850"/>
          <p14:tracePt t="173669" x="3048000" y="6280150"/>
          <p14:tracePt t="173685" x="3028950" y="6261100"/>
          <p14:tracePt t="173701" x="2990850" y="6242050"/>
          <p14:tracePt t="173718" x="2965450" y="6229350"/>
          <p14:tracePt t="173734" x="2914650" y="6203950"/>
          <p14:tracePt t="173753" x="2838450" y="6165850"/>
          <p14:tracePt t="173770" x="2787650" y="6140450"/>
          <p14:tracePt t="173786" x="2705100" y="6108700"/>
          <p14:tracePt t="173803" x="2647950" y="6096000"/>
          <p14:tracePt t="173818" x="2559050" y="6083300"/>
          <p14:tracePt t="173835" x="2514600" y="6083300"/>
          <p14:tracePt t="173852" x="2425700" y="6083300"/>
          <p14:tracePt t="173869" x="2349500" y="6083300"/>
          <p14:tracePt t="173885" x="2317750" y="6083300"/>
          <p14:tracePt t="173902" x="2247900" y="6083300"/>
          <p14:tracePt t="173919" x="2216150" y="6083300"/>
          <p14:tracePt t="173936" x="2159000" y="6083300"/>
          <p14:tracePt t="173952" x="2101850" y="6083300"/>
          <p14:tracePt t="173969" x="2076450" y="6083300"/>
          <p14:tracePt t="173986" x="2025650" y="6083300"/>
          <p14:tracePt t="174002" x="2006600" y="6083300"/>
          <p14:tracePt t="174019" x="1968500" y="6083300"/>
          <p14:tracePt t="174035" x="1924050" y="6102350"/>
          <p14:tracePt t="174052" x="1898650" y="6115050"/>
          <p14:tracePt t="174068" x="1854200" y="6146800"/>
          <p14:tracePt t="174086" x="1835150" y="6165850"/>
          <p14:tracePt t="174102" x="1784350" y="6203950"/>
          <p14:tracePt t="174119" x="1765300" y="6235700"/>
          <p14:tracePt t="174137" x="1752600" y="6254750"/>
          <p14:tracePt t="174152" x="1746250" y="6299200"/>
          <p14:tracePt t="174169" x="1739900" y="6318250"/>
          <p14:tracePt t="174185" x="1739900" y="6362700"/>
          <p14:tracePt t="174202" x="1752600" y="6419850"/>
          <p14:tracePt t="174219" x="1771650" y="6457950"/>
          <p14:tracePt t="174235" x="1809750" y="6508750"/>
          <p14:tracePt t="174252" x="1841500" y="6540500"/>
          <p14:tracePt t="174269" x="1898650" y="6591300"/>
          <p14:tracePt t="174286" x="1962150" y="6623050"/>
          <p14:tracePt t="174302" x="2000250" y="6642100"/>
          <p14:tracePt t="174319" x="2070100" y="6661150"/>
          <p14:tracePt t="174335" x="2101850" y="6667500"/>
          <p14:tracePt t="174352" x="2216150" y="6686550"/>
          <p14:tracePt t="174369" x="2349500" y="6711950"/>
          <p14:tracePt t="174385" x="2419350" y="6718300"/>
          <p14:tracePt t="174402" x="2552700" y="6743700"/>
          <p14:tracePt t="174419" x="2609850" y="6762750"/>
          <p14:tracePt t="174436" x="2711450" y="6775450"/>
          <p14:tracePt t="174452" x="2781300" y="6788150"/>
          <p14:tracePt t="174469" x="2825750" y="6788150"/>
          <p14:tracePt t="174485" x="2921000" y="6788150"/>
          <p14:tracePt t="174502" x="2965450" y="6788150"/>
          <p14:tracePt t="174519" x="3067050" y="6788150"/>
          <p14:tracePt t="174535" x="3111500" y="6781800"/>
          <p14:tracePt t="174535" x="3149600" y="6775450"/>
          <p14:tracePt t="174552" x="3175000" y="6762750"/>
          <p14:tracePt t="174569" x="3200400" y="6731000"/>
          <p14:tracePt t="174586" x="3206750" y="6718300"/>
          <p14:tracePt t="174602" x="3206750" y="6686550"/>
          <p14:tracePt t="174618" x="3206750" y="6667500"/>
          <p14:tracePt t="174635" x="3206750" y="6629400"/>
          <p14:tracePt t="174652" x="3187700" y="6591300"/>
          <p14:tracePt t="174669" x="3175000" y="6559550"/>
          <p14:tracePt t="174686" x="3130550" y="6502400"/>
          <p14:tracePt t="174702" x="3098800" y="6477000"/>
          <p14:tracePt t="174718" x="3048000" y="6419850"/>
          <p14:tracePt t="174735" x="3003550" y="6375400"/>
          <p14:tracePt t="174753" x="2990850" y="6362700"/>
          <p14:tracePt t="174769" x="2952750" y="6337300"/>
          <p14:tracePt t="174787" x="2940050" y="6330950"/>
          <p14:tracePt t="174801" x="2914650" y="6318250"/>
          <p14:tracePt t="174818" x="2870200" y="6305550"/>
          <p14:tracePt t="174834" x="2838450" y="6305550"/>
          <p14:tracePt t="174851" x="2768600" y="6299200"/>
          <p14:tracePt t="174869" x="2736850" y="6299200"/>
          <p14:tracePt t="174885" x="2647950" y="6299200"/>
          <p14:tracePt t="174903" x="2578100" y="6299200"/>
          <p14:tracePt t="174919" x="2546350" y="6299200"/>
          <p14:tracePt t="174935" x="2489200" y="6299200"/>
          <p14:tracePt t="174952" x="2463800" y="6299200"/>
          <p14:tracePt t="174969" x="2413000" y="6299200"/>
          <p14:tracePt t="174986" x="2381250" y="6299200"/>
          <p14:tracePt t="175002" x="2355850" y="6299200"/>
          <p14:tracePt t="175019" x="2305050" y="6305550"/>
          <p14:tracePt t="175035" x="2279650" y="6311900"/>
          <p14:tracePt t="175052" x="2222500" y="6330950"/>
          <p14:tracePt t="175068" x="2146300" y="6356350"/>
          <p14:tracePt t="175086" x="2114550" y="6362700"/>
          <p14:tracePt t="175102" x="2051050" y="6381750"/>
          <p14:tracePt t="175119" x="2032000" y="6394450"/>
          <p14:tracePt t="175136" x="1993900" y="6413500"/>
          <p14:tracePt t="175152" x="1987550" y="6445250"/>
          <p14:tracePt t="175169" x="1987550" y="6464300"/>
          <p14:tracePt t="175185" x="2019300" y="6521450"/>
          <p14:tracePt t="175202" x="2044700" y="6546850"/>
          <p14:tracePt t="175218" x="2127250" y="6604000"/>
          <p14:tracePt t="175236" x="2209800" y="6642100"/>
          <p14:tracePt t="175252" x="2266950" y="6654800"/>
          <p14:tracePt t="175269" x="2368550" y="6667500"/>
          <p14:tracePt t="175286" x="2432050" y="6673850"/>
          <p14:tracePt t="175302" x="2603500" y="6673850"/>
          <p14:tracePt t="175319" x="2819400" y="6673850"/>
          <p14:tracePt t="175335" x="2927350" y="6673850"/>
          <p14:tracePt t="175352" x="3124200" y="6673850"/>
          <p14:tracePt t="175368" x="3200400" y="6673850"/>
          <p14:tracePt t="175385" x="3282950" y="6673850"/>
          <p14:tracePt t="175402" x="3302000" y="6673850"/>
          <p14:tracePt t="181177" x="3308350" y="6673850"/>
          <p14:tracePt t="181221" x="3314700" y="6667500"/>
          <p14:tracePt t="181322" x="3321050" y="6667500"/>
          <p14:tracePt t="181719" x="3327400" y="6667500"/>
          <p14:tracePt t="181760" x="3333750" y="6667500"/>
          <p14:tracePt t="181812" x="3340100" y="6667500"/>
          <p14:tracePt t="181883" x="3346450" y="6667500"/>
          <p14:tracePt t="181926" x="3352800" y="6667500"/>
          <p14:tracePt t="183258" x="3352800" y="6661150"/>
          <p14:tracePt t="183757" x="3359150" y="6661150"/>
          <p14:tracePt t="186321" x="3359150" y="6654800"/>
          <p14:tracePt t="186342" x="3359150" y="6648450"/>
          <p14:tracePt t="186363" x="3359150" y="6642100"/>
          <p14:tracePt t="186373" x="3365500" y="6629400"/>
          <p14:tracePt t="186384" x="3371850" y="6623050"/>
          <p14:tracePt t="186385" x="3378200" y="6597650"/>
          <p14:tracePt t="186401" x="3397250" y="6540500"/>
          <p14:tracePt t="186417" x="3409950" y="6515100"/>
          <p14:tracePt t="186417" x="3429000" y="6477000"/>
          <p14:tracePt t="186436" x="3448050" y="6432550"/>
          <p14:tracePt t="186452" x="3492500" y="6337300"/>
          <p14:tracePt t="186468" x="3517900" y="6286500"/>
          <p14:tracePt t="186485" x="3556000" y="6191250"/>
          <p14:tracePt t="186502" x="3600450" y="6096000"/>
          <p14:tracePt t="186519" x="3619500" y="6051550"/>
          <p14:tracePt t="186535" x="3644900" y="5988050"/>
          <p14:tracePt t="186552" x="3657600" y="5962650"/>
          <p14:tracePt t="186568" x="3676650" y="5924550"/>
          <p14:tracePt t="186585" x="3683000" y="5899150"/>
          <p14:tracePt t="186602" x="3689350" y="5886450"/>
          <p14:tracePt t="186618" x="3702050" y="5861050"/>
          <p14:tracePt t="186635" x="3708400" y="5854700"/>
          <p14:tracePt t="186652" x="3733800" y="5822950"/>
          <p14:tracePt t="186669" x="3771900" y="5778500"/>
          <p14:tracePt t="186686" x="3797300" y="5753100"/>
          <p14:tracePt t="186702" x="3867150" y="5715000"/>
          <p14:tracePt t="186717" x="3892550" y="5683250"/>
          <p14:tracePt t="186735" x="3962400" y="5638800"/>
          <p14:tracePt t="186752" x="4019550" y="5594350"/>
          <p14:tracePt t="186768" x="4044950" y="5575300"/>
          <p14:tracePt t="186786" x="4114800" y="5524500"/>
          <p14:tracePt t="186801" x="4152900" y="5492750"/>
          <p14:tracePt t="186818" x="4229100" y="5435600"/>
          <p14:tracePt t="186834" x="4311650" y="5391150"/>
          <p14:tracePt t="186851" x="4356100" y="5359400"/>
          <p14:tracePt t="186869" x="4413250" y="5314950"/>
          <p14:tracePt t="186885" x="4438650" y="5295900"/>
          <p14:tracePt t="186903" x="4495800" y="5251450"/>
          <p14:tracePt t="186919" x="4552950" y="5213350"/>
          <p14:tracePt t="186937" x="4591050" y="5187950"/>
          <p14:tracePt t="186953" x="4648200" y="5143500"/>
          <p14:tracePt t="186970" x="4673600" y="5124450"/>
          <p14:tracePt t="186986" x="4724400" y="5073650"/>
          <p14:tracePt t="187003" x="4768850" y="5035550"/>
          <p14:tracePt t="187020" x="4800600" y="5016500"/>
          <p14:tracePt t="187036" x="4838700" y="4984750"/>
          <p14:tracePt t="187053" x="4845050" y="4972050"/>
          <p14:tracePt t="187069" x="4876800" y="4940300"/>
          <p14:tracePt t="187086" x="4914900" y="4921250"/>
          <p14:tracePt t="187103" x="4927600" y="4914900"/>
          <p14:tracePt t="187120" x="4953000" y="4883150"/>
          <p14:tracePt t="187136" x="4972050" y="4870450"/>
          <p14:tracePt t="187153" x="5003800" y="4845050"/>
          <p14:tracePt t="187170" x="5022850" y="4838700"/>
          <p14:tracePt t="187186" x="5035550" y="4819650"/>
          <p14:tracePt t="187203" x="5060950" y="4806950"/>
          <p14:tracePt t="187219" x="5067300" y="4800600"/>
          <p14:tracePt t="187236" x="5073650" y="4794250"/>
          <p14:tracePt t="187253" x="5080000" y="4794250"/>
          <p14:tracePt t="187269" x="5086350" y="4794250"/>
          <p14:tracePt t="192632" x="5092700" y="4794250"/>
          <p14:tracePt t="192654" x="5099050" y="4794250"/>
          <p14:tracePt t="192664" x="5099050" y="4800600"/>
          <p14:tracePt t="192674" x="5099050" y="4806950"/>
          <p14:tracePt t="192696" x="5099050" y="4813300"/>
          <p14:tracePt t="192705" x="5099050" y="4826000"/>
          <p14:tracePt t="192726" x="5099050" y="4832350"/>
          <p14:tracePt t="192980" x="5105400" y="4832350"/>
          <p14:tracePt t="193053" x="5105400" y="4826000"/>
          <p14:tracePt t="193063" x="5105400" y="4819650"/>
          <p14:tracePt t="193073" x="5111750" y="4813300"/>
          <p14:tracePt t="193105" x="5111750" y="4806950"/>
          <p14:tracePt t="193656" x="5118100" y="4806950"/>
          <p14:tracePt t="193706" x="5124450" y="4806950"/>
          <p14:tracePt t="193716" x="5130800" y="4819650"/>
          <p14:tracePt t="193720" x="5137150" y="4826000"/>
          <p14:tracePt t="193736" x="5149850" y="4838700"/>
          <p14:tracePt t="193753" x="5162550" y="4851400"/>
          <p14:tracePt t="193769" x="5162550" y="4857750"/>
          <p14:tracePt t="193972" x="5168900" y="4857750"/>
          <p14:tracePt t="194013" x="5175250" y="4857750"/>
          <p14:tracePt t="194066" x="5175250" y="4851400"/>
          <p14:tracePt t="194076" x="5175250" y="4845050"/>
          <p14:tracePt t="194343" x="5175250" y="4838700"/>
          <p14:tracePt t="194379" x="5175250" y="4832350"/>
          <p14:tracePt t="194383" x="5175250" y="4826000"/>
          <p14:tracePt t="194414" x="5175250" y="4819650"/>
          <p14:tracePt t="194424" x="5175250" y="4813300"/>
          <p14:tracePt t="194435" x="5175250" y="4806950"/>
          <p14:tracePt t="194458" x="5181600" y="4806950"/>
          <p14:tracePt t="195108" x="5194300" y="4806950"/>
          <p14:tracePt t="195119" x="5213350" y="4806950"/>
          <p14:tracePt t="195136" x="5226050" y="4806950"/>
          <p14:tracePt t="195138" x="5289550" y="4819650"/>
          <p14:tracePt t="195169" x="5378450" y="4838700"/>
          <p14:tracePt t="195171" x="5429250" y="4851400"/>
          <p14:tracePt t="195186" x="5530850" y="4864100"/>
          <p14:tracePt t="195203" x="5562600" y="4870450"/>
          <p14:tracePt t="195219" x="5619750" y="4876800"/>
          <p14:tracePt t="195236" x="5645150" y="4883150"/>
          <p14:tracePt t="195253" x="5676900" y="4883150"/>
          <p14:tracePt t="195269" x="5689600" y="4883150"/>
          <p14:tracePt t="195286" x="5702300" y="4883150"/>
          <p14:tracePt t="195303" x="5727700" y="4883150"/>
          <p14:tracePt t="195319" x="5740400" y="4883150"/>
          <p14:tracePt t="195336" x="5759450" y="4883150"/>
          <p14:tracePt t="195353" x="5778500" y="4883150"/>
          <p14:tracePt t="195411" x="5784850" y="4883150"/>
          <p14:tracePt t="195451" x="5791200" y="4883150"/>
          <p14:tracePt t="195482" x="5797550" y="4883150"/>
          <p14:tracePt t="195503" x="5803900" y="4883150"/>
          <p14:tracePt t="195513" x="5810250" y="4883150"/>
          <p14:tracePt t="195524" x="5816600" y="4883150"/>
          <p14:tracePt t="195534" x="5829300" y="4876800"/>
          <p14:tracePt t="195544" x="5842000" y="4876800"/>
          <p14:tracePt t="195555" x="5873750" y="4864100"/>
          <p14:tracePt t="195569" x="5886450" y="4864100"/>
          <p14:tracePt t="195586" x="5899150" y="4857750"/>
          <p14:tracePt t="195603" x="5905500" y="4857750"/>
          <p14:tracePt t="196126" x="5911850" y="4857750"/>
          <p14:tracePt t="196138" x="5918200" y="4857750"/>
          <p14:tracePt t="196153" x="5924550" y="4857750"/>
          <p14:tracePt t="196169" x="5962650" y="4851400"/>
          <p14:tracePt t="196171" x="5988050" y="4851400"/>
          <p14:tracePt t="196186" x="6045200" y="4851400"/>
          <p14:tracePt t="196203" x="6076950" y="4845050"/>
          <p14:tracePt t="196219" x="6127750" y="4845050"/>
          <p14:tracePt t="196236" x="6172200" y="4838700"/>
          <p14:tracePt t="196253" x="6191250" y="4838700"/>
          <p14:tracePt t="196269" x="6235700" y="4832350"/>
          <p14:tracePt t="196286" x="6292850" y="4832350"/>
          <p14:tracePt t="196303" x="6318250" y="4832350"/>
          <p14:tracePt t="196319" x="6356350" y="4832350"/>
          <p14:tracePt t="196336" x="6375400" y="4832350"/>
          <p14:tracePt t="196353" x="6394450" y="4832350"/>
          <p14:tracePt t="196369" x="6407150" y="4832350"/>
          <p14:tracePt t="196408" x="6413500" y="4832350"/>
          <p14:tracePt t="196410" x="6426200" y="4832350"/>
          <p14:tracePt t="196419" x="6432550" y="4832350"/>
          <p14:tracePt t="196436" x="6457950" y="4832350"/>
          <p14:tracePt t="196453" x="6464300" y="4832350"/>
          <p14:tracePt t="196468" x="6489700" y="4832350"/>
          <p14:tracePt t="196486" x="6502400" y="4832350"/>
          <p14:tracePt t="196502" x="6508750" y="4832350"/>
          <p14:tracePt t="196519" x="6515100" y="4832350"/>
          <p14:tracePt t="196536" x="6527800" y="4832350"/>
          <p14:tracePt t="196536" x="6534150" y="4832350"/>
          <p14:tracePt t="196553" x="6546850" y="4832350"/>
          <p14:tracePt t="196569" x="6559550" y="4832350"/>
          <p14:tracePt t="196586" x="6572250" y="4832350"/>
          <p14:tracePt t="196603" x="6578600" y="4832350"/>
          <p14:tracePt t="196619" x="6591300" y="4832350"/>
          <p14:tracePt t="196636" x="6597650" y="4832350"/>
          <p14:tracePt t="196653" x="6616700" y="4832350"/>
          <p14:tracePt t="196669" x="6623050" y="4832350"/>
          <p14:tracePt t="196686" x="6635750" y="4832350"/>
          <p14:tracePt t="196702" x="6635750" y="4826000"/>
          <p14:tracePt t="196718" x="6648450" y="4826000"/>
          <p14:tracePt t="196761" x="6654800" y="4826000"/>
          <p14:tracePt t="196803" x="6661150" y="4826000"/>
          <p14:tracePt t="197567" x="6661150" y="4832350"/>
          <p14:tracePt t="197598" x="6654800" y="4832350"/>
          <p14:tracePt t="197611" x="6648450" y="4832350"/>
          <p14:tracePt t="197619" x="6642100" y="4832350"/>
          <p14:tracePt t="197636" x="6629400" y="4832350"/>
          <p14:tracePt t="197637" x="6597650" y="4838700"/>
          <p14:tracePt t="197653" x="6584950" y="4838700"/>
          <p14:tracePt t="197669" x="6546850" y="4838700"/>
          <p14:tracePt t="197686" x="6502400" y="4838700"/>
          <p14:tracePt t="197703" x="6477000" y="4838700"/>
          <p14:tracePt t="197719" x="6419850" y="4838700"/>
          <p14:tracePt t="197736" x="6394450" y="4838700"/>
          <p14:tracePt t="197753" x="6337300" y="4838700"/>
          <p14:tracePt t="197769" x="6280150" y="4838700"/>
          <p14:tracePt t="197786" x="6248400" y="4838700"/>
          <p14:tracePt t="197803" x="6172200" y="4838700"/>
          <p14:tracePt t="197820" x="6134100" y="4838700"/>
          <p14:tracePt t="197836" x="6045200" y="4838700"/>
          <p14:tracePt t="197853" x="6013450" y="4838700"/>
          <p14:tracePt t="197869" x="5943600" y="4832350"/>
          <p14:tracePt t="197886" x="5867400" y="4826000"/>
          <p14:tracePt t="197903" x="5829300" y="4826000"/>
          <p14:tracePt t="197919" x="5784850" y="4826000"/>
          <p14:tracePt t="197936" x="5759450" y="4826000"/>
          <p14:tracePt t="197953" x="5715000" y="4826000"/>
          <p14:tracePt t="197969" x="5695950" y="4826000"/>
          <p14:tracePt t="197986" x="5683250" y="4826000"/>
          <p14:tracePt t="198002" x="5670550" y="4826000"/>
          <p14:tracePt t="198019" x="5664200" y="4826000"/>
          <p14:tracePt t="198098" x="5657850" y="4826000"/>
          <p14:tracePt t="198111" x="5651500" y="4826000"/>
          <p14:tracePt t="198118" x="5645150" y="4826000"/>
          <p14:tracePt t="198139" x="5638800" y="4826000"/>
          <p14:tracePt t="200359" x="5645150" y="4826000"/>
          <p14:tracePt t="200400" x="5651500" y="4826000"/>
          <p14:tracePt t="201326" x="5651500" y="4819650"/>
          <p14:tracePt t="201358" x="5651500" y="4813300"/>
          <p14:tracePt t="201368" x="5657850" y="4813300"/>
          <p14:tracePt t="201450" x="5657850" y="4806950"/>
          <p14:tracePt t="201481" x="5657850" y="4800600"/>
          <p14:tracePt t="201495" x="5657850" y="4794250"/>
          <p14:tracePt t="201513" x="5657850" y="4787900"/>
          <p14:tracePt t="201522" x="5657850" y="4781550"/>
          <p14:tracePt t="201553" x="5657850" y="4775200"/>
          <p14:tracePt t="201696" x="5651500" y="4775200"/>
          <p14:tracePt t="201737" x="5645150" y="4775200"/>
          <p14:tracePt t="201769" x="5638800" y="4775200"/>
          <p14:tracePt t="201780" x="5632450" y="4775200"/>
          <p14:tracePt t="201789" x="5626100" y="4775200"/>
          <p14:tracePt t="201810" x="5619750" y="4775200"/>
          <p14:tracePt t="201820" x="5613400" y="4775200"/>
          <p14:tracePt t="201821" x="5613400" y="4781550"/>
          <p14:tracePt t="201835" x="5600700" y="4787900"/>
          <p14:tracePt t="202136" x="5600700" y="4794250"/>
          <p14:tracePt t="202147" x="5600700" y="4800600"/>
          <p14:tracePt t="202151" x="5600700" y="4806950"/>
          <p14:tracePt t="202169" x="5600700" y="4813300"/>
          <p14:tracePt t="202171" x="5600700" y="4832350"/>
          <p14:tracePt t="202186" x="5619750" y="4883150"/>
          <p14:tracePt t="202203" x="5632450" y="4908550"/>
          <p14:tracePt t="202219" x="5676900" y="4978400"/>
          <p14:tracePt t="202236" x="5715000" y="5022850"/>
          <p14:tracePt t="202253" x="5740400" y="5054600"/>
          <p14:tracePt t="202269" x="5778500" y="5099050"/>
          <p14:tracePt t="202286" x="5822950" y="5156200"/>
          <p14:tracePt t="202303" x="5842000" y="5200650"/>
          <p14:tracePt t="202319" x="5892800" y="5302250"/>
          <p14:tracePt t="202336" x="5918200" y="5346700"/>
          <p14:tracePt t="202353" x="5956300" y="5473700"/>
          <p14:tracePt t="202369" x="6000750" y="5588000"/>
          <p14:tracePt t="202386" x="6013450" y="5632450"/>
          <p14:tracePt t="202402" x="6051550" y="5721350"/>
          <p14:tracePt t="202419" x="6076950" y="5746750"/>
          <p14:tracePt t="202436" x="6115050" y="5797550"/>
          <p14:tracePt t="202453" x="6146800" y="5822950"/>
          <p14:tracePt t="202469" x="6159500" y="5835650"/>
          <p14:tracePt t="202486" x="6178550" y="5854700"/>
          <p14:tracePt t="202503" x="6191250" y="5867400"/>
          <p14:tracePt t="202519" x="6216650" y="5880100"/>
          <p14:tracePt t="202536" x="6229350" y="5892800"/>
          <p14:tracePt t="202536" x="6242050" y="5905500"/>
          <p14:tracePt t="202553" x="6261100" y="5918200"/>
          <p14:tracePt t="202569" x="6299200" y="5937250"/>
          <p14:tracePt t="202585" x="6318250" y="5949950"/>
          <p14:tracePt t="202603" x="6337300" y="5962650"/>
          <p14:tracePt t="202789" x="6330950" y="5962650"/>
          <p14:tracePt t="202803" x="6318250" y="5962650"/>
          <p14:tracePt t="202811" x="6311900" y="5962650"/>
          <p14:tracePt t="202821" x="6292850" y="5962650"/>
          <p14:tracePt t="202831" x="6267450" y="5962650"/>
          <p14:tracePt t="202835" x="6235700" y="5962650"/>
          <p14:tracePt t="202852" x="6223000" y="5962650"/>
          <p14:tracePt t="202868" x="6210300" y="5962650"/>
          <p14:tracePt t="203016" x="6216650" y="5962650"/>
          <p14:tracePt t="203029" x="6223000" y="5962650"/>
          <p14:tracePt t="203038" x="6229350" y="5962650"/>
          <p14:tracePt t="203040" x="6248400" y="5962650"/>
          <p14:tracePt t="203053" x="6273800" y="5962650"/>
          <p14:tracePt t="203069" x="6292850" y="5962650"/>
          <p14:tracePt t="203086" x="6318250" y="5962650"/>
          <p14:tracePt t="203103" x="6337300" y="5962650"/>
          <p14:tracePt t="203120" x="6369050" y="5962650"/>
          <p14:tracePt t="203136" x="6419850" y="5962650"/>
          <p14:tracePt t="203153" x="6451600" y="5962650"/>
          <p14:tracePt t="203169" x="6508750" y="5962650"/>
          <p14:tracePt t="203186" x="6540500" y="5962650"/>
          <p14:tracePt t="203203" x="6610350" y="5962650"/>
          <p14:tracePt t="203219" x="6680200" y="5962650"/>
          <p14:tracePt t="203236" x="6699250" y="5962650"/>
          <p14:tracePt t="203253" x="6756400" y="5962650"/>
          <p14:tracePt t="203269" x="6781800" y="5962650"/>
          <p14:tracePt t="203286" x="6851650" y="5962650"/>
          <p14:tracePt t="203303" x="6927850" y="5969000"/>
          <p14:tracePt t="203319" x="6972300" y="5969000"/>
          <p14:tracePt t="203336" x="7073900" y="5975350"/>
          <p14:tracePt t="203353" x="7131050" y="5981700"/>
          <p14:tracePt t="203369" x="7239000" y="5988050"/>
          <p14:tracePt t="203386" x="7340600" y="5988050"/>
          <p14:tracePt t="203403" x="7378700" y="5988050"/>
          <p14:tracePt t="203419" x="7448550" y="5988050"/>
          <p14:tracePt t="203436" x="7493000" y="5988050"/>
          <p14:tracePt t="203453" x="7550150" y="5994400"/>
          <p14:tracePt t="203469" x="7620000" y="6007100"/>
          <p14:tracePt t="203486" x="7651750" y="6007100"/>
          <p14:tracePt t="203503" x="7721600" y="6013450"/>
          <p14:tracePt t="203519" x="7747000" y="6013450"/>
          <p14:tracePt t="203536" x="7797800" y="6019800"/>
          <p14:tracePt t="203553" x="7823200" y="6019800"/>
          <p14:tracePt t="203569" x="7829550" y="6019800"/>
          <p14:tracePt t="203653" x="7829550" y="6013450"/>
          <p14:tracePt t="203694" x="7816850" y="6013450"/>
          <p14:tracePt t="203703" x="7810500" y="6013450"/>
          <p14:tracePt t="203713" x="7797800" y="6013450"/>
          <p14:tracePt t="203718" x="7740650" y="6013450"/>
          <p14:tracePt t="203735" x="7708900" y="6013450"/>
          <p14:tracePt t="203753" x="7607300" y="6013450"/>
          <p14:tracePt t="203769" x="7556500" y="6013450"/>
          <p14:tracePt t="203786" x="7467600" y="6013450"/>
          <p14:tracePt t="203804" x="7391400" y="6013450"/>
          <p14:tracePt t="203819" x="7366000" y="6013450"/>
          <p14:tracePt t="203835" x="7315200" y="6013450"/>
          <p14:tracePt t="203851" x="7296150" y="6013450"/>
          <p14:tracePt t="203868" x="7251700" y="6013450"/>
          <p14:tracePt t="203885" x="7194550" y="6013450"/>
          <p14:tracePt t="203903" x="7162800" y="6013450"/>
          <p14:tracePt t="203919" x="7105650" y="6013450"/>
          <p14:tracePt t="203936" x="7048500" y="6013450"/>
          <p14:tracePt t="203953" x="7023100" y="6013450"/>
          <p14:tracePt t="203969" x="6972300" y="6013450"/>
          <p14:tracePt t="203986" x="6953250" y="6013450"/>
          <p14:tracePt t="204003" x="6915150" y="6013450"/>
          <p14:tracePt t="204019" x="6902450" y="6013450"/>
          <p14:tracePt t="204219" x="6902450" y="6007100"/>
          <p14:tracePt t="204270" x="6908800" y="6007100"/>
          <p14:tracePt t="204281" x="6921500" y="6007100"/>
          <p14:tracePt t="204291" x="6934200" y="6007100"/>
          <p14:tracePt t="204295" x="6959600" y="6007100"/>
          <p14:tracePt t="204302" x="6985000" y="6007100"/>
          <p14:tracePt t="204319" x="7061200" y="6007100"/>
          <p14:tracePt t="204336" x="7105650" y="6007100"/>
          <p14:tracePt t="204352" x="7213600" y="6007100"/>
          <p14:tracePt t="204368" x="7334250" y="6007100"/>
          <p14:tracePt t="204385" x="7391400" y="6007100"/>
          <p14:tracePt t="204402" x="7467600" y="6007100"/>
          <p14:tracePt t="204420" x="7499350" y="6007100"/>
          <p14:tracePt t="204437" x="7518400" y="6007100"/>
          <p14:tracePt t="204936" x="7518400" y="6000750"/>
          <p14:tracePt t="204967" x="7518400" y="5994400"/>
          <p14:tracePt t="204977" x="7512050" y="5994400"/>
          <p14:tracePt t="204987" x="7499350" y="5981700"/>
          <p14:tracePt t="204988" x="7486650" y="5969000"/>
          <p14:tracePt t="205003" x="7467600" y="5937250"/>
          <p14:tracePt t="205019" x="7448550" y="5918200"/>
          <p14:tracePt t="205037" x="7416800" y="5873750"/>
          <p14:tracePt t="205054" x="7391400" y="5848350"/>
          <p14:tracePt t="205070" x="7366000" y="5803900"/>
          <p14:tracePt t="205086" x="7334250" y="5746750"/>
          <p14:tracePt t="205104" x="7315200" y="5721350"/>
          <p14:tracePt t="205120" x="7245350" y="5632450"/>
          <p14:tracePt t="205137" x="7175500" y="5524500"/>
          <p14:tracePt t="205154" x="7137400" y="5454650"/>
          <p14:tracePt t="205170" x="7054850" y="5334000"/>
          <p14:tracePt t="205187" x="7016750" y="5276850"/>
          <p14:tracePt t="205203" x="6972300" y="5187950"/>
          <p14:tracePt t="205220" x="6965950" y="5168900"/>
          <p14:tracePt t="205236" x="6946900" y="5111750"/>
          <p14:tracePt t="205254" x="6946900" y="5080000"/>
          <p14:tracePt t="205270" x="6940550" y="5054600"/>
          <p14:tracePt t="205287" x="6934200" y="5016500"/>
          <p14:tracePt t="205303" x="6934200" y="5003800"/>
          <p14:tracePt t="205320" x="6927850" y="4972050"/>
          <p14:tracePt t="205337" x="6927850" y="4946650"/>
          <p14:tracePt t="205353" x="6927850" y="4933950"/>
          <p14:tracePt t="205370" x="6927850" y="4914900"/>
          <p14:tracePt t="205387" x="6927850" y="4902200"/>
          <p14:tracePt t="205404" x="6927850" y="4889500"/>
          <p14:tracePt t="205420" x="6927850" y="4883150"/>
          <p14:tracePt t="205437" x="6934200" y="4883150"/>
          <p14:tracePt t="205453" x="6946900" y="4883150"/>
          <p14:tracePt t="205470" x="6953250" y="4883150"/>
          <p14:tracePt t="205487" x="6972300" y="4883150"/>
          <p14:tracePt t="205503" x="6985000" y="4876800"/>
          <p14:tracePt t="205520" x="6991350" y="4876800"/>
          <p14:tracePt t="205536" x="6997700" y="4870450"/>
          <p14:tracePt t="205554" x="7004050" y="4864100"/>
          <p14:tracePt t="205570" x="7010400" y="4851400"/>
          <p14:tracePt t="205586" x="7023100" y="4838700"/>
          <p14:tracePt t="205603" x="7029450" y="4838700"/>
          <p14:tracePt t="206633" x="7023100" y="4838700"/>
          <p14:tracePt t="206635" x="7016750" y="4838700"/>
          <p14:tracePt t="206646" x="7010400" y="4838700"/>
          <p14:tracePt t="206654" x="6991350" y="4838700"/>
          <p14:tracePt t="206671" x="6959600" y="4838700"/>
          <p14:tracePt t="206687" x="6902450" y="4838700"/>
          <p14:tracePt t="206704" x="6870700" y="4838700"/>
          <p14:tracePt t="206719" x="6781800" y="4838700"/>
          <p14:tracePt t="206736" x="6724650" y="4838700"/>
          <p14:tracePt t="206754" x="6604000" y="4838700"/>
          <p14:tracePt t="206770" x="6540500" y="4838700"/>
          <p14:tracePt t="206787" x="6400800" y="4838700"/>
          <p14:tracePt t="206804" x="6235700" y="4838700"/>
          <p14:tracePt t="206820" x="6159500" y="4838700"/>
          <p14:tracePt t="206837" x="6019800" y="4838700"/>
          <p14:tracePt t="206854" x="5956300" y="4838700"/>
          <p14:tracePt t="206870" x="5842000" y="4845050"/>
          <p14:tracePt t="206887" x="5765800" y="4857750"/>
          <p14:tracePt t="206904" x="5727700" y="4857750"/>
          <p14:tracePt t="206920" x="5670550" y="4870450"/>
          <p14:tracePt t="206937" x="5645150" y="4870450"/>
          <p14:tracePt t="206954" x="5600700" y="4876800"/>
          <p14:tracePt t="206970" x="5568950" y="4876800"/>
          <p14:tracePt t="206987" x="5549900" y="4876800"/>
          <p14:tracePt t="207003" x="5524500" y="4870450"/>
          <p14:tracePt t="207020" x="5505450" y="4864100"/>
          <p14:tracePt t="207037" x="5473700" y="4857750"/>
          <p14:tracePt t="207054" x="5467350" y="4851400"/>
          <p14:tracePt t="208902" x="5467350" y="4845050"/>
          <p14:tracePt t="208932" x="5467350" y="4838700"/>
          <p14:tracePt t="208953" x="5467350" y="4832350"/>
          <p14:tracePt t="208965" x="5467350" y="4826000"/>
          <p14:tracePt t="208984" x="5467350" y="4813300"/>
          <p14:tracePt t="208986" x="5467350" y="4806950"/>
          <p14:tracePt t="209005" x="5467350" y="4800600"/>
          <p14:tracePt t="209007" x="5467350" y="4787900"/>
          <p14:tracePt t="209020" x="5467350" y="4775200"/>
          <p14:tracePt t="209036" x="5467350" y="4762500"/>
          <p14:tracePt t="209053" x="5467350" y="4737100"/>
          <p14:tracePt t="209070" x="5467350" y="4724400"/>
          <p14:tracePt t="209087" x="5467350" y="4705350"/>
          <p14:tracePt t="209103" x="5473700" y="4692650"/>
          <p14:tracePt t="209140" x="5473700" y="4686300"/>
          <p14:tracePt t="209162" x="5480050" y="4679950"/>
          <p14:tracePt t="209214" x="5480050" y="4673600"/>
          <p14:tracePt t="209264" x="5480050" y="4667250"/>
          <p14:tracePt t="209279" x="5480050" y="4660900"/>
          <p14:tracePt t="209305" x="5473700" y="4654550"/>
          <p14:tracePt t="209317" x="5473700" y="4648200"/>
          <p14:tracePt t="209319" x="5473700" y="4641850"/>
          <p14:tracePt t="209338" x="5467350" y="4641850"/>
          <p14:tracePt t="209340" x="5461000" y="4635500"/>
          <p14:tracePt t="209353" x="5454650" y="4629150"/>
          <p14:tracePt t="209370" x="5448300" y="4622800"/>
          <p14:tracePt t="209386" x="5435600" y="4616450"/>
          <p14:tracePt t="209404" x="5416550" y="4610100"/>
          <p14:tracePt t="209420" x="5410200" y="4603750"/>
          <p14:tracePt t="209437" x="5391150" y="4603750"/>
          <p14:tracePt t="209472" x="5378450" y="4603750"/>
          <p14:tracePt t="209474" x="5365750" y="4603750"/>
          <p14:tracePt t="209486" x="5340350" y="4597400"/>
          <p14:tracePt t="209503" x="5321300" y="4597400"/>
          <p14:tracePt t="209520" x="5289550" y="4597400"/>
          <p14:tracePt t="209536" x="5270500" y="4597400"/>
          <p14:tracePt t="209553" x="5245100" y="4597400"/>
          <p14:tracePt t="209570" x="5226050" y="4597400"/>
          <p14:tracePt t="209607" x="5219700" y="4597400"/>
          <p14:tracePt t="209609" x="5213350" y="4597400"/>
          <p14:tracePt t="209620" x="5207000" y="4597400"/>
          <p14:tracePt t="209635" x="5187950" y="4597400"/>
          <p14:tracePt t="209652" x="5181600" y="4597400"/>
          <p14:tracePt t="209669" x="5156200" y="4597400"/>
          <p14:tracePt t="209686" x="5137150" y="4597400"/>
          <p14:tracePt t="209704" x="5124450" y="4597400"/>
          <p14:tracePt t="209719" x="5105400" y="4597400"/>
          <p14:tracePt t="209736" x="5080000" y="4597400"/>
          <p14:tracePt t="209753" x="5067300" y="4597400"/>
          <p14:tracePt t="209770" x="5041900" y="4597400"/>
          <p14:tracePt t="209787" x="5022850" y="4597400"/>
          <p14:tracePt t="209804" x="4997450" y="4610100"/>
          <p14:tracePt t="209821" x="4978400" y="4622800"/>
          <p14:tracePt t="209836" x="4972050" y="4635500"/>
          <p14:tracePt t="209852" x="4959350" y="4648200"/>
          <p14:tracePt t="209869" x="4959350" y="4654550"/>
          <p14:tracePt t="209886" x="4959350" y="4673600"/>
          <p14:tracePt t="209903" x="4959350" y="4692650"/>
          <p14:tracePt t="209920" x="4959350" y="4705350"/>
          <p14:tracePt t="209937" x="4959350" y="4724400"/>
          <p14:tracePt t="209953" x="4965700" y="4730750"/>
          <p14:tracePt t="209971" x="4978400" y="4756150"/>
          <p14:tracePt t="209987" x="4997450" y="4775200"/>
          <p14:tracePt t="210004" x="5010150" y="4794250"/>
          <p14:tracePt t="210020" x="5029200" y="4819650"/>
          <p14:tracePt t="210037" x="5041900" y="4826000"/>
          <p14:tracePt t="210053" x="5060950" y="4851400"/>
          <p14:tracePt t="210070" x="5073650" y="4864100"/>
          <p14:tracePt t="210087" x="5092700" y="4864100"/>
          <p14:tracePt t="210103" x="5124450" y="4883150"/>
          <p14:tracePt t="210120" x="5156200" y="4889500"/>
          <p14:tracePt t="210136" x="5232400" y="4914900"/>
          <p14:tracePt t="210153" x="5314950" y="4933950"/>
          <p14:tracePt t="210170" x="5346700" y="4940300"/>
          <p14:tracePt t="210187" x="5397500" y="4953000"/>
          <p14:tracePt t="210204" x="5416550" y="4953000"/>
          <p14:tracePt t="210220" x="5441950" y="4959350"/>
          <p14:tracePt t="210237" x="5454650" y="4959350"/>
          <p14:tracePt t="210253" x="5480050" y="4959350"/>
          <p14:tracePt t="210270" x="5505450" y="4959350"/>
          <p14:tracePt t="210286" x="5511800" y="4959350"/>
          <p14:tracePt t="210303" x="5518150" y="4959350"/>
          <p14:tracePt t="210571" x="5511800" y="4959350"/>
          <p14:tracePt t="210581" x="5499100" y="4959350"/>
          <p14:tracePt t="210591" x="5486400" y="4959350"/>
          <p14:tracePt t="210602" x="5461000" y="4959350"/>
          <p14:tracePt t="210612" x="5435600" y="4959350"/>
          <p14:tracePt t="210619" x="5384800" y="4965700"/>
          <p14:tracePt t="210635" x="5365750" y="4972050"/>
          <p14:tracePt t="210652" x="5334000" y="4972050"/>
          <p14:tracePt t="210669" x="5321300" y="4978400"/>
          <p14:tracePt t="210687" x="5314950" y="4978400"/>
          <p14:tracePt t="210729" x="5308600" y="4978400"/>
          <p14:tracePt t="210737" x="5302250" y="4978400"/>
          <p14:tracePt t="210758" x="5295900" y="4978400"/>
          <p14:tracePt t="210769" x="5289550" y="4978400"/>
          <p14:tracePt t="210770" x="5283200" y="4978400"/>
          <p14:tracePt t="210785" x="5264150" y="4978400"/>
          <p14:tracePt t="210802" x="5257800" y="4972050"/>
          <p14:tracePt t="210819" x="5251450" y="4965700"/>
          <p14:tracePt t="210923" x="5251450" y="4959350"/>
          <p14:tracePt t="210966" x="5245100" y="4953000"/>
          <p14:tracePt t="210968" x="5245100" y="4946650"/>
          <p14:tracePt t="210987" x="5245100" y="4940300"/>
          <p14:tracePt t="211005" x="5245100" y="4933950"/>
          <p14:tracePt t="211036" x="5245100" y="4927600"/>
          <p14:tracePt t="211089" x="5238750" y="4921250"/>
          <p14:tracePt t="211111" x="5232400" y="4921250"/>
          <p14:tracePt t="211120" x="5226050" y="4921250"/>
          <p14:tracePt t="211142" x="5213350" y="4914900"/>
          <p14:tracePt t="211144" x="5194300" y="4914900"/>
          <p14:tracePt t="211153" x="5187950" y="4914900"/>
          <p14:tracePt t="211170" x="5149850" y="4908550"/>
          <p14:tracePt t="211187" x="5137150" y="4908550"/>
          <p14:tracePt t="211203" x="5130800" y="4908550"/>
          <p14:tracePt t="211428" x="5124450" y="4902200"/>
          <p14:tracePt t="211470" x="5118100" y="4902200"/>
          <p14:tracePt t="211520" x="5118100" y="4895850"/>
          <p14:tracePt t="211531" x="5124450" y="4895850"/>
          <p14:tracePt t="211552" x="5130800" y="4889500"/>
          <p14:tracePt t="211562" x="5130800" y="4883150"/>
          <p14:tracePt t="211578" x="5143500" y="4883150"/>
          <p14:tracePt t="211581" x="5156200" y="4883150"/>
          <p14:tracePt t="211587" x="5162550" y="4876800"/>
          <p14:tracePt t="211603" x="5194300" y="4864100"/>
          <p14:tracePt t="211620" x="5213350" y="4857750"/>
          <p14:tracePt t="211637" x="5226050" y="4851400"/>
          <p14:tracePt t="211952" x="5232400" y="4851400"/>
          <p14:tracePt t="211971" x="5238750" y="4851400"/>
          <p14:tracePt t="211983" x="5251450" y="4851400"/>
          <p14:tracePt t="212003" x="5308600" y="4857750"/>
          <p14:tracePt t="212005" x="5359400" y="4876800"/>
          <p14:tracePt t="212020" x="5467350" y="4889500"/>
          <p14:tracePt t="212037" x="5524500" y="4895850"/>
          <p14:tracePt t="212053" x="5626100" y="4914900"/>
          <p14:tracePt t="212070" x="5676900" y="4921250"/>
          <p14:tracePt t="212086" x="5689600" y="4921250"/>
          <p14:tracePt t="212103" x="5715000" y="4921250"/>
          <p14:tracePt t="212120" x="5721350" y="4921250"/>
          <p14:tracePt t="212136" x="5740400" y="4921250"/>
          <p14:tracePt t="212154" x="5778500" y="4921250"/>
          <p14:tracePt t="212170" x="5797550" y="4921250"/>
          <p14:tracePt t="212187" x="5854700" y="4921250"/>
          <p14:tracePt t="212203" x="5880100" y="4921250"/>
          <p14:tracePt t="212220" x="5924550" y="4921250"/>
          <p14:tracePt t="212237" x="5949950" y="4921250"/>
          <p14:tracePt t="212253" x="5962650" y="4921250"/>
          <p14:tracePt t="212610" x="5969000" y="4921250"/>
          <p14:tracePt t="212620" x="5975350" y="4921250"/>
          <p14:tracePt t="212635" x="5981700" y="4921250"/>
          <p14:tracePt t="212640" x="6026150" y="4921250"/>
          <p14:tracePt t="212652" x="6057900" y="4921250"/>
          <p14:tracePt t="212669" x="6165850" y="4921250"/>
          <p14:tracePt t="212685" x="6242050" y="4921250"/>
          <p14:tracePt t="212702" x="6394450" y="4921250"/>
          <p14:tracePt t="212719" x="6559550" y="4921250"/>
          <p14:tracePt t="212735" x="6623050" y="4921250"/>
          <p14:tracePt t="212753" x="6750050" y="4921250"/>
          <p14:tracePt t="212771" x="6819900" y="4921250"/>
          <p14:tracePt t="212787" x="6845300" y="4921250"/>
          <p14:tracePt t="212804" x="6870700" y="4921250"/>
          <p14:tracePt t="212820" x="6877050" y="4921250"/>
          <p14:tracePt t="212836" x="6883400" y="4921250"/>
          <p14:tracePt t="212909" x="6889750" y="4921250"/>
          <p14:tracePt t="213145" x="6883400" y="4921250"/>
          <p14:tracePt t="213156" x="6877050" y="4921250"/>
          <p14:tracePt t="213165" x="6870700" y="4921250"/>
          <p14:tracePt t="213175" x="6864350" y="4921250"/>
          <p14:tracePt t="213186" x="6858000" y="4921250"/>
          <p14:tracePt t="213188" x="6851650" y="4921250"/>
          <p14:tracePt t="213450" x="0" y="0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152400" y="4206875"/>
          <a:ext cx="3352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5" imgW="1218671" imgH="241195" progId="Equation.3">
                  <p:embed/>
                </p:oleObj>
              </mc:Choice>
              <mc:Fallback>
                <p:oleObj name="Equation" r:id="rId5" imgW="1218671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206875"/>
                        <a:ext cx="3352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685800" y="4648200"/>
          <a:ext cx="73914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" name="Equation" r:id="rId7" imgW="2730500" imgH="355600" progId="Equation.3">
                  <p:embed/>
                </p:oleObj>
              </mc:Choice>
              <mc:Fallback>
                <p:oleObj name="Equation" r:id="rId7" imgW="2730500" imgH="355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73914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457200" y="5715000"/>
          <a:ext cx="83058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7" name="Equation" r:id="rId9" imgW="3327400" imgH="355600" progId="Equation.3">
                  <p:embed/>
                </p:oleObj>
              </mc:Choice>
              <mc:Fallback>
                <p:oleObj name="Equation" r:id="rId9" imgW="3327400" imgH="355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715000"/>
                        <a:ext cx="8305800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09" name="Text Box 5"/>
          <p:cNvSpPr txBox="1">
            <a:spLocks noChangeArrowheads="1"/>
          </p:cNvSpPr>
          <p:nvPr/>
        </p:nvSpPr>
        <p:spPr bwMode="auto">
          <a:xfrm>
            <a:off x="4787900" y="4129088"/>
            <a:ext cx="36369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nk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=f(1/T)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ije</a:t>
            </a: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rava</a:t>
            </a:r>
            <a:endParaRPr 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11270" name="Object 7"/>
          <p:cNvGraphicFramePr>
            <a:graphicFrameLocks noChangeAspect="1"/>
          </p:cNvGraphicFramePr>
          <p:nvPr/>
        </p:nvGraphicFramePr>
        <p:xfrm>
          <a:off x="1098550" y="1905000"/>
          <a:ext cx="6034088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8" name="Equation" r:id="rId11" imgW="2273300" imgH="457200" progId="Equation.DSMT4">
                  <p:embed/>
                </p:oleObj>
              </mc:Choice>
              <mc:Fallback>
                <p:oleObj name="Equation" r:id="rId11" imgW="22733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905000"/>
                        <a:ext cx="6034088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0"/>
          <p:cNvSpPr txBox="1">
            <a:spLocks noChangeArrowheads="1"/>
          </p:cNvSpPr>
          <p:nvPr/>
        </p:nvSpPr>
        <p:spPr bwMode="auto">
          <a:xfrm>
            <a:off x="381000" y="3200400"/>
            <a:ext cx="6477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 smtClean="0"/>
              <a:t>Reaktant u paralelnoj </a:t>
            </a:r>
            <a:r>
              <a:rPr lang="sr-Latn-CS" altLang="en-US" sz="2400" b="1" dirty="0"/>
              <a:t>reakcija se </a:t>
            </a:r>
            <a:r>
              <a:rPr lang="sr-Latn-CS" altLang="en-US" sz="2400" b="1" dirty="0" smtClean="0"/>
              <a:t>menja po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 dirty="0" smtClean="0"/>
              <a:t>reakciji </a:t>
            </a:r>
            <a:r>
              <a:rPr lang="sr-Latn-CS" altLang="en-US" sz="2400" b="1" dirty="0"/>
              <a:t>prvog reda; </a:t>
            </a:r>
            <a:r>
              <a:rPr lang="sr-Latn-CS" altLang="en-US" sz="2400" b="1" dirty="0" smtClean="0"/>
              <a:t>kako </a:t>
            </a:r>
            <a:r>
              <a:rPr lang="sr-Latn-CS" altLang="en-US" sz="2400" b="1" dirty="0"/>
              <a:t>ih razlikovati?</a:t>
            </a:r>
            <a:endParaRPr lang="en-US" altLang="en-US" sz="2400" b="1" dirty="0"/>
          </a:p>
        </p:txBody>
      </p:sp>
      <p:sp>
        <p:nvSpPr>
          <p:cNvPr id="11272" name="Text Box 11"/>
          <p:cNvSpPr txBox="1">
            <a:spLocks noChangeArrowheads="1"/>
          </p:cNvSpPr>
          <p:nvPr/>
        </p:nvSpPr>
        <p:spPr bwMode="auto">
          <a:xfrm>
            <a:off x="4038600" y="4191000"/>
            <a:ext cx="65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Ali </a:t>
            </a:r>
            <a:endParaRPr lang="en-US" altLang="en-US" sz="2400" b="1"/>
          </a:p>
        </p:txBody>
      </p:sp>
      <p:sp>
        <p:nvSpPr>
          <p:cNvPr id="11273" name="Rectangle 17"/>
          <p:cNvSpPr>
            <a:spLocks noChangeArrowheads="1"/>
          </p:cNvSpPr>
          <p:nvPr/>
        </p:nvSpPr>
        <p:spPr bwMode="auto">
          <a:xfrm>
            <a:off x="-7938" y="234950"/>
            <a:ext cx="645477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3. Na</a:t>
            </a:r>
            <a:r>
              <a:rPr lang="sr-Latn-CS" altLang="en-US" sz="2400" b="1">
                <a:latin typeface="Times New Roman" pitchFamily="18" charset="0"/>
              </a:rPr>
              <a:t>čin: </a:t>
            </a:r>
            <a:r>
              <a:rPr lang="en-US" altLang="en-US" sz="2400" b="1">
                <a:latin typeface="Times New Roman" pitchFamily="18" charset="0"/>
              </a:rPr>
              <a:t>U </a:t>
            </a:r>
            <a:r>
              <a:rPr lang="sr-Latn-CS" altLang="en-US" sz="2400" b="1">
                <a:latin typeface="Times New Roman" pitchFamily="18" charset="0"/>
              </a:rPr>
              <a:t>s</a:t>
            </a:r>
            <a:r>
              <a:rPr lang="en-US" altLang="en-US" sz="2400" b="1">
                <a:latin typeface="Times New Roman" pitchFamily="18" charset="0"/>
              </a:rPr>
              <a:t>vakom momentu </a:t>
            </a:r>
            <a:r>
              <a:rPr lang="sr-Latn-CS" altLang="en-US" sz="2400" b="1">
                <a:latin typeface="Times New Roman" pitchFamily="18" charset="0"/>
              </a:rPr>
              <a:t>će </a:t>
            </a:r>
            <a:r>
              <a:rPr lang="en-US" altLang="en-US" sz="2400" b="1">
                <a:latin typeface="Times New Roman" pitchFamily="18" charset="0"/>
              </a:rPr>
              <a:t>va</a:t>
            </a:r>
            <a:r>
              <a:rPr lang="sr-Latn-CS" altLang="en-US" sz="2400" b="1">
                <a:latin typeface="Times New Roman" pitchFamily="18" charset="0"/>
              </a:rPr>
              <a:t>žiti relacija</a:t>
            </a:r>
            <a:r>
              <a:rPr lang="en-US" altLang="en-US" sz="1800">
                <a:latin typeface="Wingdings 3" pitchFamily="18" charset="2"/>
              </a:rPr>
              <a:t> </a:t>
            </a:r>
          </a:p>
        </p:txBody>
      </p:sp>
      <p:graphicFrame>
        <p:nvGraphicFramePr>
          <p:cNvPr id="11274" name="Object 22"/>
          <p:cNvGraphicFramePr>
            <a:graphicFrameLocks noChangeAspect="1"/>
          </p:cNvGraphicFramePr>
          <p:nvPr/>
        </p:nvGraphicFramePr>
        <p:xfrm>
          <a:off x="1371600" y="685800"/>
          <a:ext cx="35814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9" name="Equation" r:id="rId13" imgW="1244600" imgH="228600" progId="Equation.3">
                  <p:embed/>
                </p:oleObj>
              </mc:Choice>
              <mc:Fallback>
                <p:oleObj name="Equation" r:id="rId13" imgW="1244600" imgH="228600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85800"/>
                        <a:ext cx="3581400" cy="6572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hlink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162800" y="304800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>
                <a:latin typeface="+mj-lt"/>
              </a:rPr>
              <a:t>A</a:t>
            </a:r>
            <a:endParaRPr lang="en-US" dirty="0">
              <a:latin typeface="+mj-lt"/>
            </a:endParaRP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7467600" y="3048000"/>
            <a:ext cx="228600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820536" y="2782669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+mj-lt"/>
              </a:rPr>
              <a:t>B</a:t>
            </a:r>
            <a:endParaRPr lang="en-US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826226" y="326671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+mj-lt"/>
              </a:rPr>
              <a:t>C</a:t>
            </a:r>
            <a:endParaRPr lang="en-US" dirty="0">
              <a:latin typeface="+mj-lt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467600" y="3417332"/>
            <a:ext cx="228600" cy="340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858000" y="368986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>
                <a:latin typeface="+mj-lt"/>
              </a:rPr>
              <a:t>A</a:t>
            </a:r>
            <a:endParaRPr lang="en-US" dirty="0">
              <a:latin typeface="+mj-lt"/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272754" y="3874532"/>
            <a:ext cx="46154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001915" y="3662065"/>
            <a:ext cx="639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latin typeface="+mj-lt"/>
              </a:rPr>
              <a:t>B+C</a:t>
            </a:r>
            <a:endParaRPr lang="en-US" dirty="0">
              <a:latin typeface="+mj-lt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779" x="5930900" y="1435100"/>
          <p14:tracePt t="3080" x="5924550" y="1435100"/>
          <p14:tracePt t="3324" x="5918200" y="1435100"/>
          <p14:tracePt t="3365" x="5905500" y="1435100"/>
          <p14:tracePt t="3375" x="5854700" y="1435100"/>
          <p14:tracePt t="3397" x="5810250" y="1441450"/>
          <p14:tracePt t="3411" x="5746750" y="1441450"/>
          <p14:tracePt t="3413" x="5549900" y="1454150"/>
          <p14:tracePt t="3444" x="5416550" y="1460500"/>
          <p14:tracePt t="3446" x="5130800" y="1492250"/>
          <p14:tracePt t="3461" x="4959350" y="1530350"/>
          <p14:tracePt t="3478" x="4622800" y="1587500"/>
          <p14:tracePt t="3495" x="4273550" y="1651000"/>
          <p14:tracePt t="3511" x="4089400" y="1676400"/>
          <p14:tracePt t="3528" x="3771900" y="1689100"/>
          <p14:tracePt t="3545" x="3651250" y="1695450"/>
          <p14:tracePt t="3561" x="3460750" y="1695450"/>
          <p14:tracePt t="3578" x="3346450" y="1695450"/>
          <p14:tracePt t="3595" x="3308350" y="1695450"/>
          <p14:tracePt t="3610" x="3187700" y="1695450"/>
          <p14:tracePt t="3627" x="3111500" y="1695450"/>
          <p14:tracePt t="3643" x="2895600" y="1695450"/>
          <p14:tracePt t="3660" x="2603500" y="1689100"/>
          <p14:tracePt t="3678" x="2463800" y="1682750"/>
          <p14:tracePt t="3697" x="2209800" y="1644650"/>
          <p14:tracePt t="3712" x="2108200" y="1619250"/>
          <p14:tracePt t="3727" x="1911350" y="1562100"/>
          <p14:tracePt t="3743" x="1822450" y="1524000"/>
          <p14:tracePt t="3760" x="1663700" y="1454150"/>
          <p14:tracePt t="3777" x="1524000" y="1384300"/>
          <p14:tracePt t="3795" x="1466850" y="1352550"/>
          <p14:tracePt t="3811" x="1365250" y="1276350"/>
          <p14:tracePt t="3828" x="1263650" y="1174750"/>
          <p14:tracePt t="3845" x="1206500" y="1123950"/>
          <p14:tracePt t="3861" x="1073150" y="1009650"/>
          <p14:tracePt t="3878" x="1003300" y="958850"/>
          <p14:tracePt t="3895" x="889000" y="863600"/>
          <p14:tracePt t="3911" x="812800" y="812800"/>
          <p14:tracePt t="3928" x="793750" y="800100"/>
          <p14:tracePt t="3944" x="762000" y="774700"/>
          <p14:tracePt t="3961" x="742950" y="768350"/>
          <p14:tracePt t="3978" x="673100" y="742950"/>
          <p14:tracePt t="3995" x="584200" y="711200"/>
          <p14:tracePt t="4011" x="552450" y="698500"/>
          <p14:tracePt t="4028" x="495300" y="685800"/>
          <p14:tracePt t="4064" x="495300" y="679450"/>
          <p14:tracePt t="4066" x="488950" y="679450"/>
          <p14:tracePt t="4078" x="469900" y="666750"/>
          <p14:tracePt t="4095" x="457200" y="654050"/>
          <p14:tracePt t="4111" x="425450" y="647700"/>
          <p14:tracePt t="4127" x="406400" y="641350"/>
          <p14:tracePt t="4145" x="400050" y="635000"/>
          <p14:tracePt t="4238" x="393700" y="635000"/>
          <p14:tracePt t="4280" x="387350" y="635000"/>
          <p14:tracePt t="4891" x="393700" y="635000"/>
          <p14:tracePt t="4932" x="400050" y="635000"/>
          <p14:tracePt t="4983" x="406400" y="635000"/>
          <p14:tracePt t="5025" x="412750" y="635000"/>
          <p14:tracePt t="5544" x="419100" y="635000"/>
          <p14:tracePt t="5555" x="431800" y="635000"/>
          <p14:tracePt t="5565" x="450850" y="635000"/>
          <p14:tracePt t="5578" x="463550" y="635000"/>
          <p14:tracePt t="5580" x="533400" y="635000"/>
          <p14:tracePt t="5596" x="577850" y="635000"/>
          <p14:tracePt t="5612" x="609600" y="635000"/>
          <p14:tracePt t="5628" x="666750" y="635000"/>
          <p14:tracePt t="5644" x="698500" y="635000"/>
          <p14:tracePt t="5661" x="704850" y="635000"/>
          <p14:tracePt t="5679" x="723900" y="635000"/>
          <p14:tracePt t="5697" x="736600" y="635000"/>
          <p14:tracePt t="5711" x="787400" y="635000"/>
          <p14:tracePt t="5728" x="844550" y="635000"/>
          <p14:tracePt t="5744" x="876300" y="635000"/>
          <p14:tracePt t="5761" x="933450" y="635000"/>
          <p14:tracePt t="5779" x="946150" y="635000"/>
          <p14:tracePt t="5838" x="952500" y="635000"/>
          <p14:tracePt t="5869" x="958850" y="635000"/>
          <p14:tracePt t="5890" x="965200" y="635000"/>
          <p14:tracePt t="5910" x="971550" y="635000"/>
          <p14:tracePt t="5922" x="977900" y="635000"/>
          <p14:tracePt t="5931" x="984250" y="635000"/>
          <p14:tracePt t="5963" x="990600" y="635000"/>
          <p14:tracePt t="8630" x="990600" y="641350"/>
          <p14:tracePt t="8651" x="990600" y="647700"/>
          <p14:tracePt t="8672" x="990600" y="654050"/>
          <p14:tracePt t="8693" x="990600" y="660400"/>
          <p14:tracePt t="10199" x="990600" y="666750"/>
          <p14:tracePt t="10231" x="990600" y="673100"/>
          <p14:tracePt t="10241" x="990600" y="679450"/>
          <p14:tracePt t="10244" x="990600" y="685800"/>
          <p14:tracePt t="10262" x="990600" y="698500"/>
          <p14:tracePt t="10263" x="990600" y="717550"/>
          <p14:tracePt t="10278" x="990600" y="749300"/>
          <p14:tracePt t="10296" x="990600" y="768350"/>
          <p14:tracePt t="10312" x="990600" y="819150"/>
          <p14:tracePt t="10329" x="990600" y="857250"/>
          <p14:tracePt t="10345" x="990600" y="882650"/>
          <p14:tracePt t="10362" x="984250" y="933450"/>
          <p14:tracePt t="10379" x="984250" y="958850"/>
          <p14:tracePt t="10395" x="984250" y="1022350"/>
          <p14:tracePt t="10412" x="984250" y="1092200"/>
          <p14:tracePt t="10428" x="984250" y="1123950"/>
          <p14:tracePt t="10445" x="984250" y="1181100"/>
          <p14:tracePt t="10462" x="984250" y="1212850"/>
          <p14:tracePt t="10479" x="984250" y="1270000"/>
          <p14:tracePt t="10495" x="984250" y="1339850"/>
          <p14:tracePt t="10512" x="984250" y="1371600"/>
          <p14:tracePt t="10529" x="984250" y="1447800"/>
          <p14:tracePt t="10545" x="984250" y="1492250"/>
          <p14:tracePt t="10562" x="984250" y="1549400"/>
          <p14:tracePt t="10578" x="984250" y="1600200"/>
          <p14:tracePt t="10596" x="984250" y="1625600"/>
          <p14:tracePt t="10612" x="990600" y="1657350"/>
          <p14:tracePt t="10627" x="990600" y="1676400"/>
          <p14:tracePt t="10644" x="1003300" y="1720850"/>
          <p14:tracePt t="10662" x="1016000" y="1758950"/>
          <p14:tracePt t="10679" x="1022350" y="1778000"/>
          <p14:tracePt t="10696" x="1028700" y="1816100"/>
          <p14:tracePt t="10714" x="1035050" y="1835150"/>
          <p14:tracePt t="10728" x="1035050" y="1866900"/>
          <p14:tracePt t="10745" x="1041400" y="1892300"/>
          <p14:tracePt t="10761" x="1041400" y="1930400"/>
          <p14:tracePt t="10777" x="1047750" y="1968500"/>
          <p14:tracePt t="10794" x="1047750" y="1993900"/>
          <p14:tracePt t="10812" x="1054100" y="2032000"/>
          <p14:tracePt t="10829" x="1079500" y="2082800"/>
          <p14:tracePt t="10845" x="1085850" y="2101850"/>
          <p14:tracePt t="10862" x="1092200" y="2146300"/>
          <p14:tracePt t="10879" x="1098550" y="2159000"/>
          <p14:tracePt t="10896" x="1111250" y="2197100"/>
          <p14:tracePt t="10912" x="1117600" y="2222500"/>
          <p14:tracePt t="10929" x="1123950" y="2241550"/>
          <p14:tracePt t="10945" x="1136650" y="2279650"/>
          <p14:tracePt t="10962" x="1143000" y="2298700"/>
          <p14:tracePt t="10979" x="1149350" y="2317750"/>
          <p14:tracePt t="10995" x="1155700" y="2330450"/>
          <p14:tracePt t="11034" x="1155700" y="2336800"/>
          <p14:tracePt t="11074" x="1155700" y="2343150"/>
          <p14:tracePt t="11095" x="1155700" y="2349500"/>
          <p14:tracePt t="11105" x="1162050" y="2349500"/>
          <p14:tracePt t="11116" x="1162050" y="2355850"/>
          <p14:tracePt t="11128" x="1168400" y="2362200"/>
          <p14:tracePt t="11240" x="1174750" y="2362200"/>
          <p14:tracePt t="11342" x="1181100" y="2362200"/>
          <p14:tracePt t="11373" x="1187450" y="2362200"/>
          <p14:tracePt t="11405" x="1193800" y="2362200"/>
          <p14:tracePt t="11414" x="1200150" y="2362200"/>
          <p14:tracePt t="11425" x="1206500" y="2362200"/>
          <p14:tracePt t="11447" x="1212850" y="2362200"/>
          <p14:tracePt t="11456" x="1219200" y="2355850"/>
          <p14:tracePt t="11471" x="1225550" y="2355850"/>
          <p14:tracePt t="11478" x="1231900" y="2355850"/>
          <p14:tracePt t="11480" x="1244600" y="2355850"/>
          <p14:tracePt t="11495" x="1263650" y="2355850"/>
          <p14:tracePt t="11512" x="1289050" y="2349500"/>
          <p14:tracePt t="11529" x="1301750" y="2349500"/>
          <p14:tracePt t="11545" x="1333500" y="2349500"/>
          <p14:tracePt t="11562" x="1346200" y="2349500"/>
          <p14:tracePt t="11579" x="1377950" y="2349500"/>
          <p14:tracePt t="11597" x="1416050" y="2349500"/>
          <p14:tracePt t="11612" x="1441450" y="2349500"/>
          <p14:tracePt t="11627" x="1485900" y="2349500"/>
          <p14:tracePt t="11645" x="1498600" y="2349500"/>
          <p14:tracePt t="11662" x="1530350" y="2349500"/>
          <p14:tracePt t="14939" x="1536700" y="2349500"/>
          <p14:tracePt t="14971" x="1549400" y="2349500"/>
          <p14:tracePt t="14982" x="1555750" y="2349500"/>
          <p14:tracePt t="14992" x="1581150" y="2349500"/>
          <p14:tracePt t="15013" x="1593850" y="2343150"/>
          <p14:tracePt t="15015" x="1600200" y="2343150"/>
          <p14:tracePt t="15028" x="1625600" y="2336800"/>
          <p14:tracePt t="15045" x="1631950" y="2330450"/>
          <p14:tracePt t="15062" x="1651000" y="2324100"/>
          <p14:tracePt t="15096" x="1663700" y="2324100"/>
          <p14:tracePt t="15112" x="1676400" y="2317750"/>
          <p14:tracePt t="15128" x="1689100" y="2317750"/>
          <p14:tracePt t="15130" x="1701800" y="2317750"/>
          <p14:tracePt t="15145" x="1714500" y="2311400"/>
          <p14:tracePt t="15162" x="1727200" y="2311400"/>
          <p14:tracePt t="15178" x="1727200" y="2305050"/>
          <p14:tracePt t="15195" x="1739900" y="2298700"/>
          <p14:tracePt t="15233" x="1746250" y="2298700"/>
          <p14:tracePt t="15253" x="1746250" y="2292350"/>
          <p14:tracePt t="15263" x="1752600" y="2286000"/>
          <p14:tracePt t="15278" x="1758950" y="2286000"/>
          <p14:tracePt t="15280" x="1765300" y="2273300"/>
          <p14:tracePt t="15295" x="1771650" y="2266950"/>
          <p14:tracePt t="15312" x="1778000" y="2254250"/>
          <p14:tracePt t="15328" x="1784350" y="2247900"/>
          <p14:tracePt t="15345" x="1803400" y="2241550"/>
          <p14:tracePt t="15362" x="1809750" y="2222500"/>
          <p14:tracePt t="15378" x="1816100" y="2222500"/>
          <p14:tracePt t="15395" x="1822450" y="2203450"/>
          <p14:tracePt t="15412" x="1828800" y="2203450"/>
          <p14:tracePt t="15429" x="1835150" y="2190750"/>
          <p14:tracePt t="15445" x="1841500" y="2178050"/>
          <p14:tracePt t="15462" x="1847850" y="2171700"/>
          <p14:tracePt t="15478" x="1854200" y="2165350"/>
          <p14:tracePt t="15496" x="1854200" y="2159000"/>
          <p14:tracePt t="15512" x="1854200" y="2152650"/>
          <p14:tracePt t="15528" x="1854200" y="2146300"/>
          <p14:tracePt t="15545" x="1860550" y="2139950"/>
          <p14:tracePt t="15562" x="1860550" y="2133600"/>
          <p14:tracePt t="15579" x="1866900" y="2133600"/>
          <p14:tracePt t="15595" x="1866900" y="2127250"/>
          <p14:tracePt t="15613" x="1873250" y="2120900"/>
          <p14:tracePt t="15629" x="1873250" y="2114550"/>
          <p14:tracePt t="15644" x="1873250" y="2108200"/>
          <p14:tracePt t="15661" x="1873250" y="2101850"/>
          <p14:tracePt t="15678" x="1879600" y="2095500"/>
          <p14:tracePt t="15696" x="1879600" y="2089150"/>
          <p14:tracePt t="15713" x="1885950" y="2082800"/>
          <p14:tracePt t="15927" x="1885950" y="2089150"/>
          <p14:tracePt t="15938" x="1885950" y="2095500"/>
          <p14:tracePt t="15947" x="1879600" y="2095500"/>
          <p14:tracePt t="15952" x="1879600" y="2108200"/>
          <p14:tracePt t="15962" x="1873250" y="2120900"/>
          <p14:tracePt t="15978" x="1866900" y="2133600"/>
          <p14:tracePt t="15995" x="1866900" y="2146300"/>
          <p14:tracePt t="16012" x="1860550" y="2152650"/>
          <p14:tracePt t="16028" x="1860550" y="2159000"/>
          <p14:tracePt t="16045" x="1860550" y="2165350"/>
          <p14:tracePt t="16062" x="1860550" y="2171700"/>
          <p14:tracePt t="16144" x="1866900" y="2165350"/>
          <p14:tracePt t="16155" x="1873250" y="2165350"/>
          <p14:tracePt t="16165" x="1879600" y="2165350"/>
          <p14:tracePt t="16166" x="1885950" y="2165350"/>
          <p14:tracePt t="16179" x="1905000" y="2159000"/>
          <p14:tracePt t="16195" x="1936750" y="2159000"/>
          <p14:tracePt t="16212" x="1968500" y="2159000"/>
          <p14:tracePt t="16229" x="1987550" y="2159000"/>
          <p14:tracePt t="16245" x="2032000" y="2159000"/>
          <p14:tracePt t="16262" x="2070100" y="2165350"/>
          <p14:tracePt t="16278" x="2171700" y="2190750"/>
          <p14:tracePt t="16295" x="2305050" y="2228850"/>
          <p14:tracePt t="16312" x="2368550" y="2254250"/>
          <p14:tracePt t="16328" x="2470150" y="2286000"/>
          <p14:tracePt t="16345" x="2501900" y="2292350"/>
          <p14:tracePt t="16362" x="2520950" y="2298700"/>
          <p14:tracePt t="16761" x="2527300" y="2298700"/>
          <p14:tracePt t="16771" x="2540000" y="2298700"/>
          <p14:tracePt t="16781" x="2546350" y="2298700"/>
          <p14:tracePt t="16792" x="2571750" y="2298700"/>
          <p14:tracePt t="16794" x="2603500" y="2298700"/>
          <p14:tracePt t="16811" x="2724150" y="2298700"/>
          <p14:tracePt t="16827" x="2908300" y="2298700"/>
          <p14:tracePt t="16845" x="3022600" y="2298700"/>
          <p14:tracePt t="16862" x="3276600" y="2298700"/>
          <p14:tracePt t="16879" x="3409950" y="2298700"/>
          <p14:tracePt t="16895" x="3644900" y="2298700"/>
          <p14:tracePt t="16913" x="3860800" y="2298700"/>
          <p14:tracePt t="16929" x="3956050" y="2298700"/>
          <p14:tracePt t="16945" x="4152900" y="2298700"/>
          <p14:tracePt t="16963" x="4235450" y="2298700"/>
          <p14:tracePt t="16978" x="4419600" y="2298700"/>
          <p14:tracePt t="16995" x="4559300" y="2298700"/>
          <p14:tracePt t="17012" x="4616450" y="2298700"/>
          <p14:tracePt t="17029" x="4705350" y="2298700"/>
          <p14:tracePt t="17045" x="4737100" y="2298700"/>
          <p14:tracePt t="17062" x="4813300" y="2286000"/>
          <p14:tracePt t="17079" x="4889500" y="2279650"/>
          <p14:tracePt t="17095" x="4933950" y="2273300"/>
          <p14:tracePt t="17112" x="5003800" y="2254250"/>
          <p14:tracePt t="17128" x="5041900" y="2254250"/>
          <p14:tracePt t="17145" x="5073650" y="2247900"/>
          <p14:tracePt t="17162" x="5099050" y="2235200"/>
          <p14:tracePt t="17178" x="5111750" y="2228850"/>
          <p14:tracePt t="17195" x="5130800" y="2216150"/>
          <p14:tracePt t="17212" x="5143500" y="2203450"/>
          <p14:tracePt t="17228" x="5168900" y="2197100"/>
          <p14:tracePt t="17245" x="5187950" y="2184400"/>
          <p14:tracePt t="17262" x="5194300" y="2178050"/>
          <p14:tracePt t="17528" x="5187950" y="2178050"/>
          <p14:tracePt t="17538" x="5187950" y="2184400"/>
          <p14:tracePt t="17548" x="5181600" y="2190750"/>
          <p14:tracePt t="17558" x="5175250" y="2203450"/>
          <p14:tracePt t="17562" x="5168900" y="2222500"/>
          <p14:tracePt t="17578" x="5124450" y="2266950"/>
          <p14:tracePt t="17595" x="5086350" y="2324100"/>
          <p14:tracePt t="17612" x="5073650" y="2343150"/>
          <p14:tracePt t="17627" x="5041900" y="2381250"/>
          <p14:tracePt t="17644" x="5029200" y="2387600"/>
          <p14:tracePt t="17754" x="5029200" y="2381250"/>
          <p14:tracePt t="17836" x="5022850" y="2381250"/>
          <p14:tracePt t="17853" x="5010150" y="2381250"/>
          <p14:tracePt t="17857" x="4978400" y="2381250"/>
          <p14:tracePt t="17867" x="4933950" y="2400300"/>
          <p14:tracePt t="17877" x="4743450" y="2451100"/>
          <p14:tracePt t="17895" x="4419600" y="2552700"/>
          <p14:tracePt t="17913" x="4216400" y="2616200"/>
          <p14:tracePt t="17929" x="3797300" y="2730500"/>
          <p14:tracePt t="17945" x="3435350" y="2800350"/>
          <p14:tracePt t="17962" x="3289300" y="2819400"/>
          <p14:tracePt t="17979" x="3054350" y="2838450"/>
          <p14:tracePt t="17995" x="2933700" y="2838450"/>
          <p14:tracePt t="18012" x="2717800" y="2851150"/>
          <p14:tracePt t="18029" x="2609850" y="2851150"/>
          <p14:tracePt t="18045" x="2419350" y="2851150"/>
          <p14:tracePt t="18062" x="2235200" y="2857500"/>
          <p14:tracePt t="18078" x="2159000" y="2857500"/>
          <p14:tracePt t="18095" x="2025650" y="2857500"/>
          <p14:tracePt t="18112" x="1917700" y="2857500"/>
          <p14:tracePt t="18128" x="1866900" y="2857500"/>
          <p14:tracePt t="18145" x="1765300" y="2857500"/>
          <p14:tracePt t="18162" x="1733550" y="2857500"/>
          <p14:tracePt t="18179" x="1682750" y="2857500"/>
          <p14:tracePt t="18195" x="1670050" y="2857500"/>
          <p14:tracePt t="18255" x="1657350" y="2857500"/>
          <p14:tracePt t="18264" x="1644650" y="2857500"/>
          <p14:tracePt t="18275" x="1631950" y="2857500"/>
          <p14:tracePt t="18295" x="1600200" y="2844800"/>
          <p14:tracePt t="18312" x="1581150" y="2838450"/>
          <p14:tracePt t="18313" x="1568450" y="2838450"/>
          <p14:tracePt t="18328" x="1568450" y="2832100"/>
          <p14:tracePt t="18345" x="1574800" y="2819400"/>
          <p14:tracePt t="18362" x="1593850" y="2813050"/>
          <p14:tracePt t="18378" x="1644650" y="2794000"/>
          <p14:tracePt t="18395" x="1714500" y="2781300"/>
          <p14:tracePt t="18412" x="1752600" y="2768600"/>
          <p14:tracePt t="18428" x="1835150" y="2743200"/>
          <p14:tracePt t="18445" x="1879600" y="2736850"/>
          <p14:tracePt t="18462" x="1962150" y="2705100"/>
          <p14:tracePt t="18478" x="2012950" y="2692400"/>
          <p14:tracePt t="18495" x="2032000" y="2686050"/>
          <p14:tracePt t="18512" x="2044700" y="2679700"/>
          <p14:tracePt t="18627" x="2044700" y="2692400"/>
          <p14:tracePt t="18638" x="2044700" y="2705100"/>
          <p14:tracePt t="18648" x="2044700" y="2724150"/>
          <p14:tracePt t="18660" x="2044700" y="2743200"/>
          <p14:tracePt t="18669" x="2044700" y="2762250"/>
          <p14:tracePt t="18677" x="2038350" y="2794000"/>
          <p14:tracePt t="18695" x="2032000" y="2813050"/>
          <p14:tracePt t="18853" x="2038350" y="2813050"/>
          <p14:tracePt t="18864" x="2044700" y="2806700"/>
          <p14:tracePt t="18870" x="2057400" y="2800350"/>
          <p14:tracePt t="18879" x="2101850" y="2794000"/>
          <p14:tracePt t="18895" x="2114550" y="2787650"/>
          <p14:tracePt t="18913" x="2152650" y="2781300"/>
          <p14:tracePt t="18929" x="2165350" y="2781300"/>
          <p14:tracePt t="18945" x="2178050" y="2781300"/>
          <p14:tracePt t="18962" x="2190750" y="2781300"/>
          <p14:tracePt t="18978" x="2197100" y="2781300"/>
          <p14:tracePt t="18995" x="2222500" y="2781300"/>
          <p14:tracePt t="19012" x="2247900" y="2781300"/>
          <p14:tracePt t="19028" x="2311400" y="2787650"/>
          <p14:tracePt t="19045" x="2413000" y="2813050"/>
          <p14:tracePt t="19062" x="2476500" y="2832100"/>
          <p14:tracePt t="19078" x="2603500" y="2863850"/>
          <p14:tracePt t="19095" x="2660650" y="2889250"/>
          <p14:tracePt t="19112" x="2755900" y="2914650"/>
          <p14:tracePt t="19128" x="2794000" y="2927350"/>
          <p14:tracePt t="19186" x="2800350" y="2927350"/>
          <p14:tracePt t="19227" x="2806700" y="2933700"/>
          <p14:tracePt t="19238" x="2806700" y="2940050"/>
          <p14:tracePt t="19248" x="2813050" y="2940050"/>
          <p14:tracePt t="19270" x="2819400" y="2946400"/>
          <p14:tracePt t="19278" x="2838450" y="2959100"/>
          <p14:tracePt t="19284" x="2851150" y="2965450"/>
          <p14:tracePt t="19295" x="2927350" y="2990850"/>
          <p14:tracePt t="19312" x="2971800" y="2997200"/>
          <p14:tracePt t="19329" x="3067050" y="3028950"/>
          <p14:tracePt t="19345" x="3111500" y="3041650"/>
          <p14:tracePt t="19362" x="3194050" y="3060700"/>
          <p14:tracePt t="19379" x="3257550" y="3067050"/>
          <p14:tracePt t="19395" x="3295650" y="3067050"/>
          <p14:tracePt t="19412" x="3384550" y="3067050"/>
          <p14:tracePt t="19428" x="3473450" y="3067050"/>
          <p14:tracePt t="19445" x="3505200" y="3067050"/>
          <p14:tracePt t="19462" x="3562350" y="3067050"/>
          <p14:tracePt t="19479" x="3575050" y="3067050"/>
          <p14:tracePt t="27821" x="3562350" y="3067050"/>
          <p14:tracePt t="27838" x="3536950" y="3041650"/>
          <p14:tracePt t="27839" x="3486150" y="3009900"/>
          <p14:tracePt t="27847" x="3346450" y="2914650"/>
          <p14:tracePt t="27864" x="3244850" y="2851150"/>
          <p14:tracePt t="27880" x="3028950" y="2686050"/>
          <p14:tracePt t="27897" x="2940050" y="2622550"/>
          <p14:tracePt t="27914" x="2806700" y="2508250"/>
          <p14:tracePt t="27931" x="2717800" y="2413000"/>
          <p14:tracePt t="27947" x="2673350" y="2362200"/>
          <p14:tracePt t="27963" x="2590800" y="2241550"/>
          <p14:tracePt t="27979" x="2527300" y="2178050"/>
          <p14:tracePt t="27996" x="2406650" y="2038350"/>
          <p14:tracePt t="28012" x="2279650" y="1905000"/>
          <p14:tracePt t="28030" x="2228850" y="1854200"/>
          <p14:tracePt t="28048" x="2120900" y="1746250"/>
          <p14:tracePt t="28064" x="2006600" y="1638300"/>
          <p14:tracePt t="28081" x="1955800" y="1587500"/>
          <p14:tracePt t="28096" x="1847850" y="1485900"/>
          <p14:tracePt t="28112" x="1797050" y="1435100"/>
          <p14:tracePt t="28130" x="1708150" y="1346200"/>
          <p14:tracePt t="28147" x="1644650" y="1289050"/>
          <p14:tracePt t="28164" x="1619250" y="1257300"/>
          <p14:tracePt t="28180" x="1568450" y="1219200"/>
          <p14:tracePt t="28197" x="1549400" y="1206500"/>
          <p14:tracePt t="28214" x="1517650" y="1174750"/>
          <p14:tracePt t="28231" x="1485900" y="1143000"/>
          <p14:tracePt t="28247" x="1473200" y="1143000"/>
          <p14:tracePt t="28264" x="1466850" y="1130300"/>
          <p14:tracePt t="28280" x="1460500" y="1123950"/>
          <p14:tracePt t="28320" x="1454150" y="1117600"/>
          <p14:tracePt t="28452" x="1460500" y="1117600"/>
          <p14:tracePt t="28708" x="1466850" y="1117600"/>
          <p14:tracePt t="28725" x="1473200" y="1117600"/>
          <p14:tracePt t="28728" x="1479550" y="1117600"/>
          <p14:tracePt t="28749" x="1492250" y="1117600"/>
          <p14:tracePt t="28750" x="1498600" y="1117600"/>
          <p14:tracePt t="28762" x="1511300" y="1117600"/>
          <p14:tracePt t="28779" x="1543050" y="1123950"/>
          <p14:tracePt t="28796" x="1574800" y="1123950"/>
          <p14:tracePt t="28814" x="1587500" y="1123950"/>
          <p14:tracePt t="28830" x="1612900" y="1123950"/>
          <p14:tracePt t="28847" x="1657350" y="1123950"/>
          <p14:tracePt t="28864" x="1676400" y="1123950"/>
          <p14:tracePt t="28880" x="1746250" y="1123950"/>
          <p14:tracePt t="28897" x="1778000" y="1123950"/>
          <p14:tracePt t="28914" x="1847850" y="1123950"/>
          <p14:tracePt t="28930" x="1892300" y="1123950"/>
          <p14:tracePt t="28947" x="1905000" y="1123950"/>
          <p14:tracePt t="28964" x="1924050" y="1123950"/>
          <p14:tracePt t="28980" x="1930400" y="1123950"/>
          <p14:tracePt t="28997" x="1936750" y="1123950"/>
          <p14:tracePt t="29014" x="1949450" y="1123950"/>
          <p14:tracePt t="29031" x="1955800" y="1123950"/>
          <p14:tracePt t="29048" x="1987550" y="1123950"/>
          <p14:tracePt t="29064" x="1993900" y="1123950"/>
          <p14:tracePt t="29080" x="2012950" y="1123950"/>
          <p14:tracePt t="29907" x="2019300" y="1130300"/>
          <p14:tracePt t="29929" x="2019300" y="1136650"/>
          <p14:tracePt t="29949" x="2019300" y="1143000"/>
          <p14:tracePt t="29960" x="2019300" y="1149350"/>
          <p14:tracePt t="29969" x="2019300" y="1162050"/>
          <p14:tracePt t="29979" x="2019300" y="1174750"/>
          <p14:tracePt t="29996" x="2006600" y="1193800"/>
          <p14:tracePt t="29996" x="1987550" y="1231900"/>
          <p14:tracePt t="30012" x="1981200" y="1250950"/>
          <p14:tracePt t="30029" x="1962150" y="1295400"/>
          <p14:tracePt t="30047" x="1936750" y="1333500"/>
          <p14:tracePt t="30065" x="1930400" y="1358900"/>
          <p14:tracePt t="30080" x="1917700" y="1403350"/>
          <p14:tracePt t="30097" x="1911350" y="1428750"/>
          <p14:tracePt t="30114" x="1905000" y="1485900"/>
          <p14:tracePt t="30130" x="1905000" y="1530350"/>
          <p14:tracePt t="30147" x="1905000" y="1543050"/>
          <p14:tracePt t="30164" x="1905000" y="1581150"/>
          <p14:tracePt t="30180" x="1898650" y="1593850"/>
          <p14:tracePt t="30197" x="1892300" y="1612900"/>
          <p14:tracePt t="30214" x="1892300" y="1631950"/>
          <p14:tracePt t="30230" x="1885950" y="1651000"/>
          <p14:tracePt t="30247" x="1885950" y="1670050"/>
          <p14:tracePt t="30264" x="1885950" y="1676400"/>
          <p14:tracePt t="30280" x="1885950" y="1682750"/>
          <p14:tracePt t="30297" x="1885950" y="1689100"/>
          <p14:tracePt t="30333" x="1885950" y="1701800"/>
          <p14:tracePt t="30335" x="1885950" y="1714500"/>
          <p14:tracePt t="30347" x="1892300" y="1733550"/>
          <p14:tracePt t="30364" x="1898650" y="1746250"/>
          <p14:tracePt t="30380" x="1917700" y="1771650"/>
          <p14:tracePt t="30397" x="1924050" y="1784350"/>
          <p14:tracePt t="30414" x="1930400" y="1803400"/>
          <p14:tracePt t="30431" x="1936750" y="1816100"/>
          <p14:tracePt t="30447" x="1936750" y="1841500"/>
          <p14:tracePt t="30464" x="1936750" y="1854200"/>
          <p14:tracePt t="30480" x="1936750" y="1860550"/>
          <p14:tracePt t="30497" x="1936750" y="1866900"/>
          <p14:tracePt t="30514" x="1943100" y="1873250"/>
          <p14:tracePt t="30530" x="1943100" y="1879600"/>
          <p14:tracePt t="30547" x="1949450" y="1885950"/>
          <p14:tracePt t="30584" x="1949450" y="1892300"/>
          <p14:tracePt t="30585" x="1949450" y="1898650"/>
          <p14:tracePt t="30615" x="1949450" y="1905000"/>
          <p14:tracePt t="30617" x="1943100" y="1911350"/>
          <p14:tracePt t="30646" x="1943100" y="1924050"/>
          <p14:tracePt t="30647" x="1936750" y="1936750"/>
          <p14:tracePt t="30662" x="1924050" y="1955800"/>
          <p14:tracePt t="30679" x="1917700" y="1968500"/>
          <p14:tracePt t="30697" x="1905000" y="2000250"/>
          <p14:tracePt t="30729" x="1898650" y="2032000"/>
          <p14:tracePt t="30730" x="1892300" y="2051050"/>
          <p14:tracePt t="30746" x="1873250" y="2076450"/>
          <p14:tracePt t="30762" x="1866900" y="2095500"/>
          <p14:tracePt t="30779" x="1854200" y="2114550"/>
          <p14:tracePt t="30797" x="1841500" y="2127250"/>
          <p14:tracePt t="30814" x="1835150" y="2133600"/>
          <p14:tracePt t="30830" x="1822450" y="2146300"/>
          <p14:tracePt t="30847" x="1816100" y="2159000"/>
          <p14:tracePt t="30864" x="1797050" y="2178050"/>
          <p14:tracePt t="30880" x="1778000" y="2197100"/>
          <p14:tracePt t="30897" x="1771650" y="2203450"/>
          <p14:tracePt t="30914" x="1752600" y="2222500"/>
          <p14:tracePt t="30930" x="1752600" y="2228850"/>
          <p14:tracePt t="30947" x="1739900" y="2241550"/>
          <p14:tracePt t="30964" x="1733550" y="2254250"/>
          <p14:tracePt t="30981" x="1733550" y="2260600"/>
          <p14:tracePt t="30996" x="1727200" y="2260600"/>
          <p14:tracePt t="31135" x="1727200" y="2266950"/>
          <p14:tracePt t="31205" x="1727200" y="2273300"/>
          <p14:tracePt t="31236" x="1727200" y="2279650"/>
          <p14:tracePt t="31279" x="1727200" y="2286000"/>
          <p14:tracePt t="31290" x="1727200" y="2292350"/>
          <p14:tracePt t="31310" x="1727200" y="2298700"/>
          <p14:tracePt t="31321" x="1727200" y="2305050"/>
          <p14:tracePt t="31332" x="1727200" y="2311400"/>
          <p14:tracePt t="31334" x="1727200" y="2317750"/>
          <p14:tracePt t="31347" x="1727200" y="2330450"/>
          <p14:tracePt t="31364" x="1727200" y="2336800"/>
          <p14:tracePt t="31670" x="1727200" y="2343150"/>
          <p14:tracePt t="31701" x="1727200" y="2349500"/>
          <p14:tracePt t="36178" x="1739900" y="2349500"/>
          <p14:tracePt t="36188" x="1765300" y="2355850"/>
          <p14:tracePt t="36199" x="1790700" y="2355850"/>
          <p14:tracePt t="36201" x="1828800" y="2362200"/>
          <p14:tracePt t="36214" x="1943100" y="2381250"/>
          <p14:tracePt t="36230" x="2006600" y="2381250"/>
          <p14:tracePt t="36247" x="2120900" y="2387600"/>
          <p14:tracePt t="36264" x="2178050" y="2393950"/>
          <p14:tracePt t="36280" x="2260600" y="2393950"/>
          <p14:tracePt t="36296" x="2349500" y="2393950"/>
          <p14:tracePt t="36314" x="2387600" y="2393950"/>
          <p14:tracePt t="36330" x="2482850" y="2393950"/>
          <p14:tracePt t="36347" x="2546350" y="2393950"/>
          <p14:tracePt t="36363" x="2660650" y="2406650"/>
          <p14:tracePt t="36380" x="2781300" y="2406650"/>
          <p14:tracePt t="36397" x="2832100" y="2406650"/>
          <p14:tracePt t="36413" x="2921000" y="2413000"/>
          <p14:tracePt t="36430" x="2965450" y="2413000"/>
          <p14:tracePt t="36446" x="3048000" y="2413000"/>
          <p14:tracePt t="36464" x="3111500" y="2413000"/>
          <p14:tracePt t="36480" x="3136900" y="2413000"/>
          <p14:tracePt t="36497" x="3162300" y="2413000"/>
          <p14:tracePt t="36514" x="3175000" y="2413000"/>
          <p14:tracePt t="36530" x="3200400" y="2419350"/>
          <p14:tracePt t="36547" x="3244850" y="2419350"/>
          <p14:tracePt t="36563" x="3276600" y="2419350"/>
          <p14:tracePt t="36580" x="3359150" y="2425700"/>
          <p14:tracePt t="36596" x="3403600" y="2425700"/>
          <p14:tracePt t="36614" x="3448050" y="2432050"/>
          <p14:tracePt t="36630" x="3467100" y="2432050"/>
          <p14:tracePt t="36646" x="3473450" y="2432050"/>
          <p14:tracePt t="36662" x="3486150" y="2438400"/>
          <p14:tracePt t="36679" x="3498850" y="2438400"/>
          <p14:tracePt t="36697" x="3524250" y="2444750"/>
          <p14:tracePt t="36715" x="3549650" y="2451100"/>
          <p14:tracePt t="36731" x="3556000" y="2451100"/>
          <p14:tracePt t="36747" x="3575050" y="2457450"/>
          <p14:tracePt t="38258" x="3568700" y="2457450"/>
          <p14:tracePt t="38280" x="3562350" y="2457450"/>
          <p14:tracePt t="38290" x="3549650" y="2457450"/>
          <p14:tracePt t="38310" x="3536950" y="2457450"/>
          <p14:tracePt t="38322" x="3517900" y="2457450"/>
          <p14:tracePt t="38331" x="3511550" y="2457450"/>
          <p14:tracePt t="38333" x="3498850" y="2457450"/>
          <p14:tracePt t="38347" x="3473450" y="2457450"/>
          <p14:tracePt t="38363" x="3454400" y="2457450"/>
          <p14:tracePt t="38380" x="3416300" y="2457450"/>
          <p14:tracePt t="38396" x="3390900" y="2457450"/>
          <p14:tracePt t="38414" x="3371850" y="2457450"/>
          <p14:tracePt t="38430" x="3333750" y="2457450"/>
          <p14:tracePt t="38446" x="3308350" y="2457450"/>
          <p14:tracePt t="38463" x="3257550" y="2457450"/>
          <p14:tracePt t="38480" x="3225800" y="2457450"/>
          <p14:tracePt t="38480" x="3194050" y="2457450"/>
          <p14:tracePt t="38497" x="3162300" y="2457450"/>
          <p14:tracePt t="38513" x="3105150" y="2457450"/>
          <p14:tracePt t="38530" x="3067050" y="2457450"/>
          <p14:tracePt t="38546" x="3009900" y="2457450"/>
          <p14:tracePt t="38563" x="2978150" y="2457450"/>
          <p14:tracePt t="38580" x="2901950" y="2457450"/>
          <p14:tracePt t="38596" x="2813050" y="2457450"/>
          <p14:tracePt t="38614" x="2768600" y="2457450"/>
          <p14:tracePt t="38630" x="2692400" y="2457450"/>
          <p14:tracePt t="38647" x="2667000" y="2457450"/>
          <p14:tracePt t="38647" x="2641600" y="2457450"/>
          <p14:tracePt t="38664" x="2616200" y="2457450"/>
          <p14:tracePt t="38680" x="2578100" y="2457450"/>
          <p14:tracePt t="38697" x="2552700" y="2457450"/>
          <p14:tracePt t="38716" x="2501900" y="2457450"/>
          <p14:tracePt t="38730" x="2470150" y="2457450"/>
          <p14:tracePt t="38746" x="2425700" y="2457450"/>
          <p14:tracePt t="38764" x="2355850" y="2457450"/>
          <p14:tracePt t="38780" x="2324100" y="2457450"/>
          <p14:tracePt t="38797" x="2235200" y="2457450"/>
          <p14:tracePt t="38813" x="2178050" y="2457450"/>
          <p14:tracePt t="38830" x="2082800" y="2457450"/>
          <p14:tracePt t="38847" x="2006600" y="2457450"/>
          <p14:tracePt t="38864" x="1968500" y="2457450"/>
          <p14:tracePt t="38880" x="1911350" y="2457450"/>
          <p14:tracePt t="38896" x="1885950" y="2457450"/>
          <p14:tracePt t="38913" x="1809750" y="2457450"/>
          <p14:tracePt t="38930" x="1714500" y="2457450"/>
          <p14:tracePt t="38947" x="1657350" y="2457450"/>
          <p14:tracePt t="38964" x="1562100" y="2457450"/>
          <p14:tracePt t="38980" x="1517650" y="2457450"/>
          <p14:tracePt t="38997" x="1447800" y="2457450"/>
          <p14:tracePt t="39013" x="1416050" y="2457450"/>
          <p14:tracePt t="39030" x="1403350" y="2457450"/>
          <p14:tracePt t="39046" x="1390650" y="2457450"/>
          <p14:tracePt t="39541" x="1397000" y="2457450"/>
          <p14:tracePt t="39614" x="1403350" y="2457450"/>
          <p14:tracePt t="39644" x="1409700" y="2457450"/>
          <p14:tracePt t="39663" x="1416050" y="2457450"/>
          <p14:tracePt t="39706" x="1422400" y="2457450"/>
          <p14:tracePt t="39727" x="1428750" y="2457450"/>
          <p14:tracePt t="39737" x="1435100" y="2457450"/>
          <p14:tracePt t="39779" x="1441450" y="2457450"/>
          <p14:tracePt t="39789" x="1447800" y="2457450"/>
          <p14:tracePt t="39810" x="1454150" y="2457450"/>
          <p14:tracePt t="39830" x="1460500" y="2457450"/>
          <p14:tracePt t="39833" x="1466850" y="2457450"/>
          <p14:tracePt t="39873" x="1473200" y="2451100"/>
          <p14:tracePt t="39883" x="1473200" y="2444750"/>
          <p14:tracePt t="39884" x="1473200" y="2438400"/>
          <p14:tracePt t="39897" x="1479550" y="2432050"/>
          <p14:tracePt t="39914" x="1479550" y="2425700"/>
          <p14:tracePt t="39930" x="1485900" y="2419350"/>
          <p14:tracePt t="39965" x="1485900" y="2413000"/>
          <p14:tracePt t="39980" x="1492250" y="2413000"/>
          <p14:tracePt t="39981" x="1492250" y="2406650"/>
          <p14:tracePt t="39996" x="1498600" y="2406650"/>
          <p14:tracePt t="40013" x="1498600" y="2400300"/>
          <p14:tracePt t="40030" x="1498600" y="2393950"/>
          <p14:tracePt t="40047" x="1504950" y="2387600"/>
          <p14:tracePt t="40081" x="1511300" y="2381250"/>
          <p14:tracePt t="40102" x="1511300" y="2374900"/>
          <p14:tracePt t="40937" x="1517650" y="2374900"/>
          <p14:tracePt t="40947" x="1524000" y="2374900"/>
          <p14:tracePt t="40949" x="1536700" y="2374900"/>
          <p14:tracePt t="40964" x="1581150" y="2374900"/>
          <p14:tracePt t="40980" x="1606550" y="2374900"/>
          <p14:tracePt t="40997" x="1682750" y="2374900"/>
          <p14:tracePt t="41013" x="1771650" y="2374900"/>
          <p14:tracePt t="41030" x="1816100" y="2374900"/>
          <p14:tracePt t="41046" x="1936750" y="2374900"/>
          <p14:tracePt t="41064" x="2000250" y="2374900"/>
          <p14:tracePt t="41080" x="2120900" y="2374900"/>
          <p14:tracePt t="41097" x="2222500" y="2374900"/>
          <p14:tracePt t="41114" x="2254250" y="2374900"/>
          <p14:tracePt t="41130" x="2298700" y="2374900"/>
          <p14:tracePt t="41147" x="2311400" y="2374900"/>
          <p14:tracePt t="41163" x="2330450" y="2374900"/>
          <p14:tracePt t="41180" x="2336800" y="2374900"/>
          <p14:tracePt t="41197" x="2343150" y="2368550"/>
          <p14:tracePt t="41214" x="2349500" y="2368550"/>
          <p14:tracePt t="41889" x="2355850" y="2368550"/>
          <p14:tracePt t="43812" x="2362200" y="2368550"/>
          <p14:tracePt t="43853" x="2368550" y="2368550"/>
          <p14:tracePt t="44517" x="2374900" y="2368550"/>
          <p14:tracePt t="44526" x="2381250" y="2368550"/>
          <p14:tracePt t="44544" x="2387600" y="2368550"/>
          <p14:tracePt t="44563" x="2400300" y="2368550"/>
          <p14:tracePt t="44564" x="2425700" y="2368550"/>
          <p14:tracePt t="44580" x="2444750" y="2368550"/>
          <p14:tracePt t="44596" x="2489200" y="2368550"/>
          <p14:tracePt t="44613" x="2559050" y="2368550"/>
          <p14:tracePt t="44634" x="2584450" y="2368550"/>
          <p14:tracePt t="44646" x="2628900" y="2368550"/>
          <p14:tracePt t="44662" x="2654300" y="2368550"/>
          <p14:tracePt t="44679" x="2724150" y="2374900"/>
          <p14:tracePt t="44695" x="2825750" y="2387600"/>
          <p14:tracePt t="44715" x="2882900" y="2393950"/>
          <p14:tracePt t="44730" x="2984500" y="2413000"/>
          <p14:tracePt t="44747" x="3028950" y="2419350"/>
          <p14:tracePt t="44763" x="3067050" y="2425700"/>
          <p14:tracePt t="44807" x="3073400" y="2425700"/>
          <p14:tracePt t="44848" x="3079750" y="2425700"/>
          <p14:tracePt t="44950" x="3086100" y="2425700"/>
          <p14:tracePt t="45002" x="3092450" y="2425700"/>
          <p14:tracePt t="45490" x="3098800" y="2425700"/>
          <p14:tracePt t="45521" x="3105150" y="2425700"/>
          <p14:tracePt t="45532" x="3111500" y="2425700"/>
          <p14:tracePt t="45542" x="3117850" y="2425700"/>
          <p14:tracePt t="45546" x="3130550" y="2425700"/>
          <p14:tracePt t="45585" x="3136900" y="2425700"/>
          <p14:tracePt t="45605" x="3143250" y="2425700"/>
          <p14:tracePt t="45622" x="3155950" y="2425700"/>
          <p14:tracePt t="45624" x="3162300" y="2425700"/>
          <p14:tracePt t="45630" x="3194050" y="2419350"/>
          <p14:tracePt t="45646" x="3206750" y="2419350"/>
          <p14:tracePt t="45663" x="3238500" y="2419350"/>
          <p14:tracePt t="45680" x="3251200" y="2419350"/>
          <p14:tracePt t="45697" x="3276600" y="2419350"/>
          <p14:tracePt t="45714" x="3295650" y="2419350"/>
          <p14:tracePt t="45730" x="3333750" y="2419350"/>
          <p14:tracePt t="45746" x="3378200" y="2419350"/>
          <p14:tracePt t="45763" x="3390900" y="2419350"/>
          <p14:tracePt t="45780" x="3416300" y="2419350"/>
          <p14:tracePt t="47207" x="3429000" y="2419350"/>
          <p14:tracePt t="47217" x="3448050" y="2419350"/>
          <p14:tracePt t="47227" x="3473450" y="2419350"/>
          <p14:tracePt t="47231" x="3505200" y="2419350"/>
          <p14:tracePt t="47246" x="3594100" y="2419350"/>
          <p14:tracePt t="47263" x="3676650" y="2419350"/>
          <p14:tracePt t="47280" x="3714750" y="2419350"/>
          <p14:tracePt t="47296" x="3759200" y="2419350"/>
          <p14:tracePt t="47314" x="3778250" y="2419350"/>
          <p14:tracePt t="47330" x="3829050" y="2419350"/>
          <p14:tracePt t="47347" x="3905250" y="2419350"/>
          <p14:tracePt t="47363" x="3968750" y="2419350"/>
          <p14:tracePt t="47380" x="4089400" y="2419350"/>
          <p14:tracePt t="47397" x="4146550" y="2419350"/>
          <p14:tracePt t="47413" x="4216400" y="2419350"/>
          <p14:tracePt t="47430" x="4248150" y="2419350"/>
          <p14:tracePt t="47446" x="4254500" y="2419350"/>
          <p14:tracePt t="47463" x="4260850" y="2419350"/>
          <p14:tracePt t="47480" x="4267200" y="2419350"/>
          <p14:tracePt t="47496" x="4286250" y="2419350"/>
          <p14:tracePt t="47513" x="4305300" y="2413000"/>
          <p14:tracePt t="47530" x="4311650" y="2413000"/>
          <p14:tracePt t="47547" x="4343400" y="2406650"/>
          <p14:tracePt t="47563" x="4356100" y="2406650"/>
          <p14:tracePt t="47563" x="4381500" y="2400300"/>
          <p14:tracePt t="47580" x="4400550" y="2400300"/>
          <p14:tracePt t="47596" x="4457700" y="2400300"/>
          <p14:tracePt t="47613" x="4483100" y="2400300"/>
          <p14:tracePt t="47630" x="4533900" y="2400300"/>
          <p14:tracePt t="47646" x="4552950" y="2400300"/>
          <p14:tracePt t="47979" x="4559300" y="2400300"/>
          <p14:tracePt t="47990" x="4559300" y="2393950"/>
          <p14:tracePt t="48010" x="4565650" y="2393950"/>
          <p14:tracePt t="48021" x="4572000" y="2393950"/>
          <p14:tracePt t="48039" x="4572000" y="2387600"/>
          <p14:tracePt t="48041" x="4584700" y="2387600"/>
          <p14:tracePt t="48046" x="4610100" y="2381250"/>
          <p14:tracePt t="48063" x="4629150" y="2381250"/>
          <p14:tracePt t="48080" x="4679950" y="2381250"/>
          <p14:tracePt t="48096" x="4711700" y="2381250"/>
          <p14:tracePt t="48113" x="4787900" y="2381250"/>
          <p14:tracePt t="48130" x="4895850" y="2381250"/>
          <p14:tracePt t="48147" x="4953000" y="2381250"/>
          <p14:tracePt t="48163" x="5041900" y="2381250"/>
          <p14:tracePt t="48180" x="5073650" y="2381250"/>
          <p14:tracePt t="48196" x="5118100" y="2381250"/>
          <p14:tracePt t="48213" x="5130800" y="2381250"/>
          <p14:tracePt t="48230" x="5143500" y="2381250"/>
          <p14:tracePt t="48246" x="5168900" y="2381250"/>
          <p14:tracePt t="48263" x="5187950" y="2381250"/>
          <p14:tracePt t="48280" x="5213350" y="2381250"/>
          <p14:tracePt t="48296" x="5232400" y="2381250"/>
          <p14:tracePt t="49471" x="5238750" y="2381250"/>
          <p14:tracePt t="49503" x="5245100" y="2381250"/>
          <p14:tracePt t="49512" x="5251450" y="2381250"/>
          <p14:tracePt t="49544" x="5257800" y="2381250"/>
          <p14:tracePt t="49555" x="5264150" y="2381250"/>
          <p14:tracePt t="49573" x="5270500" y="2381250"/>
          <p14:tracePt t="49585" x="5276850" y="2381250"/>
          <p14:tracePt t="49606" x="5283200" y="2381250"/>
          <p14:tracePt t="49626" x="5295900" y="2381250"/>
          <p14:tracePt t="49637" x="5308600" y="2381250"/>
          <p14:tracePt t="49648" x="5314950" y="2381250"/>
          <p14:tracePt t="49650" x="5327650" y="2381250"/>
          <p14:tracePt t="49662" x="5346700" y="2381250"/>
          <p14:tracePt t="49679" x="5359400" y="2381250"/>
          <p14:tracePt t="49696" x="5365750" y="2381250"/>
          <p14:tracePt t="49731" x="5378450" y="2381250"/>
          <p14:tracePt t="49751" x="5391150" y="2381250"/>
          <p14:tracePt t="49756" x="5397500" y="2374900"/>
          <p14:tracePt t="49762" x="5410200" y="2374900"/>
          <p14:tracePt t="49779" x="5448300" y="2362200"/>
          <p14:tracePt t="49795" x="5480050" y="2355850"/>
          <p14:tracePt t="49813" x="5499100" y="2349500"/>
          <p14:tracePt t="49830" x="5524500" y="2343150"/>
          <p14:tracePt t="49847" x="5524500" y="2336800"/>
          <p14:tracePt t="49863" x="5543550" y="2336800"/>
          <p14:tracePt t="49880" x="5549900" y="2336800"/>
          <p14:tracePt t="49896" x="5556250" y="2336800"/>
          <p14:tracePt t="49913" x="5575300" y="2336800"/>
          <p14:tracePt t="49930" x="5594350" y="2336800"/>
          <p14:tracePt t="49947" x="5626100" y="2336800"/>
          <p14:tracePt t="49963" x="5676900" y="2336800"/>
          <p14:tracePt t="49980" x="5708650" y="2336800"/>
          <p14:tracePt t="49996" x="5765800" y="2336800"/>
          <p14:tracePt t="50013" x="5791200" y="2336800"/>
          <p14:tracePt t="50030" x="5835650" y="2336800"/>
          <p14:tracePt t="50046" x="5880100" y="2336800"/>
          <p14:tracePt t="50063" x="5899150" y="2336800"/>
          <p14:tracePt t="50080" x="5924550" y="2336800"/>
          <p14:tracePt t="50096" x="5930900" y="2336800"/>
          <p14:tracePt t="50113" x="5943600" y="2336800"/>
          <p14:tracePt t="50129" x="5956300" y="2336800"/>
          <p14:tracePt t="50147" x="5969000" y="2336800"/>
          <p14:tracePt t="50163" x="6000750" y="2336800"/>
          <p14:tracePt t="50180" x="6026150" y="2336800"/>
          <p14:tracePt t="50196" x="6064250" y="2336800"/>
          <p14:tracePt t="50213" x="6076950" y="2336800"/>
          <p14:tracePt t="50230" x="6115050" y="2336800"/>
          <p14:tracePt t="50246" x="6134100" y="2336800"/>
          <p14:tracePt t="50263" x="6140450" y="2336800"/>
          <p14:tracePt t="50280" x="6153150" y="2336800"/>
          <p14:tracePt t="50296" x="6159500" y="2343150"/>
          <p14:tracePt t="50669" x="6165850" y="2349500"/>
          <p14:tracePt t="50700" x="6165850" y="2355850"/>
          <p14:tracePt t="50722" x="6172200" y="2355850"/>
          <p14:tracePt t="50733" x="6178550" y="2362200"/>
          <p14:tracePt t="50753" x="6184900" y="2368550"/>
          <p14:tracePt t="50855" x="6191250" y="2374900"/>
          <p14:tracePt t="50865" x="6197600" y="2381250"/>
          <p14:tracePt t="50877" x="6197600" y="2387600"/>
          <p14:tracePt t="50896" x="6203950" y="2387600"/>
          <p14:tracePt t="51161" x="6210300" y="2387600"/>
          <p14:tracePt t="51182" x="6216650" y="2387600"/>
          <p14:tracePt t="51202" x="6229350" y="2387600"/>
          <p14:tracePt t="51213" x="6242050" y="2387600"/>
          <p14:tracePt t="51222" x="6248400" y="2387600"/>
          <p14:tracePt t="51230" x="6286500" y="2387600"/>
          <p14:tracePt t="51246" x="6305550" y="2381250"/>
          <p14:tracePt t="51263" x="6343650" y="2381250"/>
          <p14:tracePt t="51278" x="6369050" y="2374900"/>
          <p14:tracePt t="51295" x="6407150" y="2374900"/>
          <p14:tracePt t="51313" x="6432550" y="2374900"/>
          <p14:tracePt t="51330" x="6445250" y="2374900"/>
          <p14:tracePt t="51346" x="6457950" y="2374900"/>
          <p14:tracePt t="51363" x="6470650" y="2374900"/>
          <p14:tracePt t="51380" x="6483350" y="2374900"/>
          <p14:tracePt t="51396" x="6508750" y="2374900"/>
          <p14:tracePt t="51413" x="6527800" y="2374900"/>
          <p14:tracePt t="51429" x="6559550" y="2374900"/>
          <p14:tracePt t="51446" x="6591300" y="2374900"/>
          <p14:tracePt t="51463" x="6597650" y="2374900"/>
          <p14:tracePt t="53520" x="6584950" y="2374900"/>
          <p14:tracePt t="53529" x="6578600" y="2374900"/>
          <p14:tracePt t="53540" x="6559550" y="2374900"/>
          <p14:tracePt t="53550" x="6540500" y="2374900"/>
          <p14:tracePt t="53563" x="6521450" y="2374900"/>
          <p14:tracePt t="53564" x="6515100" y="2374900"/>
          <p14:tracePt t="53579" x="6489700" y="2374900"/>
          <p14:tracePt t="53597" x="6483350" y="2374900"/>
          <p14:tracePt t="53613" x="6464300" y="2374900"/>
          <p14:tracePt t="53630" x="6438900" y="2374900"/>
          <p14:tracePt t="53647" x="6419850" y="2381250"/>
          <p14:tracePt t="53663" x="6350000" y="2400300"/>
          <p14:tracePt t="53679" x="6305550" y="2406650"/>
          <p14:tracePt t="53695" x="6223000" y="2425700"/>
          <p14:tracePt t="53715" x="6121400" y="2457450"/>
          <p14:tracePt t="53730" x="6064250" y="2476500"/>
          <p14:tracePt t="53747" x="5969000" y="2508250"/>
          <p14:tracePt t="53763" x="5867400" y="2540000"/>
          <p14:tracePt t="53780" x="5810250" y="2565400"/>
          <p14:tracePt t="53795" x="5695950" y="2603500"/>
          <p14:tracePt t="53812" x="5626100" y="2628900"/>
          <p14:tracePt t="53830" x="5480050" y="2673350"/>
          <p14:tracePt t="53846" x="5403850" y="2692400"/>
          <p14:tracePt t="53863" x="5232400" y="2724150"/>
          <p14:tracePt t="53880" x="5067300" y="2749550"/>
          <p14:tracePt t="53896" x="4991100" y="2762250"/>
          <p14:tracePt t="53914" x="4819650" y="2768600"/>
          <p14:tracePt t="53930" x="4730750" y="2768600"/>
          <p14:tracePt t="53946" x="4540250" y="2768600"/>
          <p14:tracePt t="53963" x="4337050" y="2768600"/>
          <p14:tracePt t="53980" x="4229100" y="2768600"/>
          <p14:tracePt t="53996" x="4013200" y="2768600"/>
          <p14:tracePt t="54013" x="3917950" y="2768600"/>
          <p14:tracePt t="54029" x="3721100" y="2768600"/>
          <p14:tracePt t="54046" x="3536950" y="2768600"/>
          <p14:tracePt t="54063" x="3454400" y="2768600"/>
          <p14:tracePt t="54079" x="3289300" y="2768600"/>
          <p14:tracePt t="54096" x="3213100" y="2768600"/>
          <p14:tracePt t="54113" x="3060700" y="2768600"/>
          <p14:tracePt t="54130" x="2908300" y="2768600"/>
          <p14:tracePt t="54146" x="2838450" y="2768600"/>
          <p14:tracePt t="54164" x="2692400" y="2768600"/>
          <p14:tracePt t="54179" x="2616200" y="2768600"/>
          <p14:tracePt t="54196" x="2489200" y="2768600"/>
          <p14:tracePt t="54213" x="2387600" y="2768600"/>
          <p14:tracePt t="54230" x="2355850" y="2768600"/>
          <p14:tracePt t="54246" x="2292350" y="2781300"/>
          <p14:tracePt t="54263" x="2273300" y="2787650"/>
          <p14:tracePt t="54280" x="2222500" y="2800350"/>
          <p14:tracePt t="54296" x="2159000" y="2819400"/>
          <p14:tracePt t="54313" x="2120900" y="2838450"/>
          <p14:tracePt t="54330" x="2051050" y="2857500"/>
          <p14:tracePt t="54346" x="2025650" y="2870200"/>
          <p14:tracePt t="54363" x="1981200" y="2882900"/>
          <p14:tracePt t="54379" x="1962150" y="2889250"/>
          <p14:tracePt t="54396" x="1924050" y="2901950"/>
          <p14:tracePt t="54413" x="1898650" y="2901950"/>
          <p14:tracePt t="54430" x="1879600" y="2908300"/>
          <p14:tracePt t="54446" x="1860550" y="2908300"/>
          <p14:tracePt t="54463" x="1835150" y="2914650"/>
          <p14:tracePt t="54480" x="1835150" y="2921000"/>
          <p14:tracePt t="54624" x="1841500" y="2921000"/>
          <p14:tracePt t="54628" x="1854200" y="2921000"/>
          <p14:tracePt t="54639" x="1873250" y="2921000"/>
          <p14:tracePt t="54647" x="1898650" y="2921000"/>
          <p14:tracePt t="54662" x="1955800" y="2921000"/>
          <p14:tracePt t="54678" x="1987550" y="2921000"/>
          <p14:tracePt t="54696" x="2038350" y="2921000"/>
          <p14:tracePt t="54714" x="2076450" y="2921000"/>
          <p14:tracePt t="54730" x="2101850" y="2921000"/>
          <p14:tracePt t="54747" x="2165350" y="2921000"/>
          <p14:tracePt t="54762" x="2209800" y="2921000"/>
          <p14:tracePt t="54779" x="2330450" y="2921000"/>
          <p14:tracePt t="54795" x="2419350" y="2921000"/>
          <p14:tracePt t="54813" x="2451100" y="2921000"/>
          <p14:tracePt t="54830" x="2476500" y="2921000"/>
          <p14:tracePt t="56551" x="2482850" y="2921000"/>
          <p14:tracePt t="56584" x="2489200" y="2921000"/>
          <p14:tracePt t="56603" x="2501900" y="2914650"/>
          <p14:tracePt t="56613" x="2514600" y="2908300"/>
          <p14:tracePt t="56622" x="2533650" y="2895600"/>
          <p14:tracePt t="56630" x="2565400" y="2882900"/>
          <p14:tracePt t="56647" x="2584450" y="2870200"/>
          <p14:tracePt t="56663" x="2622550" y="2863850"/>
          <p14:tracePt t="56678" x="2635250" y="2851150"/>
          <p14:tracePt t="56695" x="2654300" y="2832100"/>
          <p14:tracePt t="56714" x="2679700" y="2813050"/>
          <p14:tracePt t="56730" x="2692400" y="2806700"/>
          <p14:tracePt t="56747" x="2711450" y="2774950"/>
          <p14:tracePt t="56763" x="2749550" y="2743200"/>
          <p14:tracePt t="56780" x="2781300" y="2730500"/>
          <p14:tracePt t="56795" x="2844800" y="2686050"/>
          <p14:tracePt t="56812" x="2895600" y="2660650"/>
          <p14:tracePt t="56830" x="2965450" y="2628900"/>
          <p14:tracePt t="56847" x="3016250" y="2616200"/>
          <p14:tracePt t="56863" x="3067050" y="2597150"/>
          <p14:tracePt t="56880" x="3092450" y="2578100"/>
          <p14:tracePt t="56897" x="3105150" y="2565400"/>
          <p14:tracePt t="56913" x="3124200" y="2552700"/>
          <p14:tracePt t="56930" x="3124200" y="2546350"/>
          <p14:tracePt t="56930" x="3136900" y="2540000"/>
          <p14:tracePt t="56947" x="3149600" y="2527300"/>
          <p14:tracePt t="56963" x="3162300" y="2508250"/>
          <p14:tracePt t="56980" x="3175000" y="2501900"/>
          <p14:tracePt t="56996" x="3181350" y="2489200"/>
          <p14:tracePt t="57013" x="3194050" y="2476500"/>
          <p14:tracePt t="57030" x="3194050" y="2470150"/>
          <p14:tracePt t="57046" x="3194050" y="2457450"/>
          <p14:tracePt t="57388" x="3194050" y="2451100"/>
          <p14:tracePt t="57408" x="3194050" y="2444750"/>
          <p14:tracePt t="57431" x="3200400" y="2444750"/>
          <p14:tracePt t="57441" x="3200400" y="2438400"/>
          <p14:tracePt t="57450" x="3200400" y="2432050"/>
          <p14:tracePt t="57463" x="3206750" y="2425700"/>
          <p14:tracePt t="57481" x="3213100" y="2425700"/>
          <p14:tracePt t="57496" x="3219450" y="2419350"/>
          <p14:tracePt t="57544" x="3225800" y="2419350"/>
          <p14:tracePt t="57555" x="3225800" y="2413000"/>
          <p14:tracePt t="58155" x="3232150" y="2413000"/>
          <p14:tracePt t="58185" x="3238500" y="2413000"/>
          <p14:tracePt t="58196" x="3244850" y="2413000"/>
          <p14:tracePt t="58206" x="3251200" y="2413000"/>
          <p14:tracePt t="58216" x="3257550" y="2413000"/>
          <p14:tracePt t="58227" x="3276600" y="2413000"/>
          <p14:tracePt t="58247" x="3282950" y="2413000"/>
          <p14:tracePt t="58249" x="3302000" y="2413000"/>
          <p14:tracePt t="58263" x="3340100" y="2413000"/>
          <p14:tracePt t="58279" x="3365500" y="2419350"/>
          <p14:tracePt t="58296" x="3422650" y="2438400"/>
          <p14:tracePt t="58313" x="3467100" y="2444750"/>
          <p14:tracePt t="58329" x="3568700" y="2463800"/>
          <p14:tracePt t="58346" x="3670300" y="2476500"/>
          <p14:tracePt t="58363" x="3721100" y="2489200"/>
          <p14:tracePt t="58380" x="3810000" y="2489200"/>
          <p14:tracePt t="58396" x="3848100" y="2489200"/>
          <p14:tracePt t="58413" x="3949700" y="2495550"/>
          <p14:tracePt t="58430" x="4051300" y="2495550"/>
          <p14:tracePt t="58446" x="4102100" y="2495550"/>
          <p14:tracePt t="58463" x="4203700" y="2495550"/>
          <p14:tracePt t="58480" x="4260850" y="2495550"/>
          <p14:tracePt t="58496" x="4343400" y="2495550"/>
          <p14:tracePt t="58513" x="4425950" y="2495550"/>
          <p14:tracePt t="58529" x="4457700" y="2495550"/>
          <p14:tracePt t="58546" x="4546600" y="2495550"/>
          <p14:tracePt t="58563" x="4635500" y="2495550"/>
          <p14:tracePt t="58580" x="4686300" y="2495550"/>
          <p14:tracePt t="58596" x="4787900" y="2495550"/>
          <p14:tracePt t="58613" x="4838700" y="2495550"/>
          <p14:tracePt t="58629" x="4940300" y="2495550"/>
          <p14:tracePt t="58647" x="4984750" y="2495550"/>
          <p14:tracePt t="58662" x="5073650" y="2495550"/>
          <p14:tracePt t="58678" x="5162550" y="2495550"/>
          <p14:tracePt t="58695" x="5207000" y="2495550"/>
          <p14:tracePt t="58713" x="5302250" y="2495550"/>
          <p14:tracePt t="58730" x="5346700" y="2495550"/>
          <p14:tracePt t="58746" x="5448300" y="2495550"/>
          <p14:tracePt t="58763" x="5537200" y="2495550"/>
          <p14:tracePt t="58778" x="5568950" y="2495550"/>
          <p14:tracePt t="58795" x="5645150" y="2495550"/>
          <p14:tracePt t="58812" x="5689600" y="2495550"/>
          <p14:tracePt t="58828" x="5759450" y="2495550"/>
          <p14:tracePt t="58846" x="5816600" y="2495550"/>
          <p14:tracePt t="58863" x="5848350" y="2495550"/>
          <p14:tracePt t="58880" x="5905500" y="2495550"/>
          <p14:tracePt t="58896" x="5930900" y="2495550"/>
          <p14:tracePt t="58913" x="5969000" y="2495550"/>
          <p14:tracePt t="58930" x="6000750" y="2495550"/>
          <p14:tracePt t="59038" x="6000750" y="2501900"/>
          <p14:tracePt t="59080" x="5988050" y="2508250"/>
          <p14:tracePt t="59089" x="5962650" y="2520950"/>
          <p14:tracePt t="59100" x="5937250" y="2527300"/>
          <p14:tracePt t="59105" x="5905500" y="2540000"/>
          <p14:tracePt t="59113" x="5842000" y="2565400"/>
          <p14:tracePt t="59130" x="5708650" y="2609850"/>
          <p14:tracePt t="59146" x="5543550" y="2660650"/>
          <p14:tracePt t="59163" x="5461000" y="2686050"/>
          <p14:tracePt t="59180" x="5295900" y="2730500"/>
          <p14:tracePt t="59196" x="5219700" y="2755900"/>
          <p14:tracePt t="59214" x="5080000" y="2794000"/>
          <p14:tracePt t="59231" x="4927600" y="2838450"/>
          <p14:tracePt t="59247" x="4857750" y="2851150"/>
          <p14:tracePt t="59264" x="4705350" y="2895600"/>
          <p14:tracePt t="59281" x="4622800" y="2914650"/>
          <p14:tracePt t="59297" x="4483100" y="2940050"/>
          <p14:tracePt t="59314" x="4330700" y="2959100"/>
          <p14:tracePt t="59331" x="4260850" y="2959100"/>
          <p14:tracePt t="59347" x="4121150" y="2959100"/>
          <p14:tracePt t="59364" x="4044950" y="2959100"/>
          <p14:tracePt t="59364" x="3981450" y="2959100"/>
          <p14:tracePt t="59381" x="3905250" y="2959100"/>
          <p14:tracePt t="59397" x="3771900" y="2959100"/>
          <p14:tracePt t="59414" x="3708400" y="2959100"/>
          <p14:tracePt t="59431" x="3581400" y="2959100"/>
          <p14:tracePt t="59447" x="3511550" y="2959100"/>
          <p14:tracePt t="59464" x="3384550" y="2959100"/>
          <p14:tracePt t="59481" x="3263900" y="2959100"/>
          <p14:tracePt t="59497" x="3219450" y="2959100"/>
          <p14:tracePt t="59514" x="3136900" y="2965450"/>
          <p14:tracePt t="59531" x="3117850" y="2965450"/>
          <p14:tracePt t="59547" x="3079750" y="2965450"/>
          <p14:tracePt t="59564" x="3060700" y="2971800"/>
          <p14:tracePt t="59581" x="3048000" y="2971800"/>
          <p14:tracePt t="59597" x="3035300" y="2978150"/>
          <p14:tracePt t="59744" x="3041650" y="2978150"/>
          <p14:tracePt t="59755" x="3048000" y="2978150"/>
          <p14:tracePt t="59765" x="3060700" y="2978150"/>
          <p14:tracePt t="59765" x="3079750" y="2978150"/>
          <p14:tracePt t="59779" x="3155950" y="2984500"/>
          <p14:tracePt t="59796" x="3213100" y="2984500"/>
          <p14:tracePt t="59813" x="3365500" y="2997200"/>
          <p14:tracePt t="59831" x="3448050" y="2997200"/>
          <p14:tracePt t="59847" x="3632200" y="2997200"/>
          <p14:tracePt t="59864" x="3816350" y="2997200"/>
          <p14:tracePt t="59881" x="3905250" y="2997200"/>
          <p14:tracePt t="59897" x="4025900" y="2997200"/>
          <p14:tracePt t="59914" x="4089400" y="2997200"/>
          <p14:tracePt t="59931" x="4108450" y="2997200"/>
          <p14:tracePt t="61082" x="4108450" y="3003550"/>
          <p14:tracePt t="61092" x="4114800" y="3003550"/>
          <p14:tracePt t="62456" x="4114800" y="3009900"/>
          <p14:tracePt t="63820" x="4102100" y="2997200"/>
          <p14:tracePt t="63831" x="4083050" y="2984500"/>
          <p14:tracePt t="63841" x="4070350" y="2978150"/>
          <p14:tracePt t="63852" x="4032250" y="2952750"/>
          <p14:tracePt t="63864" x="3994150" y="2921000"/>
          <p14:tracePt t="63864" x="3943350" y="2901950"/>
          <p14:tracePt t="63879" x="3848100" y="2844800"/>
          <p14:tracePt t="63896" x="3797300" y="2806700"/>
          <p14:tracePt t="63914" x="3714750" y="2762250"/>
          <p14:tracePt t="63931" x="3638550" y="2711450"/>
          <p14:tracePt t="63947" x="3600450" y="2686050"/>
          <p14:tracePt t="63964" x="3511550" y="2628900"/>
          <p14:tracePt t="63981" x="3467100" y="2609850"/>
          <p14:tracePt t="63997" x="3371850" y="2565400"/>
          <p14:tracePt t="64014" x="3295650" y="2540000"/>
          <p14:tracePt t="64031" x="3270250" y="2520950"/>
          <p14:tracePt t="64047" x="3232150" y="2514600"/>
          <p14:tracePt t="64065" x="3213100" y="2501900"/>
          <p14:tracePt t="64081" x="3175000" y="2482850"/>
          <p14:tracePt t="64097" x="3149600" y="2476500"/>
          <p14:tracePt t="64113" x="3060700" y="2444750"/>
          <p14:tracePt t="64131" x="2978150" y="2419350"/>
          <p14:tracePt t="64147" x="2959100" y="2413000"/>
          <p14:tracePt t="64163" x="2940050" y="2406650"/>
          <p14:tracePt t="64990" x="2940050" y="2413000"/>
          <p14:tracePt t="65011" x="2940050" y="2419350"/>
          <p14:tracePt t="65083" x="2946400" y="2425700"/>
          <p14:tracePt t="65114" x="2952750" y="2432050"/>
          <p14:tracePt t="65147" x="2959100" y="2438400"/>
          <p14:tracePt t="65156" x="2965450" y="2444750"/>
          <p14:tracePt t="65173" x="2965450" y="2451100"/>
          <p14:tracePt t="65174" x="2971800" y="2451100"/>
          <p14:tracePt t="65198" x="2971800" y="2457450"/>
          <p14:tracePt t="65200" x="2978150" y="2463800"/>
          <p14:tracePt t="65213" x="2984500" y="2470150"/>
          <p14:tracePt t="65230" x="2990850" y="2476500"/>
          <p14:tracePt t="65247" x="2997200" y="2489200"/>
          <p14:tracePt t="65264" x="3009900" y="2495550"/>
          <p14:tracePt t="65281" x="3022600" y="2514600"/>
          <p14:tracePt t="65297" x="3041650" y="2527300"/>
          <p14:tracePt t="65313" x="3048000" y="2540000"/>
          <p14:tracePt t="65331" x="3073400" y="2559050"/>
          <p14:tracePt t="65347" x="3086100" y="2571750"/>
          <p14:tracePt t="65347" x="3086100" y="2578100"/>
          <p14:tracePt t="65364" x="3098800" y="2590800"/>
          <p14:tracePt t="65380" x="3130550" y="2616200"/>
          <p14:tracePt t="65397" x="3143250" y="2628900"/>
          <p14:tracePt t="65414" x="3155950" y="2654300"/>
          <p14:tracePt t="65431" x="3162300" y="2660650"/>
          <p14:tracePt t="65447" x="3175000" y="2673350"/>
          <p14:tracePt t="65464" x="3181350" y="2679700"/>
          <p14:tracePt t="65481" x="3181350" y="2692400"/>
          <p14:tracePt t="65497" x="3187700" y="2698750"/>
          <p14:tracePt t="65514" x="3187700" y="2705100"/>
          <p14:tracePt t="65530" x="3187700" y="2717800"/>
          <p14:tracePt t="65547" x="3187700" y="2743200"/>
          <p14:tracePt t="65564" x="3187700" y="2749550"/>
          <p14:tracePt t="65581" x="3187700" y="2781300"/>
          <p14:tracePt t="65598" x="3187700" y="2787650"/>
          <p14:tracePt t="65613" x="3187700" y="2806700"/>
          <p14:tracePt t="65631" x="3194050" y="2832100"/>
          <p14:tracePt t="65647" x="3194050" y="2838450"/>
          <p14:tracePt t="65664" x="3200400" y="2857500"/>
          <p14:tracePt t="65680" x="3200400" y="2863850"/>
          <p14:tracePt t="65696" x="3206750" y="2876550"/>
          <p14:tracePt t="65713" x="3213100" y="2889250"/>
          <p14:tracePt t="65729" x="3213100" y="2895600"/>
          <p14:tracePt t="65747" x="3232150" y="2921000"/>
          <p14:tracePt t="65763" x="3244850" y="2933700"/>
          <p14:tracePt t="65780" x="3270250" y="2965450"/>
          <p14:tracePt t="65796" x="3295650" y="2978150"/>
          <p14:tracePt t="65812" x="3340100" y="2997200"/>
          <p14:tracePt t="65831" x="3409950" y="3009900"/>
          <p14:tracePt t="65847" x="3454400" y="3016250"/>
          <p14:tracePt t="65864" x="3556000" y="3028950"/>
          <p14:tracePt t="65881" x="3676650" y="3035300"/>
          <p14:tracePt t="65897" x="3721100" y="3041650"/>
          <p14:tracePt t="65914" x="3797300" y="3048000"/>
          <p14:tracePt t="65931" x="3822700" y="3054350"/>
          <p14:tracePt t="65947" x="3841750" y="3060700"/>
          <p14:tracePt t="67587" x="3848100" y="3060700"/>
          <p14:tracePt t="67628" x="3854450" y="3060700"/>
          <p14:tracePt t="71017" x="3860800" y="3060700"/>
          <p14:tracePt t="71577" x="3867150" y="3060700"/>
          <p14:tracePt t="71761" x="3873500" y="3067050"/>
          <p14:tracePt t="71804" x="3879850" y="3073400"/>
          <p14:tracePt t="75109" x="3886200" y="3073400"/>
          <p14:tracePt t="77716" x="3873500" y="3073400"/>
          <p14:tracePt t="77729" x="3867150" y="3060700"/>
          <p14:tracePt t="77740" x="3841750" y="3054350"/>
          <p14:tracePt t="77748" x="3810000" y="3041650"/>
          <p14:tracePt t="77748" x="3784600" y="3028950"/>
          <p14:tracePt t="77766" x="3721100" y="3003550"/>
          <p14:tracePt t="77782" x="3689350" y="2990850"/>
          <p14:tracePt t="77799" x="3632200" y="2971800"/>
          <p14:tracePt t="77816" x="3606800" y="2965450"/>
          <p14:tracePt t="77832" x="3594100" y="2959100"/>
          <p14:tracePt t="78014" x="3587750" y="2959100"/>
          <p14:tracePt t="78036" x="3581400" y="2959100"/>
          <p14:tracePt t="78046" x="3575050" y="2952750"/>
          <p14:tracePt t="78067" x="3562350" y="2946400"/>
          <p14:tracePt t="78068" x="3549650" y="2933700"/>
          <p14:tracePt t="78082" x="3530600" y="2927350"/>
          <p14:tracePt t="78099" x="3473450" y="2908300"/>
          <p14:tracePt t="78115" x="3365500" y="2870200"/>
          <p14:tracePt t="78132" x="3295650" y="2844800"/>
          <p14:tracePt t="78149" x="3175000" y="2806700"/>
          <p14:tracePt t="78166" x="3067050" y="2774950"/>
          <p14:tracePt t="78182" x="3041650" y="2762250"/>
          <p14:tracePt t="78199" x="3009900" y="2755900"/>
          <p14:tracePt t="78215" x="2997200" y="2749550"/>
          <p14:tracePt t="78232" x="2959100" y="2743200"/>
          <p14:tracePt t="78250" x="2933700" y="2743200"/>
          <p14:tracePt t="78265" x="2863850" y="2717800"/>
          <p14:tracePt t="78282" x="2762250" y="2692400"/>
          <p14:tracePt t="78298" x="2717800" y="2679700"/>
          <p14:tracePt t="78316" x="2641600" y="2654300"/>
          <p14:tracePt t="78332" x="2609850" y="2647950"/>
          <p14:tracePt t="78349" x="2546350" y="2635250"/>
          <p14:tracePt t="78366" x="2476500" y="2616200"/>
          <p14:tracePt t="78382" x="2438400" y="2609850"/>
          <p14:tracePt t="78399" x="2355850" y="2584450"/>
          <p14:tracePt t="78415" x="2324100" y="2578100"/>
          <p14:tracePt t="78432" x="2273300" y="2571750"/>
          <p14:tracePt t="78449" x="2228850" y="2571750"/>
          <p14:tracePt t="78465" x="2216150" y="2565400"/>
          <p14:tracePt t="78482" x="2171700" y="2565400"/>
          <p14:tracePt t="78498" x="2146300" y="2559050"/>
          <p14:tracePt t="78515" x="2076450" y="2546350"/>
          <p14:tracePt t="78532" x="1981200" y="2514600"/>
          <p14:tracePt t="78549" x="1924050" y="2495550"/>
          <p14:tracePt t="78565" x="1835150" y="2476500"/>
          <p14:tracePt t="78582" x="1784350" y="2457450"/>
          <p14:tracePt t="78599" x="1739900" y="2444750"/>
          <p14:tracePt t="78616" x="1727200" y="2444750"/>
          <p14:tracePt t="78633" x="1720850" y="2444750"/>
          <p14:tracePt t="78649" x="1708150" y="2444750"/>
          <p14:tracePt t="78665" x="1689100" y="2444750"/>
          <p14:tracePt t="78682" x="1651000" y="2438400"/>
          <p14:tracePt t="78699" x="1612900" y="2438400"/>
          <p14:tracePt t="78731" x="1587500" y="2438400"/>
          <p14:tracePt t="78732" x="1568450" y="2432050"/>
          <p14:tracePt t="78748" x="1555750" y="2432050"/>
          <p14:tracePt t="78764" x="1536700" y="2432050"/>
          <p14:tracePt t="78781" x="1517650" y="2432050"/>
          <p14:tracePt t="78799" x="1504950" y="2432050"/>
          <p14:tracePt t="78817" x="1485900" y="2432050"/>
          <p14:tracePt t="78832" x="1473200" y="2432050"/>
          <p14:tracePt t="78848" x="1460500" y="2432050"/>
          <p14:tracePt t="78864" x="1454150" y="2432050"/>
          <p14:tracePt t="78881" x="1435100" y="2432050"/>
          <p14:tracePt t="78898" x="1416050" y="2432050"/>
          <p14:tracePt t="78915" x="1409700" y="2432050"/>
          <p14:tracePt t="78932" x="1397000" y="2432050"/>
          <p14:tracePt t="78949" x="1377950" y="2432050"/>
          <p14:tracePt t="78965" x="1371600" y="2432050"/>
          <p14:tracePt t="78982" x="1346200" y="2432050"/>
          <p14:tracePt t="78999" x="1333500" y="2432050"/>
          <p14:tracePt t="79015" x="1301750" y="2432050"/>
          <p14:tracePt t="79032" x="1289050" y="2432050"/>
          <p14:tracePt t="79741" x="1295400" y="2432050"/>
          <p14:tracePt t="80313" x="1301750" y="2432050"/>
          <p14:tracePt t="80314" x="1308100" y="2432050"/>
          <p14:tracePt t="80333" x="1314450" y="2432050"/>
          <p14:tracePt t="80335" x="1320800" y="2432050"/>
          <p14:tracePt t="80349" x="1346200" y="2432050"/>
          <p14:tracePt t="80365" x="1358900" y="2432050"/>
          <p14:tracePt t="80382" x="1397000" y="2432050"/>
          <p14:tracePt t="80399" x="1416050" y="2432050"/>
          <p14:tracePt t="80415" x="1454150" y="2432050"/>
          <p14:tracePt t="80432" x="1492250" y="2432050"/>
          <p14:tracePt t="80449" x="1511300" y="2432050"/>
          <p14:tracePt t="80465" x="1536700" y="2432050"/>
          <p14:tracePt t="80482" x="1568450" y="2432050"/>
          <p14:tracePt t="80499" x="1581150" y="2432050"/>
          <p14:tracePt t="80515" x="1606550" y="2432050"/>
          <p14:tracePt t="80532" x="1625600" y="2432050"/>
          <p14:tracePt t="80549" x="1663700" y="2432050"/>
          <p14:tracePt t="80566" x="1714500" y="2432050"/>
          <p14:tracePt t="80582" x="1733550" y="2432050"/>
          <p14:tracePt t="80598" x="1771650" y="2432050"/>
          <p14:tracePt t="80616" x="1790700" y="2432050"/>
          <p14:tracePt t="80632" x="1822450" y="2432050"/>
          <p14:tracePt t="80649" x="1847850" y="2432050"/>
          <p14:tracePt t="80665" x="1892300" y="2432050"/>
          <p14:tracePt t="80682" x="1930400" y="2432050"/>
          <p14:tracePt t="80699" x="1955800" y="2432050"/>
          <p14:tracePt t="80717" x="2012950" y="2432050"/>
          <p14:tracePt t="80733" x="2044700" y="2432050"/>
          <p14:tracePt t="80748" x="2101850" y="2432050"/>
          <p14:tracePt t="80765" x="2152650" y="2432050"/>
          <p14:tracePt t="80782" x="2178050" y="2432050"/>
          <p14:tracePt t="80799" x="2216150" y="2432050"/>
          <p14:tracePt t="80816" x="2235200" y="2432050"/>
          <p14:tracePt t="80831" x="2273300" y="2432050"/>
          <p14:tracePt t="80848" x="2305050" y="2438400"/>
          <p14:tracePt t="80864" x="2330450" y="2444750"/>
          <p14:tracePt t="80881" x="2374900" y="2451100"/>
          <p14:tracePt t="80899" x="2381250" y="2451100"/>
          <p14:tracePt t="80915" x="2393950" y="2451100"/>
          <p14:tracePt t="80932" x="2406650" y="2451100"/>
          <p14:tracePt t="81253" x="2406650" y="2457450"/>
          <p14:tracePt t="81294" x="2406650" y="2463800"/>
          <p14:tracePt t="81345" x="2400300" y="2463800"/>
          <p14:tracePt t="81355" x="2393950" y="2463800"/>
          <p14:tracePt t="81427" x="2387600" y="2463800"/>
          <p14:tracePt t="81469" x="2381250" y="2463800"/>
          <p14:tracePt t="81479" x="2374900" y="2463800"/>
          <p14:tracePt t="81531" x="2368550" y="2463800"/>
          <p14:tracePt t="81535" x="2362200" y="2463800"/>
          <p14:tracePt t="81561" x="2355850" y="2463800"/>
          <p14:tracePt t="81572" x="2349500" y="2463800"/>
          <p14:tracePt t="81584" x="2343150" y="2463800"/>
          <p14:tracePt t="81585" x="2330450" y="2463800"/>
          <p14:tracePt t="81599" x="2317750" y="2463800"/>
          <p14:tracePt t="81615" x="2305050" y="2463800"/>
          <p14:tracePt t="81632" x="2286000" y="2463800"/>
          <p14:tracePt t="81649" x="2254250" y="2463800"/>
          <p14:tracePt t="81666" x="2247900" y="2463800"/>
          <p14:tracePt t="81682" x="2209800" y="2463800"/>
          <p14:tracePt t="81698" x="2197100" y="2463800"/>
          <p14:tracePt t="81715" x="2146300" y="2463800"/>
          <p14:tracePt t="81731" x="2120900" y="2463800"/>
          <p14:tracePt t="81747" x="2063750" y="2463800"/>
          <p14:tracePt t="81766" x="2012950" y="2463800"/>
          <p14:tracePt t="81782" x="1993900" y="2463800"/>
          <p14:tracePt t="81799" x="1949450" y="2463800"/>
          <p14:tracePt t="81817" x="1905000" y="2463800"/>
          <p14:tracePt t="81832" x="1885950" y="2463800"/>
          <p14:tracePt t="81848" x="1835150" y="2463800"/>
          <p14:tracePt t="81864" x="1816100" y="2463800"/>
          <p14:tracePt t="81881" x="1771650" y="2463800"/>
          <p14:tracePt t="81897" x="1720850" y="2463800"/>
          <p14:tracePt t="81916" x="1701800" y="2463800"/>
          <p14:tracePt t="81932" x="1663700" y="2463800"/>
          <p14:tracePt t="81949" x="1638300" y="2463800"/>
          <p14:tracePt t="81965" x="1606550" y="2463800"/>
          <p14:tracePt t="81982" x="1581150" y="2463800"/>
          <p14:tracePt t="81999" x="1562100" y="2463800"/>
          <p14:tracePt t="82015" x="1530350" y="2463800"/>
          <p14:tracePt t="82032" x="1511300" y="2463800"/>
          <p14:tracePt t="82049" x="1460500" y="2463800"/>
          <p14:tracePt t="82065" x="1447800" y="2463800"/>
          <p14:tracePt t="82082" x="1416050" y="2463800"/>
          <p14:tracePt t="82098" x="1403350" y="2463800"/>
          <p14:tracePt t="82135" x="1397000" y="2463800"/>
          <p14:tracePt t="82431" x="1403350" y="2463800"/>
          <p14:tracePt t="82440" x="1409700" y="2463800"/>
          <p14:tracePt t="82461" x="1422400" y="2463800"/>
          <p14:tracePt t="82471" x="1428750" y="2463800"/>
          <p14:tracePt t="82482" x="1441450" y="2463800"/>
          <p14:tracePt t="82490" x="1460500" y="2463800"/>
          <p14:tracePt t="82497" x="1485900" y="2463800"/>
          <p14:tracePt t="82515" x="1498600" y="2463800"/>
          <p14:tracePt t="82532" x="1530350" y="2463800"/>
          <p14:tracePt t="82549" x="1555750" y="2463800"/>
          <p14:tracePt t="82565" x="1606550" y="2463800"/>
          <p14:tracePt t="82582" x="1676400" y="2463800"/>
          <p14:tracePt t="82598" x="1720850" y="2463800"/>
          <p14:tracePt t="82615" x="1797050" y="2463800"/>
          <p14:tracePt t="82632" x="1841500" y="2463800"/>
          <p14:tracePt t="82649" x="1905000" y="2463800"/>
          <p14:tracePt t="82665" x="1974850" y="2463800"/>
          <p14:tracePt t="82682" x="2000250" y="2463800"/>
          <p14:tracePt t="82700" x="2063750" y="2463800"/>
          <p14:tracePt t="82715" x="2095500" y="2463800"/>
          <p14:tracePt t="82731" x="2184400" y="2463800"/>
          <p14:tracePt t="82747" x="2228850" y="2463800"/>
          <p14:tracePt t="82764" x="2298700" y="2463800"/>
          <p14:tracePt t="82782" x="2336800" y="2463800"/>
          <p14:tracePt t="82799" x="2349500" y="2463800"/>
          <p14:tracePt t="82799" x="2362200" y="2463800"/>
          <p14:tracePt t="82848" x="2368550" y="2463800"/>
          <p14:tracePt t="89187" x="2374900" y="2463800"/>
          <p14:tracePt t="94040" x="2381250" y="2463800"/>
          <p14:tracePt t="94081" x="2387600" y="2463800"/>
          <p14:tracePt t="94107" x="2393950" y="2463800"/>
          <p14:tracePt t="94246" x="2400300" y="2463800"/>
          <p14:tracePt t="94287" x="2406650" y="2463800"/>
          <p14:tracePt t="99577" x="2413000" y="2463800"/>
          <p14:tracePt t="100727" x="2419350" y="2470150"/>
          <p14:tracePt t="100768" x="2425700" y="2470150"/>
          <p14:tracePt t="103984" x="2432050" y="2470150"/>
          <p14:tracePt t="104015" x="2438400" y="2470150"/>
          <p14:tracePt t="104056" x="2444750" y="2470150"/>
          <p14:tracePt t="105655" x="2444750" y="2476500"/>
          <p14:tracePt t="105696" x="2438400" y="2482850"/>
          <p14:tracePt t="105698" x="2432050" y="2482850"/>
          <p14:tracePt t="105717" x="2413000" y="2482850"/>
          <p14:tracePt t="105732" x="2387600" y="2482850"/>
          <p14:tracePt t="105735" x="2330450" y="2482850"/>
          <p14:tracePt t="105750" x="2298700" y="2482850"/>
          <p14:tracePt t="105765" x="2247900" y="2482850"/>
          <p14:tracePt t="105781" x="2228850" y="2482850"/>
          <p14:tracePt t="105798" x="2203450" y="2482850"/>
          <p14:tracePt t="105816" x="2178050" y="2482850"/>
          <p14:tracePt t="105833" x="2159000" y="2482850"/>
          <p14:tracePt t="105850" x="2114550" y="2482850"/>
          <p14:tracePt t="105866" x="2089150" y="2476500"/>
          <p14:tracePt t="105883" x="2032000" y="2463800"/>
          <p14:tracePt t="105899" x="1981200" y="2451100"/>
          <p14:tracePt t="105916" x="1955800" y="2444750"/>
          <p14:tracePt t="105932" x="1911350" y="2432050"/>
          <p14:tracePt t="105949" x="1892300" y="2432050"/>
          <p14:tracePt t="105966" x="1854200" y="2432050"/>
          <p14:tracePt t="105982" x="1797050" y="2432050"/>
          <p14:tracePt t="106000" x="1771650" y="2432050"/>
          <p14:tracePt t="106016" x="1708150" y="2425700"/>
          <p14:tracePt t="106033" x="1682750" y="2425700"/>
          <p14:tracePt t="106049" x="1638300" y="2419350"/>
          <p14:tracePt t="106066" x="1612900" y="2413000"/>
          <p14:tracePt t="106115" x="1606550" y="2413000"/>
          <p14:tracePt t="106134" x="1600200" y="2413000"/>
          <p14:tracePt t="106156" x="1593850" y="2413000"/>
          <p14:tracePt t="106165" x="1587500" y="2413000"/>
          <p14:tracePt t="106176" x="1581150" y="2413000"/>
          <p14:tracePt t="106359" x="1581150" y="2406650"/>
          <p14:tracePt t="106400" x="1581150" y="2400300"/>
          <p14:tracePt t="106788" x="1587500" y="2400300"/>
          <p14:tracePt t="106810" x="1593850" y="2400300"/>
          <p14:tracePt t="107044" x="1587500" y="2400300"/>
          <p14:tracePt t="107057" x="1581150" y="2400300"/>
          <p14:tracePt t="107075" x="1568450" y="2400300"/>
          <p14:tracePt t="107085" x="1555750" y="2400300"/>
          <p14:tracePt t="107095" x="1549400" y="2400300"/>
          <p14:tracePt t="107106" x="1536700" y="2400300"/>
          <p14:tracePt t="107116" x="1524000" y="2400300"/>
          <p14:tracePt t="107132" x="1511300" y="2400300"/>
          <p14:tracePt t="107251" x="1511300" y="2393950"/>
          <p14:tracePt t="107264" x="1511300" y="2387600"/>
          <p14:tracePt t="107465" x="1517650" y="2387600"/>
          <p14:tracePt t="107486" x="1524000" y="2387600"/>
          <p14:tracePt t="107491" x="1530350" y="2387600"/>
          <p14:tracePt t="107499" x="1536700" y="2387600"/>
          <p14:tracePt t="107516" x="1562100" y="2387600"/>
          <p14:tracePt t="107533" x="1587500" y="2387600"/>
          <p14:tracePt t="107549" x="1606550" y="2387600"/>
          <p14:tracePt t="107566" x="1644650" y="2387600"/>
          <p14:tracePt t="107582" x="1663700" y="2387600"/>
          <p14:tracePt t="107599" x="1708150" y="2387600"/>
          <p14:tracePt t="107616" x="1739900" y="2387600"/>
          <p14:tracePt t="107632" x="1758950" y="2387600"/>
          <p14:tracePt t="107649" x="1790700" y="2387600"/>
          <p14:tracePt t="107666" x="1816100" y="2387600"/>
          <p14:tracePt t="107682" x="1885950" y="2387600"/>
          <p14:tracePt t="107699" x="1949450" y="2387600"/>
          <p14:tracePt t="107716" x="1993900" y="2387600"/>
          <p14:tracePt t="107732" x="2063750" y="2387600"/>
          <p14:tracePt t="107751" x="2095500" y="2387600"/>
          <p14:tracePt t="107765" x="2152650" y="2387600"/>
          <p14:tracePt t="107781" x="2184400" y="2387600"/>
          <p14:tracePt t="107798" x="2235200" y="2387600"/>
          <p14:tracePt t="107815" x="2273300" y="2387600"/>
          <p14:tracePt t="107833" x="2292350" y="2387600"/>
          <p14:tracePt t="107850" x="2305050" y="2387600"/>
          <p14:tracePt t="109021" x="2311400" y="2387600"/>
          <p14:tracePt t="109033" x="2324100" y="2387600"/>
          <p14:tracePt t="109042" x="2336800" y="2387600"/>
          <p14:tracePt t="109053" x="2362200" y="2387600"/>
          <p14:tracePt t="109066" x="2400300" y="2387600"/>
          <p14:tracePt t="109069" x="2451100" y="2400300"/>
          <p14:tracePt t="109082" x="2597150" y="2406650"/>
          <p14:tracePt t="109098" x="2679700" y="2413000"/>
          <p14:tracePt t="109115" x="2876550" y="2425700"/>
          <p14:tracePt t="109132" x="3073400" y="2432050"/>
          <p14:tracePt t="109150" x="3168650" y="2432050"/>
          <p14:tracePt t="109166" x="3371850" y="2432050"/>
          <p14:tracePt t="109184" x="3467100" y="2432050"/>
          <p14:tracePt t="109200" x="3683000" y="2432050"/>
          <p14:tracePt t="109216" x="3911600" y="2432050"/>
          <p14:tracePt t="109232" x="4019550" y="2432050"/>
          <p14:tracePt t="109249" x="4191000" y="2432050"/>
          <p14:tracePt t="109266" x="4254500" y="2432050"/>
          <p14:tracePt t="109282" x="4330700" y="2432050"/>
          <p14:tracePt t="109300" x="4362450" y="2432050"/>
          <p14:tracePt t="109316" x="4368800" y="2432050"/>
          <p14:tracePt t="109333" x="4387850" y="2432050"/>
          <p14:tracePt t="109367" x="4394200" y="2432050"/>
          <p14:tracePt t="109388" x="4400550" y="2432050"/>
          <p14:tracePt t="109399" x="4406900" y="2432050"/>
          <p14:tracePt t="109400" x="4413250" y="2432050"/>
          <p14:tracePt t="109416" x="4425950" y="2432050"/>
          <p14:tracePt t="109432" x="4438650" y="2432050"/>
          <p14:tracePt t="109450" x="4470400" y="2425700"/>
          <p14:tracePt t="109466" x="4508500" y="2425700"/>
          <p14:tracePt t="109482" x="4521200" y="2419350"/>
          <p14:tracePt t="109499" x="4546600" y="2419350"/>
          <p14:tracePt t="109516" x="4559300" y="2419350"/>
          <p14:tracePt t="109819" x="4565650" y="2419350"/>
          <p14:tracePt t="109851" x="4578350" y="2419350"/>
          <p14:tracePt t="109861" x="4591050" y="2419350"/>
          <p14:tracePt t="109864" x="4597400" y="2419350"/>
          <p14:tracePt t="109882" x="4616450" y="2419350"/>
          <p14:tracePt t="109883" x="4641850" y="2419350"/>
          <p14:tracePt t="109898" x="4692650" y="2419350"/>
          <p14:tracePt t="109915" x="4724400" y="2419350"/>
          <p14:tracePt t="109932" x="4813300" y="2419350"/>
          <p14:tracePt t="109950" x="4921250" y="2419350"/>
          <p14:tracePt t="109966" x="4965700" y="2419350"/>
          <p14:tracePt t="109983" x="5054600" y="2419350"/>
          <p14:tracePt t="109999" x="5099050" y="2419350"/>
          <p14:tracePt t="110016" x="5156200" y="2419350"/>
          <p14:tracePt t="110033" x="5200650" y="2419350"/>
          <p14:tracePt t="110049" x="5219700" y="2419350"/>
          <p14:tracePt t="110066" x="5245100" y="2419350"/>
          <p14:tracePt t="110083" x="5251450" y="2419350"/>
          <p14:tracePt t="116258" x="5257800" y="2419350"/>
          <p14:tracePt t="116299" x="5264150" y="2419350"/>
          <p14:tracePt t="116931" x="5270500" y="2419350"/>
          <p14:tracePt t="118600" x="5264150" y="2419350"/>
          <p14:tracePt t="118612" x="5257800" y="2419350"/>
          <p14:tracePt t="118623" x="5251450" y="2419350"/>
          <p14:tracePt t="118632" x="5245100" y="2419350"/>
          <p14:tracePt t="118643" x="5232400" y="2419350"/>
          <p14:tracePt t="118650" x="5207000" y="2419350"/>
          <p14:tracePt t="118667" x="5181600" y="2419350"/>
          <p14:tracePt t="118683" x="5149850" y="2419350"/>
          <p14:tracePt t="118700" x="5105400" y="2419350"/>
          <p14:tracePt t="118716" x="5080000" y="2419350"/>
          <p14:tracePt t="118733" x="5016500" y="2419350"/>
          <p14:tracePt t="118751" x="4914900" y="2419350"/>
          <p14:tracePt t="118768" x="4851400" y="2419350"/>
          <p14:tracePt t="118782" x="4775200" y="2419350"/>
          <p14:tracePt t="118799" x="4610100" y="2413000"/>
          <p14:tracePt t="118818" x="4438650" y="2400300"/>
          <p14:tracePt t="118833" x="4349750" y="2393950"/>
          <p14:tracePt t="118850" x="4184650" y="2387600"/>
          <p14:tracePt t="118866" x="4108450" y="2387600"/>
          <p14:tracePt t="118882" x="3962400" y="2387600"/>
          <p14:tracePt t="118899" x="3829050" y="2387600"/>
          <p14:tracePt t="118915" x="3771900" y="2387600"/>
          <p14:tracePt t="118933" x="3632200" y="2387600"/>
          <p14:tracePt t="118950" x="3460750" y="2387600"/>
          <p14:tracePt t="118967" x="3365500" y="2387600"/>
          <p14:tracePt t="118983" x="3136900" y="2387600"/>
          <p14:tracePt t="119000" x="3022600" y="2387600"/>
          <p14:tracePt t="119016" x="2806700" y="2387600"/>
          <p14:tracePt t="119033" x="2635250" y="2387600"/>
          <p14:tracePt t="119050" x="2559050" y="2387600"/>
          <p14:tracePt t="119067" x="2438400" y="2387600"/>
          <p14:tracePt t="119083" x="2381250" y="2387600"/>
          <p14:tracePt t="119100" x="2273300" y="2387600"/>
          <p14:tracePt t="119117" x="2216150" y="2387600"/>
          <p14:tracePt t="119133" x="2108200" y="2387600"/>
          <p14:tracePt t="119150" x="2019300" y="2387600"/>
          <p14:tracePt t="119166" x="1987550" y="2387600"/>
          <p14:tracePt t="119184" x="1943100" y="2387600"/>
          <p14:tracePt t="119200" x="1936750" y="2387600"/>
          <p14:tracePt t="119216" x="1911350" y="2387600"/>
          <p14:tracePt t="119232" x="1892300" y="2387600"/>
          <p14:tracePt t="119249" x="1873250" y="2387600"/>
          <p14:tracePt t="119267" x="1822450" y="2387600"/>
          <p14:tracePt t="119283" x="1784350" y="2387600"/>
          <p14:tracePt t="119300" x="1720850" y="2387600"/>
          <p14:tracePt t="119316" x="1663700" y="2387600"/>
          <p14:tracePt t="119333" x="1638300" y="2387600"/>
          <p14:tracePt t="119350" x="1612900" y="2387600"/>
          <p14:tracePt t="119404" x="1606550" y="2387600"/>
          <p14:tracePt t="119436" x="1600200" y="2387600"/>
          <p14:tracePt t="119458" x="1593850" y="2381250"/>
          <p14:tracePt t="119468" x="1587500" y="2381250"/>
          <p14:tracePt t="119470" x="1581150" y="2381250"/>
          <p14:tracePt t="119483" x="1574800" y="2374900"/>
          <p14:tracePt t="119500" x="1568450" y="2368550"/>
          <p14:tracePt t="119516" x="1562100" y="2368550"/>
          <p14:tracePt t="119551" x="1555750" y="2368550"/>
          <p14:tracePt t="119552" x="1549400" y="2368550"/>
          <p14:tracePt t="119567" x="1543050" y="2368550"/>
          <p14:tracePt t="119583" x="1536700" y="2368550"/>
          <p14:tracePt t="119600" x="1524000" y="2368550"/>
          <p14:tracePt t="119617" x="1517650" y="2368550"/>
          <p14:tracePt t="119633" x="1511300" y="2368550"/>
          <p14:tracePt t="120633" x="1517650" y="2368550"/>
          <p14:tracePt t="120643" x="1524000" y="2368550"/>
          <p14:tracePt t="120664" x="1536700" y="2368550"/>
          <p14:tracePt t="120674" x="1543050" y="2368550"/>
          <p14:tracePt t="120686" x="1555750" y="2368550"/>
          <p14:tracePt t="120687" x="1568450" y="2368550"/>
          <p14:tracePt t="120700" x="1587500" y="2368550"/>
          <p14:tracePt t="120718" x="1600200" y="2368550"/>
          <p14:tracePt t="120733" x="1625600" y="2368550"/>
          <p14:tracePt t="120750" x="1644650" y="2368550"/>
          <p14:tracePt t="120765" x="1682750" y="2368550"/>
          <p14:tracePt t="120782" x="1727200" y="2368550"/>
          <p14:tracePt t="120799" x="1752600" y="2368550"/>
          <p14:tracePt t="120817" x="1797050" y="2368550"/>
          <p14:tracePt t="120833" x="1816100" y="2368550"/>
          <p14:tracePt t="120833" x="1835150" y="2368550"/>
          <p14:tracePt t="120851" x="1860550" y="2368550"/>
          <p14:tracePt t="120882" x="1892300" y="2368550"/>
          <p14:tracePt t="120883" x="1917700" y="2368550"/>
          <p14:tracePt t="120899" x="1968500" y="2368550"/>
          <p14:tracePt t="120915" x="2000250" y="2368550"/>
          <p14:tracePt t="120932" x="2063750" y="2368550"/>
          <p14:tracePt t="120950" x="2133600" y="2368550"/>
          <p14:tracePt t="120967" x="2165350" y="2368550"/>
          <p14:tracePt t="120983" x="2222500" y="2368550"/>
          <p14:tracePt t="121000" x="2254250" y="2368550"/>
          <p14:tracePt t="121017" x="2292350" y="2368550"/>
          <p14:tracePt t="121033" x="2317750" y="2368550"/>
          <p14:tracePt t="121050" x="2324100" y="2368550"/>
          <p14:tracePt t="121067" x="2336800" y="2368550"/>
          <p14:tracePt t="121083" x="2343150" y="2368550"/>
          <p14:tracePt t="121100" x="2349500" y="2368550"/>
          <p14:tracePt t="124300" x="0" y="0"/>
        </p14:tracePtLst>
        <p14:tracePtLst>
          <p14:tracePt t="127221" x="2044700" y="3467100"/>
          <p14:tracePt t="127233" x="2051050" y="3467100"/>
          <p14:tracePt t="127263" x="2057400" y="3467100"/>
          <p14:tracePt t="127294" x="2063750" y="3467100"/>
          <p14:tracePt t="127325" x="2070100" y="3467100"/>
          <p14:tracePt t="127336" x="2076450" y="3467100"/>
          <p14:tracePt t="127682" x="2082800" y="3473450"/>
          <p14:tracePt t="127704" x="2082800" y="3479800"/>
          <p14:tracePt t="127734" x="2082800" y="3486150"/>
          <p14:tracePt t="127744" x="2082800" y="3492500"/>
          <p14:tracePt t="127758" x="2082800" y="3498850"/>
          <p14:tracePt t="127765" x="2070100" y="3498850"/>
          <p14:tracePt t="127769" x="2057400" y="3505200"/>
          <p14:tracePt t="127782" x="2025650" y="3524250"/>
          <p14:tracePt t="127798" x="2000250" y="3530600"/>
          <p14:tracePt t="127817" x="1962150" y="3543300"/>
          <p14:tracePt t="127833" x="1930400" y="3549650"/>
          <p14:tracePt t="127850" x="1917700" y="3556000"/>
          <p14:tracePt t="127890" x="1911350" y="3556000"/>
          <p14:tracePt t="127922" x="1905000" y="3556000"/>
          <p14:tracePt t="127962" x="1898650" y="3556000"/>
          <p14:tracePt t="127964" x="1898650" y="3562350"/>
          <p14:tracePt t="127983" x="1892300" y="3562350"/>
          <p14:tracePt t="128005" x="1885950" y="3562350"/>
          <p14:tracePt t="128007" x="1879600" y="3562350"/>
          <p14:tracePt t="128017" x="1866900" y="3568700"/>
          <p14:tracePt t="128033" x="1847850" y="3568700"/>
          <p14:tracePt t="128049" x="1835150" y="3568700"/>
          <p14:tracePt t="128066" x="1835150" y="3575050"/>
          <p14:tracePt t="128820" x="1835150" y="3581400"/>
          <p14:tracePt t="128851" x="1828800" y="3581400"/>
          <p14:tracePt t="128861" x="1822450" y="3581400"/>
          <p14:tracePt t="128871" x="1816100" y="3581400"/>
          <p14:tracePt t="128892" x="1809750" y="3581400"/>
          <p14:tracePt t="128902" x="1803400" y="3581400"/>
          <p14:tracePt t="128913" x="1797050" y="3581400"/>
          <p14:tracePt t="128915" x="1784350" y="3581400"/>
          <p14:tracePt t="128932" x="1771650" y="3581400"/>
          <p14:tracePt t="128950" x="1739900" y="3581400"/>
          <p14:tracePt t="128967" x="1727200" y="3581400"/>
          <p14:tracePt t="128983" x="1682750" y="3581400"/>
          <p14:tracePt t="129000" x="1657350" y="3581400"/>
          <p14:tracePt t="129017" x="1619250" y="3581400"/>
          <p14:tracePt t="129033" x="1574800" y="3581400"/>
          <p14:tracePt t="129050" x="1549400" y="3581400"/>
          <p14:tracePt t="129067" x="1517650" y="3581400"/>
          <p14:tracePt t="129083" x="1492250" y="3581400"/>
          <p14:tracePt t="129100" x="1447800" y="3581400"/>
          <p14:tracePt t="129117" x="1409700" y="3581400"/>
          <p14:tracePt t="129133" x="1384300" y="3581400"/>
          <p14:tracePt t="129151" x="1320800" y="3581400"/>
          <p14:tracePt t="129167" x="1282700" y="3581400"/>
          <p14:tracePt t="129184" x="1219200" y="3581400"/>
          <p14:tracePt t="129200" x="1168400" y="3581400"/>
          <p14:tracePt t="129218" x="1149350" y="3581400"/>
          <p14:tracePt t="129234" x="1123950" y="3581400"/>
          <p14:tracePt t="129251" x="1111250" y="3581400"/>
          <p14:tracePt t="129268" x="1104900" y="3581400"/>
          <p14:tracePt t="130012" x="1104900" y="3587750"/>
          <p14:tracePt t="130053" x="1104900" y="3594100"/>
          <p14:tracePt t="131671" x="1111250" y="3594100"/>
          <p14:tracePt t="131712" x="1117600" y="3594100"/>
          <p14:tracePt t="134388" x="1123950" y="3594100"/>
          <p14:tracePt t="134419" x="1136650" y="3594100"/>
          <p14:tracePt t="134430" x="1143000" y="3594100"/>
          <p14:tracePt t="134435" x="1162050" y="3600450"/>
          <p14:tracePt t="134451" x="1181100" y="3606800"/>
          <p14:tracePt t="134451" x="1212850" y="3613150"/>
          <p14:tracePt t="134466" x="1282700" y="3625850"/>
          <p14:tracePt t="134483" x="1333500" y="3632200"/>
          <p14:tracePt t="134500" x="1403350" y="3644900"/>
          <p14:tracePt t="134534" x="1454150" y="3651250"/>
          <p14:tracePt t="134535" x="1466850" y="3657600"/>
          <p14:tracePt t="134551" x="1504950" y="3663950"/>
          <p14:tracePt t="134567" x="1524000" y="3663950"/>
          <p14:tracePt t="134584" x="1568450" y="3670300"/>
          <p14:tracePt t="134601" x="1631950" y="3683000"/>
          <p14:tracePt t="134617" x="1676400" y="3695700"/>
          <p14:tracePt t="134634" x="1746250" y="3702050"/>
          <p14:tracePt t="134650" x="1778000" y="3708400"/>
          <p14:tracePt t="134667" x="1828800" y="3708400"/>
          <p14:tracePt t="134684" x="1879600" y="3714750"/>
          <p14:tracePt t="134700" x="1905000" y="3714750"/>
          <p14:tracePt t="134717" x="1949450" y="3714750"/>
          <p14:tracePt t="134734" x="1981200" y="3714750"/>
          <p14:tracePt t="134751" x="2044700" y="3714750"/>
          <p14:tracePt t="134767" x="2108200" y="3721100"/>
          <p14:tracePt t="134785" x="2146300" y="3721100"/>
          <p14:tracePt t="134799" x="2203450" y="3727450"/>
          <p14:tracePt t="134816" x="2228850" y="3727450"/>
          <p14:tracePt t="134834" x="2273300" y="3733800"/>
          <p14:tracePt t="134851" x="2311400" y="3733800"/>
          <p14:tracePt t="134868" x="2330450" y="3740150"/>
          <p14:tracePt t="134885" x="2368550" y="3740150"/>
          <p14:tracePt t="134901" x="2393950" y="3740150"/>
          <p14:tracePt t="134918" x="2444750" y="3740150"/>
          <p14:tracePt t="134934" x="2501900" y="3740150"/>
          <p14:tracePt t="134950" x="2533650" y="3740150"/>
          <p14:tracePt t="134968" x="2597150" y="3740150"/>
          <p14:tracePt t="134984" x="2635250" y="3740150"/>
          <p14:tracePt t="135000" x="2698750" y="3740150"/>
          <p14:tracePt t="135018" x="2724150" y="3740150"/>
          <p14:tracePt t="135034" x="2781300" y="3740150"/>
          <p14:tracePt t="135051" x="2832100" y="3740150"/>
          <p14:tracePt t="135067" x="2851150" y="3740150"/>
          <p14:tracePt t="135084" x="2895600" y="3740150"/>
          <p14:tracePt t="135101" x="2927350" y="3740150"/>
          <p14:tracePt t="135117" x="2952750" y="3740150"/>
          <p14:tracePt t="135134" x="2990850" y="3740150"/>
          <p14:tracePt t="135150" x="3003550" y="3740150"/>
          <p14:tracePt t="135168" x="3048000" y="3740150"/>
          <p14:tracePt t="135184" x="3073400" y="3740150"/>
          <p14:tracePt t="135200" x="3111500" y="3740150"/>
          <p14:tracePt t="135218" x="3143250" y="3740150"/>
          <p14:tracePt t="135233" x="3155950" y="3740150"/>
          <p14:tracePt t="135250" x="3187700" y="3740150"/>
          <p14:tracePt t="135267" x="3194050" y="3740150"/>
          <p14:tracePt t="135284" x="3225800" y="3740150"/>
          <p14:tracePt t="135300" x="3244850" y="3740150"/>
          <p14:tracePt t="135317" x="3251200" y="3740150"/>
          <p14:tracePt t="135334" x="3257550" y="3740150"/>
          <p14:tracePt t="135683" x="3257550" y="3746500"/>
          <p14:tracePt t="135724" x="3257550" y="3752850"/>
          <p14:tracePt t="135765" x="3257550" y="3759200"/>
          <p14:tracePt t="135796" x="3251200" y="3759200"/>
          <p14:tracePt t="135819" x="3244850" y="3759200"/>
          <p14:tracePt t="135838" x="3238500" y="3759200"/>
          <p14:tracePt t="135850" x="3232150" y="3759200"/>
          <p14:tracePt t="135851" x="3225800" y="3765550"/>
          <p14:tracePt t="135867" x="3213100" y="3765550"/>
          <p14:tracePt t="135884" x="3194050" y="3765550"/>
          <p14:tracePt t="135901" x="3187700" y="3765550"/>
          <p14:tracePt t="135916" x="3168650" y="3765550"/>
          <p14:tracePt t="135933" x="3149600" y="3765550"/>
          <p14:tracePt t="135949" x="3117850" y="3771900"/>
          <p14:tracePt t="135968" x="3098800" y="3771900"/>
          <p14:tracePt t="135984" x="3041650" y="3778250"/>
          <p14:tracePt t="136000" x="2990850" y="3778250"/>
          <p14:tracePt t="136018" x="2959100" y="3778250"/>
          <p14:tracePt t="136034" x="2908300" y="3784600"/>
          <p14:tracePt t="136051" x="2889250" y="3784600"/>
          <p14:tracePt t="136068" x="2819400" y="3784600"/>
          <p14:tracePt t="136084" x="2743200" y="3790950"/>
          <p14:tracePt t="136101" x="2698750" y="3790950"/>
          <p14:tracePt t="136117" x="2597150" y="3790950"/>
          <p14:tracePt t="136134" x="2552700" y="3790950"/>
          <p14:tracePt t="136150" x="2476500" y="3790950"/>
          <p14:tracePt t="136167" x="2419350" y="3790950"/>
          <p14:tracePt t="136184" x="2387600" y="3790950"/>
          <p14:tracePt t="136201" x="2298700" y="3790950"/>
          <p14:tracePt t="136217" x="2241550" y="3790950"/>
          <p14:tracePt t="136234" x="2114550" y="3790950"/>
          <p14:tracePt t="136251" x="1962150" y="3790950"/>
          <p14:tracePt t="136267" x="1898650" y="3790950"/>
          <p14:tracePt t="136284" x="1778000" y="3803650"/>
          <p14:tracePt t="136300" x="1727200" y="3810000"/>
          <p14:tracePt t="136317" x="1638300" y="3816350"/>
          <p14:tracePt t="136334" x="1549400" y="3822700"/>
          <p14:tracePt t="136350" x="1504950" y="3829050"/>
          <p14:tracePt t="136367" x="1403350" y="3848100"/>
          <p14:tracePt t="136383" x="1365250" y="3854450"/>
          <p14:tracePt t="136400" x="1295400" y="3873500"/>
          <p14:tracePt t="136417" x="1250950" y="3892550"/>
          <p14:tracePt t="136434" x="1231900" y="3898900"/>
          <p14:tracePt t="136451" x="1193800" y="3911600"/>
          <p14:tracePt t="136483" x="1155700" y="3924300"/>
          <p14:tracePt t="136485" x="1136650" y="3930650"/>
          <p14:tracePt t="136501" x="1104900" y="3943350"/>
          <p14:tracePt t="136517" x="1079500" y="3949700"/>
          <p14:tracePt t="136534" x="1041400" y="3956050"/>
          <p14:tracePt t="136551" x="1022350" y="3962400"/>
          <p14:tracePt t="136567" x="996950" y="3968750"/>
          <p14:tracePt t="136584" x="958850" y="3975100"/>
          <p14:tracePt t="136600" x="952500" y="3981450"/>
          <p14:tracePt t="136618" x="920750" y="3994150"/>
          <p14:tracePt t="136634" x="908050" y="3994150"/>
          <p14:tracePt t="136650" x="889000" y="4006850"/>
          <p14:tracePt t="136668" x="876300" y="4013200"/>
          <p14:tracePt t="136704" x="869950" y="4013200"/>
          <p14:tracePt t="136787" x="889000" y="4013200"/>
          <p14:tracePt t="136797" x="895350" y="4013200"/>
          <p14:tracePt t="136807" x="920750" y="4013200"/>
          <p14:tracePt t="136816" x="977900" y="4013200"/>
          <p14:tracePt t="136833" x="1066800" y="4013200"/>
          <p14:tracePt t="136850" x="1111250" y="4013200"/>
          <p14:tracePt t="136867" x="1212850" y="4013200"/>
          <p14:tracePt t="136884" x="1263650" y="4013200"/>
          <p14:tracePt t="136899" x="1371600" y="4013200"/>
          <p14:tracePt t="136916" x="1492250" y="4013200"/>
          <p14:tracePt t="136933" x="1562100" y="4013200"/>
          <p14:tracePt t="136949" x="1676400" y="4013200"/>
          <p14:tracePt t="136968" x="1790700" y="4013200"/>
          <p14:tracePt t="136984" x="1854200" y="4013200"/>
          <p14:tracePt t="137001" x="1974850" y="4013200"/>
          <p14:tracePt t="137017" x="2038350" y="4013200"/>
          <p14:tracePt t="137034" x="2146300" y="4013200"/>
          <p14:tracePt t="137051" x="2247900" y="4013200"/>
          <p14:tracePt t="137068" x="2292350" y="4013200"/>
          <p14:tracePt t="137085" x="2368550" y="4013200"/>
          <p14:tracePt t="137101" x="2413000" y="4019550"/>
          <p14:tracePt t="137118" x="2514600" y="4019550"/>
          <p14:tracePt t="137134" x="2635250" y="4025900"/>
          <p14:tracePt t="137150" x="2698750" y="4025900"/>
          <p14:tracePt t="137167" x="2787650" y="4025900"/>
          <p14:tracePt t="137183" x="2819400" y="4025900"/>
          <p14:tracePt t="137201" x="2870200" y="4025900"/>
          <p14:tracePt t="137217" x="2914650" y="4025900"/>
          <p14:tracePt t="137234" x="2933700" y="4025900"/>
          <p14:tracePt t="137250" x="2971800" y="4025900"/>
          <p14:tracePt t="137268" x="2990850" y="4032250"/>
          <p14:tracePt t="137283" x="3028950" y="4038600"/>
          <p14:tracePt t="137300" x="3054350" y="4044950"/>
          <p14:tracePt t="137318" x="3067050" y="4044950"/>
          <p14:tracePt t="137334" x="3086100" y="4051300"/>
          <p14:tracePt t="137351" x="3098800" y="4057650"/>
          <p14:tracePt t="137367" x="3111500" y="4057650"/>
          <p14:tracePt t="137384" x="3124200" y="4057650"/>
          <p14:tracePt t="137384" x="3124200" y="4064000"/>
          <p14:tracePt t="137433" x="3130550" y="4064000"/>
          <p14:tracePt t="137453" x="3136900" y="4064000"/>
          <p14:tracePt t="137464" x="3143250" y="4064000"/>
          <p14:tracePt t="137484" x="3149600" y="4070350"/>
          <p14:tracePt t="137494" x="3155950" y="4070350"/>
          <p14:tracePt t="137509" x="3162300" y="4070350"/>
          <p14:tracePt t="137994" x="3175000" y="4070350"/>
          <p14:tracePt t="138009" x="3181350" y="4070350"/>
          <p14:tracePt t="138010" x="3194050" y="4070350"/>
          <p14:tracePt t="138018" x="3213100" y="4070350"/>
          <p14:tracePt t="138034" x="3257550" y="4070350"/>
          <p14:tracePt t="138051" x="3327400" y="4070350"/>
          <p14:tracePt t="138067" x="3359150" y="4070350"/>
          <p14:tracePt t="138084" x="3435350" y="4070350"/>
          <p14:tracePt t="138101" x="3479800" y="4070350"/>
          <p14:tracePt t="138118" x="3568700" y="4070350"/>
          <p14:tracePt t="138134" x="3676650" y="4070350"/>
          <p14:tracePt t="138150" x="3721100" y="4070350"/>
          <p14:tracePt t="138167" x="3810000" y="4070350"/>
          <p14:tracePt t="138183" x="3854450" y="4070350"/>
          <p14:tracePt t="138200" x="3924300" y="4070350"/>
          <p14:tracePt t="138217" x="4013200" y="4070350"/>
          <p14:tracePt t="138234" x="4064000" y="4070350"/>
          <p14:tracePt t="138250" x="4184650" y="4070350"/>
          <p14:tracePt t="138267" x="4248150" y="4070350"/>
          <p14:tracePt t="138283" x="4394200" y="4070350"/>
          <p14:tracePt t="138300" x="4508500" y="4070350"/>
          <p14:tracePt t="138317" x="4565650" y="4070350"/>
          <p14:tracePt t="138334" x="4667250" y="4070350"/>
          <p14:tracePt t="138351" x="4705350" y="4070350"/>
          <p14:tracePt t="138367" x="4806950" y="4070350"/>
          <p14:tracePt t="138384" x="4895850" y="4070350"/>
          <p14:tracePt t="138400" x="4953000" y="4070350"/>
          <p14:tracePt t="138433" x="5067300" y="4070350"/>
          <p14:tracePt t="138435" x="5137150" y="4070350"/>
          <p14:tracePt t="138451" x="5264150" y="4070350"/>
          <p14:tracePt t="138469" x="5397500" y="4070350"/>
          <p14:tracePt t="138484" x="5448300" y="4070350"/>
          <p14:tracePt t="138500" x="5537200" y="4070350"/>
          <p14:tracePt t="138517" x="5575300" y="4070350"/>
          <p14:tracePt t="138534" x="5651500" y="4070350"/>
          <p14:tracePt t="138550" x="5715000" y="4070350"/>
          <p14:tracePt t="138567" x="5740400" y="4070350"/>
          <p14:tracePt t="138584" x="5797550" y="4070350"/>
          <p14:tracePt t="138600" x="5816600" y="4070350"/>
          <p14:tracePt t="138618" x="5848350" y="4070350"/>
          <p14:tracePt t="138633" x="5867400" y="4070350"/>
          <p14:tracePt t="138650" x="5886450" y="4070350"/>
          <p14:tracePt t="138667" x="5918200" y="4070350"/>
          <p14:tracePt t="138683" x="5924550" y="4070350"/>
          <p14:tracePt t="138700" x="5943600" y="4070350"/>
          <p14:tracePt t="138745" x="5949950" y="4070350"/>
          <p14:tracePt t="138754" x="5956300" y="4070350"/>
          <p14:tracePt t="138767" x="5962650" y="4070350"/>
          <p14:tracePt t="138769" x="5975350" y="4070350"/>
          <p14:tracePt t="138784" x="5988050" y="4070350"/>
          <p14:tracePt t="138800" x="6000750" y="4070350"/>
          <p14:tracePt t="139529" x="6007100" y="4070350"/>
          <p14:tracePt t="139592" x="6013450" y="4070350"/>
          <p14:tracePt t="139613" x="6019800" y="4070350"/>
          <p14:tracePt t="140131" x="6026150" y="4070350"/>
          <p14:tracePt t="140173" x="6032500" y="4070350"/>
          <p14:tracePt t="140194" x="6038850" y="4070350"/>
          <p14:tracePt t="140420" x="6045200" y="4070350"/>
          <p14:tracePt t="140471" x="6057900" y="4070350"/>
          <p14:tracePt t="140481" x="6070600" y="4064000"/>
          <p14:tracePt t="140486" x="6089650" y="4064000"/>
          <p14:tracePt t="140502" x="6115050" y="4051300"/>
          <p14:tracePt t="140503" x="6165850" y="4044950"/>
          <p14:tracePt t="140517" x="6286500" y="4000500"/>
          <p14:tracePt t="140534" x="6369050" y="3987800"/>
          <p14:tracePt t="140550" x="6527800" y="3911600"/>
          <p14:tracePt t="140567" x="6604000" y="3879850"/>
          <p14:tracePt t="140584" x="6750050" y="3810000"/>
          <p14:tracePt t="140600" x="6889750" y="3733800"/>
          <p14:tracePt t="140617" x="6953250" y="3689350"/>
          <p14:tracePt t="140634" x="7073900" y="3600450"/>
          <p14:tracePt t="140651" x="7131050" y="3562350"/>
          <p14:tracePt t="140667" x="7232650" y="3479800"/>
          <p14:tracePt t="140684" x="7327900" y="3409950"/>
          <p14:tracePt t="140700" x="7385050" y="3384550"/>
          <p14:tracePt t="140717" x="7499350" y="3346450"/>
          <p14:tracePt t="140733" x="7556500" y="3321050"/>
          <p14:tracePt t="140750" x="7683500" y="3289300"/>
          <p14:tracePt t="140768" x="7778750" y="3257550"/>
          <p14:tracePt t="140784" x="7810500" y="3251200"/>
          <p14:tracePt t="140799" x="7867650" y="3232150"/>
          <p14:tracePt t="140816" x="7880350" y="3225800"/>
          <p14:tracePt t="140833" x="7893050" y="3213100"/>
          <p14:tracePt t="140849" x="7905750" y="3206750"/>
          <p14:tracePt t="140888" x="7905750" y="3200400"/>
          <p14:tracePt t="141051" x="7899400" y="3200400"/>
          <p14:tracePt t="141061" x="7893050" y="3200400"/>
          <p14:tracePt t="141073" x="7886700" y="3200400"/>
          <p14:tracePt t="141084" x="7874000" y="3200400"/>
          <p14:tracePt t="141085" x="7861300" y="3206750"/>
          <p14:tracePt t="141100" x="7842250" y="3213100"/>
          <p14:tracePt t="141117" x="7829550" y="3219450"/>
          <p14:tracePt t="141133" x="7797800" y="3232150"/>
          <p14:tracePt t="141151" x="7759700" y="3244850"/>
          <p14:tracePt t="141167" x="7740650" y="3251200"/>
          <p14:tracePt t="141184" x="7696200" y="3263900"/>
          <p14:tracePt t="141200" x="7670800" y="3270250"/>
          <p14:tracePt t="141217" x="7632700" y="3282950"/>
          <p14:tracePt t="141233" x="7594600" y="3295650"/>
          <p14:tracePt t="141250" x="7581900" y="3302000"/>
          <p14:tracePt t="141267" x="7562850" y="3302000"/>
          <p14:tracePt t="141284" x="7550150" y="3308350"/>
          <p14:tracePt t="141300" x="7543800" y="3314700"/>
          <p14:tracePt t="141317" x="7524750" y="3327400"/>
          <p14:tracePt t="141334" x="7512050" y="3333750"/>
          <p14:tracePt t="141350" x="7486650" y="3340100"/>
          <p14:tracePt t="141367" x="7467600" y="3346450"/>
          <p14:tracePt t="141383" x="7429500" y="3359150"/>
          <p14:tracePt t="141400" x="7410450" y="3365500"/>
          <p14:tracePt t="141418" x="7404100" y="3365500"/>
          <p14:tracePt t="141433" x="7391400" y="3371850"/>
          <p14:tracePt t="142008" x="7397750" y="3365500"/>
          <p14:tracePt t="142030" x="7404100" y="3359150"/>
          <p14:tracePt t="142032" x="7404100" y="3352800"/>
          <p14:tracePt t="142050" x="7410450" y="3340100"/>
          <p14:tracePt t="142072" x="7416800" y="3327400"/>
          <p14:tracePt t="142084" x="7429500" y="3321050"/>
          <p14:tracePt t="142085" x="7448550" y="3308350"/>
          <p14:tracePt t="142101" x="7467600" y="3295650"/>
          <p14:tracePt t="142117" x="7505700" y="3282950"/>
          <p14:tracePt t="142134" x="7524750" y="3270250"/>
          <p14:tracePt t="142151" x="7550150" y="3251200"/>
          <p14:tracePt t="142167" x="7562850" y="3238500"/>
          <p14:tracePt t="142184" x="7600950" y="3213100"/>
          <p14:tracePt t="142200" x="7639050" y="3194050"/>
          <p14:tracePt t="142218" x="7658100" y="3175000"/>
          <p14:tracePt t="142233" x="7696200" y="3149600"/>
          <p14:tracePt t="142251" x="7708900" y="3136900"/>
          <p14:tracePt t="142267" x="7740650" y="3105150"/>
          <p14:tracePt t="142283" x="7753350" y="3092450"/>
          <p14:tracePt t="142300" x="7785100" y="3079750"/>
          <p14:tracePt t="142317" x="7797800" y="3067050"/>
          <p14:tracePt t="142334" x="7797800" y="3060700"/>
          <p14:tracePt t="142486" x="7797800" y="3067050"/>
          <p14:tracePt t="142517" x="7791450" y="3079750"/>
          <p14:tracePt t="142528" x="7785100" y="3086100"/>
          <p14:tracePt t="142537" x="7778750" y="3098800"/>
          <p14:tracePt t="142548" x="7772400" y="3098800"/>
          <p14:tracePt t="142566" x="7759700" y="3111500"/>
          <p14:tracePt t="142566" x="7734300" y="3136900"/>
          <p14:tracePt t="142582" x="7708900" y="3155950"/>
          <p14:tracePt t="142601" x="7689850" y="3175000"/>
          <p14:tracePt t="142617" x="7651750" y="3206750"/>
          <p14:tracePt t="142634" x="7639050" y="3219450"/>
          <p14:tracePt t="142650" x="7600950" y="3251200"/>
          <p14:tracePt t="142667" x="7581900" y="3263900"/>
          <p14:tracePt t="142684" x="7550150" y="3289300"/>
          <p14:tracePt t="142700" x="7524750" y="3308350"/>
          <p14:tracePt t="142717" x="7512050" y="3308350"/>
          <p14:tracePt t="142734" x="7493000" y="3321050"/>
          <p14:tracePt t="142750" x="7467600" y="3333750"/>
          <p14:tracePt t="142767" x="7448550" y="3346450"/>
          <p14:tracePt t="142784" x="7397750" y="3365500"/>
          <p14:tracePt t="142816" x="7359650" y="3371850"/>
          <p14:tracePt t="142816" x="7308850" y="3390900"/>
          <p14:tracePt t="142834" x="7283450" y="3397250"/>
          <p14:tracePt t="142851" x="7277100" y="3397250"/>
          <p14:tracePt t="143198" x="7289800" y="3403600"/>
          <p14:tracePt t="143210" x="7302500" y="3409950"/>
          <p14:tracePt t="143218" x="7308850" y="3409950"/>
          <p14:tracePt t="143220" x="7327900" y="3409950"/>
          <p14:tracePt t="143234" x="7372350" y="3429000"/>
          <p14:tracePt t="143250" x="7397750" y="3435350"/>
          <p14:tracePt t="143267" x="7448550" y="3448050"/>
          <p14:tracePt t="143284" x="7467600" y="3454400"/>
          <p14:tracePt t="143300" x="7493000" y="3467100"/>
          <p14:tracePt t="143317" x="7524750" y="3479800"/>
          <p14:tracePt t="143334" x="7543800" y="3486150"/>
          <p14:tracePt t="143350" x="7575550" y="3505200"/>
          <p14:tracePt t="143367" x="7613650" y="3511550"/>
          <p14:tracePt t="143383" x="7658100" y="3524250"/>
          <p14:tracePt t="143400" x="7702550" y="3536950"/>
          <p14:tracePt t="143417" x="7721600" y="3543300"/>
          <p14:tracePt t="143433" x="7747000" y="3549650"/>
          <p14:tracePt t="143451" x="7759700" y="3549650"/>
          <p14:tracePt t="143467" x="7804150" y="3562350"/>
          <p14:tracePt t="143484" x="7854950" y="3575050"/>
          <p14:tracePt t="143500" x="7880350" y="3581400"/>
          <p14:tracePt t="143517" x="7912100" y="3594100"/>
          <p14:tracePt t="144354" x="7918450" y="3600450"/>
          <p14:tracePt t="144385" x="7918450" y="3606800"/>
          <p14:tracePt t="144407" x="7918450" y="3613150"/>
          <p14:tracePt t="144416" x="7918450" y="3625850"/>
          <p14:tracePt t="144420" x="7918450" y="3632200"/>
          <p14:tracePt t="144432" x="7905750" y="3644900"/>
          <p14:tracePt t="144450" x="7899400" y="3663950"/>
          <p14:tracePt t="144451" x="7880350" y="3676650"/>
          <p14:tracePt t="144467" x="7829550" y="3727450"/>
          <p14:tracePt t="144484" x="7766050" y="3778250"/>
          <p14:tracePt t="144500" x="7734300" y="3797300"/>
          <p14:tracePt t="144517" x="7658100" y="3860800"/>
          <p14:tracePt t="144534" x="7620000" y="3892550"/>
          <p14:tracePt t="144551" x="7543800" y="3937000"/>
          <p14:tracePt t="144567" x="7486650" y="3962400"/>
          <p14:tracePt t="144582" x="7461250" y="3975100"/>
          <p14:tracePt t="144599" x="7391400" y="3994150"/>
          <p14:tracePt t="144617" x="7353300" y="4000500"/>
          <p14:tracePt t="144634" x="7277100" y="4006850"/>
          <p14:tracePt t="144650" x="7200900" y="4006850"/>
          <p14:tracePt t="144668" x="7156450" y="4006850"/>
          <p14:tracePt t="144684" x="7086600" y="4013200"/>
          <p14:tracePt t="144700" x="7054850" y="4013200"/>
          <p14:tracePt t="144717" x="7010400" y="4019550"/>
          <p14:tracePt t="144733" x="6965950" y="4025900"/>
          <p14:tracePt t="144750" x="6953250" y="4025900"/>
          <p14:tracePt t="144767" x="6927850" y="4032250"/>
          <p14:tracePt t="144785" x="6921500" y="4032250"/>
          <p14:tracePt t="144801" x="6915150" y="4032250"/>
          <p14:tracePt t="145586" x="6921500" y="4032250"/>
          <p14:tracePt t="145596" x="6927850" y="4032250"/>
          <p14:tracePt t="145606" x="6934200" y="4038600"/>
          <p14:tracePt t="145617" x="6940550" y="4038600"/>
          <p14:tracePt t="145619" x="6953250" y="4038600"/>
          <p14:tracePt t="145632" x="6965950" y="4044950"/>
          <p14:tracePt t="145649" x="6978650" y="4044950"/>
          <p14:tracePt t="145667" x="6991350" y="4051300"/>
          <p14:tracePt t="145684" x="6997700" y="4051300"/>
          <p14:tracePt t="145701" x="7010400" y="4057650"/>
          <p14:tracePt t="145717" x="7029450" y="4057650"/>
          <p14:tracePt t="145734" x="7048500" y="4057650"/>
          <p14:tracePt t="145750" x="7067550" y="4064000"/>
          <p14:tracePt t="145767" x="7099300" y="4064000"/>
          <p14:tracePt t="145784" x="7105650" y="4064000"/>
          <p14:tracePt t="145800" x="7137400" y="4064000"/>
          <p14:tracePt t="145816" x="7143750" y="4064000"/>
          <p14:tracePt t="145833" x="7169150" y="4064000"/>
          <p14:tracePt t="145851" x="7188200" y="4064000"/>
          <p14:tracePt t="145867" x="7200900" y="4064000"/>
          <p14:tracePt t="145884" x="7219950" y="4064000"/>
          <p14:tracePt t="145901" x="7226300" y="4064000"/>
          <p14:tracePt t="145917" x="7264400" y="4064000"/>
          <p14:tracePt t="145933" x="7283450" y="4064000"/>
          <p14:tracePt t="145949" x="7315200" y="4064000"/>
          <p14:tracePt t="145967" x="7359650" y="4064000"/>
          <p14:tracePt t="145984" x="7372350" y="4064000"/>
          <p14:tracePt t="146001" x="7416800" y="4064000"/>
          <p14:tracePt t="146017" x="7454900" y="4064000"/>
          <p14:tracePt t="146034" x="7473950" y="4064000"/>
          <p14:tracePt t="146050" x="7512050" y="4064000"/>
          <p14:tracePt t="146067" x="7524750" y="4064000"/>
          <p14:tracePt t="146084" x="7556500" y="4064000"/>
          <p14:tracePt t="146100" x="7575550" y="4064000"/>
          <p14:tracePt t="146117" x="7600950" y="4064000"/>
          <p14:tracePt t="146134" x="7632700" y="4064000"/>
          <p14:tracePt t="146150" x="7645400" y="4064000"/>
          <p14:tracePt t="146167" x="7689850" y="4064000"/>
          <p14:tracePt t="146183" x="7702550" y="4064000"/>
          <p14:tracePt t="146200" x="7747000" y="4064000"/>
          <p14:tracePt t="146217" x="7772400" y="4064000"/>
          <p14:tracePt t="146234" x="7791450" y="4064000"/>
          <p14:tracePt t="146250" x="7804150" y="4057650"/>
          <p14:tracePt t="146267" x="7816850" y="4057650"/>
          <p14:tracePt t="146284" x="7829550" y="4051300"/>
          <p14:tracePt t="146300" x="7861300" y="4044950"/>
          <p14:tracePt t="146317" x="7874000" y="4044950"/>
          <p14:tracePt t="146333" x="7899400" y="4038600"/>
          <p14:tracePt t="146350" x="7912100" y="4032250"/>
          <p14:tracePt t="146367" x="7918450" y="4032250"/>
          <p14:tracePt t="146383" x="7931150" y="4032250"/>
          <p14:tracePt t="146400" x="7937500" y="4025900"/>
          <p14:tracePt t="146417" x="7950200" y="4025900"/>
          <p14:tracePt t="146434" x="7962900" y="4025900"/>
          <p14:tracePt t="146450" x="7988300" y="4025900"/>
          <p14:tracePt t="146467" x="8013700" y="4025900"/>
          <p14:tracePt t="146483" x="8026400" y="4025900"/>
          <p14:tracePt t="146500" x="8045450" y="4025900"/>
          <p14:tracePt t="146537" x="8051800" y="4025900"/>
          <p14:tracePt t="146538" x="8058150" y="4025900"/>
          <p14:tracePt t="146550" x="8064500" y="4019550"/>
          <p14:tracePt t="146587" x="8070850" y="4019550"/>
          <p14:tracePt t="146607" x="8077200" y="4019550"/>
          <p14:tracePt t="146641" x="8083550" y="4019550"/>
          <p14:tracePt t="146651" x="8096250" y="4019550"/>
          <p14:tracePt t="146667" x="8096250" y="4013200"/>
          <p14:tracePt t="146667" x="8108950" y="4006850"/>
          <p14:tracePt t="146684" x="8115300" y="4000500"/>
          <p14:tracePt t="146725" x="8121650" y="3994150"/>
          <p14:tracePt t="146899" x="8121650" y="3987800"/>
          <p14:tracePt t="146939" x="8121650" y="3981450"/>
          <p14:tracePt t="147143" x="8128000" y="3981450"/>
          <p14:tracePt t="147174" x="8134350" y="3981450"/>
          <p14:tracePt t="147206" x="8140700" y="3981450"/>
          <p14:tracePt t="147216" x="8153400" y="3981450"/>
          <p14:tracePt t="147237" x="8166100" y="3981450"/>
          <p14:tracePt t="147238" x="8178800" y="3981450"/>
          <p14:tracePt t="147251" x="8210550" y="3981450"/>
          <p14:tracePt t="147268" x="8229600" y="3981450"/>
          <p14:tracePt t="147284" x="8261350" y="3981450"/>
          <p14:tracePt t="147301" x="8274050" y="3981450"/>
          <p14:tracePt t="147318" x="8286750" y="3981450"/>
          <p14:tracePt t="147334" x="8305800" y="3981450"/>
          <p14:tracePt t="147371" x="8324850" y="3981450"/>
          <p14:tracePt t="147384" x="8343900" y="3981450"/>
          <p14:tracePt t="147386" x="8356600" y="3981450"/>
          <p14:tracePt t="147401" x="8401050" y="3981450"/>
          <p14:tracePt t="147418" x="8426450" y="3981450"/>
          <p14:tracePt t="147435" x="8451850" y="3981450"/>
          <p14:tracePt t="147451" x="8470900" y="3981450"/>
          <p14:tracePt t="147468" x="8477250" y="3981450"/>
          <p14:tracePt t="147484" x="8489950" y="3981450"/>
          <p14:tracePt t="147519" x="8496300" y="3981450"/>
          <p14:tracePt t="147520" x="8502650" y="3981450"/>
          <p14:tracePt t="147534" x="8515350" y="3987800"/>
          <p14:tracePt t="147551" x="8528050" y="3987800"/>
          <p14:tracePt t="147568" x="8540750" y="3987800"/>
          <p14:tracePt t="147642" x="8547100" y="3987800"/>
          <p14:tracePt t="147663" x="8547100" y="3994150"/>
          <p14:tracePt t="148783" x="8553450" y="3994150"/>
          <p14:tracePt t="148813" x="8559800" y="3994150"/>
          <p14:tracePt t="150055" x="8566150" y="3994150"/>
          <p14:tracePt t="150096" x="8572500" y="3994150"/>
          <p14:tracePt t="151734" x="8572500" y="4000500"/>
          <p14:tracePt t="151766" x="8566150" y="4000500"/>
          <p14:tracePt t="151768" x="8553450" y="4000500"/>
          <p14:tracePt t="151786" x="8528050" y="4000500"/>
          <p14:tracePt t="151801" x="8496300" y="4000500"/>
          <p14:tracePt t="151817" x="8375650" y="4000500"/>
          <p14:tracePt t="151817" x="8299450" y="4000500"/>
          <p14:tracePt t="151834" x="8147050" y="4000500"/>
          <p14:tracePt t="151851" x="8083550" y="4000500"/>
          <p14:tracePt t="151867" x="7950200" y="4000500"/>
          <p14:tracePt t="151885" x="7823200" y="4000500"/>
          <p14:tracePt t="151901" x="7747000" y="3994150"/>
          <p14:tracePt t="151918" x="7569200" y="3956050"/>
          <p14:tracePt t="151935" x="7467600" y="3930650"/>
          <p14:tracePt t="151952" x="7302500" y="3886200"/>
          <p14:tracePt t="151967" x="7200900" y="3860800"/>
          <p14:tracePt t="151983" x="7175500" y="3854450"/>
          <p14:tracePt t="152000" x="7162800" y="3854450"/>
          <p14:tracePt t="152018" x="7137400" y="3854450"/>
          <p14:tracePt t="152036" x="7124700" y="3854450"/>
          <p14:tracePt t="152051" x="7080250" y="3854450"/>
          <p14:tracePt t="152068" x="7054850" y="3854450"/>
          <p14:tracePt t="152084" x="7023100" y="3854450"/>
          <p14:tracePt t="152101" x="7010400" y="3848100"/>
          <p14:tracePt t="152150" x="7010400" y="3841750"/>
          <p14:tracePt t="152160" x="7010400" y="3835400"/>
          <p14:tracePt t="152171" x="7016750" y="3829050"/>
          <p14:tracePt t="152192" x="7023100" y="3829050"/>
          <p14:tracePt t="152202" x="7035800" y="3822700"/>
          <p14:tracePt t="152218" x="7035800" y="3816350"/>
          <p14:tracePt t="152219" x="7048500" y="3797300"/>
          <p14:tracePt t="152234" x="7061200" y="3784600"/>
          <p14:tracePt t="152251" x="7099300" y="3759200"/>
          <p14:tracePt t="152267" x="7105650" y="3740150"/>
          <p14:tracePt t="152284" x="7143750" y="3721100"/>
          <p14:tracePt t="152302" x="7181850" y="3689350"/>
          <p14:tracePt t="152318" x="7200900" y="3676650"/>
          <p14:tracePt t="152335" x="7226300" y="3651250"/>
          <p14:tracePt t="152351" x="7245350" y="3638550"/>
          <p14:tracePt t="152368" x="7270750" y="3600450"/>
          <p14:tracePt t="152384" x="7302500" y="3575050"/>
          <p14:tracePt t="152401" x="7321550" y="3556000"/>
          <p14:tracePt t="152418" x="7353300" y="3517900"/>
          <p14:tracePt t="152434" x="7366000" y="3505200"/>
          <p14:tracePt t="152451" x="7397750" y="3479800"/>
          <p14:tracePt t="152467" x="7416800" y="3460750"/>
          <p14:tracePt t="152485" x="7435850" y="3448050"/>
          <p14:tracePt t="152501" x="7467600" y="3429000"/>
          <p14:tracePt t="152518" x="7480300" y="3416300"/>
          <p14:tracePt t="152534" x="7499350" y="3397250"/>
          <p14:tracePt t="152551" x="7524750" y="3390900"/>
          <p14:tracePt t="152568" x="7524750" y="3384550"/>
          <p14:tracePt t="152584" x="7531100" y="3378200"/>
          <p14:tracePt t="152601" x="7531100" y="3371850"/>
          <p14:tracePt t="152618" x="7537450" y="3365500"/>
          <p14:tracePt t="152635" x="7537450" y="3352800"/>
          <p14:tracePt t="152651" x="7543800" y="3346450"/>
          <p14:tracePt t="152668" x="7543800" y="3333750"/>
          <p14:tracePt t="152683" x="7543800" y="3327400"/>
          <p14:tracePt t="152700" x="7543800" y="3314700"/>
          <p14:tracePt t="152928" x="7543800" y="3321050"/>
          <p14:tracePt t="152939" x="7537450" y="3327400"/>
          <p14:tracePt t="152950" x="7531100" y="3327400"/>
          <p14:tracePt t="152951" x="7531100" y="3333750"/>
          <p14:tracePt t="152966" x="7512050" y="3359150"/>
          <p14:tracePt t="152983" x="7499350" y="3365500"/>
          <p14:tracePt t="153000" x="7486650" y="3390900"/>
          <p14:tracePt t="153018" x="7467600" y="3409950"/>
          <p14:tracePt t="153034" x="7454900" y="3422650"/>
          <p14:tracePt t="153051" x="7423150" y="3448050"/>
          <p14:tracePt t="153068" x="7397750" y="3473450"/>
          <p14:tracePt t="153084" x="7385050" y="3486150"/>
          <p14:tracePt t="153101" x="7353300" y="3505200"/>
          <p14:tracePt t="153118" x="7340600" y="3517900"/>
          <p14:tracePt t="153135" x="7315200" y="3543300"/>
          <p14:tracePt t="153151" x="7283450" y="3568700"/>
          <p14:tracePt t="153168" x="7264400" y="3587750"/>
          <p14:tracePt t="153184" x="7232650" y="3606800"/>
          <p14:tracePt t="153201" x="7219950" y="3619500"/>
          <p14:tracePt t="153218" x="7188200" y="3651250"/>
          <p14:tracePt t="153234" x="7156450" y="3676650"/>
          <p14:tracePt t="153251" x="7137400" y="3689350"/>
          <p14:tracePt t="153267" x="7092950" y="3714750"/>
          <p14:tracePt t="153285" x="7067550" y="3727450"/>
          <p14:tracePt t="153285" x="7048500" y="3740150"/>
          <p14:tracePt t="153302" x="7029450" y="3746500"/>
          <p14:tracePt t="153318" x="6997700" y="3771900"/>
          <p14:tracePt t="153335" x="6985000" y="3784600"/>
          <p14:tracePt t="153351" x="6953250" y="3810000"/>
          <p14:tracePt t="153368" x="6940550" y="3822700"/>
          <p14:tracePt t="153384" x="6915150" y="3835400"/>
          <p14:tracePt t="153401" x="6902450" y="3848100"/>
          <p14:tracePt t="153418" x="6896100" y="3854450"/>
          <p14:tracePt t="153518" x="6896100" y="3848100"/>
          <p14:tracePt t="153530" x="6896100" y="3841750"/>
          <p14:tracePt t="153540" x="6902450" y="3829050"/>
          <p14:tracePt t="153550" x="6908800" y="3816350"/>
          <p14:tracePt t="153560" x="6921500" y="3803650"/>
          <p14:tracePt t="153568" x="6959600" y="3765550"/>
          <p14:tracePt t="153584" x="6978650" y="3746500"/>
          <p14:tracePt t="153601" x="7023100" y="3714750"/>
          <p14:tracePt t="153618" x="7067550" y="3676650"/>
          <p14:tracePt t="153635" x="7086600" y="3657600"/>
          <p14:tracePt t="153651" x="7137400" y="3619500"/>
          <p14:tracePt t="153667" x="7188200" y="3568700"/>
          <p14:tracePt t="153685" x="7207250" y="3549650"/>
          <p14:tracePt t="153700" x="7239000" y="3511550"/>
          <p14:tracePt t="153717" x="7258050" y="3498850"/>
          <p14:tracePt t="153734" x="7289800" y="3467100"/>
          <p14:tracePt t="153751" x="7302500" y="3460750"/>
          <p14:tracePt t="153767" x="7340600" y="3435350"/>
          <p14:tracePt t="153785" x="7372350" y="3409950"/>
          <p14:tracePt t="153801" x="7385050" y="3397250"/>
          <p14:tracePt t="153817" x="7423150" y="3371850"/>
          <p14:tracePt t="153833" x="7448550" y="3352800"/>
          <p14:tracePt t="153851" x="7454900" y="3340100"/>
          <p14:tracePt t="153868" x="7473950" y="3314700"/>
          <p14:tracePt t="153884" x="7486650" y="3308350"/>
          <p14:tracePt t="153902" x="7493000" y="3302000"/>
          <p14:tracePt t="153918" x="7499350" y="3295650"/>
          <p14:tracePt t="153935" x="7499350" y="3289300"/>
          <p14:tracePt t="154017" x="7499350" y="3295650"/>
          <p14:tracePt t="154028" x="7499350" y="3302000"/>
          <p14:tracePt t="154059" x="7499350" y="3314700"/>
          <p14:tracePt t="154069" x="7493000" y="3321050"/>
          <p14:tracePt t="154079" x="7486650" y="3321050"/>
          <p14:tracePt t="154090" x="7473950" y="3333750"/>
          <p14:tracePt t="154094" x="7467600" y="3346450"/>
          <p14:tracePt t="154101" x="7454900" y="3352800"/>
          <p14:tracePt t="154118" x="7423150" y="3378200"/>
          <p14:tracePt t="154135" x="7404100" y="3390900"/>
          <p14:tracePt t="154151" x="7378700" y="3416300"/>
          <p14:tracePt t="154168" x="7353300" y="3448050"/>
          <p14:tracePt t="154184" x="7340600" y="3460750"/>
          <p14:tracePt t="154201" x="7321550" y="3486150"/>
          <p14:tracePt t="154218" x="7308850" y="3505200"/>
          <p14:tracePt t="154234" x="7283450" y="3536950"/>
          <p14:tracePt t="154251" x="7251700" y="3575050"/>
          <p14:tracePt t="154267" x="7232650" y="3594100"/>
          <p14:tracePt t="154285" x="7207250" y="3613150"/>
          <p14:tracePt t="154301" x="7194550" y="3625850"/>
          <p14:tracePt t="154317" x="7181850" y="3644900"/>
          <p14:tracePt t="154336" x="7156450" y="3657600"/>
          <p14:tracePt t="154351" x="7150100" y="3670300"/>
          <p14:tracePt t="154368" x="7137400" y="3695700"/>
          <p14:tracePt t="154384" x="7112000" y="3708400"/>
          <p14:tracePt t="154402" x="7105650" y="3721100"/>
          <p14:tracePt t="154418" x="7099300" y="3733800"/>
          <p14:tracePt t="154435" x="7092950" y="3740150"/>
          <p14:tracePt t="154451" x="7080250" y="3759200"/>
          <p14:tracePt t="154484" x="7073900" y="3765550"/>
          <p14:tracePt t="154501" x="7067550" y="3771900"/>
          <p14:tracePt t="154502" x="7061200" y="3778250"/>
          <p14:tracePt t="154518" x="7054850" y="3784600"/>
          <p14:tracePt t="154534" x="7048500" y="3790950"/>
          <p14:tracePt t="154551" x="7042150" y="3790950"/>
          <p14:tracePt t="154610" x="7042150" y="3784600"/>
          <p14:tracePt t="154620" x="7042150" y="3778250"/>
          <p14:tracePt t="154634" x="7042150" y="3771900"/>
          <p14:tracePt t="154636" x="7042150" y="3759200"/>
          <p14:tracePt t="154651" x="7048500" y="3740150"/>
          <p14:tracePt t="154668" x="7067550" y="3708400"/>
          <p14:tracePt t="154684" x="7086600" y="3695700"/>
          <p14:tracePt t="154702" x="7131050" y="3644900"/>
          <p14:tracePt t="154716" x="7150100" y="3613150"/>
          <p14:tracePt t="154733" x="7194550" y="3536950"/>
          <p14:tracePt t="154751" x="7232650" y="3454400"/>
          <p14:tracePt t="154768" x="7245350" y="3416300"/>
          <p14:tracePt t="154785" x="7277100" y="3365500"/>
          <p14:tracePt t="154801" x="7283450" y="3340100"/>
          <p14:tracePt t="154818" x="7308850" y="3295650"/>
          <p14:tracePt t="154834" x="7321550" y="3257550"/>
          <p14:tracePt t="154851" x="7334250" y="3232150"/>
          <p14:tracePt t="154868" x="7340600" y="3187700"/>
          <p14:tracePt t="154884" x="7340600" y="3181350"/>
          <p14:tracePt t="154901" x="7353300" y="3149600"/>
          <p14:tracePt t="154917" x="7366000" y="3130550"/>
          <p14:tracePt t="154935" x="7372350" y="3117850"/>
          <p14:tracePt t="154951" x="7385050" y="3105150"/>
          <p14:tracePt t="154968" x="7391400" y="3105150"/>
          <p14:tracePt t="154984" x="7397750" y="3092450"/>
          <p14:tracePt t="155037" x="7397750" y="3098800"/>
          <p14:tracePt t="155059" x="7397750" y="3105150"/>
          <p14:tracePt t="155069" x="7397750" y="3117850"/>
          <p14:tracePt t="155080" x="7391400" y="3117850"/>
          <p14:tracePt t="155084" x="7378700" y="3143250"/>
          <p14:tracePt t="155101" x="7372350" y="3149600"/>
          <p14:tracePt t="155117" x="7346950" y="3168650"/>
          <p14:tracePt t="155135" x="7334250" y="3181350"/>
          <p14:tracePt t="155151" x="7302500" y="3213100"/>
          <p14:tracePt t="155168" x="7264400" y="3251200"/>
          <p14:tracePt t="155185" x="7239000" y="3270250"/>
          <p14:tracePt t="155201" x="7207250" y="3308350"/>
          <p14:tracePt t="155217" x="7188200" y="3327400"/>
          <p14:tracePt t="155234" x="7162800" y="3352800"/>
          <p14:tracePt t="155251" x="7137400" y="3371850"/>
          <p14:tracePt t="155268" x="7124700" y="3384550"/>
          <p14:tracePt t="155284" x="7099300" y="3416300"/>
          <p14:tracePt t="155301" x="7080250" y="3429000"/>
          <p14:tracePt t="155318" x="7061200" y="3454400"/>
          <p14:tracePt t="155335" x="7029450" y="3486150"/>
          <p14:tracePt t="155351" x="7010400" y="3498850"/>
          <p14:tracePt t="155368" x="6978650" y="3530600"/>
          <p14:tracePt t="155384" x="6965950" y="3543300"/>
          <p14:tracePt t="155401" x="6946900" y="3562350"/>
          <p14:tracePt t="155417" x="6940550" y="3575050"/>
          <p14:tracePt t="155417" x="6927850" y="3587750"/>
          <p14:tracePt t="155435" x="6921500" y="3600450"/>
          <p14:tracePt t="155451" x="6908800" y="3619500"/>
          <p14:tracePt t="155467" x="6908800" y="3632200"/>
          <p14:tracePt t="155484" x="6896100" y="3651250"/>
          <p14:tracePt t="155501" x="6883400" y="3670300"/>
          <p14:tracePt t="155517" x="6877050" y="3695700"/>
          <p14:tracePt t="155534" x="6864350" y="3714750"/>
          <p14:tracePt t="155551" x="6858000" y="3727450"/>
          <p14:tracePt t="155567" x="6858000" y="3733800"/>
          <p14:tracePt t="155652" x="6858000" y="3727450"/>
          <p14:tracePt t="155673" x="6858000" y="3721100"/>
          <p14:tracePt t="155683" x="6864350" y="3714750"/>
          <p14:tracePt t="155694" x="6877050" y="3708400"/>
          <p14:tracePt t="155701" x="6921500" y="3683000"/>
          <p14:tracePt t="155718" x="6946900" y="3670300"/>
          <p14:tracePt t="155734" x="7004050" y="3625850"/>
          <p14:tracePt t="155751" x="7067550" y="3581400"/>
          <p14:tracePt t="155768" x="7105650" y="3562350"/>
          <p14:tracePt t="155784" x="7162800" y="3517900"/>
          <p14:tracePt t="155801" x="7188200" y="3505200"/>
          <p14:tracePt t="155801" x="7219950" y="3486150"/>
          <p14:tracePt t="155818" x="7239000" y="3467100"/>
          <p14:tracePt t="155833" x="7296150" y="3429000"/>
          <p14:tracePt t="155850" x="7308850" y="3416300"/>
          <p14:tracePt t="155866" x="7346950" y="3378200"/>
          <p14:tracePt t="155884" x="7378700" y="3359150"/>
          <p14:tracePt t="155902" x="7391400" y="3346450"/>
          <p14:tracePt t="155917" x="7410450" y="3321050"/>
          <p14:tracePt t="155933" x="7416800" y="3314700"/>
          <p14:tracePt t="155950" x="7435850" y="3302000"/>
          <p14:tracePt t="155967" x="7448550" y="3289300"/>
          <p14:tracePt t="155985" x="7461250" y="3282950"/>
          <p14:tracePt t="156001" x="7467600" y="3282950"/>
          <p14:tracePt t="156018" x="7473950" y="3282950"/>
          <p14:tracePt t="156108" x="7473950" y="3289300"/>
          <p14:tracePt t="156116" x="7467600" y="3295650"/>
          <p14:tracePt t="156141" x="7467600" y="3302000"/>
          <p14:tracePt t="156152" x="7461250" y="3314700"/>
          <p14:tracePt t="156173" x="7454900" y="3327400"/>
          <p14:tracePt t="156184" x="7448550" y="3340100"/>
          <p14:tracePt t="156186" x="7442200" y="3346450"/>
          <p14:tracePt t="156201" x="7429500" y="3384550"/>
          <p14:tracePt t="156218" x="7423150" y="3397250"/>
          <p14:tracePt t="156235" x="7397750" y="3429000"/>
          <p14:tracePt t="156251" x="7372350" y="3454400"/>
          <p14:tracePt t="156267" x="7359650" y="3467100"/>
          <p14:tracePt t="156284" x="7321550" y="3505200"/>
          <p14:tracePt t="156301" x="7302500" y="3524250"/>
          <p14:tracePt t="156301" x="7277100" y="3556000"/>
          <p14:tracePt t="156318" x="7245350" y="3581400"/>
          <p14:tracePt t="156334" x="7188200" y="3651250"/>
          <p14:tracePt t="156352" x="7150100" y="3683000"/>
          <p14:tracePt t="156368" x="7080250" y="3733800"/>
          <p14:tracePt t="156385" x="7061200" y="3752850"/>
          <p14:tracePt t="156401" x="7023100" y="3778250"/>
          <p14:tracePt t="156418" x="7004050" y="3797300"/>
          <p14:tracePt t="156435" x="6997700" y="3803650"/>
          <p14:tracePt t="156451" x="6978650" y="3816350"/>
          <p14:tracePt t="156468" x="6978650" y="3822700"/>
          <p14:tracePt t="156484" x="6965950" y="3829050"/>
          <p14:tracePt t="156501" x="6959600" y="3841750"/>
          <p14:tracePt t="156558" x="6953250" y="3841750"/>
          <p14:tracePt t="156813" x="6953250" y="3835400"/>
          <p14:tracePt t="156833" x="6953250" y="3829050"/>
          <p14:tracePt t="156852" x="6953250" y="3822700"/>
          <p14:tracePt t="156853" x="6953250" y="3816350"/>
          <p14:tracePt t="156868" x="6959600" y="3803650"/>
          <p14:tracePt t="156885" x="6972300" y="3790950"/>
          <p14:tracePt t="156902" x="6991350" y="3765550"/>
          <p14:tracePt t="156918" x="7004050" y="3752850"/>
          <p14:tracePt t="156935" x="7035800" y="3721100"/>
          <p14:tracePt t="156951" x="7054850" y="3702050"/>
          <p14:tracePt t="156968" x="7086600" y="3676650"/>
          <p14:tracePt t="156984" x="7118350" y="3638550"/>
          <p14:tracePt t="157001" x="7124700" y="3619500"/>
          <p14:tracePt t="157018" x="7162800" y="3581400"/>
          <p14:tracePt t="157035" x="7181850" y="3562350"/>
          <p14:tracePt t="157051" x="7232650" y="3511550"/>
          <p14:tracePt t="157068" x="7270750" y="3479800"/>
          <p14:tracePt t="157085" x="7283450" y="3460750"/>
          <p14:tracePt t="157101" x="7302500" y="3448050"/>
          <p14:tracePt t="157118" x="7315200" y="3435350"/>
          <p14:tracePt t="157134" x="7334250" y="3409950"/>
          <p14:tracePt t="157151" x="7346950" y="3397250"/>
          <p14:tracePt t="157167" x="7359650" y="3390900"/>
          <p14:tracePt t="157184" x="7372350" y="3378200"/>
          <p14:tracePt t="157201" x="7378700" y="3371850"/>
          <p14:tracePt t="157217" x="7391400" y="3365500"/>
          <p14:tracePt t="157235" x="7391400" y="3359150"/>
          <p14:tracePt t="157394" x="7391400" y="3365500"/>
          <p14:tracePt t="157410" x="7391400" y="3371850"/>
          <p14:tracePt t="157418" x="7391400" y="3378200"/>
          <p14:tracePt t="157434" x="7391400" y="3390900"/>
          <p14:tracePt t="157458" x="7385050" y="3403600"/>
          <p14:tracePt t="157459" x="7385050" y="3409950"/>
          <p14:tracePt t="157468" x="7378700" y="3416300"/>
          <p14:tracePt t="157484" x="7366000" y="3429000"/>
          <p14:tracePt t="157501" x="7359650" y="3435350"/>
          <p14:tracePt t="157518" x="7346950" y="3448050"/>
          <p14:tracePt t="157535" x="7340600" y="3460750"/>
          <p14:tracePt t="157551" x="7334250" y="3473450"/>
          <p14:tracePt t="157567" x="7321550" y="3486150"/>
          <p14:tracePt t="157585" x="7315200" y="3498850"/>
          <p14:tracePt t="157601" x="7302500" y="3530600"/>
          <p14:tracePt t="157618" x="7289800" y="3549650"/>
          <p14:tracePt t="157634" x="7283450" y="3562350"/>
          <p14:tracePt t="157651" x="7264400" y="3587750"/>
          <p14:tracePt t="157667" x="7258050" y="3587750"/>
          <p14:tracePt t="157684" x="7239000" y="3613150"/>
          <p14:tracePt t="157701" x="7213600" y="3632200"/>
          <p14:tracePt t="157718" x="7200900" y="3638550"/>
          <p14:tracePt t="157735" x="7169150" y="3663950"/>
          <p14:tracePt t="157750" x="7150100" y="3676650"/>
          <p14:tracePt t="157766" x="7112000" y="3702050"/>
          <p14:tracePt t="157784" x="7080250" y="3721100"/>
          <p14:tracePt t="157802" x="7067550" y="3733800"/>
          <p14:tracePt t="157821" x="7035800" y="3746500"/>
          <p14:tracePt t="157834" x="7023100" y="3752850"/>
          <p14:tracePt t="157850" x="7016750" y="3771900"/>
          <p14:tracePt t="157867" x="7010400" y="3771900"/>
          <p14:tracePt t="157883" x="6997700" y="3790950"/>
          <p14:tracePt t="157901" x="6991350" y="3803650"/>
          <p14:tracePt t="157918" x="6985000" y="3810000"/>
          <p14:tracePt t="157933" x="6978650" y="3816350"/>
          <p14:tracePt t="157969" x="6972300" y="3816350"/>
          <p14:tracePt t="157969" x="6965950" y="3816350"/>
          <p14:tracePt t="158092" x="6965950" y="3810000"/>
          <p14:tracePt t="158102" x="6965950" y="3803650"/>
          <p14:tracePt t="158123" x="6965950" y="3790950"/>
          <p14:tracePt t="158133" x="6965950" y="3784600"/>
          <p14:tracePt t="158134" x="6972300" y="3778250"/>
          <p14:tracePt t="158150" x="6985000" y="3759200"/>
          <p14:tracePt t="158167" x="6991350" y="3752850"/>
          <p14:tracePt t="158185" x="7004050" y="3727450"/>
          <p14:tracePt t="158201" x="7023100" y="3702050"/>
          <p14:tracePt t="158217" x="7023100" y="3695700"/>
          <p14:tracePt t="158234" x="7048500" y="3663950"/>
          <p14:tracePt t="158251" x="7061200" y="3651250"/>
          <p14:tracePt t="158268" x="7092950" y="3619500"/>
          <p14:tracePt t="158285" x="7131050" y="3594100"/>
          <p14:tracePt t="158301" x="7150100" y="3575050"/>
          <p14:tracePt t="158317" x="7169150" y="3549650"/>
          <p14:tracePt t="158334" x="7194550" y="3524250"/>
          <p14:tracePt t="158351" x="7207250" y="3517900"/>
          <p14:tracePt t="158367" x="7226300" y="3492500"/>
          <p14:tracePt t="158385" x="7239000" y="3479800"/>
          <p14:tracePt t="158401" x="7264400" y="3454400"/>
          <p14:tracePt t="158418" x="7289800" y="3435350"/>
          <p14:tracePt t="158434" x="7308850" y="3422650"/>
          <p14:tracePt t="158451" x="7334250" y="3397250"/>
          <p14:tracePt t="158467" x="7346950" y="3390900"/>
          <p14:tracePt t="158484" x="7359650" y="3378200"/>
          <p14:tracePt t="158501" x="7372350" y="3371850"/>
          <p14:tracePt t="158671" x="7372350" y="3378200"/>
          <p14:tracePt t="158725" x="7372350" y="3384550"/>
          <p14:tracePt t="158744" x="7372350" y="3390900"/>
          <p14:tracePt t="158775" x="7372350" y="3403600"/>
          <p14:tracePt t="158786" x="7366000" y="3409950"/>
          <p14:tracePt t="158796" x="7359650" y="3416300"/>
          <p14:tracePt t="158801" x="7353300" y="3435350"/>
          <p14:tracePt t="158817" x="7346950" y="3441700"/>
          <p14:tracePt t="158835" x="7334250" y="3467100"/>
          <p14:tracePt t="158851" x="7327900" y="3479800"/>
          <p14:tracePt t="158867" x="7321550" y="3498850"/>
          <p14:tracePt t="158885" x="7302500" y="3530600"/>
          <p14:tracePt t="158901" x="7289800" y="3543300"/>
          <p14:tracePt t="158918" x="7270750" y="3562350"/>
          <p14:tracePt t="158934" x="7264400" y="3575050"/>
          <p14:tracePt t="158951" x="7245350" y="3587750"/>
          <p14:tracePt t="158967" x="7239000" y="3606800"/>
          <p14:tracePt t="158984" x="7226300" y="3613150"/>
          <p14:tracePt t="159001" x="7200900" y="3632200"/>
          <p14:tracePt t="159017" x="7188200" y="3644900"/>
          <p14:tracePt t="159035" x="7169150" y="3657600"/>
          <p14:tracePt t="159051" x="7156450" y="3663950"/>
          <p14:tracePt t="159068" x="7143750" y="3689350"/>
          <p14:tracePt t="159085" x="7118350" y="3708400"/>
          <p14:tracePt t="159101" x="7112000" y="3708400"/>
          <p14:tracePt t="159117" x="7092950" y="3733800"/>
          <p14:tracePt t="159134" x="7080250" y="3746500"/>
          <p14:tracePt t="159151" x="7067550" y="3759200"/>
          <p14:tracePt t="159167" x="7042150" y="3771900"/>
          <p14:tracePt t="159204" x="7035800" y="3778250"/>
          <p14:tracePt t="159206" x="7029450" y="3784600"/>
          <p14:tracePt t="159218" x="7023100" y="3790950"/>
          <p14:tracePt t="162254" x="7029450" y="3790950"/>
          <p14:tracePt t="162266" x="7035800" y="3790950"/>
          <p14:tracePt t="162276" x="7035800" y="3784600"/>
          <p14:tracePt t="162287" x="7042150" y="3771900"/>
          <p14:tracePt t="162300" x="7048500" y="3771900"/>
          <p14:tracePt t="162302" x="7054850" y="3759200"/>
          <p14:tracePt t="162317" x="7080250" y="3733800"/>
          <p14:tracePt t="162335" x="7112000" y="3708400"/>
          <p14:tracePt t="162351" x="7131050" y="3695700"/>
          <p14:tracePt t="162368" x="7169150" y="3657600"/>
          <p14:tracePt t="162384" x="7188200" y="3638550"/>
          <p14:tracePt t="162401" x="7226300" y="3600450"/>
          <p14:tracePt t="162418" x="7245350" y="3575050"/>
          <p14:tracePt t="162435" x="7258050" y="3568700"/>
          <p14:tracePt t="162451" x="7270750" y="3549650"/>
          <p14:tracePt t="162467" x="7283450" y="3536950"/>
          <p14:tracePt t="162485" x="7289800" y="3530600"/>
          <p14:tracePt t="162501" x="7302500" y="3517900"/>
          <p14:tracePt t="162518" x="7308850" y="3505200"/>
          <p14:tracePt t="162534" x="7321550" y="3486150"/>
          <p14:tracePt t="162551" x="7334250" y="3473450"/>
          <p14:tracePt t="162567" x="7346950" y="3467100"/>
          <p14:tracePt t="162584" x="7353300" y="3460750"/>
          <p14:tracePt t="162601" x="7359650" y="3448050"/>
          <p14:tracePt t="162617" x="7366000" y="3448050"/>
          <p14:tracePt t="162634" x="7372350" y="3435350"/>
          <p14:tracePt t="162731" x="7378700" y="3435350"/>
          <p14:tracePt t="162773" x="7385050" y="3435350"/>
          <p14:tracePt t="162907" x="7385050" y="3441700"/>
          <p14:tracePt t="162917" x="7378700" y="3441700"/>
          <p14:tracePt t="162929" x="7372350" y="3448050"/>
          <p14:tracePt t="162937" x="7372350" y="3460750"/>
          <p14:tracePt t="162950" x="7366000" y="3467100"/>
          <p14:tracePt t="162950" x="7359650" y="3473450"/>
          <p14:tracePt t="162966" x="7346950" y="3492500"/>
          <p14:tracePt t="162983" x="7340600" y="3517900"/>
          <p14:tracePt t="163001" x="7334250" y="3536950"/>
          <p14:tracePt t="163018" x="7321550" y="3562350"/>
          <p14:tracePt t="163035" x="7308850" y="3575050"/>
          <p14:tracePt t="163051" x="7283450" y="3606800"/>
          <p14:tracePt t="163067" x="7270750" y="3625850"/>
          <p14:tracePt t="163084" x="7264400" y="3632200"/>
          <p14:tracePt t="163101" x="7251700" y="3644900"/>
          <p14:tracePt t="163117" x="7239000" y="3663950"/>
          <p14:tracePt t="163135" x="7232650" y="3670300"/>
          <p14:tracePt t="163151" x="7219950" y="3683000"/>
          <p14:tracePt t="163168" x="7207250" y="3695700"/>
          <p14:tracePt t="163184" x="7175500" y="3714750"/>
          <p14:tracePt t="163201" x="7137400" y="3733800"/>
          <p14:tracePt t="163218" x="7124700" y="3733800"/>
          <p14:tracePt t="163235" x="7086600" y="3752850"/>
          <p14:tracePt t="163251" x="7067550" y="3765550"/>
          <p14:tracePt t="163267" x="7042150" y="3778250"/>
          <p14:tracePt t="163285" x="7023100" y="3790950"/>
          <p14:tracePt t="163301" x="7016750" y="3790950"/>
          <p14:tracePt t="163318" x="7016750" y="3797300"/>
          <p14:tracePt t="163334" x="7016750" y="3803650"/>
          <p14:tracePt t="163384" x="7016750" y="3797300"/>
          <p14:tracePt t="163405" x="7016750" y="3784600"/>
          <p14:tracePt t="163415" x="7016750" y="3778250"/>
          <p14:tracePt t="163426" x="7016750" y="3771900"/>
          <p14:tracePt t="163432" x="7023100" y="3752850"/>
          <p14:tracePt t="163450" x="7029450" y="3740150"/>
          <p14:tracePt t="163450" x="7035800" y="3727450"/>
          <p14:tracePt t="163467" x="7061200" y="3708400"/>
          <p14:tracePt t="163483" x="7086600" y="3670300"/>
          <p14:tracePt t="163499" x="7105650" y="3651250"/>
          <p14:tracePt t="163516" x="7143750" y="3613150"/>
          <p14:tracePt t="163533" x="7162800" y="3594100"/>
          <p14:tracePt t="163550" x="7194550" y="3562350"/>
          <p14:tracePt t="163566" x="7219950" y="3536950"/>
          <p14:tracePt t="163583" x="7239000" y="3517900"/>
          <p14:tracePt t="163600" x="7258050" y="3492500"/>
          <p14:tracePt t="163616" x="7264400" y="3479800"/>
          <p14:tracePt t="163633" x="7289800" y="3460750"/>
          <p14:tracePt t="163650" x="7308850" y="3441700"/>
          <p14:tracePt t="163748" x="7315200" y="3441700"/>
          <p14:tracePt t="163759" x="7315200" y="3435350"/>
          <p14:tracePt t="163974" x="7315200" y="3441700"/>
          <p14:tracePt t="164015" x="7315200" y="3448050"/>
          <p14:tracePt t="164025" x="7315200" y="3454400"/>
          <p14:tracePt t="164035" x="7315200" y="3460750"/>
          <p14:tracePt t="164067" x="7308850" y="3460750"/>
          <p14:tracePt t="164077" x="7308850" y="3467100"/>
          <p14:tracePt t="164098" x="7308850" y="3473450"/>
          <p14:tracePt t="164140" x="7308850" y="3479800"/>
          <p14:tracePt t="164182" x="7308850" y="3486150"/>
          <p14:tracePt t="165880" x="7308850" y="3492500"/>
          <p14:tracePt t="169259" x="7308850" y="3498850"/>
          <p14:tracePt t="169300" x="7308850" y="3505200"/>
          <p14:tracePt t="170064" x="7315200" y="3505200"/>
          <p14:tracePt t="170085" x="7321550" y="3505200"/>
          <p14:tracePt t="170095" x="7327900" y="3505200"/>
          <p14:tracePt t="170111" x="7340600" y="3505200"/>
          <p14:tracePt t="170117" x="7359650" y="3505200"/>
          <p14:tracePt t="170118" x="7378700" y="3505200"/>
          <p14:tracePt t="170136" x="7467600" y="3505200"/>
          <p14:tracePt t="170156" x="7600950" y="3505200"/>
          <p14:tracePt t="170168" x="7664450" y="3498850"/>
          <p14:tracePt t="170185" x="7810500" y="3486150"/>
          <p14:tracePt t="170201" x="7867650" y="3479800"/>
          <p14:tracePt t="170218" x="7956550" y="3473450"/>
          <p14:tracePt t="170235" x="8026400" y="3448050"/>
          <p14:tracePt t="170252" x="8064500" y="3441700"/>
          <p14:tracePt t="170268" x="8134350" y="3422650"/>
          <p14:tracePt t="170285" x="8172450" y="3409950"/>
          <p14:tracePt t="170302" x="8235950" y="3378200"/>
          <p14:tracePt t="170318" x="8274050" y="3346450"/>
          <p14:tracePt t="170335" x="8280400" y="3340100"/>
          <p14:tracePt t="170351" x="8293100" y="3321050"/>
          <p14:tracePt t="170368" x="8299450" y="3308350"/>
          <p14:tracePt t="170385" x="8312150" y="3289300"/>
          <p14:tracePt t="170401" x="8318500" y="3263900"/>
          <p14:tracePt t="170419" x="8318500" y="3257550"/>
          <p14:tracePt t="170435" x="8324850" y="3225800"/>
          <p14:tracePt t="170452" x="8324850" y="3206750"/>
          <p14:tracePt t="170468" x="8324850" y="3175000"/>
          <p14:tracePt t="170485" x="8324850" y="3155950"/>
          <p14:tracePt t="170502" x="8312150" y="3117850"/>
          <p14:tracePt t="170518" x="8286750" y="3073400"/>
          <p14:tracePt t="170536" x="8274050" y="3048000"/>
          <p14:tracePt t="170552" x="8248650" y="3003550"/>
          <p14:tracePt t="170568" x="8216900" y="2952750"/>
          <p14:tracePt t="170585" x="8204200" y="2933700"/>
          <p14:tracePt t="170601" x="8185150" y="2901950"/>
          <p14:tracePt t="170618" x="8166100" y="2889250"/>
          <p14:tracePt t="170635" x="8140700" y="2876550"/>
          <p14:tracePt t="170652" x="8134350" y="2876550"/>
          <p14:tracePt t="170668" x="8121650" y="2870200"/>
          <p14:tracePt t="170685" x="8108950" y="2863850"/>
          <p14:tracePt t="170701" x="8096250" y="2863850"/>
          <p14:tracePt t="170718" x="8083550" y="2863850"/>
          <p14:tracePt t="170735" x="8077200" y="2863850"/>
          <p14:tracePt t="170752" x="8070850" y="2870200"/>
          <p14:tracePt t="170768" x="8058150" y="2870200"/>
          <p14:tracePt t="170785" x="8058150" y="2876550"/>
          <p14:tracePt t="170802" x="8051800" y="2895600"/>
          <p14:tracePt t="170837" x="8045450" y="2895600"/>
          <p14:tracePt t="170838" x="8045450" y="2901950"/>
          <p14:tracePt t="170852" x="8039100" y="2908300"/>
          <p14:tracePt t="170867" x="8039100" y="2914650"/>
          <p14:tracePt t="170885" x="8039100" y="2927350"/>
          <p14:tracePt t="170902" x="8039100" y="2933700"/>
          <p14:tracePt t="170918" x="8039100" y="2946400"/>
          <p14:tracePt t="170951" x="8039100" y="2952750"/>
          <p14:tracePt t="170952" x="8039100" y="2959100"/>
          <p14:tracePt t="170967" x="8039100" y="2978150"/>
          <p14:tracePt t="170984" x="8039100" y="2990850"/>
          <p14:tracePt t="171000" x="8039100" y="3016250"/>
          <p14:tracePt t="171018" x="8032750" y="3054350"/>
          <p14:tracePt t="171036" x="8026400" y="3067050"/>
          <p14:tracePt t="171052" x="8020050" y="3105150"/>
          <p14:tracePt t="171070" x="8020050" y="3124200"/>
          <p14:tracePt t="171085" x="8020050" y="3162300"/>
          <p14:tracePt t="171102" x="8026400" y="3213100"/>
          <p14:tracePt t="171118" x="8026400" y="3238500"/>
          <p14:tracePt t="171135" x="8039100" y="3282950"/>
          <p14:tracePt t="171152" x="8039100" y="3295650"/>
          <p14:tracePt t="171168" x="8039100" y="3333750"/>
          <p14:tracePt t="171186" x="8039100" y="3359150"/>
          <p14:tracePt t="171202" x="8039100" y="3371850"/>
          <p14:tracePt t="171218" x="8039100" y="3390900"/>
          <p14:tracePt t="171235" x="8039100" y="3397250"/>
          <p14:tracePt t="171251" x="8045450" y="3416300"/>
          <p14:tracePt t="171269" x="8045450" y="3435350"/>
          <p14:tracePt t="171285" x="8051800" y="3441700"/>
          <p14:tracePt t="171301" x="8058150" y="3454400"/>
          <p14:tracePt t="171338" x="8058150" y="3460750"/>
          <p14:tracePt t="171339" x="8058150" y="3467100"/>
          <p14:tracePt t="171352" x="8058150" y="3473450"/>
          <p14:tracePt t="171368" x="8058150" y="3479800"/>
          <p14:tracePt t="171385" x="8058150" y="3486150"/>
          <p14:tracePt t="171471" x="8051800" y="3473450"/>
          <p14:tracePt t="171492" x="8045450" y="3460750"/>
          <p14:tracePt t="171502" x="8039100" y="3441700"/>
          <p14:tracePt t="171514" x="8032750" y="3435350"/>
          <p14:tracePt t="171523" x="8026400" y="3416300"/>
          <p14:tracePt t="171535" x="8020050" y="3397250"/>
          <p14:tracePt t="171536" x="8020050" y="3378200"/>
          <p14:tracePt t="171552" x="8020050" y="3352800"/>
          <p14:tracePt t="171569" x="8020050" y="3333750"/>
          <p14:tracePt t="171585" x="8020050" y="3302000"/>
          <p14:tracePt t="171602" x="8020050" y="3257550"/>
          <p14:tracePt t="171618" x="8020050" y="3238500"/>
          <p14:tracePt t="171635" x="8020050" y="3206750"/>
          <p14:tracePt t="171652" x="8020050" y="3187700"/>
          <p14:tracePt t="171668" x="8020050" y="3175000"/>
          <p14:tracePt t="171685" x="8020050" y="3155950"/>
          <p14:tracePt t="171701" x="8026400" y="3149600"/>
          <p14:tracePt t="171718" x="8039100" y="3124200"/>
          <p14:tracePt t="171735" x="8045450" y="3105150"/>
          <p14:tracePt t="171751" x="8051800" y="3092450"/>
          <p14:tracePt t="171768" x="8064500" y="3079750"/>
          <p14:tracePt t="171785" x="8070850" y="3073400"/>
          <p14:tracePt t="171802" x="8077200" y="3067050"/>
          <p14:tracePt t="171818" x="8083550" y="3054350"/>
          <p14:tracePt t="171836" x="8089900" y="3048000"/>
          <p14:tracePt t="171851" x="8096250" y="3048000"/>
          <p14:tracePt t="171886" x="8102600" y="3041650"/>
          <p14:tracePt t="172131" x="8108950" y="3041650"/>
          <p14:tracePt t="172144" x="8108950" y="3048000"/>
          <p14:tracePt t="172153" x="8108950" y="3060700"/>
          <p14:tracePt t="172174" x="8115300" y="3079750"/>
          <p14:tracePt t="172176" x="8115300" y="3092450"/>
          <p14:tracePt t="172185" x="8115300" y="3098800"/>
          <p14:tracePt t="172201" x="8115300" y="3130550"/>
          <p14:tracePt t="172219" x="8115300" y="3162300"/>
          <p14:tracePt t="172235" x="8115300" y="3181350"/>
          <p14:tracePt t="172252" x="8115300" y="3213100"/>
          <p14:tracePt t="172268" x="8115300" y="3232150"/>
          <p14:tracePt t="172285" x="8108950" y="3257550"/>
          <p14:tracePt t="172302" x="8102600" y="3289300"/>
          <p14:tracePt t="172318" x="8102600" y="3302000"/>
          <p14:tracePt t="172335" x="8096250" y="3314700"/>
          <p14:tracePt t="172352" x="8096250" y="3321050"/>
          <p14:tracePt t="172369" x="8096250" y="3346450"/>
          <p14:tracePt t="172385" x="8096250" y="3359150"/>
          <p14:tracePt t="172402" x="8096250" y="3371850"/>
          <p14:tracePt t="172418" x="8089900" y="3384550"/>
          <p14:tracePt t="172435" x="8089900" y="3397250"/>
          <p14:tracePt t="172451" x="8083550" y="3409950"/>
          <p14:tracePt t="172468" x="8077200" y="3422650"/>
          <p14:tracePt t="172485" x="8077200" y="3435350"/>
          <p14:tracePt t="172501" x="8077200" y="3454400"/>
          <p14:tracePt t="172518" x="8077200" y="3467100"/>
          <p14:tracePt t="172535" x="8077200" y="3473450"/>
          <p14:tracePt t="172551" x="8077200" y="3479800"/>
          <p14:tracePt t="172568" x="8077200" y="3486150"/>
          <p14:tracePt t="174685" x="8077200" y="3492500"/>
          <p14:tracePt t="174737" x="8077200" y="3498850"/>
          <p14:tracePt t="174747" x="8077200" y="3505200"/>
          <p14:tracePt t="174759" x="8077200" y="3511550"/>
          <p14:tracePt t="174776" x="8077200" y="3517900"/>
          <p14:tracePt t="174778" x="8070850" y="3530600"/>
          <p14:tracePt t="174785" x="8058150" y="3549650"/>
          <p14:tracePt t="174802" x="8051800" y="3562350"/>
          <p14:tracePt t="174818" x="8032750" y="3587750"/>
          <p14:tracePt t="174835" x="8007350" y="3600450"/>
          <p14:tracePt t="174852" x="8001000" y="3606800"/>
          <p14:tracePt t="174869" x="7981950" y="3632200"/>
          <p14:tracePt t="174884" x="7969250" y="3638550"/>
          <p14:tracePt t="174900" x="7950200" y="3657600"/>
          <p14:tracePt t="174918" x="7943850" y="3663950"/>
          <p14:tracePt t="174935" x="7918450" y="3676650"/>
          <p14:tracePt t="174967" x="7905750" y="3695700"/>
          <p14:tracePt t="174968" x="7899400" y="3702050"/>
          <p14:tracePt t="174984" x="7886700" y="3714750"/>
          <p14:tracePt t="175000" x="7874000" y="3721100"/>
          <p14:tracePt t="175017" x="7842250" y="3733800"/>
          <p14:tracePt t="175035" x="7810500" y="3752850"/>
          <p14:tracePt t="175052" x="7785100" y="3759200"/>
          <p14:tracePt t="175068" x="7740650" y="3778250"/>
          <p14:tracePt t="175086" x="7721600" y="3790950"/>
          <p14:tracePt t="175102" x="7683500" y="3803650"/>
          <p14:tracePt t="175118" x="7664450" y="3816350"/>
          <p14:tracePt t="175136" x="7651750" y="3822700"/>
          <p14:tracePt t="175152" x="7632700" y="3829050"/>
          <p14:tracePt t="175169" x="7620000" y="3835400"/>
          <p14:tracePt t="175185" x="7588250" y="3841750"/>
          <p14:tracePt t="175202" x="7556500" y="3848100"/>
          <p14:tracePt t="175218" x="7537450" y="3848100"/>
          <p14:tracePt t="175235" x="7505700" y="3854450"/>
          <p14:tracePt t="175252" x="7493000" y="3860800"/>
          <p14:tracePt t="175268" x="7480300" y="3860800"/>
          <p14:tracePt t="175285" x="7461250" y="3867150"/>
          <p14:tracePt t="175301" x="7454900" y="3867150"/>
          <p14:tracePt t="175318" x="7429500" y="3879850"/>
          <p14:tracePt t="175335" x="7416800" y="3886200"/>
          <p14:tracePt t="175352" x="7397750" y="3892550"/>
          <p14:tracePt t="175369" x="7378700" y="3892550"/>
          <p14:tracePt t="175385" x="7378700" y="3898900"/>
          <p14:tracePt t="175402" x="7378700" y="3905250"/>
          <p14:tracePt t="175418" x="7372350" y="3905250"/>
          <p14:tracePt t="175435" x="7353300" y="3911600"/>
          <p14:tracePt t="175451" x="7321550" y="3917950"/>
          <p14:tracePt t="175468" x="7308850" y="3917950"/>
          <p14:tracePt t="175485" x="7283450" y="3917950"/>
          <p14:tracePt t="175571" x="7283450" y="3924300"/>
          <p14:tracePt t="175856" x="7289800" y="3924300"/>
          <p14:tracePt t="175867" x="7296150" y="3924300"/>
          <p14:tracePt t="175888" x="7308850" y="3924300"/>
          <p14:tracePt t="175898" x="7315200" y="3924300"/>
          <p14:tracePt t="175909" x="7327900" y="3924300"/>
          <p14:tracePt t="175919" x="7340600" y="3924300"/>
          <p14:tracePt t="175929" x="7346950" y="3924300"/>
          <p14:tracePt t="175934" x="7366000" y="3924300"/>
          <p14:tracePt t="175971" x="7372350" y="3924300"/>
          <p14:tracePt t="175972" x="7378700" y="3924300"/>
          <p14:tracePt t="175984" x="7385050" y="3924300"/>
          <p14:tracePt t="176006" x="7391400" y="3924300"/>
          <p14:tracePt t="176018" x="7404100" y="3924300"/>
          <p14:tracePt t="176055" x="7410450" y="3924300"/>
          <p14:tracePt t="176056" x="7416800" y="3924300"/>
          <p14:tracePt t="176096" x="7423150" y="3924300"/>
          <p14:tracePt t="176106" x="7429500" y="3924300"/>
          <p14:tracePt t="176118" x="7435850" y="3924300"/>
          <p14:tracePt t="176137" x="7442200" y="3924300"/>
          <p14:tracePt t="176152" x="7448550" y="3924300"/>
          <p14:tracePt t="176153" x="7461250" y="3924300"/>
          <p14:tracePt t="176169" x="7467600" y="3924300"/>
          <p14:tracePt t="176185" x="7486650" y="3917950"/>
          <p14:tracePt t="176202" x="7505700" y="3917950"/>
          <p14:tracePt t="176218" x="7531100" y="3917950"/>
          <p14:tracePt t="176235" x="7575550" y="3917950"/>
          <p14:tracePt t="176251" x="7594600" y="3917950"/>
          <p14:tracePt t="176268" x="7626350" y="3917950"/>
          <p14:tracePt t="176285" x="7645400" y="3917950"/>
          <p14:tracePt t="176302" x="7670800" y="3917950"/>
          <p14:tracePt t="176318" x="7708900" y="3917950"/>
          <p14:tracePt t="176335" x="7715250" y="3917950"/>
          <p14:tracePt t="176351" x="7753350" y="3917950"/>
          <p14:tracePt t="176368" x="7778750" y="3917950"/>
          <p14:tracePt t="176385" x="7804150" y="3917950"/>
          <p14:tracePt t="176402" x="7823200" y="3911600"/>
          <p14:tracePt t="176419" x="7835900" y="3911600"/>
          <p14:tracePt t="176434" x="7842250" y="3911600"/>
          <p14:tracePt t="176450" x="7848600" y="3911600"/>
          <p14:tracePt t="176469" x="7874000" y="3911600"/>
          <p14:tracePt t="176485" x="7912100" y="3911600"/>
          <p14:tracePt t="176501" x="7931150" y="3911600"/>
          <p14:tracePt t="176518" x="7975600" y="3911600"/>
          <p14:tracePt t="176535" x="7994650" y="3911600"/>
          <p14:tracePt t="176551" x="8020050" y="3911600"/>
          <p14:tracePt t="176567" x="8045450" y="3911600"/>
          <p14:tracePt t="176586" x="8058150" y="3911600"/>
          <p14:tracePt t="176602" x="8083550" y="3911600"/>
          <p14:tracePt t="176617" x="8089900" y="3911600"/>
          <p14:tracePt t="176634" x="8102600" y="3911600"/>
          <p14:tracePt t="178224" x="8108950" y="3911600"/>
          <p14:tracePt t="178255" x="8115300" y="3911600"/>
          <p14:tracePt t="178275" x="8121650" y="3911600"/>
          <p14:tracePt t="178286" x="8128000" y="3905250"/>
          <p14:tracePt t="178296" x="8128000" y="3898900"/>
          <p14:tracePt t="178318" x="8134350" y="3898900"/>
          <p14:tracePt t="178328" x="8140700" y="3892550"/>
          <p14:tracePt t="178369" x="8140700" y="3886200"/>
          <p14:tracePt t="178382" x="8140700" y="3879850"/>
          <p14:tracePt t="178921" x="8147050" y="3879850"/>
          <p14:tracePt t="178961" x="8159750" y="3879850"/>
          <p14:tracePt t="178972" x="8178800" y="3879850"/>
          <p14:tracePt t="178983" x="8191500" y="3879850"/>
          <p14:tracePt t="178993" x="8216900" y="3879850"/>
          <p14:tracePt t="179000" x="8274050" y="3879850"/>
          <p14:tracePt t="179017" x="8318500" y="3879850"/>
          <p14:tracePt t="179034" x="8375650" y="3879850"/>
          <p14:tracePt t="179050" x="8420100" y="3879850"/>
          <p14:tracePt t="179067" x="8432800" y="3879850"/>
          <p14:tracePt t="179085" x="8464550" y="3879850"/>
          <p14:tracePt t="179101" x="8470900" y="3879850"/>
          <p14:tracePt t="179101" x="8483600" y="3879850"/>
          <p14:tracePt t="179118" x="8502650" y="3879850"/>
          <p14:tracePt t="179135" x="8528050" y="3879850"/>
          <p14:tracePt t="179152" x="8540750" y="3879850"/>
          <p14:tracePt t="179169" x="8559800" y="3886200"/>
          <p14:tracePt t="179186" x="8572500" y="3886200"/>
          <p14:tracePt t="179314" x="8578850" y="3886200"/>
          <p14:tracePt t="179355" x="8585200" y="3886200"/>
          <p14:tracePt t="179419" x="8578850" y="3886200"/>
          <p14:tracePt t="179429" x="8572500" y="3892550"/>
          <p14:tracePt t="179439" x="8566150" y="3892550"/>
          <p14:tracePt t="179460" x="8534400" y="3892550"/>
          <p14:tracePt t="179471" x="8528050" y="3898900"/>
          <p14:tracePt t="179472" x="8509000" y="3898900"/>
          <p14:tracePt t="179485" x="8483600" y="3898900"/>
          <p14:tracePt t="179502" x="8470900" y="3898900"/>
          <p14:tracePt t="179518" x="8445500" y="3898900"/>
          <p14:tracePt t="179535" x="8432800" y="3898900"/>
          <p14:tracePt t="179551" x="8394700" y="3898900"/>
          <p14:tracePt t="179568" x="8382000" y="3898900"/>
          <p14:tracePt t="179585" x="8343900" y="3898900"/>
          <p14:tracePt t="179601" x="8324850" y="3898900"/>
          <p14:tracePt t="179618" x="8305800" y="3898900"/>
          <p14:tracePt t="179635" x="8286750" y="3898900"/>
          <p14:tracePt t="179652" x="8274050" y="3898900"/>
          <p14:tracePt t="179668" x="8248650" y="3898900"/>
          <p14:tracePt t="179685" x="8216900" y="3898900"/>
          <p14:tracePt t="179701" x="8204200" y="3898900"/>
          <p14:tracePt t="179718" x="8172450" y="3898900"/>
          <p14:tracePt t="179735" x="8166100" y="3898900"/>
          <p14:tracePt t="179751" x="8147050" y="3898900"/>
          <p14:tracePt t="179768" x="8134350" y="3898900"/>
          <p14:tracePt t="179785" x="8128000" y="3898900"/>
          <p14:tracePt t="179801" x="8108950" y="3898900"/>
          <p14:tracePt t="179835" x="8102600" y="3898900"/>
          <p14:tracePt t="179836" x="8096250" y="3898900"/>
          <p14:tracePt t="180070" x="8102600" y="3898900"/>
          <p14:tracePt t="180093" x="8108950" y="3898900"/>
          <p14:tracePt t="180101" x="8115300" y="3898900"/>
          <p14:tracePt t="180109" x="8121650" y="3898900"/>
          <p14:tracePt t="180117" x="8134350" y="3898900"/>
          <p14:tracePt t="180135" x="8140700" y="3898900"/>
          <p14:tracePt t="180152" x="8147050" y="3898900"/>
          <p14:tracePt t="180168" x="8159750" y="3898900"/>
          <p14:tracePt t="180186" x="8172450" y="3898900"/>
          <p14:tracePt t="180202" x="8197850" y="3898900"/>
          <p14:tracePt t="180218" x="8216900" y="3898900"/>
          <p14:tracePt t="180235" x="8242300" y="3898900"/>
          <p14:tracePt t="180251" x="8267700" y="3898900"/>
          <p14:tracePt t="180287" x="8280400" y="3898900"/>
          <p14:tracePt t="180289" x="8286750" y="3898900"/>
          <p14:tracePt t="180301" x="8293100" y="3898900"/>
          <p14:tracePt t="180318" x="8318500" y="3898900"/>
          <p14:tracePt t="180335" x="8343900" y="3898900"/>
          <p14:tracePt t="180352" x="8356600" y="3898900"/>
          <p14:tracePt t="180368" x="8375650" y="3898900"/>
          <p14:tracePt t="180385" x="8382000" y="3898900"/>
          <p14:tracePt t="180401" x="8407400" y="3898900"/>
          <p14:tracePt t="180418" x="8439150" y="3898900"/>
          <p14:tracePt t="180435" x="8458200" y="3898900"/>
          <p14:tracePt t="180451" x="8483600" y="3898900"/>
          <p14:tracePt t="180468" x="8502650" y="3898900"/>
          <p14:tracePt t="180485" x="8515350" y="3898900"/>
          <p14:tracePt t="180502" x="8528050" y="3898900"/>
          <p14:tracePt t="180518" x="8534400" y="3898900"/>
          <p14:tracePt t="180632" x="8528050" y="3898900"/>
          <p14:tracePt t="180644" x="8521700" y="3898900"/>
          <p14:tracePt t="180664" x="8509000" y="3898900"/>
          <p14:tracePt t="180675" x="8489950" y="3898900"/>
          <p14:tracePt t="180686" x="8477250" y="3898900"/>
          <p14:tracePt t="180688" x="8458200" y="3898900"/>
          <p14:tracePt t="180702" x="8407400" y="3898900"/>
          <p14:tracePt t="180718" x="8382000" y="3898900"/>
          <p14:tracePt t="180735" x="8331200" y="3898900"/>
          <p14:tracePt t="180751" x="8305800" y="3898900"/>
          <p14:tracePt t="180768" x="8261350" y="3898900"/>
          <p14:tracePt t="180785" x="8235950" y="3898900"/>
          <p14:tracePt t="180802" x="8223250" y="3898900"/>
          <p14:tracePt t="180818" x="8204200" y="3898900"/>
          <p14:tracePt t="180835" x="8185150" y="3898900"/>
          <p14:tracePt t="180873" x="8172450" y="3898900"/>
          <p14:tracePt t="180884" x="8166100" y="3898900"/>
          <p14:tracePt t="180904" x="8159750" y="3898900"/>
          <p14:tracePt t="180907" x="8153400" y="3898900"/>
          <p14:tracePt t="181099" x="8166100" y="3898900"/>
          <p14:tracePt t="181110" x="8172450" y="3898900"/>
          <p14:tracePt t="181121" x="8185150" y="3898900"/>
          <p14:tracePt t="181122" x="8204200" y="3898900"/>
          <p14:tracePt t="181135" x="8223250" y="3898900"/>
          <p14:tracePt t="181135" x="8248650" y="3898900"/>
          <p14:tracePt t="181152" x="8274050" y="3898900"/>
          <p14:tracePt t="181168" x="8331200" y="3898900"/>
          <p14:tracePt t="181185" x="8356600" y="3898900"/>
          <p14:tracePt t="181202" x="8394700" y="3898900"/>
          <p14:tracePt t="181218" x="8439150" y="3898900"/>
          <p14:tracePt t="181235" x="8451850" y="3898900"/>
          <p14:tracePt t="181252" x="8470900" y="3898900"/>
          <p14:tracePt t="181268" x="8477250" y="3898900"/>
          <p14:tracePt t="181285" x="8496300" y="3898900"/>
          <p14:tracePt t="181329" x="8502650" y="3898900"/>
          <p14:tracePt t="183192" x="8509000" y="3898900"/>
          <p14:tracePt t="183233" x="8515350" y="3898900"/>
          <p14:tracePt t="183305" x="8515350" y="3892550"/>
          <p14:tracePt t="183315" x="8509000" y="3886200"/>
          <p14:tracePt t="183325" x="8502650" y="3879850"/>
          <p14:tracePt t="183337" x="8489950" y="3873500"/>
          <p14:tracePt t="183338" x="8477250" y="3867150"/>
          <p14:tracePt t="183352" x="8445500" y="3848100"/>
          <p14:tracePt t="183369" x="8432800" y="3835400"/>
          <p14:tracePt t="183386" x="8382000" y="3803650"/>
          <p14:tracePt t="183403" x="8318500" y="3752850"/>
          <p14:tracePt t="183419" x="8267700" y="3714750"/>
          <p14:tracePt t="183435" x="8172450" y="3644900"/>
          <p14:tracePt t="183453" x="8108950" y="3606800"/>
          <p14:tracePt t="183469" x="8001000" y="3524250"/>
          <p14:tracePt t="183486" x="7950200" y="3492500"/>
          <p14:tracePt t="183486" x="7912100" y="3467100"/>
          <p14:tracePt t="183503" x="7886700" y="3441700"/>
          <p14:tracePt t="183519" x="7829550" y="3390900"/>
          <p14:tracePt t="183535" x="7797800" y="3359150"/>
          <p14:tracePt t="183552" x="7740650" y="3308350"/>
          <p14:tracePt t="183569" x="7683500" y="3257550"/>
          <p14:tracePt t="183585" x="7651750" y="3232150"/>
          <p14:tracePt t="183602" x="7613650" y="3200400"/>
          <p14:tracePt t="183619" x="7594600" y="3187700"/>
          <p14:tracePt t="183636" x="7581900" y="3175000"/>
          <p14:tracePt t="183652" x="7569200" y="3162300"/>
          <p14:tracePt t="183690" x="7562850" y="3155950"/>
          <p14:tracePt t="184656" x="7569200" y="3155950"/>
          <p14:tracePt t="184707" x="7569200" y="3149600"/>
          <p14:tracePt t="184738" x="7569200" y="3143250"/>
          <p14:tracePt t="184769" x="7569200" y="3136900"/>
          <p14:tracePt t="184779" x="7569200" y="3130550"/>
          <p14:tracePt t="184801" x="7569200" y="3124200"/>
          <p14:tracePt t="184811" x="7575550" y="3117850"/>
          <p14:tracePt t="184824" x="7575550" y="3111500"/>
          <p14:tracePt t="184956" x="7575550" y="3105150"/>
          <p14:tracePt t="184996" x="7575550" y="3098800"/>
          <p14:tracePt t="185159" x="7581900" y="3098800"/>
          <p14:tracePt t="185190" x="7581900" y="3105150"/>
          <p14:tracePt t="185222" x="7581900" y="3111500"/>
          <p14:tracePt t="185232" x="7581900" y="3117850"/>
          <p14:tracePt t="185239" x="7581900" y="3124200"/>
          <p14:tracePt t="185275" x="7581900" y="3130550"/>
          <p14:tracePt t="185296" x="7581900" y="3136900"/>
          <p14:tracePt t="185306" x="7575550" y="3136900"/>
          <p14:tracePt t="185326" x="7569200" y="3136900"/>
          <p14:tracePt t="185337" x="7562850" y="3136900"/>
          <p14:tracePt t="185369" x="7556500" y="3136900"/>
          <p14:tracePt t="185380" x="7550150" y="3143250"/>
          <p14:tracePt t="185400" x="7543800" y="3149600"/>
          <p14:tracePt t="185402" x="7537450" y="3155950"/>
          <p14:tracePt t="185422" x="7531100" y="3155950"/>
          <p14:tracePt t="185433" x="7524750" y="3162300"/>
          <p14:tracePt t="185452" x="7518400" y="3168650"/>
          <p14:tracePt t="185454" x="7512050" y="3168650"/>
          <p14:tracePt t="185469" x="7499350" y="3175000"/>
          <p14:tracePt t="185485" x="7493000" y="3175000"/>
          <p14:tracePt t="185502" x="7480300" y="3181350"/>
          <p14:tracePt t="185519" x="7467600" y="3187700"/>
          <p14:tracePt t="185536" x="7461250" y="3194050"/>
          <p14:tracePt t="185552" x="7454900" y="3194050"/>
          <p14:tracePt t="185569" x="7442200" y="3200400"/>
          <p14:tracePt t="185586" x="7435850" y="3213100"/>
          <p14:tracePt t="185602" x="7429500" y="3213100"/>
          <p14:tracePt t="185619" x="7423150" y="3219450"/>
          <p14:tracePt t="185636" x="7416800" y="3225800"/>
          <p14:tracePt t="185652" x="7416800" y="3232150"/>
          <p14:tracePt t="185669" x="7410450" y="3232150"/>
          <p14:tracePt t="185686" x="7404100" y="3238500"/>
          <p14:tracePt t="185702" x="7397750" y="3238500"/>
          <p14:tracePt t="185719" x="7397750" y="3244850"/>
          <p14:tracePt t="185917" x="7397750" y="3238500"/>
          <p14:tracePt t="185938" x="7404100" y="3238500"/>
          <p14:tracePt t="185949" x="7410450" y="3232150"/>
          <p14:tracePt t="185960" x="7416800" y="3219450"/>
          <p14:tracePt t="185971" x="7429500" y="3213100"/>
          <p14:tracePt t="185972" x="7442200" y="3206750"/>
          <p14:tracePt t="185985" x="7461250" y="3200400"/>
          <p14:tracePt t="186001" x="7486650" y="3194050"/>
          <p14:tracePt t="186018" x="7512050" y="3175000"/>
          <p14:tracePt t="186036" x="7518400" y="3168650"/>
          <p14:tracePt t="186053" x="7531100" y="3162300"/>
          <p14:tracePt t="186087" x="7537450" y="3155950"/>
          <p14:tracePt t="186106" x="7543800" y="3149600"/>
          <p14:tracePt t="186119" x="7550150" y="3149600"/>
          <p14:tracePt t="186121" x="7556500" y="3143250"/>
          <p14:tracePt t="186136" x="7562850" y="3143250"/>
          <p14:tracePt t="186152" x="7575550" y="3143250"/>
          <p14:tracePt t="186168" x="7581900" y="3136900"/>
          <p14:tracePt t="186186" x="7588250" y="3130550"/>
          <p14:tracePt t="186202" x="7594600" y="3130550"/>
          <p14:tracePt t="186385" x="7594600" y="3136900"/>
          <p14:tracePt t="186416" x="7588250" y="3136900"/>
          <p14:tracePt t="186428" x="7581900" y="3143250"/>
          <p14:tracePt t="186438" x="7581900" y="3149600"/>
          <p14:tracePt t="186440" x="7575550" y="3155950"/>
          <p14:tracePt t="186453" x="7562850" y="3155950"/>
          <p14:tracePt t="186469" x="7556500" y="3162300"/>
          <p14:tracePt t="186485" x="7543800" y="3168650"/>
          <p14:tracePt t="186503" x="7543800" y="3175000"/>
          <p14:tracePt t="186519" x="7537450" y="3175000"/>
          <p14:tracePt t="186535" x="7524750" y="3181350"/>
          <p14:tracePt t="186573" x="7518400" y="3187700"/>
          <p14:tracePt t="186575" x="7512050" y="3187700"/>
          <p14:tracePt t="186586" x="7505700" y="3194050"/>
          <p14:tracePt t="186602" x="7493000" y="3200400"/>
          <p14:tracePt t="186618" x="7480300" y="3213100"/>
          <p14:tracePt t="186635" x="7467600" y="3219450"/>
          <p14:tracePt t="186652" x="7435850" y="3232150"/>
          <p14:tracePt t="186669" x="7429500" y="3244850"/>
          <p14:tracePt t="186685" x="7397750" y="3257550"/>
          <p14:tracePt t="186703" x="7378700" y="3263900"/>
          <p14:tracePt t="186719" x="7372350" y="3263900"/>
          <p14:tracePt t="186736" x="7366000" y="3263900"/>
          <p14:tracePt t="186832" x="7359650" y="3263900"/>
          <p14:tracePt t="186967" x="7359650" y="3270250"/>
          <p14:tracePt t="186977" x="7372350" y="3276600"/>
          <p14:tracePt t="186994" x="7385050" y="3282950"/>
          <p14:tracePt t="187001" x="7391400" y="3295650"/>
          <p14:tracePt t="187002" x="7410450" y="3308350"/>
          <p14:tracePt t="187018" x="7454900" y="3327400"/>
          <p14:tracePt t="187035" x="7499350" y="3352800"/>
          <p14:tracePt t="187053" x="7518400" y="3365500"/>
          <p14:tracePt t="187069" x="7556500" y="3397250"/>
          <p14:tracePt t="187086" x="7575550" y="3409950"/>
          <p14:tracePt t="187086" x="7594600" y="3422650"/>
          <p14:tracePt t="187103" x="7607300" y="3435350"/>
          <p14:tracePt t="187119" x="7645400" y="3460750"/>
          <p14:tracePt t="187136" x="7664450" y="3473450"/>
          <p14:tracePt t="187153" x="7696200" y="3492500"/>
          <p14:tracePt t="187169" x="7740650" y="3524250"/>
          <p14:tracePt t="187186" x="7766050" y="3543300"/>
          <p14:tracePt t="187203" x="7804150" y="3562350"/>
          <p14:tracePt t="187219" x="7823200" y="3568700"/>
          <p14:tracePt t="187236" x="7848600" y="3581400"/>
          <p14:tracePt t="188359" x="7848600" y="3575050"/>
          <p14:tracePt t="188390" x="7848600" y="3568700"/>
          <p14:tracePt t="188411" x="7848600" y="3562350"/>
          <p14:tracePt t="188428" x="7848600" y="3556000"/>
          <p14:tracePt t="188429" x="7848600" y="3549650"/>
          <p14:tracePt t="188454" x="7848600" y="3543300"/>
          <p14:tracePt t="188455" x="7848600" y="3530600"/>
          <p14:tracePt t="188469" x="7848600" y="3524250"/>
          <p14:tracePt t="188486" x="7854950" y="3517900"/>
          <p14:tracePt t="188502" x="7861300" y="3505200"/>
          <p14:tracePt t="188519" x="7867650" y="3492500"/>
          <p14:tracePt t="188535" x="7880350" y="3479800"/>
          <p14:tracePt t="188552" x="7893050" y="3448050"/>
          <p14:tracePt t="188569" x="7899400" y="3435350"/>
          <p14:tracePt t="188585" x="7912100" y="3409950"/>
          <p14:tracePt t="188602" x="7918450" y="3390900"/>
          <p14:tracePt t="188619" x="7918450" y="3384550"/>
          <p14:tracePt t="188636" x="7924800" y="3371850"/>
          <p14:tracePt t="188652" x="7931150" y="3365500"/>
          <p14:tracePt t="188669" x="7931150" y="3359150"/>
          <p14:tracePt t="188685" x="7931150" y="3352800"/>
          <p14:tracePt t="188774" x="7931150" y="3346450"/>
          <p14:tracePt t="188794" x="7937500" y="3340100"/>
          <p14:tracePt t="188816" x="7943850" y="3333750"/>
          <p14:tracePt t="188837" x="7950200" y="3321050"/>
          <p14:tracePt t="188848" x="7950200" y="3314700"/>
          <p14:tracePt t="188850" x="7956550" y="3308350"/>
          <p14:tracePt t="188861" x="7962900" y="3295650"/>
          <p14:tracePt t="188869" x="7969250" y="3289300"/>
          <p14:tracePt t="188886" x="7975600" y="3270250"/>
          <p14:tracePt t="188902" x="7975600" y="3263900"/>
          <p14:tracePt t="188919" x="7988300" y="3244850"/>
          <p14:tracePt t="188935" x="7994650" y="3225800"/>
          <p14:tracePt t="188952" x="8001000" y="3213100"/>
          <p14:tracePt t="188969" x="8013700" y="3187700"/>
          <p14:tracePt t="189004" x="8013700" y="3175000"/>
          <p14:tracePt t="189005" x="8020050" y="3168650"/>
          <p14:tracePt t="189019" x="8026400" y="3168650"/>
          <p14:tracePt t="189036" x="8026400" y="3162300"/>
          <p14:tracePt t="189052" x="8026400" y="3155950"/>
          <p14:tracePt t="189069" x="8026400" y="3149600"/>
          <p14:tracePt t="189085" x="8032750" y="3143250"/>
          <p14:tracePt t="189102" x="8039100" y="3130550"/>
          <p14:tracePt t="189119" x="8045450" y="3130550"/>
          <p14:tracePt t="189135" x="8045450" y="3117850"/>
          <p14:tracePt t="189153" x="8051800" y="3117850"/>
          <p14:tracePt t="189169" x="8058150" y="3092450"/>
          <p14:tracePt t="189202" x="8064500" y="3079750"/>
          <p14:tracePt t="189203" x="8064500" y="3073400"/>
          <p14:tracePt t="189219" x="8064500" y="3067050"/>
          <p14:tracePt t="189273" x="8064500" y="3060700"/>
          <p14:tracePt t="189315" x="8064500" y="3054350"/>
          <p14:tracePt t="192856" x="8064500" y="3060700"/>
          <p14:tracePt t="192887" x="8064500" y="3067050"/>
          <p14:tracePt t="192938" x="8064500" y="3073400"/>
          <p14:tracePt t="192969" x="8064500" y="3079750"/>
          <p14:tracePt t="193011" x="8064500" y="3086100"/>
          <p14:tracePt t="193028" x="8064500" y="3092450"/>
          <p14:tracePt t="193044" x="8064500" y="3098800"/>
          <p14:tracePt t="193053" x="8064500" y="3105150"/>
          <p14:tracePt t="193061" x="8064500" y="3111500"/>
          <p14:tracePt t="193069" x="8064500" y="3117850"/>
          <p14:tracePt t="193085" x="8064500" y="3130550"/>
          <p14:tracePt t="193103" x="8064500" y="3143250"/>
          <p14:tracePt t="193119" x="8064500" y="3155950"/>
          <p14:tracePt t="193136" x="8064500" y="3175000"/>
          <p14:tracePt t="193152" x="8064500" y="3200400"/>
          <p14:tracePt t="193169" x="8064500" y="3225800"/>
          <p14:tracePt t="193186" x="8064500" y="3270250"/>
          <p14:tracePt t="193203" x="8064500" y="3282950"/>
          <p14:tracePt t="193219" x="8058150" y="3321050"/>
          <p14:tracePt t="193236" x="8051800" y="3346450"/>
          <p14:tracePt t="193253" x="8051800" y="3352800"/>
          <p14:tracePt t="193269" x="8045450" y="3365500"/>
          <p14:tracePt t="193487" x="8039100" y="3365500"/>
          <p14:tracePt t="193508" x="8032750" y="3365500"/>
          <p14:tracePt t="193518" x="8026400" y="3365500"/>
          <p14:tracePt t="193539" x="8013700" y="3352800"/>
          <p14:tracePt t="193541" x="8001000" y="3346450"/>
          <p14:tracePt t="193552" x="7981950" y="3327400"/>
          <p14:tracePt t="193569" x="7931150" y="3295650"/>
          <p14:tracePt t="193585" x="7874000" y="3270250"/>
          <p14:tracePt t="193603" x="7835900" y="3251200"/>
          <p14:tracePt t="193619" x="7785100" y="3232150"/>
          <p14:tracePt t="193635" x="7772400" y="3232150"/>
          <p14:tracePt t="193652" x="7740650" y="3225800"/>
          <p14:tracePt t="193669" x="7715250" y="3225800"/>
          <p14:tracePt t="193685" x="7702550" y="3225800"/>
          <p14:tracePt t="193702" x="7689850" y="3219450"/>
          <p14:tracePt t="193719" x="7677150" y="3219450"/>
          <p14:tracePt t="193735" x="7670800" y="3219450"/>
          <p14:tracePt t="193753" x="7651750" y="3219450"/>
          <p14:tracePt t="193788" x="7639050" y="3219450"/>
          <p14:tracePt t="193789" x="7626350" y="3219450"/>
          <p14:tracePt t="193802" x="7613650" y="3219450"/>
          <p14:tracePt t="193819" x="7569200" y="3225800"/>
          <p14:tracePt t="193836" x="7531100" y="3232150"/>
          <p14:tracePt t="193852" x="7512050" y="3232150"/>
          <p14:tracePt t="193869" x="7486650" y="3232150"/>
          <p14:tracePt t="193886" x="7480300" y="3232150"/>
          <p14:tracePt t="194056" x="7480300" y="3225800"/>
          <p14:tracePt t="194077" x="7480300" y="3219450"/>
          <p14:tracePt t="194118" x="7480300" y="3213100"/>
          <p14:tracePt t="194140" x="7480300" y="3206750"/>
          <p14:tracePt t="194149" x="7480300" y="3200400"/>
          <p14:tracePt t="194181" x="7486650" y="3194050"/>
          <p14:tracePt t="194194" x="7486650" y="3187700"/>
          <p14:tracePt t="194213" x="7486650" y="3181350"/>
          <p14:tracePt t="194223" x="7493000" y="3181350"/>
          <p14:tracePt t="194243" x="7493000" y="3175000"/>
          <p14:tracePt t="194254" x="7493000" y="3168650"/>
          <p14:tracePt t="194274" x="7493000" y="3162300"/>
          <p14:tracePt t="194286" x="7493000" y="3155950"/>
          <p14:tracePt t="194286" x="7493000" y="3149600"/>
          <p14:tracePt t="194327" x="7493000" y="3143250"/>
          <p14:tracePt t="194338" x="7493000" y="3136900"/>
          <p14:tracePt t="194348" x="7493000" y="3130550"/>
          <p14:tracePt t="194369" x="7499350" y="3124200"/>
          <p14:tracePt t="194370" x="7499350" y="3117850"/>
          <p14:tracePt t="194385" x="7505700" y="3111500"/>
          <p14:tracePt t="194403" x="7505700" y="3105150"/>
          <p14:tracePt t="194418" x="7512050" y="3098800"/>
          <p14:tracePt t="194435" x="7512050" y="3086100"/>
          <p14:tracePt t="194452" x="7512050" y="3079750"/>
          <p14:tracePt t="194469" x="7518400" y="3060700"/>
          <p14:tracePt t="194505" x="7518400" y="3054350"/>
          <p14:tracePt t="194506" x="7518400" y="3048000"/>
          <p14:tracePt t="194519" x="7518400" y="3041650"/>
          <p14:tracePt t="194567" x="7518400" y="3035300"/>
          <p14:tracePt t="194588" x="7524750" y="3028950"/>
          <p14:tracePt t="194608" x="7524750" y="3022600"/>
          <p14:tracePt t="194619" x="7524750" y="3016250"/>
          <p14:tracePt t="194635" x="7531100" y="3009900"/>
          <p14:tracePt t="194637" x="7537450" y="3003550"/>
          <p14:tracePt t="194652" x="7543800" y="2997200"/>
          <p14:tracePt t="194669" x="7543800" y="2990850"/>
          <p14:tracePt t="194702" x="7543800" y="2984500"/>
          <p14:tracePt t="194774" x="7543800" y="2978150"/>
          <p14:tracePt t="194805" x="7543800" y="2971800"/>
          <p14:tracePt t="194836" x="7543800" y="2965450"/>
          <p14:tracePt t="194847" x="7543800" y="2959100"/>
          <p14:tracePt t="195010" x="7550150" y="2965450"/>
          <p14:tracePt t="195021" x="7550150" y="2971800"/>
          <p14:tracePt t="195031" x="7556500" y="2978150"/>
          <p14:tracePt t="195042" x="7556500" y="2990850"/>
          <p14:tracePt t="195052" x="7562850" y="2997200"/>
          <p14:tracePt t="195053" x="7562850" y="3009900"/>
          <p14:tracePt t="195068" x="7562850" y="3028950"/>
          <p14:tracePt t="195084" x="7562850" y="3041650"/>
          <p14:tracePt t="195102" x="7562850" y="3054350"/>
          <p14:tracePt t="195119" x="7562850" y="3073400"/>
          <p14:tracePt t="195157" x="7562850" y="3079750"/>
          <p14:tracePt t="195158" x="7562850" y="3086100"/>
          <p14:tracePt t="195647" x="7562850" y="3092450"/>
          <p14:tracePt t="195657" x="7562850" y="3098800"/>
          <p14:tracePt t="195669" x="7562850" y="3105150"/>
          <p14:tracePt t="195689" x="7562850" y="3117850"/>
          <p14:tracePt t="195691" x="7562850" y="3130550"/>
          <p14:tracePt t="195703" x="7569200" y="3136900"/>
          <p14:tracePt t="195719" x="7569200" y="3162300"/>
          <p14:tracePt t="195735" x="7569200" y="3187700"/>
          <p14:tracePt t="195752" x="7569200" y="3200400"/>
          <p14:tracePt t="195768" x="7569200" y="3219450"/>
          <p14:tracePt t="195786" x="7569200" y="3225800"/>
          <p14:tracePt t="195802" x="7569200" y="3238500"/>
          <p14:tracePt t="195819" x="7575550" y="3244850"/>
          <p14:tracePt t="195835" x="7575550" y="3251200"/>
          <p14:tracePt t="195852" x="7581900" y="3263900"/>
          <p14:tracePt t="195869" x="7588250" y="3276600"/>
          <p14:tracePt t="195886" x="7588250" y="3295650"/>
          <p14:tracePt t="195903" x="7594600" y="3314700"/>
          <p14:tracePt t="195920" x="7594600" y="3321050"/>
          <p14:tracePt t="195936" x="7600950" y="3346450"/>
          <p14:tracePt t="195952" x="7600950" y="3352800"/>
          <p14:tracePt t="195969" x="7607300" y="3378200"/>
          <p14:tracePt t="195986" x="7613650" y="3384550"/>
          <p14:tracePt t="196001" x="7613650" y="3390900"/>
          <p14:tracePt t="196715" x="7620000" y="3384550"/>
          <p14:tracePt t="196725" x="7620000" y="3371850"/>
          <p14:tracePt t="196744" x="7620000" y="3359150"/>
          <p14:tracePt t="196745" x="7626350" y="3352800"/>
          <p14:tracePt t="196752" x="7639050" y="3327400"/>
          <p14:tracePt t="196769" x="7645400" y="3308350"/>
          <p14:tracePt t="196785" x="7658100" y="3295650"/>
          <p14:tracePt t="196802" x="7670800" y="3282950"/>
          <p14:tracePt t="196819" x="7689850" y="3270250"/>
          <p14:tracePt t="196835" x="7696200" y="3257550"/>
          <p14:tracePt t="196835" x="7708900" y="3251200"/>
          <p14:tracePt t="196852" x="7721600" y="3238500"/>
          <p14:tracePt t="196869" x="7753350" y="3219450"/>
          <p14:tracePt t="196886" x="7759700" y="3206750"/>
          <p14:tracePt t="196901" x="7791450" y="3187700"/>
          <p14:tracePt t="196918" x="7816850" y="3168650"/>
          <p14:tracePt t="196937" x="7829550" y="3155950"/>
          <p14:tracePt t="196953" x="7848600" y="3124200"/>
          <p14:tracePt t="196971" x="7861300" y="3117850"/>
          <p14:tracePt t="196984" x="7880350" y="3092450"/>
          <p14:tracePt t="197001" x="7893050" y="3086100"/>
          <p14:tracePt t="197018" x="7905750" y="3079750"/>
          <p14:tracePt t="197034" x="7912100" y="3073400"/>
          <p14:tracePt t="197053" x="7924800" y="3073400"/>
          <p14:tracePt t="197069" x="7931150" y="3067050"/>
          <p14:tracePt t="197086" x="7950200" y="3048000"/>
          <p14:tracePt t="197102" x="7962900" y="3041650"/>
          <p14:tracePt t="197119" x="7969250" y="3028950"/>
          <p14:tracePt t="197135" x="7975600" y="3022600"/>
          <p14:tracePt t="197152" x="7981950" y="3016250"/>
          <p14:tracePt t="197307" x="7981950" y="3022600"/>
          <p14:tracePt t="197328" x="7981950" y="3028950"/>
          <p14:tracePt t="197339" x="7981950" y="3041650"/>
          <p14:tracePt t="197352" x="7981950" y="3048000"/>
          <p14:tracePt t="197354" x="7981950" y="3067050"/>
          <p14:tracePt t="197368" x="7981950" y="3098800"/>
          <p14:tracePt t="197386" x="7981950" y="3149600"/>
          <p14:tracePt t="197402" x="7981950" y="3175000"/>
          <p14:tracePt t="197418" x="7981950" y="3232150"/>
          <p14:tracePt t="197436" x="7981950" y="3257550"/>
          <p14:tracePt t="197452" x="7981950" y="3302000"/>
          <p14:tracePt t="197469" x="7981950" y="3346450"/>
          <p14:tracePt t="197485" x="7981950" y="3365500"/>
          <p14:tracePt t="197502" x="7981950" y="3397250"/>
          <p14:tracePt t="197518" x="7981950" y="3409950"/>
          <p14:tracePt t="197535" x="7981950" y="3435350"/>
          <p14:tracePt t="197553" x="7981950" y="3473450"/>
          <p14:tracePt t="197569" x="7981950" y="3492500"/>
          <p14:tracePt t="197585" x="7981950" y="3530600"/>
          <p14:tracePt t="197602" x="7981950" y="3549650"/>
          <p14:tracePt t="197619" x="7981950" y="3575050"/>
          <p14:tracePt t="197635" x="7981950" y="3600450"/>
          <p14:tracePt t="197652" x="7981950" y="3613150"/>
          <p14:tracePt t="197669" x="7981950" y="3625850"/>
          <p14:tracePt t="197686" x="7981950" y="3632200"/>
          <p14:tracePt t="197702" x="7981950" y="3638550"/>
          <p14:tracePt t="200127" x="7981950" y="3632200"/>
          <p14:tracePt t="200159" x="7981950" y="3625850"/>
          <p14:tracePt t="200168" x="7981950" y="3619500"/>
          <p14:tracePt t="200179" x="7981950" y="3613150"/>
          <p14:tracePt t="200183" x="7988300" y="3613150"/>
          <p14:tracePt t="200203" x="7994650" y="3606800"/>
          <p14:tracePt t="200205" x="8001000" y="3600450"/>
          <p14:tracePt t="200219" x="8001000" y="3594100"/>
          <p14:tracePt t="200236" x="8013700" y="3581400"/>
          <p14:tracePt t="200273" x="8013700" y="3575050"/>
          <p14:tracePt t="200286" x="8020050" y="3575050"/>
          <p14:tracePt t="200288" x="8020050" y="3562350"/>
          <p14:tracePt t="200324" x="8026400" y="3556000"/>
          <p14:tracePt t="200345" x="8026400" y="3549650"/>
          <p14:tracePt t="200396" x="8026400" y="3543300"/>
          <p14:tracePt t="200417" x="8026400" y="3536950"/>
          <p14:tracePt t="200429" x="8026400" y="3530600"/>
          <p14:tracePt t="200448" x="8032750" y="3530600"/>
          <p14:tracePt t="200451" x="8032750" y="3524250"/>
          <p14:tracePt t="200469" x="8032750" y="3517900"/>
          <p14:tracePt t="200551" x="8039100" y="3511550"/>
          <p14:tracePt t="201153" x="8039100" y="3505200"/>
          <p14:tracePt t="201631" x="8032750" y="3505200"/>
          <p14:tracePt t="201642" x="8020050" y="3505200"/>
          <p14:tracePt t="201662" x="8007350" y="3505200"/>
          <p14:tracePt t="201673" x="7994650" y="3505200"/>
          <p14:tracePt t="201677" x="7988300" y="3505200"/>
          <p14:tracePt t="201687" x="7975600" y="3511550"/>
          <p14:tracePt t="201703" x="7969250" y="3511550"/>
          <p14:tracePt t="201720" x="7950200" y="3524250"/>
          <p14:tracePt t="201736" x="7931150" y="3530600"/>
          <p14:tracePt t="201753" x="7893050" y="3536950"/>
          <p14:tracePt t="201770" x="7867650" y="3543300"/>
          <p14:tracePt t="201786" x="7785100" y="3549650"/>
          <p14:tracePt t="201803" x="7727950" y="3556000"/>
          <p14:tracePt t="201820" x="7696200" y="3556000"/>
          <p14:tracePt t="201836" x="7645400" y="3556000"/>
          <p14:tracePt t="201853" x="7581900" y="3556000"/>
          <p14:tracePt t="201870" x="7537450" y="3556000"/>
          <p14:tracePt t="201887" x="7429500" y="3556000"/>
          <p14:tracePt t="201903" x="7359650" y="3556000"/>
          <p14:tracePt t="201918" x="7245350" y="3556000"/>
          <p14:tracePt t="201936" x="7143750" y="3562350"/>
          <p14:tracePt t="201954" x="7099300" y="3562350"/>
          <p14:tracePt t="201970" x="7048500" y="3575050"/>
          <p14:tracePt t="201987" x="7023100" y="3575050"/>
          <p14:tracePt t="202003" x="6978650" y="3587750"/>
          <p14:tracePt t="202019" x="6959600" y="3587750"/>
          <p14:tracePt t="202035" x="6896100" y="3594100"/>
          <p14:tracePt t="202052" x="6838950" y="3594100"/>
          <p14:tracePt t="202070" x="6819900" y="3594100"/>
          <p14:tracePt t="202086" x="6769100" y="3594100"/>
          <p14:tracePt t="202103" x="6750050" y="3594100"/>
          <p14:tracePt t="202119" x="6718300" y="3594100"/>
          <p14:tracePt t="202136" x="6667500" y="3594100"/>
          <p14:tracePt t="202153" x="6648450" y="3594100"/>
          <p14:tracePt t="202170" x="6604000" y="3594100"/>
          <p14:tracePt t="202186" x="6559550" y="3594100"/>
          <p14:tracePt t="202204" x="6540500" y="3594100"/>
          <p14:tracePt t="202220" x="6515100" y="3594100"/>
          <p14:tracePt t="202236" x="6502400" y="3594100"/>
          <p14:tracePt t="202253" x="6477000" y="3594100"/>
          <p14:tracePt t="202269" x="6457950" y="3594100"/>
          <p14:tracePt t="202287" x="6432550" y="3594100"/>
          <p14:tracePt t="202304" x="6394450" y="3594100"/>
          <p14:tracePt t="202320" x="6388100" y="3594100"/>
          <p14:tracePt t="202336" x="6362700" y="3594100"/>
          <p14:tracePt t="202353" x="6356350" y="3594100"/>
          <p14:tracePt t="202370" x="6318250" y="3594100"/>
          <p14:tracePt t="202386" x="6292850" y="3594100"/>
          <p14:tracePt t="202403" x="6267450" y="3594100"/>
          <p14:tracePt t="202420" x="6235700" y="3594100"/>
          <p14:tracePt t="202436" x="6216650" y="3594100"/>
          <p14:tracePt t="202453" x="6172200" y="3594100"/>
          <p14:tracePt t="202469" x="6134100" y="3594100"/>
          <p14:tracePt t="202487" x="6108700" y="3594100"/>
          <p14:tracePt t="202503" x="6064250" y="3594100"/>
          <p14:tracePt t="202520" x="6057900" y="3594100"/>
          <p14:tracePt t="202536" x="6032500" y="3594100"/>
          <p14:tracePt t="202553" x="6019800" y="3594100"/>
          <p14:tracePt t="202854" x="6019800" y="3600450"/>
          <p14:tracePt t="202885" x="6013450" y="3600450"/>
          <p14:tracePt t="202905" x="6007100" y="3600450"/>
          <p14:tracePt t="202918" x="5994400" y="3606800"/>
          <p14:tracePt t="202938" x="5981700" y="3613150"/>
          <p14:tracePt t="202939" x="5969000" y="3613150"/>
          <p14:tracePt t="202953" x="5956300" y="3619500"/>
          <p14:tracePt t="202970" x="5937250" y="3625850"/>
          <p14:tracePt t="202987" x="5911850" y="3632200"/>
          <p14:tracePt t="203005" x="5892800" y="3638550"/>
          <p14:tracePt t="203019" x="5854700" y="3644900"/>
          <p14:tracePt t="203035" x="5822950" y="3657600"/>
          <p14:tracePt t="203053" x="5810250" y="3663950"/>
          <p14:tracePt t="203070" x="5778500" y="3676650"/>
          <p14:tracePt t="203086" x="5746750" y="3695700"/>
          <p14:tracePt t="203104" x="5727700" y="3702050"/>
          <p14:tracePt t="203120" x="5683250" y="3721100"/>
          <p14:tracePt t="203136" x="5657850" y="3727450"/>
          <p14:tracePt t="203153" x="5613400" y="3740150"/>
          <p14:tracePt t="203169" x="5588000" y="3752850"/>
          <p14:tracePt t="203187" x="5575300" y="3752850"/>
          <p14:tracePt t="203203" x="5556250" y="3765550"/>
          <p14:tracePt t="203220" x="5543550" y="3771900"/>
          <p14:tracePt t="203236" x="5518150" y="3784600"/>
          <p14:tracePt t="203253" x="5505450" y="3790950"/>
          <p14:tracePt t="203269" x="5492750" y="3797300"/>
          <p14:tracePt t="203286" x="5486400" y="3803650"/>
          <p14:tracePt t="203303" x="5480050" y="3810000"/>
          <p14:tracePt t="203319" x="5473700" y="3810000"/>
          <p14:tracePt t="203336" x="5467350" y="3822700"/>
          <p14:tracePt t="203353" x="5454650" y="3829050"/>
          <p14:tracePt t="203370" x="5435600" y="3841750"/>
          <p14:tracePt t="203385" x="5422900" y="3848100"/>
          <p14:tracePt t="203402" x="5384800" y="3879850"/>
          <p14:tracePt t="203419" x="5340350" y="3905250"/>
          <p14:tracePt t="203436" x="5321300" y="3924300"/>
          <p14:tracePt t="203453" x="5295900" y="3943350"/>
          <p14:tracePt t="203470" x="5283200" y="3949700"/>
          <p14:tracePt t="203486" x="5276850" y="3949700"/>
          <p14:tracePt t="205838" x="5283200" y="3949700"/>
          <p14:tracePt t="205849" x="5295900" y="3949700"/>
          <p14:tracePt t="205854" x="5321300" y="3949700"/>
          <p14:tracePt t="205871" x="5353050" y="3949700"/>
          <p14:tracePt t="205887" x="5410200" y="3949700"/>
          <p14:tracePt t="205888" x="5556250" y="3949700"/>
          <p14:tracePt t="205902" x="5664200" y="3949700"/>
          <p14:tracePt t="205918" x="5892800" y="3949700"/>
          <p14:tracePt t="205936" x="6108700" y="3949700"/>
          <p14:tracePt t="205953" x="6216650" y="3949700"/>
          <p14:tracePt t="205970" x="6407150" y="3949700"/>
          <p14:tracePt t="205986" x="6496050" y="3949700"/>
          <p14:tracePt t="206003" x="6667500" y="3949700"/>
          <p14:tracePt t="206020" x="6832600" y="3949700"/>
          <p14:tracePt t="206037" x="6915150" y="3949700"/>
          <p14:tracePt t="206054" x="7092950" y="3930650"/>
          <p14:tracePt t="206069" x="7181850" y="3911600"/>
          <p14:tracePt t="206087" x="7346950" y="3873500"/>
          <p14:tracePt t="206103" x="7493000" y="3816350"/>
          <p14:tracePt t="206120" x="7550150" y="3790950"/>
          <p14:tracePt t="206136" x="7658100" y="3727450"/>
          <p14:tracePt t="206153" x="7696200" y="3702050"/>
          <p14:tracePt t="206170" x="7753350" y="3644900"/>
          <p14:tracePt t="206186" x="7810500" y="3594100"/>
          <p14:tracePt t="206204" x="7842250" y="3575050"/>
          <p14:tracePt t="206220" x="7880350" y="3524250"/>
          <p14:tracePt t="206236" x="7899400" y="3511550"/>
          <p14:tracePt t="206253" x="7937500" y="3473450"/>
          <p14:tracePt t="206269" x="7975600" y="3435350"/>
          <p14:tracePt t="206286" x="7994650" y="3416300"/>
          <p14:tracePt t="206303" x="8032750" y="3378200"/>
          <p14:tracePt t="206320" x="8051800" y="3365500"/>
          <p14:tracePt t="206336" x="8089900" y="3327400"/>
          <p14:tracePt t="206353" x="8108950" y="3308350"/>
          <p14:tracePt t="206369" x="8134350" y="3270250"/>
          <p14:tracePt t="206386" x="8153400" y="3244850"/>
          <p14:tracePt t="206404" x="8159750" y="3225800"/>
          <p14:tracePt t="206419" x="8172450" y="3200400"/>
          <p14:tracePt t="206437" x="8178800" y="3187700"/>
          <p14:tracePt t="206453" x="8185150" y="3155950"/>
          <p14:tracePt t="206470" x="8191500" y="3117850"/>
          <p14:tracePt t="206486" x="8191500" y="3098800"/>
          <p14:tracePt t="206503" x="8191500" y="3054350"/>
          <p14:tracePt t="206520" x="8191500" y="3035300"/>
          <p14:tracePt t="206536" x="8191500" y="3009900"/>
          <p14:tracePt t="206554" x="8191500" y="2990850"/>
          <p14:tracePt t="206570" x="8191500" y="2984500"/>
          <p14:tracePt t="206586" x="8191500" y="2971800"/>
          <p14:tracePt t="206603" x="8191500" y="2959100"/>
          <p14:tracePt t="206619" x="8191500" y="2946400"/>
          <p14:tracePt t="206636" x="8185150" y="2921000"/>
          <p14:tracePt t="206653" x="8172450" y="2908300"/>
          <p14:tracePt t="206669" x="8166100" y="2895600"/>
          <p14:tracePt t="206686" x="8159750" y="2889250"/>
          <p14:tracePt t="206703" x="8147050" y="2882900"/>
          <p14:tracePt t="206719" x="8140700" y="2870200"/>
          <p14:tracePt t="206736" x="8134350" y="2870200"/>
          <p14:tracePt t="206753" x="8128000" y="2870200"/>
          <p14:tracePt t="206769" x="8121650" y="2863850"/>
          <p14:tracePt t="206786" x="8102600" y="2857500"/>
          <p14:tracePt t="206803" x="8070850" y="2857500"/>
          <p14:tracePt t="206820" x="8064500" y="2857500"/>
          <p14:tracePt t="206836" x="8032750" y="2851150"/>
          <p14:tracePt t="206853" x="8020050" y="2851150"/>
          <p14:tracePt t="206869" x="8007350" y="2851150"/>
          <p14:tracePt t="206887" x="8001000" y="2851150"/>
          <p14:tracePt t="206903" x="7994650" y="2857500"/>
          <p14:tracePt t="206920" x="7981950" y="2863850"/>
          <p14:tracePt t="206937" x="7975600" y="2870200"/>
          <p14:tracePt t="206953" x="7956550" y="2882900"/>
          <p14:tracePt t="206970" x="7924800" y="2901950"/>
          <p14:tracePt t="206987" x="7912100" y="2914650"/>
          <p14:tracePt t="207003" x="7880350" y="2933700"/>
          <p14:tracePt t="207020" x="7874000" y="2940050"/>
          <p14:tracePt t="207035" x="7848600" y="2952750"/>
          <p14:tracePt t="207052" x="7842250" y="2959100"/>
          <p14:tracePt t="207070" x="7842250" y="2965450"/>
          <p14:tracePt t="207087" x="7842250" y="2971800"/>
          <p14:tracePt t="207103" x="7842250" y="2978150"/>
          <p14:tracePt t="207120" x="7842250" y="2990850"/>
          <p14:tracePt t="207136" x="7829550" y="3016250"/>
          <p14:tracePt t="207153" x="7829550" y="3022600"/>
          <p14:tracePt t="207170" x="7816850" y="3041650"/>
          <p14:tracePt t="207206" x="7816850" y="3048000"/>
          <p14:tracePt t="207207" x="7816850" y="3054350"/>
          <p14:tracePt t="207220" x="7810500" y="3067050"/>
          <p14:tracePt t="207237" x="7804150" y="3079750"/>
          <p14:tracePt t="207253" x="7797800" y="3092450"/>
          <p14:tracePt t="207269" x="7797800" y="3105150"/>
          <p14:tracePt t="207286" x="7791450" y="3124200"/>
          <p14:tracePt t="207303" x="7785100" y="3143250"/>
          <p14:tracePt t="207320" x="7785100" y="3155950"/>
          <p14:tracePt t="207336" x="7785100" y="3168650"/>
          <p14:tracePt t="207353" x="7785100" y="3175000"/>
          <p14:tracePt t="207370" x="7785100" y="3187700"/>
          <p14:tracePt t="207386" x="7785100" y="3194050"/>
          <p14:tracePt t="207386" x="7785100" y="3200400"/>
          <p14:tracePt t="207403" x="7785100" y="3206750"/>
          <p14:tracePt t="207420" x="7785100" y="3232150"/>
          <p14:tracePt t="207437" x="7785100" y="3238500"/>
          <p14:tracePt t="207453" x="7785100" y="3263900"/>
          <p14:tracePt t="207470" x="7785100" y="3276600"/>
          <p14:tracePt t="207486" x="7785100" y="3308350"/>
          <p14:tracePt t="207503" x="7785100" y="3327400"/>
          <p14:tracePt t="207519" x="7785100" y="3333750"/>
          <p14:tracePt t="207536" x="7785100" y="3346450"/>
          <p14:tracePt t="207553" x="7785100" y="3352800"/>
          <p14:tracePt t="207570" x="7785100" y="3359150"/>
          <p14:tracePt t="207586" x="7785100" y="3371850"/>
          <p14:tracePt t="207603" x="7785100" y="3378200"/>
          <p14:tracePt t="207619" x="7785100" y="3390900"/>
          <p14:tracePt t="207655" x="7785100" y="3397250"/>
          <p14:tracePt t="207656" x="7785100" y="3403600"/>
          <p14:tracePt t="207669" x="7785100" y="3409950"/>
          <p14:tracePt t="207707" x="7785100" y="3416300"/>
          <p14:tracePt t="207709" x="7785100" y="3422650"/>
          <p14:tracePt t="207719" x="7785100" y="3429000"/>
          <p14:tracePt t="207736" x="7785100" y="3448050"/>
          <p14:tracePt t="207753" x="7785100" y="3454400"/>
          <p14:tracePt t="207770" x="7785100" y="3467100"/>
          <p14:tracePt t="207786" x="7791450" y="3473450"/>
          <p14:tracePt t="207803" x="7797800" y="3479800"/>
          <p14:tracePt t="207819" x="7797800" y="3486150"/>
          <p14:tracePt t="207836" x="7797800" y="3492500"/>
          <p14:tracePt t="207853" x="7804150" y="3498850"/>
          <p14:tracePt t="207895" x="7810500" y="3505200"/>
          <p14:tracePt t="207904" x="7816850" y="3511550"/>
          <p14:tracePt t="207914" x="7816850" y="3517900"/>
          <p14:tracePt t="207937" x="7823200" y="3524250"/>
          <p14:tracePt t="207939" x="7829550" y="3530600"/>
          <p14:tracePt t="207953" x="7835900" y="3530600"/>
          <p14:tracePt t="207998" x="7842250" y="3536950"/>
          <p14:tracePt t="208019" x="7848600" y="3536950"/>
          <p14:tracePt t="208029" x="7848600" y="3543300"/>
          <p14:tracePt t="208036" x="7861300" y="3549650"/>
          <p14:tracePt t="208052" x="7874000" y="3556000"/>
          <p14:tracePt t="208052" x="7886700" y="3562350"/>
          <p14:tracePt t="208070" x="7905750" y="3562350"/>
          <p14:tracePt t="208087" x="7918450" y="3575050"/>
          <p14:tracePt t="208103" x="7931150" y="3575050"/>
          <p14:tracePt t="208120" x="7950200" y="3575050"/>
          <p14:tracePt t="208136" x="7969250" y="3575050"/>
          <p14:tracePt t="208153" x="7994650" y="3575050"/>
          <p14:tracePt t="208170" x="8013700" y="3575050"/>
          <p14:tracePt t="208186" x="8051800" y="3575050"/>
          <p14:tracePt t="208203" x="8077200" y="3568700"/>
          <p14:tracePt t="208219" x="8096250" y="3562350"/>
          <p14:tracePt t="208236" x="8115300" y="3549650"/>
          <p14:tracePt t="208253" x="8128000" y="3549650"/>
          <p14:tracePt t="208269" x="8147050" y="3530600"/>
          <p14:tracePt t="208286" x="8166100" y="3511550"/>
          <p14:tracePt t="208303" x="8172450" y="3511550"/>
          <p14:tracePt t="208319" x="8185150" y="3492500"/>
          <p14:tracePt t="208336" x="8204200" y="3479800"/>
          <p14:tracePt t="208353" x="8204200" y="3473450"/>
          <p14:tracePt t="208369" x="8210550" y="3467100"/>
          <p14:tracePt t="208386" x="8210550" y="3460750"/>
          <p14:tracePt t="208403" x="8216900" y="3448050"/>
          <p14:tracePt t="208420" x="8223250" y="3435350"/>
          <p14:tracePt t="208437" x="8229600" y="3429000"/>
          <p14:tracePt t="208453" x="8235950" y="3409950"/>
          <p14:tracePt t="208470" x="8242300" y="3397250"/>
          <p14:tracePt t="208486" x="8255000" y="3378200"/>
          <p14:tracePt t="208504" x="8255000" y="3359150"/>
          <p14:tracePt t="208519" x="8261350" y="3327400"/>
          <p14:tracePt t="208536" x="8261350" y="3295650"/>
          <p14:tracePt t="208553" x="8261350" y="3270250"/>
          <p14:tracePt t="208569" x="8261350" y="3238500"/>
          <p14:tracePt t="208587" x="8261350" y="3219450"/>
          <p14:tracePt t="208603" x="8261350" y="3194050"/>
          <p14:tracePt t="208620" x="8261350" y="3168650"/>
          <p14:tracePt t="208636" x="8261350" y="3162300"/>
          <p14:tracePt t="208653" x="8261350" y="3143250"/>
          <p14:tracePt t="208669" x="8261350" y="3124200"/>
          <p14:tracePt t="208686" x="8248650" y="3092450"/>
          <p14:tracePt t="208703" x="8229600" y="3067050"/>
          <p14:tracePt t="208719" x="8216900" y="3048000"/>
          <p14:tracePt t="208736" x="8210550" y="3028950"/>
          <p14:tracePt t="208753" x="8210550" y="3022600"/>
          <p14:tracePt t="208769" x="8197850" y="3009900"/>
          <p14:tracePt t="208786" x="8191500" y="3003550"/>
          <p14:tracePt t="208803" x="8185150" y="2997200"/>
          <p14:tracePt t="208819" x="8178800" y="2990850"/>
          <p14:tracePt t="208836" x="8178800" y="2984500"/>
          <p14:tracePt t="208853" x="8166100" y="2978150"/>
          <p14:tracePt t="208869" x="8159750" y="2971800"/>
          <p14:tracePt t="208887" x="8159750" y="2965450"/>
          <p14:tracePt t="208902" x="8153400" y="2952750"/>
          <p14:tracePt t="208918" x="8147050" y="2952750"/>
          <p14:tracePt t="208935" x="8134350" y="2940050"/>
          <p14:tracePt t="208952" x="8121650" y="2927350"/>
          <p14:tracePt t="208970" x="8115300" y="2927350"/>
          <p14:tracePt t="208986" x="8102600" y="2914650"/>
          <p14:tracePt t="209004" x="8102600" y="2908300"/>
          <p14:tracePt t="209018" x="8083550" y="2908300"/>
          <p14:tracePt t="209052" x="8077200" y="2908300"/>
          <p14:tracePt t="209053" x="8070850" y="2901950"/>
          <p14:tracePt t="209068" x="8064500" y="2901950"/>
          <p14:tracePt t="209086" x="8058150" y="2901950"/>
          <p14:tracePt t="209104" x="8045450" y="2901950"/>
          <p14:tracePt t="209120" x="8026400" y="2901950"/>
          <p14:tracePt t="209157" x="8020050" y="2901950"/>
          <p14:tracePt t="209158" x="8013700" y="2901950"/>
          <p14:tracePt t="209169" x="8007350" y="2901950"/>
          <p14:tracePt t="209187" x="7988300" y="2908300"/>
          <p14:tracePt t="209202" x="7975600" y="2921000"/>
          <p14:tracePt t="209218" x="7962900" y="2940050"/>
          <p14:tracePt t="209237" x="7937500" y="2965450"/>
          <p14:tracePt t="209253" x="7924800" y="2971800"/>
          <p14:tracePt t="209269" x="7905750" y="2997200"/>
          <p14:tracePt t="209286" x="7905750" y="3003550"/>
          <p14:tracePt t="209303" x="7893050" y="3016250"/>
          <p14:tracePt t="209319" x="7886700" y="3028950"/>
          <p14:tracePt t="209336" x="7880350" y="3041650"/>
          <p14:tracePt t="209353" x="7867650" y="3060700"/>
          <p14:tracePt t="209369" x="7861300" y="3073400"/>
          <p14:tracePt t="209386" x="7854950" y="3098800"/>
          <p14:tracePt t="209403" x="7842250" y="3117850"/>
          <p14:tracePt t="209420" x="7842250" y="3130550"/>
          <p14:tracePt t="209436" x="7829550" y="3143250"/>
          <p14:tracePt t="209454" x="7829550" y="3149600"/>
          <p14:tracePt t="209468" x="7823200" y="3168650"/>
          <p14:tracePt t="209485" x="7823200" y="3206750"/>
          <p14:tracePt t="209503" x="7823200" y="3219450"/>
          <p14:tracePt t="209519" x="7823200" y="3257550"/>
          <p14:tracePt t="209536" x="7823200" y="3270250"/>
          <p14:tracePt t="209553" x="7823200" y="3302000"/>
          <p14:tracePt t="209570" x="7823200" y="3321050"/>
          <p14:tracePt t="209586" x="7823200" y="3333750"/>
          <p14:tracePt t="209603" x="7829550" y="3352800"/>
          <p14:tracePt t="209620" x="7835900" y="3365500"/>
          <p14:tracePt t="209636" x="7842250" y="3384550"/>
          <p14:tracePt t="209653" x="7854950" y="3409950"/>
          <p14:tracePt t="209669" x="7854950" y="3416300"/>
          <p14:tracePt t="209686" x="7854950" y="3429000"/>
          <p14:tracePt t="209703" x="7861300" y="3441700"/>
          <p14:tracePt t="209719" x="7867650" y="3448050"/>
          <p14:tracePt t="209736" x="7874000" y="3454400"/>
          <p14:tracePt t="209753" x="7880350" y="3454400"/>
          <p14:tracePt t="209769" x="7899400" y="3473450"/>
          <p14:tracePt t="209786" x="7905750" y="3479800"/>
          <p14:tracePt t="209803" x="7931150" y="3492500"/>
          <p14:tracePt t="209819" x="7956550" y="3492500"/>
          <p14:tracePt t="209836" x="7969250" y="3498850"/>
          <p14:tracePt t="209853" x="7994650" y="3498850"/>
          <p14:tracePt t="209869" x="8001000" y="3505200"/>
          <p14:tracePt t="209886" x="8026400" y="3505200"/>
          <p14:tracePt t="209903" x="8039100" y="3505200"/>
          <p14:tracePt t="209918" x="8077200" y="3505200"/>
          <p14:tracePt t="209935" x="8102600" y="3498850"/>
          <p14:tracePt t="209953" x="8121650" y="3492500"/>
          <p14:tracePt t="209969" x="8147050" y="3486150"/>
          <p14:tracePt t="209987" x="8153400" y="3467100"/>
          <p14:tracePt t="210003" x="8159750" y="3460750"/>
          <p14:tracePt t="210020" x="8166100" y="3454400"/>
          <p14:tracePt t="210035" x="8172450" y="3448050"/>
          <p14:tracePt t="210052" x="8172450" y="3441700"/>
          <p14:tracePt t="210070" x="8178800" y="3435350"/>
          <p14:tracePt t="210392" x="8178800" y="3441700"/>
          <p14:tracePt t="210435" x="8178800" y="3448050"/>
          <p14:tracePt t="210527" x="8178800" y="3454400"/>
          <p14:tracePt t="210763" x="8178800" y="3460750"/>
          <p14:tracePt t="210783" x="8178800" y="3467100"/>
          <p14:tracePt t="210795" x="8178800" y="3473450"/>
          <p14:tracePt t="210824" x="8172450" y="3479800"/>
          <p14:tracePt t="212708" x="8172450" y="3486150"/>
          <p14:tracePt t="212749" x="8178800" y="3492500"/>
          <p14:tracePt t="213116" x="8178800" y="3498850"/>
          <p14:tracePt t="213138" x="8178800" y="3505200"/>
          <p14:tracePt t="213139" x="8159750" y="3511550"/>
          <p14:tracePt t="213153" x="8115300" y="3524250"/>
          <p14:tracePt t="213170" x="8089900" y="3524250"/>
          <p14:tracePt t="213186" x="8001000" y="3549650"/>
          <p14:tracePt t="213203" x="7943850" y="3568700"/>
          <p14:tracePt t="213203" x="7886700" y="3581400"/>
          <p14:tracePt t="213220" x="7816850" y="3600450"/>
          <p14:tracePt t="213236" x="7683500" y="3644900"/>
          <p14:tracePt t="213253" x="7613650" y="3670300"/>
          <p14:tracePt t="213269" x="7454900" y="3708400"/>
          <p14:tracePt t="213286" x="7270750" y="3771900"/>
          <p14:tracePt t="213303" x="7181850" y="3810000"/>
          <p14:tracePt t="213319" x="6965950" y="3886200"/>
          <p14:tracePt t="213336" x="6851650" y="3924300"/>
          <p14:tracePt t="213353" x="6584950" y="4006850"/>
          <p14:tracePt t="213370" x="6438900" y="4057650"/>
          <p14:tracePt t="213370" x="6305550" y="4102100"/>
          <p14:tracePt t="213386" x="6172200" y="4140200"/>
          <p14:tracePt t="213403" x="5930900" y="4235450"/>
          <p14:tracePt t="213419" x="5829300" y="4267200"/>
          <p14:tracePt t="213436" x="5651500" y="4343400"/>
          <p14:tracePt t="213453" x="5575300" y="4375150"/>
          <p14:tracePt t="213469" x="5435600" y="4425950"/>
          <p14:tracePt t="213486" x="5302250" y="4464050"/>
          <p14:tracePt t="213503" x="5257800" y="4476750"/>
          <p14:tracePt t="213520" x="5149850" y="4508500"/>
          <p14:tracePt t="213536" x="5092700" y="4514850"/>
          <p14:tracePt t="213553" x="5003800" y="4546600"/>
          <p14:tracePt t="213569" x="4895850" y="4578350"/>
          <p14:tracePt t="213586" x="4851400" y="4597400"/>
          <p14:tracePt t="213603" x="4724400" y="4629150"/>
          <p14:tracePt t="213619" x="4667250" y="4635500"/>
          <p14:tracePt t="213636" x="4559300" y="4660900"/>
          <p14:tracePt t="213653" x="4438650" y="4667250"/>
          <p14:tracePt t="213669" x="4381500" y="4667250"/>
          <p14:tracePt t="213686" x="4279900" y="4667250"/>
          <p14:tracePt t="213703" x="4241800" y="4667250"/>
          <p14:tracePt t="213720" x="4127500" y="4667250"/>
          <p14:tracePt t="213736" x="4019550" y="4667250"/>
          <p14:tracePt t="213753" x="3956050" y="4667250"/>
          <p14:tracePt t="213769" x="3822700" y="4667250"/>
          <p14:tracePt t="213786" x="3759200" y="4667250"/>
          <p14:tracePt t="213802" x="3625850" y="4667250"/>
          <p14:tracePt t="213819" x="3511550" y="4667250"/>
          <p14:tracePt t="213836" x="3467100" y="4667250"/>
          <p14:tracePt t="213853" x="3378200" y="4667250"/>
          <p14:tracePt t="213869" x="3333750" y="4667250"/>
          <p14:tracePt t="213886" x="3276600" y="4667250"/>
          <p14:tracePt t="213906" x="3206750" y="4667250"/>
          <p14:tracePt t="213918" x="3181350" y="4673600"/>
          <p14:tracePt t="213935" x="3124200" y="4679950"/>
          <p14:tracePt t="213951" x="3098800" y="4679950"/>
          <p14:tracePt t="213969" x="3035300" y="4686300"/>
          <p14:tracePt t="213988" x="2965450" y="4692650"/>
          <p14:tracePt t="214003" x="2927350" y="4705350"/>
          <p14:tracePt t="214020" x="2851150" y="4705350"/>
          <p14:tracePt t="214035" x="2819400" y="4711700"/>
          <p14:tracePt t="214051" x="2762250" y="4711700"/>
          <p14:tracePt t="214069" x="2717800" y="4711700"/>
          <p14:tracePt t="214086" x="2692400" y="4711700"/>
          <p14:tracePt t="214103" x="2660650" y="4718050"/>
          <p14:tracePt t="214119" x="2635250" y="4718050"/>
          <p14:tracePt t="214136" x="2597150" y="4724400"/>
          <p14:tracePt t="214153" x="2571750" y="4724400"/>
          <p14:tracePt t="214153" x="2552700" y="4730750"/>
          <p14:tracePt t="214171" x="2527300" y="4730750"/>
          <p14:tracePt t="214186" x="2476500" y="4737100"/>
          <p14:tracePt t="214204" x="2451100" y="4737100"/>
          <p14:tracePt t="214220" x="2400300" y="4743450"/>
          <p14:tracePt t="214236" x="2368550" y="4743450"/>
          <p14:tracePt t="214253" x="2355850" y="4743450"/>
          <p14:tracePt t="214269" x="2343150" y="4743450"/>
          <p14:tracePt t="214315" x="2336800" y="4743450"/>
          <p14:tracePt t="214346" x="2330450" y="4743450"/>
          <p14:tracePt t="214835" x="2330450" y="4749800"/>
          <p14:tracePt t="214876" x="2330450" y="4756150"/>
          <p14:tracePt t="217146" x="2336800" y="4756150"/>
          <p14:tracePt t="217187" x="2343150" y="4756150"/>
          <p14:tracePt t="219548" x="2336800" y="4756150"/>
          <p14:tracePt t="219558" x="2317750" y="4756150"/>
          <p14:tracePt t="219568" x="2254250" y="4756150"/>
          <p14:tracePt t="219590" x="2209800" y="4756150"/>
          <p14:tracePt t="219592" x="2165350" y="4756150"/>
          <p14:tracePt t="219603" x="2101850" y="4756150"/>
          <p14:tracePt t="219619" x="2012950" y="4756150"/>
          <p14:tracePt t="219637" x="1968500" y="4756150"/>
          <p14:tracePt t="219702" x="1962150" y="4756150"/>
          <p14:tracePt t="219713" x="1955800" y="4756150"/>
          <p14:tracePt t="219723" x="1949450" y="4762500"/>
          <p14:tracePt t="219744" x="1943100" y="4762500"/>
          <p14:tracePt t="219754" x="1936750" y="4762500"/>
          <p14:tracePt t="219806" x="1930400" y="4762500"/>
          <p14:tracePt t="219828" x="1924050" y="4762500"/>
          <p14:tracePt t="219849" x="1917700" y="4762500"/>
          <p14:tracePt t="221732" x="1924050" y="4762500"/>
          <p14:tracePt t="222240" x="1930400" y="4762500"/>
          <p14:tracePt t="222302" x="1930400" y="4768850"/>
          <p14:tracePt t="222322" x="1930400" y="4781550"/>
          <p14:tracePt t="222344" x="1930400" y="4794250"/>
          <p14:tracePt t="222353" x="1930400" y="4806950"/>
          <p14:tracePt t="222364" x="1924050" y="4826000"/>
          <p14:tracePt t="222371" x="1924050" y="4838700"/>
          <p14:tracePt t="222387" x="1917700" y="4857750"/>
          <p14:tracePt t="222388" x="1911350" y="4883150"/>
          <p14:tracePt t="222403" x="1885950" y="4946650"/>
          <p14:tracePt t="222420" x="1873250" y="4972050"/>
          <p14:tracePt t="222437" x="1860550" y="5022850"/>
          <p14:tracePt t="222453" x="1847850" y="5067300"/>
          <p14:tracePt t="222470" x="1847850" y="5080000"/>
          <p14:tracePt t="222487" x="1841500" y="5105400"/>
          <p14:tracePt t="222503" x="1835150" y="5124450"/>
          <p14:tracePt t="222520" x="1816100" y="5143500"/>
          <p14:tracePt t="222537" x="1790700" y="5175250"/>
          <p14:tracePt t="222553" x="1778000" y="5187950"/>
          <p14:tracePt t="222571" x="1746250" y="5219700"/>
          <p14:tracePt t="222587" x="1727200" y="5238750"/>
          <p14:tracePt t="222604" x="1689100" y="5276850"/>
          <p14:tracePt t="222620" x="1631950" y="5308600"/>
          <p14:tracePt t="222637" x="1612900" y="5327650"/>
          <p14:tracePt t="222653" x="1568450" y="5353050"/>
          <p14:tracePt t="222670" x="1549400" y="5359400"/>
          <p14:tracePt t="222687" x="1517650" y="5372100"/>
          <p14:tracePt t="222704" x="1485900" y="5384800"/>
          <p14:tracePt t="222736" x="1466850" y="5384800"/>
          <p14:tracePt t="222738" x="1441450" y="5391150"/>
          <p14:tracePt t="222753" x="1422400" y="5397500"/>
          <p14:tracePt t="222770" x="1377950" y="5403850"/>
          <p14:tracePt t="222787" x="1339850" y="5416550"/>
          <p14:tracePt t="222804" x="1314450" y="5422900"/>
          <p14:tracePt t="222820" x="1276350" y="5435600"/>
          <p14:tracePt t="222838" x="1250950" y="5435600"/>
          <p14:tracePt t="222853" x="1225550" y="5441950"/>
          <p14:tracePt t="222870" x="1187450" y="5441950"/>
          <p14:tracePt t="222887" x="1181100" y="5448300"/>
          <p14:tracePt t="222903" x="1155700" y="5448300"/>
          <p14:tracePt t="222939" x="1149350" y="5448300"/>
          <p14:tracePt t="222941" x="1143000" y="5448300"/>
          <p14:tracePt t="222970" x="1136650" y="5448300"/>
          <p14:tracePt t="222991" x="1130300" y="5448300"/>
          <p14:tracePt t="223001" x="1123950" y="5448300"/>
          <p14:tracePt t="223012" x="1117600" y="5448300"/>
          <p14:tracePt t="223022" x="1098550" y="5448300"/>
          <p14:tracePt t="223036" x="1092200" y="5448300"/>
          <p14:tracePt t="223052" x="1073150" y="5448300"/>
          <p14:tracePt t="223126" x="1066800" y="5448300"/>
          <p14:tracePt t="223147" x="1060450" y="5448300"/>
          <p14:tracePt t="223157" x="1054100" y="5448300"/>
          <p14:tracePt t="223170" x="1047750" y="5448300"/>
          <p14:tracePt t="223187" x="1035050" y="5448300"/>
          <p14:tracePt t="223188" x="1022350" y="5448300"/>
          <p14:tracePt t="223203" x="1009650" y="5448300"/>
          <p14:tracePt t="223263" x="1003300" y="5448300"/>
          <p14:tracePt t="223294" x="996950" y="5448300"/>
          <p14:tracePt t="223304" x="990600" y="5448300"/>
          <p14:tracePt t="223325" x="984250" y="5448300"/>
          <p14:tracePt t="223328" x="977900" y="5448300"/>
          <p14:tracePt t="223804" x="977900" y="5454650"/>
          <p14:tracePt t="223909" x="984250" y="5454650"/>
          <p14:tracePt t="223959" x="990600" y="5454650"/>
          <p14:tracePt t="223980" x="996950" y="5454650"/>
          <p14:tracePt t="224194" x="1003300" y="5454650"/>
          <p14:tracePt t="224225" x="1009650" y="5454650"/>
          <p14:tracePt t="224235" x="1022350" y="5454650"/>
          <p14:tracePt t="224256" x="1041400" y="5454650"/>
          <p14:tracePt t="224258" x="1060450" y="5454650"/>
          <p14:tracePt t="224270" x="1079500" y="5454650"/>
          <p14:tracePt t="224287" x="1136650" y="5454650"/>
          <p14:tracePt t="224304" x="1181100" y="5454650"/>
          <p14:tracePt t="224320" x="1206500" y="5454650"/>
          <p14:tracePt t="224337" x="1250950" y="5454650"/>
          <p14:tracePt t="224353" x="1270000" y="5454650"/>
          <p14:tracePt t="224370" x="1308100" y="5454650"/>
          <p14:tracePt t="224386" x="1339850" y="5454650"/>
          <p14:tracePt t="224403" x="1365250" y="5454650"/>
          <p14:tracePt t="224420" x="1409700" y="5454650"/>
          <p14:tracePt t="224436" x="1422400" y="5454650"/>
          <p14:tracePt t="224453" x="1466850" y="5454650"/>
          <p14:tracePt t="224470" x="1498600" y="5454650"/>
          <p14:tracePt t="224487" x="1517650" y="5454650"/>
          <p14:tracePt t="224503" x="1543050" y="5454650"/>
          <p14:tracePt t="224520" x="1555750" y="5454650"/>
          <p14:tracePt t="224537" x="1600200" y="5454650"/>
          <p14:tracePt t="224553" x="1638300" y="5454650"/>
          <p14:tracePt t="224570" x="1663700" y="5454650"/>
          <p14:tracePt t="224586" x="1720850" y="5454650"/>
          <p14:tracePt t="224604" x="1746250" y="5454650"/>
          <p14:tracePt t="224620" x="1803400" y="5454650"/>
          <p14:tracePt t="224637" x="1854200" y="5454650"/>
          <p14:tracePt t="224653" x="1873250" y="5454650"/>
          <p14:tracePt t="224685" x="1930400" y="5454650"/>
          <p14:tracePt t="224686" x="1955800" y="5454650"/>
          <p14:tracePt t="224702" x="2006600" y="5454650"/>
          <p14:tracePt t="224720" x="2044700" y="5454650"/>
          <p14:tracePt t="224737" x="2076450" y="5454650"/>
          <p14:tracePt t="224753" x="2139950" y="5454650"/>
          <p14:tracePt t="224770" x="2178050" y="5454650"/>
          <p14:tracePt t="224787" x="2266950" y="5454650"/>
          <p14:tracePt t="224803" x="2343150" y="5454650"/>
          <p14:tracePt t="224820" x="2374900" y="5454650"/>
          <p14:tracePt t="224837" x="2438400" y="5454650"/>
          <p14:tracePt t="224853" x="2457450" y="5454650"/>
          <p14:tracePt t="224870" x="2501900" y="5454650"/>
          <p14:tracePt t="224886" x="2533650" y="5454650"/>
          <p14:tracePt t="224904" x="2552700" y="5454650"/>
          <p14:tracePt t="224921" x="2590800" y="5454650"/>
          <p14:tracePt t="224938" x="2603500" y="5454650"/>
          <p14:tracePt t="224952" x="2641600" y="5454650"/>
          <p14:tracePt t="224969" x="2660650" y="5454650"/>
          <p14:tracePt t="224986" x="2705100" y="5454650"/>
          <p14:tracePt t="225002" x="2749550" y="5454650"/>
          <p14:tracePt t="225021" x="2774950" y="5454650"/>
          <p14:tracePt t="225037" x="2819400" y="5454650"/>
          <p14:tracePt t="225054" x="2838450" y="5454650"/>
          <p14:tracePt t="225069" x="2863850" y="5454650"/>
          <p14:tracePt t="225086" x="2882900" y="5454650"/>
          <p14:tracePt t="225183" x="2876550" y="5454650"/>
          <p14:tracePt t="225195" x="2876550" y="5461000"/>
          <p14:tracePt t="225234" x="2876550" y="5467350"/>
          <p14:tracePt t="226385" x="2882900" y="5467350"/>
          <p14:tracePt t="226407" x="2895600" y="5467350"/>
          <p14:tracePt t="226408" x="2908300" y="5467350"/>
          <p14:tracePt t="226420" x="2933700" y="5467350"/>
          <p14:tracePt t="226441" x="2952750" y="5467350"/>
          <p14:tracePt t="226453" x="2978150" y="5467350"/>
          <p14:tracePt t="226470" x="2990850" y="5467350"/>
          <p14:tracePt t="226487" x="3009900" y="5467350"/>
          <p14:tracePt t="226503" x="3028950" y="5467350"/>
          <p14:tracePt t="226521" x="3048000" y="5467350"/>
          <p14:tracePt t="226536" x="3086100" y="5467350"/>
          <p14:tracePt t="226553" x="3098800" y="5467350"/>
          <p14:tracePt t="226571" x="3149600" y="5467350"/>
          <p14:tracePt t="226587" x="3206750" y="5467350"/>
          <p14:tracePt t="226603" x="3238500" y="5467350"/>
          <p14:tracePt t="226620" x="3327400" y="5467350"/>
          <p14:tracePt t="226637" x="3390900" y="5467350"/>
          <p14:tracePt t="226653" x="3543300" y="5467350"/>
          <p14:tracePt t="226671" x="3708400" y="5467350"/>
          <p14:tracePt t="226687" x="3784600" y="5467350"/>
          <p14:tracePt t="226703" x="3892550" y="5467350"/>
          <p14:tracePt t="226719" x="3924300" y="5467350"/>
          <p14:tracePt t="226735" x="3968750" y="5467350"/>
          <p14:tracePt t="226801" x="3975100" y="5467350"/>
          <p14:tracePt t="226812" x="3981450" y="5467350"/>
          <p14:tracePt t="226822" x="3987800" y="5467350"/>
          <p14:tracePt t="226823" x="4000500" y="5467350"/>
          <p14:tracePt t="226852" x="4013200" y="5467350"/>
          <p14:tracePt t="226853" x="4044950" y="5467350"/>
          <p14:tracePt t="226871" x="4089400" y="5467350"/>
          <p14:tracePt t="226887" x="4114800" y="5467350"/>
          <p14:tracePt t="226904" x="4203700" y="5486400"/>
          <p14:tracePt t="226920" x="4343400" y="5518150"/>
          <p14:tracePt t="226938" x="4432300" y="5524500"/>
          <p14:tracePt t="226953" x="4629150" y="5549900"/>
          <p14:tracePt t="226969" x="4718050" y="5556250"/>
          <p14:tracePt t="226987" x="4845050" y="5568950"/>
          <p14:tracePt t="227003" x="4883150" y="5568950"/>
          <p14:tracePt t="227020" x="4914900" y="5568950"/>
          <p14:tracePt t="227347" x="4921250" y="5568950"/>
          <p14:tracePt t="227368" x="4927600" y="5568950"/>
          <p14:tracePt t="227388" x="4933950" y="5568950"/>
          <p14:tracePt t="227399" x="4946650" y="5568950"/>
          <p14:tracePt t="227409" x="4953000" y="5568950"/>
          <p14:tracePt t="227419" x="4972050" y="5568950"/>
          <p14:tracePt t="227430" x="4984750" y="5568950"/>
          <p14:tracePt t="227436" x="5016500" y="5568950"/>
          <p14:tracePt t="227453" x="5029200" y="5568950"/>
          <p14:tracePt t="227470" x="5054600" y="5568950"/>
          <p14:tracePt t="227487" x="5067300" y="5568950"/>
          <p14:tracePt t="227503" x="5086350" y="5568950"/>
          <p14:tracePt t="227520" x="5111750" y="5568950"/>
          <p14:tracePt t="227537" x="5124450" y="5568950"/>
          <p14:tracePt t="227553" x="5149850" y="5568950"/>
          <p14:tracePt t="227570" x="5181600" y="5568950"/>
          <p14:tracePt t="227587" x="5194300" y="5568950"/>
          <p14:tracePt t="227603" x="5232400" y="5568950"/>
          <p14:tracePt t="227620" x="5257800" y="5568950"/>
          <p14:tracePt t="227636" x="5314950" y="5568950"/>
          <p14:tracePt t="227653" x="5372100" y="5568950"/>
          <p14:tracePt t="227671" x="5403850" y="5568950"/>
          <p14:tracePt t="227686" x="5461000" y="5568950"/>
          <p14:tracePt t="227704" x="5486400" y="5568950"/>
          <p14:tracePt t="227720" x="5537200" y="5568950"/>
          <p14:tracePt t="227737" x="5588000" y="5568950"/>
          <p14:tracePt t="227753" x="5613400" y="5568950"/>
          <p14:tracePt t="227770" x="5657850" y="5568950"/>
          <p14:tracePt t="227787" x="5670550" y="5568950"/>
          <p14:tracePt t="227787" x="5689600" y="5568950"/>
          <p14:tracePt t="227803" x="5708650" y="5568950"/>
          <p14:tracePt t="227820" x="5734050" y="5568950"/>
          <p14:tracePt t="227837" x="5753100" y="5568950"/>
          <p14:tracePt t="227854" x="5791200" y="5568950"/>
          <p14:tracePt t="227870" x="5810250" y="5568950"/>
          <p14:tracePt t="227887" x="5861050" y="5568950"/>
          <p14:tracePt t="227903" x="5918200" y="5568950"/>
          <p14:tracePt t="227920" x="5956300" y="5568950"/>
          <p14:tracePt t="227937" x="6045200" y="5568950"/>
          <p14:tracePt t="227952" x="6108700" y="5568950"/>
          <p14:tracePt t="227969" x="6242050" y="5568950"/>
          <p14:tracePt t="227985" x="6369050" y="5568950"/>
          <p14:tracePt t="228002" x="6438900" y="5568950"/>
          <p14:tracePt t="228020" x="6546850" y="5568950"/>
          <p14:tracePt t="228037" x="6591300" y="5568950"/>
          <p14:tracePt t="228054" x="6654800" y="5568950"/>
          <p14:tracePt t="228069" x="6737350" y="5568950"/>
          <p14:tracePt t="228086" x="6769100" y="5568950"/>
          <p14:tracePt t="228102" x="6838950" y="5568950"/>
          <p14:tracePt t="228119" x="6877050" y="5568950"/>
          <p14:tracePt t="228137" x="6959600" y="5568950"/>
          <p14:tracePt t="228153" x="7048500" y="5568950"/>
          <p14:tracePt t="228170" x="7092950" y="5568950"/>
          <p14:tracePt t="228187" x="7207250" y="5568950"/>
          <p14:tracePt t="228204" x="7264400" y="5568950"/>
          <p14:tracePt t="228220" x="7397750" y="5568950"/>
          <p14:tracePt t="228237" x="7512050" y="5568950"/>
          <p14:tracePt t="228253" x="7556500" y="5568950"/>
          <p14:tracePt t="228271" x="7613650" y="5568950"/>
          <p14:tracePt t="228287" x="7639050" y="5568950"/>
          <p14:tracePt t="228303" x="7664450" y="5568950"/>
          <p14:tracePt t="228320" x="7677150" y="5568950"/>
          <p14:tracePt t="228337" x="7683500" y="5568950"/>
          <p14:tracePt t="228378" x="7689850" y="5568950"/>
          <p14:tracePt t="229539" x="7683500" y="5575300"/>
          <p14:tracePt t="229560" x="7677150" y="5575300"/>
          <p14:tracePt t="229579" x="7670800" y="5575300"/>
          <p14:tracePt t="229579" x="7658100" y="5575300"/>
          <p14:tracePt t="229592" x="7639050" y="5575300"/>
          <p14:tracePt t="229593" x="7607300" y="5575300"/>
          <p14:tracePt t="229603" x="7575550" y="5575300"/>
          <p14:tracePt t="229620" x="7461250" y="5588000"/>
          <p14:tracePt t="229637" x="7397750" y="5594350"/>
          <p14:tracePt t="229653" x="7232650" y="5613400"/>
          <p14:tracePt t="229670" x="7016750" y="5645150"/>
          <p14:tracePt t="229687" x="6889750" y="5676900"/>
          <p14:tracePt t="229703" x="6546850" y="5746750"/>
          <p14:tracePt t="229720" x="6146800" y="5803900"/>
          <p14:tracePt t="229738" x="5911850" y="5842000"/>
          <p14:tracePt t="229752" x="5410200" y="5886450"/>
          <p14:tracePt t="229769" x="5187950" y="5899150"/>
          <p14:tracePt t="229786" x="4800600" y="5918200"/>
          <p14:tracePt t="229804" x="4610100" y="5943600"/>
          <p14:tracePt t="229820" x="4318000" y="5988050"/>
          <p14:tracePt t="229836" x="4051300" y="6057900"/>
          <p14:tracePt t="229853" x="3924300" y="6089650"/>
          <p14:tracePt t="229870" x="3619500" y="6165850"/>
          <p14:tracePt t="229888" x="3486150" y="6191250"/>
          <p14:tracePt t="229903" x="3225800" y="6254750"/>
          <p14:tracePt t="229921" x="2984500" y="6280150"/>
          <p14:tracePt t="229937" x="2851150" y="6292850"/>
          <p14:tracePt t="229953" x="2590800" y="6299200"/>
          <p14:tracePt t="229969" x="2463800" y="6299200"/>
          <p14:tracePt t="229987" x="2127250" y="6299200"/>
          <p14:tracePt t="230004" x="1771650" y="6299200"/>
          <p14:tracePt t="230020" x="1593850" y="6299200"/>
          <p14:tracePt t="230038" x="1282700" y="6299200"/>
          <p14:tracePt t="230054" x="1162050" y="6299200"/>
          <p14:tracePt t="230071" x="958850" y="6299200"/>
          <p14:tracePt t="230086" x="806450" y="6299200"/>
          <p14:tracePt t="230103" x="762000" y="6299200"/>
          <p14:tracePt t="230120" x="698500" y="6299200"/>
          <p14:tracePt t="230137" x="679450" y="6305550"/>
          <p14:tracePt t="230153" x="647700" y="6305550"/>
          <p14:tracePt t="230170" x="622300" y="6318250"/>
          <p14:tracePt t="230187" x="603250" y="6318250"/>
          <p14:tracePt t="230203" x="584200" y="6330950"/>
          <p14:tracePt t="230220" x="565150" y="6337300"/>
          <p14:tracePt t="230237" x="539750" y="6343650"/>
          <p14:tracePt t="230253" x="527050" y="6356350"/>
          <p14:tracePt t="230286" x="520700" y="6362700"/>
          <p14:tracePt t="230288" x="514350" y="6375400"/>
          <p14:tracePt t="230303" x="514350" y="6388100"/>
          <p14:tracePt t="230320" x="514350" y="6400800"/>
          <p14:tracePt t="230336" x="514350" y="6413500"/>
          <p14:tracePt t="230353" x="514350" y="6419850"/>
          <p14:tracePt t="230370" x="520700" y="6426200"/>
          <p14:tracePt t="230387" x="527050" y="6426200"/>
          <p14:tracePt t="230403" x="539750" y="6426200"/>
          <p14:tracePt t="230420" x="558800" y="6426200"/>
          <p14:tracePt t="230437" x="577850" y="6426200"/>
          <p14:tracePt t="230453" x="615950" y="6426200"/>
          <p14:tracePt t="230470" x="654050" y="6426200"/>
          <p14:tracePt t="230487" x="717550" y="6426200"/>
          <p14:tracePt t="230503" x="774700" y="6426200"/>
          <p14:tracePt t="230520" x="800100" y="6426200"/>
          <p14:tracePt t="230537" x="844550" y="6426200"/>
          <p14:tracePt t="230553" x="850900" y="6426200"/>
          <p14:tracePt t="230570" x="869950" y="6426200"/>
          <p14:tracePt t="230605" x="869950" y="6419850"/>
          <p14:tracePt t="230645" x="869950" y="6413500"/>
          <p14:tracePt t="230778" x="869950" y="6407150"/>
          <p14:tracePt t="230795" x="869950" y="6394450"/>
          <p14:tracePt t="230799" x="869950" y="6375400"/>
          <p14:tracePt t="230803" x="869950" y="6343650"/>
          <p14:tracePt t="230820" x="869950" y="6311900"/>
          <p14:tracePt t="230837" x="869950" y="6254750"/>
          <p14:tracePt t="230853" x="876300" y="6229350"/>
          <p14:tracePt t="230870" x="882650" y="6172200"/>
          <p14:tracePt t="230887" x="895350" y="6108700"/>
          <p14:tracePt t="230904" x="901700" y="6083300"/>
          <p14:tracePt t="230920" x="914400" y="6000750"/>
          <p14:tracePt t="230937" x="920750" y="5956300"/>
          <p14:tracePt t="230954" x="946150" y="5867400"/>
          <p14:tracePt t="230970" x="965200" y="5816600"/>
          <p14:tracePt t="230987" x="1009650" y="5740400"/>
          <p14:tracePt t="231004" x="1041400" y="5676900"/>
          <p14:tracePt t="231020" x="1054100" y="5657850"/>
          <p14:tracePt t="231037" x="1066800" y="5626100"/>
          <p14:tracePt t="231054" x="1073150" y="5607050"/>
          <p14:tracePt t="231069" x="1079500" y="5581650"/>
          <p14:tracePt t="231085" x="1085850" y="5556250"/>
          <p14:tracePt t="231102" x="1092200" y="5537200"/>
          <p14:tracePt t="231119" x="1104900" y="5518150"/>
          <p14:tracePt t="231137" x="1104900" y="5511800"/>
          <p14:tracePt t="231137" x="1111250" y="5499100"/>
          <p14:tracePt t="231175" x="1117600" y="5492750"/>
          <p14:tracePt t="231177" x="1117600" y="5486400"/>
          <p14:tracePt t="231187" x="1123950" y="5486400"/>
          <p14:tracePt t="231203" x="1123950" y="5480050"/>
          <p14:tracePt t="231258" x="1123950" y="5473700"/>
          <p14:tracePt t="231269" x="1123950" y="5467350"/>
          <p14:tracePt t="231289" x="1123950" y="5461000"/>
          <p14:tracePt t="231300" x="1123950" y="5454650"/>
          <p14:tracePt t="231310" x="1123950" y="5448300"/>
          <p14:tracePt t="231328" x="1117600" y="5448300"/>
          <p14:tracePt t="231413" x="1117600" y="5454650"/>
          <p14:tracePt t="231417" x="1117600" y="5461000"/>
          <p14:tracePt t="231436" x="1111250" y="5473700"/>
          <p14:tracePt t="231438" x="1104900" y="5486400"/>
          <p14:tracePt t="231453" x="1098550" y="5505450"/>
          <p14:tracePt t="231470" x="1085850" y="5530850"/>
          <p14:tracePt t="231486" x="1085850" y="5543550"/>
          <p14:tracePt t="231503" x="1073150" y="5568950"/>
          <p14:tracePt t="231520" x="1073150" y="5581650"/>
          <p14:tracePt t="231537" x="1066800" y="5613400"/>
          <p14:tracePt t="231553" x="1066800" y="5651500"/>
          <p14:tracePt t="231570" x="1060450" y="5670550"/>
          <p14:tracePt t="231586" x="1060450" y="5708650"/>
          <p14:tracePt t="231603" x="1060450" y="5727700"/>
          <p14:tracePt t="231620" x="1054100" y="5753100"/>
          <p14:tracePt t="231636" x="1047750" y="5784850"/>
          <p14:tracePt t="231653" x="1047750" y="5797550"/>
          <p14:tracePt t="231670" x="1035050" y="5816600"/>
          <p14:tracePt t="231687" x="1028700" y="5829300"/>
          <p14:tracePt t="231703" x="1016000" y="5848350"/>
          <p14:tracePt t="231720" x="1003300" y="5880100"/>
          <p14:tracePt t="231736" x="996950" y="5892800"/>
          <p14:tracePt t="231753" x="984250" y="5918200"/>
          <p14:tracePt t="231771" x="971550" y="5937250"/>
          <p14:tracePt t="231786" x="958850" y="5975350"/>
          <p14:tracePt t="231804" x="946150" y="6000750"/>
          <p14:tracePt t="231820" x="939800" y="6019800"/>
          <p14:tracePt t="231837" x="933450" y="6051550"/>
          <p14:tracePt t="231871" x="933450" y="6064250"/>
          <p14:tracePt t="231873" x="933450" y="6070600"/>
          <p14:tracePt t="231886" x="933450" y="6076950"/>
          <p14:tracePt t="231903" x="933450" y="6083300"/>
          <p14:tracePt t="231945" x="933450" y="6089650"/>
          <p14:tracePt t="231955" x="933450" y="6102350"/>
          <p14:tracePt t="231969" x="933450" y="6108700"/>
          <p14:tracePt t="231969" x="933450" y="6140450"/>
          <p14:tracePt t="232006" x="933450" y="6153150"/>
          <p14:tracePt t="232008" x="933450" y="6165850"/>
          <p14:tracePt t="232020" x="933450" y="6172200"/>
          <p14:tracePt t="232037" x="933450" y="6178550"/>
          <p14:tracePt t="232822" x="939800" y="6178550"/>
          <p14:tracePt t="232853" x="946150" y="6178550"/>
          <p14:tracePt t="232864" x="958850" y="6178550"/>
          <p14:tracePt t="232867" x="971550" y="6178550"/>
          <p14:tracePt t="232890" x="990600" y="6178550"/>
          <p14:tracePt t="232903" x="1016000" y="6184900"/>
          <p14:tracePt t="232905" x="1079500" y="6184900"/>
          <p14:tracePt t="232920" x="1193800" y="6191250"/>
          <p14:tracePt t="232938" x="1257300" y="6191250"/>
          <p14:tracePt t="232953" x="1409700" y="6191250"/>
          <p14:tracePt t="232969" x="1485900" y="6191250"/>
          <p14:tracePt t="232987" x="1670050" y="6191250"/>
          <p14:tracePt t="233003" x="1873250" y="6191250"/>
          <p14:tracePt t="233020" x="1981200" y="6191250"/>
          <p14:tracePt t="233038" x="2247900" y="6191250"/>
          <p14:tracePt t="233054" x="2400300" y="6191250"/>
          <p14:tracePt t="233071" x="2781300" y="6191250"/>
          <p14:tracePt t="233085" x="2959100" y="6191250"/>
          <p14:tracePt t="233103" x="3314700" y="6191250"/>
          <p14:tracePt t="233120" x="3587750" y="6191250"/>
          <p14:tracePt t="233137" x="3683000" y="6191250"/>
          <p14:tracePt t="233153" x="3822700" y="6191250"/>
          <p14:tracePt t="233170" x="3867150" y="6191250"/>
          <p14:tracePt t="233187" x="3937000" y="6191250"/>
          <p14:tracePt t="233203" x="3968750" y="6191250"/>
          <p14:tracePt t="233221" x="3987800" y="6191250"/>
          <p14:tracePt t="233236" x="4019550" y="6191250"/>
          <p14:tracePt t="233254" x="4038600" y="6191250"/>
          <p14:tracePt t="233270" x="4044950" y="6191250"/>
          <p14:tracePt t="233286" x="4070350" y="6197600"/>
          <p14:tracePt t="233303" x="4102100" y="6203950"/>
          <p14:tracePt t="233320" x="4165600" y="6223000"/>
          <p14:tracePt t="233337" x="4191000" y="6229350"/>
          <p14:tracePt t="233353" x="4248150" y="6242050"/>
          <p14:tracePt t="233370" x="4311650" y="6261100"/>
          <p14:tracePt t="233386" x="4318000" y="6261100"/>
          <p14:tracePt t="233403" x="4349750" y="6267450"/>
          <p14:tracePt t="233420" x="4362450" y="6267450"/>
          <p14:tracePt t="233540" x="4362450" y="6273800"/>
          <p14:tracePt t="233561" x="4356100" y="6280150"/>
          <p14:tracePt t="233572" x="4349750" y="6280150"/>
          <p14:tracePt t="233592" x="4343400" y="6286500"/>
          <p14:tracePt t="233603" x="4337050" y="6292850"/>
          <p14:tracePt t="233613" x="4330700" y="6299200"/>
          <p14:tracePt t="233644" x="4324350" y="6299200"/>
          <p14:tracePt t="233655" x="4324350" y="6305550"/>
          <p14:tracePt t="233686" x="4324350" y="6311900"/>
          <p14:tracePt t="233870" x="4330700" y="6311900"/>
          <p14:tracePt t="233890" x="4337050" y="6311900"/>
          <p14:tracePt t="233901" x="4349750" y="6318250"/>
          <p14:tracePt t="233920" x="4362450" y="6330950"/>
          <p14:tracePt t="233921" x="4375150" y="6337300"/>
          <p14:tracePt t="233937" x="4400550" y="6350000"/>
          <p14:tracePt t="233953" x="4451350" y="6369050"/>
          <p14:tracePt t="233969" x="4508500" y="6381750"/>
          <p14:tracePt t="233986" x="4546600" y="6388100"/>
          <p14:tracePt t="234003" x="4616450" y="6394450"/>
          <p14:tracePt t="234020" x="4679950" y="6394450"/>
          <p14:tracePt t="234038" x="4724400" y="6394450"/>
          <p14:tracePt t="234055" x="4819650" y="6413500"/>
          <p14:tracePt t="234070" x="4864100" y="6413500"/>
          <p14:tracePt t="234086" x="4933950" y="6426200"/>
          <p14:tracePt t="234103" x="4965700" y="6432550"/>
          <p14:tracePt t="234120" x="5054600" y="6438900"/>
          <p14:tracePt t="234138" x="5137150" y="6438900"/>
          <p14:tracePt t="234154" x="5181600" y="6438900"/>
          <p14:tracePt t="234171" x="5238750" y="6438900"/>
          <p14:tracePt t="234187" x="5257800" y="6432550"/>
          <p14:tracePt t="234204" x="5264150" y="6432550"/>
          <p14:tracePt t="234510" x="5270500" y="6432550"/>
          <p14:tracePt t="234531" x="5276850" y="6432550"/>
          <p14:tracePt t="234541" x="5283200" y="6432550"/>
          <p14:tracePt t="234552" x="5314950" y="6426200"/>
          <p14:tracePt t="234574" x="5334000" y="6419850"/>
          <p14:tracePt t="234575" x="5359400" y="6413500"/>
          <p14:tracePt t="234588" x="5416550" y="6394450"/>
          <p14:tracePt t="234604" x="5448300" y="6388100"/>
          <p14:tracePt t="234621" x="5511800" y="6375400"/>
          <p14:tracePt t="234638" x="5537200" y="6369050"/>
          <p14:tracePt t="234654" x="5626100" y="6362700"/>
          <p14:tracePt t="234671" x="5753100" y="6362700"/>
          <p14:tracePt t="234687" x="5829300" y="6356350"/>
          <p14:tracePt t="234704" x="6026150" y="6356350"/>
          <p14:tracePt t="234722" x="6134100" y="6356350"/>
          <p14:tracePt t="234738" x="6356350" y="6356350"/>
          <p14:tracePt t="234754" x="6572250" y="6356350"/>
          <p14:tracePt t="234770" x="6667500" y="6356350"/>
          <p14:tracePt t="234788" x="6851650" y="6356350"/>
          <p14:tracePt t="234804" x="6940550" y="6356350"/>
          <p14:tracePt t="234820" x="7092950" y="6356350"/>
          <p14:tracePt t="234836" x="7219950" y="6356350"/>
          <p14:tracePt t="234854" x="7277100" y="6356350"/>
          <p14:tracePt t="234871" x="7372350" y="6356350"/>
          <p14:tracePt t="234887" x="7429500" y="6356350"/>
          <p14:tracePt t="234887" x="7486650" y="6356350"/>
          <p14:tracePt t="234904" x="7550150" y="6356350"/>
          <p14:tracePt t="234921" x="7670800" y="6362700"/>
          <p14:tracePt t="234938" x="7727950" y="6362700"/>
          <p14:tracePt t="234956" x="7835900" y="6369050"/>
          <p14:tracePt t="234970" x="7861300" y="6375400"/>
          <p14:tracePt t="234986" x="7899400" y="6375400"/>
          <p14:tracePt t="235003" x="7918450" y="6375400"/>
          <p14:tracePt t="235020" x="7924800" y="6375400"/>
          <p14:tracePt t="235038" x="7937500" y="6375400"/>
          <p14:tracePt t="235055" x="7956550" y="6375400"/>
          <p14:tracePt t="235072" x="7969250" y="6375400"/>
          <p14:tracePt t="235086" x="7988300" y="6369050"/>
          <p14:tracePt t="235103" x="8001000" y="6369050"/>
          <p14:tracePt t="235121" x="8020050" y="6362700"/>
          <p14:tracePt t="235138" x="8026400" y="6362700"/>
          <p14:tracePt t="235154" x="8039100" y="6362700"/>
          <p14:tracePt t="235171" x="8051800" y="6362700"/>
          <p14:tracePt t="235208" x="8064500" y="6362700"/>
          <p14:tracePt t="235210" x="8077200" y="6362700"/>
          <p14:tracePt t="235221" x="8083550" y="6362700"/>
          <p14:tracePt t="235237" x="8115300" y="6362700"/>
          <p14:tracePt t="235255" x="8134350" y="6362700"/>
          <p14:tracePt t="235270" x="8147050" y="6362700"/>
          <p14:tracePt t="235286" x="8140700" y="6350000"/>
          <p14:tracePt t="235304" x="8121650" y="6337300"/>
          <p14:tracePt t="235321" x="8077200" y="6318250"/>
          <p14:tracePt t="235337" x="8039100" y="6292850"/>
          <p14:tracePt t="235782" x="8045450" y="6292850"/>
          <p14:tracePt t="235792" x="8070850" y="6292850"/>
          <p14:tracePt t="235803" x="8128000" y="6299200"/>
          <p14:tracePt t="235825" x="8153400" y="6305550"/>
          <p14:tracePt t="235836" x="8185150" y="6305550"/>
          <p14:tracePt t="235837" x="8204200" y="6311900"/>
          <p14:tracePt t="235853" x="8223250" y="6311900"/>
          <p14:tracePt t="236304" x="8216900" y="6311900"/>
          <p14:tracePt t="236335" x="8210550" y="6311900"/>
          <p14:tracePt t="236346" x="8197850" y="6311900"/>
          <p14:tracePt t="236353" x="8191500" y="6311900"/>
          <p14:tracePt t="236371" x="8172450" y="6311900"/>
          <p14:tracePt t="236372" x="8153400" y="6311900"/>
          <p14:tracePt t="236387" x="8102600" y="6311900"/>
          <p14:tracePt t="236404" x="8058150" y="6311900"/>
          <p14:tracePt t="236421" x="8032750" y="6311900"/>
          <p14:tracePt t="236437" x="7975600" y="6311900"/>
          <p14:tracePt t="236454" x="7943850" y="6311900"/>
          <p14:tracePt t="236471" x="7854950" y="6311900"/>
          <p14:tracePt t="236488" x="7734300" y="6311900"/>
          <p14:tracePt t="236504" x="7670800" y="6311900"/>
          <p14:tracePt t="236521" x="7518400" y="6311900"/>
          <p14:tracePt t="236537" x="7442200" y="6311900"/>
          <p14:tracePt t="236554" x="7270750" y="6311900"/>
          <p14:tracePt t="236571" x="7099300" y="6311900"/>
          <p14:tracePt t="236588" x="6997700" y="6311900"/>
          <p14:tracePt t="236604" x="6813550" y="6311900"/>
          <p14:tracePt t="236621" x="6731000" y="6311900"/>
          <p14:tracePt t="236638" x="6546850" y="6311900"/>
          <p14:tracePt t="236654" x="6343650" y="6311900"/>
          <p14:tracePt t="236671" x="6235700" y="6311900"/>
          <p14:tracePt t="236687" x="6019800" y="6311900"/>
          <p14:tracePt t="236704" x="5899150" y="6311900"/>
          <p14:tracePt t="236721" x="5651500" y="6311900"/>
          <p14:tracePt t="236737" x="5416550" y="6311900"/>
          <p14:tracePt t="236754" x="5308600" y="6311900"/>
          <p14:tracePt t="236771" x="5105400" y="6311900"/>
          <p14:tracePt t="236788" x="5016500" y="6311900"/>
          <p14:tracePt t="236804" x="4876800" y="6311900"/>
          <p14:tracePt t="236822" x="4768850" y="6311900"/>
          <p14:tracePt t="236838" x="4711700" y="6311900"/>
          <p14:tracePt t="236854" x="4622800" y="6311900"/>
          <p14:tracePt t="236871" x="4591050" y="6311900"/>
          <p14:tracePt t="236887" x="4514850" y="6311900"/>
          <p14:tracePt t="236904" x="4445000" y="6311900"/>
          <p14:tracePt t="236921" x="4419600" y="6311900"/>
          <p14:tracePt t="236938" x="4375150" y="6311900"/>
          <p14:tracePt t="236955" x="4349750" y="6311900"/>
          <p14:tracePt t="236971" x="4324350" y="6311900"/>
          <p14:tracePt t="236987" x="4305300" y="6311900"/>
          <p14:tracePt t="237004" x="4298950" y="6311900"/>
          <p14:tracePt t="237022" x="4292600" y="6311900"/>
          <p14:tracePt t="237057" x="4286250" y="6311900"/>
          <p14:tracePt t="237179" x="4292600" y="6311900"/>
          <p14:tracePt t="237202" x="4298950" y="6311900"/>
          <p14:tracePt t="237212" x="4311650" y="6311900"/>
          <p14:tracePt t="237221" x="4330700" y="6305550"/>
          <p14:tracePt t="237231" x="4349750" y="6305550"/>
          <p14:tracePt t="237238" x="4406900" y="6305550"/>
          <p14:tracePt t="237254" x="4445000" y="6299200"/>
          <p14:tracePt t="237271" x="4533900" y="6299200"/>
          <p14:tracePt t="237288" x="4610100" y="6299200"/>
          <p14:tracePt t="237304" x="4654550" y="6299200"/>
          <p14:tracePt t="237321" x="4730750" y="6299200"/>
          <p14:tracePt t="237337" x="4775200" y="6299200"/>
          <p14:tracePt t="237354" x="4876800" y="6299200"/>
          <p14:tracePt t="237371" x="4984750" y="6299200"/>
          <p14:tracePt t="237388" x="5035550" y="6299200"/>
          <p14:tracePt t="237404" x="5168900" y="6299200"/>
          <p14:tracePt t="237421" x="5232400" y="6299200"/>
          <p14:tracePt t="237437" x="5372100" y="6299200"/>
          <p14:tracePt t="237454" x="5524500" y="6299200"/>
          <p14:tracePt t="237471" x="5600700" y="6299200"/>
          <p14:tracePt t="237487" x="5721350" y="6286500"/>
          <p14:tracePt t="237504" x="5765800" y="6280150"/>
          <p14:tracePt t="237521" x="5861050" y="6267450"/>
          <p14:tracePt t="237537" x="5911850" y="6248400"/>
          <p14:tracePt t="237554" x="5930900" y="6242050"/>
          <p14:tracePt t="237571" x="5956300" y="6235700"/>
          <p14:tracePt t="237588" x="5969000" y="6229350"/>
          <p14:tracePt t="237604" x="5975350" y="6223000"/>
          <p14:tracePt t="237922" x="5981700" y="6223000"/>
          <p14:tracePt t="237963" x="5988050" y="6223000"/>
          <p14:tracePt t="237973" x="5988050" y="6216650"/>
          <p14:tracePt t="238311" x="5994400" y="6216650"/>
          <p14:tracePt t="239421" x="6000750" y="6216650"/>
          <p14:tracePt t="239461" x="6007100" y="6216650"/>
          <p14:tracePt t="240520" x="6013450" y="6216650"/>
          <p14:tracePt t="241548" x="6019800" y="6216650"/>
          <p14:tracePt t="241589" x="6026150" y="6216650"/>
          <p14:tracePt t="242362" x="6032500" y="6216650"/>
          <p14:tracePt t="243136" x="6038850" y="6216650"/>
          <p14:tracePt t="243177" x="6045200" y="6216650"/>
          <p14:tracePt t="243341" x="6051550" y="6216650"/>
          <p14:tracePt t="245691" x="6057900" y="6216650"/>
          <p14:tracePt t="245733" x="6064250" y="6216650"/>
          <p14:tracePt t="245886" x="6064250" y="6210300"/>
          <p14:tracePt t="245896" x="6064250" y="6197600"/>
          <p14:tracePt t="245907" x="6064250" y="6184900"/>
          <p14:tracePt t="245908" x="6064250" y="6165850"/>
          <p14:tracePt t="245921" x="6064250" y="6134100"/>
          <p14:tracePt t="245938" x="6064250" y="6076950"/>
          <p14:tracePt t="245954" x="6064250" y="5988050"/>
          <p14:tracePt t="245971" x="6057900" y="5943600"/>
          <p14:tracePt t="245986" x="6051550" y="5835650"/>
          <p14:tracePt t="246004" x="6032500" y="5689600"/>
          <p14:tracePt t="246021" x="6019800" y="5588000"/>
          <p14:tracePt t="246037" x="5962650" y="5384800"/>
          <p14:tracePt t="246054" x="5937250" y="5270500"/>
          <p14:tracePt t="246071" x="5861050" y="5067300"/>
          <p14:tracePt t="246087" x="5778500" y="4889500"/>
          <p14:tracePt t="246104" x="5746750" y="4832350"/>
          <p14:tracePt t="246121" x="5689600" y="4737100"/>
          <p14:tracePt t="246138" x="5670550" y="4699000"/>
          <p14:tracePt t="246153" x="5638800" y="4648200"/>
          <p14:tracePt t="246170" x="5626100" y="4635500"/>
          <p14:tracePt t="246186" x="5607050" y="4597400"/>
          <p14:tracePt t="246202" x="5581650" y="4565650"/>
          <p14:tracePt t="246221" x="5562600" y="4546600"/>
          <p14:tracePt t="246237" x="5543550" y="4527550"/>
          <p14:tracePt t="246254" x="5524500" y="4508500"/>
          <p14:tracePt t="246271" x="5492750" y="4489450"/>
          <p14:tracePt t="246287" x="5454650" y="4464050"/>
          <p14:tracePt t="246304" x="5435600" y="4457700"/>
          <p14:tracePt t="246321" x="5403850" y="4445000"/>
          <p14:tracePt t="246337" x="5384800" y="4438650"/>
          <p14:tracePt t="246354" x="5353050" y="4438650"/>
          <p14:tracePt t="246371" x="5308600" y="4438650"/>
          <p14:tracePt t="246387" x="5289550" y="4438650"/>
          <p14:tracePt t="246404" x="5257800" y="4438650"/>
          <p14:tracePt t="246420" x="5238750" y="4438650"/>
          <p14:tracePt t="246437" x="5207000" y="4451350"/>
          <p14:tracePt t="246454" x="5175250" y="4464050"/>
          <p14:tracePt t="246471" x="5162550" y="4470400"/>
          <p14:tracePt t="246487" x="5124450" y="4483100"/>
          <p14:tracePt t="246504" x="5111750" y="4489450"/>
          <p14:tracePt t="246521" x="5080000" y="4489450"/>
          <p14:tracePt t="246537" x="5060950" y="4502150"/>
          <p14:tracePt t="246554" x="5048250" y="4508500"/>
          <p14:tracePt t="246571" x="5022850" y="4521200"/>
          <p14:tracePt t="246587" x="5016500" y="4527550"/>
          <p14:tracePt t="246604" x="5003800" y="4533900"/>
          <p14:tracePt t="246621" x="4997450" y="4546600"/>
          <p14:tracePt t="246638" x="4991100" y="4546600"/>
          <p14:tracePt t="246654" x="4984750" y="4546600"/>
          <p14:tracePt t="246671" x="4984750" y="4552950"/>
          <p14:tracePt t="246719" x="4984750" y="4559300"/>
          <p14:tracePt t="246903" x="4991100" y="4559300"/>
          <p14:tracePt t="246924" x="4997450" y="4559300"/>
          <p14:tracePt t="246936" x="5010150" y="4559300"/>
          <p14:tracePt t="246938" x="5022850" y="4559300"/>
          <p14:tracePt t="246954" x="5073650" y="4552950"/>
          <p14:tracePt t="246970" x="5130800" y="4552950"/>
          <p14:tracePt t="246986" x="5168900" y="4552950"/>
          <p14:tracePt t="247003" x="5245100" y="4565650"/>
          <p14:tracePt t="247020" x="5283200" y="4578350"/>
          <p14:tracePt t="247037" x="5334000" y="4591050"/>
          <p14:tracePt t="247055" x="5365750" y="4597400"/>
          <p14:tracePt t="247071" x="5372100" y="4597400"/>
          <p14:tracePt t="247598" x="5378450" y="4597400"/>
          <p14:tracePt t="247613" x="5384800" y="4597400"/>
          <p14:tracePt t="247619" x="5397500" y="4597400"/>
          <p14:tracePt t="247619" x="5416550" y="4597400"/>
          <p14:tracePt t="247640" x="5448300" y="4597400"/>
          <p14:tracePt t="247642" x="5480050" y="4597400"/>
          <p14:tracePt t="247654" x="5537200" y="4597400"/>
          <p14:tracePt t="247654" x="5581650" y="4597400"/>
          <p14:tracePt t="247671" x="5632450" y="4597400"/>
          <p14:tracePt t="247687" x="5721350" y="4597400"/>
          <p14:tracePt t="247704" x="5753100" y="4597400"/>
          <p14:tracePt t="247720" x="5797550" y="4597400"/>
          <p14:tracePt t="247738" x="5816600" y="4597400"/>
          <p14:tracePt t="247754" x="5842000" y="4597400"/>
          <p14:tracePt t="247770" x="5880100" y="4597400"/>
          <p14:tracePt t="247787" x="5899150" y="4597400"/>
          <p14:tracePt t="247804" x="5949950" y="4597400"/>
          <p14:tracePt t="247821" x="5981700" y="4597400"/>
          <p14:tracePt t="247837" x="6038850" y="4597400"/>
          <p14:tracePt t="247854" x="6083300" y="4597400"/>
          <p14:tracePt t="247871" x="6102350" y="4597400"/>
          <p14:tracePt t="247887" x="6134100" y="4591050"/>
          <p14:tracePt t="247904" x="6146800" y="4584700"/>
          <p14:tracePt t="247904" x="6165850" y="4578350"/>
          <p14:tracePt t="247921" x="6178550" y="4572000"/>
          <p14:tracePt t="247937" x="6197600" y="4552950"/>
          <p14:tracePt t="247955" x="6210300" y="4546600"/>
          <p14:tracePt t="247972" x="6229350" y="4533900"/>
          <p14:tracePt t="247986" x="6235700" y="4521200"/>
          <p14:tracePt t="248003" x="6261100" y="4495800"/>
          <p14:tracePt t="248019" x="6286500" y="4476750"/>
          <p14:tracePt t="248036" x="6292850" y="4464050"/>
          <p14:tracePt t="248054" x="6318250" y="4438650"/>
          <p14:tracePt t="248070" x="6330950" y="4425950"/>
          <p14:tracePt t="248087" x="6343650" y="4406900"/>
          <p14:tracePt t="248104" x="6343650" y="4394200"/>
          <p14:tracePt t="248121" x="6350000" y="4394200"/>
          <p14:tracePt t="248293" x="6350000" y="4400550"/>
          <p14:tracePt t="248304" x="6350000" y="4406900"/>
          <p14:tracePt t="248320" x="6350000" y="4413250"/>
          <p14:tracePt t="248322" x="6350000" y="4438650"/>
          <p14:tracePt t="248337" x="6343650" y="4451350"/>
          <p14:tracePt t="248354" x="6337300" y="4495800"/>
          <p14:tracePt t="248370" x="6337300" y="4514850"/>
          <p14:tracePt t="248387" x="6324600" y="4546600"/>
          <p14:tracePt t="248404" x="6318250" y="4578350"/>
          <p14:tracePt t="248420" x="6318250" y="4584700"/>
          <p14:tracePt t="248437" x="6311900" y="4603750"/>
          <p14:tracePt t="248472" x="6305550" y="4610100"/>
          <p14:tracePt t="248473" x="6305550" y="4616450"/>
          <p14:tracePt t="248487" x="6305550" y="4622800"/>
          <p14:tracePt t="248616" x="6318250" y="4622800"/>
          <p14:tracePt t="248629" x="6337300" y="4622800"/>
          <p14:tracePt t="248630" x="6362700" y="4622800"/>
          <p14:tracePt t="248637" x="6394450" y="4622800"/>
          <p14:tracePt t="248654" x="6496050" y="4622800"/>
          <p14:tracePt t="248671" x="6546850" y="4622800"/>
          <p14:tracePt t="248687" x="6648450" y="4622800"/>
          <p14:tracePt t="248704" x="6724650" y="4622800"/>
          <p14:tracePt t="248721" x="6750050" y="4622800"/>
          <p14:tracePt t="248737" x="6813550" y="4622800"/>
          <p14:tracePt t="248754" x="6851650" y="4622800"/>
          <p14:tracePt t="248770" x="6940550" y="4622800"/>
          <p14:tracePt t="248787" x="7048500" y="4622800"/>
          <p14:tracePt t="248804" x="7092950" y="4622800"/>
          <p14:tracePt t="248820" x="7188200" y="4622800"/>
          <p14:tracePt t="248837" x="7245350" y="4622800"/>
          <p14:tracePt t="248837" x="7289800" y="4622800"/>
          <p14:tracePt t="248854" x="7334250" y="4622800"/>
          <p14:tracePt t="248870" x="7429500" y="4622800"/>
          <p14:tracePt t="248887" x="7486650" y="4622800"/>
          <p14:tracePt t="248904" x="7607300" y="4622800"/>
          <p14:tracePt t="248920" x="7670800" y="4622800"/>
          <p14:tracePt t="248937" x="7778750" y="4622800"/>
          <p14:tracePt t="248954" x="7880350" y="4622800"/>
          <p14:tracePt t="248972" x="7912100" y="4622800"/>
          <p14:tracePt t="248986" x="7969250" y="4622800"/>
          <p14:tracePt t="249003" x="7988300" y="4622800"/>
          <p14:tracePt t="249019" x="8007350" y="4622800"/>
          <p14:tracePt t="249038" x="8026400" y="4622800"/>
          <p14:tracePt t="249074" x="8039100" y="4622800"/>
          <p14:tracePt t="249075" x="8045450" y="4622800"/>
          <p14:tracePt t="249104" x="8058150" y="4622800"/>
          <p14:tracePt t="249105" x="8064500" y="4622800"/>
          <p14:tracePt t="249119" x="8077200" y="4622800"/>
          <p14:tracePt t="249136" x="8083550" y="4622800"/>
          <p14:tracePt t="249155" x="8096250" y="4622800"/>
          <p14:tracePt t="249171" x="8108950" y="4622800"/>
          <p14:tracePt t="249187" x="8115300" y="4622800"/>
          <p14:tracePt t="256107" x="8121650" y="4622800"/>
          <p14:tracePt t="256149" x="8121650" y="4610100"/>
          <p14:tracePt t="256163" x="8108950" y="4591050"/>
          <p14:tracePt t="256170" x="8096250" y="4578350"/>
          <p14:tracePt t="256173" x="8077200" y="4546600"/>
          <p14:tracePt t="256188" x="8026400" y="4483100"/>
          <p14:tracePt t="256205" x="7962900" y="4425950"/>
          <p14:tracePt t="256222" x="7943850" y="4406900"/>
          <p14:tracePt t="256238" x="7912100" y="4368800"/>
          <p14:tracePt t="256256" x="7893050" y="4356100"/>
          <p14:tracePt t="256272" x="7867650" y="4324350"/>
          <p14:tracePt t="256289" x="7835900" y="4298950"/>
          <p14:tracePt t="256305" x="7816850" y="4286250"/>
          <p14:tracePt t="256321" x="7791450" y="4267200"/>
          <p14:tracePt t="256338" x="7772400" y="4248150"/>
          <p14:tracePt t="256354" x="7734300" y="4216400"/>
          <p14:tracePt t="256371" x="7696200" y="4184650"/>
          <p14:tracePt t="256388" x="7670800" y="4165600"/>
          <p14:tracePt t="256405" x="7632700" y="4140200"/>
          <p14:tracePt t="256421" x="7613650" y="4127500"/>
          <p14:tracePt t="256438" x="7581900" y="4102100"/>
          <p14:tracePt t="256455" x="7556500" y="4083050"/>
          <p14:tracePt t="256471" x="7543800" y="4083050"/>
          <p14:tracePt t="256488" x="7524750" y="4076700"/>
          <p14:tracePt t="256505" x="7518400" y="4070350"/>
          <p14:tracePt t="256521" x="7505700" y="4070350"/>
          <p14:tracePt t="256538" x="7486650" y="4064000"/>
          <p14:tracePt t="256554" x="7480300" y="4064000"/>
          <p14:tracePt t="256571" x="7454900" y="4064000"/>
          <p14:tracePt t="256588" x="7448550" y="4064000"/>
          <p14:tracePt t="256605" x="7423150" y="4057650"/>
          <p14:tracePt t="256621" x="7404100" y="4051300"/>
          <p14:tracePt t="256638" x="7391400" y="4051300"/>
          <p14:tracePt t="256654" x="7378700" y="4051300"/>
          <p14:tracePt t="256672" x="7372350" y="4044950"/>
          <p14:tracePt t="256688" x="7359650" y="4044950"/>
          <p14:tracePt t="256705" x="7340600" y="4044950"/>
          <p14:tracePt t="256721" x="7327900" y="4044950"/>
          <p14:tracePt t="256738" x="7296150" y="4044950"/>
          <p14:tracePt t="256755" x="7277100" y="4044950"/>
          <p14:tracePt t="256771" x="7245350" y="4044950"/>
          <p14:tracePt t="256788" x="7213600" y="4044950"/>
          <p14:tracePt t="256805" x="7207250" y="4044950"/>
          <p14:tracePt t="256821" x="7188200" y="4044950"/>
          <p14:tracePt t="256857" x="7181850" y="4044950"/>
          <p14:tracePt t="257021" x="7181850" y="4038600"/>
          <p14:tracePt t="257062" x="7188200" y="4032250"/>
          <p14:tracePt t="257071" x="7200900" y="4032250"/>
          <p14:tracePt t="257082" x="7213600" y="4032250"/>
          <p14:tracePt t="257097" x="7232650" y="4032250"/>
          <p14:tracePt t="257099" x="7258050" y="4032250"/>
          <p14:tracePt t="257105" x="7283450" y="4032250"/>
          <p14:tracePt t="257122" x="7340600" y="4032250"/>
          <p14:tracePt t="257137" x="7366000" y="4032250"/>
          <p14:tracePt t="257153" x="7410450" y="4032250"/>
          <p14:tracePt t="257171" x="7454900" y="4032250"/>
          <p14:tracePt t="257188" x="7473950" y="4032250"/>
          <p14:tracePt t="257205" x="7505700" y="4032250"/>
          <p14:tracePt t="257221" x="7524750" y="4032250"/>
          <p14:tracePt t="257238" x="7550150" y="4032250"/>
          <p14:tracePt t="257255" x="7569200" y="4032250"/>
          <p14:tracePt t="257272" x="7581900" y="4032250"/>
          <p14:tracePt t="257289" x="7600950" y="4032250"/>
          <p14:tracePt t="257305" x="7620000" y="4032250"/>
          <p14:tracePt t="257321" x="7651750" y="4032250"/>
          <p14:tracePt t="257338" x="7689850" y="4032250"/>
          <p14:tracePt t="257355" x="7702550" y="4032250"/>
          <p14:tracePt t="257371" x="7721600" y="4032250"/>
          <p14:tracePt t="257388" x="7727950" y="4032250"/>
          <p14:tracePt t="257405" x="7747000" y="4032250"/>
          <p14:tracePt t="257421" x="7759700" y="4032250"/>
          <p14:tracePt t="257439" x="7778750" y="4032250"/>
          <p14:tracePt t="257454" x="7797800" y="4032250"/>
          <p14:tracePt t="257471" x="7816850" y="4032250"/>
          <p14:tracePt t="257488" x="7835900" y="4032250"/>
          <p14:tracePt t="257505" x="7861300" y="4032250"/>
          <p14:tracePt t="257522" x="7874000" y="4032250"/>
          <p14:tracePt t="257538" x="7912100" y="4032250"/>
          <p14:tracePt t="257555" x="7924800" y="4032250"/>
          <p14:tracePt t="257571" x="7962900" y="4032250"/>
          <p14:tracePt t="257588" x="7969250" y="4032250"/>
          <p14:tracePt t="258885" x="0" y="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914400" y="762000"/>
            <a:ext cx="228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/>
              <a:t>A </a:t>
            </a:r>
            <a:r>
              <a:rPr lang="en-US" altLang="en-US">
                <a:sym typeface="Symbol" pitchFamily="18" charset="2"/>
              </a:rPr>
              <a:t></a:t>
            </a:r>
            <a:r>
              <a:rPr lang="en-US" altLang="en-US"/>
              <a:t> X    </a:t>
            </a:r>
          </a:p>
          <a:p>
            <a:pPr algn="ctr" eaLnBrk="1" hangingPunct="1">
              <a:buFontTx/>
              <a:buNone/>
            </a:pPr>
            <a:r>
              <a:rPr lang="en-US" altLang="en-US"/>
              <a:t>B</a:t>
            </a:r>
            <a:r>
              <a:rPr lang="en-US" altLang="en-US">
                <a:sym typeface="Symbol" pitchFamily="18" charset="2"/>
              </a:rPr>
              <a:t></a:t>
            </a:r>
            <a:r>
              <a:rPr lang="en-US" altLang="en-US"/>
              <a:t> X</a:t>
            </a:r>
          </a:p>
          <a:p>
            <a:pPr algn="ctr" eaLnBrk="1" hangingPunct="1">
              <a:buFontTx/>
              <a:buNone/>
            </a:pPr>
            <a:endParaRPr lang="en-US" altLang="en-US"/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609600" y="152400"/>
            <a:ext cx="33924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Kompetivne reakcije</a:t>
            </a:r>
          </a:p>
        </p:txBody>
      </p:sp>
      <p:graphicFrame>
        <p:nvGraphicFramePr>
          <p:cNvPr id="12292" name="Object 7"/>
          <p:cNvGraphicFramePr>
            <a:graphicFrameLocks noChangeAspect="1"/>
          </p:cNvGraphicFramePr>
          <p:nvPr/>
        </p:nvGraphicFramePr>
        <p:xfrm>
          <a:off x="4343400" y="1905000"/>
          <a:ext cx="35052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3" name="Equation" r:id="rId5" imgW="2024018" imgH="774624" progId="Equation.3">
                  <p:embed/>
                </p:oleObj>
              </mc:Choice>
              <mc:Fallback>
                <p:oleObj name="Equation" r:id="rId5" imgW="2024018" imgH="77462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905000"/>
                        <a:ext cx="35052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9"/>
          <p:cNvGraphicFramePr>
            <a:graphicFrameLocks noChangeAspect="1"/>
          </p:cNvGraphicFramePr>
          <p:nvPr/>
        </p:nvGraphicFramePr>
        <p:xfrm>
          <a:off x="4114800" y="609600"/>
          <a:ext cx="18288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" name="Equation" r:id="rId7" imgW="710891" imgH="253890" progId="Equation.3">
                  <p:embed/>
                </p:oleObj>
              </mc:Choice>
              <mc:Fallback>
                <p:oleObj name="Equation" r:id="rId7" imgW="710891" imgH="25389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09600"/>
                        <a:ext cx="1828800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2"/>
          <p:cNvGraphicFramePr>
            <a:graphicFrameLocks noChangeAspect="1"/>
          </p:cNvGraphicFramePr>
          <p:nvPr/>
        </p:nvGraphicFramePr>
        <p:xfrm>
          <a:off x="4191000" y="1295400"/>
          <a:ext cx="17526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" name="Equation" r:id="rId9" imgW="723586" imgH="253890" progId="Equation.3">
                  <p:embed/>
                </p:oleObj>
              </mc:Choice>
              <mc:Fallback>
                <p:oleObj name="Equation" r:id="rId9" imgW="723586" imgH="25389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95400"/>
                        <a:ext cx="17526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14"/>
          <p:cNvGraphicFramePr>
            <a:graphicFrameLocks noChangeAspect="1"/>
          </p:cNvGraphicFramePr>
          <p:nvPr/>
        </p:nvGraphicFramePr>
        <p:xfrm>
          <a:off x="4191000" y="3048000"/>
          <a:ext cx="43434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" name="Equation" r:id="rId11" imgW="2262976" imgH="543816" progId="Equation.3">
                  <p:embed/>
                </p:oleObj>
              </mc:Choice>
              <mc:Fallback>
                <p:oleObj name="Equation" r:id="rId11" imgW="2262976" imgH="54381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048000"/>
                        <a:ext cx="4343400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15"/>
          <p:cNvGraphicFramePr>
            <a:graphicFrameLocks noChangeAspect="1"/>
          </p:cNvGraphicFramePr>
          <p:nvPr/>
        </p:nvGraphicFramePr>
        <p:xfrm>
          <a:off x="3962400" y="4495800"/>
          <a:ext cx="44958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" name="Equation" r:id="rId13" imgW="2032000" imgH="482600" progId="Equation.3">
                  <p:embed/>
                </p:oleObj>
              </mc:Choice>
              <mc:Fallback>
                <p:oleObj name="Equation" r:id="rId13" imgW="2032000" imgH="4826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449580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Line 16"/>
          <p:cNvSpPr>
            <a:spLocks noChangeShapeType="1"/>
          </p:cNvSpPr>
          <p:nvPr/>
        </p:nvSpPr>
        <p:spPr bwMode="auto">
          <a:xfrm flipV="1">
            <a:off x="457200" y="19050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Line 17"/>
          <p:cNvSpPr>
            <a:spLocks noChangeShapeType="1"/>
          </p:cNvSpPr>
          <p:nvPr/>
        </p:nvSpPr>
        <p:spPr bwMode="auto">
          <a:xfrm>
            <a:off x="457200" y="4953000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9" name="Freeform 19"/>
          <p:cNvSpPr>
            <a:spLocks/>
          </p:cNvSpPr>
          <p:nvPr/>
        </p:nvSpPr>
        <p:spPr bwMode="auto">
          <a:xfrm>
            <a:off x="457200" y="3581400"/>
            <a:ext cx="2667000" cy="1371600"/>
          </a:xfrm>
          <a:custGeom>
            <a:avLst/>
            <a:gdLst>
              <a:gd name="T0" fmla="*/ 0 w 1680"/>
              <a:gd name="T1" fmla="*/ 0 h 864"/>
              <a:gd name="T2" fmla="*/ 2147483647 w 1680"/>
              <a:gd name="T3" fmla="*/ 2147483647 h 864"/>
              <a:gd name="T4" fmla="*/ 2147483647 w 1680"/>
              <a:gd name="T5" fmla="*/ 2147483647 h 864"/>
              <a:gd name="T6" fmla="*/ 2147483647 w 1680"/>
              <a:gd name="T7" fmla="*/ 2147483647 h 864"/>
              <a:gd name="T8" fmla="*/ 2147483647 w 1680"/>
              <a:gd name="T9" fmla="*/ 2147483647 h 864"/>
              <a:gd name="T10" fmla="*/ 2147483647 w 1680"/>
              <a:gd name="T11" fmla="*/ 2147483647 h 864"/>
              <a:gd name="T12" fmla="*/ 2147483647 w 1680"/>
              <a:gd name="T13" fmla="*/ 2147483647 h 8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680"/>
              <a:gd name="T22" fmla="*/ 0 h 864"/>
              <a:gd name="T23" fmla="*/ 1680 w 1680"/>
              <a:gd name="T24" fmla="*/ 864 h 8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680" h="864">
                <a:moveTo>
                  <a:pt x="0" y="0"/>
                </a:moveTo>
                <a:cubicBezTo>
                  <a:pt x="32" y="124"/>
                  <a:pt x="64" y="248"/>
                  <a:pt x="96" y="336"/>
                </a:cubicBezTo>
                <a:cubicBezTo>
                  <a:pt x="128" y="424"/>
                  <a:pt x="152" y="472"/>
                  <a:pt x="192" y="528"/>
                </a:cubicBezTo>
                <a:cubicBezTo>
                  <a:pt x="232" y="584"/>
                  <a:pt x="272" y="632"/>
                  <a:pt x="336" y="672"/>
                </a:cubicBezTo>
                <a:cubicBezTo>
                  <a:pt x="400" y="712"/>
                  <a:pt x="480" y="744"/>
                  <a:pt x="576" y="768"/>
                </a:cubicBezTo>
                <a:cubicBezTo>
                  <a:pt x="672" y="792"/>
                  <a:pt x="728" y="800"/>
                  <a:pt x="912" y="816"/>
                </a:cubicBezTo>
                <a:cubicBezTo>
                  <a:pt x="1096" y="832"/>
                  <a:pt x="1388" y="848"/>
                  <a:pt x="1680" y="864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Freeform 22"/>
          <p:cNvSpPr>
            <a:spLocks/>
          </p:cNvSpPr>
          <p:nvPr/>
        </p:nvSpPr>
        <p:spPr bwMode="auto">
          <a:xfrm>
            <a:off x="457200" y="3505200"/>
            <a:ext cx="711200" cy="1447800"/>
          </a:xfrm>
          <a:custGeom>
            <a:avLst/>
            <a:gdLst>
              <a:gd name="T0" fmla="*/ 2147483647 w 448"/>
              <a:gd name="T1" fmla="*/ 2147483647 h 912"/>
              <a:gd name="T2" fmla="*/ 2147483647 w 448"/>
              <a:gd name="T3" fmla="*/ 2147483647 h 912"/>
              <a:gd name="T4" fmla="*/ 2147483647 w 448"/>
              <a:gd name="T5" fmla="*/ 2147483647 h 912"/>
              <a:gd name="T6" fmla="*/ 2147483647 w 448"/>
              <a:gd name="T7" fmla="*/ 2147483647 h 912"/>
              <a:gd name="T8" fmla="*/ 2147483647 w 448"/>
              <a:gd name="T9" fmla="*/ 2147483647 h 91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48"/>
              <a:gd name="T16" fmla="*/ 0 h 912"/>
              <a:gd name="T17" fmla="*/ 448 w 448"/>
              <a:gd name="T18" fmla="*/ 912 h 91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48" h="912">
                <a:moveTo>
                  <a:pt x="16" y="48"/>
                </a:moveTo>
                <a:cubicBezTo>
                  <a:pt x="8" y="24"/>
                  <a:pt x="0" y="0"/>
                  <a:pt x="16" y="96"/>
                </a:cubicBezTo>
                <a:cubicBezTo>
                  <a:pt x="32" y="192"/>
                  <a:pt x="80" y="504"/>
                  <a:pt x="112" y="624"/>
                </a:cubicBezTo>
                <a:cubicBezTo>
                  <a:pt x="144" y="744"/>
                  <a:pt x="152" y="768"/>
                  <a:pt x="208" y="816"/>
                </a:cubicBezTo>
                <a:cubicBezTo>
                  <a:pt x="264" y="864"/>
                  <a:pt x="356" y="888"/>
                  <a:pt x="448" y="912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1" name="Line 24"/>
          <p:cNvSpPr>
            <a:spLocks noChangeShapeType="1"/>
          </p:cNvSpPr>
          <p:nvPr/>
        </p:nvSpPr>
        <p:spPr bwMode="auto">
          <a:xfrm>
            <a:off x="457200" y="2286000"/>
            <a:ext cx="297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2" name="Freeform 26"/>
          <p:cNvSpPr>
            <a:spLocks/>
          </p:cNvSpPr>
          <p:nvPr/>
        </p:nvSpPr>
        <p:spPr bwMode="auto">
          <a:xfrm>
            <a:off x="457200" y="2286000"/>
            <a:ext cx="2819400" cy="2667000"/>
          </a:xfrm>
          <a:custGeom>
            <a:avLst/>
            <a:gdLst>
              <a:gd name="T0" fmla="*/ 0 w 1776"/>
              <a:gd name="T1" fmla="*/ 2147483647 h 1680"/>
              <a:gd name="T2" fmla="*/ 2147483647 w 1776"/>
              <a:gd name="T3" fmla="*/ 2147483647 h 1680"/>
              <a:gd name="T4" fmla="*/ 2147483647 w 1776"/>
              <a:gd name="T5" fmla="*/ 2147483647 h 1680"/>
              <a:gd name="T6" fmla="*/ 2147483647 w 1776"/>
              <a:gd name="T7" fmla="*/ 2147483647 h 1680"/>
              <a:gd name="T8" fmla="*/ 2147483647 w 1776"/>
              <a:gd name="T9" fmla="*/ 2147483647 h 1680"/>
              <a:gd name="T10" fmla="*/ 2147483647 w 1776"/>
              <a:gd name="T11" fmla="*/ 0 h 16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776"/>
              <a:gd name="T19" fmla="*/ 0 h 1680"/>
              <a:gd name="T20" fmla="*/ 1776 w 1776"/>
              <a:gd name="T21" fmla="*/ 1680 h 16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776" h="1680">
                <a:moveTo>
                  <a:pt x="0" y="1680"/>
                </a:moveTo>
                <a:cubicBezTo>
                  <a:pt x="48" y="1316"/>
                  <a:pt x="96" y="952"/>
                  <a:pt x="144" y="720"/>
                </a:cubicBezTo>
                <a:cubicBezTo>
                  <a:pt x="192" y="488"/>
                  <a:pt x="216" y="392"/>
                  <a:pt x="288" y="288"/>
                </a:cubicBezTo>
                <a:cubicBezTo>
                  <a:pt x="360" y="184"/>
                  <a:pt x="456" y="136"/>
                  <a:pt x="576" y="96"/>
                </a:cubicBezTo>
                <a:cubicBezTo>
                  <a:pt x="696" y="56"/>
                  <a:pt x="808" y="64"/>
                  <a:pt x="1008" y="48"/>
                </a:cubicBezTo>
                <a:cubicBezTo>
                  <a:pt x="1208" y="32"/>
                  <a:pt x="1492" y="16"/>
                  <a:pt x="1776" y="0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2303" name="Object 28"/>
          <p:cNvGraphicFramePr>
            <a:graphicFrameLocks noChangeAspect="1"/>
          </p:cNvGraphicFramePr>
          <p:nvPr/>
        </p:nvGraphicFramePr>
        <p:xfrm>
          <a:off x="488950" y="5484813"/>
          <a:ext cx="5878513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15" imgW="1841500" imgH="241300" progId="Equation.DSMT4">
                  <p:embed/>
                </p:oleObj>
              </mc:Choice>
              <mc:Fallback>
                <p:oleObj name="Equation" r:id="rId15" imgW="1841500" imgH="2413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5484813"/>
                        <a:ext cx="5878513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4" name="Line 29"/>
          <p:cNvSpPr>
            <a:spLocks noChangeShapeType="1"/>
          </p:cNvSpPr>
          <p:nvPr/>
        </p:nvSpPr>
        <p:spPr bwMode="auto">
          <a:xfrm>
            <a:off x="3352800" y="2286000"/>
            <a:ext cx="0" cy="2667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Text Box 30"/>
          <p:cNvSpPr txBox="1">
            <a:spLocks noChangeArrowheads="1"/>
          </p:cNvSpPr>
          <p:nvPr/>
        </p:nvSpPr>
        <p:spPr bwMode="auto">
          <a:xfrm>
            <a:off x="2438400" y="3124200"/>
            <a:ext cx="927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o+Bo</a:t>
            </a:r>
          </a:p>
        </p:txBody>
      </p:sp>
      <p:sp>
        <p:nvSpPr>
          <p:cNvPr id="12306" name="Text Box 31"/>
          <p:cNvSpPr txBox="1">
            <a:spLocks noChangeArrowheads="1"/>
          </p:cNvSpPr>
          <p:nvPr/>
        </p:nvSpPr>
        <p:spPr bwMode="auto">
          <a:xfrm>
            <a:off x="1889125" y="4867275"/>
            <a:ext cx="303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itchFamily="18" charset="0"/>
              </a:rPr>
              <a:t>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553200" y="5638800"/>
            <a:ext cx="21336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r-Latn-RS" sz="2400" dirty="0">
                <a:latin typeface="+mn-lt"/>
              </a:rPr>
              <a:t>Opšta jedn.</a:t>
            </a:r>
            <a:endParaRPr lang="en-US" sz="2400" dirty="0"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2988" y="6215063"/>
            <a:ext cx="5918200" cy="4619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r-Latn-RS" sz="2400" dirty="0">
                <a:latin typeface="+mj-lt"/>
              </a:rPr>
              <a:t>Kao odrediti konstante?</a:t>
            </a:r>
            <a:endParaRPr lang="en-US" dirty="0">
              <a:latin typeface="+mj-lt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389" x="3638550" y="501650"/>
          <p14:tracePt t="4537" x="3644900" y="501650"/>
          <p14:tracePt t="4578" x="3651250" y="501650"/>
          <p14:tracePt t="4604" x="3657600" y="508000"/>
          <p14:tracePt t="5058" x="3657600" y="514350"/>
          <p14:tracePt t="5099" x="3657600" y="520700"/>
          <p14:tracePt t="5131" x="3657600" y="527050"/>
          <p14:tracePt t="5162" x="3651250" y="527050"/>
          <p14:tracePt t="5172" x="3651250" y="533400"/>
          <p14:tracePt t="5193" x="3644900" y="539750"/>
          <p14:tracePt t="5203" x="3638550" y="539750"/>
          <p14:tracePt t="5214" x="3632200" y="539750"/>
          <p14:tracePt t="5228" x="3625850" y="539750"/>
          <p14:tracePt t="5245" x="3613150" y="546100"/>
          <p14:tracePt t="5245" x="3594100" y="552450"/>
          <p14:tracePt t="5261" x="3562350" y="565150"/>
          <p14:tracePt t="5280" x="3543300" y="565150"/>
          <p14:tracePt t="5296" x="3524250" y="577850"/>
          <p14:tracePt t="5313" x="3498850" y="584200"/>
          <p14:tracePt t="5329" x="3492500" y="584200"/>
          <p14:tracePt t="5346" x="3473450" y="590550"/>
          <p14:tracePt t="5363" x="3467100" y="596900"/>
          <p14:tracePt t="5379" x="3422650" y="603250"/>
          <p14:tracePt t="5397" x="3378200" y="622300"/>
          <p14:tracePt t="5414" x="3352800" y="628650"/>
          <p14:tracePt t="5430" x="3314700" y="641350"/>
          <p14:tracePt t="5446" x="3295650" y="647700"/>
          <p14:tracePt t="5464" x="3289300" y="647700"/>
          <p14:tracePt t="5479" x="3270250" y="647700"/>
          <p14:tracePt t="5497" x="3251200" y="647700"/>
          <p14:tracePt t="5514" x="3219450" y="647700"/>
          <p14:tracePt t="5528" x="3194050" y="647700"/>
          <p14:tracePt t="5545" x="3143250" y="647700"/>
          <p14:tracePt t="5562" x="3098800" y="647700"/>
          <p14:tracePt t="5580" x="3079750" y="647700"/>
          <p14:tracePt t="5596" x="3041650" y="647700"/>
          <p14:tracePt t="5613" x="2990850" y="647700"/>
          <p14:tracePt t="5630" x="2965450" y="647700"/>
          <p14:tracePt t="5647" x="2908300" y="647700"/>
          <p14:tracePt t="5663" x="2876550" y="647700"/>
          <p14:tracePt t="5680" x="2800350" y="647700"/>
          <p14:tracePt t="5697" x="2755900" y="647700"/>
          <p14:tracePt t="5712" x="2686050" y="647700"/>
          <p14:tracePt t="5730" x="2628900" y="647700"/>
          <p14:tracePt t="5746" x="2603500" y="647700"/>
          <p14:tracePt t="5763" x="2571750" y="647700"/>
          <p14:tracePt t="5779" x="2552700" y="647700"/>
          <p14:tracePt t="5796" x="2527300" y="654050"/>
          <p14:tracePt t="5813" x="2489200" y="660400"/>
          <p14:tracePt t="5829" x="2463800" y="660400"/>
          <p14:tracePt t="5847" x="2413000" y="666750"/>
          <p14:tracePt t="5863" x="2387600" y="666750"/>
          <p14:tracePt t="5879" x="2343150" y="666750"/>
          <p14:tracePt t="5896" x="2298700" y="666750"/>
          <p14:tracePt t="5913" x="2286000" y="666750"/>
          <p14:tracePt t="5929" x="2247900" y="666750"/>
          <p14:tracePt t="5946" x="2222500" y="673100"/>
          <p14:tracePt t="5946" x="2197100" y="673100"/>
          <p14:tracePt t="5964" x="2171700" y="673100"/>
          <p14:tracePt t="5979" x="2095500" y="685800"/>
          <p14:tracePt t="5996" x="2051050" y="685800"/>
          <p14:tracePt t="6013" x="1955800" y="685800"/>
          <p14:tracePt t="6030" x="1911350" y="685800"/>
          <p14:tracePt t="6046" x="1841500" y="685800"/>
          <p14:tracePt t="6063" x="1797050" y="685800"/>
          <p14:tracePt t="6080" x="1771650" y="685800"/>
          <p14:tracePt t="6096" x="1720850" y="685800"/>
          <p14:tracePt t="6113" x="1695450" y="685800"/>
          <p14:tracePt t="6129" x="1651000" y="685800"/>
          <p14:tracePt t="6146" x="1593850" y="685800"/>
          <p14:tracePt t="6163" x="1568450" y="685800"/>
          <p14:tracePt t="6180" x="1511300" y="685800"/>
          <p14:tracePt t="6196" x="1485900" y="685800"/>
          <p14:tracePt t="6212" x="1428750" y="685800"/>
          <p14:tracePt t="6230" x="1390650" y="685800"/>
          <p14:tracePt t="6246" x="1371600" y="685800"/>
          <p14:tracePt t="6263" x="1346200" y="685800"/>
          <p14:tracePt t="6279" x="1333500" y="685800"/>
          <p14:tracePt t="6296" x="1320800" y="685800"/>
          <p14:tracePt t="6313" x="1295400" y="685800"/>
          <p14:tracePt t="6329" x="1276350" y="685800"/>
          <p14:tracePt t="6346" x="1231900" y="685800"/>
          <p14:tracePt t="6363" x="1219200" y="685800"/>
          <p14:tracePt t="6379" x="1174750" y="685800"/>
          <p14:tracePt t="6396" x="1155700" y="685800"/>
          <p14:tracePt t="9404" x="1162050" y="685800"/>
          <p14:tracePt t="9424" x="1168400" y="685800"/>
          <p14:tracePt t="9446" x="1174750" y="685800"/>
          <p14:tracePt t="9456" x="1181100" y="685800"/>
          <p14:tracePt t="9471" x="1187450" y="685800"/>
          <p14:tracePt t="9884" x="1193800" y="685800"/>
          <p14:tracePt t="9925" x="1200150" y="685800"/>
          <p14:tracePt t="9966" x="1206500" y="685800"/>
          <p14:tracePt t="10557" x="1212850" y="685800"/>
          <p14:tracePt t="10599" x="1219200" y="685800"/>
          <p14:tracePt t="10629" x="1231900" y="685800"/>
          <p14:tracePt t="10641" x="1238250" y="685800"/>
          <p14:tracePt t="10651" x="1244600" y="685800"/>
          <p14:tracePt t="10660" x="1263650" y="685800"/>
          <p14:tracePt t="10660" x="1282700" y="679450"/>
          <p14:tracePt t="10682" x="1308100" y="679450"/>
          <p14:tracePt t="10695" x="1333500" y="673100"/>
          <p14:tracePt t="10703" x="1346200" y="673100"/>
          <p14:tracePt t="10711" x="1390650" y="666750"/>
          <p14:tracePt t="10728" x="1422400" y="666750"/>
          <p14:tracePt t="10745" x="1435100" y="666750"/>
          <p14:tracePt t="10761" x="1479550" y="660400"/>
          <p14:tracePt t="10778" x="1498600" y="660400"/>
          <p14:tracePt t="10795" x="1581150" y="654050"/>
          <p14:tracePt t="10813" x="1676400" y="654050"/>
          <p14:tracePt t="10830" x="1733550" y="654050"/>
          <p14:tracePt t="10846" x="1809750" y="654050"/>
          <p14:tracePt t="10863" x="1847850" y="647700"/>
          <p14:tracePt t="10879" x="1879600" y="641350"/>
          <p14:tracePt t="10896" x="1911350" y="635000"/>
          <p14:tracePt t="10913" x="1917700" y="635000"/>
          <p14:tracePt t="10929" x="1962150" y="628650"/>
          <p14:tracePt t="10946" x="1987550" y="628650"/>
          <p14:tracePt t="10963" x="2051050" y="628650"/>
          <p14:tracePt t="10979" x="2127250" y="628650"/>
          <p14:tracePt t="10996" x="2171700" y="628650"/>
          <p14:tracePt t="11013" x="2273300" y="622300"/>
          <p14:tracePt t="11029" x="2336800" y="622300"/>
          <p14:tracePt t="11046" x="2482850" y="622300"/>
          <p14:tracePt t="11063" x="2635250" y="609600"/>
          <p14:tracePt t="11079" x="2698750" y="609600"/>
          <p14:tracePt t="11096" x="2794000" y="609600"/>
          <p14:tracePt t="11113" x="2819400" y="609600"/>
          <p14:tracePt t="11129" x="2857500" y="609600"/>
          <p14:tracePt t="11146" x="2882900" y="609600"/>
          <p14:tracePt t="11163" x="2901950" y="609600"/>
          <p14:tracePt t="11179" x="2965450" y="609600"/>
          <p14:tracePt t="11196" x="3022600" y="609600"/>
          <p14:tracePt t="11213" x="3117850" y="609600"/>
          <p14:tracePt t="11229" x="3187700" y="609600"/>
          <p14:tracePt t="11246" x="3213100" y="609600"/>
          <p14:tracePt t="11263" x="3225800" y="609600"/>
          <p14:tracePt t="12092" x="3219450" y="609600"/>
          <p14:tracePt t="12094" x="3213100" y="609600"/>
          <p14:tracePt t="12123" x="3206750" y="609600"/>
          <p14:tracePt t="12139" x="3200400" y="615950"/>
          <p14:tracePt t="12140" x="3194050" y="615950"/>
          <p14:tracePt t="12146" x="3187700" y="628650"/>
          <p14:tracePt t="12163" x="3181350" y="635000"/>
          <p14:tracePt t="12179" x="3175000" y="647700"/>
          <p14:tracePt t="12196" x="3168650" y="654050"/>
          <p14:tracePt t="12213" x="3155950" y="660400"/>
          <p14:tracePt t="12229" x="3155950" y="666750"/>
          <p14:tracePt t="12246" x="3130550" y="679450"/>
          <p14:tracePt t="12263" x="3117850" y="704850"/>
          <p14:tracePt t="12279" x="3098800" y="717550"/>
          <p14:tracePt t="12296" x="3067050" y="749300"/>
          <p14:tracePt t="12313" x="3048000" y="768350"/>
          <p14:tracePt t="12329" x="3003550" y="800100"/>
          <p14:tracePt t="12346" x="2946400" y="838200"/>
          <p14:tracePt t="12364" x="2921000" y="863600"/>
          <p14:tracePt t="12379" x="2870200" y="901700"/>
          <p14:tracePt t="12396" x="2838450" y="933450"/>
          <p14:tracePt t="12434" x="2832100" y="946150"/>
          <p14:tracePt t="12445" x="2825750" y="952500"/>
          <p14:tracePt t="12461" x="2825750" y="958850"/>
          <p14:tracePt t="12465" x="2819400" y="965200"/>
          <p14:tracePt t="12479" x="2813050" y="971550"/>
          <p14:tracePt t="12496" x="2806700" y="977900"/>
          <p14:tracePt t="12514" x="2806700" y="990600"/>
          <p14:tracePt t="12529" x="2800350" y="990600"/>
          <p14:tracePt t="12547" x="2781300" y="996950"/>
          <p14:tracePt t="12563" x="2781300" y="1009650"/>
          <p14:tracePt t="12579" x="2755900" y="1022350"/>
          <p14:tracePt t="12597" x="2736850" y="1035050"/>
          <p14:tracePt t="12613" x="2730500" y="1041400"/>
          <p14:tracePt t="12630" x="2717800" y="1054100"/>
          <p14:tracePt t="12683" x="2711450" y="1054100"/>
          <p14:tracePt t="12715" x="2705100" y="1054100"/>
          <p14:tracePt t="12725" x="2698750" y="1054100"/>
          <p14:tracePt t="12747" x="2692400" y="1047750"/>
          <p14:tracePt t="12756" x="2686050" y="1041400"/>
          <p14:tracePt t="12766" x="2679700" y="1035050"/>
          <p14:tracePt t="12776" x="2679700" y="1022350"/>
          <p14:tracePt t="12780" x="2679700" y="1016000"/>
          <p14:tracePt t="12795" x="2679700" y="990600"/>
          <p14:tracePt t="12813" x="2679700" y="965200"/>
          <p14:tracePt t="12829" x="2679700" y="952500"/>
          <p14:tracePt t="12846" x="2679700" y="933450"/>
          <p14:tracePt t="12863" x="2673350" y="920750"/>
          <p14:tracePt t="12879" x="2673350" y="901700"/>
          <p14:tracePt t="12896" x="2673350" y="889000"/>
          <p14:tracePt t="12913" x="2673350" y="882650"/>
          <p14:tracePt t="12930" x="2673350" y="869950"/>
          <p14:tracePt t="13005" x="2667000" y="869950"/>
          <p14:tracePt t="13025" x="2660650" y="869950"/>
          <p14:tracePt t="13046" x="2654300" y="869950"/>
          <p14:tracePt t="13057" x="2647950" y="869950"/>
          <p14:tracePt t="13067" x="2641600" y="869950"/>
          <p14:tracePt t="13077" x="2635250" y="869950"/>
          <p14:tracePt t="13077" x="2622550" y="869950"/>
          <p14:tracePt t="13108" x="2609850" y="869950"/>
          <p14:tracePt t="13119" x="2603500" y="869950"/>
          <p14:tracePt t="13130" x="2597150" y="869950"/>
          <p14:tracePt t="13132" x="2597150" y="876300"/>
          <p14:tracePt t="13146" x="2584450" y="882650"/>
          <p14:tracePt t="13183" x="2578100" y="889000"/>
          <p14:tracePt t="13184" x="2565400" y="895350"/>
          <p14:tracePt t="13196" x="2559050" y="901700"/>
          <p14:tracePt t="13213" x="2552700" y="908050"/>
          <p14:tracePt t="13229" x="2546350" y="920750"/>
          <p14:tracePt t="13277" x="2540000" y="927100"/>
          <p14:tracePt t="13278" x="2533650" y="933450"/>
          <p14:tracePt t="13295" x="2527300" y="933450"/>
          <p14:tracePt t="13297" x="2527300" y="939800"/>
          <p14:tracePt t="13313" x="2508250" y="952500"/>
          <p14:tracePt t="13349" x="2501900" y="952500"/>
          <p14:tracePt t="13350" x="2495550" y="958850"/>
          <p14:tracePt t="13363" x="2489200" y="965200"/>
          <p14:tracePt t="13379" x="2482850" y="971550"/>
          <p14:tracePt t="13396" x="2476500" y="971550"/>
          <p14:tracePt t="13434" x="2476500" y="977900"/>
          <p14:tracePt t="13435" x="2470150" y="977900"/>
          <p14:tracePt t="13464" x="2463800" y="984250"/>
          <p14:tracePt t="13465" x="2463800" y="990600"/>
          <p14:tracePt t="13480" x="2457450" y="990600"/>
          <p14:tracePt t="13516" x="2451100" y="996950"/>
          <p14:tracePt t="13528" x="2444750" y="1003300"/>
          <p14:tracePt t="13547" x="2438400" y="1003300"/>
          <p14:tracePt t="13561" x="2438400" y="1009650"/>
          <p14:tracePt t="13562" x="2438400" y="1016000"/>
          <p14:tracePt t="13600" x="2438400" y="1022350"/>
          <p14:tracePt t="13641" x="2438400" y="1028700"/>
          <p14:tracePt t="13651" x="2432050" y="1035050"/>
          <p14:tracePt t="13663" x="2432050" y="1041400"/>
          <p14:tracePt t="13665" x="2425700" y="1041400"/>
          <p14:tracePt t="13679" x="2425700" y="1054100"/>
          <p14:tracePt t="13714" x="2425700" y="1066800"/>
          <p14:tracePt t="13715" x="2425700" y="1073150"/>
          <p14:tracePt t="13729" x="2425700" y="1098550"/>
          <p14:tracePt t="13746" x="2425700" y="1111250"/>
          <p14:tracePt t="13763" x="2425700" y="1136650"/>
          <p14:tracePt t="13780" x="2425700" y="1149350"/>
          <p14:tracePt t="13796" x="2425700" y="1174750"/>
          <p14:tracePt t="13813" x="2425700" y="1187450"/>
          <p14:tracePt t="13829" x="2425700" y="1200150"/>
          <p14:tracePt t="13846" x="2425700" y="1206500"/>
          <p14:tracePt t="13863" x="2425700" y="1219200"/>
          <p14:tracePt t="13879" x="2425700" y="1231900"/>
          <p14:tracePt t="13896" x="2419350" y="1244600"/>
          <p14:tracePt t="13913" x="2419350" y="1250950"/>
          <p14:tracePt t="13929" x="2406650" y="1270000"/>
          <p14:tracePt t="13947" x="2400300" y="1270000"/>
          <p14:tracePt t="13963" x="2400300" y="1295400"/>
          <p14:tracePt t="13979" x="2393950" y="1308100"/>
          <p14:tracePt t="13996" x="2387600" y="1320800"/>
          <p14:tracePt t="14013" x="2381250" y="1333500"/>
          <p14:tracePt t="14029" x="2381250" y="1346200"/>
          <p14:tracePt t="14046" x="2381250" y="1352550"/>
          <p14:tracePt t="14063" x="2374900" y="1365250"/>
          <p14:tracePt t="14079" x="2368550" y="1371600"/>
          <p14:tracePt t="14096" x="2368550" y="1384300"/>
          <p14:tracePt t="14113" x="2368550" y="1390650"/>
          <p14:tracePt t="14129" x="2368550" y="1403350"/>
          <p14:tracePt t="14146" x="2368550" y="1422400"/>
          <p14:tracePt t="14163" x="2368550" y="1428750"/>
          <p14:tracePt t="14179" x="2368550" y="1454150"/>
          <p14:tracePt t="14196" x="2368550" y="1460500"/>
          <p14:tracePt t="14213" x="2368550" y="1473200"/>
          <p14:tracePt t="14229" x="2368550" y="1479550"/>
          <p14:tracePt t="14246" x="2368550" y="1492250"/>
          <p14:tracePt t="14263" x="2368550" y="1504950"/>
          <p14:tracePt t="14279" x="2368550" y="1517650"/>
          <p14:tracePt t="14296" x="2374900" y="1536700"/>
          <p14:tracePt t="14313" x="2374900" y="1549400"/>
          <p14:tracePt t="14329" x="2374900" y="1562100"/>
          <p14:tracePt t="14346" x="2381250" y="1574800"/>
          <p14:tracePt t="14362" x="2387600" y="1581150"/>
          <p14:tracePt t="14379" x="2387600" y="1587500"/>
          <p14:tracePt t="14396" x="2387600" y="1600200"/>
          <p14:tracePt t="14413" x="2393950" y="1612900"/>
          <p14:tracePt t="14430" x="2393950" y="1631950"/>
          <p14:tracePt t="14465" x="2393950" y="1644650"/>
          <p14:tracePt t="14479" x="2393950" y="1651000"/>
          <p14:tracePt t="14480" x="2400300" y="1657350"/>
          <p14:tracePt t="14496" x="2400300" y="1670050"/>
          <p14:tracePt t="14513" x="2406650" y="1676400"/>
          <p14:tracePt t="14529" x="2413000" y="1682750"/>
          <p14:tracePt t="14546" x="2413000" y="1689100"/>
          <p14:tracePt t="14754" x="2419350" y="1689100"/>
          <p14:tracePt t="14835" x="2425700" y="1689100"/>
          <p14:tracePt t="14866" x="2432050" y="1689100"/>
          <p14:tracePt t="14918" x="2438400" y="1689100"/>
          <p14:tracePt t="14939" x="2444750" y="1689100"/>
          <p14:tracePt t="14949" x="2451100" y="1689100"/>
          <p14:tracePt t="14963" x="2457450" y="1689100"/>
          <p14:tracePt t="14964" x="2470150" y="1689100"/>
          <p14:tracePt t="14980" x="2489200" y="1682750"/>
          <p14:tracePt t="14996" x="2501900" y="1676400"/>
          <p14:tracePt t="15013" x="2514600" y="1670050"/>
          <p14:tracePt t="15029" x="2527300" y="1663700"/>
          <p14:tracePt t="15046" x="2527300" y="1657350"/>
          <p14:tracePt t="15063" x="2552700" y="1644650"/>
          <p14:tracePt t="15079" x="2571750" y="1638300"/>
          <p14:tracePt t="15096" x="2584450" y="1631950"/>
          <p14:tracePt t="15113" x="2603500" y="1625600"/>
          <p14:tracePt t="15129" x="2609850" y="1619250"/>
          <p14:tracePt t="15146" x="2622550" y="1606550"/>
          <p14:tracePt t="15163" x="2628900" y="1593850"/>
          <p14:tracePt t="15179" x="2641600" y="1581150"/>
          <p14:tracePt t="15196" x="2654300" y="1562100"/>
          <p14:tracePt t="15212" x="2660650" y="1562100"/>
          <p14:tracePt t="15229" x="2667000" y="1549400"/>
          <p14:tracePt t="15246" x="2667000" y="1536700"/>
          <p14:tracePt t="15263" x="2673350" y="1530350"/>
          <p14:tracePt t="15279" x="2673350" y="1511300"/>
          <p14:tracePt t="15296" x="2673350" y="1498600"/>
          <p14:tracePt t="15313" x="2673350" y="1473200"/>
          <p14:tracePt t="15329" x="2679700" y="1454150"/>
          <p14:tracePt t="15346" x="2679700" y="1428750"/>
          <p14:tracePt t="15363" x="2686050" y="1403350"/>
          <p14:tracePt t="15379" x="2692400" y="1397000"/>
          <p14:tracePt t="15396" x="2692400" y="1377950"/>
          <p14:tracePt t="15413" x="2692400" y="1371600"/>
          <p14:tracePt t="15413" x="2698750" y="1365250"/>
          <p14:tracePt t="15430" x="2698750" y="1352550"/>
          <p14:tracePt t="15446" x="2698750" y="1339850"/>
          <p14:tracePt t="15462" x="2698750" y="1333500"/>
          <p14:tracePt t="15480" x="2705100" y="1320800"/>
          <p14:tracePt t="15496" x="2711450" y="1314450"/>
          <p14:tracePt t="15606" x="2717800" y="1314450"/>
          <p14:tracePt t="15668" x="2724150" y="1320800"/>
          <p14:tracePt t="15698" x="2730500" y="1327150"/>
          <p14:tracePt t="16208" x="2717800" y="1327150"/>
          <p14:tracePt t="16221" x="2711450" y="1327150"/>
          <p14:tracePt t="16229" x="2698750" y="1327150"/>
          <p14:tracePt t="16230" x="2679700" y="1327150"/>
          <p14:tracePt t="16246" x="2654300" y="1327150"/>
          <p14:tracePt t="16263" x="2628900" y="1327150"/>
          <p14:tracePt t="16279" x="2584450" y="1314450"/>
          <p14:tracePt t="16296" x="2540000" y="1308100"/>
          <p14:tracePt t="16313" x="2514600" y="1301750"/>
          <p14:tracePt t="16329" x="2432050" y="1295400"/>
          <p14:tracePt t="16346" x="2400300" y="1289050"/>
          <p14:tracePt t="16363" x="2317750" y="1276350"/>
          <p14:tracePt t="16379" x="2260600" y="1276350"/>
          <p14:tracePt t="16396" x="2235200" y="1276350"/>
          <p14:tracePt t="16413" x="2190750" y="1276350"/>
          <p14:tracePt t="16429" x="2159000" y="1276350"/>
          <p14:tracePt t="16445" x="2108200" y="1276350"/>
          <p14:tracePt t="16461" x="2063750" y="1276350"/>
          <p14:tracePt t="16480" x="2044700" y="1276350"/>
          <p14:tracePt t="16496" x="2000250" y="1276350"/>
          <p14:tracePt t="16513" x="1981200" y="1276350"/>
          <p14:tracePt t="16529" x="1943100" y="1276350"/>
          <p14:tracePt t="16546" x="1898650" y="1276350"/>
          <p14:tracePt t="16563" x="1873250" y="1276350"/>
          <p14:tracePt t="16579" x="1841500" y="1276350"/>
          <p14:tracePt t="16596" x="1822450" y="1276350"/>
          <p14:tracePt t="16613" x="1797050" y="1276350"/>
          <p14:tracePt t="16629" x="1778000" y="1276350"/>
          <p14:tracePt t="16646" x="1771650" y="1276350"/>
          <p14:tracePt t="16663" x="1758950" y="1276350"/>
          <p14:tracePt t="17054" x="1765300" y="1276350"/>
          <p14:tracePt t="17076" x="1771650" y="1276350"/>
          <p14:tracePt t="17106" x="1778000" y="1276350"/>
          <p14:tracePt t="17116" x="1790700" y="1276350"/>
          <p14:tracePt t="17138" x="1797050" y="1276350"/>
          <p14:tracePt t="17148" x="1809750" y="1276350"/>
          <p14:tracePt t="17163" x="1816100" y="1276350"/>
          <p14:tracePt t="17164" x="1854200" y="1276350"/>
          <p14:tracePt t="17179" x="1873250" y="1276350"/>
          <p14:tracePt t="17196" x="1955800" y="1276350"/>
          <p14:tracePt t="17213" x="2006600" y="1276350"/>
          <p14:tracePt t="17229" x="2139950" y="1276350"/>
          <p14:tracePt t="17246" x="2247900" y="1276350"/>
          <p14:tracePt t="17263" x="2292350" y="1276350"/>
          <p14:tracePt t="17279" x="2330450" y="1276350"/>
          <p14:tracePt t="17436" x="2324100" y="1276350"/>
          <p14:tracePt t="17447" x="2305050" y="1282700"/>
          <p14:tracePt t="17467" x="2286000" y="1289050"/>
          <p14:tracePt t="17477" x="2266950" y="1295400"/>
          <p14:tracePt t="17487" x="2247900" y="1301750"/>
          <p14:tracePt t="17495" x="2209800" y="1320800"/>
          <p14:tracePt t="17512" x="2184400" y="1327150"/>
          <p14:tracePt t="17512" x="2171700" y="1339850"/>
          <p14:tracePt t="17530" x="2152650" y="1339850"/>
          <p14:tracePt t="17546" x="2120900" y="1365250"/>
          <p14:tracePt t="17563" x="2114550" y="1377950"/>
          <p14:tracePt t="17578" x="2089150" y="1409700"/>
          <p14:tracePt t="17595" x="2076450" y="1428750"/>
          <p14:tracePt t="17613" x="2044700" y="1473200"/>
          <p14:tracePt t="17629" x="1962150" y="1562100"/>
          <p14:tracePt t="17678" x="1936750" y="1587500"/>
          <p14:tracePt t="17679" x="1924050" y="1606550"/>
          <p14:tracePt t="17695" x="1898650" y="1631950"/>
          <p14:tracePt t="17711" x="1885950" y="1651000"/>
          <p14:tracePt t="17729" x="1885950" y="1657350"/>
          <p14:tracePt t="17746" x="1885950" y="1670050"/>
          <p14:tracePt t="17763" x="1885950" y="1682750"/>
          <p14:tracePt t="17779" x="1879600" y="1695450"/>
          <p14:tracePt t="17796" x="1873250" y="1708150"/>
          <p14:tracePt t="17813" x="1866900" y="1720850"/>
          <p14:tracePt t="17830" x="1841500" y="1733550"/>
          <p14:tracePt t="17846" x="1828800" y="1746250"/>
          <p14:tracePt t="17861" x="1797050" y="1758950"/>
          <p14:tracePt t="17879" x="1778000" y="1771650"/>
          <p14:tracePt t="17895" x="1771650" y="1778000"/>
          <p14:tracePt t="17913" x="1758950" y="1784350"/>
          <p14:tracePt t="17978" x="1765300" y="1784350"/>
          <p14:tracePt t="17989" x="1784350" y="1790700"/>
          <p14:tracePt t="17999" x="1816100" y="1790700"/>
          <p14:tracePt t="18000" x="1860550" y="1790700"/>
          <p14:tracePt t="18013" x="1911350" y="1790700"/>
          <p14:tracePt t="18013" x="1981200" y="1797050"/>
          <p14:tracePt t="18030" x="2057400" y="1797050"/>
          <p14:tracePt t="18046" x="2209800" y="1797050"/>
          <p14:tracePt t="18063" x="2273300" y="1809750"/>
          <p14:tracePt t="18079" x="2381250" y="1809750"/>
          <p14:tracePt t="18096" x="2419350" y="1816100"/>
          <p14:tracePt t="18113" x="2463800" y="1822450"/>
          <p14:tracePt t="18129" x="2482850" y="1822450"/>
          <p14:tracePt t="18147" x="2489200" y="1828800"/>
          <p14:tracePt t="19836" x="2495550" y="1828800"/>
          <p14:tracePt t="20121" x="2501900" y="1828800"/>
          <p14:tracePt t="20163" x="2508250" y="1835150"/>
          <p14:tracePt t="20733" x="2514600" y="1835150"/>
          <p14:tracePt t="21059" x="2520950" y="1835150"/>
          <p14:tracePt t="21089" x="2527300" y="1835150"/>
          <p14:tracePt t="21094" x="2533650" y="1835150"/>
          <p14:tracePt t="21106" x="2540000" y="1835150"/>
          <p14:tracePt t="21114" x="2552700" y="1835150"/>
          <p14:tracePt t="21130" x="2603500" y="1822450"/>
          <p14:tracePt t="21150" x="2698750" y="1809750"/>
          <p14:tracePt t="21164" x="2743200" y="1803400"/>
          <p14:tracePt t="21180" x="2863850" y="1790700"/>
          <p14:tracePt t="21197" x="2971800" y="1778000"/>
          <p14:tracePt t="21214" x="3022600" y="1758950"/>
          <p14:tracePt t="21230" x="3136900" y="1739900"/>
          <p14:tracePt t="21247" x="3213100" y="1727200"/>
          <p14:tracePt t="21263" x="3365500" y="1701800"/>
          <p14:tracePt t="21280" x="3441700" y="1695450"/>
          <p14:tracePt t="21297" x="3594100" y="1676400"/>
          <p14:tracePt t="21314" x="3721100" y="1663700"/>
          <p14:tracePt t="21330" x="3752850" y="1644650"/>
          <p14:tracePt t="21346" x="3810000" y="1619250"/>
          <p14:tracePt t="21364" x="3829050" y="1606550"/>
          <p14:tracePt t="21380" x="3873500" y="1574800"/>
          <p14:tracePt t="21397" x="3930650" y="1549400"/>
          <p14:tracePt t="21414" x="3968750" y="1524000"/>
          <p14:tracePt t="21430" x="4044950" y="1498600"/>
          <p14:tracePt t="21447" x="4140200" y="1466850"/>
          <p14:tracePt t="21464" x="4178300" y="1447800"/>
          <p14:tracePt t="21479" x="4210050" y="1428750"/>
          <p14:tracePt t="21495" x="4267200" y="1390650"/>
          <p14:tracePt t="21514" x="4305300" y="1352550"/>
          <p14:tracePt t="21530" x="4324350" y="1333500"/>
          <p14:tracePt t="21547" x="4356100" y="1301750"/>
          <p14:tracePt t="21580" x="4387850" y="1250950"/>
          <p14:tracePt t="21583" x="4400550" y="1238250"/>
          <p14:tracePt t="21598" x="4425950" y="1200150"/>
          <p14:tracePt t="21614" x="4438650" y="1187450"/>
          <p14:tracePt t="21630" x="4451350" y="1155700"/>
          <p14:tracePt t="21647" x="4464050" y="1143000"/>
          <p14:tracePt t="21664" x="4476750" y="1130300"/>
          <p14:tracePt t="21680" x="4483100" y="1117600"/>
          <p14:tracePt t="21697" x="4483100" y="1111250"/>
          <p14:tracePt t="21714" x="4489450" y="1104900"/>
          <p14:tracePt t="22061" x="4495800" y="1104900"/>
          <p14:tracePt t="23476" x="4502150" y="1104900"/>
          <p14:tracePt t="23517" x="4508500" y="1104900"/>
          <p14:tracePt t="26947" x="4514850" y="1104900"/>
          <p14:tracePt t="27082" x="4521200" y="1104900"/>
          <p14:tracePt t="27123" x="4527550" y="1104900"/>
          <p14:tracePt t="27143" x="4527550" y="1111250"/>
          <p14:tracePt t="27164" x="4533900" y="1117600"/>
          <p14:tracePt t="27196" x="4533900" y="1123950"/>
          <p14:tracePt t="27216" x="4533900" y="1130300"/>
          <p14:tracePt t="27248" x="4533900" y="1143000"/>
          <p14:tracePt t="27258" x="4533900" y="1149350"/>
          <p14:tracePt t="27279" x="4533900" y="1162050"/>
          <p14:tracePt t="27289" x="4533900" y="1168400"/>
          <p14:tracePt t="27300" x="4533900" y="1174750"/>
          <p14:tracePt t="27314" x="4533900" y="1181100"/>
          <p14:tracePt t="27316" x="4527550" y="1193800"/>
          <p14:tracePt t="27331" x="4527550" y="1206500"/>
          <p14:tracePt t="27348" x="4527550" y="1219200"/>
          <p14:tracePt t="27364" x="4527550" y="1225550"/>
          <p14:tracePt t="27381" x="4527550" y="1244600"/>
          <p14:tracePt t="27398" x="4527550" y="1263650"/>
          <p14:tracePt t="27415" x="4527550" y="1270000"/>
          <p14:tracePt t="27431" x="4527550" y="1282700"/>
          <p14:tracePt t="27448" x="4527550" y="1289050"/>
          <p14:tracePt t="27465" x="4527550" y="1301750"/>
          <p14:tracePt t="27480" x="4527550" y="1308100"/>
          <p14:tracePt t="27496" x="4527550" y="1320800"/>
          <p14:tracePt t="27515" x="4521200" y="1339850"/>
          <p14:tracePt t="27531" x="4521200" y="1346200"/>
          <p14:tracePt t="27548" x="4514850" y="1377950"/>
          <p14:tracePt t="27565" x="4514850" y="1384300"/>
          <p14:tracePt t="27581" x="4514850" y="1409700"/>
          <p14:tracePt t="27598" x="4514850" y="1422400"/>
          <p14:tracePt t="27613" x="4514850" y="1435100"/>
          <p14:tracePt t="27631" x="4514850" y="1447800"/>
          <p14:tracePt t="27648" x="4514850" y="1466850"/>
          <p14:tracePt t="27665" x="4508500" y="1485900"/>
          <p14:tracePt t="27681" x="4508500" y="1511300"/>
          <p14:tracePt t="27698" x="4508500" y="1524000"/>
          <p14:tracePt t="27715" x="4502150" y="1549400"/>
          <p14:tracePt t="27731" x="4495800" y="1555750"/>
          <p14:tracePt t="27748" x="4489450" y="1574800"/>
          <p14:tracePt t="27765" x="4483100" y="1600200"/>
          <p14:tracePt t="27781" x="4476750" y="1612900"/>
          <p14:tracePt t="27798" x="4470400" y="1625600"/>
          <p14:tracePt t="27815" x="4470400" y="1631950"/>
          <p14:tracePt t="27831" x="4464050" y="1644650"/>
          <p14:tracePt t="27848" x="4457700" y="1644650"/>
          <p14:tracePt t="27865" x="4457700" y="1651000"/>
          <p14:tracePt t="27956" x="4451350" y="1651000"/>
          <p14:tracePt t="27966" x="4445000" y="1651000"/>
          <p14:tracePt t="27977" x="4438650" y="1651000"/>
          <p14:tracePt t="27997" x="4432300" y="1644650"/>
          <p14:tracePt t="27998" x="4425950" y="1644650"/>
          <p14:tracePt t="28013" x="4413250" y="1619250"/>
          <p14:tracePt t="28031" x="4413250" y="1600200"/>
          <p14:tracePt t="28048" x="4400550" y="1568450"/>
          <p14:tracePt t="28065" x="4375150" y="1511300"/>
          <p14:tracePt t="28081" x="4356100" y="1479550"/>
          <p14:tracePt t="28097" x="4337050" y="1422400"/>
          <p14:tracePt t="28115" x="4324350" y="1397000"/>
          <p14:tracePt t="28131" x="4311650" y="1352550"/>
          <p14:tracePt t="28148" x="4305300" y="1320800"/>
          <p14:tracePt t="28165" x="4305300" y="1301750"/>
          <p14:tracePt t="28181" x="4305300" y="1276350"/>
          <p14:tracePt t="28198" x="4305300" y="1270000"/>
          <p14:tracePt t="28215" x="4298950" y="1257300"/>
          <p14:tracePt t="28231" x="4298950" y="1238250"/>
          <p14:tracePt t="28267" x="4298950" y="1231900"/>
          <p14:tracePt t="28268" x="4298950" y="1225550"/>
          <p14:tracePt t="28281" x="4298950" y="1219200"/>
          <p14:tracePt t="28298" x="4298950" y="1206500"/>
          <p14:tracePt t="28315" x="4298950" y="1200150"/>
          <p14:tracePt t="28351" x="4298950" y="1193800"/>
          <p14:tracePt t="28371" x="4292600" y="1193800"/>
          <p14:tracePt t="28392" x="4286250" y="1193800"/>
          <p14:tracePt t="28406" x="4279900" y="1193800"/>
          <p14:tracePt t="28409" x="4267200" y="1193800"/>
          <p14:tracePt t="28415" x="4248150" y="1193800"/>
          <p14:tracePt t="28431" x="4203700" y="1206500"/>
          <p14:tracePt t="28448" x="4191000" y="1212850"/>
          <p14:tracePt t="28465" x="4165600" y="1225550"/>
          <p14:tracePt t="29158" x="4171950" y="1225550"/>
          <p14:tracePt t="29191" x="4178300" y="1225550"/>
          <p14:tracePt t="29206" x="4184650" y="1225550"/>
          <p14:tracePt t="29222" x="4197350" y="1225550"/>
          <p14:tracePt t="29232" x="4203700" y="1225550"/>
          <p14:tracePt t="29234" x="4216400" y="1219200"/>
          <p14:tracePt t="29253" x="4248150" y="1212850"/>
          <p14:tracePt t="29264" x="4267200" y="1206500"/>
          <p14:tracePt t="29281" x="4305300" y="1200150"/>
          <p14:tracePt t="29298" x="4337050" y="1200150"/>
          <p14:tracePt t="29314" x="4387850" y="1193800"/>
          <p14:tracePt t="29331" x="4457700" y="1193800"/>
          <p14:tracePt t="29347" x="4502150" y="1193800"/>
          <p14:tracePt t="29364" x="4584700" y="1193800"/>
          <p14:tracePt t="29381" x="4629150" y="1193800"/>
          <p14:tracePt t="29398" x="4718050" y="1193800"/>
          <p14:tracePt t="29415" x="4787900" y="1193800"/>
          <p14:tracePt t="29431" x="4813300" y="1193800"/>
          <p14:tracePt t="29448" x="4857750" y="1193800"/>
          <p14:tracePt t="29465" x="4876800" y="1193800"/>
          <p14:tracePt t="29482" x="4927600" y="1187450"/>
          <p14:tracePt t="29497" x="4946650" y="1187450"/>
          <p14:tracePt t="29513" x="4991100" y="1181100"/>
          <p14:tracePt t="29531" x="5041900" y="1181100"/>
          <p14:tracePt t="29548" x="5067300" y="1181100"/>
          <p14:tracePt t="29565" x="5111750" y="1181100"/>
          <p14:tracePt t="29581" x="5168900" y="1181100"/>
          <p14:tracePt t="29598" x="5194300" y="1181100"/>
          <p14:tracePt t="29613" x="5270500" y="1181100"/>
          <p14:tracePt t="29630" x="5314950" y="1181100"/>
          <p14:tracePt t="29648" x="5410200" y="1181100"/>
          <p14:tracePt t="29664" x="5511800" y="1181100"/>
          <p14:tracePt t="29681" x="5543550" y="1181100"/>
          <p14:tracePt t="29698" x="5594350" y="1181100"/>
          <p14:tracePt t="29716" x="5613400" y="1181100"/>
          <p14:tracePt t="30496" x="5613400" y="1187450"/>
          <p14:tracePt t="30517" x="5613400" y="1193800"/>
          <p14:tracePt t="30559" x="5613400" y="1200150"/>
          <p14:tracePt t="30572" x="5613400" y="1206500"/>
          <p14:tracePt t="30590" x="5613400" y="1212850"/>
          <p14:tracePt t="30601" x="5613400" y="1219200"/>
          <p14:tracePt t="30611" x="5600700" y="1231900"/>
          <p14:tracePt t="30617" x="5594350" y="1238250"/>
          <p14:tracePt t="30632" x="5575300" y="1263650"/>
          <p14:tracePt t="30646" x="5556250" y="1295400"/>
          <p14:tracePt t="30663" x="5543550" y="1308100"/>
          <p14:tracePt t="30679" x="5505450" y="1339850"/>
          <p14:tracePt t="30696" x="5492750" y="1358900"/>
          <p14:tracePt t="30713" x="5441950" y="1390650"/>
          <p14:tracePt t="30730" x="5422900" y="1409700"/>
          <p14:tracePt t="30746" x="5365750" y="1447800"/>
          <p14:tracePt t="30763" x="5321300" y="1479550"/>
          <p14:tracePt t="30780" x="5295900" y="1492250"/>
          <p14:tracePt t="30796" x="5238750" y="1517650"/>
          <p14:tracePt t="30813" x="5194300" y="1536700"/>
          <p14:tracePt t="30830" x="5111750" y="1562100"/>
          <p14:tracePt t="30846" x="5016500" y="1593850"/>
          <p14:tracePt t="30863" x="4965700" y="1612900"/>
          <p14:tracePt t="30880" x="4895850" y="1631950"/>
          <p14:tracePt t="30896" x="4870450" y="1644650"/>
          <p14:tracePt t="30913" x="4826000" y="1670050"/>
          <p14:tracePt t="30929" x="4781550" y="1695450"/>
          <p14:tracePt t="30946" x="4756150" y="1708150"/>
          <p14:tracePt t="30963" x="4711700" y="1733550"/>
          <p14:tracePt t="30980" x="4686300" y="1739900"/>
          <p14:tracePt t="30996" x="4629150" y="1771650"/>
          <p14:tracePt t="31013" x="4572000" y="1790700"/>
          <p14:tracePt t="31030" x="4552950" y="1797050"/>
          <p14:tracePt t="31046" x="4508500" y="1816100"/>
          <p14:tracePt t="31063" x="4489450" y="1822450"/>
          <p14:tracePt t="31079" x="4457700" y="1828800"/>
          <p14:tracePt t="31097" x="4438650" y="1841500"/>
          <p14:tracePt t="31113" x="4425950" y="1841500"/>
          <p14:tracePt t="31130" x="4406900" y="1847850"/>
          <p14:tracePt t="31146" x="4400550" y="1847850"/>
          <p14:tracePt t="31196" x="4394200" y="1847850"/>
          <p14:tracePt t="31216" x="4387850" y="1854200"/>
          <p14:tracePt t="31237" x="4381500" y="1854200"/>
          <p14:tracePt t="31259" x="4381500" y="1860550"/>
          <p14:tracePt t="31677" x="4375150" y="1860550"/>
          <p14:tracePt t="31851" x="4381500" y="1860550"/>
          <p14:tracePt t="31872" x="4387850" y="1860550"/>
          <p14:tracePt t="31890" x="4394200" y="1860550"/>
          <p14:tracePt t="31904" x="4400550" y="1860550"/>
          <p14:tracePt t="31905" x="4413250" y="1854200"/>
          <p14:tracePt t="31934" x="4425950" y="1847850"/>
          <p14:tracePt t="31937" x="4432300" y="1847850"/>
          <p14:tracePt t="31948" x="4432300" y="1841500"/>
          <p14:tracePt t="31964" x="4451350" y="1841500"/>
          <p14:tracePt t="31981" x="4457700" y="1835150"/>
          <p14:tracePt t="31998" x="4470400" y="1835150"/>
          <p14:tracePt t="32014" x="4495800" y="1828800"/>
          <p14:tracePt t="32031" x="4514850" y="1828800"/>
          <p14:tracePt t="32048" x="4565650" y="1828800"/>
          <p14:tracePt t="32065" x="4603750" y="1828800"/>
          <p14:tracePt t="32081" x="4629150" y="1828800"/>
          <p14:tracePt t="32097" x="4660900" y="1828800"/>
          <p14:tracePt t="32114" x="4679950" y="1828800"/>
          <p14:tracePt t="32131" x="4718050" y="1828800"/>
          <p14:tracePt t="32147" x="4756150" y="1828800"/>
          <p14:tracePt t="32164" x="4781550" y="1828800"/>
          <p14:tracePt t="32181" x="4845050" y="1828800"/>
          <p14:tracePt t="32197" x="4889500" y="1828800"/>
          <p14:tracePt t="32214" x="4972050" y="1828800"/>
          <p14:tracePt t="32231" x="5010150" y="1828800"/>
          <p14:tracePt t="32231" x="5054600" y="1828800"/>
          <p14:tracePt t="32248" x="5099050" y="1828800"/>
          <p14:tracePt t="32264" x="5181600" y="1828800"/>
          <p14:tracePt t="32281" x="5226050" y="1828800"/>
          <p14:tracePt t="32297" x="5283200" y="1828800"/>
          <p14:tracePt t="32314" x="5314950" y="1828800"/>
          <p14:tracePt t="32331" x="5353050" y="1828800"/>
          <p14:tracePt t="32347" x="5378450" y="1835150"/>
          <p14:tracePt t="32365" x="5384800" y="1835150"/>
          <p14:tracePt t="32381" x="5384800" y="1841500"/>
          <p14:tracePt t="32415" x="5384800" y="1847850"/>
          <p14:tracePt t="32457" x="5384800" y="1854200"/>
          <p14:tracePt t="32498" x="5378450" y="1854200"/>
          <p14:tracePt t="32509" x="5359400" y="1854200"/>
          <p14:tracePt t="32518" x="5327650" y="1854200"/>
          <p14:tracePt t="32529" x="5295900" y="1854200"/>
          <p14:tracePt t="32539" x="5238750" y="1854200"/>
          <p14:tracePt t="32546" x="5099050" y="1854200"/>
          <p14:tracePt t="32564" x="5016500" y="1854200"/>
          <p14:tracePt t="32581" x="4838700" y="1854200"/>
          <p14:tracePt t="32598" x="4692650" y="1854200"/>
          <p14:tracePt t="32613" x="4616450" y="1854200"/>
          <p14:tracePt t="32630" x="4470400" y="1854200"/>
          <p14:tracePt t="32648" x="4406900" y="1854200"/>
          <p14:tracePt t="32664" x="4254500" y="1854200"/>
          <p14:tracePt t="32681" x="4114800" y="1854200"/>
          <p14:tracePt t="32698" x="4051300" y="1854200"/>
          <p14:tracePt t="32714" x="3917950" y="1854200"/>
          <p14:tracePt t="32731" x="3867150" y="1854200"/>
          <p14:tracePt t="32748" x="3752850" y="1854200"/>
          <p14:tracePt t="32765" x="3625850" y="1854200"/>
          <p14:tracePt t="32781" x="3562350" y="1854200"/>
          <p14:tracePt t="32798" x="3416300" y="1854200"/>
          <p14:tracePt t="32815" x="3346450" y="1854200"/>
          <p14:tracePt t="32831" x="3213100" y="1854200"/>
          <p14:tracePt t="32847" x="3105150" y="1854200"/>
          <p14:tracePt t="32864" x="3048000" y="1854200"/>
          <p14:tracePt t="32881" x="2959100" y="1854200"/>
          <p14:tracePt t="32898" x="2914650" y="1854200"/>
          <p14:tracePt t="32914" x="2819400" y="1854200"/>
          <p14:tracePt t="32931" x="2717800" y="1854200"/>
          <p14:tracePt t="32948" x="2667000" y="1854200"/>
          <p14:tracePt t="32964" x="2533650" y="1854200"/>
          <p14:tracePt t="32981" x="2457450" y="1854200"/>
          <p14:tracePt t="32997" x="2298700" y="1854200"/>
          <p14:tracePt t="33014" x="2222500" y="1854200"/>
          <p14:tracePt t="33031" x="2076450" y="1854200"/>
          <p14:tracePt t="33048" x="1987550" y="1860550"/>
          <p14:tracePt t="33064" x="1955800" y="1860550"/>
          <p14:tracePt t="33081" x="1911350" y="1866900"/>
          <p14:tracePt t="33098" x="1892300" y="1873250"/>
          <p14:tracePt t="33114" x="1879600" y="1873250"/>
          <p14:tracePt t="33131" x="1860550" y="1879600"/>
          <p14:tracePt t="33148" x="1847850" y="1879600"/>
          <p14:tracePt t="33164" x="1841500" y="1879600"/>
          <p14:tracePt t="33181" x="1835150" y="1879600"/>
          <p14:tracePt t="33290" x="1841500" y="1879600"/>
          <p14:tracePt t="33310" x="1847850" y="1879600"/>
          <p14:tracePt t="33323" x="1860550" y="1879600"/>
          <p14:tracePt t="33332" x="1885950" y="1879600"/>
          <p14:tracePt t="33333" x="1917700" y="1879600"/>
          <p14:tracePt t="33347" x="2025650" y="1873250"/>
          <p14:tracePt t="33364" x="2114550" y="1873250"/>
          <p14:tracePt t="33381" x="2305050" y="1873250"/>
          <p14:tracePt t="33398" x="2501900" y="1873250"/>
          <p14:tracePt t="33414" x="2590800" y="1873250"/>
          <p14:tracePt t="33431" x="2749550" y="1873250"/>
          <p14:tracePt t="33447" x="2825750" y="1873250"/>
          <p14:tracePt t="33464" x="2990850" y="1873250"/>
          <p14:tracePt t="33480" x="3092450" y="1873250"/>
          <p14:tracePt t="33496" x="3346450" y="1873250"/>
          <p14:tracePt t="33513" x="3657600" y="1873250"/>
          <p14:tracePt t="33530" x="3810000" y="1873250"/>
          <p14:tracePt t="33548" x="4051300" y="1873250"/>
          <p14:tracePt t="33564" x="4222750" y="1873250"/>
          <p14:tracePt t="33581" x="4298950" y="1873250"/>
          <p14:tracePt t="33598" x="4425950" y="1873250"/>
          <p14:tracePt t="33613" x="4502150" y="1873250"/>
          <p14:tracePt t="33631" x="4667250" y="1873250"/>
          <p14:tracePt t="33648" x="4838700" y="1873250"/>
          <p14:tracePt t="33665" x="4914900" y="1873250"/>
          <p14:tracePt t="33681" x="5035550" y="1873250"/>
          <p14:tracePt t="33698" x="5099050" y="1873250"/>
          <p14:tracePt t="33714" x="5200650" y="1873250"/>
          <p14:tracePt t="33731" x="5295900" y="1873250"/>
          <p14:tracePt t="33748" x="5340350" y="1873250"/>
          <p14:tracePt t="33764" x="5416550" y="1873250"/>
          <p14:tracePt t="33782" x="5435600" y="1873250"/>
          <p14:tracePt t="33798" x="5461000" y="1873250"/>
          <p14:tracePt t="33815" x="5467350" y="1873250"/>
          <p14:tracePt t="33853" x="5473700" y="1873250"/>
          <p14:tracePt t="33854" x="5480050" y="1873250"/>
          <p14:tracePt t="33864" x="5486400" y="1873250"/>
          <p14:tracePt t="33881" x="5499100" y="1873250"/>
          <p14:tracePt t="34443" x="5505450" y="1873250"/>
          <p14:tracePt t="34484" x="5511800" y="1873250"/>
          <p14:tracePt t="34902" x="5518150" y="1873250"/>
          <p14:tracePt t="35167" x="5524500" y="1873250"/>
          <p14:tracePt t="35208" x="5530850" y="1873250"/>
          <p14:tracePt t="36917" x="5530850" y="1879600"/>
          <p14:tracePt t="36958" x="5530850" y="1885950"/>
          <p14:tracePt t="37172" x="5530850" y="1892300"/>
          <p14:tracePt t="37193" x="5530850" y="1898650"/>
          <p14:tracePt t="37255" x="5530850" y="1905000"/>
          <p14:tracePt t="37265" x="5524500" y="1905000"/>
          <p14:tracePt t="37287" x="5524500" y="1911350"/>
          <p14:tracePt t="37296" x="5524500" y="1917700"/>
          <p14:tracePt t="37314" x="5518150" y="1917700"/>
          <p14:tracePt t="37315" x="5511800" y="1936750"/>
          <p14:tracePt t="37331" x="5505450" y="1943100"/>
          <p14:tracePt t="37347" x="5486400" y="1974850"/>
          <p14:tracePt t="37364" x="5467350" y="2006600"/>
          <p14:tracePt t="37381" x="5448300" y="2019300"/>
          <p14:tracePt t="37397" x="5416550" y="2044700"/>
          <p14:tracePt t="37414" x="5397500" y="2063750"/>
          <p14:tracePt t="37431" x="5365750" y="2089150"/>
          <p14:tracePt t="37447" x="5346700" y="2114550"/>
          <p14:tracePt t="37465" x="5327650" y="2127250"/>
          <p14:tracePt t="37482" x="5295900" y="2146300"/>
          <p14:tracePt t="37497" x="5276850" y="2165350"/>
          <p14:tracePt t="37513" x="5232400" y="2209800"/>
          <p14:tracePt t="37531" x="5175250" y="2247900"/>
          <p14:tracePt t="37547" x="5149850" y="2273300"/>
          <p14:tracePt t="37564" x="5099050" y="2311400"/>
          <p14:tracePt t="37582" x="5060950" y="2343150"/>
          <p14:tracePt t="37598" x="5041900" y="2355850"/>
          <p14:tracePt t="37614" x="5010150" y="2374900"/>
          <p14:tracePt t="37630" x="4997450" y="2387600"/>
          <p14:tracePt t="37646" x="4972050" y="2406650"/>
          <p14:tracePt t="37664" x="4965700" y="2419350"/>
          <p14:tracePt t="37681" x="4946650" y="2438400"/>
          <p14:tracePt t="37698" x="4927600" y="2457450"/>
          <p14:tracePt t="37714" x="4914900" y="2470150"/>
          <p14:tracePt t="37731" x="4908550" y="2489200"/>
          <p14:tracePt t="37747" x="4902200" y="2495550"/>
          <p14:tracePt t="37764" x="4902200" y="2508250"/>
          <p14:tracePt t="38773" x="4902200" y="2501900"/>
          <p14:tracePt t="38783" x="4902200" y="2495550"/>
          <p14:tracePt t="38805" x="4902200" y="2482850"/>
          <p14:tracePt t="38814" x="4908550" y="2476500"/>
          <p14:tracePt t="38825" x="4908550" y="2470150"/>
          <p14:tracePt t="38831" x="4914900" y="2463800"/>
          <p14:tracePt t="38847" x="4921250" y="2457450"/>
          <p14:tracePt t="39101" x="4927600" y="2457450"/>
          <p14:tracePt t="40271" x="4933950" y="2457450"/>
          <p14:tracePt t="40312" x="4940300" y="2457450"/>
          <p14:tracePt t="41421" x="4953000" y="2457450"/>
          <p14:tracePt t="41431" x="4959350" y="2457450"/>
          <p14:tracePt t="41442" x="4972050" y="2457450"/>
          <p14:tracePt t="41453" x="4997450" y="2457450"/>
          <p14:tracePt t="41463" x="5029200" y="2457450"/>
          <p14:tracePt t="41473" x="5073650" y="2463800"/>
          <p14:tracePt t="41481" x="5175250" y="2476500"/>
          <p14:tracePt t="41497" x="5245100" y="2495550"/>
          <p14:tracePt t="41513" x="5365750" y="2527300"/>
          <p14:tracePt t="41529" x="5435600" y="2552700"/>
          <p14:tracePt t="41545" x="5549900" y="2584450"/>
          <p14:tracePt t="41563" x="5645150" y="2616200"/>
          <p14:tracePt t="41581" x="5676900" y="2622550"/>
          <p14:tracePt t="41597" x="5734050" y="2641600"/>
          <p14:tracePt t="41612" x="5746750" y="2647950"/>
          <p14:tracePt t="41628" x="5772150" y="2654300"/>
          <p14:tracePt t="41645" x="5797550" y="2667000"/>
          <p14:tracePt t="41662" x="5810250" y="2667000"/>
          <p14:tracePt t="41680" x="5822950" y="2673350"/>
          <p14:tracePt t="41696" x="5842000" y="2673350"/>
          <p14:tracePt t="41713" x="5848350" y="2673350"/>
          <p14:tracePt t="41730" x="5854700" y="2673350"/>
          <p14:tracePt t="41747" x="5861050" y="2673350"/>
          <p14:tracePt t="41763" x="5873750" y="2673350"/>
          <p14:tracePt t="41780" x="5892800" y="2679700"/>
          <p14:tracePt t="41796" x="5924550" y="2692400"/>
          <p14:tracePt t="41813" x="5969000" y="2698750"/>
          <p14:tracePt t="41830" x="5981700" y="2705100"/>
          <p14:tracePt t="41846" x="6000750" y="2711450"/>
          <p14:tracePt t="41863" x="6013450" y="2711450"/>
          <p14:tracePt t="41880" x="6026150" y="2711450"/>
          <p14:tracePt t="41897" x="6083300" y="2711450"/>
          <p14:tracePt t="41913" x="6127750" y="2711450"/>
          <p14:tracePt t="41930" x="6203950" y="2711450"/>
          <p14:tracePt t="41946" x="6248400" y="2711450"/>
          <p14:tracePt t="41963" x="6311900" y="2705100"/>
          <p14:tracePt t="41980" x="6337300" y="2686050"/>
          <p14:tracePt t="41996" x="6350000" y="2673350"/>
          <p14:tracePt t="42013" x="6362700" y="2641600"/>
          <p14:tracePt t="42030" x="6375400" y="2635250"/>
          <p14:tracePt t="42046" x="6381750" y="2603500"/>
          <p14:tracePt t="42063" x="6400800" y="2584450"/>
          <p14:tracePt t="42079" x="6407150" y="2571750"/>
          <p14:tracePt t="42096" x="6426200" y="2540000"/>
          <p14:tracePt t="42113" x="6432550" y="2527300"/>
          <p14:tracePt t="42130" x="6438900" y="2508250"/>
          <p14:tracePt t="42146" x="6451600" y="2489200"/>
          <p14:tracePt t="42163" x="6451600" y="2482850"/>
          <p14:tracePt t="42181" x="6457950" y="2470150"/>
          <p14:tracePt t="42196" x="6464300" y="2457450"/>
          <p14:tracePt t="42213" x="6464300" y="2425700"/>
          <p14:tracePt t="42229" x="6457950" y="2393950"/>
          <p14:tracePt t="42247" x="6451600" y="2374900"/>
          <p14:tracePt t="42263" x="6438900" y="2355850"/>
          <p14:tracePt t="42280" x="6426200" y="2343150"/>
          <p14:tracePt t="42296" x="6413500" y="2324100"/>
          <p14:tracePt t="42313" x="6388100" y="2311400"/>
          <p14:tracePt t="42330" x="6381750" y="2298700"/>
          <p14:tracePt t="42346" x="6343650" y="2279650"/>
          <p14:tracePt t="42363" x="6330950" y="2266950"/>
          <p14:tracePt t="42380" x="6292850" y="2247900"/>
          <p14:tracePt t="42397" x="6267450" y="2235200"/>
          <p14:tracePt t="42414" x="6254750" y="2235200"/>
          <p14:tracePt t="42431" x="6235700" y="2235200"/>
          <p14:tracePt t="42448" x="6216650" y="2235200"/>
          <p14:tracePt t="42464" x="6178550" y="2228850"/>
          <p14:tracePt t="42482" x="6134100" y="2228850"/>
          <p14:tracePt t="42498" x="6108700" y="2228850"/>
          <p14:tracePt t="42513" x="6064250" y="2228850"/>
          <p14:tracePt t="42529" x="6045200" y="2228850"/>
          <p14:tracePt t="42547" x="6013450" y="2228850"/>
          <p14:tracePt t="42564" x="5994400" y="2228850"/>
          <p14:tracePt t="42582" x="5975350" y="2228850"/>
          <p14:tracePt t="42598" x="5949950" y="2228850"/>
          <p14:tracePt t="42614" x="5937250" y="2228850"/>
          <p14:tracePt t="42630" x="5911850" y="2228850"/>
          <p14:tracePt t="42646" x="5886450" y="2228850"/>
          <p14:tracePt t="42664" x="5880100" y="2228850"/>
          <p14:tracePt t="42681" x="5854700" y="2228850"/>
          <p14:tracePt t="42697" x="5842000" y="2235200"/>
          <p14:tracePt t="42714" x="5810250" y="2247900"/>
          <p14:tracePt t="42731" x="5772150" y="2260600"/>
          <p14:tracePt t="42748" x="5765800" y="2266950"/>
          <p14:tracePt t="42764" x="5746750" y="2273300"/>
          <p14:tracePt t="42781" x="5740400" y="2279650"/>
          <p14:tracePt t="42797" x="5740400" y="2292350"/>
          <p14:tracePt t="42814" x="5740400" y="2298700"/>
          <p14:tracePt t="42831" x="5740400" y="2317750"/>
          <p14:tracePt t="42847" x="5740400" y="2336800"/>
          <p14:tracePt t="42864" x="5740400" y="2343150"/>
          <p14:tracePt t="42881" x="5740400" y="2362200"/>
          <p14:tracePt t="42898" x="5740400" y="2381250"/>
          <p14:tracePt t="42914" x="5740400" y="2393950"/>
          <p14:tracePt t="42931" x="5740400" y="2413000"/>
          <p14:tracePt t="42947" x="5740400" y="2425700"/>
          <p14:tracePt t="42964" x="5753100" y="2444750"/>
          <p14:tracePt t="42981" x="5759450" y="2463800"/>
          <p14:tracePt t="42997" x="5778500" y="2482850"/>
          <p14:tracePt t="43014" x="5810250" y="2514600"/>
          <p14:tracePt t="43031" x="5822950" y="2533650"/>
          <p14:tracePt t="43047" x="5867400" y="2552700"/>
          <p14:tracePt t="43064" x="5886450" y="2565400"/>
          <p14:tracePt t="43081" x="5918200" y="2578100"/>
          <p14:tracePt t="43097" x="5949950" y="2578100"/>
          <p14:tracePt t="43114" x="5969000" y="2584450"/>
          <p14:tracePt t="43131" x="6013450" y="2584450"/>
          <p14:tracePt t="43147" x="6032500" y="2584450"/>
          <p14:tracePt t="43164" x="6076950" y="2584450"/>
          <p14:tracePt t="43181" x="6102350" y="2584450"/>
          <p14:tracePt t="43197" x="6115050" y="2584450"/>
          <p14:tracePt t="43909" x="6121400" y="2584450"/>
          <p14:tracePt t="44643" x="6115050" y="2584450"/>
          <p14:tracePt t="44653" x="6102350" y="2590800"/>
          <p14:tracePt t="44664" x="6089650" y="2590800"/>
          <p14:tracePt t="44665" x="6064250" y="2590800"/>
          <p14:tracePt t="44681" x="6013450" y="2590800"/>
          <p14:tracePt t="44697" x="5981700" y="2590800"/>
          <p14:tracePt t="44714" x="5911850" y="2590800"/>
          <p14:tracePt t="44731" x="5880100" y="2590800"/>
          <p14:tracePt t="44747" x="5791200" y="2590800"/>
          <p14:tracePt t="44764" x="5683250" y="2590800"/>
          <p14:tracePt t="44781" x="5619750" y="2590800"/>
          <p14:tracePt t="44797" x="5480050" y="2590800"/>
          <p14:tracePt t="44814" x="5359400" y="2590800"/>
          <p14:tracePt t="44831" x="5302250" y="2590800"/>
          <p14:tracePt t="44847" x="5226050" y="2590800"/>
          <p14:tracePt t="44864" x="5181600" y="2590800"/>
          <p14:tracePt t="44881" x="5111750" y="2590800"/>
          <p14:tracePt t="44898" x="5080000" y="2590800"/>
          <p14:tracePt t="44914" x="4991100" y="2590800"/>
          <p14:tracePt t="44932" x="4876800" y="2571750"/>
          <p14:tracePt t="44947" x="4832350" y="2565400"/>
          <p14:tracePt t="44964" x="4743450" y="2546350"/>
          <p14:tracePt t="44981" x="4705350" y="2527300"/>
          <p14:tracePt t="44997" x="4635500" y="2508250"/>
          <p14:tracePt t="45014" x="4572000" y="2489200"/>
          <p14:tracePt t="45031" x="4546600" y="2476500"/>
          <p14:tracePt t="45047" x="4495800" y="2463800"/>
          <p14:tracePt t="45064" x="4476750" y="2457450"/>
          <p14:tracePt t="45081" x="4457700" y="2438400"/>
          <p14:tracePt t="45097" x="4457700" y="2432050"/>
          <p14:tracePt t="45135" x="4457700" y="2425700"/>
          <p14:tracePt t="45147" x="4457700" y="2419350"/>
          <p14:tracePt t="45148" x="4457700" y="2413000"/>
          <p14:tracePt t="45164" x="4457700" y="2406650"/>
          <p14:tracePt t="45181" x="4476750" y="2393950"/>
          <p14:tracePt t="45197" x="4476750" y="2381250"/>
          <p14:tracePt t="45214" x="4502150" y="2362200"/>
          <p14:tracePt t="45232" x="4514850" y="2355850"/>
          <p14:tracePt t="45246" x="4527550" y="2349500"/>
          <p14:tracePt t="45263" x="4546600" y="2336800"/>
          <p14:tracePt t="45281" x="4552950" y="2330450"/>
          <p14:tracePt t="45297" x="4572000" y="2324100"/>
          <p14:tracePt t="45314" x="4578350" y="2317750"/>
          <p14:tracePt t="45331" x="4610100" y="2305050"/>
          <p14:tracePt t="45347" x="4622800" y="2298700"/>
          <p14:tracePt t="45364" x="4629150" y="2292350"/>
          <p14:tracePt t="46645" x="4635500" y="2292350"/>
          <p14:tracePt t="46901" x="4641850" y="2292350"/>
          <p14:tracePt t="46923" x="4648200" y="2292350"/>
          <p14:tracePt t="47024" x="4654550" y="2292350"/>
          <p14:tracePt t="47065" x="4654550" y="2298700"/>
          <p14:tracePt t="47126" x="4660900" y="2298700"/>
          <p14:tracePt t="47167" x="4667250" y="2298700"/>
          <p14:tracePt t="47402" x="4673600" y="2298700"/>
          <p14:tracePt t="47433" x="4686300" y="2305050"/>
          <p14:tracePt t="47443" x="4705350" y="2305050"/>
          <p14:tracePt t="47453" x="4718050" y="2311400"/>
          <p14:tracePt t="47453" x="4756150" y="2324100"/>
          <p14:tracePt t="47464" x="4813300" y="2336800"/>
          <p14:tracePt t="47480" x="4946650" y="2381250"/>
          <p14:tracePt t="47499" x="5137150" y="2432050"/>
          <p14:tracePt t="47521" x="5226050" y="2463800"/>
          <p14:tracePt t="47529" x="5302250" y="2489200"/>
          <p14:tracePt t="47546" x="5448300" y="2533650"/>
          <p14:tracePt t="47563" x="5530850" y="2552700"/>
          <p14:tracePt t="47581" x="5568950" y="2565400"/>
          <p14:tracePt t="47597" x="5613400" y="2584450"/>
          <p14:tracePt t="47613" x="5645150" y="2590800"/>
          <p14:tracePt t="47630" x="5715000" y="2616200"/>
          <p14:tracePt t="47646" x="5765800" y="2628900"/>
          <p14:tracePt t="47663" x="5842000" y="2647950"/>
          <p14:tracePt t="47681" x="5892800" y="2660650"/>
          <p14:tracePt t="47698" x="5911850" y="2667000"/>
          <p14:tracePt t="47714" x="5943600" y="2667000"/>
          <p14:tracePt t="47731" x="5962650" y="2667000"/>
          <p14:tracePt t="47747" x="5988050" y="2673350"/>
          <p14:tracePt t="47764" x="6038850" y="2679700"/>
          <p14:tracePt t="47781" x="6057900" y="2679700"/>
          <p14:tracePt t="47797" x="6108700" y="2686050"/>
          <p14:tracePt t="47815" x="6127750" y="2692400"/>
          <p14:tracePt t="47829" x="6134100" y="2692400"/>
          <p14:tracePt t="47846" x="6140450" y="2692400"/>
          <p14:tracePt t="47864" x="6153150" y="2692400"/>
          <p14:tracePt t="47881" x="6184900" y="2692400"/>
          <p14:tracePt t="47897" x="6242050" y="2692400"/>
          <p14:tracePt t="47914" x="6267450" y="2692400"/>
          <p14:tracePt t="47931" x="6324600" y="2692400"/>
          <p14:tracePt t="47947" x="6350000" y="2692400"/>
          <p14:tracePt t="47965" x="6388100" y="2692400"/>
          <p14:tracePt t="47981" x="6438900" y="2692400"/>
          <p14:tracePt t="47998" x="6470650" y="2692400"/>
          <p14:tracePt t="48014" x="6559550" y="2692400"/>
          <p14:tracePt t="48031" x="6604000" y="2692400"/>
          <p14:tracePt t="48047" x="6699250" y="2692400"/>
          <p14:tracePt t="48064" x="6788150" y="2692400"/>
          <p14:tracePt t="48081" x="6832600" y="2692400"/>
          <p14:tracePt t="48097" x="6889750" y="2692400"/>
          <p14:tracePt t="48114" x="6921500" y="2692400"/>
          <p14:tracePt t="48131" x="6978650" y="2692400"/>
          <p14:tracePt t="48147" x="7004050" y="2692400"/>
          <p14:tracePt t="48147" x="7029450" y="2692400"/>
          <p14:tracePt t="48164" x="7054850" y="2692400"/>
          <p14:tracePt t="48181" x="7118350" y="2692400"/>
          <p14:tracePt t="48197" x="7156450" y="2692400"/>
          <p14:tracePt t="48214" x="7213600" y="2692400"/>
          <p14:tracePt t="48231" x="7232650" y="2692400"/>
          <p14:tracePt t="48247" x="7245350" y="2692400"/>
          <p14:tracePt t="48319" x="7251700" y="2692400"/>
          <p14:tracePt t="48340" x="7258050" y="2698750"/>
          <p14:tracePt t="49246" x="7264400" y="2698750"/>
          <p14:tracePt t="50184" x="7258050" y="2698750"/>
          <p14:tracePt t="50193" x="7245350" y="2698750"/>
          <p14:tracePt t="50214" x="7232650" y="2698750"/>
          <p14:tracePt t="50224" x="7213600" y="2698750"/>
          <p14:tracePt t="50235" x="7207250" y="2698750"/>
          <p14:tracePt t="50236" x="7188200" y="2692400"/>
          <p14:tracePt t="50251" x="7162800" y="2686050"/>
          <p14:tracePt t="50264" x="7099300" y="2667000"/>
          <p14:tracePt t="50281" x="7010400" y="2641600"/>
          <p14:tracePt t="50298" x="6953250" y="2628900"/>
          <p14:tracePt t="50312" x="6794500" y="2584450"/>
          <p14:tracePt t="50329" x="6718300" y="2559050"/>
          <p14:tracePt t="50347" x="6540500" y="2501900"/>
          <p14:tracePt t="50363" x="6369050" y="2451100"/>
          <p14:tracePt t="50381" x="6280150" y="2413000"/>
          <p14:tracePt t="50397" x="6070600" y="2317750"/>
          <p14:tracePt t="50414" x="5937250" y="2228850"/>
          <p14:tracePt t="50431" x="5613400" y="2025650"/>
          <p14:tracePt t="50447" x="5251450" y="1765300"/>
          <p14:tracePt t="50464" x="5099050" y="1657350"/>
          <p14:tracePt t="50481" x="4845050" y="1473200"/>
          <p14:tracePt t="50497" x="4775200" y="1422400"/>
          <p14:tracePt t="50514" x="4673600" y="1339850"/>
          <p14:tracePt t="50530" x="4648200" y="1308100"/>
          <p14:tracePt t="50546" x="4597400" y="1270000"/>
          <p14:tracePt t="50563" x="4565650" y="1225550"/>
          <p14:tracePt t="50581" x="4546600" y="1193800"/>
          <p14:tracePt t="50597" x="4489450" y="1123950"/>
          <p14:tracePt t="50615" x="4425950" y="1041400"/>
          <p14:tracePt t="50631" x="4406900" y="1009650"/>
          <p14:tracePt t="50647" x="4368800" y="946150"/>
          <p14:tracePt t="50664" x="4356100" y="927100"/>
          <p14:tracePt t="50679" x="4337050" y="895350"/>
          <p14:tracePt t="50696" x="4337050" y="889000"/>
          <p14:tracePt t="50991" x="4343400" y="889000"/>
          <p14:tracePt t="51001" x="4349750" y="901700"/>
          <p14:tracePt t="51011" x="4356100" y="920750"/>
          <p14:tracePt t="51032" x="4362450" y="939800"/>
          <p14:tracePt t="51047" x="4362450" y="958850"/>
          <p14:tracePt t="51064" x="4368800" y="996950"/>
          <p14:tracePt t="51065" x="4368800" y="1016000"/>
          <p14:tracePt t="51081" x="4368800" y="1047750"/>
          <p14:tracePt t="51097" x="4368800" y="1066800"/>
          <p14:tracePt t="51114" x="4368800" y="1098550"/>
          <p14:tracePt t="51131" x="4375150" y="1123950"/>
          <p14:tracePt t="51147" x="4375150" y="1136650"/>
          <p14:tracePt t="51163" x="4381500" y="1162050"/>
          <p14:tracePt t="51181" x="4381500" y="1174750"/>
          <p14:tracePt t="51197" x="4381500" y="1193800"/>
          <p14:tracePt t="51214" x="4375150" y="1225550"/>
          <p14:tracePt t="51231" x="4368800" y="1231900"/>
          <p14:tracePt t="51247" x="4362450" y="1257300"/>
          <p14:tracePt t="51263" x="4356100" y="1270000"/>
          <p14:tracePt t="51281" x="4343400" y="1295400"/>
          <p14:tracePt t="51297" x="4330700" y="1333500"/>
          <p14:tracePt t="51314" x="4324350" y="1352550"/>
          <p14:tracePt t="51331" x="4318000" y="1377950"/>
          <p14:tracePt t="51347" x="4311650" y="1397000"/>
          <p14:tracePt t="51364" x="4311650" y="1422400"/>
          <p14:tracePt t="51381" x="4311650" y="1447800"/>
          <p14:tracePt t="51397" x="4311650" y="1460500"/>
          <p14:tracePt t="51414" x="4311650" y="1492250"/>
          <p14:tracePt t="51431" x="4311650" y="1504950"/>
          <p14:tracePt t="51447" x="4311650" y="1543050"/>
          <p14:tracePt t="51463" x="4311650" y="1574800"/>
          <p14:tracePt t="51482" x="4311650" y="1593850"/>
          <p14:tracePt t="51497" x="4311650" y="1606550"/>
          <p14:tracePt t="51758" x="4311650" y="1600200"/>
          <p14:tracePt t="51778" x="4311650" y="1593850"/>
          <p14:tracePt t="51809" x="4311650" y="1587500"/>
          <p14:tracePt t="51820" x="4311650" y="1581150"/>
          <p14:tracePt t="51824" x="4311650" y="1574800"/>
          <p14:tracePt t="51831" x="4311650" y="1568450"/>
          <p14:tracePt t="51847" x="4311650" y="1543050"/>
          <p14:tracePt t="51864" x="4311650" y="1524000"/>
          <p14:tracePt t="51881" x="4311650" y="1479550"/>
          <p14:tracePt t="51897" x="4311650" y="1435100"/>
          <p14:tracePt t="51914" x="4311650" y="1409700"/>
          <p14:tracePt t="51931" x="4311650" y="1358900"/>
          <p14:tracePt t="51947" x="4311650" y="1333500"/>
          <p14:tracePt t="51964" x="4311650" y="1289050"/>
          <p14:tracePt t="51981" x="4311650" y="1231900"/>
          <p14:tracePt t="51997" x="4311650" y="1206500"/>
          <p14:tracePt t="52014" x="4318000" y="1168400"/>
          <p14:tracePt t="52031" x="4318000" y="1162050"/>
          <p14:tracePt t="52047" x="4324350" y="1149350"/>
          <p14:tracePt t="52171" x="4330700" y="1149350"/>
          <p14:tracePt t="52181" x="4337050" y="1149350"/>
          <p14:tracePt t="52212" x="4343400" y="1149350"/>
          <p14:tracePt t="52214" x="4349750" y="1149350"/>
          <p14:tracePt t="52233" x="4356100" y="1149350"/>
          <p14:tracePt t="52243" x="4368800" y="1149350"/>
          <p14:tracePt t="52248" x="4381500" y="1149350"/>
          <p14:tracePt t="52263" x="4406900" y="1149350"/>
          <p14:tracePt t="52281" x="4445000" y="1149350"/>
          <p14:tracePt t="52297" x="4457700" y="1149350"/>
          <p14:tracePt t="52314" x="4502150" y="1149350"/>
          <p14:tracePt t="52331" x="4565650" y="1149350"/>
          <p14:tracePt t="52347" x="4603750" y="1149350"/>
          <p14:tracePt t="52364" x="4686300" y="1149350"/>
          <p14:tracePt t="52380" x="4730750" y="1149350"/>
          <p14:tracePt t="52397" x="4813300" y="1149350"/>
          <p14:tracePt t="52413" x="4876800" y="1149350"/>
          <p14:tracePt t="52431" x="4902200" y="1149350"/>
          <p14:tracePt t="52447" x="4946650" y="1149350"/>
          <p14:tracePt t="52464" x="4965700" y="1149350"/>
          <p14:tracePt t="52481" x="5016500" y="1149350"/>
          <p14:tracePt t="52497" x="5067300" y="1149350"/>
          <p14:tracePt t="52529" x="5080000" y="1149350"/>
          <p14:tracePt t="52530" x="5124450" y="1149350"/>
          <p14:tracePt t="52546" x="5149850" y="1149350"/>
          <p14:tracePt t="52564" x="5187950" y="1149350"/>
          <p14:tracePt t="52581" x="5226050" y="1149350"/>
          <p14:tracePt t="52597" x="5232400" y="1149350"/>
          <p14:tracePt t="52614" x="5257800" y="1149350"/>
          <p14:tracePt t="53148" x="5264150" y="1149350"/>
          <p14:tracePt t="53220" x="5270500" y="1149350"/>
          <p14:tracePt t="53231" x="5270500" y="1155700"/>
          <p14:tracePt t="53247" x="5276850" y="1168400"/>
          <p14:tracePt t="53264" x="5295900" y="1193800"/>
          <p14:tracePt t="53265" x="5302250" y="1206500"/>
          <p14:tracePt t="53281" x="5321300" y="1231900"/>
          <p14:tracePt t="53297" x="5327650" y="1238250"/>
          <p14:tracePt t="53313" x="5346700" y="1263650"/>
          <p14:tracePt t="53331" x="5365750" y="1295400"/>
          <p14:tracePt t="53347" x="5372100" y="1308100"/>
          <p14:tracePt t="53364" x="5416550" y="1365250"/>
          <p14:tracePt t="53380" x="5429250" y="1390650"/>
          <p14:tracePt t="53397" x="5461000" y="1441450"/>
          <p14:tracePt t="53413" x="5486400" y="1466850"/>
          <p14:tracePt t="53431" x="5492750" y="1479550"/>
          <p14:tracePt t="53564" x="5486400" y="1479550"/>
          <p14:tracePt t="53573" x="5473700" y="1479550"/>
          <p14:tracePt t="53584" x="5454650" y="1466850"/>
          <p14:tracePt t="53589" x="5435600" y="1460500"/>
          <p14:tracePt t="53597" x="5410200" y="1447800"/>
          <p14:tracePt t="53614" x="5353050" y="1416050"/>
          <p14:tracePt t="53631" x="5308600" y="1384300"/>
          <p14:tracePt t="53646" x="5283200" y="1358900"/>
          <p14:tracePt t="53663" x="5213350" y="1320800"/>
          <p14:tracePt t="53679" x="5175250" y="1289050"/>
          <p14:tracePt t="53696" x="5099050" y="1231900"/>
          <p14:tracePt t="53714" x="5035550" y="1181100"/>
          <p14:tracePt t="53730" x="5003800" y="1162050"/>
          <p14:tracePt t="53746" x="4959350" y="1136650"/>
          <p14:tracePt t="53762" x="4933950" y="1117600"/>
          <p14:tracePt t="53779" x="4883150" y="1098550"/>
          <p14:tracePt t="53797" x="4806950" y="1079500"/>
          <p14:tracePt t="53814" x="4775200" y="1066800"/>
          <p14:tracePt t="53831" x="4711700" y="1054100"/>
          <p14:tracePt t="53847" x="4686300" y="1047750"/>
          <p14:tracePt t="53863" x="4660900" y="1047750"/>
          <p14:tracePt t="53881" x="4622800" y="1041400"/>
          <p14:tracePt t="53897" x="4610100" y="1041400"/>
          <p14:tracePt t="53913" x="4578350" y="1041400"/>
          <p14:tracePt t="53931" x="4559300" y="1041400"/>
          <p14:tracePt t="53947" x="4527550" y="1041400"/>
          <p14:tracePt t="53964" x="4514850" y="1041400"/>
          <p14:tracePt t="54165" x="4521200" y="1041400"/>
          <p14:tracePt t="54175" x="4533900" y="1041400"/>
          <p14:tracePt t="54189" x="4546600" y="1041400"/>
          <p14:tracePt t="54195" x="4603750" y="1041400"/>
          <p14:tracePt t="54217" x="4635500" y="1041400"/>
          <p14:tracePt t="54231" x="4679950" y="1041400"/>
          <p14:tracePt t="54232" x="4718050" y="1041400"/>
          <p14:tracePt t="54247" x="4781550" y="1041400"/>
          <p14:tracePt t="54263" x="4832350" y="1041400"/>
          <p14:tracePt t="54281" x="4857750" y="1041400"/>
          <p14:tracePt t="54297" x="4908550" y="1041400"/>
          <p14:tracePt t="54314" x="4940300" y="1041400"/>
          <p14:tracePt t="54331" x="5029200" y="1041400"/>
          <p14:tracePt t="54347" x="5080000" y="1041400"/>
          <p14:tracePt t="54362" x="5168900" y="1041400"/>
          <p14:tracePt t="54379" x="5226050" y="1041400"/>
          <p14:tracePt t="54397" x="5251450" y="1041400"/>
          <p14:tracePt t="54414" x="5295900" y="1041400"/>
          <p14:tracePt t="54431" x="5340350" y="1041400"/>
          <p14:tracePt t="54447" x="5359400" y="1041400"/>
          <p14:tracePt t="54464" x="5410200" y="1041400"/>
          <p14:tracePt t="54481" x="5429250" y="1041400"/>
          <p14:tracePt t="54497" x="5454650" y="1041400"/>
          <p14:tracePt t="54515" x="5473700" y="1041400"/>
          <p14:tracePt t="54531" x="5486400" y="1035050"/>
          <p14:tracePt t="54546" x="5511800" y="1028700"/>
          <p14:tracePt t="54563" x="5524500" y="1022350"/>
          <p14:tracePt t="54581" x="5556250" y="1009650"/>
          <p14:tracePt t="54597" x="5575300" y="996950"/>
          <p14:tracePt t="54614" x="5588000" y="990600"/>
          <p14:tracePt t="54631" x="5607050" y="984250"/>
          <p14:tracePt t="54647" x="5619750" y="977900"/>
          <p14:tracePt t="54663" x="5651500" y="958850"/>
          <p14:tracePt t="54679" x="5689600" y="933450"/>
          <p14:tracePt t="54698" x="5695950" y="920750"/>
          <p14:tracePt t="54714" x="5721350" y="895350"/>
          <p14:tracePt t="54731" x="5734050" y="882650"/>
          <p14:tracePt t="54747" x="5746750" y="844550"/>
          <p14:tracePt t="54764" x="5759450" y="819150"/>
          <p14:tracePt t="54781" x="5765800" y="800100"/>
          <p14:tracePt t="54797" x="5772150" y="768350"/>
          <p14:tracePt t="54814" x="5772150" y="762000"/>
          <p14:tracePt t="54831" x="5772150" y="736600"/>
          <p14:tracePt t="54847" x="5772150" y="730250"/>
          <p14:tracePt t="54863" x="5772150" y="711200"/>
          <p14:tracePt t="54881" x="5765800" y="704850"/>
          <p14:tracePt t="54897" x="5759450" y="692150"/>
          <p14:tracePt t="54913" x="5740400" y="685800"/>
          <p14:tracePt t="54931" x="5734050" y="685800"/>
          <p14:tracePt t="54947" x="5708650" y="673100"/>
          <p14:tracePt t="54964" x="5683250" y="666750"/>
          <p14:tracePt t="54981" x="5664200" y="666750"/>
          <p14:tracePt t="54997" x="5632450" y="660400"/>
          <p14:tracePt t="55014" x="5607050" y="654050"/>
          <p14:tracePt t="55031" x="5588000" y="654050"/>
          <p14:tracePt t="55047" x="5562600" y="654050"/>
          <p14:tracePt t="55063" x="5537200" y="654050"/>
          <p14:tracePt t="55082" x="5492750" y="647700"/>
          <p14:tracePt t="55097" x="5467350" y="647700"/>
          <p14:tracePt t="55114" x="5410200" y="647700"/>
          <p14:tracePt t="55131" x="5365750" y="647700"/>
          <p14:tracePt t="55147" x="5340350" y="647700"/>
          <p14:tracePt t="55164" x="5295900" y="647700"/>
          <p14:tracePt t="55180" x="5283200" y="647700"/>
          <p14:tracePt t="55196" x="5245100" y="647700"/>
          <p14:tracePt t="55212" x="5213350" y="647700"/>
          <p14:tracePt t="55231" x="5200650" y="647700"/>
          <p14:tracePt t="55247" x="5162550" y="660400"/>
          <p14:tracePt t="55263" x="5156200" y="660400"/>
          <p14:tracePt t="55281" x="5118100" y="673100"/>
          <p14:tracePt t="55297" x="5080000" y="692150"/>
          <p14:tracePt t="55314" x="5067300" y="698500"/>
          <p14:tracePt t="55330" x="5029200" y="711200"/>
          <p14:tracePt t="55348" x="5016500" y="717550"/>
          <p14:tracePt t="55364" x="4997450" y="730250"/>
          <p14:tracePt t="55380" x="4978400" y="742950"/>
          <p14:tracePt t="55397" x="4972050" y="755650"/>
          <p14:tracePt t="55413" x="4965700" y="768350"/>
          <p14:tracePt t="55430" x="4959350" y="781050"/>
          <p14:tracePt t="55447" x="4953000" y="800100"/>
          <p14:tracePt t="55464" x="4946650" y="819150"/>
          <p14:tracePt t="55481" x="4946650" y="831850"/>
          <p14:tracePt t="55497" x="4946650" y="844550"/>
          <p14:tracePt t="55514" x="4946650" y="850900"/>
          <p14:tracePt t="55529" x="4953000" y="869950"/>
          <p14:tracePt t="55546" x="4953000" y="882650"/>
          <p14:tracePt t="55564" x="4953000" y="889000"/>
          <p14:tracePt t="55581" x="4959350" y="908050"/>
          <p14:tracePt t="55597" x="4959350" y="914400"/>
          <p14:tracePt t="55615" x="4972050" y="939800"/>
          <p14:tracePt t="55631" x="4984750" y="952500"/>
          <p14:tracePt t="55646" x="5003800" y="977900"/>
          <p14:tracePt t="55663" x="5016500" y="1003300"/>
          <p14:tracePt t="55679" x="5022850" y="1016000"/>
          <p14:tracePt t="55696" x="5041900" y="1035050"/>
          <p14:tracePt t="55714" x="5067300" y="1060450"/>
          <p14:tracePt t="55731" x="5073650" y="1073150"/>
          <p14:tracePt t="55747" x="5105400" y="1104900"/>
          <p14:tracePt t="55764" x="5124450" y="1111250"/>
          <p14:tracePt t="55781" x="5162550" y="1130300"/>
          <p14:tracePt t="55797" x="5207000" y="1143000"/>
          <p14:tracePt t="55814" x="5219700" y="1143000"/>
          <p14:tracePt t="55830" x="5270500" y="1149350"/>
          <p14:tracePt t="55847" x="5295900" y="1149350"/>
          <p14:tracePt t="55863" x="5334000" y="1149350"/>
          <p14:tracePt t="55881" x="5359400" y="1149350"/>
          <p14:tracePt t="55897" x="5391150" y="1149350"/>
          <p14:tracePt t="55914" x="5403850" y="1149350"/>
          <p14:tracePt t="56336" x="5410200" y="1149350"/>
          <p14:tracePt t="56346" x="5410200" y="1155700"/>
          <p14:tracePt t="56357" x="5416550" y="1162050"/>
          <p14:tracePt t="56367" x="5429250" y="1162050"/>
          <p14:tracePt t="56381" x="5448300" y="1181100"/>
          <p14:tracePt t="56381" x="5473700" y="1206500"/>
          <p14:tracePt t="56396" x="5543550" y="1263650"/>
          <p14:tracePt t="56412" x="5645150" y="1346200"/>
          <p14:tracePt t="56431" x="5702300" y="1390650"/>
          <p14:tracePt t="56447" x="5835650" y="1504950"/>
          <p14:tracePt t="56464" x="5892800" y="1568450"/>
          <p14:tracePt t="56480" x="6019800" y="1689100"/>
          <p14:tracePt t="56497" x="6115050" y="1790700"/>
          <p14:tracePt t="56514" x="6159500" y="1841500"/>
          <p14:tracePt t="56531" x="6229350" y="1930400"/>
          <p14:tracePt t="56547" x="6261100" y="1968500"/>
          <p14:tracePt t="56563" x="6311900" y="2044700"/>
          <p14:tracePt t="56581" x="6356350" y="2120900"/>
          <p14:tracePt t="56597" x="6375400" y="2159000"/>
          <p14:tracePt t="56614" x="6407150" y="2228850"/>
          <p14:tracePt t="56631" x="6413500" y="2254250"/>
          <p14:tracePt t="56646" x="6426200" y="2305050"/>
          <p14:tracePt t="56663" x="6432550" y="2355850"/>
          <p14:tracePt t="56679" x="6438900" y="2381250"/>
          <p14:tracePt t="56696" x="6457950" y="2444750"/>
          <p14:tracePt t="56714" x="6470650" y="2482850"/>
          <p14:tracePt t="56730" x="6477000" y="2501900"/>
          <p14:tracePt t="56746" x="6483350" y="2527300"/>
          <p14:tracePt t="56762" x="6489700" y="2533650"/>
          <p14:tracePt t="56854" x="6483350" y="2533650"/>
          <p14:tracePt t="56874" x="6477000" y="2533650"/>
          <p14:tracePt t="56896" x="6470650" y="2533650"/>
          <p14:tracePt t="56905" x="6457950" y="2533650"/>
          <p14:tracePt t="56916" x="6451600" y="2533650"/>
          <p14:tracePt t="56922" x="6438900" y="2533650"/>
          <p14:tracePt t="56930" x="6413500" y="2540000"/>
          <p14:tracePt t="56947" x="6394450" y="2540000"/>
          <p14:tracePt t="56964" x="6375400" y="2540000"/>
          <p14:tracePt t="56981" x="6369050" y="2540000"/>
          <p14:tracePt t="56997" x="6362700" y="2540000"/>
          <p14:tracePt t="57121" x="6356350" y="2540000"/>
          <p14:tracePt t="57172" x="6356350" y="2546350"/>
          <p14:tracePt t="57743" x="6369050" y="2546350"/>
          <p14:tracePt t="57754" x="6375400" y="2546350"/>
          <p14:tracePt t="57765" x="6388100" y="2546350"/>
          <p14:tracePt t="57766" x="6407150" y="2546350"/>
          <p14:tracePt t="57781" x="6438900" y="2546350"/>
          <p14:tracePt t="57797" x="6457950" y="2552700"/>
          <p14:tracePt t="57814" x="6496050" y="2552700"/>
          <p14:tracePt t="57831" x="6502400" y="2552700"/>
          <p14:tracePt t="57846" x="6515100" y="2559050"/>
          <p14:tracePt t="57862" x="6527800" y="2559050"/>
          <p14:tracePt t="57881" x="6534150" y="2559050"/>
          <p14:tracePt t="57897" x="6546850" y="2559050"/>
          <p14:tracePt t="57914" x="6553200" y="2559050"/>
          <p14:tracePt t="57930" x="6572250" y="2559050"/>
          <p14:tracePt t="57947" x="6591300" y="2559050"/>
          <p14:tracePt t="57963" x="6610350" y="2559050"/>
          <p14:tracePt t="57980" x="6629400" y="2552700"/>
          <p14:tracePt t="57997" x="6642100" y="2552700"/>
          <p14:tracePt t="58013" x="6661150" y="2552700"/>
          <p14:tracePt t="58031" x="6680200" y="2552700"/>
          <p14:tracePt t="58047" x="6686550" y="2552700"/>
          <p14:tracePt t="58064" x="6711950" y="2552700"/>
          <p14:tracePt t="58081" x="6731000" y="2552700"/>
          <p14:tracePt t="58097" x="6775450" y="2552700"/>
          <p14:tracePt t="58114" x="6851650" y="2552700"/>
          <p14:tracePt t="58131" x="6902450" y="2552700"/>
          <p14:tracePt t="58147" x="7054850" y="2552700"/>
          <p14:tracePt t="58164" x="7143750" y="2552700"/>
          <p14:tracePt t="58181" x="7359650" y="2552700"/>
          <p14:tracePt t="58197" x="7562850" y="2552700"/>
          <p14:tracePt t="58213" x="7645400" y="2552700"/>
          <p14:tracePt t="58231" x="7791450" y="2552700"/>
          <p14:tracePt t="58247" x="7835900" y="2552700"/>
          <p14:tracePt t="58264" x="7886700" y="2552700"/>
          <p14:tracePt t="58281" x="7905750" y="2552700"/>
          <p14:tracePt t="58317" x="7912100" y="2552700"/>
          <p14:tracePt t="58348" x="7912100" y="2546350"/>
          <p14:tracePt t="58512" x="7905750" y="2546350"/>
          <p14:tracePt t="58522" x="7899400" y="2546350"/>
          <p14:tracePt t="58533" x="7886700" y="2546350"/>
          <p14:tracePt t="58546" x="7880350" y="2546350"/>
          <p14:tracePt t="58546" x="7861300" y="2546350"/>
          <p14:tracePt t="58562" x="7816850" y="2546350"/>
          <p14:tracePt t="58579" x="7772400" y="2546350"/>
          <p14:tracePt t="58597" x="7747000" y="2546350"/>
          <p14:tracePt t="58613" x="7689850" y="2546350"/>
          <p14:tracePt t="58631" x="7658100" y="2546350"/>
          <p14:tracePt t="58647" x="7569200" y="2546350"/>
          <p14:tracePt t="58664" x="7448550" y="2546350"/>
          <p14:tracePt t="58681" x="7391400" y="2546350"/>
          <p14:tracePt t="58697" x="7264400" y="2546350"/>
          <p14:tracePt t="58714" x="7207250" y="2546350"/>
          <p14:tracePt t="58730" x="7118350" y="2540000"/>
          <p14:tracePt t="58747" x="7042150" y="2540000"/>
          <p14:tracePt t="58764" x="7004050" y="2540000"/>
          <p14:tracePt t="58780" x="6940550" y="2533650"/>
          <p14:tracePt t="58797" x="6902450" y="2533650"/>
          <p14:tracePt t="58813" x="6858000" y="2533650"/>
          <p14:tracePt t="58831" x="6819900" y="2533650"/>
          <p14:tracePt t="58847" x="6800850" y="2533650"/>
          <p14:tracePt t="58864" x="6781800" y="2533650"/>
          <p14:tracePt t="58881" x="6775450" y="2533650"/>
          <p14:tracePt t="58897" x="6756400" y="2533650"/>
          <p14:tracePt t="58914" x="6731000" y="2533650"/>
          <p14:tracePt t="58931" x="6705600" y="2533650"/>
          <p14:tracePt t="58947" x="6667500" y="2533650"/>
          <p14:tracePt t="58963" x="6642100" y="2533650"/>
          <p14:tracePt t="58980" x="6591300" y="2533650"/>
          <p14:tracePt t="58997" x="6527800" y="2533650"/>
          <p14:tracePt t="59014" x="6496050" y="2533650"/>
          <p14:tracePt t="59031" x="6413500" y="2533650"/>
          <p14:tracePt t="59047" x="6381750" y="2533650"/>
          <p14:tracePt t="59064" x="6311900" y="2533650"/>
          <p14:tracePt t="59081" x="6261100" y="2533650"/>
          <p14:tracePt t="59097" x="6254750" y="2533650"/>
          <p14:tracePt t="59261" x="6254750" y="2527300"/>
          <p14:tracePt t="59303" x="6261100" y="2520950"/>
          <p14:tracePt t="59313" x="6280150" y="2520950"/>
          <p14:tracePt t="59324" x="6305550" y="2520950"/>
          <p14:tracePt t="59330" x="6369050" y="2520950"/>
          <p14:tracePt t="59347" x="6413500" y="2520950"/>
          <p14:tracePt t="59364" x="6508750" y="2520950"/>
          <p14:tracePt t="59381" x="6591300" y="2520950"/>
          <p14:tracePt t="59397" x="6623050" y="2520950"/>
          <p14:tracePt t="59414" x="6699250" y="2520950"/>
          <p14:tracePt t="59429" x="6756400" y="2520950"/>
          <p14:tracePt t="59446" x="6864350" y="2527300"/>
          <p14:tracePt t="59463" x="6978650" y="2540000"/>
          <p14:tracePt t="59481" x="7035800" y="2546350"/>
          <p14:tracePt t="59497" x="7105650" y="2565400"/>
          <p14:tracePt t="59514" x="7124700" y="2565400"/>
          <p14:tracePt t="59830" x="7124700" y="2571750"/>
          <p14:tracePt t="59850" x="7124700" y="2578100"/>
          <p14:tracePt t="59860" x="7124700" y="2584450"/>
          <p14:tracePt t="59863" x="7112000" y="2584450"/>
          <p14:tracePt t="59882" x="7092950" y="2603500"/>
          <p14:tracePt t="59898" x="7042150" y="2641600"/>
          <p14:tracePt t="59915" x="7023100" y="2660650"/>
          <p14:tracePt t="59931" x="6959600" y="2717800"/>
          <p14:tracePt t="59948" x="6921500" y="2749550"/>
          <p14:tracePt t="59964" x="6838950" y="2819400"/>
          <p14:tracePt t="59982" x="6731000" y="2901950"/>
          <p14:tracePt t="59998" x="6667500" y="2952750"/>
          <p14:tracePt t="60014" x="6521450" y="3041650"/>
          <p14:tracePt t="60032" x="6451600" y="3086100"/>
          <p14:tracePt t="60048" x="6280150" y="3168650"/>
          <p14:tracePt t="60065" x="6089650" y="3238500"/>
          <p14:tracePt t="60081" x="6000750" y="3263900"/>
          <p14:tracePt t="60098" x="5816600" y="3327400"/>
          <p14:tracePt t="60114" x="5734050" y="3352800"/>
          <p14:tracePt t="60132" x="5568950" y="3416300"/>
          <p14:tracePt t="60148" x="5397500" y="3467100"/>
          <p14:tracePt t="60164" x="5321300" y="3492500"/>
          <p14:tracePt t="60182" x="5143500" y="3549650"/>
          <p14:tracePt t="60198" x="5054600" y="3581400"/>
          <p14:tracePt t="60215" x="4857750" y="3638550"/>
          <p14:tracePt t="60232" x="4635500" y="3702050"/>
          <p14:tracePt t="60248" x="4521200" y="3727450"/>
          <p14:tracePt t="60264" x="4292600" y="3803650"/>
          <p14:tracePt t="60282" x="4197350" y="3835400"/>
          <p14:tracePt t="60298" x="4019550" y="3886200"/>
          <p14:tracePt t="60314" x="3892550" y="3917950"/>
          <p14:tracePt t="60332" x="3848100" y="3937000"/>
          <p14:tracePt t="60348" x="3797300" y="3949700"/>
          <p14:tracePt t="60365" x="3784600" y="3956050"/>
          <p14:tracePt t="60381" x="3771900" y="3956050"/>
          <p14:tracePt t="60547" x="3778250" y="3956050"/>
          <p14:tracePt t="60558" x="3790950" y="3949700"/>
          <p14:tracePt t="60568" x="3816350" y="3943350"/>
          <p14:tracePt t="60578" x="3848100" y="3930650"/>
          <p14:tracePt t="60585" x="3892550" y="3924300"/>
          <p14:tracePt t="60597" x="3994150" y="3892550"/>
          <p14:tracePt t="60615" x="4095750" y="3860800"/>
          <p14:tracePt t="60630" x="4152900" y="3841750"/>
          <p14:tracePt t="60647" x="4248150" y="3822700"/>
          <p14:tracePt t="60663" x="4292600" y="3803650"/>
          <p14:tracePt t="60680" x="4375150" y="3797300"/>
          <p14:tracePt t="60698" x="4451350" y="3790950"/>
          <p14:tracePt t="60715" x="4476750" y="3790950"/>
          <p14:tracePt t="60732" x="4521200" y="3790950"/>
          <p14:tracePt t="60749" x="4527550" y="3790950"/>
          <p14:tracePt t="60765" x="4559300" y="3790950"/>
          <p14:tracePt t="60780" x="4572000" y="3790950"/>
          <p14:tracePt t="60797" x="4616450" y="3790950"/>
          <p14:tracePt t="60815" x="4654550" y="3784600"/>
          <p14:tracePt t="60833" x="4667250" y="3784600"/>
          <p14:tracePt t="60848" x="4686300" y="3778250"/>
          <p14:tracePt t="61623" x="4699000" y="3778250"/>
          <p14:tracePt t="61633" x="4711700" y="3778250"/>
          <p14:tracePt t="61644" x="4718050" y="3778250"/>
          <p14:tracePt t="61654" x="4743450" y="3771900"/>
          <p14:tracePt t="61664" x="4768850" y="3759200"/>
          <p14:tracePt t="61667" x="4806950" y="3752850"/>
          <p14:tracePt t="61680" x="4902200" y="3714750"/>
          <p14:tracePt t="61697" x="4940300" y="3695700"/>
          <p14:tracePt t="61715" x="5022850" y="3657600"/>
          <p14:tracePt t="61731" x="5048250" y="3644900"/>
          <p14:tracePt t="61748" x="5086350" y="3632200"/>
          <p14:tracePt t="61765" x="5099050" y="3619500"/>
          <p14:tracePt t="61782" x="5099050" y="3606800"/>
          <p14:tracePt t="61798" x="5092700" y="3568700"/>
          <p14:tracePt t="61814" x="5073650" y="3549650"/>
          <p14:tracePt t="61832" x="5029200" y="3486150"/>
          <p14:tracePt t="61848" x="4978400" y="3429000"/>
          <p14:tracePt t="61865" x="4959350" y="3409950"/>
          <p14:tracePt t="61881" x="4933950" y="3371850"/>
          <p14:tracePt t="61898" x="4921250" y="3359150"/>
          <p14:tracePt t="61914" x="4902200" y="3340100"/>
          <p14:tracePt t="61931" x="4876800" y="3314700"/>
          <p14:tracePt t="61948" x="4857750" y="3308350"/>
          <p14:tracePt t="61964" x="4806950" y="3289300"/>
          <p14:tracePt t="61982" x="4775200" y="3289300"/>
          <p14:tracePt t="61998" x="4711700" y="3282950"/>
          <p14:tracePt t="62015" x="4673600" y="3282950"/>
          <p14:tracePt t="62031" x="4654550" y="3282950"/>
          <p14:tracePt t="62048" x="4635500" y="3289300"/>
          <p14:tracePt t="62064" x="4635500" y="3302000"/>
          <p14:tracePt t="62081" x="4622800" y="3333750"/>
          <p14:tracePt t="62098" x="4616450" y="3371850"/>
          <p14:tracePt t="62114" x="4610100" y="3397250"/>
          <p14:tracePt t="62132" x="4603750" y="3448050"/>
          <p14:tracePt t="62148" x="4603750" y="3473450"/>
          <p14:tracePt t="62165" x="4603750" y="3524250"/>
          <p14:tracePt t="62181" x="4622800" y="3581400"/>
          <p14:tracePt t="62198" x="4641850" y="3613150"/>
          <p14:tracePt t="62214" x="4699000" y="3676650"/>
          <p14:tracePt t="62232" x="4737100" y="3708400"/>
          <p14:tracePt t="62248" x="4832350" y="3759200"/>
          <p14:tracePt t="62265" x="4914900" y="3790950"/>
          <p14:tracePt t="62282" x="4959350" y="3803650"/>
          <p14:tracePt t="62298" x="5010150" y="3810000"/>
          <p14:tracePt t="62314" x="5035550" y="3810000"/>
          <p14:tracePt t="62332" x="5060950" y="3816350"/>
          <p14:tracePt t="62348" x="5092700" y="3816350"/>
          <p14:tracePt t="62365" x="5105400" y="3816350"/>
          <p14:tracePt t="62382" x="5149850" y="3816350"/>
          <p14:tracePt t="62398" x="5175250" y="3816350"/>
          <p14:tracePt t="62414" x="5213350" y="3816350"/>
          <p14:tracePt t="62432" x="5257800" y="3816350"/>
          <p14:tracePt t="62448" x="5283200" y="3816350"/>
          <p14:tracePt t="62465" x="5340350" y="3822700"/>
          <p14:tracePt t="62482" x="5365750" y="3822700"/>
          <p14:tracePt t="62498" x="5422900" y="3822700"/>
          <p14:tracePt t="62515" x="5454650" y="3829050"/>
          <p14:tracePt t="62532" x="5467350" y="3829050"/>
          <p14:tracePt t="62828" x="5473700" y="3829050"/>
          <p14:tracePt t="62848" x="5480050" y="3829050"/>
          <p14:tracePt t="62859" x="5486400" y="3829050"/>
          <p14:tracePt t="62869" x="5499100" y="3829050"/>
          <p14:tracePt t="62880" x="5537200" y="3829050"/>
          <p14:tracePt t="62900" x="5562600" y="3829050"/>
          <p14:tracePt t="62902" x="5581650" y="3829050"/>
          <p14:tracePt t="62914" x="5619750" y="3829050"/>
          <p14:tracePt t="62932" x="5695950" y="3829050"/>
          <p14:tracePt t="62948" x="5791200" y="3829050"/>
          <p14:tracePt t="62964" x="5848350" y="3829050"/>
          <p14:tracePt t="62982" x="5956300" y="3829050"/>
          <p14:tracePt t="62998" x="6013450" y="3829050"/>
          <p14:tracePt t="63014" x="6089650" y="3829050"/>
          <p14:tracePt t="63031" x="6159500" y="3829050"/>
          <p14:tracePt t="63048" x="6178550" y="3829050"/>
          <p14:tracePt t="63064" x="6235700" y="3829050"/>
          <p14:tracePt t="63082" x="6273800" y="3829050"/>
          <p14:tracePt t="63098" x="6350000" y="3829050"/>
          <p14:tracePt t="63114" x="6426200" y="3829050"/>
          <p14:tracePt t="63132" x="6483350" y="3829050"/>
          <p14:tracePt t="63148" x="6610350" y="3829050"/>
          <p14:tracePt t="63165" x="6686550" y="3829050"/>
          <p14:tracePt t="63181" x="6883400" y="3829050"/>
          <p14:tracePt t="63198" x="7131050" y="3829050"/>
          <p14:tracePt t="63215" x="7264400" y="3829050"/>
          <p14:tracePt t="63248" x="7556500" y="3829050"/>
          <p14:tracePt t="63250" x="7670800" y="3829050"/>
          <p14:tracePt t="63264" x="7880350" y="3829050"/>
          <p14:tracePt t="63282" x="8051800" y="3829050"/>
          <p14:tracePt t="63298" x="8115300" y="3829050"/>
          <p14:tracePt t="63314" x="8223250" y="3829050"/>
          <p14:tracePt t="63331" x="8267700" y="3829050"/>
          <p14:tracePt t="63348" x="8343900" y="3829050"/>
          <p14:tracePt t="63365" x="8394700" y="3829050"/>
          <p14:tracePt t="63381" x="8413750" y="3829050"/>
          <p14:tracePt t="63398" x="8439150" y="3829050"/>
          <p14:tracePt t="63414" x="8445500" y="3829050"/>
          <p14:tracePt t="63432" x="8464550" y="3829050"/>
          <p14:tracePt t="63448" x="8477250" y="3829050"/>
          <p14:tracePt t="63464" x="8489950" y="3829050"/>
          <p14:tracePt t="63480" x="8496300" y="3829050"/>
          <p14:tracePt t="63497" x="8502650" y="3829050"/>
          <p14:tracePt t="63721" x="8496300" y="3835400"/>
          <p14:tracePt t="63731" x="8489950" y="3835400"/>
          <p14:tracePt t="63740" x="8477250" y="3835400"/>
          <p14:tracePt t="63748" x="8439150" y="3848100"/>
          <p14:tracePt t="63764" x="8413750" y="3848100"/>
          <p14:tracePt t="63782" x="8350250" y="3854450"/>
          <p14:tracePt t="63798" x="8293100" y="3860800"/>
          <p14:tracePt t="63815" x="8267700" y="3860800"/>
          <p14:tracePt t="63831" x="8223250" y="3860800"/>
          <p14:tracePt t="63848" x="8197850" y="3860800"/>
          <p14:tracePt t="63864" x="8166100" y="3867150"/>
          <p14:tracePt t="63881" x="8121650" y="3879850"/>
          <p14:tracePt t="63898" x="8096250" y="3886200"/>
          <p14:tracePt t="63914" x="8013700" y="3898900"/>
          <p14:tracePt t="63932" x="7981950" y="3911600"/>
          <p14:tracePt t="63948" x="7880350" y="3911600"/>
          <p14:tracePt t="63965" x="7759700" y="3911600"/>
          <p14:tracePt t="63981" x="7696200" y="3911600"/>
          <p14:tracePt t="63998" x="7556500" y="3905250"/>
          <p14:tracePt t="64015" x="7480300" y="3905250"/>
          <p14:tracePt t="64031" x="7302500" y="3898900"/>
          <p14:tracePt t="64048" x="7162800" y="3892550"/>
          <p14:tracePt t="64065" x="7099300" y="3892550"/>
          <p14:tracePt t="64081" x="7010400" y="3892550"/>
          <p14:tracePt t="64098" x="6965950" y="3892550"/>
          <p14:tracePt t="64114" x="6908800" y="3892550"/>
          <p14:tracePt t="64132" x="6851650" y="3886200"/>
          <p14:tracePt t="64148" x="6826250" y="3886200"/>
          <p14:tracePt t="64164" x="6756400" y="3873500"/>
          <p14:tracePt t="64181" x="6731000" y="3873500"/>
          <p14:tracePt t="64198" x="6692900" y="3873500"/>
          <p14:tracePt t="64214" x="6673850" y="3873500"/>
          <p14:tracePt t="64476" x="6667500" y="3867150"/>
          <p14:tracePt t="64490" x="6654800" y="3867150"/>
          <p14:tracePt t="64496" x="6629400" y="3860800"/>
          <p14:tracePt t="64506" x="6597650" y="3854450"/>
          <p14:tracePt t="64513" x="6508750" y="3848100"/>
          <p14:tracePt t="64530" x="6451600" y="3848100"/>
          <p14:tracePt t="64547" x="6343650" y="3835400"/>
          <p14:tracePt t="64563" x="6261100" y="3835400"/>
          <p14:tracePt t="64580" x="6235700" y="3835400"/>
          <p14:tracePt t="64598" x="6210300" y="3835400"/>
          <p14:tracePt t="64615" x="6203950" y="3835400"/>
          <p14:tracePt t="64632" x="6197600" y="3835400"/>
          <p14:tracePt t="64647" x="6184900" y="3835400"/>
          <p14:tracePt t="64682" x="6172200" y="3835400"/>
          <p14:tracePt t="64683" x="6159500" y="3835400"/>
          <p14:tracePt t="64697" x="6153150" y="3841750"/>
          <p14:tracePt t="64714" x="6108700" y="3848100"/>
          <p14:tracePt t="64730" x="6051550" y="3860800"/>
          <p14:tracePt t="64748" x="6013450" y="3860800"/>
          <p14:tracePt t="64764" x="5924550" y="3860800"/>
          <p14:tracePt t="64782" x="5835650" y="3860800"/>
          <p14:tracePt t="64798" x="5784850" y="3860800"/>
          <p14:tracePt t="64815" x="5683250" y="3860800"/>
          <p14:tracePt t="64831" x="5651500" y="3860800"/>
          <p14:tracePt t="64848" x="5600700" y="3860800"/>
          <p14:tracePt t="64864" x="5581650" y="3860800"/>
          <p14:tracePt t="65044" x="5588000" y="3860800"/>
          <p14:tracePt t="65126" x="5594350" y="3860800"/>
          <p14:tracePt t="65135" x="5600700" y="3860800"/>
          <p14:tracePt t="65147" x="5607050" y="3860800"/>
          <p14:tracePt t="65164" x="5619750" y="3860800"/>
          <p14:tracePt t="65166" x="5676900" y="3860800"/>
          <p14:tracePt t="65181" x="5708650" y="3860800"/>
          <p14:tracePt t="65198" x="5797550" y="3860800"/>
          <p14:tracePt t="65215" x="5867400" y="3860800"/>
          <p14:tracePt t="65231" x="5892800" y="3860800"/>
          <p14:tracePt t="65247" x="5911850" y="3860800"/>
          <p14:tracePt t="65264" x="5918200" y="3860800"/>
          <p14:tracePt t="65394" x="5924550" y="3860800"/>
          <p14:tracePt t="65497" x="5930900" y="3860800"/>
          <p14:tracePt t="65518" x="5937250" y="3860800"/>
          <p14:tracePt t="65528" x="5956300" y="3860800"/>
          <p14:tracePt t="65539" x="5981700" y="3860800"/>
          <p14:tracePt t="65549" x="6013450" y="3860800"/>
          <p14:tracePt t="65559" x="6076950" y="3860800"/>
          <p14:tracePt t="65570" x="6242050" y="3860800"/>
          <p14:tracePt t="65581" x="6350000" y="3860800"/>
          <p14:tracePt t="65598" x="6597650" y="3860800"/>
          <p14:tracePt t="65615" x="6731000" y="3860800"/>
          <p14:tracePt t="65632" x="6978650" y="3860800"/>
          <p14:tracePt t="65647" x="7118350" y="3860800"/>
          <p14:tracePt t="65663" x="7327900" y="3860800"/>
          <p14:tracePt t="65680" x="7480300" y="3860800"/>
          <p14:tracePt t="65697" x="7537450" y="3860800"/>
          <p14:tracePt t="65716" x="7607300" y="3860800"/>
          <p14:tracePt t="65731" x="7651750" y="3860800"/>
          <p14:tracePt t="65748" x="7677150" y="3860800"/>
          <p14:tracePt t="65764" x="7747000" y="3860800"/>
          <p14:tracePt t="65781" x="7785100" y="3860800"/>
          <p14:tracePt t="65798" x="7848600" y="3860800"/>
          <p14:tracePt t="65815" x="7886700" y="3860800"/>
          <p14:tracePt t="66078" x="7874000" y="3860800"/>
          <p14:tracePt t="66079" x="7854950" y="3860800"/>
          <p14:tracePt t="66098" x="7842250" y="3860800"/>
          <p14:tracePt t="66114" x="7816850" y="3860800"/>
          <p14:tracePt t="66116" x="7759700" y="3860800"/>
          <p14:tracePt t="66131" x="7734300" y="3860800"/>
          <p14:tracePt t="66148" x="7683500" y="3860800"/>
          <p14:tracePt t="66164" x="7658100" y="3860800"/>
          <p14:tracePt t="66181" x="7645400" y="3860800"/>
          <p14:tracePt t="66198" x="7632700" y="3860800"/>
          <p14:tracePt t="68054" x="7632700" y="3867150"/>
          <p14:tracePt t="70508" x="7639050" y="3867150"/>
          <p14:tracePt t="70540" x="7645400" y="3860800"/>
          <p14:tracePt t="70558" x="7651750" y="3860800"/>
          <p14:tracePt t="70564" x="7651750" y="3854450"/>
          <p14:tracePt t="70565" x="7658100" y="3848100"/>
          <p14:tracePt t="70581" x="7664450" y="3841750"/>
          <p14:tracePt t="70598" x="7670800" y="3829050"/>
          <p14:tracePt t="70614" x="7677150" y="3829050"/>
          <p14:tracePt t="70634" x="7683500" y="3822700"/>
          <p14:tracePt t="70673" x="7689850" y="3822700"/>
          <p14:tracePt t="70684" x="7689850" y="3816350"/>
          <p14:tracePt t="70705" x="7696200" y="3810000"/>
          <p14:tracePt t="70716" x="7702550" y="3810000"/>
          <p14:tracePt t="70736" x="7715250" y="3803650"/>
          <p14:tracePt t="70747" x="7721600" y="3790950"/>
          <p14:tracePt t="70766" x="7727950" y="3790950"/>
          <p14:tracePt t="70782" x="7734300" y="3784600"/>
          <p14:tracePt t="70784" x="7740650" y="3778250"/>
          <p14:tracePt t="70799" x="7747000" y="3765550"/>
          <p14:tracePt t="70815" x="7753350" y="3752850"/>
          <p14:tracePt t="70832" x="7753350" y="3740150"/>
          <p14:tracePt t="70849" x="7759700" y="3727450"/>
          <p14:tracePt t="70866" x="7759700" y="3708400"/>
          <p14:tracePt t="70904" x="7759700" y="3695700"/>
          <p14:tracePt t="70906" x="7759700" y="3689350"/>
          <p14:tracePt t="70915" x="7759700" y="3683000"/>
          <p14:tracePt t="70932" x="7759700" y="3663950"/>
          <p14:tracePt t="70949" x="7759700" y="3651250"/>
          <p14:tracePt t="70965" x="7753350" y="3625850"/>
          <p14:tracePt t="70982" x="7734300" y="3600450"/>
          <p14:tracePt t="70998" x="7727950" y="3587750"/>
          <p14:tracePt t="71015" x="7708900" y="3556000"/>
          <p14:tracePt t="71032" x="7696200" y="3549650"/>
          <p14:tracePt t="71049" x="7677150" y="3524250"/>
          <p14:tracePt t="71066" x="7658100" y="3498850"/>
          <p14:tracePt t="71102" x="7645400" y="3492500"/>
          <p14:tracePt t="71103" x="7639050" y="3486150"/>
          <p14:tracePt t="71115" x="7639050" y="3479800"/>
          <p14:tracePt t="71132" x="7613650" y="3467100"/>
          <p14:tracePt t="71149" x="7588250" y="3448050"/>
          <p14:tracePt t="71165" x="7581900" y="3441700"/>
          <p14:tracePt t="71182" x="7556500" y="3435350"/>
          <p14:tracePt t="71199" x="7550150" y="3429000"/>
          <p14:tracePt t="71215" x="7518400" y="3422650"/>
          <p14:tracePt t="71232" x="7480300" y="3416300"/>
          <p14:tracePt t="71249" x="7461250" y="3409950"/>
          <p14:tracePt t="71265" x="7416800" y="3397250"/>
          <p14:tracePt t="71282" x="7397750" y="3390900"/>
          <p14:tracePt t="71299" x="7353300" y="3384550"/>
          <p14:tracePt t="71315" x="7302500" y="3371850"/>
          <p14:tracePt t="71333" x="7277100" y="3365500"/>
          <p14:tracePt t="71348" x="7232650" y="3352800"/>
          <p14:tracePt t="71365" x="7200900" y="3340100"/>
          <p14:tracePt t="71382" x="7143750" y="3333750"/>
          <p14:tracePt t="71399" x="7086600" y="3321050"/>
          <p14:tracePt t="71415" x="7048500" y="3321050"/>
          <p14:tracePt t="71432" x="6985000" y="3321050"/>
          <p14:tracePt t="71449" x="6946900" y="3321050"/>
          <p14:tracePt t="71465" x="6883400" y="3321050"/>
          <p14:tracePt t="71482" x="6826250" y="3321050"/>
          <p14:tracePt t="71498" x="6794500" y="3321050"/>
          <p14:tracePt t="71515" x="6743700" y="3321050"/>
          <p14:tracePt t="71532" x="6718300" y="3321050"/>
          <p14:tracePt t="71548" x="6667500" y="3321050"/>
          <p14:tracePt t="71564" x="6604000" y="3321050"/>
          <p14:tracePt t="71581" x="6559550" y="3321050"/>
          <p14:tracePt t="71597" x="6483350" y="3321050"/>
          <p14:tracePt t="71615" x="6438900" y="3321050"/>
          <p14:tracePt t="71633" x="6350000" y="3321050"/>
          <p14:tracePt t="71648" x="6305550" y="3321050"/>
          <p14:tracePt t="71664" x="6229350" y="3321050"/>
          <p14:tracePt t="71681" x="6146800" y="3321050"/>
          <p14:tracePt t="71698" x="6127750" y="3321050"/>
          <p14:tracePt t="71715" x="6083300" y="3327400"/>
          <p14:tracePt t="71732" x="6051550" y="3333750"/>
          <p14:tracePt t="71749" x="6045200" y="3340100"/>
          <p14:tracePt t="71765" x="6013450" y="3340100"/>
          <p14:tracePt t="71782" x="6007100" y="3346450"/>
          <p14:tracePt t="71800" x="5962650" y="3365500"/>
          <p14:tracePt t="71815" x="5924550" y="3378200"/>
          <p14:tracePt t="71832" x="5905500" y="3384550"/>
          <p14:tracePt t="71849" x="5892800" y="3397250"/>
          <p14:tracePt t="71866" x="5886450" y="3403600"/>
          <p14:tracePt t="71882" x="5886450" y="3416300"/>
          <p14:tracePt t="71899" x="5886450" y="3429000"/>
          <p14:tracePt t="71915" x="5886450" y="3441700"/>
          <p14:tracePt t="71932" x="5892800" y="3454400"/>
          <p14:tracePt t="71949" x="5899150" y="3473450"/>
          <p14:tracePt t="71965" x="5911850" y="3498850"/>
          <p14:tracePt t="71982" x="5930900" y="3511550"/>
          <p14:tracePt t="71999" x="5975350" y="3536950"/>
          <p14:tracePt t="72015" x="6026150" y="3556000"/>
          <p14:tracePt t="72032" x="6051550" y="3562350"/>
          <p14:tracePt t="72049" x="6096000" y="3568700"/>
          <p14:tracePt t="72065" x="6121400" y="3568700"/>
          <p14:tracePt t="72082" x="6172200" y="3568700"/>
          <p14:tracePt t="72099" x="6216650" y="3568700"/>
          <p14:tracePt t="72115" x="6248400" y="3568700"/>
          <p14:tracePt t="72132" x="6299200" y="3568700"/>
          <p14:tracePt t="72149" x="6318250" y="3568700"/>
          <p14:tracePt t="72165" x="6356350" y="3568700"/>
          <p14:tracePt t="72182" x="6400800" y="3575050"/>
          <p14:tracePt t="72198" x="6432550" y="3575050"/>
          <p14:tracePt t="72215" x="6496050" y="3587750"/>
          <p14:tracePt t="72232" x="6521450" y="3594100"/>
          <p14:tracePt t="72249" x="6553200" y="3600450"/>
          <p14:tracePt t="76990" x="6553200" y="3606800"/>
          <p14:tracePt t="77002" x="6553200" y="3613150"/>
          <p14:tracePt t="77012" x="6553200" y="3619500"/>
          <p14:tracePt t="77022" x="6546850" y="3625850"/>
          <p14:tracePt t="77032" x="6527800" y="3638550"/>
          <p14:tracePt t="77048" x="6515100" y="3657600"/>
          <p14:tracePt t="77050" x="6457950" y="3708400"/>
          <p14:tracePt t="77065" x="6419850" y="3740150"/>
          <p14:tracePt t="77082" x="6324600" y="3803650"/>
          <p14:tracePt t="77099" x="6261100" y="3835400"/>
          <p14:tracePt t="77115" x="6146800" y="3898900"/>
          <p14:tracePt t="77132" x="6019800" y="3962400"/>
          <p14:tracePt t="77149" x="5956300" y="4000500"/>
          <p14:tracePt t="77165" x="5842000" y="4064000"/>
          <p14:tracePt t="77182" x="5784850" y="4102100"/>
          <p14:tracePt t="77199" x="5651500" y="4178300"/>
          <p14:tracePt t="77215" x="5518150" y="4248150"/>
          <p14:tracePt t="77232" x="5448300" y="4279900"/>
          <p14:tracePt t="77249" x="5308600" y="4349750"/>
          <p14:tracePt t="77265" x="5238750" y="4394200"/>
          <p14:tracePt t="77282" x="5118100" y="4457700"/>
          <p14:tracePt t="77299" x="5016500" y="4521200"/>
          <p14:tracePt t="77315" x="4953000" y="4552950"/>
          <p14:tracePt t="77332" x="4838700" y="4591050"/>
          <p14:tracePt t="77349" x="4794250" y="4610100"/>
          <p14:tracePt t="77366" x="4692650" y="4635500"/>
          <p14:tracePt t="77383" x="4616450" y="4654550"/>
          <p14:tracePt t="77400" x="4591050" y="4667250"/>
          <p14:tracePt t="77416" x="4540250" y="4692650"/>
          <p14:tracePt t="77433" x="4521200" y="4705350"/>
          <p14:tracePt t="77450" x="4495800" y="4730750"/>
          <p14:tracePt t="77466" x="4464050" y="4762500"/>
          <p14:tracePt t="77483" x="4445000" y="4781550"/>
          <p14:tracePt t="77500" x="4413250" y="4806950"/>
          <p14:tracePt t="77516" x="4394200" y="4826000"/>
          <p14:tracePt t="77533" x="4356100" y="4857750"/>
          <p14:tracePt t="77552" x="4330700" y="4876800"/>
          <p14:tracePt t="77565" x="4305300" y="4895850"/>
          <p14:tracePt t="77582" x="4292600" y="4914900"/>
          <p14:tracePt t="77635" x="4311650" y="4921250"/>
          <p14:tracePt t="77664" x="4324350" y="4927600"/>
          <p14:tracePt t="77682" x="4337050" y="4927600"/>
          <p14:tracePt t="77682" x="4349750" y="4927600"/>
          <p14:tracePt t="77699" x="4394200" y="4933950"/>
          <p14:tracePt t="77715" x="4425950" y="4933950"/>
          <p14:tracePt t="77732" x="4495800" y="4933950"/>
          <p14:tracePt t="77748" x="4578350" y="4921250"/>
          <p14:tracePt t="77767" x="4610100" y="4908550"/>
          <p14:tracePt t="77783" x="4660900" y="4895850"/>
          <p14:tracePt t="77800" x="4673600" y="4895850"/>
          <p14:tracePt t="77816" x="4686300" y="4895850"/>
          <p14:tracePt t="77919" x="4692650" y="4895850"/>
          <p14:tracePt t="77940" x="4699000" y="4895850"/>
          <p14:tracePt t="77959" x="4705350" y="4895850"/>
          <p14:tracePt t="77992" x="4705350" y="4902200"/>
          <p14:tracePt t="78012" x="4705350" y="4914900"/>
          <p14:tracePt t="78023" x="4699000" y="4927600"/>
          <p14:tracePt t="78026" x="4679950" y="4940300"/>
          <p14:tracePt t="78033" x="4667250" y="4959350"/>
          <p14:tracePt t="78050" x="4629150" y="4984750"/>
          <p14:tracePt t="78066" x="4603750" y="5010150"/>
          <p14:tracePt t="78083" x="4559300" y="5041900"/>
          <p14:tracePt t="78100" x="4514850" y="5060950"/>
          <p14:tracePt t="78116" x="4495800" y="5073650"/>
          <p14:tracePt t="78133" x="4457700" y="5092700"/>
          <p14:tracePt t="78150" x="4451350" y="5092700"/>
          <p14:tracePt t="78166" x="4413250" y="5105400"/>
          <p14:tracePt t="78183" x="4381500" y="5118100"/>
          <p14:tracePt t="78200" x="4368800" y="5124450"/>
          <p14:tracePt t="78216" x="4343400" y="5137150"/>
          <p14:tracePt t="78233" x="4330700" y="5137150"/>
          <p14:tracePt t="78250" x="4311650" y="5143500"/>
          <p14:tracePt t="78266" x="4298950" y="5149850"/>
          <p14:tracePt t="78283" x="4292600" y="5149850"/>
          <p14:tracePt t="78300" x="4286250" y="5149850"/>
          <p14:tracePt t="78316" x="4279900" y="5149850"/>
          <p14:tracePt t="78333" x="4279900" y="5156200"/>
          <p14:tracePt t="78590" x="4286250" y="5156200"/>
          <p14:tracePt t="78600" x="4292600" y="5156200"/>
          <p14:tracePt t="78608" x="4298950" y="5156200"/>
          <p14:tracePt t="78616" x="4318000" y="5156200"/>
          <p14:tracePt t="78633" x="4330700" y="5156200"/>
          <p14:tracePt t="78650" x="4381500" y="5156200"/>
          <p14:tracePt t="78666" x="4413250" y="5156200"/>
          <p14:tracePt t="78683" x="4502150" y="5156200"/>
          <p14:tracePt t="78698" x="4597400" y="5156200"/>
          <p14:tracePt t="78715" x="4654550" y="5156200"/>
          <p14:tracePt t="78733" x="4749800" y="5156200"/>
          <p14:tracePt t="78750" x="4787900" y="5156200"/>
          <p14:tracePt t="78766" x="4845050" y="5156200"/>
          <p14:tracePt t="78783" x="4889500" y="5156200"/>
          <p14:tracePt t="78800" x="4914900" y="5156200"/>
          <p14:tracePt t="78816" x="4965700" y="5156200"/>
          <p14:tracePt t="78833" x="4997450" y="5156200"/>
          <p14:tracePt t="78850" x="5048250" y="5156200"/>
          <p14:tracePt t="78866" x="5092700" y="5156200"/>
          <p14:tracePt t="78883" x="5124450" y="5156200"/>
          <p14:tracePt t="78900" x="5207000" y="5156200"/>
          <p14:tracePt t="78917" x="5245100" y="5156200"/>
          <p14:tracePt t="78933" x="5391150" y="5156200"/>
          <p14:tracePt t="78949" x="5562600" y="5156200"/>
          <p14:tracePt t="78966" x="5645150" y="5156200"/>
          <p14:tracePt t="78982" x="5829300" y="5156200"/>
          <p14:tracePt t="79000" x="5918200" y="5156200"/>
          <p14:tracePt t="79016" x="6070600" y="5156200"/>
          <p14:tracePt t="79033" x="6197600" y="5156200"/>
          <p14:tracePt t="79050" x="6267450" y="5156200"/>
          <p14:tracePt t="79066" x="6388100" y="5156200"/>
          <p14:tracePt t="79083" x="6438900" y="5156200"/>
          <p14:tracePt t="79100" x="6527800" y="5156200"/>
          <p14:tracePt t="79116" x="6597650" y="5156200"/>
          <p14:tracePt t="79133" x="6610350" y="5156200"/>
          <p14:tracePt t="79150" x="6642100" y="5156200"/>
          <p14:tracePt t="79166" x="6648450" y="5156200"/>
          <p14:tracePt t="79183" x="6667500" y="5156200"/>
          <p14:tracePt t="79200" x="6692900" y="5156200"/>
          <p14:tracePt t="79216" x="6711950" y="5156200"/>
          <p14:tracePt t="79233" x="6762750" y="5156200"/>
          <p14:tracePt t="79250" x="6807200" y="5156200"/>
          <p14:tracePt t="79266" x="6921500" y="5156200"/>
          <p14:tracePt t="79282" x="7035800" y="5156200"/>
          <p14:tracePt t="79300" x="7105650" y="5156200"/>
          <p14:tracePt t="79316" x="7232650" y="5156200"/>
          <p14:tracePt t="79333" x="7289800" y="5156200"/>
          <p14:tracePt t="79350" x="7378700" y="5156200"/>
          <p14:tracePt t="79366" x="7410450" y="5156200"/>
          <p14:tracePt t="79383" x="7454900" y="5156200"/>
          <p14:tracePt t="79400" x="7473950" y="5156200"/>
          <p14:tracePt t="79417" x="7486650" y="5156200"/>
          <p14:tracePt t="79433" x="7499350" y="5156200"/>
          <p14:tracePt t="79450" x="7531100" y="5156200"/>
          <p14:tracePt t="79466" x="7550150" y="5156200"/>
          <p14:tracePt t="79483" x="7600950" y="5156200"/>
          <p14:tracePt t="79500" x="7613650" y="5156200"/>
          <p14:tracePt t="79516" x="7651750" y="5156200"/>
          <p14:tracePt t="79652" x="7645400" y="5156200"/>
          <p14:tracePt t="79674" x="7639050" y="5156200"/>
          <p14:tracePt t="79675" x="7626350" y="5156200"/>
          <p14:tracePt t="79683" x="7620000" y="5156200"/>
          <p14:tracePt t="79700" x="7588250" y="5156200"/>
          <p14:tracePt t="79715" x="7575550" y="5156200"/>
          <p14:tracePt t="79731" x="7543800" y="5156200"/>
          <p14:tracePt t="79750" x="7531100" y="5156200"/>
          <p14:tracePt t="79766" x="7524750" y="5156200"/>
          <p14:tracePt t="79782" x="7512050" y="5156200"/>
          <p14:tracePt t="79800" x="7505700" y="5156200"/>
          <p14:tracePt t="79816" x="7499350" y="5156200"/>
          <p14:tracePt t="79833" x="7480300" y="5162550"/>
          <p14:tracePt t="79850" x="7461250" y="5162550"/>
          <p14:tracePt t="79867" x="7410450" y="5162550"/>
          <p14:tracePt t="79883" x="7372350" y="5168900"/>
          <p14:tracePt t="79900" x="7226300" y="5168900"/>
          <p14:tracePt t="79917" x="7023100" y="5168900"/>
          <p14:tracePt t="79933" x="6915150" y="5168900"/>
          <p14:tracePt t="79950" x="6692900" y="5168900"/>
          <p14:tracePt t="79966" x="6591300" y="5168900"/>
          <p14:tracePt t="79983" x="6432550" y="5168900"/>
          <p14:tracePt t="80000" x="6388100" y="5168900"/>
          <p14:tracePt t="80016" x="6337300" y="5175250"/>
          <p14:tracePt t="80100" x="6350000" y="5175250"/>
          <p14:tracePt t="80110" x="6362700" y="5168900"/>
          <p14:tracePt t="80124" x="6375400" y="5168900"/>
          <p14:tracePt t="80132" x="6388100" y="5162550"/>
          <p14:tracePt t="80134" x="6407150" y="5156200"/>
          <p14:tracePt t="80150" x="6426200" y="5149850"/>
          <p14:tracePt t="80216" x="6426200" y="5143500"/>
          <p14:tracePt t="80256" x="6426200" y="5137150"/>
          <p14:tracePt t="80267" x="6432550" y="5130800"/>
          <p14:tracePt t="80277" x="6438900" y="5124450"/>
          <p14:tracePt t="80292" x="6445250" y="5118100"/>
          <p14:tracePt t="80299" x="6445250" y="5105400"/>
          <p14:tracePt t="80301" x="6457950" y="5099050"/>
          <p14:tracePt t="80316" x="6483350" y="5073650"/>
          <p14:tracePt t="80333" x="6496050" y="5067300"/>
          <p14:tracePt t="80349" x="6515100" y="5048250"/>
          <p14:tracePt t="80366" x="6527800" y="5035550"/>
          <p14:tracePt t="80403" x="6527800" y="5029200"/>
          <p14:tracePt t="80405" x="6527800" y="5022850"/>
          <p14:tracePt t="81025" x="6534150" y="5022850"/>
          <p14:tracePt t="81065" x="6540500" y="5022850"/>
          <p14:tracePt t="81360" x="6540500" y="5016500"/>
          <p14:tracePt t="81375" x="6540500" y="5003800"/>
          <p14:tracePt t="81383" x="6546850" y="4997450"/>
          <p14:tracePt t="81384" x="6546850" y="4984750"/>
          <p14:tracePt t="81400" x="6559550" y="4959350"/>
          <p14:tracePt t="81416" x="6559550" y="4953000"/>
          <p14:tracePt t="81432" x="6565900" y="4927600"/>
          <p14:tracePt t="81450" x="6572250" y="4914900"/>
          <p14:tracePt t="81466" x="6572250" y="4908550"/>
          <p14:tracePt t="81483" x="6572250" y="4889500"/>
          <p14:tracePt t="81499" x="6572250" y="4883150"/>
          <p14:tracePt t="81516" x="6572250" y="4864100"/>
          <p14:tracePt t="81532" x="6565900" y="4851400"/>
          <p14:tracePt t="81550" x="6565900" y="4845050"/>
          <p14:tracePt t="81567" x="6559550" y="4826000"/>
          <p14:tracePt t="81583" x="6553200" y="4826000"/>
          <p14:tracePt t="81600" x="6553200" y="4813300"/>
          <p14:tracePt t="81616" x="6546850" y="4813300"/>
          <p14:tracePt t="81633" x="6546850" y="4800600"/>
          <p14:tracePt t="81650" x="6546850" y="4794250"/>
          <p14:tracePt t="81685" x="6546850" y="4787900"/>
          <p14:tracePt t="81686" x="6546850" y="4781550"/>
          <p14:tracePt t="81698" x="6546850" y="4775200"/>
          <p14:tracePt t="81715" x="6546850" y="4768850"/>
          <p14:tracePt t="81732" x="6546850" y="4762500"/>
          <p14:tracePt t="81750" x="6546850" y="4756150"/>
          <p14:tracePt t="81766" x="6553200" y="4743450"/>
          <p14:tracePt t="81783" x="6553200" y="4737100"/>
          <p14:tracePt t="81800" x="6553200" y="4730750"/>
          <p14:tracePt t="81816" x="6553200" y="4724400"/>
          <p14:tracePt t="81833" x="6553200" y="4718050"/>
          <p14:tracePt t="81850" x="6546850" y="4711700"/>
          <p14:tracePt t="81904" x="6534150" y="4711700"/>
          <p14:tracePt t="81915" x="6527800" y="4711700"/>
          <p14:tracePt t="81932" x="6515100" y="4711700"/>
          <p14:tracePt t="81935" x="6470650" y="4724400"/>
          <p14:tracePt t="81949" x="6388100" y="4737100"/>
          <p14:tracePt t="81966" x="6356350" y="4743450"/>
          <p14:tracePt t="81983" x="6267450" y="4743450"/>
          <p14:tracePt t="82000" x="6229350" y="4756150"/>
          <p14:tracePt t="82016" x="6153150" y="4756150"/>
          <p14:tracePt t="82032" x="6121400" y="4756150"/>
          <p14:tracePt t="82049" x="6051550" y="4762500"/>
          <p14:tracePt t="82066" x="5994400" y="4762500"/>
          <p14:tracePt t="82082" x="5975350" y="4762500"/>
          <p14:tracePt t="82100" x="5943600" y="4762500"/>
          <p14:tracePt t="82134" x="5937250" y="4762500"/>
          <p14:tracePt t="82155" x="5937250" y="4749800"/>
          <p14:tracePt t="82166" x="5930900" y="4743450"/>
          <p14:tracePt t="82167" x="5930900" y="4724400"/>
          <p14:tracePt t="82182" x="5911850" y="4679950"/>
          <p14:tracePt t="82199" x="5899150" y="4654550"/>
          <p14:tracePt t="82216" x="5861050" y="4603750"/>
          <p14:tracePt t="82233" x="5803900" y="4552950"/>
          <p14:tracePt t="82250" x="5778500" y="4533900"/>
          <p14:tracePt t="82266" x="5702300" y="4495800"/>
          <p14:tracePt t="82283" x="5664200" y="4489450"/>
          <p14:tracePt t="82299" x="5594350" y="4470400"/>
          <p14:tracePt t="82316" x="5518150" y="4470400"/>
          <p14:tracePt t="82333" x="5467350" y="4457700"/>
          <p14:tracePt t="82350" x="5403850" y="4457700"/>
          <p14:tracePt t="82367" x="5378450" y="4457700"/>
          <p14:tracePt t="82382" x="5327650" y="4464050"/>
          <p14:tracePt t="82400" x="5289550" y="4476750"/>
          <p14:tracePt t="82416" x="5270500" y="4483100"/>
          <p14:tracePt t="82433" x="5232400" y="4495800"/>
          <p14:tracePt t="82450" x="5207000" y="4502150"/>
          <p14:tracePt t="82466" x="5162550" y="4521200"/>
          <p14:tracePt t="82483" x="5124450" y="4546600"/>
          <p14:tracePt t="82500" x="5118100" y="4559300"/>
          <p14:tracePt t="82516" x="5092700" y="4584700"/>
          <p14:tracePt t="82532" x="5086350" y="4597400"/>
          <p14:tracePt t="82550" x="5073650" y="4629150"/>
          <p14:tracePt t="82566" x="5067300" y="4654550"/>
          <p14:tracePt t="82583" x="5060950" y="4667250"/>
          <p14:tracePt t="82599" x="5060950" y="4692650"/>
          <p14:tracePt t="82616" x="5060950" y="4711700"/>
          <p14:tracePt t="82633" x="5067300" y="4743450"/>
          <p14:tracePt t="82649" x="5080000" y="4768850"/>
          <p14:tracePt t="82666" x="5111750" y="4800600"/>
          <p14:tracePt t="82682" x="5137150" y="4838700"/>
          <p14:tracePt t="82700" x="5156200" y="4857750"/>
          <p14:tracePt t="82716" x="5187950" y="4889500"/>
          <p14:tracePt t="82733" x="5219700" y="4921250"/>
          <p14:tracePt t="82750" x="5232400" y="4940300"/>
          <p14:tracePt t="82766" x="5289550" y="4978400"/>
          <p14:tracePt t="82783" x="5321300" y="5003800"/>
          <p14:tracePt t="82799" x="5397500" y="5041900"/>
          <p14:tracePt t="82816" x="5429250" y="5054600"/>
          <p14:tracePt t="82832" x="5549900" y="5092700"/>
          <p14:tracePt t="82850" x="5670550" y="5137150"/>
          <p14:tracePt t="82866" x="5746750" y="5143500"/>
          <p14:tracePt t="82883" x="5892800" y="5168900"/>
          <p14:tracePt t="82900" x="5962650" y="5181600"/>
          <p14:tracePt t="82916" x="6057900" y="5194300"/>
          <p14:tracePt t="82933" x="6121400" y="5194300"/>
          <p14:tracePt t="82950" x="6134100" y="5194300"/>
          <p14:tracePt t="82966" x="6165850" y="5194300"/>
          <p14:tracePt t="82984" x="6184900" y="5175250"/>
          <p14:tracePt t="83000" x="6203950" y="5168900"/>
          <p14:tracePt t="83016" x="6248400" y="5156200"/>
          <p14:tracePt t="83033" x="6267450" y="5149850"/>
          <p14:tracePt t="83050" x="6292850" y="5137150"/>
          <p14:tracePt t="83399" x="6286500" y="5137150"/>
          <p14:tracePt t="83411" x="6280150" y="5137150"/>
          <p14:tracePt t="83420" x="6267450" y="5137150"/>
          <p14:tracePt t="83431" x="6229350" y="5137150"/>
          <p14:tracePt t="83450" x="6216650" y="5143500"/>
          <p14:tracePt t="83466" x="6191250" y="5149850"/>
          <p14:tracePt t="83468" x="6127750" y="5162550"/>
          <p14:tracePt t="83483" x="6096000" y="5168900"/>
          <p14:tracePt t="83499" x="6013450" y="5187950"/>
          <p14:tracePt t="83516" x="5956300" y="5207000"/>
          <p14:tracePt t="83532" x="5816600" y="5251450"/>
          <p14:tracePt t="83550" x="5664200" y="5289550"/>
          <p14:tracePt t="83566" x="5581650" y="5321300"/>
          <p14:tracePt t="83582" x="5403850" y="5372100"/>
          <p14:tracePt t="83598" x="5327650" y="5397500"/>
          <p14:tracePt t="83616" x="5194300" y="5441950"/>
          <p14:tracePt t="83633" x="5086350" y="5486400"/>
          <p14:tracePt t="83650" x="5048250" y="5505450"/>
          <p14:tracePt t="83667" x="4991100" y="5537200"/>
          <p14:tracePt t="83683" x="4984750" y="5556250"/>
          <p14:tracePt t="83699" x="4959350" y="5581650"/>
          <p14:tracePt t="83715" x="4946650" y="5594350"/>
          <p14:tracePt t="83733" x="4940300" y="5607050"/>
          <p14:tracePt t="83750" x="4933950" y="5619750"/>
          <p14:tracePt t="83766" x="4933950" y="5626100"/>
          <p14:tracePt t="83783" x="4927600" y="5632450"/>
          <p14:tracePt t="83856" x="4933950" y="5632450"/>
          <p14:tracePt t="83886" x="4940300" y="5632450"/>
          <p14:tracePt t="83898" x="4946650" y="5632450"/>
          <p14:tracePt t="83900" x="4953000" y="5632450"/>
          <p14:tracePt t="83929" x="4959350" y="5632450"/>
          <p14:tracePt t="83949" x="4965700" y="5632450"/>
          <p14:tracePt t="83960" x="4972050" y="5632450"/>
          <p14:tracePt t="83964" x="4972050" y="5626100"/>
          <p14:tracePt t="83975" x="4978400" y="5626100"/>
          <p14:tracePt t="83983" x="4991100" y="5619750"/>
          <p14:tracePt t="84000" x="4997450" y="5613400"/>
          <p14:tracePt t="84016" x="5010150" y="5600700"/>
          <p14:tracePt t="84032" x="5016500" y="5600700"/>
          <p14:tracePt t="84050" x="5029200" y="5594350"/>
          <p14:tracePt t="84066" x="5029200" y="5588000"/>
          <p14:tracePt t="84083" x="5029200" y="5581650"/>
          <p14:tracePt t="84176" x="5022850" y="5575300"/>
          <p14:tracePt t="84192" x="5003800" y="5575300"/>
          <p14:tracePt t="84199" x="4984750" y="5575300"/>
          <p14:tracePt t="84201" x="4965700" y="5575300"/>
          <p14:tracePt t="84216" x="4889500" y="5575300"/>
          <p14:tracePt t="84233" x="4800600" y="5575300"/>
          <p14:tracePt t="84250" x="4756150" y="5575300"/>
          <p14:tracePt t="84266" x="4686300" y="5575300"/>
          <p14:tracePt t="84283" x="4660900" y="5575300"/>
          <p14:tracePt t="84299" x="4629150" y="5575300"/>
          <p14:tracePt t="84316" x="4610100" y="5575300"/>
          <p14:tracePt t="84332" x="4597400" y="5575300"/>
          <p14:tracePt t="84350" x="4578350" y="5575300"/>
          <p14:tracePt t="84366" x="4559300" y="5575300"/>
          <p14:tracePt t="84382" x="4514850" y="5575300"/>
          <p14:tracePt t="84400" x="4483100" y="5575300"/>
          <p14:tracePt t="84416" x="4419600" y="5575300"/>
          <p14:tracePt t="84433" x="4337050" y="5575300"/>
          <p14:tracePt t="84450" x="4305300" y="5575300"/>
          <p14:tracePt t="84466" x="4241800" y="5575300"/>
          <p14:tracePt t="84483" x="4216400" y="5575300"/>
          <p14:tracePt t="84500" x="4178300" y="5575300"/>
          <p14:tracePt t="84516" x="4159250" y="5575300"/>
          <p14:tracePt t="84532" x="4152900" y="5575300"/>
          <p14:tracePt t="84655" x="4165600" y="5575300"/>
          <p14:tracePt t="84676" x="4184650" y="5575300"/>
          <p14:tracePt t="84691" x="4197350" y="5575300"/>
          <p14:tracePt t="84699" x="4216400" y="5575300"/>
          <p14:tracePt t="84699" x="4241800" y="5575300"/>
          <p14:tracePt t="84715" x="4318000" y="5575300"/>
          <p14:tracePt t="84731" x="4406900" y="5575300"/>
          <p14:tracePt t="84749" x="4464050" y="5575300"/>
          <p14:tracePt t="84766" x="4578350" y="5575300"/>
          <p14:tracePt t="84782" x="4648200" y="5575300"/>
          <p14:tracePt t="84798" x="4768850" y="5575300"/>
          <p14:tracePt t="84816" x="4864100" y="5568950"/>
          <p14:tracePt t="84833" x="4908550" y="5568950"/>
          <p14:tracePt t="84850" x="4997450" y="5562600"/>
          <p14:tracePt t="84866" x="5048250" y="5549900"/>
          <p14:tracePt t="84882" x="5156200" y="5543550"/>
          <p14:tracePt t="84900" x="5295900" y="5543550"/>
          <p14:tracePt t="84916" x="5372100" y="5543550"/>
          <p14:tracePt t="84933" x="5511800" y="5543550"/>
          <p14:tracePt t="84950" x="5581650" y="5543550"/>
          <p14:tracePt t="84966" x="5670550" y="5543550"/>
          <p14:tracePt t="84983" x="5721350" y="5543550"/>
          <p14:tracePt t="85000" x="5727700" y="5543550"/>
          <p14:tracePt t="85016" x="5734050" y="5543550"/>
          <p14:tracePt t="85163" x="5727700" y="5543550"/>
          <p14:tracePt t="85164" x="5715000" y="5543550"/>
          <p14:tracePt t="85183" x="5695950" y="5543550"/>
          <p14:tracePt t="85189" x="5683250" y="5543550"/>
          <p14:tracePt t="85200" x="5613400" y="5543550"/>
          <p14:tracePt t="85216" x="5581650" y="5543550"/>
          <p14:tracePt t="85233" x="5505450" y="5543550"/>
          <p14:tracePt t="85249" x="5448300" y="5543550"/>
          <p14:tracePt t="85266" x="5422900" y="5543550"/>
          <p14:tracePt t="85283" x="5372100" y="5543550"/>
          <p14:tracePt t="85300" x="5346700" y="5543550"/>
          <p14:tracePt t="85316" x="5283200" y="5543550"/>
          <p14:tracePt t="85333" x="5194300" y="5543550"/>
          <p14:tracePt t="85350" x="5137150" y="5543550"/>
          <p14:tracePt t="85366" x="5054600" y="5543550"/>
          <p14:tracePt t="85383" x="5010150" y="5543550"/>
          <p14:tracePt t="85399" x="4959350" y="5543550"/>
          <p14:tracePt t="85416" x="4940300" y="5543550"/>
          <p14:tracePt t="85416" x="4927600" y="5543550"/>
          <p14:tracePt t="85952" x="4921250" y="5543550"/>
          <p14:tracePt t="85961" x="4902200" y="5543550"/>
          <p14:tracePt t="85975" x="4876800" y="5543550"/>
          <p14:tracePt t="85984" x="4832350" y="5543550"/>
          <p14:tracePt t="85994" x="4781550" y="5543550"/>
          <p14:tracePt t="86000" x="4597400" y="5543550"/>
          <p14:tracePt t="86016" x="4489450" y="5543550"/>
          <p14:tracePt t="86033" x="4241800" y="5543550"/>
          <p14:tracePt t="86049" x="4108450" y="5543550"/>
          <p14:tracePt t="86066" x="3854450" y="5543550"/>
          <p14:tracePt t="86083" x="3606800" y="5543550"/>
          <p14:tracePt t="86099" x="3498850" y="5543550"/>
          <p14:tracePt t="86116" x="3289300" y="5549900"/>
          <p14:tracePt t="86132" x="3194050" y="5556250"/>
          <p14:tracePt t="86150" x="3009900" y="5562600"/>
          <p14:tracePt t="86166" x="2857500" y="5588000"/>
          <p14:tracePt t="86183" x="2787650" y="5600700"/>
          <p14:tracePt t="86200" x="2673350" y="5632450"/>
          <p14:tracePt t="86216" x="2641600" y="5638800"/>
          <p14:tracePt t="86233" x="2578100" y="5664200"/>
          <p14:tracePt t="86249" x="2533650" y="5683250"/>
          <p14:tracePt t="86266" x="2508250" y="5689600"/>
          <p14:tracePt t="86282" x="2463800" y="5702300"/>
          <p14:tracePt t="86300" x="2438400" y="5715000"/>
          <p14:tracePt t="86316" x="2374900" y="5734050"/>
          <p14:tracePt t="86332" x="2279650" y="5765800"/>
          <p14:tracePt t="86350" x="2228850" y="5784850"/>
          <p14:tracePt t="86366" x="2108200" y="5822950"/>
          <p14:tracePt t="86383" x="2051050" y="5842000"/>
          <p14:tracePt t="86400" x="1936750" y="5892800"/>
          <p14:tracePt t="86416" x="1854200" y="5930900"/>
          <p14:tracePt t="86432" x="1816100" y="5956300"/>
          <p14:tracePt t="86449" x="1771650" y="5988050"/>
          <p14:tracePt t="86466" x="1758950" y="5994400"/>
          <p14:tracePt t="86483" x="1733550" y="6013450"/>
          <p14:tracePt t="86500" x="1727200" y="6019800"/>
          <p14:tracePt t="86516" x="1714500" y="6026150"/>
          <p14:tracePt t="86533" x="1695450" y="6038850"/>
          <p14:tracePt t="86549" x="1676400" y="6051550"/>
          <p14:tracePt t="86567" x="1631950" y="6070600"/>
          <p14:tracePt t="86582" x="1612900" y="6089650"/>
          <p14:tracePt t="86598" x="1568450" y="6121400"/>
          <p14:tracePt t="86616" x="1536700" y="6146800"/>
          <p14:tracePt t="86633" x="1530350" y="6159500"/>
          <p14:tracePt t="86650" x="1524000" y="6165850"/>
          <p14:tracePt t="86666" x="1517650" y="6172200"/>
          <p14:tracePt t="86734" x="1524000" y="6172200"/>
          <p14:tracePt t="86766" x="1536700" y="6172200"/>
          <p14:tracePt t="86777" x="1543050" y="6172200"/>
          <p14:tracePt t="86786" x="1549400" y="6172200"/>
          <p14:tracePt t="86796" x="1562100" y="6172200"/>
          <p14:tracePt t="86800" x="1568450" y="6172200"/>
          <p14:tracePt t="86815" x="1593850" y="6172200"/>
          <p14:tracePt t="86831" x="1619250" y="6172200"/>
          <p14:tracePt t="86850" x="1638300" y="6172200"/>
          <p14:tracePt t="86866" x="1670050" y="6172200"/>
          <p14:tracePt t="86883" x="1695450" y="6172200"/>
          <p14:tracePt t="86900" x="1752600" y="6172200"/>
          <p14:tracePt t="86916" x="1816100" y="6172200"/>
          <p14:tracePt t="86932" x="1860550" y="6172200"/>
          <p14:tracePt t="86949" x="1949450" y="6172200"/>
          <p14:tracePt t="86966" x="1993900" y="6172200"/>
          <p14:tracePt t="86982" x="2082800" y="6172200"/>
          <p14:tracePt t="87000" x="2171700" y="6172200"/>
          <p14:tracePt t="87016" x="2216150" y="6172200"/>
          <p14:tracePt t="87032" x="2305050" y="6172200"/>
          <p14:tracePt t="87050" x="2349500" y="6172200"/>
          <p14:tracePt t="87066" x="2457450" y="6172200"/>
          <p14:tracePt t="87083" x="2552700" y="6172200"/>
          <p14:tracePt t="87099" x="2609850" y="6172200"/>
          <p14:tracePt t="87116" x="2698750" y="6172200"/>
          <p14:tracePt t="87132" x="2774950" y="6172200"/>
          <p14:tracePt t="87150" x="2806700" y="6172200"/>
          <p14:tracePt t="87166" x="2863850" y="6172200"/>
          <p14:tracePt t="87183" x="2889250" y="6172200"/>
          <p14:tracePt t="87199" x="2946400" y="6172200"/>
          <p14:tracePt t="87216" x="2997200" y="6172200"/>
          <p14:tracePt t="87233" x="3009900" y="6172200"/>
          <p14:tracePt t="87249" x="3041650" y="6172200"/>
          <p14:tracePt t="87315" x="3035300" y="6172200"/>
          <p14:tracePt t="87325" x="3016250" y="6172200"/>
          <p14:tracePt t="87333" x="2997200" y="6172200"/>
          <p14:tracePt t="87349" x="2965450" y="6172200"/>
          <p14:tracePt t="87351" x="2921000" y="6172200"/>
          <p14:tracePt t="87366" x="2825750" y="6172200"/>
          <p14:tracePt t="87383" x="2705100" y="6172200"/>
          <p14:tracePt t="87400" x="2635250" y="6172200"/>
          <p14:tracePt t="87416" x="2508250" y="6172200"/>
          <p14:tracePt t="87432" x="2444750" y="6172200"/>
          <p14:tracePt t="87450" x="2343150" y="6172200"/>
          <p14:tracePt t="87466" x="2286000" y="6172200"/>
          <p14:tracePt t="87482" x="2222500" y="6172200"/>
          <p14:tracePt t="87500" x="2171700" y="6172200"/>
          <p14:tracePt t="87516" x="2146300" y="6172200"/>
          <p14:tracePt t="87533" x="2108200" y="6172200"/>
          <p14:tracePt t="87549" x="2089150" y="6172200"/>
          <p14:tracePt t="87566" x="2038350" y="6172200"/>
          <p14:tracePt t="87583" x="1993900" y="6172200"/>
          <p14:tracePt t="87599" x="1962150" y="6172200"/>
          <p14:tracePt t="87615" x="1892300" y="6172200"/>
          <p14:tracePt t="87632" x="1803400" y="6172200"/>
          <p14:tracePt t="87650" x="1771650" y="6172200"/>
          <p14:tracePt t="87666" x="1695450" y="6172200"/>
          <p14:tracePt t="87683" x="1657350" y="6172200"/>
          <p14:tracePt t="87699" x="1612900" y="6172200"/>
          <p14:tracePt t="87715" x="1587500" y="6172200"/>
          <p14:tracePt t="87731" x="1530350" y="6172200"/>
          <p14:tracePt t="87749" x="1473200" y="6172200"/>
          <p14:tracePt t="87766" x="1441450" y="6172200"/>
          <p14:tracePt t="87782" x="1358900" y="6172200"/>
          <p14:tracePt t="87800" x="1314450" y="6172200"/>
          <p14:tracePt t="87816" x="1238250" y="6159500"/>
          <p14:tracePt t="87833" x="1181100" y="6159500"/>
          <p14:tracePt t="87850" x="1149350" y="6159500"/>
          <p14:tracePt t="87866" x="1111250" y="6159500"/>
          <p14:tracePt t="87883" x="1104900" y="6159500"/>
          <p14:tracePt t="87900" x="1079500" y="6159500"/>
          <p14:tracePt t="87916" x="1073150" y="6159500"/>
          <p14:tracePt t="87932" x="1066800" y="6159500"/>
          <p14:tracePt t="87949" x="1060450" y="6159500"/>
          <p14:tracePt t="87966" x="1054100" y="6159500"/>
          <p14:tracePt t="87982" x="1041400" y="6159500"/>
          <p14:tracePt t="88000" x="1028700" y="6159500"/>
          <p14:tracePt t="88016" x="1022350" y="6159500"/>
          <p14:tracePt t="88033" x="1003300" y="6159500"/>
          <p14:tracePt t="88067" x="990600" y="6159500"/>
          <p14:tracePt t="88082" x="984250" y="6159500"/>
          <p14:tracePt t="88099" x="977900" y="6159500"/>
          <p14:tracePt t="88101" x="971550" y="6159500"/>
          <p14:tracePt t="88116" x="965200" y="6159500"/>
          <p14:tracePt t="88133" x="952500" y="6159500"/>
          <p14:tracePt t="88149" x="933450" y="6159500"/>
          <p14:tracePt t="88166" x="914400" y="6159500"/>
          <p14:tracePt t="88183" x="901700" y="6159500"/>
          <p14:tracePt t="88200" x="889000" y="6159500"/>
          <p14:tracePt t="88347" x="889000" y="6153150"/>
          <p14:tracePt t="88367" x="901700" y="6153150"/>
          <p14:tracePt t="88379" x="908050" y="6153150"/>
          <p14:tracePt t="88391" x="927100" y="6153150"/>
          <p14:tracePt t="88392" x="952500" y="6153150"/>
          <p14:tracePt t="88399" x="984250" y="6153150"/>
          <p14:tracePt t="88416" x="1079500" y="6153150"/>
          <p14:tracePt t="88432" x="1155700" y="6153150"/>
          <p14:tracePt t="88450" x="1339850" y="6153150"/>
          <p14:tracePt t="88466" x="1555750" y="6153150"/>
          <p14:tracePt t="88483" x="1663700" y="6153150"/>
          <p14:tracePt t="88499" x="1866900" y="6153150"/>
          <p14:tracePt t="88516" x="1968500" y="6153150"/>
          <p14:tracePt t="88532" x="2108200" y="6153150"/>
          <p14:tracePt t="88550" x="2203450" y="6153150"/>
          <p14:tracePt t="88566" x="2241550" y="6153150"/>
          <p14:tracePt t="88598" x="2305050" y="6153150"/>
          <p14:tracePt t="88599" x="2349500" y="6153150"/>
          <p14:tracePt t="88615" x="2451100" y="6153150"/>
          <p14:tracePt t="88633" x="2578100" y="6153150"/>
          <p14:tracePt t="88650" x="2654300" y="6153150"/>
          <p14:tracePt t="88666" x="2825750" y="6153150"/>
          <p14:tracePt t="88684" x="2927350" y="6153150"/>
          <p14:tracePt t="88700" x="3098800" y="6153150"/>
          <p14:tracePt t="88715" x="3181350" y="6153150"/>
          <p14:tracePt t="88731" x="3346450" y="6153150"/>
          <p14:tracePt t="88750" x="3498850" y="6153150"/>
          <p14:tracePt t="88766" x="3562350" y="6153150"/>
          <p14:tracePt t="88783" x="3714750" y="6153150"/>
          <p14:tracePt t="88800" x="3873500" y="6153150"/>
          <p14:tracePt t="88816" x="3962400" y="6153150"/>
          <p14:tracePt t="88832" x="4146550" y="6153150"/>
          <p14:tracePt t="88848" x="4241800" y="6153150"/>
          <p14:tracePt t="88866" x="4438650" y="6153150"/>
          <p14:tracePt t="88882" x="4641850" y="6153150"/>
          <p14:tracePt t="88900" x="4749800" y="6153150"/>
          <p14:tracePt t="88916" x="4953000" y="6153150"/>
          <p14:tracePt t="88932" x="5048250" y="6153150"/>
          <p14:tracePt t="88950" x="5232400" y="6153150"/>
          <p14:tracePt t="88966" x="5321300" y="6153150"/>
          <p14:tracePt t="88982" x="5492750" y="6153150"/>
          <p14:tracePt t="88999" x="5664200" y="6153150"/>
          <p14:tracePt t="89016" x="5753100" y="6153150"/>
          <p14:tracePt t="89033" x="5924550" y="6153150"/>
          <p14:tracePt t="89050" x="6019800" y="6153150"/>
          <p14:tracePt t="89066" x="6191250" y="6153150"/>
          <p14:tracePt t="89082" x="6356350" y="6153150"/>
          <p14:tracePt t="89100" x="6432550" y="6153150"/>
          <p14:tracePt t="89116" x="6591300" y="6153150"/>
          <p14:tracePt t="89133" x="6667500" y="6153150"/>
          <p14:tracePt t="89150" x="6800850" y="6153150"/>
          <p14:tracePt t="89166" x="6921500" y="6153150"/>
          <p14:tracePt t="89183" x="6972300" y="6153150"/>
          <p14:tracePt t="89199" x="7073900" y="6153150"/>
          <p14:tracePt t="89216" x="7118350" y="6153150"/>
          <p14:tracePt t="89232" x="7226300" y="6146800"/>
          <p14:tracePt t="89250" x="7359650" y="6146800"/>
          <p14:tracePt t="89266" x="7423150" y="6146800"/>
          <p14:tracePt t="89282" x="7543800" y="6134100"/>
          <p14:tracePt t="89300" x="7600950" y="6134100"/>
          <p14:tracePt t="89316" x="7689850" y="6134100"/>
          <p14:tracePt t="89333" x="7734300" y="6134100"/>
          <p14:tracePt t="89349" x="7747000" y="6134100"/>
          <p14:tracePt t="89366" x="7759700" y="6134100"/>
          <p14:tracePt t="89382" x="7766050" y="6134100"/>
          <p14:tracePt t="89645" x="7772400" y="6134100"/>
          <p14:tracePt t="91334" x="7778750" y="6134100"/>
          <p14:tracePt t="91375" x="7785100" y="6134100"/>
          <p14:tracePt t="91854" x="7791450" y="6134100"/>
          <p14:tracePt t="93808" x="7791450" y="6127750"/>
          <p14:tracePt t="94359" x="7797800" y="6127750"/>
          <p14:tracePt t="94399" x="7804150" y="6127750"/>
          <p14:tracePt t="98104" x="7810500" y="6127750"/>
          <p14:tracePt t="98277" x="7816850" y="6127750"/>
          <p14:tracePt t="98318" x="7823200" y="6127750"/>
          <p14:tracePt t="98342" x="7823200" y="6121400"/>
          <p14:tracePt t="98360" x="7823200" y="6115050"/>
          <p14:tracePt t="98717" x="7823200" y="6108700"/>
          <p14:tracePt t="98738" x="7816850" y="6102350"/>
          <p14:tracePt t="98759" x="7810500" y="6102350"/>
          <p14:tracePt t="98770" x="7804150" y="6096000"/>
          <p14:tracePt t="98783" x="7797800" y="6089650"/>
          <p14:tracePt t="98785" x="7753350" y="6076950"/>
          <p14:tracePt t="98801" x="7734300" y="6070600"/>
          <p14:tracePt t="98817" x="7664450" y="6051550"/>
          <p14:tracePt t="98833" x="7626350" y="6045200"/>
          <p14:tracePt t="98850" x="7537450" y="6019800"/>
          <p14:tracePt t="98867" x="7454900" y="6000750"/>
          <p14:tracePt t="98884" x="7410450" y="5981700"/>
          <p14:tracePt t="98900" x="7346950" y="5969000"/>
          <p14:tracePt t="98917" x="7321550" y="5962650"/>
          <p14:tracePt t="98933" x="7270750" y="5949950"/>
          <p14:tracePt t="98950" x="7213600" y="5943600"/>
          <p14:tracePt t="98967" x="7181850" y="5943600"/>
          <p14:tracePt t="98982" x="7099300" y="5943600"/>
          <p14:tracePt t="99001" x="7048500" y="5943600"/>
          <p14:tracePt t="99016" x="6946900" y="5943600"/>
          <p14:tracePt t="99034" x="6838950" y="5943600"/>
          <p14:tracePt t="99050" x="6794500" y="5943600"/>
          <p14:tracePt t="99067" x="6699250" y="5943600"/>
          <p14:tracePt t="99083" x="6648450" y="5937250"/>
          <p14:tracePt t="99100" x="6553200" y="5937250"/>
          <p14:tracePt t="99117" x="6451600" y="5930900"/>
          <p14:tracePt t="99133" x="6388100" y="5918200"/>
          <p14:tracePt t="99150" x="6254750" y="5911850"/>
          <p14:tracePt t="99166" x="6197600" y="5911850"/>
          <p14:tracePt t="99184" x="6076950" y="5911850"/>
          <p14:tracePt t="99200" x="5994400" y="5911850"/>
          <p14:tracePt t="99216" x="5956300" y="5911850"/>
          <p14:tracePt t="99233" x="5918200" y="5911850"/>
          <p14:tracePt t="99250" x="5899150" y="5911850"/>
          <p14:tracePt t="99266" x="5886450" y="5911850"/>
          <p14:tracePt t="99283" x="5873750" y="5911850"/>
          <p14:tracePt t="99301" x="5867400" y="5911850"/>
          <p14:tracePt t="99316" x="5854700" y="5911850"/>
          <p14:tracePt t="99333" x="5848350" y="5911850"/>
          <p14:tracePt t="99350" x="5842000" y="5911850"/>
          <p14:tracePt t="99366" x="5835650" y="5911850"/>
          <p14:tracePt t="99406" x="5829300" y="5911850"/>
          <p14:tracePt t="99425" x="5822950" y="5911850"/>
          <p14:tracePt t="99436" x="5816600" y="5911850"/>
          <p14:tracePt t="99450" x="5816600" y="5918200"/>
          <p14:tracePt t="99477" x="5810250" y="5918200"/>
          <p14:tracePt t="100680" x="5816600" y="5918200"/>
          <p14:tracePt t="100701" x="5822950" y="5911850"/>
          <p14:tracePt t="100711" x="5829300" y="5905500"/>
          <p14:tracePt t="100734" x="5835650" y="5899150"/>
          <p14:tracePt t="100742" x="5842000" y="5892800"/>
          <p14:tracePt t="100749" x="5842000" y="5886450"/>
          <p14:tracePt t="100774" x="5848350" y="5880100"/>
          <p14:tracePt t="100785" x="5854700" y="5873750"/>
          <p14:tracePt t="100791" x="5861050" y="5867400"/>
          <p14:tracePt t="100838" x="5867400" y="5867400"/>
          <p14:tracePt t="100857" x="5867400" y="5861050"/>
          <p14:tracePt t="100875" x="5873750" y="5861050"/>
          <p14:tracePt t="100890" x="5880100" y="5854700"/>
          <p14:tracePt t="100930" x="5886450" y="5848350"/>
          <p14:tracePt t="100941" x="5886450" y="5842000"/>
          <p14:tracePt t="100952" x="5892800" y="5842000"/>
          <p14:tracePt t="100966" x="5899150" y="5835650"/>
          <p14:tracePt t="100968" x="5899150" y="5829300"/>
          <p14:tracePt t="100983" x="5905500" y="5822950"/>
          <p14:tracePt t="101000" x="5911850" y="5816600"/>
          <p14:tracePt t="101727" x="5918200" y="5816600"/>
          <p14:tracePt t="101942" x="5924550" y="5816600"/>
          <p14:tracePt t="101983" x="5930900" y="5816600"/>
          <p14:tracePt t="102126" x="5937250" y="5816600"/>
          <p14:tracePt t="102361" x="5924550" y="5816600"/>
          <p14:tracePt t="102365" x="5911850" y="5816600"/>
          <p14:tracePt t="102383" x="5905500" y="5816600"/>
          <p14:tracePt t="102384" x="5880100" y="5816600"/>
          <p14:tracePt t="102400" x="5822950" y="5816600"/>
          <p14:tracePt t="102417" x="5791200" y="5816600"/>
          <p14:tracePt t="102433" x="5721350" y="5816600"/>
          <p14:tracePt t="102450" x="5683250" y="5816600"/>
          <p14:tracePt t="102466" x="5664200" y="5816600"/>
          <p14:tracePt t="102483" x="5651500" y="5816600"/>
          <p14:tracePt t="102527" x="5651500" y="5822950"/>
          <p14:tracePt t="102548" x="5651500" y="5829300"/>
          <p14:tracePt t="102569" x="5657850" y="5829300"/>
          <p14:tracePt t="102581" x="5670550" y="5829300"/>
          <p14:tracePt t="102599" x="5676900" y="5829300"/>
          <p14:tracePt t="102600" x="5683250" y="5829300"/>
          <p14:tracePt t="102615" x="5708650" y="5829300"/>
          <p14:tracePt t="102652" x="5721350" y="5829300"/>
          <p14:tracePt t="102665" x="5727700" y="5829300"/>
          <p14:tracePt t="102867" x="5715000" y="5829300"/>
          <p14:tracePt t="102878" x="5708650" y="5829300"/>
          <p14:tracePt t="102888" x="5683250" y="5829300"/>
          <p14:tracePt t="102898" x="5607050" y="5829300"/>
          <p14:tracePt t="102919" x="5549900" y="5829300"/>
          <p14:tracePt t="102933" x="5486400" y="5829300"/>
          <p14:tracePt t="102950" x="5346700" y="5829300"/>
          <p14:tracePt t="102966" x="5270500" y="5829300"/>
          <p14:tracePt t="102968" x="5137150" y="5829300"/>
          <p14:tracePt t="102984" x="5073650" y="5829300"/>
          <p14:tracePt t="103000" x="4965700" y="5829300"/>
          <p14:tracePt t="103017" x="4864100" y="5842000"/>
          <p14:tracePt t="103033" x="4806950" y="5842000"/>
          <p14:tracePt t="103050" x="4667250" y="5848350"/>
          <p14:tracePt t="103066" x="4591050" y="5854700"/>
          <p14:tracePt t="103083" x="4406900" y="5867400"/>
          <p14:tracePt t="103100" x="4191000" y="5867400"/>
          <p14:tracePt t="103116" x="4095750" y="5867400"/>
          <p14:tracePt t="103133" x="3924300" y="5867400"/>
          <p14:tracePt t="103150" x="3848100" y="5867400"/>
          <p14:tracePt t="103167" x="3733800" y="5867400"/>
          <p14:tracePt t="103183" x="3657600" y="5867400"/>
          <p14:tracePt t="103200" x="3632200" y="5867400"/>
          <p14:tracePt t="103217" x="3594100" y="5867400"/>
          <p14:tracePt t="103233" x="3562350" y="5867400"/>
          <p14:tracePt t="103250" x="3556000" y="5867400"/>
          <p14:tracePt t="103266" x="3530600" y="5867400"/>
          <p14:tracePt t="103283" x="3524250" y="5867400"/>
          <p14:tracePt t="103300" x="3505200" y="5867400"/>
          <p14:tracePt t="103317" x="3486150" y="5867400"/>
          <p14:tracePt t="103333" x="3454400" y="5867400"/>
          <p14:tracePt t="103350" x="3429000" y="5867400"/>
          <p14:tracePt t="103367" x="3416300" y="5867400"/>
          <p14:tracePt t="103383" x="3397250" y="5867400"/>
          <p14:tracePt t="103400" x="3384550" y="5867400"/>
          <p14:tracePt t="103416" x="3378200" y="5867400"/>
          <p14:tracePt t="103433" x="3371850" y="5867400"/>
          <p14:tracePt t="103521" x="3365500" y="5873750"/>
          <p14:tracePt t="103542" x="3359150" y="5873750"/>
          <p14:tracePt t="103553" x="3352800" y="5873750"/>
          <p14:tracePt t="103574" x="3346450" y="5873750"/>
          <p14:tracePt t="103583" x="3340100" y="5873750"/>
          <p14:tracePt t="103600" x="3333750" y="5873750"/>
          <p14:tracePt t="103624" x="3327400" y="5873750"/>
          <p14:tracePt t="103635" x="3321050" y="5873750"/>
          <p14:tracePt t="103636" x="3314700" y="5873750"/>
          <p14:tracePt t="103665" x="3295650" y="5873750"/>
          <p14:tracePt t="103687" x="3282950" y="5873750"/>
          <p14:tracePt t="103689" x="3276600" y="5873750"/>
          <p14:tracePt t="103700" x="3270250" y="5873750"/>
          <p14:tracePt t="103715" x="3257550" y="5873750"/>
          <p14:tracePt t="103732" x="3251200" y="5873750"/>
          <p14:tracePt t="103732" x="3238500" y="5873750"/>
          <p14:tracePt t="103749" x="3232150" y="5873750"/>
          <p14:tracePt t="103765" x="3219450" y="5873750"/>
          <p14:tracePt t="103784" x="3213100" y="5873750"/>
          <p14:tracePt t="104188" x="3219450" y="5873750"/>
          <p14:tracePt t="105319" x="3213100" y="5873750"/>
          <p14:tracePt t="105380" x="3219450" y="5880100"/>
          <p14:tracePt t="105401" x="3225800" y="5886450"/>
          <p14:tracePt t="106368" x="3232150" y="5886450"/>
          <p14:tracePt t="106583" x="3232150" y="5892800"/>
          <p14:tracePt t="106614" x="3225800" y="5892800"/>
          <p14:tracePt t="106625" x="3213100" y="5892800"/>
          <p14:tracePt t="106635" x="3206750" y="5892800"/>
          <p14:tracePt t="106645" x="3194050" y="5892800"/>
          <p14:tracePt t="106650" x="3175000" y="5892800"/>
          <p14:tracePt t="106650" x="3168650" y="5899150"/>
          <p14:tracePt t="106665" x="3155950" y="5899150"/>
          <p14:tracePt t="106683" x="3130550" y="5905500"/>
          <p14:tracePt t="106701" x="3111500" y="5911850"/>
          <p14:tracePt t="106715" x="3067050" y="5924550"/>
          <p14:tracePt t="106732" x="2984500" y="5937250"/>
          <p14:tracePt t="106749" x="2921000" y="5943600"/>
          <p14:tracePt t="106765" x="2787650" y="5956300"/>
          <p14:tracePt t="106783" x="2724150" y="5962650"/>
          <p14:tracePt t="106800" x="2597150" y="5994400"/>
          <p14:tracePt t="106818" x="2470150" y="6038850"/>
          <p14:tracePt t="106833" x="2413000" y="6051550"/>
          <p14:tracePt t="106850" x="2266950" y="6096000"/>
          <p14:tracePt t="106867" x="2178050" y="6115050"/>
          <p14:tracePt t="106883" x="1962150" y="6134100"/>
          <p14:tracePt t="106900" x="1746250" y="6134100"/>
          <p14:tracePt t="106917" x="1651000" y="6134100"/>
          <p14:tracePt t="106933" x="1479550" y="6134100"/>
          <p14:tracePt t="106949" x="1416050" y="6134100"/>
          <p14:tracePt t="106966" x="1327150" y="6134100"/>
          <p14:tracePt t="106983" x="1270000" y="6134100"/>
          <p14:tracePt t="107000" x="1244600" y="6134100"/>
          <p14:tracePt t="107017" x="1200150" y="6134100"/>
          <p14:tracePt t="107033" x="1181100" y="6134100"/>
          <p14:tracePt t="107049" x="1130300" y="6134100"/>
          <p14:tracePt t="107067" x="1060450" y="6134100"/>
          <p14:tracePt t="107084" x="1028700" y="6134100"/>
          <p14:tracePt t="107100" x="965200" y="6134100"/>
          <p14:tracePt t="107117" x="939800" y="6134100"/>
          <p14:tracePt t="107133" x="889000" y="6134100"/>
          <p14:tracePt t="107150" x="863600" y="6134100"/>
          <p14:tracePt t="107166" x="850900" y="6134100"/>
          <p14:tracePt t="107183" x="844550" y="6134100"/>
          <p14:tracePt t="107250" x="844550" y="6127750"/>
          <p14:tracePt t="107263" x="844550" y="6121400"/>
          <p14:tracePt t="107264" x="838200" y="6121400"/>
          <p14:tracePt t="107283" x="838200" y="6108700"/>
          <p14:tracePt t="107284" x="838200" y="6102350"/>
          <p14:tracePt t="107300" x="844550" y="6083300"/>
          <p14:tracePt t="107317" x="857250" y="6076950"/>
          <p14:tracePt t="107333" x="869950" y="6064250"/>
          <p14:tracePt t="107350" x="882650" y="6051550"/>
          <p14:tracePt t="107366" x="895350" y="6045200"/>
          <p14:tracePt t="107383" x="914400" y="6026150"/>
          <p14:tracePt t="107399" x="939800" y="6007100"/>
          <p14:tracePt t="107416" x="952500" y="5994400"/>
          <p14:tracePt t="107433" x="990600" y="5975350"/>
          <p14:tracePt t="107450" x="996950" y="5969000"/>
          <p14:tracePt t="107466" x="1035050" y="5943600"/>
          <p14:tracePt t="107483" x="1060450" y="5937250"/>
          <p14:tracePt t="107500" x="1092200" y="5911850"/>
          <p14:tracePt t="107516" x="1123950" y="5886450"/>
          <p14:tracePt t="107533" x="1136650" y="5873750"/>
          <p14:tracePt t="107550" x="1155700" y="5861050"/>
          <p14:tracePt t="107566" x="1162050" y="5848350"/>
          <p14:tracePt t="107583" x="1168400" y="5842000"/>
          <p14:tracePt t="107600" x="1181100" y="5822950"/>
          <p14:tracePt t="107635" x="1187450" y="5816600"/>
          <p14:tracePt t="107646" x="1187450" y="5810250"/>
          <p14:tracePt t="107649" x="1193800" y="5810250"/>
          <p14:tracePt t="107665" x="1200150" y="5797550"/>
          <p14:tracePt t="107683" x="1200150" y="5784850"/>
          <p14:tracePt t="107700" x="1200150" y="5778500"/>
          <p14:tracePt t="107716" x="1200150" y="5772150"/>
          <p14:tracePt t="107770" x="1200150" y="5765800"/>
          <p14:tracePt t="107804" x="1200150" y="5759450"/>
          <p14:tracePt t="107814" x="1200150" y="5753100"/>
          <p14:tracePt t="107834" x="1200150" y="5746750"/>
          <p14:tracePt t="107846" x="1193800" y="5740400"/>
          <p14:tracePt t="107847" x="1187450" y="5734050"/>
          <p14:tracePt t="107876" x="1174750" y="5727700"/>
          <p14:tracePt t="107887" x="1168400" y="5715000"/>
          <p14:tracePt t="107889" x="1162050" y="5708650"/>
          <p14:tracePt t="107900" x="1155700" y="5702300"/>
          <p14:tracePt t="107915" x="1130300" y="5689600"/>
          <p14:tracePt t="107932" x="1117600" y="5676900"/>
          <p14:tracePt t="107950" x="1104900" y="5670550"/>
          <p14:tracePt t="107966" x="1085850" y="5664200"/>
          <p14:tracePt t="107983" x="1073150" y="5657850"/>
          <p14:tracePt t="108000" x="1047750" y="5651500"/>
          <p14:tracePt t="108016" x="1028700" y="5638800"/>
          <p14:tracePt t="108033" x="1016000" y="5638800"/>
          <p14:tracePt t="108049" x="990600" y="5626100"/>
          <p14:tracePt t="108067" x="977900" y="5619750"/>
          <p14:tracePt t="108083" x="939800" y="5613400"/>
          <p14:tracePt t="108100" x="914400" y="5613400"/>
          <p14:tracePt t="108117" x="901700" y="5613400"/>
          <p14:tracePt t="108133" x="882650" y="5613400"/>
          <p14:tracePt t="108150" x="876300" y="5613400"/>
          <p14:tracePt t="108166" x="869950" y="5613400"/>
          <p14:tracePt t="108183" x="857250" y="5613400"/>
          <p14:tracePt t="108221" x="850900" y="5613400"/>
          <p14:tracePt t="108222" x="844550" y="5613400"/>
          <p14:tracePt t="108233" x="838200" y="5613400"/>
          <p14:tracePt t="108250" x="819150" y="5613400"/>
          <p14:tracePt t="108267" x="806450" y="5613400"/>
          <p14:tracePt t="108283" x="787400" y="5626100"/>
          <p14:tracePt t="108300" x="755650" y="5638800"/>
          <p14:tracePt t="108317" x="749300" y="5651500"/>
          <p14:tracePt t="108333" x="717550" y="5664200"/>
          <p14:tracePt t="108350" x="692150" y="5683250"/>
          <p14:tracePt t="108366" x="685800" y="5695950"/>
          <p14:tracePt t="108383" x="673100" y="5715000"/>
          <p14:tracePt t="108400" x="673100" y="5727700"/>
          <p14:tracePt t="108416" x="660400" y="5740400"/>
          <p14:tracePt t="108433" x="660400" y="5753100"/>
          <p14:tracePt t="108449" x="660400" y="5765800"/>
          <p14:tracePt t="108467" x="654050" y="5784850"/>
          <p14:tracePt t="108483" x="654050" y="5791200"/>
          <p14:tracePt t="108500" x="641350" y="5816600"/>
          <p14:tracePt t="108516" x="641350" y="5822950"/>
          <p14:tracePt t="108533" x="628650" y="5848350"/>
          <p14:tracePt t="108550" x="622300" y="5873750"/>
          <p14:tracePt t="108566" x="622300" y="5892800"/>
          <p14:tracePt t="108583" x="622300" y="5930900"/>
          <p14:tracePt t="108600" x="628650" y="5969000"/>
          <p14:tracePt t="108617" x="641350" y="5988050"/>
          <p14:tracePt t="108632" x="679450" y="6032500"/>
          <p14:tracePt t="108649" x="711200" y="6057900"/>
          <p14:tracePt t="108666" x="774700" y="6089650"/>
          <p14:tracePt t="108683" x="812800" y="6108700"/>
          <p14:tracePt t="108700" x="895350" y="6127750"/>
          <p14:tracePt t="108718" x="965200" y="6134100"/>
          <p14:tracePt t="108732" x="984250" y="6134100"/>
          <p14:tracePt t="108749" x="1022350" y="6121400"/>
          <p14:tracePt t="108765" x="1028700" y="6108700"/>
          <p14:tracePt t="108783" x="1035050" y="6045200"/>
          <p14:tracePt t="108800" x="1035050" y="5988050"/>
          <p14:tracePt t="108817" x="1035050" y="5969000"/>
          <p14:tracePt t="108834" x="1028700" y="5924550"/>
          <p14:tracePt t="108850" x="1022350" y="5905500"/>
          <p14:tracePt t="108867" x="1009650" y="5886450"/>
          <p14:tracePt t="108883" x="990600" y="5861050"/>
          <p14:tracePt t="108900" x="984250" y="5848350"/>
          <p14:tracePt t="108917" x="958850" y="5835650"/>
          <p14:tracePt t="108933" x="958850" y="5829300"/>
          <p14:tracePt t="108950" x="933450" y="5810250"/>
          <p14:tracePt t="108966" x="914400" y="5791200"/>
          <p14:tracePt t="108983" x="895350" y="5772150"/>
          <p14:tracePt t="109000" x="844550" y="5727700"/>
          <p14:tracePt t="109016" x="819150" y="5708650"/>
          <p14:tracePt t="109033" x="749300" y="5664200"/>
          <p14:tracePt t="109050" x="698500" y="5638800"/>
          <p14:tracePt t="109067" x="673100" y="5638800"/>
          <p14:tracePt t="109084" x="647700" y="5632450"/>
          <p14:tracePt t="109100" x="635000" y="5632450"/>
          <p14:tracePt t="109115" x="615950" y="5645150"/>
          <p14:tracePt t="109132" x="609600" y="5670550"/>
          <p14:tracePt t="109150" x="603250" y="5683250"/>
          <p14:tracePt t="109167" x="596900" y="5702300"/>
          <p14:tracePt t="109182" x="596900" y="5715000"/>
          <p14:tracePt t="109198" x="596900" y="5740400"/>
          <p14:tracePt t="109215" x="596900" y="5765800"/>
          <p14:tracePt t="109233" x="596900" y="5784850"/>
          <p14:tracePt t="109249" x="603250" y="5835650"/>
          <p14:tracePt t="109267" x="622300" y="5867400"/>
          <p14:tracePt t="109283" x="692150" y="5918200"/>
          <p14:tracePt t="109300" x="736600" y="5943600"/>
          <p14:tracePt t="109316" x="863600" y="5981700"/>
          <p14:tracePt t="109333" x="965200" y="6007100"/>
          <p14:tracePt t="109349" x="1003300" y="6013450"/>
          <p14:tracePt t="109366" x="1035050" y="6013450"/>
          <p14:tracePt t="109383" x="1041400" y="6013450"/>
          <p14:tracePt t="109399" x="1041400" y="6000750"/>
          <p14:tracePt t="109417" x="1041400" y="5988050"/>
          <p14:tracePt t="109433" x="1035050" y="5981700"/>
          <p14:tracePt t="109450" x="1035050" y="5975350"/>
          <p14:tracePt t="109697" x="1035050" y="5969000"/>
          <p14:tracePt t="109708" x="1035050" y="5962650"/>
          <p14:tracePt t="109718" x="1035050" y="5956300"/>
          <p14:tracePt t="109718" x="1035050" y="5943600"/>
          <p14:tracePt t="109732" x="1041400" y="5918200"/>
          <p14:tracePt t="109749" x="1085850" y="5842000"/>
          <p14:tracePt t="109765" x="1181100" y="5734050"/>
          <p14:tracePt t="109783" x="1244600" y="5670550"/>
          <p14:tracePt t="109800" x="1384300" y="5537200"/>
          <p14:tracePt t="109817" x="1536700" y="5391150"/>
          <p14:tracePt t="109834" x="1612900" y="5308600"/>
          <p14:tracePt t="109850" x="1739900" y="5111750"/>
          <p14:tracePt t="109867" x="1803400" y="4953000"/>
          <p14:tracePt t="109883" x="1911350" y="4635500"/>
          <p14:tracePt t="109900" x="2051050" y="4267200"/>
          <p14:tracePt t="109917" x="2108200" y="4089400"/>
          <p14:tracePt t="109933" x="2254250" y="3790950"/>
          <p14:tracePt t="109950" x="2330450" y="3663950"/>
          <p14:tracePt t="109967" x="2463800" y="3429000"/>
          <p14:tracePt t="109983" x="2565400" y="3232150"/>
          <p14:tracePt t="110000" x="2609850" y="3117850"/>
          <p14:tracePt t="110016" x="2698750" y="2882900"/>
          <p14:tracePt t="110033" x="2736850" y="2768600"/>
          <p14:tracePt t="110050" x="2832100" y="2514600"/>
          <p14:tracePt t="110067" x="2914650" y="2222500"/>
          <p14:tracePt t="110083" x="2971800" y="2082800"/>
          <p14:tracePt t="110100" x="3067050" y="1809750"/>
          <p14:tracePt t="110117" x="3105150" y="1670050"/>
          <p14:tracePt t="110132" x="3187700" y="1473200"/>
          <p14:tracePt t="110149" x="3270250" y="1333500"/>
          <p14:tracePt t="110166" x="3302000" y="1276350"/>
          <p14:tracePt t="110183" x="3371850" y="1193800"/>
          <p14:tracePt t="110199" x="3409950" y="1162050"/>
          <p14:tracePt t="110217" x="3492500" y="1098550"/>
          <p14:tracePt t="110233" x="3581400" y="1028700"/>
          <p14:tracePt t="110250" x="3625850" y="996950"/>
          <p14:tracePt t="110267" x="3714750" y="920750"/>
          <p14:tracePt t="110283" x="3746500" y="895350"/>
          <p14:tracePt t="110300" x="3803650" y="844550"/>
          <p14:tracePt t="110317" x="3829050" y="819150"/>
          <p14:tracePt t="110334" x="3835400" y="806450"/>
          <p14:tracePt t="110349" x="3841750" y="806450"/>
          <p14:tracePt t="110367" x="3848100" y="806450"/>
          <p14:tracePt t="110383" x="3867150" y="812800"/>
          <p14:tracePt t="110399" x="3924300" y="857250"/>
          <p14:tracePt t="110417" x="3962400" y="889000"/>
          <p14:tracePt t="110433" x="4051300" y="958850"/>
          <p14:tracePt t="110450" x="4102100" y="1003300"/>
          <p14:tracePt t="110467" x="4165600" y="1054100"/>
          <p14:tracePt t="110483" x="4197350" y="1073150"/>
          <p14:tracePt t="110500" x="4210050" y="1079500"/>
          <p14:tracePt t="110653" x="4216400" y="1073150"/>
          <p14:tracePt t="110675" x="4222750" y="1066800"/>
          <p14:tracePt t="110685" x="4222750" y="1060450"/>
          <p14:tracePt t="110716" x="4229100" y="1054100"/>
          <p14:tracePt t="110726" x="4235450" y="1054100"/>
          <p14:tracePt t="110737" x="4235450" y="1047750"/>
          <p14:tracePt t="110747" x="4241800" y="1047750"/>
          <p14:tracePt t="110749" x="4241800" y="1041400"/>
          <p14:tracePt t="111135" x="4248150" y="1047750"/>
          <p14:tracePt t="111146" x="4248150" y="1054100"/>
          <p14:tracePt t="111155" x="4248150" y="1060450"/>
          <p14:tracePt t="111166" x="4254500" y="1066800"/>
          <p14:tracePt t="111183" x="4254500" y="1073150"/>
          <p14:tracePt t="111184" x="4260850" y="1079500"/>
          <p14:tracePt t="111199" x="4260850" y="1085850"/>
          <p14:tracePt t="111217" x="4260850" y="1092200"/>
          <p14:tracePt t="111260" x="4260850" y="1104900"/>
          <p14:tracePt t="111270" x="4260850" y="1111250"/>
          <p14:tracePt t="111280" x="4260850" y="1117600"/>
          <p14:tracePt t="111283" x="4260850" y="1130300"/>
          <p14:tracePt t="111299" x="4260850" y="1162050"/>
          <p14:tracePt t="111316" x="4260850" y="1206500"/>
          <p14:tracePt t="111333" x="4260850" y="1231900"/>
          <p14:tracePt t="111350" x="4260850" y="1282700"/>
          <p14:tracePt t="111367" x="4273550" y="1339850"/>
          <p14:tracePt t="111383" x="4292600" y="1454150"/>
          <p14:tracePt t="111400" x="4330700" y="1581150"/>
          <p14:tracePt t="111416" x="4343400" y="1644650"/>
          <p14:tracePt t="111433" x="4368800" y="1752600"/>
          <p14:tracePt t="111450" x="4381500" y="1778000"/>
          <p14:tracePt t="111467" x="4387850" y="1809750"/>
          <p14:tracePt t="111483" x="4394200" y="1816100"/>
          <p14:tracePt t="111483" x="4394200" y="1828800"/>
          <p14:tracePt t="111500" x="4400550" y="1835150"/>
          <p14:tracePt t="111517" x="4400550" y="1860550"/>
          <p14:tracePt t="111533" x="4400550" y="1873250"/>
          <p14:tracePt t="111550" x="4406900" y="1905000"/>
          <p14:tracePt t="111567" x="4413250" y="1936750"/>
          <p14:tracePt t="111583" x="4413250" y="1949450"/>
          <p14:tracePt t="111600" x="4419600" y="1968500"/>
          <p14:tracePt t="111677" x="4419600" y="1955800"/>
          <p14:tracePt t="111687" x="4413250" y="1943100"/>
          <p14:tracePt t="111697" x="4400550" y="1924050"/>
          <p14:tracePt t="111719" x="4394200" y="1911350"/>
          <p14:tracePt t="111732" x="4381500" y="1892300"/>
          <p14:tracePt t="111748" x="4375150" y="1873250"/>
          <p14:tracePt t="111749" x="4368800" y="1847850"/>
          <p14:tracePt t="111765" x="4362450" y="1797050"/>
          <p14:tracePt t="111783" x="4349750" y="1758950"/>
          <p14:tracePt t="111800" x="4324350" y="1657350"/>
          <p14:tracePt t="111817" x="4305300" y="1600200"/>
          <p14:tracePt t="111833" x="4273550" y="1498600"/>
          <p14:tracePt t="111850" x="4254500" y="1422400"/>
          <p14:tracePt t="111868" x="4248150" y="1397000"/>
          <p14:tracePt t="111883" x="4241800" y="1358900"/>
          <p14:tracePt t="111900" x="4235450" y="1314450"/>
          <p14:tracePt t="111917" x="4235450" y="1295400"/>
          <p14:tracePt t="111933" x="4229100" y="1250950"/>
          <p14:tracePt t="111950" x="4222750" y="1225550"/>
          <p14:tracePt t="111966" x="4216400" y="1181100"/>
          <p14:tracePt t="111983" x="4210050" y="1155700"/>
          <p14:tracePt t="111999" x="4203700" y="1123950"/>
          <p14:tracePt t="112017" x="4197350" y="1079500"/>
          <p14:tracePt t="112033" x="4197350" y="1060450"/>
          <p14:tracePt t="112050" x="4191000" y="1035050"/>
          <p14:tracePt t="112066" x="4191000" y="1022350"/>
          <p14:tracePt t="112083" x="4191000" y="1016000"/>
          <p14:tracePt t="112100" x="4191000" y="1009650"/>
          <p14:tracePt t="112148" x="4191000" y="1003300"/>
          <p14:tracePt t="112177" x="4191000" y="996950"/>
          <p14:tracePt t="112333" x="4191000" y="1009650"/>
          <p14:tracePt t="112343" x="4191000" y="1016000"/>
          <p14:tracePt t="112353" x="4197350" y="1028700"/>
          <p14:tracePt t="112367" x="4203700" y="1054100"/>
          <p14:tracePt t="112369" x="4222750" y="1085850"/>
          <p14:tracePt t="112384" x="4273550" y="1168400"/>
          <p14:tracePt t="112401" x="4330700" y="1263650"/>
          <p14:tracePt t="112418" x="4362450" y="1314450"/>
          <p14:tracePt t="112434" x="4406900" y="1377950"/>
          <p14:tracePt t="112450" x="4419600" y="1409700"/>
          <p14:tracePt t="112468" x="4432300" y="1441450"/>
          <p14:tracePt t="112484" x="4438650" y="1485900"/>
          <p14:tracePt t="112501" x="4445000" y="1511300"/>
          <p14:tracePt t="112518" x="4457700" y="1581150"/>
          <p14:tracePt t="112534" x="4470400" y="1619250"/>
          <p14:tracePt t="112551" x="4508500" y="1701800"/>
          <p14:tracePt t="112568" x="4546600" y="1778000"/>
          <p14:tracePt t="112584" x="4565650" y="1803400"/>
          <p14:tracePt t="112600" x="4603750" y="1854200"/>
          <p14:tracePt t="112616" x="4616450" y="1866900"/>
          <p14:tracePt t="112633" x="4629150" y="1885950"/>
          <p14:tracePt t="113083" x="4629150" y="1892300"/>
          <p14:tracePt t="113114" x="4629150" y="1898650"/>
          <p14:tracePt t="113135" x="4616450" y="1905000"/>
          <p14:tracePt t="113146" x="4591050" y="1911350"/>
          <p14:tracePt t="113147" x="4552950" y="1924050"/>
          <p14:tracePt t="113166" x="4495800" y="1943100"/>
          <p14:tracePt t="113167" x="4432300" y="1968500"/>
          <p14:tracePt t="113183" x="4260850" y="2032000"/>
          <p14:tracePt t="113199" x="4171950" y="2057400"/>
          <p14:tracePt t="113216" x="3994150" y="2139950"/>
          <p14:tracePt t="113234" x="3835400" y="2228850"/>
          <p14:tracePt t="113251" x="3765550" y="2279650"/>
          <p14:tracePt t="113268" x="3619500" y="2393950"/>
          <p14:tracePt t="113284" x="3562350" y="2457450"/>
          <p14:tracePt t="113301" x="3448050" y="2571750"/>
          <p14:tracePt t="113318" x="3365500" y="2647950"/>
          <p14:tracePt t="113334" x="3340100" y="2679700"/>
          <p14:tracePt t="113350" x="3314700" y="2698750"/>
          <p14:tracePt t="113506" x="3308350" y="2686050"/>
          <p14:tracePt t="113517" x="3302000" y="2673350"/>
          <p14:tracePt t="113527" x="3295650" y="2660650"/>
          <p14:tracePt t="113537" x="3289300" y="2641600"/>
          <p14:tracePt t="113543" x="3282950" y="2616200"/>
          <p14:tracePt t="113550" x="3270250" y="2590800"/>
          <p14:tracePt t="113568" x="3251200" y="2546350"/>
          <p14:tracePt t="113584" x="3238500" y="2520950"/>
          <p14:tracePt t="113601" x="3238500" y="2508250"/>
          <p14:tracePt t="113618" x="3225800" y="2501900"/>
          <p14:tracePt t="113634" x="3219450" y="2501900"/>
          <p14:tracePt t="113651" x="3213100" y="2501900"/>
          <p14:tracePt t="113668" x="3194050" y="2501900"/>
          <p14:tracePt t="113684" x="3187700" y="2501900"/>
          <p14:tracePt t="113702" x="3143250" y="2501900"/>
          <p14:tracePt t="113718" x="3130550" y="2501900"/>
          <p14:tracePt t="113733" x="3086100" y="2501900"/>
          <p14:tracePt t="113750" x="3067050" y="2501900"/>
          <p14:tracePt t="113766" x="3048000" y="2501900"/>
          <p14:tracePt t="113783" x="3041650" y="2501900"/>
          <p14:tracePt t="113801" x="3035300" y="2501900"/>
          <p14:tracePt t="113818" x="3016250" y="2501900"/>
          <p14:tracePt t="113834" x="2978150" y="2495550"/>
          <p14:tracePt t="113851" x="2940050" y="2495550"/>
          <p14:tracePt t="113868" x="2876550" y="2489200"/>
          <p14:tracePt t="113884" x="2851150" y="2489200"/>
          <p14:tracePt t="113901" x="2794000" y="2489200"/>
          <p14:tracePt t="113918" x="2743200" y="2489200"/>
          <p14:tracePt t="113934" x="2711450" y="2489200"/>
          <p14:tracePt t="113951" x="2622550" y="2489200"/>
          <p14:tracePt t="113968" x="2571750" y="2489200"/>
          <p14:tracePt t="113984" x="2419350" y="2489200"/>
          <p14:tracePt t="114001" x="2254250" y="2489200"/>
          <p14:tracePt t="114018" x="2171700" y="2489200"/>
          <p14:tracePt t="114034" x="2019300" y="2489200"/>
          <p14:tracePt t="114051" x="1962150" y="2489200"/>
          <p14:tracePt t="114067" x="1873250" y="2495550"/>
          <p14:tracePt t="114084" x="1797050" y="2520950"/>
          <p14:tracePt t="114101" x="1765300" y="2533650"/>
          <p14:tracePt t="114118" x="1695450" y="2571750"/>
          <p14:tracePt t="114134" x="1670050" y="2590800"/>
          <p14:tracePt t="114150" x="1600200" y="2641600"/>
          <p14:tracePt t="114168" x="1574800" y="2660650"/>
          <p14:tracePt t="114184" x="1524000" y="2711450"/>
          <p14:tracePt t="114201" x="1485900" y="2768600"/>
          <p14:tracePt t="114217" x="1473200" y="2794000"/>
          <p14:tracePt t="114234" x="1428750" y="2882900"/>
          <p14:tracePt t="114250" x="1422400" y="2933700"/>
          <p14:tracePt t="114267" x="1409700" y="3067050"/>
          <p14:tracePt t="114284" x="1390650" y="3219450"/>
          <p14:tracePt t="114301" x="1390650" y="3295650"/>
          <p14:tracePt t="114318" x="1384300" y="3409950"/>
          <p14:tracePt t="114334" x="1371600" y="3454400"/>
          <p14:tracePt t="114351" x="1365250" y="3524250"/>
          <p14:tracePt t="114368" x="1352550" y="3575050"/>
          <p14:tracePt t="114384" x="1352550" y="3600450"/>
          <p14:tracePt t="114401" x="1346200" y="3663950"/>
          <p14:tracePt t="114417" x="1346200" y="3708400"/>
          <p14:tracePt t="114434" x="1346200" y="3797300"/>
          <p14:tracePt t="114451" x="1339850" y="3886200"/>
          <p14:tracePt t="114468" x="1333500" y="3924300"/>
          <p14:tracePt t="114484" x="1320800" y="4000500"/>
          <p14:tracePt t="114501" x="1314450" y="4038600"/>
          <p14:tracePt t="114517" x="1289050" y="4102100"/>
          <p14:tracePt t="114534" x="1276350" y="4152900"/>
          <p14:tracePt t="114551" x="1263650" y="4178300"/>
          <p14:tracePt t="114567" x="1238250" y="4222750"/>
          <p14:tracePt t="114584" x="1219200" y="4241800"/>
          <p14:tracePt t="114601" x="1168400" y="4298950"/>
          <p14:tracePt t="114618" x="1143000" y="4318000"/>
          <p14:tracePt t="114633" x="1073150" y="4368800"/>
          <p14:tracePt t="114649" x="1016000" y="4419600"/>
          <p14:tracePt t="114668" x="990600" y="4445000"/>
          <p14:tracePt t="114684" x="939800" y="4489450"/>
          <p14:tracePt t="114702" x="889000" y="4540250"/>
          <p14:tracePt t="114718" x="863600" y="4559300"/>
          <p14:tracePt t="114734" x="787400" y="4610100"/>
          <p14:tracePt t="114749" x="749300" y="4629150"/>
          <p14:tracePt t="114766" x="654050" y="4667250"/>
          <p14:tracePt t="114784" x="558800" y="4711700"/>
          <p14:tracePt t="114801" x="514350" y="4724400"/>
          <p14:tracePt t="114818" x="431800" y="4756150"/>
          <p14:tracePt t="114834" x="393700" y="4768850"/>
          <p14:tracePt t="114851" x="336550" y="4794250"/>
          <p14:tracePt t="114868" x="273050" y="4826000"/>
          <p14:tracePt t="114884" x="247650" y="4832350"/>
          <p14:tracePt t="114902" x="215900" y="4851400"/>
          <p14:tracePt t="114918" x="196850" y="4864100"/>
          <p14:tracePt t="114934" x="171450" y="4864100"/>
          <p14:tracePt t="114951" x="171450" y="4870450"/>
          <p14:tracePt t="114989" x="171450" y="4857750"/>
          <p14:tracePt t="114990" x="171450" y="4845050"/>
          <p14:tracePt t="115001" x="171450" y="4819650"/>
          <p14:tracePt t="115017" x="177800" y="4775200"/>
          <p14:tracePt t="115034" x="184150" y="4749800"/>
          <p14:tracePt t="115050" x="196850" y="4699000"/>
          <p14:tracePt t="115068" x="209550" y="4648200"/>
          <p14:tracePt t="115084" x="215900" y="4622800"/>
          <p14:tracePt t="115100" x="234950" y="4559300"/>
          <p14:tracePt t="115118" x="247650" y="4514850"/>
          <p14:tracePt t="115134" x="285750" y="4438650"/>
          <p14:tracePt t="115150" x="323850" y="4375150"/>
          <p14:tracePt t="115168" x="336550" y="4349750"/>
          <p14:tracePt t="115184" x="374650" y="4279900"/>
          <p14:tracePt t="115200" x="387350" y="4254500"/>
          <p14:tracePt t="115216" x="419100" y="4203700"/>
          <p14:tracePt t="115234" x="463550" y="4146550"/>
          <p14:tracePt t="115250" x="495300" y="4102100"/>
          <p14:tracePt t="115268" x="552450" y="4038600"/>
          <p14:tracePt t="115284" x="577850" y="3987800"/>
          <p14:tracePt t="115301" x="635000" y="3879850"/>
          <p14:tracePt t="115318" x="685800" y="3778250"/>
          <p14:tracePt t="115334" x="704850" y="3721100"/>
          <p14:tracePt t="115351" x="736600" y="3613150"/>
          <p14:tracePt t="115367" x="742950" y="3568700"/>
          <p14:tracePt t="115384" x="768350" y="3492500"/>
          <p14:tracePt t="115401" x="793750" y="3403600"/>
          <p14:tracePt t="115417" x="806450" y="3365500"/>
          <p14:tracePt t="115434" x="838200" y="3270250"/>
          <p14:tracePt t="115450" x="857250" y="3213100"/>
          <p14:tracePt t="115468" x="889000" y="3124200"/>
          <p14:tracePt t="115484" x="920750" y="3035300"/>
          <p14:tracePt t="115501" x="933450" y="3003550"/>
          <p14:tracePt t="115518" x="952500" y="2927350"/>
          <p14:tracePt t="115534" x="958850" y="2895600"/>
          <p14:tracePt t="115550" x="977900" y="2844800"/>
          <p14:tracePt t="115568" x="1003300" y="2794000"/>
          <p14:tracePt t="115584" x="1016000" y="2781300"/>
          <p14:tracePt t="115601" x="1041400" y="2749550"/>
          <p14:tracePt t="115618" x="1060450" y="2730500"/>
          <p14:tracePt t="115633" x="1085850" y="2705100"/>
          <p14:tracePt t="115651" x="1111250" y="2686050"/>
          <p14:tracePt t="115668" x="1123950" y="2667000"/>
          <p14:tracePt t="115684" x="1162050" y="2635250"/>
          <p14:tracePt t="115702" x="1200150" y="2597150"/>
          <p14:tracePt t="115719" x="1219200" y="2584450"/>
          <p14:tracePt t="115734" x="1238250" y="2565400"/>
          <p14:tracePt t="115749" x="1276350" y="2533650"/>
          <p14:tracePt t="115766" x="1320800" y="2514600"/>
          <p14:tracePt t="115784" x="1339850" y="2501900"/>
          <p14:tracePt t="115801" x="1371600" y="2482850"/>
          <p14:tracePt t="115818" x="1416050" y="2463800"/>
          <p14:tracePt t="115834" x="1435100" y="2457450"/>
          <p14:tracePt t="115851" x="1504950" y="2438400"/>
          <p14:tracePt t="115868" x="1549400" y="2432050"/>
          <p14:tracePt t="115884" x="1644650" y="2400300"/>
          <p14:tracePt t="115900" x="1733550" y="2374900"/>
          <p14:tracePt t="115918" x="1784350" y="2362200"/>
          <p14:tracePt t="115935" x="1847850" y="2343150"/>
          <p14:tracePt t="115951" x="1873250" y="2336800"/>
          <p14:tracePt t="115968" x="1911350" y="2330450"/>
          <p14:tracePt t="115984" x="1936750" y="2330450"/>
          <p14:tracePt t="116001" x="1974850" y="2330450"/>
          <p14:tracePt t="116017" x="2019300" y="2330450"/>
          <p14:tracePt t="116034" x="2044700" y="2330450"/>
          <p14:tracePt t="116050" x="2114550" y="2336800"/>
          <p14:tracePt t="116067" x="2159000" y="2336800"/>
          <p14:tracePt t="116084" x="2266950" y="2343150"/>
          <p14:tracePt t="116101" x="2387600" y="2343150"/>
          <p14:tracePt t="116118" x="2451100" y="2343150"/>
          <p14:tracePt t="116134" x="2571750" y="2343150"/>
          <p14:tracePt t="116151" x="2616200" y="2343150"/>
          <p14:tracePt t="116168" x="2698750" y="2343150"/>
          <p14:tracePt t="116184" x="2755900" y="2343150"/>
          <p14:tracePt t="116201" x="2774950" y="2343150"/>
          <p14:tracePt t="116217" x="2844800" y="2349500"/>
          <p14:tracePt t="116234" x="2889250" y="2355850"/>
          <p14:tracePt t="116250" x="3009900" y="2368550"/>
          <p14:tracePt t="116268" x="3124200" y="2381250"/>
          <p14:tracePt t="116284" x="3168650" y="2381250"/>
          <p14:tracePt t="116301" x="3238500" y="2387600"/>
          <p14:tracePt t="116317" x="3257550" y="2387600"/>
          <p14:tracePt t="116334" x="3263900" y="2387600"/>
          <p14:tracePt t="119301" x="0" y="0"/>
        </p14:tracePtLst>
        <p14:tracePtLst>
          <p14:tracePt t="120088" x="1136650" y="6197600"/>
          <p14:tracePt t="120188" x="1143000" y="6197600"/>
          <p14:tracePt t="120198" x="1149350" y="6197600"/>
          <p14:tracePt t="120219" x="1162050" y="6203950"/>
          <p14:tracePt t="120234" x="1168400" y="6203950"/>
          <p14:tracePt t="120235" x="1206500" y="6210300"/>
          <p14:tracePt t="120251" x="1231900" y="6210300"/>
          <p14:tracePt t="120283" x="1263650" y="6210300"/>
          <p14:tracePt t="120283" x="1282700" y="6216650"/>
          <p14:tracePt t="120300" x="1327150" y="6223000"/>
          <p14:tracePt t="120317" x="1346200" y="6242050"/>
          <p14:tracePt t="120334" x="1358900" y="6254750"/>
          <p14:tracePt t="120350" x="1384300" y="6273800"/>
          <p14:tracePt t="120367" x="1397000" y="6292850"/>
          <p14:tracePt t="120384" x="1416050" y="6324600"/>
          <p14:tracePt t="120401" x="1454150" y="6369050"/>
          <p14:tracePt t="120417" x="1473200" y="6388100"/>
          <p14:tracePt t="120434" x="1517650" y="6432550"/>
          <p14:tracePt t="120451" x="1536700" y="6451600"/>
          <p14:tracePt t="120468" x="1562100" y="6477000"/>
          <p14:tracePt t="120484" x="1562100" y="6489700"/>
          <p14:tracePt t="120501" x="1562100" y="6502400"/>
          <p14:tracePt t="120518" x="1562100" y="6527800"/>
          <p14:tracePt t="120534" x="1555750" y="6540500"/>
          <p14:tracePt t="120550" x="1524000" y="6578600"/>
          <p14:tracePt t="120568" x="1498600" y="6610350"/>
          <p14:tracePt t="120584" x="1485900" y="6623050"/>
          <p14:tracePt t="120601" x="1473200" y="6629400"/>
          <p14:tracePt t="120618" x="1466850" y="6635750"/>
          <p14:tracePt t="120633" x="1460500" y="6642100"/>
          <p14:tracePt t="120649" x="1441450" y="6654800"/>
          <p14:tracePt t="120667" x="1441450" y="6661150"/>
          <p14:tracePt t="120684" x="1422400" y="6667500"/>
          <p14:tracePt t="120700" x="1416050" y="6673850"/>
          <p14:tracePt t="120779" x="1409700" y="6673850"/>
          <p14:tracePt t="120782" x="1403350" y="6673850"/>
          <p14:tracePt t="120810" x="1397000" y="6680200"/>
          <p14:tracePt t="120820" x="1390650" y="6680200"/>
          <p14:tracePt t="120824" x="1384300" y="6680200"/>
          <p14:tracePt t="120834" x="1384300" y="6686550"/>
          <p14:tracePt t="120851" x="1377950" y="6692900"/>
          <p14:tracePt t="120868" x="1365250" y="6692900"/>
          <p14:tracePt t="120883" x="1365250" y="6699250"/>
          <p14:tracePt t="120899" x="1358900" y="6705600"/>
          <p14:tracePt t="120916" x="1352550" y="6705600"/>
          <p14:tracePt t="121169" x="1346200" y="6705600"/>
          <p14:tracePt t="121180" x="1339850" y="6705600"/>
          <p14:tracePt t="121181" x="1333500" y="6705600"/>
          <p14:tracePt t="121210" x="1320800" y="6705600"/>
          <p14:tracePt t="121221" x="1314450" y="6705600"/>
          <p14:tracePt t="121262" x="1308100" y="6705600"/>
          <p14:tracePt t="121283" x="1301750" y="6705600"/>
          <p14:tracePt t="121303" x="1295400" y="6705600"/>
          <p14:tracePt t="121325" x="1289050" y="6705600"/>
          <p14:tracePt t="121590" x="1295400" y="6705600"/>
          <p14:tracePt t="121611" x="1301750" y="6705600"/>
          <p14:tracePt t="121621" x="1308100" y="6705600"/>
          <p14:tracePt t="121652" x="1314450" y="6705600"/>
          <p14:tracePt t="121662" x="1320800" y="6705600"/>
          <p14:tracePt t="121666" x="1327150" y="6705600"/>
          <p14:tracePt t="121693" x="1339850" y="6705600"/>
          <p14:tracePt t="121709" x="1346200" y="6705600"/>
          <p14:tracePt t="121717" x="1352550" y="6705600"/>
          <p14:tracePt t="121718" x="1365250" y="6705600"/>
          <p14:tracePt t="121734" x="1390650" y="6705600"/>
          <p14:tracePt t="121751" x="1416050" y="6705600"/>
          <p14:tracePt t="121767" x="1435100" y="6705600"/>
          <p14:tracePt t="121784" x="1466850" y="6705600"/>
          <p14:tracePt t="121800" x="1479550" y="6705600"/>
          <p14:tracePt t="121817" x="1511300" y="6705600"/>
          <p14:tracePt t="121834" x="1549400" y="6705600"/>
          <p14:tracePt t="121850" x="1568450" y="6705600"/>
          <p14:tracePt t="121867" x="1612900" y="6705600"/>
          <p14:tracePt t="121884" x="1631950" y="6705600"/>
          <p14:tracePt t="121901" x="1682750" y="6705600"/>
          <p14:tracePt t="121918" x="1733550" y="6705600"/>
          <p14:tracePt t="121934" x="1758950" y="6705600"/>
          <p14:tracePt t="121950" x="1822450" y="6705600"/>
          <p14:tracePt t="121968" x="1854200" y="6705600"/>
          <p14:tracePt t="121984" x="1911350" y="6705600"/>
          <p14:tracePt t="122001" x="1968500" y="6705600"/>
          <p14:tracePt t="122018" x="1993900" y="6705600"/>
          <p14:tracePt t="122034" x="2044700" y="6705600"/>
          <p14:tracePt t="122051" x="2063750" y="6705600"/>
          <p14:tracePt t="122067" x="2114550" y="6705600"/>
          <p14:tracePt t="122084" x="2165350" y="6705600"/>
          <p14:tracePt t="122100" x="2197100" y="6705600"/>
          <p14:tracePt t="122117" x="2286000" y="6705600"/>
          <p14:tracePt t="122134" x="2336800" y="6705600"/>
          <p14:tracePt t="122150" x="2438400" y="6705600"/>
          <p14:tracePt t="122167" x="2533650" y="6705600"/>
          <p14:tracePt t="122184" x="2578100" y="6705600"/>
          <p14:tracePt t="122201" x="2667000" y="6705600"/>
          <p14:tracePt t="122217" x="2711450" y="6705600"/>
          <p14:tracePt t="122234" x="2787650" y="6705600"/>
          <p14:tracePt t="122251" x="2844800" y="6705600"/>
          <p14:tracePt t="122267" x="2870200" y="6705600"/>
          <p14:tracePt t="122284" x="2908300" y="6705600"/>
          <p14:tracePt t="122300" x="2927350" y="6705600"/>
          <p14:tracePt t="122317" x="2952750" y="6705600"/>
          <p14:tracePt t="122333" x="2990850" y="6705600"/>
          <p14:tracePt t="122350" x="3009900" y="6705600"/>
          <p14:tracePt t="122367" x="3067050" y="6705600"/>
          <p14:tracePt t="122383" x="3098800" y="6705600"/>
          <p14:tracePt t="122401" x="3155950" y="6705600"/>
          <p14:tracePt t="122417" x="3213100" y="6705600"/>
          <p14:tracePt t="122434" x="3238500" y="6705600"/>
          <p14:tracePt t="122450" x="3289300" y="6705600"/>
          <p14:tracePt t="122467" x="3321050" y="6705600"/>
          <p14:tracePt t="122484" x="3371850" y="6705600"/>
          <p14:tracePt t="122500" x="3422650" y="6705600"/>
          <p14:tracePt t="122518" x="3448050" y="6705600"/>
          <p14:tracePt t="122533" x="3498850" y="6705600"/>
          <p14:tracePt t="122551" x="3517900" y="6705600"/>
          <p14:tracePt t="122568" x="3543300" y="6705600"/>
          <p14:tracePt t="122584" x="3568700" y="6705600"/>
          <p14:tracePt t="122601" x="3581400" y="6705600"/>
          <p14:tracePt t="122617" x="3594100" y="6705600"/>
          <p14:tracePt t="122634" x="3600450" y="6705600"/>
          <p14:tracePt t="122649" x="3606800" y="6705600"/>
          <p14:tracePt t="122666" x="3613150" y="6705600"/>
          <p14:tracePt t="122746" x="3619500" y="6705600"/>
          <p14:tracePt t="122777" x="3625850" y="6705600"/>
          <p14:tracePt t="122808" x="3632200" y="6705600"/>
          <p14:tracePt t="122818" x="3638550" y="6705600"/>
          <p14:tracePt t="122828" x="3644900" y="6705600"/>
          <p14:tracePt t="122849" x="3651250" y="6705600"/>
          <p14:tracePt t="122867" x="3663950" y="6705600"/>
          <p14:tracePt t="122869" x="3676650" y="6705600"/>
          <p14:tracePt t="122884" x="3689350" y="6705600"/>
          <p14:tracePt t="122901" x="3702050" y="6711950"/>
          <p14:tracePt t="122917" x="3721100" y="6711950"/>
          <p14:tracePt t="122934" x="3733800" y="6718300"/>
          <p14:tracePt t="122950" x="3752850" y="6718300"/>
          <p14:tracePt t="122968" x="3765550" y="6718300"/>
          <p14:tracePt t="122984" x="3790950" y="6718300"/>
          <p14:tracePt t="123000" x="3829050" y="6718300"/>
          <p14:tracePt t="123018" x="3835400" y="6718300"/>
          <p14:tracePt t="123034" x="3854450" y="6718300"/>
          <p14:tracePt t="123118" x="3860800" y="6718300"/>
          <p14:tracePt t="123140" x="3867150" y="6718300"/>
          <p14:tracePt t="123149" x="3873500" y="6718300"/>
          <p14:tracePt t="123172" x="3879850" y="6718300"/>
          <p14:tracePt t="123183" x="3892550" y="6718300"/>
          <p14:tracePt t="123185" x="3898900" y="6718300"/>
          <p14:tracePt t="123200" x="3930650" y="6718300"/>
          <p14:tracePt t="123218" x="3962400" y="6718300"/>
          <p14:tracePt t="123234" x="3987800" y="6718300"/>
          <p14:tracePt t="123250" x="4025900" y="6718300"/>
          <p14:tracePt t="123267" x="4044950" y="6718300"/>
          <p14:tracePt t="123284" x="4089400" y="6718300"/>
          <p14:tracePt t="123301" x="4127500" y="6718300"/>
          <p14:tracePt t="123318" x="4146550" y="6718300"/>
          <p14:tracePt t="123333" x="4184650" y="6718300"/>
          <p14:tracePt t="123350" x="4197350" y="6718300"/>
          <p14:tracePt t="123367" x="4241800" y="6718300"/>
          <p14:tracePt t="123384" x="4260850" y="6718300"/>
          <p14:tracePt t="123400" x="4286250" y="6718300"/>
          <p14:tracePt t="123417" x="4305300" y="6718300"/>
          <p14:tracePt t="123554" x="4311650" y="6718300"/>
          <p14:tracePt t="123595" x="4318000" y="6718300"/>
          <p14:tracePt t="125173" x="4318000" y="6724650"/>
          <p14:tracePt t="126100" x="4318000" y="6718300"/>
          <p14:tracePt t="126110" x="4305300" y="6705600"/>
          <p14:tracePt t="126115" x="4292600" y="6686550"/>
          <p14:tracePt t="126126" x="4273550" y="6667500"/>
          <p14:tracePt t="126133" x="4254500" y="6642100"/>
          <p14:tracePt t="126150" x="4191000" y="6553200"/>
          <p14:tracePt t="126168" x="4083050" y="6419850"/>
          <p14:tracePt t="126184" x="4019550" y="6318250"/>
          <p14:tracePt t="126200" x="3765550" y="5975350"/>
          <p14:tracePt t="126217" x="3600450" y="5753100"/>
          <p14:tracePt t="126234" x="3168650" y="5232400"/>
          <p14:tracePt t="126250" x="2717800" y="4724400"/>
          <p14:tracePt t="126268" x="2520950" y="4495800"/>
          <p14:tracePt t="126283" x="2184400" y="4121150"/>
          <p14:tracePt t="126301" x="2063750" y="3962400"/>
          <p14:tracePt t="126317" x="1892300" y="3683000"/>
          <p14:tracePt t="126334" x="1816100" y="3448050"/>
          <p14:tracePt t="126351" x="1790700" y="3352800"/>
          <p14:tracePt t="126366" x="1752600" y="3143250"/>
          <p14:tracePt t="126383" x="1746250" y="3054350"/>
          <p14:tracePt t="126400" x="1720850" y="2889250"/>
          <p14:tracePt t="126418" x="1701800" y="2717800"/>
          <p14:tracePt t="126433" x="1689100" y="2628900"/>
          <p14:tracePt t="126450" x="1682750" y="2444750"/>
          <p14:tracePt t="126468" x="1682750" y="2355850"/>
          <p14:tracePt t="126483" x="1682750" y="2197100"/>
          <p14:tracePt t="126501" x="1682750" y="2095500"/>
          <p14:tracePt t="126517" x="1682750" y="2051050"/>
          <p14:tracePt t="126534" x="1682750" y="2006600"/>
          <p14:tracePt t="126550" x="1682750" y="1981200"/>
          <p14:tracePt t="126567" x="1682750" y="1924050"/>
          <p14:tracePt t="126584" x="1682750" y="1860550"/>
          <p14:tracePt t="126600" x="1682750" y="1835150"/>
          <p14:tracePt t="126617" x="1682750" y="1784350"/>
          <p14:tracePt t="126634" x="1682750" y="1758950"/>
          <p14:tracePt t="126651" x="1682750" y="1727200"/>
          <p14:tracePt t="126666" x="1682750" y="1708150"/>
          <p14:tracePt t="126682" x="1682750" y="1676400"/>
          <p14:tracePt t="126701" x="1682750" y="1644650"/>
          <p14:tracePt t="126718" x="1682750" y="1638300"/>
          <p14:tracePt t="126734" x="1682750" y="1619250"/>
          <p14:tracePt t="126767" x="1682750" y="1606550"/>
          <p14:tracePt t="126767" x="1689100" y="1593850"/>
          <p14:tracePt t="126783" x="1708150" y="1562100"/>
          <p14:tracePt t="126799" x="1714500" y="1543050"/>
          <p14:tracePt t="126818" x="1765300" y="1492250"/>
          <p14:tracePt t="126834" x="1835150" y="1441450"/>
          <p14:tracePt t="126851" x="1873250" y="1416050"/>
          <p14:tracePt t="126868" x="1968500" y="1371600"/>
          <p14:tracePt t="126884" x="2012950" y="1346200"/>
          <p14:tracePt t="126900" x="2127250" y="1301750"/>
          <p14:tracePt t="126918" x="2254250" y="1289050"/>
          <p14:tracePt t="126934" x="2305050" y="1282700"/>
          <p14:tracePt t="126951" x="2393950" y="1282700"/>
          <p14:tracePt t="126967" x="2419350" y="1282700"/>
          <p14:tracePt t="126983" x="2451100" y="1282700"/>
          <p14:tracePt t="127001" x="2470150" y="1282700"/>
          <p14:tracePt t="127017" x="2476500" y="1282700"/>
          <p14:tracePt t="127034" x="2495550" y="1295400"/>
          <p14:tracePt t="127050" x="2508250" y="1308100"/>
          <p14:tracePt t="127067" x="2527300" y="1346200"/>
          <p14:tracePt t="127084" x="2533650" y="1365250"/>
          <p14:tracePt t="127100" x="2514600" y="1409700"/>
          <p14:tracePt t="127118" x="2463800" y="1447800"/>
          <p14:tracePt t="127134" x="2413000" y="1460500"/>
          <p14:tracePt t="127150" x="2311400" y="1485900"/>
          <p14:tracePt t="127167" x="2254250" y="1492250"/>
          <p14:tracePt t="127184" x="2178050" y="1498600"/>
          <p14:tracePt t="127200" x="2101850" y="1498600"/>
          <p14:tracePt t="127217" x="2076450" y="1498600"/>
          <p14:tracePt t="127234" x="2025650" y="1498600"/>
          <p14:tracePt t="127250" x="2000250" y="1492250"/>
          <p14:tracePt t="127268" x="1981200" y="1485900"/>
          <p14:tracePt t="127283" x="1962150" y="1460500"/>
          <p14:tracePt t="127300" x="1949450" y="1447800"/>
          <p14:tracePt t="127317" x="1936750" y="1403350"/>
          <p14:tracePt t="127334" x="1930400" y="1384300"/>
          <p14:tracePt t="127351" x="1917700" y="1320800"/>
          <p14:tracePt t="127367" x="1917700" y="1276350"/>
          <p14:tracePt t="127383" x="1917700" y="1263650"/>
          <p14:tracePt t="127399" x="1924050" y="1231900"/>
          <p14:tracePt t="127418" x="1930400" y="1212850"/>
          <p14:tracePt t="127433" x="1962150" y="1187450"/>
          <p14:tracePt t="127450" x="2000250" y="1149350"/>
          <p14:tracePt t="127467" x="2025650" y="1123950"/>
          <p14:tracePt t="127484" x="2095500" y="1079500"/>
          <p14:tracePt t="127501" x="2133600" y="1060450"/>
          <p14:tracePt t="127517" x="2184400" y="1035050"/>
          <p14:tracePt t="127534" x="2228850" y="1016000"/>
          <p14:tracePt t="127550" x="2241550" y="1016000"/>
          <p14:tracePt t="127567" x="2273300" y="1016000"/>
          <p14:tracePt t="127584" x="2286000" y="1016000"/>
          <p14:tracePt t="127600" x="2330450" y="1041400"/>
          <p14:tracePt t="127618" x="2368550" y="1085850"/>
          <p14:tracePt t="127634" x="2393950" y="1117600"/>
          <p14:tracePt t="127649" x="2438400" y="1181100"/>
          <p14:tracePt t="127666" x="2463800" y="1219200"/>
          <p14:tracePt t="127684" x="2482850" y="1289050"/>
          <p14:tracePt t="127700" x="2501900" y="1384300"/>
          <p14:tracePt t="127718" x="2501900" y="1428750"/>
          <p14:tracePt t="127734" x="2482850" y="1511300"/>
          <p14:tracePt t="127751" x="2463800" y="1555750"/>
          <p14:tracePt t="127768" x="2406650" y="1631950"/>
          <p14:tracePt t="127784" x="2336800" y="1689100"/>
          <p14:tracePt t="127801" x="2305050" y="1701800"/>
          <p14:tracePt t="127817" x="2247900" y="1727200"/>
          <p14:tracePt t="127834" x="2222500" y="1733550"/>
          <p14:tracePt t="127850" x="2165350" y="1733550"/>
          <p14:tracePt t="127868" x="2095500" y="1727200"/>
          <p14:tracePt t="127884" x="2051050" y="1720850"/>
          <p14:tracePt t="127900" x="1955800" y="1670050"/>
          <p14:tracePt t="127918" x="1905000" y="1638300"/>
          <p14:tracePt t="127934" x="1828800" y="1568450"/>
          <p14:tracePt t="127951" x="1784350" y="1492250"/>
          <p14:tracePt t="127967" x="1765300" y="1435100"/>
          <p14:tracePt t="127983" x="1758950" y="1346200"/>
          <p14:tracePt t="128000" x="1758950" y="1289050"/>
          <p14:tracePt t="128017" x="1765300" y="1187450"/>
          <p14:tracePt t="128034" x="1790700" y="1130300"/>
          <p14:tracePt t="128050" x="1847850" y="1035050"/>
          <p14:tracePt t="128067" x="1911350" y="952500"/>
          <p14:tracePt t="128083" x="1949450" y="920750"/>
          <p14:tracePt t="128101" x="2000250" y="876300"/>
          <p14:tracePt t="128117" x="2025650" y="857250"/>
          <p14:tracePt t="128134" x="2089150" y="831850"/>
          <p14:tracePt t="128151" x="2178050" y="825500"/>
          <p14:tracePt t="128166" x="2247900" y="825500"/>
          <p14:tracePt t="128182" x="2400300" y="850900"/>
          <p14:tracePt t="128200" x="2489200" y="876300"/>
          <p14:tracePt t="128217" x="2635250" y="939800"/>
          <p14:tracePt t="128234" x="2724150" y="996950"/>
          <p14:tracePt t="128250" x="2749550" y="1016000"/>
          <p14:tracePt t="128267" x="2774950" y="1054100"/>
          <p14:tracePt t="128284" x="2774950" y="1073150"/>
          <p14:tracePt t="128300" x="2781300" y="1111250"/>
          <p14:tracePt t="128317" x="2781300" y="1181100"/>
          <p14:tracePt t="128334" x="2781300" y="1225550"/>
          <p14:tracePt t="128350" x="2768600" y="1314450"/>
          <p14:tracePt t="128368" x="2743200" y="1365250"/>
          <p14:tracePt t="128384" x="2698750" y="1441450"/>
          <p14:tracePt t="128400" x="2616200" y="1498600"/>
          <p14:tracePt t="128418" x="2578100" y="1524000"/>
          <p14:tracePt t="128433" x="2476500" y="1555750"/>
          <p14:tracePt t="128451" x="2425700" y="1581150"/>
          <p14:tracePt t="128468" x="2317750" y="1606550"/>
          <p14:tracePt t="128484" x="2190750" y="1619250"/>
          <p14:tracePt t="128500" x="2127250" y="1631950"/>
          <p14:tracePt t="128517" x="1987550" y="1631950"/>
          <p14:tracePt t="128534" x="1911350" y="1625600"/>
          <p14:tracePt t="128550" x="1797050" y="1600200"/>
          <p14:tracePt t="128568" x="1720850" y="1574800"/>
          <p14:tracePt t="128584" x="1701800" y="1562100"/>
          <p14:tracePt t="128601" x="1676400" y="1504950"/>
          <p14:tracePt t="128617" x="1670050" y="1479550"/>
          <p14:tracePt t="128634" x="1657350" y="1403350"/>
          <p14:tracePt t="128651" x="1657350" y="1327150"/>
          <p14:tracePt t="128667" x="1657350" y="1289050"/>
          <p14:tracePt t="128684" x="1682750" y="1238250"/>
          <p14:tracePt t="128700" x="1695450" y="1219200"/>
          <p14:tracePt t="128718" x="1739900" y="1193800"/>
          <p14:tracePt t="128734" x="1790700" y="1187450"/>
          <p14:tracePt t="128751" x="1816100" y="1187450"/>
          <p14:tracePt t="128766" x="1879600" y="1212850"/>
          <p14:tracePt t="128783" x="1924050" y="1238250"/>
          <p14:tracePt t="128799" x="2012950" y="1308100"/>
          <p14:tracePt t="128816" x="2127250" y="1409700"/>
          <p14:tracePt t="128834" x="2178050" y="1460500"/>
          <p14:tracePt t="128850" x="2286000" y="1568450"/>
          <p14:tracePt t="128868" x="2330450" y="1606550"/>
          <p14:tracePt t="128884" x="2387600" y="1663700"/>
          <p14:tracePt t="128900" x="2413000" y="1689100"/>
          <p14:tracePt t="128918" x="2413000" y="1695450"/>
          <p14:tracePt t="129294" x="0" y="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Line 6"/>
          <p:cNvSpPr>
            <a:spLocks noChangeShapeType="1"/>
          </p:cNvSpPr>
          <p:nvPr/>
        </p:nvSpPr>
        <p:spPr bwMode="auto">
          <a:xfrm flipV="1">
            <a:off x="1295400" y="19812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5" name="Line 7"/>
          <p:cNvSpPr>
            <a:spLocks noChangeShapeType="1"/>
          </p:cNvSpPr>
          <p:nvPr/>
        </p:nvSpPr>
        <p:spPr bwMode="auto">
          <a:xfrm>
            <a:off x="1295400" y="50292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6" name="Text Box 8"/>
          <p:cNvSpPr txBox="1">
            <a:spLocks noChangeArrowheads="1"/>
          </p:cNvSpPr>
          <p:nvPr/>
        </p:nvSpPr>
        <p:spPr bwMode="auto">
          <a:xfrm>
            <a:off x="4038600" y="495300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t</a:t>
            </a:r>
          </a:p>
        </p:txBody>
      </p:sp>
      <p:graphicFrame>
        <p:nvGraphicFramePr>
          <p:cNvPr id="13317" name="Object 11"/>
          <p:cNvGraphicFramePr>
            <a:graphicFrameLocks noChangeAspect="1"/>
          </p:cNvGraphicFramePr>
          <p:nvPr/>
        </p:nvGraphicFramePr>
        <p:xfrm>
          <a:off x="228600" y="1981200"/>
          <a:ext cx="9906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8" name="Equation" r:id="rId5" imgW="761669" imgH="241195" progId="Equation.3">
                  <p:embed/>
                </p:oleObj>
              </mc:Choice>
              <mc:Fallback>
                <p:oleObj name="Equation" r:id="rId5" imgW="761669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9906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Freeform 12"/>
          <p:cNvSpPr>
            <a:spLocks/>
          </p:cNvSpPr>
          <p:nvPr/>
        </p:nvSpPr>
        <p:spPr bwMode="auto">
          <a:xfrm>
            <a:off x="1295400" y="2590800"/>
            <a:ext cx="2057400" cy="2286000"/>
          </a:xfrm>
          <a:custGeom>
            <a:avLst/>
            <a:gdLst>
              <a:gd name="T0" fmla="*/ 0 w 1296"/>
              <a:gd name="T1" fmla="*/ 0 h 1440"/>
              <a:gd name="T2" fmla="*/ 2147483647 w 1296"/>
              <a:gd name="T3" fmla="*/ 2147483647 h 1440"/>
              <a:gd name="T4" fmla="*/ 2147483647 w 1296"/>
              <a:gd name="T5" fmla="*/ 2147483647 h 1440"/>
              <a:gd name="T6" fmla="*/ 2147483647 w 1296"/>
              <a:gd name="T7" fmla="*/ 2147483647 h 1440"/>
              <a:gd name="T8" fmla="*/ 2147483647 w 1296"/>
              <a:gd name="T9" fmla="*/ 2147483647 h 1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96"/>
              <a:gd name="T16" fmla="*/ 0 h 1440"/>
              <a:gd name="T17" fmla="*/ 1296 w 1296"/>
              <a:gd name="T18" fmla="*/ 1440 h 1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96" h="1440">
                <a:moveTo>
                  <a:pt x="0" y="0"/>
                </a:moveTo>
                <a:cubicBezTo>
                  <a:pt x="28" y="100"/>
                  <a:pt x="56" y="200"/>
                  <a:pt x="96" y="288"/>
                </a:cubicBezTo>
                <a:cubicBezTo>
                  <a:pt x="136" y="376"/>
                  <a:pt x="176" y="448"/>
                  <a:pt x="240" y="528"/>
                </a:cubicBezTo>
                <a:cubicBezTo>
                  <a:pt x="304" y="608"/>
                  <a:pt x="304" y="616"/>
                  <a:pt x="480" y="768"/>
                </a:cubicBezTo>
                <a:cubicBezTo>
                  <a:pt x="656" y="920"/>
                  <a:pt x="976" y="1180"/>
                  <a:pt x="1296" y="1440"/>
                </a:cubicBezTo>
              </a:path>
            </a:pathLst>
          </a:custGeom>
          <a:noFill/>
          <a:ln w="63500" cap="rnd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Line 13"/>
          <p:cNvSpPr>
            <a:spLocks noChangeShapeType="1"/>
          </p:cNvSpPr>
          <p:nvPr/>
        </p:nvSpPr>
        <p:spPr bwMode="auto">
          <a:xfrm flipH="1" flipV="1">
            <a:off x="1295400" y="3200400"/>
            <a:ext cx="213360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0" name="Line 14"/>
          <p:cNvSpPr>
            <a:spLocks noChangeShapeType="1"/>
          </p:cNvSpPr>
          <p:nvPr/>
        </p:nvSpPr>
        <p:spPr bwMode="auto">
          <a:xfrm flipV="1">
            <a:off x="5657850" y="3033713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1" name="Line 15"/>
          <p:cNvSpPr>
            <a:spLocks noChangeShapeType="1"/>
          </p:cNvSpPr>
          <p:nvPr/>
        </p:nvSpPr>
        <p:spPr bwMode="auto">
          <a:xfrm>
            <a:off x="5668963" y="6065838"/>
            <a:ext cx="3276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2" name="Text Box 16"/>
          <p:cNvSpPr txBox="1">
            <a:spLocks noChangeArrowheads="1"/>
          </p:cNvSpPr>
          <p:nvPr/>
        </p:nvSpPr>
        <p:spPr bwMode="auto">
          <a:xfrm>
            <a:off x="8305800" y="5029200"/>
            <a:ext cx="260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t</a:t>
            </a:r>
          </a:p>
        </p:txBody>
      </p:sp>
      <p:sp>
        <p:nvSpPr>
          <p:cNvPr id="13323" name="Text Box 17"/>
          <p:cNvSpPr txBox="1">
            <a:spLocks noChangeArrowheads="1"/>
          </p:cNvSpPr>
          <p:nvPr/>
        </p:nvSpPr>
        <p:spPr bwMode="auto">
          <a:xfrm>
            <a:off x="5105400" y="362585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lnA</a:t>
            </a:r>
          </a:p>
        </p:txBody>
      </p:sp>
      <p:sp>
        <p:nvSpPr>
          <p:cNvPr id="13324" name="Text Box 18"/>
          <p:cNvSpPr txBox="1">
            <a:spLocks noChangeArrowheads="1"/>
          </p:cNvSpPr>
          <p:nvPr/>
        </p:nvSpPr>
        <p:spPr bwMode="auto">
          <a:xfrm>
            <a:off x="5105400" y="419100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lnB</a:t>
            </a:r>
          </a:p>
        </p:txBody>
      </p:sp>
      <p:sp>
        <p:nvSpPr>
          <p:cNvPr id="13325" name="Line 19"/>
          <p:cNvSpPr>
            <a:spLocks noChangeShapeType="1"/>
          </p:cNvSpPr>
          <p:nvPr/>
        </p:nvSpPr>
        <p:spPr bwMode="auto">
          <a:xfrm>
            <a:off x="5680075" y="4008438"/>
            <a:ext cx="24384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20"/>
          <p:cNvSpPr>
            <a:spLocks noChangeShapeType="1"/>
          </p:cNvSpPr>
          <p:nvPr/>
        </p:nvSpPr>
        <p:spPr bwMode="auto">
          <a:xfrm>
            <a:off x="5680075" y="4405313"/>
            <a:ext cx="990600" cy="1447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7" name="Text Box 21"/>
          <p:cNvSpPr txBox="1">
            <a:spLocks noChangeArrowheads="1"/>
          </p:cNvSpPr>
          <p:nvPr/>
        </p:nvSpPr>
        <p:spPr bwMode="auto">
          <a:xfrm>
            <a:off x="5992813" y="374015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</a:t>
            </a:r>
          </a:p>
        </p:txBody>
      </p:sp>
      <p:sp>
        <p:nvSpPr>
          <p:cNvPr id="13328" name="Text Box 22"/>
          <p:cNvSpPr txBox="1">
            <a:spLocks noChangeArrowheads="1"/>
          </p:cNvSpPr>
          <p:nvPr/>
        </p:nvSpPr>
        <p:spPr bwMode="auto">
          <a:xfrm>
            <a:off x="6167438" y="47625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B</a:t>
            </a:r>
          </a:p>
        </p:txBody>
      </p:sp>
      <p:graphicFrame>
        <p:nvGraphicFramePr>
          <p:cNvPr id="13329" name="Object 24"/>
          <p:cNvGraphicFramePr>
            <a:graphicFrameLocks noChangeAspect="1"/>
          </p:cNvGraphicFramePr>
          <p:nvPr/>
        </p:nvGraphicFramePr>
        <p:xfrm>
          <a:off x="990600" y="5497513"/>
          <a:ext cx="365760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9" name="Equation" r:id="rId7" imgW="1600200" imgH="228600" progId="Equation.3">
                  <p:embed/>
                </p:oleObj>
              </mc:Choice>
              <mc:Fallback>
                <p:oleObj name="Equation" r:id="rId7" imgW="1600200" imgH="2286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497513"/>
                        <a:ext cx="365760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0" name="Object 25"/>
          <p:cNvGraphicFramePr>
            <a:graphicFrameLocks noChangeAspect="1"/>
          </p:cNvGraphicFramePr>
          <p:nvPr/>
        </p:nvGraphicFramePr>
        <p:xfrm>
          <a:off x="473075" y="6084888"/>
          <a:ext cx="40227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0" name="Equation" r:id="rId9" imgW="1536700" imgH="241300" progId="Equation.DSMT4">
                  <p:embed/>
                </p:oleObj>
              </mc:Choice>
              <mc:Fallback>
                <p:oleObj name="Equation" r:id="rId9" imgW="15367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6084888"/>
                        <a:ext cx="40227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1" name="Object 29"/>
          <p:cNvGraphicFramePr>
            <a:graphicFrameLocks noChangeAspect="1"/>
          </p:cNvGraphicFramePr>
          <p:nvPr/>
        </p:nvGraphicFramePr>
        <p:xfrm>
          <a:off x="1295400" y="0"/>
          <a:ext cx="63246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1" name="Equation" r:id="rId11" imgW="2641600" imgH="241300" progId="Equation.3">
                  <p:embed/>
                </p:oleObj>
              </mc:Choice>
              <mc:Fallback>
                <p:oleObj name="Equation" r:id="rId11" imgW="2641600" imgH="24130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0"/>
                        <a:ext cx="63246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2" name="Object 30"/>
          <p:cNvGraphicFramePr>
            <a:graphicFrameLocks noChangeAspect="1"/>
          </p:cNvGraphicFramePr>
          <p:nvPr/>
        </p:nvGraphicFramePr>
        <p:xfrm>
          <a:off x="3200400" y="609600"/>
          <a:ext cx="2133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2" name="Equation" r:id="rId13" imgW="838200" imgH="228600" progId="Equation.3">
                  <p:embed/>
                </p:oleObj>
              </mc:Choice>
              <mc:Fallback>
                <p:oleObj name="Equation" r:id="rId13" imgW="838200" imgH="22860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609600"/>
                        <a:ext cx="2133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33" name="Object 31"/>
          <p:cNvGraphicFramePr>
            <a:graphicFrameLocks noChangeAspect="1"/>
          </p:cNvGraphicFramePr>
          <p:nvPr/>
        </p:nvGraphicFramePr>
        <p:xfrm>
          <a:off x="762000" y="1143000"/>
          <a:ext cx="58674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3" name="Equation" r:id="rId15" imgW="2006600" imgH="241300" progId="Equation.3">
                  <p:embed/>
                </p:oleObj>
              </mc:Choice>
              <mc:Fallback>
                <p:oleObj name="Equation" r:id="rId15" imgW="2006600" imgH="2413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143000"/>
                        <a:ext cx="58674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34" name="Line 23"/>
          <p:cNvSpPr>
            <a:spLocks noChangeShapeType="1"/>
          </p:cNvSpPr>
          <p:nvPr/>
        </p:nvSpPr>
        <p:spPr bwMode="auto">
          <a:xfrm flipV="1">
            <a:off x="1524000" y="1828800"/>
            <a:ext cx="2286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5" name="Text Box 24"/>
          <p:cNvSpPr txBox="1">
            <a:spLocks noChangeArrowheads="1"/>
          </p:cNvSpPr>
          <p:nvPr/>
        </p:nvSpPr>
        <p:spPr bwMode="auto">
          <a:xfrm>
            <a:off x="2438400" y="2438400"/>
            <a:ext cx="1676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Ako k</a:t>
            </a:r>
            <a:r>
              <a:rPr lang="sr-Latn-CS" altLang="en-US" sz="1800" baseline="-25000"/>
              <a:t>2</a:t>
            </a:r>
            <a:r>
              <a:rPr lang="sr-Latn-CS" altLang="en-US" sz="1800"/>
              <a:t>&gt;k</a:t>
            </a:r>
            <a:r>
              <a:rPr lang="sr-Latn-CS" altLang="en-US" sz="1800" baseline="-25000"/>
              <a:t>1 </a:t>
            </a:r>
            <a:r>
              <a:rPr lang="sr-Latn-CS" altLang="en-US" sz="1800">
                <a:solidFill>
                  <a:srgbClr val="FF3300"/>
                </a:solidFill>
              </a:rPr>
              <a:t>posle dovoljno vremena</a:t>
            </a:r>
            <a:r>
              <a:rPr lang="sr-Latn-CS" altLang="en-US" sz="1800"/>
              <a:t> – lin. Zavisnost. Iz nagiba se dobije k1</a:t>
            </a:r>
            <a:endParaRPr lang="en-US" altLang="en-US" sz="1800"/>
          </a:p>
        </p:txBody>
      </p:sp>
      <p:sp>
        <p:nvSpPr>
          <p:cNvPr id="13336" name="Line 25"/>
          <p:cNvSpPr>
            <a:spLocks noChangeShapeType="1"/>
          </p:cNvSpPr>
          <p:nvPr/>
        </p:nvSpPr>
        <p:spPr bwMode="auto">
          <a:xfrm flipH="1">
            <a:off x="2667000" y="41910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7" name="Text Box 26"/>
          <p:cNvSpPr txBox="1">
            <a:spLocks noChangeArrowheads="1"/>
          </p:cNvSpPr>
          <p:nvPr/>
        </p:nvSpPr>
        <p:spPr bwMode="auto">
          <a:xfrm>
            <a:off x="6781800" y="1219200"/>
            <a:ext cx="2133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000">
                <a:solidFill>
                  <a:srgbClr val="FF3300"/>
                </a:solidFill>
              </a:rPr>
              <a:t>Ako je X merljivo</a:t>
            </a:r>
            <a:endParaRPr lang="en-US" altLang="en-US" sz="2000">
              <a:solidFill>
                <a:srgbClr val="FF3300"/>
              </a:solidFill>
            </a:endParaRPr>
          </a:p>
        </p:txBody>
      </p:sp>
      <p:sp>
        <p:nvSpPr>
          <p:cNvPr id="13338" name="Text Box 27"/>
          <p:cNvSpPr txBox="1">
            <a:spLocks noChangeArrowheads="1"/>
          </p:cNvSpPr>
          <p:nvPr/>
        </p:nvSpPr>
        <p:spPr bwMode="auto">
          <a:xfrm>
            <a:off x="6546850" y="2932113"/>
            <a:ext cx="2514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>
                <a:solidFill>
                  <a:srgbClr val="FF0000"/>
                </a:solidFill>
              </a:rPr>
              <a:t>Ako su A i B merljivi eksperimentalno </a:t>
            </a:r>
            <a:r>
              <a:rPr lang="sr-Latn-CS" altLang="en-US" sz="1800"/>
              <a:t>konstante se odredjuju iz promene lnC</a:t>
            </a:r>
            <a:r>
              <a:rPr lang="sr-Latn-CS" altLang="en-US" sz="1800" baseline="-25000"/>
              <a:t>i</a:t>
            </a:r>
            <a:r>
              <a:rPr lang="sr-Latn-CS" altLang="en-US" sz="1800"/>
              <a:t> =f(t)</a:t>
            </a:r>
            <a:endParaRPr lang="en-US" altLang="en-US" sz="1800"/>
          </a:p>
        </p:txBody>
      </p:sp>
      <p:sp>
        <p:nvSpPr>
          <p:cNvPr id="13339" name="Line 28"/>
          <p:cNvSpPr>
            <a:spLocks noChangeShapeType="1"/>
          </p:cNvSpPr>
          <p:nvPr/>
        </p:nvSpPr>
        <p:spPr bwMode="auto">
          <a:xfrm>
            <a:off x="5029200" y="19812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40" name="Line 29"/>
          <p:cNvSpPr>
            <a:spLocks noChangeShapeType="1"/>
          </p:cNvSpPr>
          <p:nvPr/>
        </p:nvSpPr>
        <p:spPr bwMode="auto">
          <a:xfrm>
            <a:off x="5105400" y="19812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Freeform 1"/>
          <p:cNvSpPr/>
          <p:nvPr/>
        </p:nvSpPr>
        <p:spPr>
          <a:xfrm>
            <a:off x="4130675" y="1616075"/>
            <a:ext cx="3138488" cy="593725"/>
          </a:xfrm>
          <a:custGeom>
            <a:avLst/>
            <a:gdLst>
              <a:gd name="connsiteX0" fmla="*/ 3139440 w 3139440"/>
              <a:gd name="connsiteY0" fmla="*/ 0 h 594360"/>
              <a:gd name="connsiteX1" fmla="*/ 3032760 w 3139440"/>
              <a:gd name="connsiteY1" fmla="*/ 91440 h 594360"/>
              <a:gd name="connsiteX2" fmla="*/ 2895600 w 3139440"/>
              <a:gd name="connsiteY2" fmla="*/ 167640 h 594360"/>
              <a:gd name="connsiteX3" fmla="*/ 2499360 w 3139440"/>
              <a:gd name="connsiteY3" fmla="*/ 182880 h 594360"/>
              <a:gd name="connsiteX4" fmla="*/ 1066800 w 3139440"/>
              <a:gd name="connsiteY4" fmla="*/ 213360 h 594360"/>
              <a:gd name="connsiteX5" fmla="*/ 1021080 w 3139440"/>
              <a:gd name="connsiteY5" fmla="*/ 228600 h 594360"/>
              <a:gd name="connsiteX6" fmla="*/ 807720 w 3139440"/>
              <a:gd name="connsiteY6" fmla="*/ 243840 h 594360"/>
              <a:gd name="connsiteX7" fmla="*/ 563880 w 3139440"/>
              <a:gd name="connsiteY7" fmla="*/ 274320 h 594360"/>
              <a:gd name="connsiteX8" fmla="*/ 472440 w 3139440"/>
              <a:gd name="connsiteY8" fmla="*/ 304800 h 594360"/>
              <a:gd name="connsiteX9" fmla="*/ 426720 w 3139440"/>
              <a:gd name="connsiteY9" fmla="*/ 335280 h 594360"/>
              <a:gd name="connsiteX10" fmla="*/ 304800 w 3139440"/>
              <a:gd name="connsiteY10" fmla="*/ 365760 h 594360"/>
              <a:gd name="connsiteX11" fmla="*/ 213360 w 3139440"/>
              <a:gd name="connsiteY11" fmla="*/ 411480 h 594360"/>
              <a:gd name="connsiteX12" fmla="*/ 121920 w 3139440"/>
              <a:gd name="connsiteY12" fmla="*/ 457200 h 594360"/>
              <a:gd name="connsiteX13" fmla="*/ 30480 w 3139440"/>
              <a:gd name="connsiteY13" fmla="*/ 548640 h 594360"/>
              <a:gd name="connsiteX14" fmla="*/ 0 w 3139440"/>
              <a:gd name="connsiteY14" fmla="*/ 594360 h 594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139440" h="594360">
                <a:moveTo>
                  <a:pt x="3139440" y="0"/>
                </a:moveTo>
                <a:cubicBezTo>
                  <a:pt x="2875113" y="158596"/>
                  <a:pt x="3186287" y="-42896"/>
                  <a:pt x="3032760" y="91440"/>
                </a:cubicBezTo>
                <a:cubicBezTo>
                  <a:pt x="3015230" y="106779"/>
                  <a:pt x="2937799" y="164730"/>
                  <a:pt x="2895600" y="167640"/>
                </a:cubicBezTo>
                <a:cubicBezTo>
                  <a:pt x="2763736" y="176734"/>
                  <a:pt x="2631440" y="177800"/>
                  <a:pt x="2499360" y="182880"/>
                </a:cubicBezTo>
                <a:cubicBezTo>
                  <a:pt x="1975126" y="287727"/>
                  <a:pt x="2530505" y="181540"/>
                  <a:pt x="1066800" y="213360"/>
                </a:cubicBezTo>
                <a:cubicBezTo>
                  <a:pt x="1050739" y="213709"/>
                  <a:pt x="1037034" y="226723"/>
                  <a:pt x="1021080" y="228600"/>
                </a:cubicBezTo>
                <a:cubicBezTo>
                  <a:pt x="950267" y="236931"/>
                  <a:pt x="878753" y="237663"/>
                  <a:pt x="807720" y="243840"/>
                </a:cubicBezTo>
                <a:cubicBezTo>
                  <a:pt x="709552" y="252376"/>
                  <a:pt x="657773" y="260907"/>
                  <a:pt x="563880" y="274320"/>
                </a:cubicBezTo>
                <a:cubicBezTo>
                  <a:pt x="533400" y="284480"/>
                  <a:pt x="499173" y="286978"/>
                  <a:pt x="472440" y="304800"/>
                </a:cubicBezTo>
                <a:cubicBezTo>
                  <a:pt x="457200" y="314960"/>
                  <a:pt x="443103" y="327089"/>
                  <a:pt x="426720" y="335280"/>
                </a:cubicBezTo>
                <a:cubicBezTo>
                  <a:pt x="395478" y="350901"/>
                  <a:pt x="333783" y="359963"/>
                  <a:pt x="304800" y="365760"/>
                </a:cubicBezTo>
                <a:cubicBezTo>
                  <a:pt x="173773" y="453111"/>
                  <a:pt x="339553" y="348384"/>
                  <a:pt x="213360" y="411480"/>
                </a:cubicBezTo>
                <a:cubicBezTo>
                  <a:pt x="95187" y="470566"/>
                  <a:pt x="236838" y="418894"/>
                  <a:pt x="121920" y="457200"/>
                </a:cubicBezTo>
                <a:lnTo>
                  <a:pt x="30480" y="548640"/>
                </a:lnTo>
                <a:cubicBezTo>
                  <a:pt x="17528" y="561592"/>
                  <a:pt x="0" y="594360"/>
                  <a:pt x="0" y="594360"/>
                </a:cubicBezTo>
              </a:path>
            </a:pathLst>
          </a:custGeom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4114800" y="2209800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4038600" y="2209800"/>
            <a:ext cx="76200" cy="1381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522" x="2584450" y="469900"/>
          <p14:tracePt t="4691" x="2578100" y="469900"/>
          <p14:tracePt t="4703" x="2578100" y="476250"/>
          <p14:tracePt t="5160" x="2571750" y="476250"/>
          <p14:tracePt t="5170" x="2565400" y="482600"/>
          <p14:tracePt t="5181" x="2559050" y="482600"/>
          <p14:tracePt t="5186" x="2520950" y="488950"/>
          <p14:tracePt t="5203" x="2495550" y="488950"/>
          <p14:tracePt t="5219" x="2444750" y="501650"/>
          <p14:tracePt t="5235" x="2413000" y="501650"/>
          <p14:tracePt t="5253" x="2362200" y="508000"/>
          <p14:tracePt t="5269" x="2324100" y="514350"/>
          <p14:tracePt t="5286" x="2298700" y="520700"/>
          <p14:tracePt t="5303" x="2254250" y="527050"/>
          <p14:tracePt t="5319" x="2235200" y="533400"/>
          <p14:tracePt t="5336" x="2190750" y="539750"/>
          <p14:tracePt t="5352" x="2159000" y="546100"/>
          <p14:tracePt t="5369" x="2139950" y="546100"/>
          <p14:tracePt t="5387" x="2127250" y="546100"/>
          <p14:tracePt t="5401" x="2120900" y="546100"/>
          <p14:tracePt t="5418" x="2114550" y="546100"/>
          <p14:tracePt t="5436" x="2101850" y="546100"/>
          <p14:tracePt t="5471" x="2095500" y="546100"/>
          <p14:tracePt t="5485" x="2082800" y="546100"/>
          <p14:tracePt t="5487" x="2057400" y="546100"/>
          <p14:tracePt t="5503" x="2038350" y="546100"/>
          <p14:tracePt t="5519" x="2000250" y="546100"/>
          <p14:tracePt t="5536" x="1981200" y="546100"/>
          <p14:tracePt t="5553" x="1955800" y="546100"/>
          <p14:tracePt t="7011" x="1949450" y="546100"/>
          <p14:tracePt t="7032" x="1943100" y="546100"/>
          <p14:tracePt t="7046" x="1936750" y="546100"/>
          <p14:tracePt t="7064" x="1924050" y="546100"/>
          <p14:tracePt t="7075" x="1917700" y="546100"/>
          <p14:tracePt t="7076" x="1911350" y="546100"/>
          <p14:tracePt t="7094" x="1898650" y="546100"/>
          <p14:tracePt t="7102" x="1885950" y="546100"/>
          <p14:tracePt t="7120" x="1879600" y="546100"/>
          <p14:tracePt t="7167" x="1873250" y="546100"/>
          <p14:tracePt t="7169" x="1866900" y="546100"/>
          <p14:tracePt t="7188" x="1860550" y="546100"/>
          <p14:tracePt t="7202" x="1854200" y="546100"/>
          <p14:tracePt t="7203" x="1835150" y="546100"/>
          <p14:tracePt t="7219" x="1822450" y="546100"/>
          <p14:tracePt t="7237" x="1809750" y="546100"/>
          <p14:tracePt t="7281" x="1803400" y="546100"/>
          <p14:tracePt t="7322" x="1797050" y="546100"/>
          <p14:tracePt t="7382" x="1790700" y="546100"/>
          <p14:tracePt t="9480" x="1797050" y="546100"/>
          <p14:tracePt t="9522" x="1803400" y="546100"/>
          <p14:tracePt t="9574" x="1809750" y="546100"/>
          <p14:tracePt t="10205" x="1816100" y="546100"/>
          <p14:tracePt t="10245" x="1822450" y="546100"/>
          <p14:tracePt t="10665" x="1828800" y="546100"/>
          <p14:tracePt t="10837" x="1835150" y="546100"/>
          <p14:tracePt t="11581" x="1841500" y="546100"/>
          <p14:tracePt t="11624" x="1847850" y="546100"/>
          <p14:tracePt t="11633" x="1854200" y="546100"/>
          <p14:tracePt t="13252" x="1847850" y="546100"/>
          <p14:tracePt t="13262" x="1841500" y="546100"/>
          <p14:tracePt t="13324" x="1835150" y="546100"/>
          <p14:tracePt t="13366" x="1828800" y="546100"/>
          <p14:tracePt t="13511" x="1822450" y="546100"/>
          <p14:tracePt t="13520" x="1816100" y="539750"/>
          <p14:tracePt t="13541" x="1809750" y="533400"/>
          <p14:tracePt t="13582" x="1803400" y="527050"/>
          <p14:tracePt t="13624" x="1797050" y="520700"/>
          <p14:tracePt t="13665" x="1790700" y="514350"/>
          <p14:tracePt t="13706" x="1784350" y="514350"/>
          <p14:tracePt t="13719" x="1778000" y="508000"/>
          <p14:tracePt t="13738" x="1771650" y="501650"/>
          <p14:tracePt t="13740" x="1758950" y="495300"/>
          <p14:tracePt t="13754" x="1746250" y="488950"/>
          <p14:tracePt t="13769" x="1739900" y="488950"/>
          <p14:tracePt t="13785" x="1733550" y="476250"/>
          <p14:tracePt t="13831" x="1727200" y="476250"/>
          <p14:tracePt t="13871" x="1720850" y="469900"/>
          <p14:tracePt t="13902" x="1714500" y="463550"/>
          <p14:tracePt t="13943" x="1714500" y="457200"/>
          <p14:tracePt t="14066" x="1714500" y="450850"/>
          <p14:tracePt t="14087" x="1714500" y="444500"/>
          <p14:tracePt t="14108" x="1720850" y="438150"/>
          <p14:tracePt t="14119" x="1727200" y="438150"/>
          <p14:tracePt t="14160" x="1727200" y="431800"/>
          <p14:tracePt t="14760" x="1727200" y="425450"/>
          <p14:tracePt t="14801" x="1733550" y="419100"/>
          <p14:tracePt t="14812" x="1733550" y="412750"/>
          <p14:tracePt t="14824" x="1739900" y="406400"/>
          <p14:tracePt t="14843" x="1739900" y="400050"/>
          <p14:tracePt t="14855" x="1739900" y="393700"/>
          <p14:tracePt t="14857" x="1739900" y="387350"/>
          <p14:tracePt t="14870" x="1746250" y="381000"/>
          <p14:tracePt t="14905" x="1746250" y="374650"/>
          <p14:tracePt t="14936" x="1746250" y="368300"/>
          <p14:tracePt t="14948" x="1746250" y="355600"/>
          <p14:tracePt t="14953" x="1752600" y="349250"/>
          <p14:tracePt t="14970" x="1752600" y="336550"/>
          <p14:tracePt t="14971" x="1752600" y="317500"/>
          <p14:tracePt t="14986" x="1758950" y="285750"/>
          <p14:tracePt t="15020" x="1758950" y="247650"/>
          <p14:tracePt t="15022" x="1758950" y="228600"/>
          <p14:tracePt t="15037" x="1758950" y="196850"/>
          <p14:tracePt t="15053" x="1758950" y="184150"/>
          <p14:tracePt t="15070" x="1758950" y="165100"/>
          <p14:tracePt t="15086" x="1758950" y="152400"/>
          <p14:tracePt t="15103" x="1758950" y="146050"/>
          <p14:tracePt t="15120" x="1758950" y="133350"/>
          <p14:tracePt t="15166" x="1758950" y="127000"/>
          <p14:tracePt t="15189" x="1758950" y="120650"/>
          <p14:tracePt t="15219" x="1758950" y="114300"/>
          <p14:tracePt t="15240" x="1758950" y="107950"/>
          <p14:tracePt t="15260" x="1752600" y="101600"/>
          <p14:tracePt t="15271" x="1746250" y="101600"/>
          <p14:tracePt t="15291" x="1739900" y="95250"/>
          <p14:tracePt t="15314" x="1733550" y="88900"/>
          <p14:tracePt t="15323" x="1727200" y="88900"/>
          <p14:tracePt t="15333" x="1720850" y="82550"/>
          <p14:tracePt t="15336" x="1714500" y="82550"/>
          <p14:tracePt t="15352" x="1701800" y="82550"/>
          <p14:tracePt t="15370" x="1689100" y="76200"/>
          <p14:tracePt t="15407" x="1682750" y="76200"/>
          <p14:tracePt t="15438" x="1676400" y="76200"/>
          <p14:tracePt t="15448" x="1670050" y="76200"/>
          <p14:tracePt t="15451" x="1663700" y="76200"/>
          <p14:tracePt t="15481" x="1651000" y="76200"/>
          <p14:tracePt t="15490" x="1644650" y="76200"/>
          <p14:tracePt t="15512" x="1631950" y="76200"/>
          <p14:tracePt t="15521" x="1625600" y="76200"/>
          <p14:tracePt t="15543" x="1619250" y="76200"/>
          <p14:tracePt t="15545" x="1612900" y="76200"/>
          <p14:tracePt t="15575" x="1606550" y="76200"/>
          <p14:tracePt t="15577" x="1593850" y="76200"/>
          <p14:tracePt t="15605" x="1587500" y="76200"/>
          <p14:tracePt t="15607" x="1581150" y="76200"/>
          <p14:tracePt t="15620" x="1568450" y="76200"/>
          <p14:tracePt t="15636" x="1555750" y="76200"/>
          <p14:tracePt t="15653" x="1549400" y="82550"/>
          <p14:tracePt t="15670" x="1536700" y="88900"/>
          <p14:tracePt t="15687" x="1530350" y="95250"/>
          <p14:tracePt t="15703" x="1524000" y="95250"/>
          <p14:tracePt t="15720" x="1524000" y="101600"/>
          <p14:tracePt t="15737" x="1517650" y="107950"/>
          <p14:tracePt t="15783" x="1517650" y="114300"/>
          <p14:tracePt t="15795" x="1511300" y="114300"/>
          <p14:tracePt t="15834" x="1511300" y="120650"/>
          <p14:tracePt t="15855" x="1511300" y="127000"/>
          <p14:tracePt t="15869" x="1504950" y="133350"/>
          <p14:tracePt t="15918" x="1504950" y="139700"/>
          <p14:tracePt t="15939" x="1504950" y="146050"/>
          <p14:tracePt t="15970" x="1498600" y="152400"/>
          <p14:tracePt t="15992" x="1498600" y="158750"/>
          <p14:tracePt t="16002" x="1498600" y="165100"/>
          <p14:tracePt t="16012" x="1492250" y="165100"/>
          <p14:tracePt t="16033" x="1485900" y="171450"/>
          <p14:tracePt t="16045" x="1479550" y="177800"/>
          <p14:tracePt t="16055" x="1473200" y="184150"/>
          <p14:tracePt t="16057" x="1466850" y="184150"/>
          <p14:tracePt t="16070" x="1454150" y="196850"/>
          <p14:tracePt t="16087" x="1447800" y="203200"/>
          <p14:tracePt t="16104" x="1435100" y="209550"/>
          <p14:tracePt t="16138" x="1435100" y="215900"/>
          <p14:tracePt t="16140" x="1428750" y="222250"/>
          <p14:tracePt t="16154" x="1428750" y="228600"/>
          <p14:tracePt t="16170" x="1422400" y="234950"/>
          <p14:tracePt t="16187" x="1422400" y="247650"/>
          <p14:tracePt t="16203" x="1422400" y="260350"/>
          <p14:tracePt t="16220" x="1416050" y="266700"/>
          <p14:tracePt t="16236" x="1416050" y="279400"/>
          <p14:tracePt t="16253" x="1416050" y="292100"/>
          <p14:tracePt t="16270" x="1422400" y="304800"/>
          <p14:tracePt t="16286" x="1428750" y="317500"/>
          <p14:tracePt t="16303" x="1441450" y="330200"/>
          <p14:tracePt t="16320" x="1460500" y="355600"/>
          <p14:tracePt t="16337" x="1473200" y="361950"/>
          <p14:tracePt t="16352" x="1485900" y="381000"/>
          <p14:tracePt t="16369" x="1492250" y="387350"/>
          <p14:tracePt t="16386" x="1511300" y="400050"/>
          <p14:tracePt t="16402" x="1517650" y="400050"/>
          <p14:tracePt t="16419" x="1524000" y="406400"/>
          <p14:tracePt t="16435" x="1524000" y="412750"/>
          <p14:tracePt t="16453" x="1530350" y="412750"/>
          <p14:tracePt t="16470" x="1536700" y="419100"/>
          <p14:tracePt t="16513" x="1543050" y="419100"/>
          <p14:tracePt t="16534" x="1543050" y="425450"/>
          <p14:tracePt t="16554" x="1549400" y="431800"/>
          <p14:tracePt t="16576" x="1555750" y="431800"/>
          <p14:tracePt t="16597" x="1562100" y="438150"/>
          <p14:tracePt t="16617" x="1568450" y="444500"/>
          <p14:tracePt t="16628" x="1574800" y="444500"/>
          <p14:tracePt t="16638" x="1574800" y="450850"/>
          <p14:tracePt t="16691" x="1581150" y="450850"/>
          <p14:tracePt t="16701" x="1593850" y="450850"/>
          <p14:tracePt t="16723" x="1606550" y="450850"/>
          <p14:tracePt t="16725" x="1625600" y="450850"/>
          <p14:tracePt t="16736" x="1644650" y="450850"/>
          <p14:tracePt t="16754" x="1657350" y="450850"/>
          <p14:tracePt t="16770" x="1670050" y="444500"/>
          <p14:tracePt t="16786" x="1676400" y="438150"/>
          <p14:tracePt t="16804" x="1682750" y="438150"/>
          <p14:tracePt t="16820" x="1682750" y="425450"/>
          <p14:tracePt t="16836" x="1689100" y="412750"/>
          <p14:tracePt t="16852" x="1695450" y="393700"/>
          <p14:tracePt t="16869" x="1701800" y="393700"/>
          <p14:tracePt t="16885" x="1708150" y="368300"/>
          <p14:tracePt t="16904" x="1708150" y="349250"/>
          <p14:tracePt t="16921" x="1708150" y="336550"/>
          <p14:tracePt t="16937" x="1720850" y="323850"/>
          <p14:tracePt t="16953" x="1720850" y="311150"/>
          <p14:tracePt t="16969" x="1733550" y="292100"/>
          <p14:tracePt t="16985" x="1733550" y="279400"/>
          <p14:tracePt t="17002" x="1739900" y="254000"/>
          <p14:tracePt t="17020" x="1739900" y="222250"/>
          <p14:tracePt t="17036" x="1739900" y="209550"/>
          <p14:tracePt t="17054" x="1739900" y="184150"/>
          <p14:tracePt t="17070" x="1739900" y="177800"/>
          <p14:tracePt t="17086" x="1733550" y="165100"/>
          <p14:tracePt t="17104" x="1727200" y="158750"/>
          <p14:tracePt t="17120" x="1727200" y="152400"/>
          <p14:tracePt t="17137" x="1714500" y="146050"/>
          <p14:tracePt t="17153" x="1708150" y="146050"/>
          <p14:tracePt t="17170" x="1682750" y="139700"/>
          <p14:tracePt t="17187" x="1644650" y="133350"/>
          <p14:tracePt t="17203" x="1625600" y="133350"/>
          <p14:tracePt t="17220" x="1574800" y="133350"/>
          <p14:tracePt t="17236" x="1555750" y="133350"/>
          <p14:tracePt t="17254" x="1536700" y="133350"/>
          <p14:tracePt t="17270" x="1524000" y="133350"/>
          <p14:tracePt t="17287" x="1511300" y="133350"/>
          <p14:tracePt t="17304" x="1492250" y="133350"/>
          <p14:tracePt t="17320" x="1473200" y="146050"/>
          <p14:tracePt t="17336" x="1441450" y="165100"/>
          <p14:tracePt t="17354" x="1416050" y="184150"/>
          <p14:tracePt t="17370" x="1397000" y="190500"/>
          <p14:tracePt t="17386" x="1377950" y="203200"/>
          <p14:tracePt t="17404" x="1377950" y="209550"/>
          <p14:tracePt t="17420" x="1365250" y="215900"/>
          <p14:tracePt t="17437" x="1358900" y="241300"/>
          <p14:tracePt t="17454" x="1352550" y="247650"/>
          <p14:tracePt t="17470" x="1346200" y="279400"/>
          <p14:tracePt t="17487" x="1346200" y="298450"/>
          <p14:tracePt t="17503" x="1346200" y="330200"/>
          <p14:tracePt t="17520" x="1346200" y="368300"/>
          <p14:tracePt t="17536" x="1352550" y="374650"/>
          <p14:tracePt t="17554" x="1371600" y="412750"/>
          <p14:tracePt t="17571" x="1377950" y="425450"/>
          <p14:tracePt t="17587" x="1397000" y="444500"/>
          <p14:tracePt t="17604" x="1403350" y="450850"/>
          <p14:tracePt t="17604" x="1416050" y="457200"/>
          <p14:tracePt t="17620" x="1428750" y="469900"/>
          <p14:tracePt t="17636" x="1454150" y="482600"/>
          <p14:tracePt t="17653" x="1460500" y="488950"/>
          <p14:tracePt t="17670" x="1479550" y="488950"/>
          <p14:tracePt t="17687" x="1492250" y="488950"/>
          <p14:tracePt t="17703" x="1498600" y="488950"/>
          <p14:tracePt t="17720" x="1511300" y="488950"/>
          <p14:tracePt t="17736" x="1524000" y="488950"/>
          <p14:tracePt t="17753" x="1543050" y="476250"/>
          <p14:tracePt t="17770" x="1568450" y="450850"/>
          <p14:tracePt t="17786" x="1574800" y="444500"/>
          <p14:tracePt t="17803" x="1587500" y="425450"/>
          <p14:tracePt t="17822" x="1587500" y="412750"/>
          <p14:tracePt t="17837" x="1600200" y="400050"/>
          <p14:tracePt t="17852" x="1600200" y="393700"/>
          <p14:tracePt t="17869" x="1606550" y="374650"/>
          <p14:tracePt t="17887" x="1612900" y="355600"/>
          <p14:tracePt t="17904" x="1612900" y="342900"/>
          <p14:tracePt t="17920" x="1612900" y="323850"/>
          <p14:tracePt t="17937" x="1612900" y="298450"/>
          <p14:tracePt t="17954" x="1612900" y="292100"/>
          <p14:tracePt t="17969" x="1612900" y="273050"/>
          <p14:tracePt t="17986" x="1606550" y="266700"/>
          <p14:tracePt t="18003" x="1593850" y="247650"/>
          <p14:tracePt t="18020" x="1593850" y="241300"/>
          <p14:tracePt t="18037" x="1581150" y="228600"/>
          <p14:tracePt t="18053" x="1574800" y="222250"/>
          <p14:tracePt t="18070" x="1568450" y="215900"/>
          <p14:tracePt t="18087" x="1562100" y="209550"/>
          <p14:tracePt t="18104" x="1549400" y="209550"/>
          <p14:tracePt t="18120" x="1536700" y="209550"/>
          <p14:tracePt t="18137" x="1517650" y="209550"/>
          <p14:tracePt t="18153" x="1511300" y="209550"/>
          <p14:tracePt t="18170" x="1492250" y="209550"/>
          <p14:tracePt t="18186" x="1485900" y="215900"/>
          <p14:tracePt t="18204" x="1466850" y="234950"/>
          <p14:tracePt t="18220" x="1460500" y="247650"/>
          <p14:tracePt t="18236" x="1460500" y="254000"/>
          <p14:tracePt t="18604" x="1473200" y="254000"/>
          <p14:tracePt t="18614" x="1479550" y="260350"/>
          <p14:tracePt t="18625" x="1498600" y="266700"/>
          <p14:tracePt t="18636" x="1517650" y="273050"/>
          <p14:tracePt t="18638" x="1536700" y="279400"/>
          <p14:tracePt t="18653" x="1581150" y="292100"/>
          <p14:tracePt t="18670" x="1600200" y="304800"/>
          <p14:tracePt t="18716" x="1606550" y="304800"/>
          <p14:tracePt t="18737" x="1612900" y="304800"/>
          <p14:tracePt t="18746" x="1619250" y="311150"/>
          <p14:tracePt t="18759" x="1638300" y="323850"/>
          <p14:tracePt t="18761" x="1657350" y="336550"/>
          <p14:tracePt t="18770" x="1676400" y="349250"/>
          <p14:tracePt t="18785" x="1727200" y="381000"/>
          <p14:tracePt t="18802" x="1771650" y="406400"/>
          <p14:tracePt t="18822" x="1784350" y="412750"/>
          <p14:tracePt t="18837" x="1803400" y="419100"/>
          <p14:tracePt t="18872" x="1803400" y="425450"/>
          <p14:tracePt t="18885" x="1809750" y="425450"/>
          <p14:tracePt t="18886" x="1816100" y="425450"/>
          <p14:tracePt t="18902" x="1828800" y="431800"/>
          <p14:tracePt t="18919" x="1847850" y="438150"/>
          <p14:tracePt t="18935" x="1866900" y="444500"/>
          <p14:tracePt t="18952" x="1898650" y="457200"/>
          <p14:tracePt t="18969" x="1905000" y="457200"/>
          <p14:tracePt t="18985" x="1930400" y="469900"/>
          <p14:tracePt t="19003" x="1949450" y="476250"/>
          <p14:tracePt t="19020" x="1962150" y="476250"/>
          <p14:tracePt t="19036" x="1974850" y="482600"/>
          <p14:tracePt t="19054" x="1987550" y="482600"/>
          <p14:tracePt t="19070" x="1993900" y="482600"/>
          <p14:tracePt t="19087" x="2000250" y="482600"/>
          <p14:tracePt t="19103" x="2006600" y="482600"/>
          <p14:tracePt t="19120" x="2012950" y="482600"/>
          <p14:tracePt t="19185" x="2019300" y="482600"/>
          <p14:tracePt t="19196" x="2025650" y="482600"/>
          <p14:tracePt t="19211" x="2032000" y="482600"/>
          <p14:tracePt t="19238" x="2038350" y="482600"/>
          <p14:tracePt t="19249" x="2044700" y="482600"/>
          <p14:tracePt t="19269" x="2057400" y="476250"/>
          <p14:tracePt t="19280" x="2063750" y="469900"/>
          <p14:tracePt t="19285" x="2082800" y="463550"/>
          <p14:tracePt t="19303" x="2095500" y="463550"/>
          <p14:tracePt t="19320" x="2108200" y="457200"/>
          <p14:tracePt t="19336" x="2120900" y="457200"/>
          <p14:tracePt t="21877" x="2127250" y="457200"/>
          <p14:tracePt t="23730" x="2133600" y="457200"/>
          <p14:tracePt t="24046" x="2139950" y="457200"/>
          <p14:tracePt t="24087" x="2146300" y="457200"/>
          <p14:tracePt t="24112" x="2152650" y="457200"/>
          <p14:tracePt t="24139" x="2152650" y="463550"/>
          <p14:tracePt t="24149" x="2159000" y="463550"/>
          <p14:tracePt t="24153" x="2159000" y="469900"/>
          <p14:tracePt t="24170" x="2165350" y="469900"/>
          <p14:tracePt t="24201" x="2171700" y="469900"/>
          <p14:tracePt t="24242" x="2171700" y="476250"/>
          <p14:tracePt t="24263" x="2178050" y="482600"/>
          <p14:tracePt t="24268" x="2184400" y="488950"/>
          <p14:tracePt t="24304" x="2190750" y="488950"/>
          <p14:tracePt t="24315" x="2197100" y="495300"/>
          <p14:tracePt t="24335" x="2203450" y="495300"/>
          <p14:tracePt t="24386" x="2203450" y="501650"/>
          <p14:tracePt t="24397" x="2209800" y="501650"/>
          <p14:tracePt t="24407" x="2216150" y="501650"/>
          <p14:tracePt t="24417" x="2222500" y="508000"/>
          <p14:tracePt t="24420" x="2228850" y="514350"/>
          <p14:tracePt t="24436" x="2241550" y="527050"/>
          <p14:tracePt t="24453" x="2247900" y="527050"/>
          <p14:tracePt t="24502" x="2254250" y="533400"/>
          <p14:tracePt t="24544" x="2260600" y="539750"/>
          <p14:tracePt t="24605" x="2266950" y="539750"/>
          <p14:tracePt t="24616" x="2279650" y="539750"/>
          <p14:tracePt t="24636" x="2298700" y="539750"/>
          <p14:tracePt t="24649" x="2311400" y="546100"/>
          <p14:tracePt t="24651" x="2324100" y="546100"/>
          <p14:tracePt t="24671" x="2349500" y="552450"/>
          <p14:tracePt t="24673" x="2381250" y="558800"/>
          <p14:tracePt t="24687" x="2400300" y="565150"/>
          <p14:tracePt t="24704" x="2419350" y="565150"/>
          <p14:tracePt t="24720" x="2425700" y="571500"/>
          <p14:tracePt t="24737" x="2432050" y="571500"/>
          <p14:tracePt t="24754" x="2444750" y="571500"/>
          <p14:tracePt t="24771" x="2457450" y="571500"/>
          <p14:tracePt t="24787" x="2470150" y="571500"/>
          <p14:tracePt t="24804" x="2482850" y="571500"/>
          <p14:tracePt t="24821" x="2501900" y="571500"/>
          <p14:tracePt t="24837" x="2508250" y="571500"/>
          <p14:tracePt t="24853" x="2514600" y="571500"/>
          <p14:tracePt t="24869" x="2527300" y="571500"/>
          <p14:tracePt t="24907" x="2533650" y="571500"/>
          <p14:tracePt t="24909" x="2546350" y="571500"/>
          <p14:tracePt t="24921" x="2565400" y="571500"/>
          <p14:tracePt t="24936" x="2578100" y="571500"/>
          <p14:tracePt t="24953" x="2603500" y="571500"/>
          <p14:tracePt t="24970" x="2622550" y="571500"/>
          <p14:tracePt t="24986" x="2647950" y="571500"/>
          <p14:tracePt t="25005" x="2673350" y="571500"/>
          <p14:tracePt t="25021" x="2686050" y="571500"/>
          <p14:tracePt t="25038" x="2705100" y="571500"/>
          <p14:tracePt t="25054" x="2717800" y="571500"/>
          <p14:tracePt t="25071" x="2736850" y="571500"/>
          <p14:tracePt t="25087" x="2755900" y="571500"/>
          <p14:tracePt t="25126" x="2762250" y="571500"/>
          <p14:tracePt t="25127" x="2774950" y="571500"/>
          <p14:tracePt t="25137" x="2781300" y="571500"/>
          <p14:tracePt t="25155" x="2806700" y="565150"/>
          <p14:tracePt t="25171" x="2819400" y="558800"/>
          <p14:tracePt t="25187" x="2851150" y="552450"/>
          <p14:tracePt t="25204" x="2876550" y="546100"/>
          <p14:tracePt t="25220" x="2889250" y="546100"/>
          <p14:tracePt t="25237" x="2908300" y="546100"/>
          <p14:tracePt t="25254" x="2921000" y="539750"/>
          <p14:tracePt t="25254" x="2927350" y="539750"/>
          <p14:tracePt t="25271" x="2933700" y="533400"/>
          <p14:tracePt t="25287" x="2946400" y="527050"/>
          <p14:tracePt t="25305" x="2952750" y="520700"/>
          <p14:tracePt t="25321" x="2952750" y="514350"/>
          <p14:tracePt t="25337" x="2959100" y="508000"/>
          <p14:tracePt t="25354" x="2971800" y="501650"/>
          <p14:tracePt t="25370" x="2984500" y="482600"/>
          <p14:tracePt t="25388" x="2990850" y="482600"/>
          <p14:tracePt t="25404" x="2997200" y="463550"/>
          <p14:tracePt t="25421" x="3003550" y="463550"/>
          <p14:tracePt t="25437" x="3009900" y="444500"/>
          <p14:tracePt t="25454" x="3009900" y="431800"/>
          <p14:tracePt t="25470" x="3009900" y="419100"/>
          <p14:tracePt t="25487" x="3009900" y="406400"/>
          <p14:tracePt t="25504" x="3009900" y="393700"/>
          <p14:tracePt t="25520" x="3009900" y="381000"/>
          <p14:tracePt t="25538" x="3009900" y="361950"/>
          <p14:tracePt t="25554" x="3009900" y="349250"/>
          <p14:tracePt t="25571" x="3009900" y="323850"/>
          <p14:tracePt t="25587" x="3009900" y="304800"/>
          <p14:tracePt t="25604" x="2990850" y="273050"/>
          <p14:tracePt t="25621" x="2978150" y="254000"/>
          <p14:tracePt t="25637" x="2965450" y="234950"/>
          <p14:tracePt t="25654" x="2952750" y="215900"/>
          <p14:tracePt t="25671" x="2952750" y="203200"/>
          <p14:tracePt t="25687" x="2940050" y="177800"/>
          <p14:tracePt t="25704" x="2921000" y="165100"/>
          <p14:tracePt t="25721" x="2921000" y="152400"/>
          <p14:tracePt t="25737" x="2914650" y="139700"/>
          <p14:tracePt t="25754" x="2908300" y="133350"/>
          <p14:tracePt t="25770" x="2901950" y="127000"/>
          <p14:tracePt t="25787" x="2895600" y="114300"/>
          <p14:tracePt t="25804" x="2882900" y="107950"/>
          <p14:tracePt t="25821" x="2870200" y="101600"/>
          <p14:tracePt t="25838" x="2863850" y="101600"/>
          <p14:tracePt t="25854" x="2844800" y="88900"/>
          <p14:tracePt t="25869" x="2832100" y="82550"/>
          <p14:tracePt t="25886" x="2819400" y="82550"/>
          <p14:tracePt t="25904" x="2800350" y="76200"/>
          <p14:tracePt t="25921" x="2794000" y="69850"/>
          <p14:tracePt t="25938" x="2768600" y="63500"/>
          <p14:tracePt t="25953" x="2762250" y="57150"/>
          <p14:tracePt t="25970" x="2730500" y="57150"/>
          <p14:tracePt t="25986" x="2705100" y="50800"/>
          <p14:tracePt t="26003" x="2686050" y="50800"/>
          <p14:tracePt t="26021" x="2660650" y="50800"/>
          <p14:tracePt t="26038" x="2616200" y="50800"/>
          <p14:tracePt t="26054" x="2597150" y="50800"/>
          <p14:tracePt t="26071" x="2559050" y="50800"/>
          <p14:tracePt t="26087" x="2540000" y="50800"/>
          <p14:tracePt t="26104" x="2508250" y="50800"/>
          <p14:tracePt t="26121" x="2470150" y="50800"/>
          <p14:tracePt t="26138" x="2451100" y="50800"/>
          <p14:tracePt t="26154" x="2419350" y="50800"/>
          <p14:tracePt t="26171" x="2400300" y="50800"/>
          <p14:tracePt t="26188" x="2374900" y="50800"/>
          <p14:tracePt t="26204" x="2362200" y="50800"/>
          <p14:tracePt t="26221" x="2349500" y="57150"/>
          <p14:tracePt t="26237" x="2324100" y="63500"/>
          <p14:tracePt t="26254" x="2317750" y="69850"/>
          <p14:tracePt t="26270" x="2292350" y="76200"/>
          <p14:tracePt t="26287" x="2273300" y="82550"/>
          <p14:tracePt t="26304" x="2260600" y="82550"/>
          <p14:tracePt t="26320" x="2241550" y="95250"/>
          <p14:tracePt t="26338" x="2228850" y="95250"/>
          <p14:tracePt t="26354" x="2216150" y="107950"/>
          <p14:tracePt t="26371" x="2209800" y="107950"/>
          <p14:tracePt t="26387" x="2197100" y="114300"/>
          <p14:tracePt t="26404" x="2190750" y="120650"/>
          <p14:tracePt t="26421" x="2184400" y="127000"/>
          <p14:tracePt t="26436" x="2184400" y="133350"/>
          <p14:tracePt t="26453" x="2184400" y="139700"/>
          <p14:tracePt t="26469" x="2178050" y="146050"/>
          <p14:tracePt t="26486" x="2171700" y="158750"/>
          <p14:tracePt t="26503" x="2165350" y="158750"/>
          <p14:tracePt t="26520" x="2165350" y="177800"/>
          <p14:tracePt t="26537" x="2165350" y="184150"/>
          <p14:tracePt t="26553" x="2165350" y="196850"/>
          <p14:tracePt t="26570" x="2165350" y="215900"/>
          <p14:tracePt t="26608" x="2165350" y="222250"/>
          <p14:tracePt t="26619" x="2165350" y="228600"/>
          <p14:tracePt t="26621" x="2165350" y="234950"/>
          <p14:tracePt t="26636" x="2165350" y="241300"/>
          <p14:tracePt t="26653" x="2165350" y="247650"/>
          <p14:tracePt t="26669" x="2165350" y="260350"/>
          <p14:tracePt t="26686" x="2165350" y="273050"/>
          <p14:tracePt t="26721" x="2165350" y="285750"/>
          <p14:tracePt t="26723" x="2171700" y="292100"/>
          <p14:tracePt t="26737" x="2178050" y="298450"/>
          <p14:tracePt t="26753" x="2178050" y="304800"/>
          <p14:tracePt t="26770" x="2190750" y="317500"/>
          <p14:tracePt t="26786" x="2197100" y="330200"/>
          <p14:tracePt t="26803" x="2216150" y="342900"/>
          <p14:tracePt t="26820" x="2241550" y="361950"/>
          <p14:tracePt t="26837" x="2254250" y="368300"/>
          <p14:tracePt t="26852" x="2273300" y="381000"/>
          <p14:tracePt t="26868" x="2292350" y="387350"/>
          <p14:tracePt t="26886" x="2311400" y="393700"/>
          <p14:tracePt t="26903" x="2330450" y="400050"/>
          <p14:tracePt t="26920" x="2336800" y="400050"/>
          <p14:tracePt t="26937" x="2349500" y="406400"/>
          <p14:tracePt t="26954" x="2355850" y="406400"/>
          <p14:tracePt t="26969" x="2374900" y="412750"/>
          <p14:tracePt t="26985" x="2381250" y="412750"/>
          <p14:tracePt t="27002" x="2413000" y="412750"/>
          <p14:tracePt t="27018" x="2432050" y="412750"/>
          <p14:tracePt t="27037" x="2451100" y="412750"/>
          <p14:tracePt t="27053" x="2476500" y="412750"/>
          <p14:tracePt t="27070" x="2495550" y="412750"/>
          <p14:tracePt t="27086" x="2508250" y="412750"/>
          <p14:tracePt t="27103" x="2533650" y="412750"/>
          <p14:tracePt t="27120" x="2546350" y="412750"/>
          <p14:tracePt t="27136" x="2571750" y="412750"/>
          <p14:tracePt t="27153" x="2609850" y="412750"/>
          <p14:tracePt t="27170" x="2622550" y="412750"/>
          <p14:tracePt t="27187" x="2641600" y="412750"/>
          <p14:tracePt t="27203" x="2647950" y="412750"/>
          <p14:tracePt t="27220" x="2660650" y="412750"/>
          <p14:tracePt t="27236" x="2667000" y="412750"/>
          <p14:tracePt t="27253" x="2679700" y="412750"/>
          <p14:tracePt t="27270" x="2698750" y="412750"/>
          <p14:tracePt t="27286" x="2705100" y="412750"/>
          <p14:tracePt t="27303" x="2724150" y="412750"/>
          <p14:tracePt t="27320" x="2736850" y="412750"/>
          <p14:tracePt t="27320" x="2743200" y="412750"/>
          <p14:tracePt t="27337" x="2762250" y="412750"/>
          <p14:tracePt t="27353" x="2781300" y="412750"/>
          <p14:tracePt t="27370" x="2800350" y="412750"/>
          <p14:tracePt t="27386" x="2819400" y="412750"/>
          <p14:tracePt t="27403" x="2825750" y="412750"/>
          <p14:tracePt t="27419" x="2832100" y="412750"/>
          <p14:tracePt t="27436" x="2844800" y="412750"/>
          <p14:tracePt t="27838" x="2851150" y="412750"/>
          <p14:tracePt t="27879" x="2857500" y="412750"/>
          <p14:tracePt t="27894" x="2863850" y="406400"/>
          <p14:tracePt t="27900" x="2889250" y="400050"/>
          <p14:tracePt t="27923" x="2908300" y="393700"/>
          <p14:tracePt t="27924" x="2927350" y="387350"/>
          <p14:tracePt t="27937" x="2978150" y="368300"/>
          <p14:tracePt t="27954" x="2997200" y="361950"/>
          <p14:tracePt t="27969" x="3028950" y="349250"/>
          <p14:tracePt t="27985" x="3041650" y="342900"/>
          <p14:tracePt t="28002" x="3060700" y="336550"/>
          <p14:tracePt t="28020" x="3067050" y="330200"/>
          <p14:tracePt t="28036" x="3079750" y="330200"/>
          <p14:tracePt t="28053" x="3092450" y="317500"/>
          <p14:tracePt t="28070" x="3098800" y="311150"/>
          <p14:tracePt t="28086" x="3111500" y="311150"/>
          <p14:tracePt t="28104" x="3111500" y="304800"/>
          <p14:tracePt t="28120" x="3117850" y="298450"/>
          <p14:tracePt t="28136" x="3136900" y="285750"/>
          <p14:tracePt t="28153" x="3136900" y="279400"/>
          <p14:tracePt t="28170" x="3168650" y="273050"/>
          <p14:tracePt t="28186" x="3181350" y="266700"/>
          <p14:tracePt t="28203" x="3206750" y="254000"/>
          <p14:tracePt t="28221" x="3238500" y="247650"/>
          <p14:tracePt t="28236" x="3244850" y="247650"/>
          <p14:tracePt t="28253" x="3263900" y="234950"/>
          <p14:tracePt t="28269" x="3270250" y="234950"/>
          <p14:tracePt t="28286" x="3282950" y="228600"/>
          <p14:tracePt t="28303" x="3289300" y="222250"/>
          <p14:tracePt t="28320" x="3295650" y="222250"/>
          <p14:tracePt t="28336" x="3295650" y="215900"/>
          <p14:tracePt t="28353" x="3302000" y="215900"/>
          <p14:tracePt t="28463" x="3308350" y="209550"/>
          <p14:tracePt t="28605" x="3308350" y="215900"/>
          <p14:tracePt t="28630" x="3308350" y="222250"/>
          <p14:tracePt t="28636" x="3302000" y="228600"/>
          <p14:tracePt t="28659" x="3295650" y="234950"/>
          <p14:tracePt t="28661" x="3295650" y="241300"/>
          <p14:tracePt t="28689" x="3289300" y="247650"/>
          <p14:tracePt t="28691" x="3289300" y="254000"/>
          <p14:tracePt t="28703" x="3289300" y="260350"/>
          <p14:tracePt t="28720" x="3289300" y="266700"/>
          <p14:tracePt t="28736" x="3289300" y="279400"/>
          <p14:tracePt t="28773" x="3289300" y="285750"/>
          <p14:tracePt t="28793" x="3289300" y="292100"/>
          <p14:tracePt t="28814" x="3289300" y="298450"/>
          <p14:tracePt t="28834" x="3289300" y="304800"/>
          <p14:tracePt t="28845" x="3289300" y="311150"/>
          <p14:tracePt t="28866" x="3289300" y="317500"/>
          <p14:tracePt t="28876" x="3289300" y="323850"/>
          <p14:tracePt t="28897" x="3289300" y="330200"/>
          <p14:tracePt t="28917" x="3289300" y="336550"/>
          <p14:tracePt t="28928" x="3289300" y="342900"/>
          <p14:tracePt t="28949" x="3289300" y="355600"/>
          <p14:tracePt t="28961" x="3289300" y="361950"/>
          <p14:tracePt t="28969" x="3289300" y="368300"/>
          <p14:tracePt t="28978" x="3289300" y="374650"/>
          <p14:tracePt t="28985" x="3295650" y="387350"/>
          <p14:tracePt t="29002" x="3302000" y="393700"/>
          <p14:tracePt t="29019" x="3302000" y="406400"/>
          <p14:tracePt t="29036" x="3302000" y="412750"/>
          <p14:tracePt t="29036" x="3302000" y="419100"/>
          <p14:tracePt t="29053" x="3308350" y="425450"/>
          <p14:tracePt t="29070" x="3308350" y="431800"/>
          <p14:tracePt t="29086" x="3314700" y="438150"/>
          <p14:tracePt t="29103" x="3321050" y="444500"/>
          <p14:tracePt t="29119" x="3346450" y="450850"/>
          <p14:tracePt t="29137" x="3352800" y="457200"/>
          <p14:tracePt t="29153" x="3371850" y="463550"/>
          <p14:tracePt t="29170" x="3378200" y="469900"/>
          <p14:tracePt t="29186" x="3403600" y="476250"/>
          <p14:tracePt t="29204" x="3429000" y="476250"/>
          <p14:tracePt t="29220" x="3441700" y="482600"/>
          <p14:tracePt t="29236" x="3473450" y="488950"/>
          <p14:tracePt t="29253" x="3486150" y="495300"/>
          <p14:tracePt t="29269" x="3511550" y="501650"/>
          <p14:tracePt t="29286" x="3530600" y="508000"/>
          <p14:tracePt t="29303" x="3575050" y="520700"/>
          <p14:tracePt t="29320" x="3625850" y="533400"/>
          <p14:tracePt t="29336" x="3651250" y="539750"/>
          <p14:tracePt t="29353" x="3695700" y="552450"/>
          <p14:tracePt t="29370" x="3714750" y="558800"/>
          <p14:tracePt t="29386" x="3733800" y="565150"/>
          <p14:tracePt t="29403" x="3752850" y="571500"/>
          <p14:tracePt t="29420" x="3765550" y="571500"/>
          <p14:tracePt t="29436" x="3803650" y="577850"/>
          <p14:tracePt t="29453" x="3829050" y="584200"/>
          <p14:tracePt t="29469" x="3886200" y="596900"/>
          <p14:tracePt t="29487" x="3937000" y="609600"/>
          <p14:tracePt t="29503" x="3956050" y="609600"/>
          <p14:tracePt t="29519" x="3987800" y="609600"/>
          <p14:tracePt t="29536" x="4006850" y="609600"/>
          <p14:tracePt t="29553" x="4032250" y="609600"/>
          <p14:tracePt t="29569" x="4051300" y="609600"/>
          <p14:tracePt t="29586" x="4070350" y="603250"/>
          <p14:tracePt t="29603" x="4083050" y="596900"/>
          <p14:tracePt t="29619" x="4095750" y="596900"/>
          <p14:tracePt t="29636" x="4127500" y="584200"/>
          <p14:tracePt t="29653" x="4159250" y="577850"/>
          <p14:tracePt t="29670" x="4178300" y="571500"/>
          <p14:tracePt t="29686" x="4210050" y="558800"/>
          <p14:tracePt t="29703" x="4222750" y="552450"/>
          <p14:tracePt t="29720" x="4248150" y="533400"/>
          <p14:tracePt t="29736" x="4254500" y="520700"/>
          <p14:tracePt t="29753" x="4267200" y="508000"/>
          <p14:tracePt t="29769" x="4279900" y="482600"/>
          <p14:tracePt t="29786" x="4286250" y="469900"/>
          <p14:tracePt t="29803" x="4292600" y="457200"/>
          <p14:tracePt t="29820" x="4298950" y="438150"/>
          <p14:tracePt t="29836" x="4305300" y="425450"/>
          <p14:tracePt t="29852" x="4311650" y="406400"/>
          <p14:tracePt t="29868" x="4311650" y="393700"/>
          <p14:tracePt t="29887" x="4318000" y="355600"/>
          <p14:tracePt t="29903" x="4318000" y="323850"/>
          <p14:tracePt t="29920" x="4318000" y="298450"/>
          <p14:tracePt t="29937" x="4305300" y="260350"/>
          <p14:tracePt t="29953" x="4298950" y="247650"/>
          <p14:tracePt t="29971" x="4267200" y="209550"/>
          <p14:tracePt t="29986" x="4254500" y="190500"/>
          <p14:tracePt t="30002" x="4229100" y="158750"/>
          <p14:tracePt t="30019" x="4203700" y="127000"/>
          <p14:tracePt t="30036" x="4191000" y="120650"/>
          <p14:tracePt t="30053" x="4165600" y="101600"/>
          <p14:tracePt t="30070" x="4146550" y="82550"/>
          <p14:tracePt t="30086" x="4127500" y="57150"/>
          <p14:tracePt t="30103" x="4102100" y="38100"/>
          <p14:tracePt t="30120" x="4089400" y="25400"/>
          <p14:tracePt t="30136" x="4070350" y="0"/>
          <p14:tracePt t="30153" x="4044950" y="0"/>
          <p14:tracePt t="30170" x="4032250" y="0"/>
          <p14:tracePt t="30186" x="4000500" y="0"/>
          <p14:tracePt t="30203" x="3981450" y="0"/>
          <p14:tracePt t="30220" x="3943350" y="0"/>
          <p14:tracePt t="30236" x="3917950" y="0"/>
          <p14:tracePt t="30253" x="3867150" y="0"/>
          <p14:tracePt t="30270" x="3822700" y="0"/>
          <p14:tracePt t="30287" x="3803650" y="0"/>
          <p14:tracePt t="30303" x="3759200" y="0"/>
          <p14:tracePt t="30320" x="3740150" y="0"/>
          <p14:tracePt t="30336" x="3714750" y="0"/>
          <p14:tracePt t="30353" x="3689350" y="0"/>
          <p14:tracePt t="30369" x="3670300" y="0"/>
          <p14:tracePt t="30386" x="3632200" y="6350"/>
          <p14:tracePt t="30403" x="3613150" y="6350"/>
          <p14:tracePt t="30419" x="3562350" y="31750"/>
          <p14:tracePt t="30436" x="3524250" y="38100"/>
          <p14:tracePt t="30453" x="3505200" y="44450"/>
          <p14:tracePt t="30470" x="3479800" y="57150"/>
          <p14:tracePt t="30486" x="3473450" y="63500"/>
          <p14:tracePt t="30503" x="3454400" y="69850"/>
          <p14:tracePt t="30520" x="3454400" y="82550"/>
          <p14:tracePt t="30536" x="3448050" y="88900"/>
          <p14:tracePt t="30553" x="3435350" y="101600"/>
          <p14:tracePt t="30569" x="3435350" y="114300"/>
          <p14:tracePt t="30586" x="3435350" y="133350"/>
          <p14:tracePt t="30603" x="3435350" y="146050"/>
          <p14:tracePt t="30619" x="3435350" y="152400"/>
          <p14:tracePt t="30636" x="3435350" y="165100"/>
          <p14:tracePt t="30653" x="3435350" y="177800"/>
          <p14:tracePt t="30669" x="3441700" y="196850"/>
          <p14:tracePt t="30686" x="3448050" y="222250"/>
          <p14:tracePt t="30703" x="3454400" y="234950"/>
          <p14:tracePt t="30719" x="3460750" y="254000"/>
          <p14:tracePt t="30737" x="3460750" y="260350"/>
          <p14:tracePt t="30753" x="3460750" y="273050"/>
          <p14:tracePt t="30769" x="3460750" y="279400"/>
          <p14:tracePt t="30786" x="3473450" y="292100"/>
          <p14:tracePt t="30803" x="3479800" y="304800"/>
          <p14:tracePt t="30820" x="3486150" y="311150"/>
          <p14:tracePt t="30837" x="3505200" y="330200"/>
          <p14:tracePt t="30868" x="3511550" y="342900"/>
          <p14:tracePt t="30869" x="3517900" y="349250"/>
          <p14:tracePt t="30885" x="3530600" y="361950"/>
          <p14:tracePt t="30903" x="3536950" y="368300"/>
          <p14:tracePt t="30919" x="3562350" y="387350"/>
          <p14:tracePt t="30937" x="3587750" y="412750"/>
          <p14:tracePt t="30953" x="3600450" y="425450"/>
          <p14:tracePt t="30969" x="3632200" y="444500"/>
          <p14:tracePt t="30985" x="3651250" y="450850"/>
          <p14:tracePt t="31002" x="3663950" y="450850"/>
          <p14:tracePt t="31018" x="3670300" y="457200"/>
          <p14:tracePt t="31035" x="3689350" y="463550"/>
          <p14:tracePt t="31053" x="3714750" y="469900"/>
          <p14:tracePt t="31069" x="3740150" y="476250"/>
          <p14:tracePt t="31087" x="3784600" y="488950"/>
          <p14:tracePt t="31103" x="3816350" y="488950"/>
          <p14:tracePt t="31120" x="3860800" y="495300"/>
          <p14:tracePt t="31136" x="3898900" y="501650"/>
          <p14:tracePt t="31153" x="3917950" y="501650"/>
          <p14:tracePt t="31170" x="3943350" y="501650"/>
          <p14:tracePt t="31186" x="3962400" y="501650"/>
          <p14:tracePt t="31186" x="3981450" y="501650"/>
          <p14:tracePt t="31203" x="4000500" y="501650"/>
          <p14:tracePt t="31220" x="4025900" y="501650"/>
          <p14:tracePt t="31237" x="4038600" y="501650"/>
          <p14:tracePt t="31253" x="4057650" y="501650"/>
          <p14:tracePt t="31270" x="4064000" y="501650"/>
          <p14:tracePt t="31286" x="4070350" y="495300"/>
          <p14:tracePt t="31303" x="4083050" y="488950"/>
          <p14:tracePt t="31339" x="4083050" y="482600"/>
          <p14:tracePt t="31342" x="4089400" y="482600"/>
          <p14:tracePt t="31353" x="4089400" y="476250"/>
          <p14:tracePt t="31369" x="4095750" y="476250"/>
          <p14:tracePt t="31386" x="4102100" y="469900"/>
          <p14:tracePt t="31403" x="4114800" y="463550"/>
          <p14:tracePt t="31419" x="4121150" y="457200"/>
          <p14:tracePt t="31436" x="4133850" y="450850"/>
          <p14:tracePt t="31453" x="4140200" y="444500"/>
          <p14:tracePt t="31470" x="4152900" y="438150"/>
          <p14:tracePt t="31507" x="4159250" y="431800"/>
          <p14:tracePt t="31519" x="4159250" y="425450"/>
          <p14:tracePt t="31521" x="4159250" y="419100"/>
          <p14:tracePt t="31536" x="4165600" y="419100"/>
          <p14:tracePt t="31553" x="4165600" y="412750"/>
          <p14:tracePt t="31589" x="4165600" y="406400"/>
          <p14:tracePt t="31621" x="4165600" y="400050"/>
          <p14:tracePt t="31640" x="4165600" y="393700"/>
          <p14:tracePt t="31651" x="4165600" y="387350"/>
          <p14:tracePt t="31673" x="4165600" y="381000"/>
          <p14:tracePt t="31702" x="4165600" y="374650"/>
          <p14:tracePt t="31745" x="4165600" y="368300"/>
          <p14:tracePt t="31766" x="4165600" y="361950"/>
          <p14:tracePt t="31786" x="4165600" y="355600"/>
          <p14:tracePt t="31788" x="4165600" y="349250"/>
          <p14:tracePt t="31803" x="4159250" y="349250"/>
          <p14:tracePt t="31820" x="4152900" y="342900"/>
          <p14:tracePt t="31836" x="4146550" y="336550"/>
          <p14:tracePt t="31853" x="4133850" y="336550"/>
          <p14:tracePt t="31868" x="4127500" y="336550"/>
          <p14:tracePt t="31886" x="4108450" y="336550"/>
          <p14:tracePt t="31922" x="4102100" y="336550"/>
          <p14:tracePt t="31924" x="4095750" y="336550"/>
          <p14:tracePt t="33803" x="4089400" y="342900"/>
          <p14:tracePt t="33813" x="4070350" y="349250"/>
          <p14:tracePt t="33827" x="4044950" y="355600"/>
          <p14:tracePt t="33834" x="4006850" y="361950"/>
          <p14:tracePt t="33844" x="3949700" y="368300"/>
          <p14:tracePt t="33852" x="3841750" y="374650"/>
          <p14:tracePt t="33868" x="3721100" y="374650"/>
          <p14:tracePt t="33886" x="3676650" y="374650"/>
          <p14:tracePt t="33903" x="3638550" y="381000"/>
          <p14:tracePt t="33920" x="3619500" y="381000"/>
          <p14:tracePt t="33936" x="3600450" y="387350"/>
          <p14:tracePt t="33954" x="3587750" y="400050"/>
          <p14:tracePt t="33971" x="3581400" y="400050"/>
          <p14:tracePt t="33987" x="3562350" y="412750"/>
          <p14:tracePt t="34004" x="3549650" y="419100"/>
          <p14:tracePt t="34021" x="3536950" y="425450"/>
          <p14:tracePt t="34037" x="3530600" y="431800"/>
          <p14:tracePt t="34166" x="3524250" y="431800"/>
          <p14:tracePt t="34197" x="3517900" y="431800"/>
          <p14:tracePt t="34218" x="3511550" y="431800"/>
          <p14:tracePt t="34229" x="3505200" y="431800"/>
          <p14:tracePt t="34880" x="3505200" y="438150"/>
          <p14:tracePt t="34890" x="3505200" y="444500"/>
          <p14:tracePt t="34901" x="3505200" y="450850"/>
          <p14:tracePt t="34921" x="3505200" y="476250"/>
          <p14:tracePt t="34923" x="3505200" y="488950"/>
          <p14:tracePt t="34938" x="3486150" y="508000"/>
          <p14:tracePt t="34955" x="3467100" y="520700"/>
          <p14:tracePt t="34971" x="3429000" y="539750"/>
          <p14:tracePt t="34986" x="3403600" y="546100"/>
          <p14:tracePt t="35003" x="3333750" y="558800"/>
          <p14:tracePt t="35020" x="3257550" y="565150"/>
          <p14:tracePt t="35038" x="3213100" y="571500"/>
          <p14:tracePt t="35054" x="3130550" y="577850"/>
          <p14:tracePt t="35069" x="3098800" y="577850"/>
          <p14:tracePt t="35086" x="3022600" y="577850"/>
          <p14:tracePt t="35104" x="2952750" y="577850"/>
          <p14:tracePt t="35121" x="2921000" y="577850"/>
          <p14:tracePt t="35137" x="2851150" y="577850"/>
          <p14:tracePt t="35154" x="2819400" y="577850"/>
          <p14:tracePt t="35170" x="2743200" y="577850"/>
          <p14:tracePt t="35187" x="2717800" y="571500"/>
          <p14:tracePt t="35204" x="2667000" y="565150"/>
          <p14:tracePt t="35221" x="2622550" y="546100"/>
          <p14:tracePt t="35237" x="2603500" y="539750"/>
          <p14:tracePt t="35254" x="2565400" y="527050"/>
          <p14:tracePt t="35271" x="2540000" y="514350"/>
          <p14:tracePt t="35271" x="2514600" y="495300"/>
          <p14:tracePt t="35288" x="2489200" y="482600"/>
          <p14:tracePt t="35304" x="2451100" y="450850"/>
          <p14:tracePt t="35321" x="2432050" y="444500"/>
          <p14:tracePt t="35337" x="2406650" y="419100"/>
          <p14:tracePt t="35353" x="2393950" y="400050"/>
          <p14:tracePt t="35371" x="2381250" y="393700"/>
          <p14:tracePt t="35387" x="2362200" y="374650"/>
          <p14:tracePt t="35404" x="2355850" y="361950"/>
          <p14:tracePt t="35420" x="2330450" y="342900"/>
          <p14:tracePt t="35437" x="2324100" y="342900"/>
          <p14:tracePt t="35454" x="2305050" y="330200"/>
          <p14:tracePt t="35538" x="2311400" y="330200"/>
          <p14:tracePt t="35558" x="2317750" y="330200"/>
          <p14:tracePt t="35568" x="2324100" y="330200"/>
          <p14:tracePt t="35579" x="2324100" y="336550"/>
          <p14:tracePt t="35588" x="2330450" y="342900"/>
          <p14:tracePt t="35590" x="2336800" y="349250"/>
          <p14:tracePt t="35604" x="2349500" y="361950"/>
          <p14:tracePt t="35620" x="2362200" y="374650"/>
          <p14:tracePt t="35637" x="2393950" y="406400"/>
          <p14:tracePt t="35654" x="2413000" y="425450"/>
          <p14:tracePt t="35670" x="2470150" y="457200"/>
          <p14:tracePt t="35687" x="2520950" y="488950"/>
          <p14:tracePt t="35704" x="2552700" y="501650"/>
          <p14:tracePt t="35721" x="2622550" y="533400"/>
          <p14:tracePt t="35737" x="2647950" y="539750"/>
          <p14:tracePt t="35754" x="2730500" y="546100"/>
          <p14:tracePt t="35771" x="2806700" y="558800"/>
          <p14:tracePt t="35787" x="2851150" y="558800"/>
          <p14:tracePt t="35804" x="2927350" y="565150"/>
          <p14:tracePt t="35820" x="2990850" y="565150"/>
          <p14:tracePt t="35838" x="3003550" y="565150"/>
          <p14:tracePt t="35854" x="3041650" y="558800"/>
          <p14:tracePt t="35871" x="3060700" y="558800"/>
          <p14:tracePt t="35886" x="3092450" y="546100"/>
          <p14:tracePt t="35903" x="3155950" y="533400"/>
          <p14:tracePt t="35921" x="3187700" y="527050"/>
          <p14:tracePt t="35937" x="3238500" y="514350"/>
          <p14:tracePt t="35969" x="3263900" y="508000"/>
          <p14:tracePt t="35970" x="3295650" y="501650"/>
          <p14:tracePt t="35986" x="3308350" y="488950"/>
          <p14:tracePt t="36003" x="3314700" y="482600"/>
          <p14:tracePt t="36019" x="3321050" y="463550"/>
          <p14:tracePt t="36037" x="3327400" y="463550"/>
          <p14:tracePt t="36054" x="3327400" y="444500"/>
          <p14:tracePt t="36089" x="3333750" y="438150"/>
          <p14:tracePt t="36090" x="3340100" y="431800"/>
          <p14:tracePt t="36104" x="3340100" y="425450"/>
          <p14:tracePt t="36120" x="3346450" y="425450"/>
          <p14:tracePt t="36619" x="3352800" y="425450"/>
          <p14:tracePt t="36762" x="3359150" y="425450"/>
          <p14:tracePt t="36784" x="3365500" y="425450"/>
          <p14:tracePt t="36796" x="3378200" y="425450"/>
          <p14:tracePt t="36803" x="3397250" y="425450"/>
          <p14:tracePt t="36805" x="3416300" y="425450"/>
          <p14:tracePt t="36820" x="3486150" y="425450"/>
          <p14:tracePt t="36838" x="3536950" y="425450"/>
          <p14:tracePt t="36854" x="3638550" y="425450"/>
          <p14:tracePt t="36870" x="3759200" y="425450"/>
          <p14:tracePt t="36886" x="3816350" y="425450"/>
          <p14:tracePt t="36903" x="3898900" y="425450"/>
          <p14:tracePt t="36919" x="3943350" y="425450"/>
          <p14:tracePt t="36937" x="4013200" y="425450"/>
          <p14:tracePt t="36955" x="4064000" y="425450"/>
          <p14:tracePt t="36969" x="4083050" y="425450"/>
          <p14:tracePt t="36986" x="4140200" y="425450"/>
          <p14:tracePt t="37003" x="4159250" y="425450"/>
          <p14:tracePt t="37003" x="4191000" y="425450"/>
          <p14:tracePt t="37021" x="4216400" y="425450"/>
          <p14:tracePt t="37037" x="4273550" y="425450"/>
          <p14:tracePt t="37054" x="4298950" y="425450"/>
          <p14:tracePt t="37071" x="4337050" y="425450"/>
          <p14:tracePt t="37087" x="4356100" y="425450"/>
          <p14:tracePt t="37087" x="4375150" y="425450"/>
          <p14:tracePt t="37104" x="4394200" y="425450"/>
          <p14:tracePt t="37120" x="4419600" y="425450"/>
          <p14:tracePt t="37137" x="4438650" y="425450"/>
          <p14:tracePt t="37154" x="4470400" y="425450"/>
          <p14:tracePt t="37171" x="4495800" y="425450"/>
          <p14:tracePt t="37187" x="4533900" y="425450"/>
          <p14:tracePt t="37204" x="4565650" y="425450"/>
          <p14:tracePt t="37221" x="4572000" y="425450"/>
          <p14:tracePt t="37237" x="4584700" y="425450"/>
          <p14:tracePt t="37254" x="4591050" y="425450"/>
          <p14:tracePt t="37271" x="4597400" y="425450"/>
          <p14:tracePt t="37287" x="4616450" y="425450"/>
          <p14:tracePt t="37303" x="4622800" y="425450"/>
          <p14:tracePt t="37321" x="4648200" y="425450"/>
          <p14:tracePt t="37338" x="4654550" y="425450"/>
          <p14:tracePt t="37354" x="4673600" y="425450"/>
          <p14:tracePt t="37438" x="4679950" y="425450"/>
          <p14:tracePt t="37449" x="4692650" y="431800"/>
          <p14:tracePt t="37451" x="4699000" y="438150"/>
          <p14:tracePt t="37462" x="4711700" y="444500"/>
          <p14:tracePt t="37470" x="4724400" y="450850"/>
          <p14:tracePt t="37487" x="4743450" y="463550"/>
          <p14:tracePt t="38233" x="4749800" y="463550"/>
          <p14:tracePt t="39026" x="4756150" y="463550"/>
          <p14:tracePt t="43270" x="4762500" y="463550"/>
          <p14:tracePt t="43313" x="4768850" y="463550"/>
          <p14:tracePt t="43323" x="4775200" y="463550"/>
          <p14:tracePt t="43405" x="4781550" y="463550"/>
          <p14:tracePt t="43446" x="4787900" y="463550"/>
          <p14:tracePt t="43467" x="4794250" y="463550"/>
          <p14:tracePt t="43569" x="4800600" y="463550"/>
          <p14:tracePt t="43590" x="4806950" y="463550"/>
          <p14:tracePt t="43672" x="4813300" y="463550"/>
          <p14:tracePt t="43693" x="4819650" y="457200"/>
          <p14:tracePt t="43703" x="4826000" y="457200"/>
          <p14:tracePt t="43724" x="4826000" y="450850"/>
          <p14:tracePt t="43728" x="4832350" y="450850"/>
          <p14:tracePt t="43736" x="4832350" y="444500"/>
          <p14:tracePt t="43753" x="4845050" y="444500"/>
          <p14:tracePt t="43798" x="4851400" y="438150"/>
          <p14:tracePt t="43800" x="4857750" y="438150"/>
          <p14:tracePt t="44521" x="4864100" y="438150"/>
          <p14:tracePt t="44531" x="4864100" y="431800"/>
          <p14:tracePt t="44535" x="4870450" y="431800"/>
          <p14:tracePt t="44547" x="4876800" y="431800"/>
          <p14:tracePt t="44573" x="4876800" y="425450"/>
          <p14:tracePt t="44575" x="4883150" y="425450"/>
          <p14:tracePt t="44588" x="4889500" y="425450"/>
          <p14:tracePt t="44605" x="4895850" y="425450"/>
          <p14:tracePt t="44621" x="4902200" y="425450"/>
          <p14:tracePt t="44638" x="4908550" y="425450"/>
          <p14:tracePt t="44654" x="4914900" y="425450"/>
          <p14:tracePt t="44671" x="4927600" y="425450"/>
          <p14:tracePt t="44737" x="4933950" y="425450"/>
          <p14:tracePt t="45217" x="4940300" y="425450"/>
          <p14:tracePt t="45258" x="4946650" y="425450"/>
          <p14:tracePt t="45584" x="4953000" y="425450"/>
          <p14:tracePt t="45603" x="4959350" y="425450"/>
          <p14:tracePt t="45657" x="4965700" y="431800"/>
          <p14:tracePt t="45697" x="4972050" y="438150"/>
          <p14:tracePt t="45871" x="4965700" y="438150"/>
          <p14:tracePt t="46687" x="4972050" y="438150"/>
          <p14:tracePt t="46697" x="4978400" y="438150"/>
          <p14:tracePt t="46728" x="4984750" y="438150"/>
          <p14:tracePt t="46738" x="4991100" y="438150"/>
          <p14:tracePt t="46748" x="4997450" y="438150"/>
          <p14:tracePt t="46763" x="5010150" y="438150"/>
          <p14:tracePt t="46764" x="5016500" y="438150"/>
          <p14:tracePt t="46771" x="5022850" y="438150"/>
          <p14:tracePt t="46788" x="5035550" y="438150"/>
          <p14:tracePt t="46872" x="5041900" y="444500"/>
          <p14:tracePt t="46903" x="5041900" y="450850"/>
          <p14:tracePt t="46913" x="5041900" y="457200"/>
          <p14:tracePt t="46934" x="5041900" y="463550"/>
          <p14:tracePt t="46947" x="5041900" y="469900"/>
          <p14:tracePt t="46966" x="5041900" y="476250"/>
          <p14:tracePt t="46968" x="5041900" y="482600"/>
          <p14:tracePt t="46979" x="5041900" y="488950"/>
          <p14:tracePt t="47007" x="5041900" y="495300"/>
          <p14:tracePt t="47007" x="5035550" y="501650"/>
          <p14:tracePt t="47020" x="5022850" y="508000"/>
          <p14:tracePt t="47038" x="5016500" y="508000"/>
          <p14:tracePt t="47054" x="5010150" y="514350"/>
          <p14:tracePt t="47072" x="5003800" y="514350"/>
          <p14:tracePt t="47088" x="4997450" y="520700"/>
          <p14:tracePt t="47105" x="4991100" y="527050"/>
          <p14:tracePt t="47153" x="4984750" y="527050"/>
          <p14:tracePt t="47162" x="4984750" y="533400"/>
          <p14:tracePt t="47183" x="4978400" y="533400"/>
          <p14:tracePt t="47204" x="4972050" y="533400"/>
          <p14:tracePt t="47225" x="4965700" y="533400"/>
          <p14:tracePt t="47227" x="4959350" y="533400"/>
          <p14:tracePt t="47257" x="4953000" y="533400"/>
          <p14:tracePt t="47307" x="4953000" y="539750"/>
          <p14:tracePt t="47430" x="4946650" y="539750"/>
          <p14:tracePt t="47461" x="4940300" y="539750"/>
          <p14:tracePt t="47502" x="4933950" y="539750"/>
          <p14:tracePt t="47512" x="4927600" y="546100"/>
          <p14:tracePt t="47529" x="4921250" y="546100"/>
          <p14:tracePt t="47537" x="4921250" y="552450"/>
          <p14:tracePt t="47555" x="4921250" y="558800"/>
          <p14:tracePt t="47557" x="4914900" y="558800"/>
          <p14:tracePt t="49652" x="4908550" y="558800"/>
          <p14:tracePt t="49693" x="4902200" y="558800"/>
          <p14:tracePt t="49704" x="4889500" y="558800"/>
          <p14:tracePt t="49712" x="4876800" y="546100"/>
          <p14:tracePt t="49726" x="4870450" y="539750"/>
          <p14:tracePt t="49728" x="4857750" y="527050"/>
          <p14:tracePt t="49738" x="4845050" y="520700"/>
          <p14:tracePt t="49754" x="4826000" y="508000"/>
          <p14:tracePt t="49771" x="4813300" y="488950"/>
          <p14:tracePt t="49829" x="4806950" y="488950"/>
          <p14:tracePt t="49868" x="4800600" y="482600"/>
          <p14:tracePt t="49882" x="4794250" y="482600"/>
          <p14:tracePt t="49890" x="4794250" y="476250"/>
          <p14:tracePt t="49897" x="4787900" y="476250"/>
          <p14:tracePt t="49903" x="4787900" y="469900"/>
          <p14:tracePt t="50534" x="4794250" y="469900"/>
          <p14:tracePt t="50575" x="4800600" y="469900"/>
          <p14:tracePt t="50860" x="4787900" y="469900"/>
          <p14:tracePt t="50881" x="4768850" y="469900"/>
          <p14:tracePt t="50891" x="4749800" y="476250"/>
          <p14:tracePt t="50901" x="4724400" y="482600"/>
          <p14:tracePt t="50912" x="4692650" y="488950"/>
          <p14:tracePt t="50929" x="4641850" y="508000"/>
          <p14:tracePt t="50938" x="4591050" y="514350"/>
          <p14:tracePt t="50940" x="4464050" y="546100"/>
          <p14:tracePt t="50955" x="4394200" y="565150"/>
          <p14:tracePt t="50971" x="4241800" y="590550"/>
          <p14:tracePt t="50987" x="4165600" y="609600"/>
          <p14:tracePt t="51003" x="4032250" y="615950"/>
          <p14:tracePt t="51020" x="3898900" y="622300"/>
          <p14:tracePt t="51038" x="3848100" y="622300"/>
          <p14:tracePt t="51055" x="3746500" y="622300"/>
          <p14:tracePt t="51072" x="3683000" y="635000"/>
          <p14:tracePt t="51088" x="3562350" y="635000"/>
          <p14:tracePt t="51104" x="3416300" y="641350"/>
          <p14:tracePt t="51121" x="3340100" y="641350"/>
          <p14:tracePt t="51138" x="3187700" y="641350"/>
          <p14:tracePt t="51154" x="3124200" y="628650"/>
          <p14:tracePt t="51172" x="2990850" y="622300"/>
          <p14:tracePt t="51188" x="2851150" y="603250"/>
          <p14:tracePt t="51205" x="2774950" y="603250"/>
          <p14:tracePt t="51221" x="2654300" y="596900"/>
          <p14:tracePt t="51238" x="2597150" y="596900"/>
          <p14:tracePt t="51254" x="2508250" y="596900"/>
          <p14:tracePt t="51272" x="2444750" y="596900"/>
          <p14:tracePt t="51289" x="2419350" y="596900"/>
          <p14:tracePt t="51303" x="2362200" y="596900"/>
          <p14:tracePt t="51320" x="2336800" y="596900"/>
          <p14:tracePt t="51337" x="2286000" y="596900"/>
          <p14:tracePt t="51354" x="2254250" y="596900"/>
          <p14:tracePt t="51371" x="2241550" y="596900"/>
          <p14:tracePt t="51486" x="2241550" y="590550"/>
          <p14:tracePt t="51516" x="2235200" y="584200"/>
          <p14:tracePt t="51536" x="2228850" y="577850"/>
          <p14:tracePt t="51549" x="2222500" y="571500"/>
          <p14:tracePt t="51568" x="2222500" y="565150"/>
          <p14:tracePt t="51581" x="2222500" y="558800"/>
          <p14:tracePt t="51584" x="2222500" y="552450"/>
          <p14:tracePt t="51619" x="2222500" y="546100"/>
          <p14:tracePt t="51631" x="2222500" y="539750"/>
          <p14:tracePt t="51640" x="2222500" y="533400"/>
          <p14:tracePt t="51662" x="2222500" y="527050"/>
          <p14:tracePt t="51664" x="2222500" y="520700"/>
          <p14:tracePt t="51692" x="2228850" y="514350"/>
          <p14:tracePt t="51694" x="2228850" y="508000"/>
          <p14:tracePt t="52222" x="2235200" y="508000"/>
          <p14:tracePt t="52276" x="2241550" y="508000"/>
          <p14:tracePt t="52285" x="2247900" y="508000"/>
          <p14:tracePt t="52287" x="2254250" y="508000"/>
          <p14:tracePt t="52317" x="2260600" y="514350"/>
          <p14:tracePt t="52327" x="2266950" y="514350"/>
          <p14:tracePt t="52337" x="2273300" y="527050"/>
          <p14:tracePt t="52347" x="2279650" y="533400"/>
          <p14:tracePt t="52354" x="2311400" y="565150"/>
          <p14:tracePt t="52371" x="2330450" y="571500"/>
          <p14:tracePt t="52388" x="2381250" y="609600"/>
          <p14:tracePt t="52406" x="2444750" y="635000"/>
          <p14:tracePt t="52422" x="2482850" y="654050"/>
          <p14:tracePt t="52439" x="2552700" y="666750"/>
          <p14:tracePt t="52455" x="2578100" y="673100"/>
          <p14:tracePt t="52472" x="2622550" y="685800"/>
          <p14:tracePt t="52489" x="2667000" y="685800"/>
          <p14:tracePt t="52505" x="2692400" y="692150"/>
          <p14:tracePt t="52522" x="2755900" y="692150"/>
          <p14:tracePt t="52539" x="2800350" y="692150"/>
          <p14:tracePt t="52556" x="2901950" y="692150"/>
          <p14:tracePt t="52572" x="2978150" y="692150"/>
          <p14:tracePt t="52589" x="3003550" y="692150"/>
          <p14:tracePt t="52605" x="3035300" y="692150"/>
          <p14:tracePt t="52622" x="3048000" y="692150"/>
          <p14:tracePt t="52638" x="3067050" y="692150"/>
          <p14:tracePt t="52655" x="3111500" y="692150"/>
          <p14:tracePt t="52672" x="3124200" y="692150"/>
          <p14:tracePt t="52688" x="3175000" y="679450"/>
          <p14:tracePt t="52705" x="3200400" y="673100"/>
          <p14:tracePt t="52722" x="3238500" y="660400"/>
          <p14:tracePt t="52739" x="3276600" y="641350"/>
          <p14:tracePt t="52755" x="3282950" y="635000"/>
          <p14:tracePt t="52772" x="3321050" y="622300"/>
          <p14:tracePt t="52788" x="3340100" y="615950"/>
          <p14:tracePt t="52805" x="3371850" y="603250"/>
          <p14:tracePt t="52823" x="3409950" y="596900"/>
          <p14:tracePt t="52838" x="3422650" y="590550"/>
          <p14:tracePt t="52856" x="3435350" y="571500"/>
          <p14:tracePt t="52873" x="3448050" y="565150"/>
          <p14:tracePt t="52888" x="3467100" y="539750"/>
          <p14:tracePt t="52904" x="3473450" y="527050"/>
          <p14:tracePt t="52922" x="3486150" y="520700"/>
          <p14:tracePt t="52939" x="3492500" y="508000"/>
          <p14:tracePt t="52956" x="3498850" y="508000"/>
          <p14:tracePt t="52973" x="3505200" y="495300"/>
          <p14:tracePt t="52988" x="3511550" y="495300"/>
          <p14:tracePt t="53004" x="3511550" y="488950"/>
          <p14:tracePt t="53021" x="3511550" y="482600"/>
          <p14:tracePt t="53444" x="3517900" y="482600"/>
          <p14:tracePt t="53485" x="3524250" y="482600"/>
          <p14:tracePt t="54228" x="3530600" y="482600"/>
          <p14:tracePt t="55856" x="3536950" y="482600"/>
          <p14:tracePt t="55897" x="3543300" y="482600"/>
          <p14:tracePt t="56030" x="3549650" y="482600"/>
          <p14:tracePt t="56042" x="3556000" y="482600"/>
          <p14:tracePt t="56051" x="3562350" y="482600"/>
          <p14:tracePt t="56062" x="3575050" y="482600"/>
          <p14:tracePt t="56068" x="3587750" y="482600"/>
          <p14:tracePt t="56088" x="3600450" y="482600"/>
          <p14:tracePt t="56090" x="3644900" y="482600"/>
          <p14:tracePt t="56105" x="3670300" y="482600"/>
          <p14:tracePt t="56123" x="3727450" y="482600"/>
          <p14:tracePt t="56139" x="3771900" y="482600"/>
          <p14:tracePt t="56139" x="3816350" y="482600"/>
          <p14:tracePt t="56156" x="3860800" y="482600"/>
          <p14:tracePt t="56172" x="3968750" y="482600"/>
          <p14:tracePt t="56189" x="4019550" y="482600"/>
          <p14:tracePt t="56205" x="4140200" y="482600"/>
          <p14:tracePt t="56222" x="4197350" y="482600"/>
          <p14:tracePt t="56238" x="4324350" y="482600"/>
          <p14:tracePt t="56255" x="4470400" y="482600"/>
          <p14:tracePt t="56272" x="4521200" y="482600"/>
          <p14:tracePt t="56289" x="4610100" y="482600"/>
          <p14:tracePt t="56306" x="4641850" y="482600"/>
          <p14:tracePt t="56322" x="4679950" y="482600"/>
          <p14:tracePt t="56339" x="4692650" y="482600"/>
          <p14:tracePt t="56355" x="4705350" y="482600"/>
          <p14:tracePt t="56371" x="4730750" y="482600"/>
          <p14:tracePt t="56387" x="4743450" y="482600"/>
          <p14:tracePt t="56405" x="4768850" y="482600"/>
          <p14:tracePt t="56438" x="4781550" y="482600"/>
          <p14:tracePt t="56440" x="4794250" y="482600"/>
          <p14:tracePt t="56455" x="4832350" y="482600"/>
          <p14:tracePt t="56472" x="4864100" y="482600"/>
          <p14:tracePt t="56488" x="4921250" y="482600"/>
          <p14:tracePt t="56506" x="4965700" y="482600"/>
          <p14:tracePt t="56522" x="4984750" y="482600"/>
          <p14:tracePt t="57204" x="4978400" y="482600"/>
          <p14:tracePt t="57214" x="4965700" y="482600"/>
          <p14:tracePt t="57230" x="4953000" y="488950"/>
          <p14:tracePt t="57232" x="4940300" y="488950"/>
          <p14:tracePt t="57237" x="4921250" y="488950"/>
          <p14:tracePt t="57254" x="4870450" y="495300"/>
          <p14:tracePt t="57271" x="4787900" y="501650"/>
          <p14:tracePt t="57288" x="4737100" y="514350"/>
          <p14:tracePt t="57304" x="4552950" y="514350"/>
          <p14:tracePt t="57321" x="4445000" y="514350"/>
          <p14:tracePt t="57338" x="4216400" y="514350"/>
          <p14:tracePt t="57354" x="4057650" y="514350"/>
          <p14:tracePt t="57371" x="4000500" y="514350"/>
          <p14:tracePt t="57485" x="4006850" y="514350"/>
          <p14:tracePt t="57537" x="4013200" y="514350"/>
          <p14:tracePt t="57557" x="4019550" y="514350"/>
          <p14:tracePt t="57579" x="4025900" y="514350"/>
          <p14:tracePt t="57607" x="4032250" y="514350"/>
          <p14:tracePt t="57742" x="4032250" y="508000"/>
          <p14:tracePt t="57752" x="4038600" y="508000"/>
          <p14:tracePt t="57864" x="4032250" y="508000"/>
          <p14:tracePt t="57886" x="4013200" y="508000"/>
          <p14:tracePt t="57888" x="3994150" y="508000"/>
          <p14:tracePt t="57906" x="3981450" y="508000"/>
          <p14:tracePt t="57910" x="3956050" y="508000"/>
          <p14:tracePt t="57921" x="3911600" y="508000"/>
          <p14:tracePt t="57937" x="3892550" y="514350"/>
          <p14:tracePt t="57954" x="3867150" y="514350"/>
          <p14:tracePt t="57972" x="3841750" y="514350"/>
          <p14:tracePt t="57990" x="3822700" y="514350"/>
          <p14:tracePt t="58006" x="3778250" y="514350"/>
          <p14:tracePt t="58022" x="3752850" y="514350"/>
          <p14:tracePt t="58039" x="3714750" y="514350"/>
          <p14:tracePt t="58055" x="3695700" y="514350"/>
          <p14:tracePt t="58073" x="3683000" y="514350"/>
          <p14:tracePt t="58145" x="3676650" y="514350"/>
          <p14:tracePt t="58185" x="3670300" y="514350"/>
          <p14:tracePt t="58197" x="3663950" y="514350"/>
          <p14:tracePt t="58216" x="3657600" y="514350"/>
          <p14:tracePt t="58450" x="3651250" y="514350"/>
          <p14:tracePt t="58464" x="3638550" y="514350"/>
          <p14:tracePt t="58471" x="3606800" y="514350"/>
          <p14:tracePt t="58482" x="3575050" y="514350"/>
          <p14:tracePt t="58487" x="3454400" y="514350"/>
          <p14:tracePt t="58505" x="3403600" y="514350"/>
          <p14:tracePt t="58523" x="3282950" y="514350"/>
          <p14:tracePt t="58538" x="3238500" y="514350"/>
          <p14:tracePt t="58555" x="3194050" y="514350"/>
          <p14:tracePt t="58689" x="3194050" y="508000"/>
          <p14:tracePt t="58721" x="3200400" y="501650"/>
          <p14:tracePt t="58751" x="3200400" y="495300"/>
          <p14:tracePt t="58756" x="3206750" y="495300"/>
          <p14:tracePt t="58772" x="3219450" y="495300"/>
          <p14:tracePt t="58792" x="3232150" y="495300"/>
          <p14:tracePt t="58805" x="3238500" y="488950"/>
          <p14:tracePt t="58807" x="3244850" y="488950"/>
          <p14:tracePt t="58822" x="3257550" y="482600"/>
          <p14:tracePt t="58887" x="3263900" y="482600"/>
          <p14:tracePt t="58907" x="3270250" y="482600"/>
          <p14:tracePt t="58959" x="3276600" y="482600"/>
          <p14:tracePt t="58979" x="3282950" y="482600"/>
          <p14:tracePt t="58991" x="3289300" y="482600"/>
          <p14:tracePt t="59002" x="3295650" y="482600"/>
          <p14:tracePt t="59004" x="3308350" y="482600"/>
          <p14:tracePt t="59022" x="3327400" y="482600"/>
          <p14:tracePt t="59023" x="3333750" y="482600"/>
          <p14:tracePt t="59037" x="3352800" y="482600"/>
          <p14:tracePt t="59054" x="3359150" y="482600"/>
          <p14:tracePt t="59072" x="3371850" y="482600"/>
          <p14:tracePt t="59089" x="3384550" y="482600"/>
          <p14:tracePt t="59105" x="3390900" y="482600"/>
          <p14:tracePt t="59122" x="3403600" y="482600"/>
          <p14:tracePt t="59140" x="3409950" y="482600"/>
          <p14:tracePt t="59155" x="3429000" y="482600"/>
          <p14:tracePt t="59190" x="3435350" y="482600"/>
          <p14:tracePt t="59192" x="3441700" y="482600"/>
          <p14:tracePt t="59205" x="3448050" y="482600"/>
          <p14:tracePt t="59222" x="3460750" y="482600"/>
          <p14:tracePt t="59238" x="3473450" y="482600"/>
          <p14:tracePt t="59255" x="3486150" y="482600"/>
          <p14:tracePt t="59272" x="3498850" y="482600"/>
          <p14:tracePt t="59289" x="3505200" y="482600"/>
          <p14:tracePt t="59508" x="3498850" y="482600"/>
          <p14:tracePt t="59519" x="3492500" y="482600"/>
          <p14:tracePt t="59540" x="3486150" y="482600"/>
          <p14:tracePt t="59542" x="3479800" y="482600"/>
          <p14:tracePt t="59555" x="3454400" y="482600"/>
          <p14:tracePt t="59572" x="3448050" y="482600"/>
          <p14:tracePt t="59588" x="3422650" y="482600"/>
          <p14:tracePt t="59605" x="3409950" y="482600"/>
          <p14:tracePt t="59622" x="3403600" y="482600"/>
          <p14:tracePt t="59755" x="3397250" y="482600"/>
          <p14:tracePt t="59898" x="3403600" y="482600"/>
          <p14:tracePt t="59909" x="3409950" y="482600"/>
          <p14:tracePt t="59919" x="3416300" y="482600"/>
          <p14:tracePt t="59942" x="3422650" y="482600"/>
          <p14:tracePt t="59952" x="3435350" y="482600"/>
          <p14:tracePt t="59972" x="3448050" y="482600"/>
          <p14:tracePt t="59983" x="3454400" y="482600"/>
          <p14:tracePt t="59993" x="3467100" y="482600"/>
          <p14:tracePt t="60004" x="3479800" y="482600"/>
          <p14:tracePt t="60005" x="3486150" y="482600"/>
          <p14:tracePt t="60021" x="3511550" y="482600"/>
          <p14:tracePt t="60158" x="3505200" y="488950"/>
          <p14:tracePt t="60169" x="3486150" y="495300"/>
          <p14:tracePt t="60191" x="3473450" y="495300"/>
          <p14:tracePt t="60192" x="3460750" y="495300"/>
          <p14:tracePt t="60205" x="3422650" y="508000"/>
          <p14:tracePt t="60222" x="3397250" y="508000"/>
          <p14:tracePt t="60239" x="3333750" y="514350"/>
          <p14:tracePt t="60255" x="3295650" y="527050"/>
          <p14:tracePt t="60272" x="3187700" y="527050"/>
          <p14:tracePt t="60289" x="3073400" y="533400"/>
          <p14:tracePt t="60305" x="3028950" y="533400"/>
          <p14:tracePt t="60322" x="2940050" y="533400"/>
          <p14:tracePt t="60339" x="2876550" y="533400"/>
          <p14:tracePt t="60355" x="2851150" y="533400"/>
          <p14:tracePt t="60372" x="2800350" y="533400"/>
          <p14:tracePt t="60388" x="2768600" y="533400"/>
          <p14:tracePt t="60406" x="2692400" y="533400"/>
          <p14:tracePt t="60422" x="2603500" y="533400"/>
          <p14:tracePt t="60439" x="2559050" y="533400"/>
          <p14:tracePt t="60455" x="2470150" y="533400"/>
          <p14:tracePt t="60472" x="2438400" y="533400"/>
          <p14:tracePt t="60489" x="2387600" y="533400"/>
          <p14:tracePt t="60505" x="2355850" y="527050"/>
          <p14:tracePt t="60522" x="2343150" y="527050"/>
          <p14:tracePt t="60539" x="2317750" y="520700"/>
          <p14:tracePt t="60555" x="2298700" y="520700"/>
          <p14:tracePt t="60572" x="2273300" y="514350"/>
          <p14:tracePt t="60588" x="2241550" y="514350"/>
          <p14:tracePt t="60605" x="2235200" y="514350"/>
          <p14:tracePt t="60622" x="2222500" y="514350"/>
          <p14:tracePt t="60639" x="2216150" y="514350"/>
          <p14:tracePt t="60655" x="2197100" y="514350"/>
          <p14:tracePt t="60690" x="2184400" y="514350"/>
          <p14:tracePt t="60692" x="2171700" y="514350"/>
          <p14:tracePt t="60705" x="2165350" y="514350"/>
          <p14:tracePt t="60722" x="2159000" y="514350"/>
          <p14:tracePt t="60825" x="2165350" y="514350"/>
          <p14:tracePt t="60855" x="2171700" y="514350"/>
          <p14:tracePt t="60877" x="2178050" y="514350"/>
          <p14:tracePt t="60889" x="2184400" y="514350"/>
          <p14:tracePt t="60908" x="2190750" y="514350"/>
          <p14:tracePt t="60909" x="2197100" y="514350"/>
          <p14:tracePt t="60929" x="2203450" y="514350"/>
          <p14:tracePt t="60937" x="2235200" y="514350"/>
          <p14:tracePt t="60954" x="2254250" y="514350"/>
          <p14:tracePt t="60972" x="2266950" y="514350"/>
          <p14:tracePt t="60989" x="2279650" y="514350"/>
          <p14:tracePt t="61005" x="2292350" y="514350"/>
          <p14:tracePt t="61044" x="2298700" y="514350"/>
          <p14:tracePt t="61055" x="2311400" y="514350"/>
          <p14:tracePt t="61075" x="2317750" y="514350"/>
          <p14:tracePt t="61085" x="2330450" y="514350"/>
          <p14:tracePt t="61106" x="2336800" y="514350"/>
          <p14:tracePt t="61391" x="2343150" y="514350"/>
          <p14:tracePt t="61422" x="2349500" y="514350"/>
          <p14:tracePt t="61435" x="2349500" y="508000"/>
          <p14:tracePt t="61437" x="2362200" y="508000"/>
          <p14:tracePt t="61454" x="2368550" y="508000"/>
          <p14:tracePt t="61455" x="2387600" y="508000"/>
          <p14:tracePt t="61472" x="2432050" y="501650"/>
          <p14:tracePt t="61488" x="2495550" y="501650"/>
          <p14:tracePt t="61505" x="2552700" y="501650"/>
          <p14:tracePt t="61522" x="2673350" y="501650"/>
          <p14:tracePt t="61539" x="2736850" y="501650"/>
          <p14:tracePt t="61555" x="2901950" y="501650"/>
          <p14:tracePt t="61572" x="3073400" y="501650"/>
          <p14:tracePt t="61589" x="3155950" y="501650"/>
          <p14:tracePt t="61605" x="3333750" y="501650"/>
          <p14:tracePt t="61622" x="3416300" y="501650"/>
          <p14:tracePt t="61638" x="3600450" y="501650"/>
          <p14:tracePt t="61655" x="3784600" y="501650"/>
          <p14:tracePt t="61672" x="3867150" y="501650"/>
          <p14:tracePt t="61688" x="4032250" y="501650"/>
          <p14:tracePt t="61705" x="4108450" y="501650"/>
          <p14:tracePt t="61722" x="4248150" y="501650"/>
          <p14:tracePt t="61739" x="4368800" y="501650"/>
          <p14:tracePt t="61755" x="4425950" y="501650"/>
          <p14:tracePt t="61772" x="4508500" y="501650"/>
          <p14:tracePt t="61789" x="4546600" y="501650"/>
          <p14:tracePt t="61805" x="4603750" y="501650"/>
          <p14:tracePt t="61822" x="4641850" y="501650"/>
          <p14:tracePt t="61838" x="4667250" y="501650"/>
          <p14:tracePt t="61855" x="4705350" y="501650"/>
          <p14:tracePt t="61872" x="4711700" y="501650"/>
          <p14:tracePt t="61889" x="4737100" y="501650"/>
          <p14:tracePt t="61906" x="4743450" y="501650"/>
          <p14:tracePt t="61922" x="4749800" y="501650"/>
          <p14:tracePt t="61939" x="4762500" y="501650"/>
          <p14:tracePt t="61955" x="4768850" y="501650"/>
          <p14:tracePt t="61972" x="4781550" y="501650"/>
          <p14:tracePt t="61989" x="4794250" y="501650"/>
          <p14:tracePt t="62055" x="4800600" y="495300"/>
          <p14:tracePt t="62066" x="4800600" y="488950"/>
          <p14:tracePt t="62080" x="4806950" y="488950"/>
          <p14:tracePt t="62081" x="4806950" y="482600"/>
          <p14:tracePt t="62087" x="4813300" y="482600"/>
          <p14:tracePt t="62105" x="4813300" y="463550"/>
          <p14:tracePt t="62122" x="4819650" y="463550"/>
          <p14:tracePt t="62122" x="4826000" y="457200"/>
          <p14:tracePt t="62139" x="4826000" y="450850"/>
          <p14:tracePt t="62155" x="4826000" y="444500"/>
          <p14:tracePt t="62173" x="4832350" y="438150"/>
          <p14:tracePt t="62189" x="4838700" y="431800"/>
          <p14:tracePt t="62206" x="4845050" y="412750"/>
          <p14:tracePt t="62222" x="4851400" y="406400"/>
          <p14:tracePt t="62239" x="4851400" y="381000"/>
          <p14:tracePt t="62255" x="4851400" y="374650"/>
          <p14:tracePt t="62272" x="4851400" y="355600"/>
          <p14:tracePt t="62289" x="4857750" y="342900"/>
          <p14:tracePt t="62305" x="4857750" y="330200"/>
          <p14:tracePt t="62322" x="4864100" y="323850"/>
          <p14:tracePt t="62339" x="4864100" y="317500"/>
          <p14:tracePt t="62355" x="4864100" y="304800"/>
          <p14:tracePt t="62372" x="4864100" y="285750"/>
          <p14:tracePt t="62388" x="4864100" y="273050"/>
          <p14:tracePt t="62405" x="4864100" y="260350"/>
          <p14:tracePt t="62422" x="4864100" y="254000"/>
          <p14:tracePt t="62470" x="4864100" y="247650"/>
          <p14:tracePt t="62491" x="4870450" y="247650"/>
          <p14:tracePt t="62553" x="4870450" y="241300"/>
          <p14:tracePt t="62563" x="4864100" y="241300"/>
          <p14:tracePt t="62606" x="4864100" y="234950"/>
          <p14:tracePt t="62645" x="4864100" y="228600"/>
          <p14:tracePt t="62760" x="4864100" y="222250"/>
          <p14:tracePt t="62768" x="4857750" y="215900"/>
          <p14:tracePt t="62791" x="4857750" y="209550"/>
          <p14:tracePt t="62832" x="4857750" y="203200"/>
          <p14:tracePt t="62841" x="4857750" y="196850"/>
          <p14:tracePt t="62862" x="4851400" y="196850"/>
          <p14:tracePt t="62872" x="4851400" y="190500"/>
          <p14:tracePt t="62893" x="4851400" y="184150"/>
          <p14:tracePt t="62893" x="4845050" y="184150"/>
          <p14:tracePt t="62924" x="4845050" y="177800"/>
          <p14:tracePt t="63210" x="4838700" y="177800"/>
          <p14:tracePt t="63220" x="4832350" y="177800"/>
          <p14:tracePt t="63242" x="4826000" y="177800"/>
          <p14:tracePt t="63263" x="4826000" y="184150"/>
          <p14:tracePt t="63273" x="4819650" y="184150"/>
          <p14:tracePt t="63275" x="4813300" y="190500"/>
          <p14:tracePt t="63288" x="4806950" y="196850"/>
          <p14:tracePt t="63324" x="4806950" y="203200"/>
          <p14:tracePt t="63326" x="4800600" y="203200"/>
          <p14:tracePt t="63337" x="4794250" y="215900"/>
          <p14:tracePt t="63354" x="4787900" y="222250"/>
          <p14:tracePt t="63371" x="4775200" y="228600"/>
          <p14:tracePt t="63389" x="4775200" y="234950"/>
          <p14:tracePt t="63405" x="4762500" y="241300"/>
          <p14:tracePt t="63422" x="4756150" y="254000"/>
          <p14:tracePt t="63439" x="4749800" y="260350"/>
          <p14:tracePt t="63454" x="4737100" y="260350"/>
          <p14:tracePt t="63471" x="4730750" y="266700"/>
          <p14:tracePt t="63487" x="4724400" y="273050"/>
          <p14:tracePt t="63504" x="4718050" y="279400"/>
          <p14:tracePt t="63522" x="4718050" y="285750"/>
          <p14:tracePt t="63538" x="4711700" y="292100"/>
          <p14:tracePt t="63555" x="4711700" y="304800"/>
          <p14:tracePt t="63572" x="4705350" y="311150"/>
          <p14:tracePt t="63589" x="4705350" y="330200"/>
          <p14:tracePt t="63627" x="4705350" y="336550"/>
          <p14:tracePt t="63628" x="4705350" y="342900"/>
          <p14:tracePt t="63638" x="4705350" y="349250"/>
          <p14:tracePt t="63655" x="4705350" y="361950"/>
          <p14:tracePt t="63672" x="4718050" y="374650"/>
          <p14:tracePt t="63688" x="4718050" y="381000"/>
          <p14:tracePt t="63705" x="4730750" y="387350"/>
          <p14:tracePt t="63722" x="4730750" y="393700"/>
          <p14:tracePt t="63738" x="4743450" y="406400"/>
          <p14:tracePt t="63755" x="4749800" y="406400"/>
          <p14:tracePt t="63772" x="4756150" y="412750"/>
          <p14:tracePt t="63788" x="4768850" y="425450"/>
          <p14:tracePt t="63805" x="4775200" y="425450"/>
          <p14:tracePt t="63822" x="4787900" y="438150"/>
          <p14:tracePt t="63886" x="4794250" y="438150"/>
          <p14:tracePt t="63907" x="4800600" y="438150"/>
          <p14:tracePt t="63917" x="4806950" y="438150"/>
          <p14:tracePt t="63938" x="4813300" y="438150"/>
          <p14:tracePt t="63960" x="4819650" y="431800"/>
          <p14:tracePt t="63970" x="4826000" y="425450"/>
          <p14:tracePt t="63980" x="4826000" y="412750"/>
          <p14:tracePt t="63996" x="4826000" y="400050"/>
          <p14:tracePt t="63997" x="4826000" y="393700"/>
          <p14:tracePt t="64004" x="4826000" y="381000"/>
          <p14:tracePt t="64021" x="4826000" y="368300"/>
          <p14:tracePt t="66069" x="4813300" y="368300"/>
          <p14:tracePt t="66070" x="4781550" y="368300"/>
          <p14:tracePt t="66090" x="4749800" y="368300"/>
          <p14:tracePt t="66100" x="4705350" y="368300"/>
          <p14:tracePt t="66104" x="4603750" y="355600"/>
          <p14:tracePt t="66122" x="4546600" y="349250"/>
          <p14:tracePt t="66138" x="4489450" y="342900"/>
          <p14:tracePt t="66156" x="4476750" y="336550"/>
          <p14:tracePt t="66194" x="4470400" y="336550"/>
          <p14:tracePt t="66225" x="4457700" y="336550"/>
          <p14:tracePt t="66234" x="4451350" y="336550"/>
          <p14:tracePt t="66247" x="4445000" y="336550"/>
          <p14:tracePt t="66255" x="4432300" y="336550"/>
          <p14:tracePt t="66264" x="4419600" y="336550"/>
          <p14:tracePt t="66272" x="4413250" y="336550"/>
          <p14:tracePt t="66328" x="4400550" y="336550"/>
          <p14:tracePt t="66340" x="4394200" y="336550"/>
          <p14:tracePt t="66348" x="4381500" y="336550"/>
          <p14:tracePt t="66359" x="4356100" y="336550"/>
          <p14:tracePt t="66369" x="4318000" y="336550"/>
          <p14:tracePt t="66390" x="4292600" y="336550"/>
          <p14:tracePt t="66405" x="4267200" y="336550"/>
          <p14:tracePt t="66421" x="4235450" y="336550"/>
          <p14:tracePt t="66423" x="4216400" y="336550"/>
          <p14:tracePt t="66438" x="4184650" y="342900"/>
          <p14:tracePt t="66456" x="4178300" y="342900"/>
          <p14:tracePt t="66472" x="4159250" y="349250"/>
          <p14:tracePt t="66489" x="4152900" y="355600"/>
          <p14:tracePt t="67024" x="4159250" y="355600"/>
          <p14:tracePt t="67055" x="4165600" y="349250"/>
          <p14:tracePt t="67065" x="4165600" y="336550"/>
          <p14:tracePt t="67076" x="4171950" y="336550"/>
          <p14:tracePt t="67088" x="4178300" y="323850"/>
          <p14:tracePt t="67096" x="4184650" y="311150"/>
          <p14:tracePt t="67105" x="4191000" y="298450"/>
          <p14:tracePt t="67122" x="4191000" y="292100"/>
          <p14:tracePt t="67138" x="4191000" y="285750"/>
          <p14:tracePt t="67155" x="4191000" y="273050"/>
          <p14:tracePt t="67172" x="4191000" y="266700"/>
          <p14:tracePt t="67190" x="4191000" y="247650"/>
          <p14:tracePt t="67205" x="4191000" y="228600"/>
          <p14:tracePt t="67222" x="4191000" y="222250"/>
          <p14:tracePt t="67239" x="4184650" y="209550"/>
          <p14:tracePt t="67255" x="4178300" y="209550"/>
          <p14:tracePt t="67272" x="4171950" y="203200"/>
          <p14:tracePt t="67288" x="4165600" y="203200"/>
          <p14:tracePt t="67305" x="4159250" y="203200"/>
          <p14:tracePt t="67321" x="4152900" y="203200"/>
          <p14:tracePt t="67338" x="4152900" y="209550"/>
          <p14:tracePt t="67355" x="4133850" y="215900"/>
          <p14:tracePt t="67372" x="4127500" y="228600"/>
          <p14:tracePt t="67388" x="4121150" y="234950"/>
          <p14:tracePt t="67405" x="4114800" y="247650"/>
          <p14:tracePt t="67422" x="4114800" y="254000"/>
          <p14:tracePt t="67438" x="4108450" y="266700"/>
          <p14:tracePt t="67455" x="4108450" y="279400"/>
          <p14:tracePt t="67472" x="4108450" y="285750"/>
          <p14:tracePt t="67488" x="4108450" y="292100"/>
          <p14:tracePt t="67840" x="4108450" y="298450"/>
          <p14:tracePt t="67872" x="4102100" y="298450"/>
          <p14:tracePt t="67882" x="4095750" y="304800"/>
          <p14:tracePt t="67892" x="4089400" y="304800"/>
          <p14:tracePt t="67902" x="4076700" y="304800"/>
          <p14:tracePt t="67923" x="4057650" y="304800"/>
          <p14:tracePt t="67924" x="4038600" y="304800"/>
          <p14:tracePt t="67937" x="3987800" y="304800"/>
          <p14:tracePt t="67954" x="3937000" y="304800"/>
          <p14:tracePt t="67970" x="3816350" y="304800"/>
          <p14:tracePt t="67989" x="3746500" y="304800"/>
          <p14:tracePt t="68006" x="3606800" y="304800"/>
          <p14:tracePt t="68023" x="3498850" y="304800"/>
          <p14:tracePt t="68037" x="3467100" y="304800"/>
          <p14:tracePt t="68054" x="3422650" y="311150"/>
          <p14:tracePt t="68072" x="3397250" y="311150"/>
          <p14:tracePt t="68088" x="3359150" y="317500"/>
          <p14:tracePt t="68105" x="3308350" y="317500"/>
          <p14:tracePt t="68122" x="3282950" y="317500"/>
          <p14:tracePt t="68139" x="3225800" y="317500"/>
          <p14:tracePt t="68155" x="3187700" y="317500"/>
          <p14:tracePt t="68172" x="3168650" y="317500"/>
          <p14:tracePt t="68189" x="3136900" y="317500"/>
          <p14:tracePt t="68205" x="3130550" y="317500"/>
          <p14:tracePt t="68222" x="3092450" y="323850"/>
          <p14:tracePt t="68238" x="3060700" y="323850"/>
          <p14:tracePt t="68256" x="3035300" y="330200"/>
          <p14:tracePt t="68272" x="3003550" y="336550"/>
          <p14:tracePt t="68289" x="2990850" y="342900"/>
          <p14:tracePt t="68305" x="2971800" y="349250"/>
          <p14:tracePt t="68322" x="2965450" y="349250"/>
          <p14:tracePt t="68338" x="2952750" y="355600"/>
          <p14:tracePt t="68355" x="2946400" y="361950"/>
          <p14:tracePt t="68372" x="2940050" y="361950"/>
          <p14:tracePt t="68388" x="2927350" y="361950"/>
          <p14:tracePt t="68405" x="2914650" y="368300"/>
          <p14:tracePt t="68421" x="2895600" y="374650"/>
          <p14:tracePt t="68438" x="2876550" y="381000"/>
          <p14:tracePt t="68455" x="2870200" y="381000"/>
          <p14:tracePt t="68472" x="2857500" y="381000"/>
          <p14:tracePt t="68761" x="2863850" y="381000"/>
          <p14:tracePt t="68792" x="2876550" y="381000"/>
          <p14:tracePt t="68802" x="2882900" y="381000"/>
          <p14:tracePt t="68812" x="2889250" y="381000"/>
          <p14:tracePt t="68822" x="2908300" y="381000"/>
          <p14:tracePt t="68838" x="2933700" y="381000"/>
          <p14:tracePt t="68855" x="2997200" y="381000"/>
          <p14:tracePt t="68856" x="3041650" y="381000"/>
          <p14:tracePt t="68872" x="3162300" y="374650"/>
          <p14:tracePt t="68889" x="3225800" y="374650"/>
          <p14:tracePt t="68889" x="3302000" y="374650"/>
          <p14:tracePt t="68906" x="3378200" y="374650"/>
          <p14:tracePt t="68923" x="3530600" y="374650"/>
          <p14:tracePt t="68939" x="3619500" y="374650"/>
          <p14:tracePt t="68956" x="3803650" y="374650"/>
          <p14:tracePt t="68973" x="3886200" y="374650"/>
          <p14:tracePt t="68990" x="4070350" y="374650"/>
          <p14:tracePt t="69006" x="4267200" y="374650"/>
          <p14:tracePt t="69023" x="4349750" y="374650"/>
          <p14:tracePt t="69038" x="4533900" y="374650"/>
          <p14:tracePt t="69055" x="4622800" y="374650"/>
          <p14:tracePt t="69072" x="4781550" y="374650"/>
          <p14:tracePt t="69088" x="4857750" y="374650"/>
          <p14:tracePt t="69105" x="4991100" y="374650"/>
          <p14:tracePt t="69122" x="5099050" y="374650"/>
          <p14:tracePt t="69140" x="5162550" y="374650"/>
          <p14:tracePt t="69156" x="5264150" y="374650"/>
          <p14:tracePt t="69173" x="5353050" y="374650"/>
          <p14:tracePt t="69189" x="5372100" y="374650"/>
          <p14:tracePt t="69206" x="5416550" y="374650"/>
          <p14:tracePt t="69223" x="5429250" y="374650"/>
          <p14:tracePt t="69239" x="5448300" y="374650"/>
          <p14:tracePt t="69256" x="5480050" y="374650"/>
          <p14:tracePt t="69273" x="5499100" y="374650"/>
          <p14:tracePt t="69290" x="5530850" y="374650"/>
          <p14:tracePt t="69306" x="5537200" y="374650"/>
          <p14:tracePt t="69479" x="5543550" y="374650"/>
          <p14:tracePt t="69521" x="5549900" y="381000"/>
          <p14:tracePt t="70008" x="5549900" y="387350"/>
          <p14:tracePt t="70029" x="5562600" y="387350"/>
          <p14:tracePt t="70039" x="5581650" y="400050"/>
          <p14:tracePt t="70050" x="5600700" y="419100"/>
          <p14:tracePt t="70055" x="5676900" y="457200"/>
          <p14:tracePt t="70071" x="5708650" y="476250"/>
          <p14:tracePt t="70090" x="5765800" y="501650"/>
          <p14:tracePt t="70459" x="5772150" y="508000"/>
          <p14:tracePt t="70471" x="5784850" y="508000"/>
          <p14:tracePt t="70473" x="5803900" y="514350"/>
          <p14:tracePt t="70490" x="5848350" y="539750"/>
          <p14:tracePt t="70506" x="5911850" y="571500"/>
          <p14:tracePt t="70523" x="5943600" y="584200"/>
          <p14:tracePt t="70539" x="6007100" y="603250"/>
          <p14:tracePt t="70571" x="6026150" y="609600"/>
          <p14:tracePt t="70572" x="6051550" y="615950"/>
          <p14:tracePt t="70590" x="6076950" y="615950"/>
          <p14:tracePt t="70606" x="6102350" y="615950"/>
          <p14:tracePt t="70622" x="6165850" y="615950"/>
          <p14:tracePt t="70640" x="6318250" y="615950"/>
          <p14:tracePt t="70656" x="6413500" y="615950"/>
          <p14:tracePt t="70673" x="6629400" y="615950"/>
          <p14:tracePt t="70689" x="6724650" y="615950"/>
          <p14:tracePt t="70706" x="6889750" y="615950"/>
          <p14:tracePt t="70722" x="6985000" y="615950"/>
          <p14:tracePt t="70739" x="7010400" y="609600"/>
          <p14:tracePt t="70756" x="7054850" y="596900"/>
          <p14:tracePt t="70772" x="7073900" y="584200"/>
          <p14:tracePt t="70790" x="7124700" y="565150"/>
          <p14:tracePt t="70806" x="7143750" y="552450"/>
          <p14:tracePt t="70806" x="7169150" y="546100"/>
          <p14:tracePt t="70823" x="7188200" y="539750"/>
          <p14:tracePt t="70839" x="7226300" y="527050"/>
          <p14:tracePt t="70856" x="7245350" y="520700"/>
          <p14:tracePt t="70872" x="7302500" y="514350"/>
          <p14:tracePt t="70889" x="7385050" y="508000"/>
          <p14:tracePt t="70907" x="7429500" y="508000"/>
          <p14:tracePt t="70922" x="7505700" y="508000"/>
          <p14:tracePt t="70938" x="7524750" y="508000"/>
          <p14:tracePt t="70956" x="7550150" y="508000"/>
          <p14:tracePt t="70973" x="7562850" y="501650"/>
          <p14:tracePt t="71008" x="7569200" y="501650"/>
          <p14:tracePt t="71023" x="7581900" y="495300"/>
          <p14:tracePt t="71038" x="7581900" y="488950"/>
          <p14:tracePt t="71039" x="7600950" y="482600"/>
          <p14:tracePt t="71073" x="7613650" y="482600"/>
          <p14:tracePt t="71145" x="7607300" y="482600"/>
          <p14:tracePt t="71155" x="7594600" y="482600"/>
          <p14:tracePt t="71164" x="7588250" y="482600"/>
          <p14:tracePt t="71172" x="7550150" y="482600"/>
          <p14:tracePt t="71190" x="7531100" y="482600"/>
          <p14:tracePt t="71206" x="7480300" y="482600"/>
          <p14:tracePt t="71223" x="7397750" y="482600"/>
          <p14:tracePt t="71240" x="7366000" y="482600"/>
          <p14:tracePt t="71256" x="7302500" y="482600"/>
          <p14:tracePt t="71272" x="7264400" y="482600"/>
          <p14:tracePt t="71289" x="7219950" y="482600"/>
          <p14:tracePt t="71308" x="7169150" y="482600"/>
          <p14:tracePt t="71323" x="7143750" y="482600"/>
          <p14:tracePt t="71340" x="7099300" y="482600"/>
          <p14:tracePt t="71356" x="7061200" y="482600"/>
          <p14:tracePt t="71373" x="6997700" y="482600"/>
          <p14:tracePt t="71390" x="6940550" y="482600"/>
          <p14:tracePt t="71406" x="6915150" y="482600"/>
          <p14:tracePt t="71422" x="6858000" y="482600"/>
          <p14:tracePt t="71440" x="6832600" y="482600"/>
          <p14:tracePt t="71456" x="6769100" y="482600"/>
          <p14:tracePt t="71473" x="6667500" y="482600"/>
          <p14:tracePt t="71489" x="6604000" y="482600"/>
          <p14:tracePt t="71506" x="6483350" y="482600"/>
          <p14:tracePt t="71522" x="6375400" y="482600"/>
          <p14:tracePt t="71540" x="6318250" y="482600"/>
          <p14:tracePt t="71556" x="6254750" y="482600"/>
          <p14:tracePt t="71572" x="6229350" y="482600"/>
          <p14:tracePt t="71588" x="6191250" y="482600"/>
          <p14:tracePt t="71605" x="6184900" y="482600"/>
          <p14:tracePt t="71605" x="6165850" y="482600"/>
          <p14:tracePt t="71623" x="6146800" y="482600"/>
          <p14:tracePt t="71640" x="6108700" y="482600"/>
          <p14:tracePt t="71656" x="6076950" y="482600"/>
          <p14:tracePt t="71672" x="5975350" y="482600"/>
          <p14:tracePt t="71689" x="5880100" y="482600"/>
          <p14:tracePt t="71706" x="5822950" y="482600"/>
          <p14:tracePt t="71722" x="5746750" y="482600"/>
          <p14:tracePt t="71740" x="5708650" y="482600"/>
          <p14:tracePt t="71756" x="5664200" y="482600"/>
          <p14:tracePt t="71773" x="5632450" y="482600"/>
          <p14:tracePt t="71789" x="5562600" y="482600"/>
          <p14:tracePt t="71806" x="5486400" y="482600"/>
          <p14:tracePt t="71823" x="5454650" y="482600"/>
          <p14:tracePt t="71839" x="5403850" y="482600"/>
          <p14:tracePt t="71856" x="5384800" y="482600"/>
          <p14:tracePt t="71872" x="5372100" y="482600"/>
          <p14:tracePt t="72027" x="5384800" y="482600"/>
          <p14:tracePt t="72048" x="5403850" y="482600"/>
          <p14:tracePt t="72058" x="5416550" y="482600"/>
          <p14:tracePt t="72058" x="5441950" y="482600"/>
          <p14:tracePt t="72078" x="5499100" y="482600"/>
          <p14:tracePt t="72090" x="5530850" y="482600"/>
          <p14:tracePt t="72106" x="5613400" y="482600"/>
          <p14:tracePt t="72123" x="5657850" y="482600"/>
          <p14:tracePt t="72139" x="5753100" y="482600"/>
          <p14:tracePt t="72156" x="5854700" y="482600"/>
          <p14:tracePt t="72173" x="5899150" y="482600"/>
          <p14:tracePt t="72189" x="5988050" y="482600"/>
          <p14:tracePt t="72206" x="6038850" y="482600"/>
          <p14:tracePt t="72223" x="6146800" y="482600"/>
          <p14:tracePt t="72240" x="6216650" y="482600"/>
          <p14:tracePt t="72256" x="6388100" y="482600"/>
          <p14:tracePt t="72273" x="6572250" y="482600"/>
          <p14:tracePt t="72289" x="6648450" y="482600"/>
          <p14:tracePt t="72306" x="6775450" y="482600"/>
          <p14:tracePt t="72324" x="6877050" y="482600"/>
          <p14:tracePt t="72340" x="6908800" y="482600"/>
          <p14:tracePt t="72356" x="6985000" y="482600"/>
          <p14:tracePt t="72373" x="7029450" y="482600"/>
          <p14:tracePt t="72389" x="7105650" y="482600"/>
          <p14:tracePt t="72406" x="7143750" y="482600"/>
          <p14:tracePt t="72422" x="7181850" y="482600"/>
          <p14:tracePt t="72440" x="7194550" y="482600"/>
          <p14:tracePt t="73381" x="7188200" y="482600"/>
          <p14:tracePt t="73402" x="7175500" y="482600"/>
          <p14:tracePt t="73412" x="7169150" y="482600"/>
          <p14:tracePt t="73422" x="7156450" y="482600"/>
          <p14:tracePt t="73439" x="7143750" y="482600"/>
          <p14:tracePt t="73441" x="7124700" y="482600"/>
          <p14:tracePt t="73456" x="7112000" y="476250"/>
          <p14:tracePt t="73472" x="7086600" y="476250"/>
          <p14:tracePt t="73489" x="7048500" y="476250"/>
          <p14:tracePt t="73506" x="7016750" y="476250"/>
          <p14:tracePt t="73523" x="6927850" y="476250"/>
          <p14:tracePt t="73540" x="6877050" y="476250"/>
          <p14:tracePt t="73556" x="6769100" y="476250"/>
          <p14:tracePt t="73573" x="6680200" y="476250"/>
          <p14:tracePt t="73590" x="6642100" y="476250"/>
          <p14:tracePt t="73606" x="6584950" y="476250"/>
          <p14:tracePt t="73623" x="6553200" y="476250"/>
          <p14:tracePt t="73639" x="6496050" y="476250"/>
          <p14:tracePt t="73656" x="6419850" y="476250"/>
          <p14:tracePt t="73672" x="6375400" y="476250"/>
          <p14:tracePt t="73689" x="6299200" y="476250"/>
          <p14:tracePt t="73706" x="6229350" y="476250"/>
          <p14:tracePt t="73723" x="6197600" y="476250"/>
          <p14:tracePt t="73739" x="6134100" y="476250"/>
          <p14:tracePt t="73756" x="6096000" y="476250"/>
          <p14:tracePt t="73773" x="6032500" y="476250"/>
          <p14:tracePt t="73790" x="5994400" y="476250"/>
          <p14:tracePt t="73806" x="5930900" y="476250"/>
          <p14:tracePt t="73822" x="5861050" y="476250"/>
          <p14:tracePt t="73839" x="5835650" y="476250"/>
          <p14:tracePt t="73856" x="5797550" y="476250"/>
          <p14:tracePt t="73873" x="5778500" y="476250"/>
          <p14:tracePt t="73889" x="5759450" y="476250"/>
          <p14:tracePt t="73906" x="5746750" y="476250"/>
          <p14:tracePt t="73922" x="5740400" y="476250"/>
          <p14:tracePt t="73938" x="5715000" y="476250"/>
          <p14:tracePt t="73956" x="5695950" y="476250"/>
          <p14:tracePt t="73973" x="5651500" y="476250"/>
          <p14:tracePt t="73990" x="5619750" y="476250"/>
          <p14:tracePt t="74007" x="5600700" y="476250"/>
          <p14:tracePt t="74023" x="5581650" y="476250"/>
          <p14:tracePt t="74210" x="5594350" y="476250"/>
          <p14:tracePt t="74221" x="5619750" y="469900"/>
          <p14:tracePt t="74243" x="5645150" y="469900"/>
          <p14:tracePt t="74245" x="5670550" y="469900"/>
          <p14:tracePt t="74256" x="5740400" y="463550"/>
          <p14:tracePt t="74273" x="5772150" y="463550"/>
          <p14:tracePt t="74289" x="5848350" y="463550"/>
          <p14:tracePt t="74306" x="5886450" y="463550"/>
          <p14:tracePt t="74323" x="5943600" y="463550"/>
          <p14:tracePt t="74340" x="6007100" y="463550"/>
          <p14:tracePt t="74356" x="6051550" y="463550"/>
          <p14:tracePt t="74373" x="6127750" y="463550"/>
          <p14:tracePt t="74390" x="6184900" y="463550"/>
          <p14:tracePt t="74406" x="6286500" y="463550"/>
          <p14:tracePt t="74423" x="6324600" y="463550"/>
          <p14:tracePt t="74439" x="6426200" y="463550"/>
          <p14:tracePt t="74456" x="6527800" y="463550"/>
          <p14:tracePt t="74472" x="6578600" y="463550"/>
          <p14:tracePt t="74489" x="6699250" y="463550"/>
          <p14:tracePt t="74506" x="6807200" y="463550"/>
          <p14:tracePt t="74523" x="6864350" y="463550"/>
          <p14:tracePt t="74540" x="6940550" y="463550"/>
          <p14:tracePt t="74556" x="6972300" y="463550"/>
          <p14:tracePt t="74573" x="7004050" y="463550"/>
          <p14:tracePt t="74589" x="7010400" y="463550"/>
          <p14:tracePt t="75178" x="7016750" y="463550"/>
          <p14:tracePt t="75209" x="7023100" y="463550"/>
          <p14:tracePt t="77203" x="7029450" y="463550"/>
          <p14:tracePt t="77245" x="7035800" y="463550"/>
          <p14:tracePt t="78070" x="7042150" y="463550"/>
          <p14:tracePt t="79159" x="7048500" y="463550"/>
          <p14:tracePt t="79200" x="7054850" y="463550"/>
          <p14:tracePt t="79874" x="7061200" y="463550"/>
          <p14:tracePt t="79935" x="7061200" y="457200"/>
          <p14:tracePt t="79947" x="7067550" y="457200"/>
          <p14:tracePt t="79956" x="7067550" y="450850"/>
          <p14:tracePt t="79987" x="7073900" y="444500"/>
          <p14:tracePt t="79997" x="7073900" y="438150"/>
          <p14:tracePt t="80028" x="7073900" y="431800"/>
          <p14:tracePt t="80049" x="7073900" y="425450"/>
          <p14:tracePt t="80069" x="7073900" y="419100"/>
          <p14:tracePt t="80243" x="7080250" y="419100"/>
          <p14:tracePt t="80265" x="7086600" y="419100"/>
          <p14:tracePt t="80274" x="7092950" y="419100"/>
          <p14:tracePt t="80289" x="7092950" y="412750"/>
          <p14:tracePt t="80306" x="7099300" y="406400"/>
          <p14:tracePt t="80310" x="7105650" y="400050"/>
          <p14:tracePt t="80323" x="7112000" y="393700"/>
          <p14:tracePt t="80359" x="7112000" y="387350"/>
          <p14:tracePt t="80361" x="7118350" y="387350"/>
          <p14:tracePt t="80372" x="7124700" y="381000"/>
          <p14:tracePt t="80389" x="7131050" y="381000"/>
          <p14:tracePt t="80406" x="7137400" y="374650"/>
          <p14:tracePt t="80422" x="7143750" y="374650"/>
          <p14:tracePt t="80440" x="7143750" y="368300"/>
          <p14:tracePt t="80516" x="7143750" y="361950"/>
          <p14:tracePt t="80535" x="7143750" y="355600"/>
          <p14:tracePt t="80546" x="7143750" y="349250"/>
          <p14:tracePt t="80567" x="7143750" y="342900"/>
          <p14:tracePt t="80577" x="7143750" y="336550"/>
          <p14:tracePt t="80588" x="7143750" y="330200"/>
          <p14:tracePt t="80589" x="7143750" y="323850"/>
          <p14:tracePt t="80604" x="7137400" y="311150"/>
          <p14:tracePt t="80622" x="7131050" y="304800"/>
          <p14:tracePt t="80639" x="7118350" y="285750"/>
          <p14:tracePt t="80656" x="7105650" y="279400"/>
          <p14:tracePt t="80673" x="7105650" y="273050"/>
          <p14:tracePt t="80690" x="7086600" y="266700"/>
          <p14:tracePt t="80722" x="7080250" y="260350"/>
          <p14:tracePt t="80723" x="7073900" y="260350"/>
          <p14:tracePt t="80740" x="7061200" y="254000"/>
          <p14:tracePt t="80756" x="7054850" y="254000"/>
          <p14:tracePt t="80772" x="7048500" y="241300"/>
          <p14:tracePt t="80805" x="7042150" y="234950"/>
          <p14:tracePt t="80807" x="7035800" y="234950"/>
          <p14:tracePt t="80867" x="7029450" y="234950"/>
          <p14:tracePt t="80880" x="7023100" y="234950"/>
          <p14:tracePt t="80889" x="7016750" y="234950"/>
          <p14:tracePt t="80911" x="7010400" y="234950"/>
          <p14:tracePt t="80912" x="7004050" y="234950"/>
          <p14:tracePt t="80923" x="6997700" y="234950"/>
          <p14:tracePt t="80938" x="6991350" y="228600"/>
          <p14:tracePt t="80955" x="6985000" y="228600"/>
          <p14:tracePt t="80972" x="6978650" y="228600"/>
          <p14:tracePt t="80990" x="6965950" y="228600"/>
          <p14:tracePt t="81006" x="6959600" y="228600"/>
          <p14:tracePt t="81023" x="6946900" y="228600"/>
          <p14:tracePt t="81038" x="6934200" y="228600"/>
          <p14:tracePt t="81038" x="6915150" y="228600"/>
          <p14:tracePt t="81055" x="6896100" y="228600"/>
          <p14:tracePt t="81071" x="6858000" y="228600"/>
          <p14:tracePt t="81090" x="6832600" y="228600"/>
          <p14:tracePt t="81106" x="6788150" y="228600"/>
          <p14:tracePt t="81123" x="6756400" y="222250"/>
          <p14:tracePt t="81139" x="6743700" y="222250"/>
          <p14:tracePt t="81156" x="6718300" y="215900"/>
          <p14:tracePt t="81173" x="6699250" y="215900"/>
          <p14:tracePt t="81189" x="6648450" y="209550"/>
          <p14:tracePt t="81206" x="6591300" y="203200"/>
          <p14:tracePt t="81223" x="6559550" y="203200"/>
          <p14:tracePt t="81240" x="6489700" y="203200"/>
          <p14:tracePt t="81256" x="6464300" y="203200"/>
          <p14:tracePt t="81272" x="6432550" y="203200"/>
          <p14:tracePt t="81290" x="6407150" y="203200"/>
          <p14:tracePt t="81305" x="6388100" y="203200"/>
          <p14:tracePt t="81322" x="6356350" y="203200"/>
          <p14:tracePt t="81340" x="6337300" y="203200"/>
          <p14:tracePt t="81356" x="6299200" y="203200"/>
          <p14:tracePt t="81372" x="6261100" y="203200"/>
          <p14:tracePt t="81390" x="6242050" y="203200"/>
          <p14:tracePt t="81406" x="6203950" y="203200"/>
          <p14:tracePt t="81422" x="6172200" y="203200"/>
          <p14:tracePt t="81440" x="6153150" y="203200"/>
          <p14:tracePt t="81456" x="6115050" y="203200"/>
          <p14:tracePt t="81473" x="6096000" y="203200"/>
          <p14:tracePt t="81489" x="6051550" y="203200"/>
          <p14:tracePt t="81506" x="6038850" y="203200"/>
          <p14:tracePt t="81522" x="5994400" y="203200"/>
          <p14:tracePt t="81539" x="5949950" y="203200"/>
          <p14:tracePt t="81556" x="5930900" y="203200"/>
          <p14:tracePt t="81572" x="5873750" y="203200"/>
          <p14:tracePt t="81590" x="5835650" y="203200"/>
          <p14:tracePt t="81605" x="5784850" y="203200"/>
          <p14:tracePt t="81622" x="5721350" y="203200"/>
          <p14:tracePt t="81639" x="5689600" y="203200"/>
          <p14:tracePt t="81656" x="5645150" y="203200"/>
          <p14:tracePt t="81673" x="5626100" y="203200"/>
          <p14:tracePt t="81689" x="5581650" y="203200"/>
          <p14:tracePt t="81706" x="5568950" y="203200"/>
          <p14:tracePt t="81721" x="5524500" y="203200"/>
          <p14:tracePt t="81738" x="5480050" y="203200"/>
          <p14:tracePt t="81755" x="5448300" y="203200"/>
          <p14:tracePt t="81772" x="5391150" y="203200"/>
          <p14:tracePt t="81790" x="5327650" y="203200"/>
          <p14:tracePt t="81805" x="5295900" y="203200"/>
          <p14:tracePt t="81822" x="5245100" y="203200"/>
          <p14:tracePt t="81839" x="5219700" y="203200"/>
          <p14:tracePt t="81856" x="5181600" y="203200"/>
          <p14:tracePt t="81872" x="5143500" y="203200"/>
          <p14:tracePt t="81889" x="5124450" y="203200"/>
          <p14:tracePt t="81906" x="5086350" y="203200"/>
          <p14:tracePt t="81923" x="5060950" y="209550"/>
          <p14:tracePt t="81938" x="5010150" y="222250"/>
          <p14:tracePt t="81955" x="4984750" y="228600"/>
          <p14:tracePt t="81971" x="4946650" y="247650"/>
          <p14:tracePt t="81989" x="4927600" y="254000"/>
          <p14:tracePt t="82006" x="4921250" y="260350"/>
          <p14:tracePt t="82023" x="4914900" y="266700"/>
          <p14:tracePt t="82040" x="4914900" y="273050"/>
          <p14:tracePt t="82147" x="4914900" y="279400"/>
          <p14:tracePt t="82372" x="4921250" y="279400"/>
          <p14:tracePt t="83767" x="4908550" y="279400"/>
          <p14:tracePt t="83777" x="4902200" y="279400"/>
          <p14:tracePt t="83787" x="4889500" y="279400"/>
          <p14:tracePt t="83798" x="4864100" y="279400"/>
          <p14:tracePt t="83814" x="4838700" y="279400"/>
          <p14:tracePt t="83815" x="4806950" y="273050"/>
          <p14:tracePt t="83822" x="4737100" y="266700"/>
          <p14:tracePt t="83843" x="4692650" y="266700"/>
          <p14:tracePt t="83855" x="4616450" y="260350"/>
          <p14:tracePt t="83872" x="4584700" y="260350"/>
          <p14:tracePt t="83889" x="4502150" y="260350"/>
          <p14:tracePt t="83905" x="4425950" y="260350"/>
          <p14:tracePt t="83924" x="4394200" y="260350"/>
          <p14:tracePt t="83938" x="4337050" y="260350"/>
          <p14:tracePt t="83954" x="4248150" y="260350"/>
          <p14:tracePt t="83973" x="4165600" y="260350"/>
          <p14:tracePt t="83990" x="4121150" y="260350"/>
          <p14:tracePt t="84006" x="4051300" y="260350"/>
          <p14:tracePt t="84023" x="4019550" y="260350"/>
          <p14:tracePt t="84038" x="3937000" y="266700"/>
          <p14:tracePt t="84055" x="3848100" y="273050"/>
          <p14:tracePt t="84071" x="3790950" y="285750"/>
          <p14:tracePt t="84090" x="3689350" y="292100"/>
          <p14:tracePt t="84106" x="3594100" y="298450"/>
          <p14:tracePt t="84123" x="3556000" y="298450"/>
          <p14:tracePt t="84139" x="3492500" y="298450"/>
          <p14:tracePt t="84156" x="3454400" y="298450"/>
          <p14:tracePt t="84172" x="3378200" y="298450"/>
          <p14:tracePt t="84189" x="3314700" y="298450"/>
          <p14:tracePt t="84206" x="3289300" y="298450"/>
          <p14:tracePt t="84222" x="3232150" y="298450"/>
          <p14:tracePt t="84240" x="3206750" y="298450"/>
          <p14:tracePt t="84256" x="3149600" y="298450"/>
          <p14:tracePt t="84272" x="3073400" y="298450"/>
          <p14:tracePt t="84289" x="3016250" y="298450"/>
          <p14:tracePt t="84306" x="2908300" y="298450"/>
          <p14:tracePt t="84322" x="2844800" y="298450"/>
          <p14:tracePt t="84339" x="2736850" y="298450"/>
          <p14:tracePt t="84356" x="2647950" y="298450"/>
          <p14:tracePt t="84372" x="2609850" y="298450"/>
          <p14:tracePt t="84389" x="2546350" y="298450"/>
          <p14:tracePt t="84405" x="2514600" y="298450"/>
          <p14:tracePt t="84422" x="2432050" y="298450"/>
          <p14:tracePt t="84439" x="2349500" y="298450"/>
          <p14:tracePt t="84456" x="2305050" y="298450"/>
          <p14:tracePt t="84472" x="2216150" y="298450"/>
          <p14:tracePt t="84490" x="2178050" y="298450"/>
          <p14:tracePt t="84506" x="2114550" y="298450"/>
          <p14:tracePt t="84522" x="2070100" y="298450"/>
          <p14:tracePt t="84540" x="2057400" y="298450"/>
          <p14:tracePt t="84556" x="2012950" y="298450"/>
          <p14:tracePt t="84572" x="1987550" y="298450"/>
          <p14:tracePt t="84589" x="1930400" y="298450"/>
          <p14:tracePt t="84605" x="1898650" y="298450"/>
          <p14:tracePt t="84622" x="1828800" y="298450"/>
          <p14:tracePt t="84639" x="1784350" y="298450"/>
          <p14:tracePt t="84656" x="1765300" y="298450"/>
          <p14:tracePt t="84672" x="1739900" y="298450"/>
          <p14:tracePt t="84705" x="1720850" y="298450"/>
          <p14:tracePt t="84707" x="1714500" y="298450"/>
          <p14:tracePt t="84723" x="1682750" y="304800"/>
          <p14:tracePt t="84740" x="1670050" y="311150"/>
          <p14:tracePt t="84756" x="1638300" y="323850"/>
          <p14:tracePt t="84773" x="1619250" y="330200"/>
          <p14:tracePt t="84789" x="1587500" y="336550"/>
          <p14:tracePt t="84806" x="1574800" y="342900"/>
          <p14:tracePt t="84822" x="1568450" y="349250"/>
          <p14:tracePt t="85394" x="1574800" y="349250"/>
          <p14:tracePt t="85465" x="1581150" y="349250"/>
          <p14:tracePt t="85566" x="1587500" y="349250"/>
          <p14:tracePt t="85607" x="1593850" y="349250"/>
          <p14:tracePt t="85709" x="1600200" y="349250"/>
          <p14:tracePt t="85985" x="1606550" y="349250"/>
          <p14:tracePt t="86026" x="1612900" y="349250"/>
          <p14:tracePt t="86566" x="1612900" y="355600"/>
          <p14:tracePt t="86607" x="1619250" y="355600"/>
          <p14:tracePt t="87869" x="1625600" y="355600"/>
          <p14:tracePt t="87911" x="1631950" y="355600"/>
          <p14:tracePt t="88839" x="1638300" y="355600"/>
          <p14:tracePt t="88858" x="1644650" y="355600"/>
          <p14:tracePt t="88880" x="1651000" y="355600"/>
          <p14:tracePt t="88900" x="1657350" y="355600"/>
          <p14:tracePt t="88916" x="1663700" y="355600"/>
          <p14:tracePt t="88923" x="1670050" y="355600"/>
          <p14:tracePt t="88925" x="1676400" y="355600"/>
          <p14:tracePt t="88940" x="1689100" y="355600"/>
          <p14:tracePt t="88956" x="1695450" y="355600"/>
          <p14:tracePt t="88972" x="1714500" y="361950"/>
          <p14:tracePt t="88991" x="1746250" y="368300"/>
          <p14:tracePt t="89006" x="1771650" y="374650"/>
          <p14:tracePt t="89024" x="1860550" y="406400"/>
          <p14:tracePt t="89039" x="1943100" y="425450"/>
          <p14:tracePt t="89056" x="2108200" y="469900"/>
          <p14:tracePt t="89072" x="2298700" y="520700"/>
          <p14:tracePt t="89089" x="2387600" y="546100"/>
          <p14:tracePt t="89107" x="2552700" y="603250"/>
          <p14:tracePt t="89123" x="2686050" y="641350"/>
          <p14:tracePt t="89141" x="2743200" y="660400"/>
          <p14:tracePt t="89156" x="2870200" y="704850"/>
          <p14:tracePt t="89173" x="2946400" y="717550"/>
          <p14:tracePt t="89190" x="3105150" y="762000"/>
          <p14:tracePt t="89207" x="3181350" y="787400"/>
          <p14:tracePt t="89223" x="3327400" y="838200"/>
          <p14:tracePt t="89240" x="3435350" y="882650"/>
          <p14:tracePt t="89257" x="3479800" y="895350"/>
          <p14:tracePt t="89273" x="3562350" y="927100"/>
          <p14:tracePt t="89290" x="3625850" y="952500"/>
          <p14:tracePt t="89290" x="3683000" y="965200"/>
          <p14:tracePt t="89323" x="3746500" y="984250"/>
          <p14:tracePt t="89325" x="3886200" y="1028700"/>
          <p14:tracePt t="89340" x="3949700" y="1054100"/>
          <p14:tracePt t="89357" x="4032250" y="1085850"/>
          <p14:tracePt t="89373" x="4051300" y="1092200"/>
          <p14:tracePt t="89423" x="4057650" y="1092200"/>
          <p14:tracePt t="89445" x="4064000" y="1092200"/>
          <p14:tracePt t="89464" x="4076700" y="1092200"/>
          <p14:tracePt t="89475" x="4083050" y="1092200"/>
          <p14:tracePt t="89490" x="4089400" y="1085850"/>
          <p14:tracePt t="89492" x="4121150" y="1073150"/>
          <p14:tracePt t="89506" x="4140200" y="1060450"/>
          <p14:tracePt t="89523" x="4165600" y="1041400"/>
          <p14:tracePt t="89540" x="4191000" y="1035050"/>
          <p14:tracePt t="89557" x="4235450" y="1016000"/>
          <p14:tracePt t="89574" x="4279900" y="996950"/>
          <p14:tracePt t="89590" x="4305300" y="984250"/>
          <p14:tracePt t="89607" x="4381500" y="952500"/>
          <p14:tracePt t="89623" x="4419600" y="939800"/>
          <p14:tracePt t="89640" x="4508500" y="908050"/>
          <p14:tracePt t="89656" x="4635500" y="876300"/>
          <p14:tracePt t="89673" x="4705350" y="850900"/>
          <p14:tracePt t="89690" x="4806950" y="819150"/>
          <p14:tracePt t="89706" x="4851400" y="806450"/>
          <p14:tracePt t="89723" x="4914900" y="787400"/>
          <p14:tracePt t="89740" x="4933950" y="774700"/>
          <p14:tracePt t="89757" x="4940300" y="774700"/>
          <p14:tracePt t="89773" x="4946650" y="774700"/>
          <p14:tracePt t="89790" x="4946650" y="768350"/>
          <p14:tracePt t="89807" x="4946650" y="755650"/>
          <p14:tracePt t="89823" x="4953000" y="749300"/>
          <p14:tracePt t="89840" x="4953000" y="742950"/>
          <p14:tracePt t="89857" x="4953000" y="730250"/>
          <p14:tracePt t="89873" x="4953000" y="717550"/>
          <p14:tracePt t="89890" x="4953000" y="698500"/>
          <p14:tracePt t="89907" x="4953000" y="685800"/>
          <p14:tracePt t="89924" x="4927600" y="666750"/>
          <p14:tracePt t="89939" x="4889500" y="654050"/>
          <p14:tracePt t="89955" x="4870450" y="647700"/>
          <p14:tracePt t="89973" x="4851400" y="647700"/>
          <p14:tracePt t="89991" x="4845050" y="641350"/>
          <p14:tracePt t="90007" x="4845050" y="635000"/>
          <p14:tracePt t="90049" x="4845050" y="628650"/>
          <p14:tracePt t="90069" x="4845050" y="615950"/>
          <p14:tracePt t="90081" x="4845050" y="609600"/>
          <p14:tracePt t="90101" x="4845050" y="603250"/>
          <p14:tracePt t="90111" x="4845050" y="590550"/>
          <p14:tracePt t="90143" x="4845050" y="584200"/>
          <p14:tracePt t="90153" x="4845050" y="571500"/>
          <p14:tracePt t="90174" x="4845050" y="558800"/>
          <p14:tracePt t="90184" x="4845050" y="552450"/>
          <p14:tracePt t="90195" x="4845050" y="539750"/>
          <p14:tracePt t="90205" x="4845050" y="527050"/>
          <p14:tracePt t="90223" x="4845050" y="520700"/>
          <p14:tracePt t="90225" x="4845050" y="495300"/>
          <p14:tracePt t="90240" x="4845050" y="488950"/>
          <p14:tracePt t="90257" x="4845050" y="476250"/>
          <p14:tracePt t="90273" x="4845050" y="469900"/>
          <p14:tracePt t="90290" x="4845050" y="463550"/>
          <p14:tracePt t="94044" x="4851400" y="463550"/>
          <p14:tracePt t="94298" x="4857750" y="463550"/>
          <p14:tracePt t="95033" x="4845050" y="463550"/>
          <p14:tracePt t="95045" x="4832350" y="469900"/>
          <p14:tracePt t="95047" x="4800600" y="469900"/>
          <p14:tracePt t="95056" x="4749800" y="476250"/>
          <p14:tracePt t="95073" x="4559300" y="495300"/>
          <p14:tracePt t="95090" x="4254500" y="495300"/>
          <p14:tracePt t="95106" x="4044950" y="508000"/>
          <p14:tracePt t="95123" x="3625850" y="508000"/>
          <p14:tracePt t="95141" x="3429000" y="508000"/>
          <p14:tracePt t="95157" x="3155950" y="508000"/>
          <p14:tracePt t="95173" x="2971800" y="508000"/>
          <p14:tracePt t="95190" x="2901950" y="508000"/>
          <p14:tracePt t="95206" x="2787650" y="508000"/>
          <p14:tracePt t="95223" x="2717800" y="508000"/>
          <p14:tracePt t="95240" x="2597150" y="508000"/>
          <p14:tracePt t="95256" x="2533650" y="508000"/>
          <p14:tracePt t="95273" x="2381250" y="508000"/>
          <p14:tracePt t="95290" x="2241550" y="508000"/>
          <p14:tracePt t="95306" x="2165350" y="508000"/>
          <p14:tracePt t="95323" x="2044700" y="508000"/>
          <p14:tracePt t="95340" x="2000250" y="508000"/>
          <p14:tracePt t="95356" x="1898650" y="501650"/>
          <p14:tracePt t="95373" x="1841500" y="501650"/>
          <p14:tracePt t="95390" x="1816100" y="501650"/>
          <p14:tracePt t="95406" x="1771650" y="488950"/>
          <p14:tracePt t="95423" x="1752600" y="488950"/>
          <p14:tracePt t="95440" x="1720850" y="476250"/>
          <p14:tracePt t="95456" x="1701800" y="463550"/>
          <p14:tracePt t="95473" x="1689100" y="463550"/>
          <p14:tracePt t="95490" x="1682750" y="457200"/>
          <p14:tracePt t="95507" x="1676400" y="457200"/>
          <p14:tracePt t="95523" x="1670050" y="444500"/>
          <p14:tracePt t="95540" x="1663700" y="438150"/>
          <p14:tracePt t="95556" x="1657350" y="431800"/>
          <p14:tracePt t="95573" x="1631950" y="419100"/>
          <p14:tracePt t="95590" x="1612900" y="406400"/>
          <p14:tracePt t="95606" x="1574800" y="387350"/>
          <p14:tracePt t="95623" x="1555750" y="387350"/>
          <p14:tracePt t="95711" x="1549400" y="381000"/>
          <p14:tracePt t="95751" x="1543050" y="374650"/>
          <p14:tracePt t="96129" x="1549400" y="374650"/>
          <p14:tracePt t="96760" x="1549400" y="381000"/>
          <p14:tracePt t="96779" x="1555750" y="381000"/>
          <p14:tracePt t="96791" x="1555750" y="387350"/>
          <p14:tracePt t="96802" x="1555750" y="393700"/>
          <p14:tracePt t="96805" x="1562100" y="393700"/>
          <p14:tracePt t="96823" x="1568450" y="400050"/>
          <p14:tracePt t="96825" x="1568450" y="406400"/>
          <p14:tracePt t="96840" x="1581150" y="412750"/>
          <p14:tracePt t="96856" x="1587500" y="419100"/>
          <p14:tracePt t="96873" x="1593850" y="431800"/>
          <p14:tracePt t="96890" x="1606550" y="444500"/>
          <p14:tracePt t="96907" x="1619250" y="450850"/>
          <p14:tracePt t="96924" x="1644650" y="469900"/>
          <p14:tracePt t="96939" x="1657350" y="476250"/>
          <p14:tracePt t="96955" x="1676400" y="495300"/>
          <p14:tracePt t="96972" x="1701800" y="508000"/>
          <p14:tracePt t="96990" x="1720850" y="514350"/>
          <p14:tracePt t="97006" x="1752600" y="527050"/>
          <p14:tracePt t="97023" x="1778000" y="533400"/>
          <p14:tracePt t="97040" x="1835150" y="539750"/>
          <p14:tracePt t="97056" x="1905000" y="558800"/>
          <p14:tracePt t="97073" x="1943100" y="565150"/>
          <p14:tracePt t="97089" x="2006600" y="577850"/>
          <p14:tracePt t="97106" x="2063750" y="590550"/>
          <p14:tracePt t="97123" x="2101850" y="609600"/>
          <p14:tracePt t="97140" x="2190750" y="628650"/>
          <p14:tracePt t="97158" x="2247900" y="641350"/>
          <p14:tracePt t="97173" x="2374900" y="673100"/>
          <p14:tracePt t="97190" x="2438400" y="685800"/>
          <p14:tracePt t="97190" x="2508250" y="704850"/>
          <p14:tracePt t="97206" x="2565400" y="723900"/>
          <p14:tracePt t="97223" x="2698750" y="736600"/>
          <p14:tracePt t="97239" x="2762250" y="749300"/>
          <p14:tracePt t="97256" x="2940050" y="755650"/>
          <p14:tracePt t="97273" x="3124200" y="755650"/>
          <p14:tracePt t="97289" x="3232150" y="755650"/>
          <p14:tracePt t="97306" x="3422650" y="755650"/>
          <p14:tracePt t="97323" x="3517900" y="755650"/>
          <p14:tracePt t="97340" x="3670300" y="755650"/>
          <p14:tracePt t="97356" x="3810000" y="755650"/>
          <p14:tracePt t="97373" x="3867150" y="755650"/>
          <p14:tracePt t="97390" x="4000500" y="755650"/>
          <p14:tracePt t="97406" x="4070350" y="755650"/>
          <p14:tracePt t="97423" x="4235450" y="755650"/>
          <p14:tracePt t="97439" x="4311650" y="755650"/>
          <p14:tracePt t="97456" x="4438650" y="755650"/>
          <p14:tracePt t="97473" x="4540250" y="755650"/>
          <p14:tracePt t="97490" x="4572000" y="755650"/>
          <p14:tracePt t="97506" x="4622800" y="742950"/>
          <p14:tracePt t="97523" x="4641850" y="736600"/>
          <p14:tracePt t="97540" x="4686300" y="711200"/>
          <p14:tracePt t="97556" x="4743450" y="685800"/>
          <p14:tracePt t="97573" x="4775200" y="666750"/>
          <p14:tracePt t="97590" x="4838700" y="647700"/>
          <p14:tracePt t="97606" x="4857750" y="641350"/>
          <p14:tracePt t="97623" x="4895850" y="628650"/>
          <p14:tracePt t="97639" x="4908550" y="622300"/>
          <p14:tracePt t="97656" x="4914900" y="622300"/>
          <p14:tracePt t="97673" x="4921250" y="609600"/>
          <p14:tracePt t="97708" x="4927600" y="603250"/>
          <p14:tracePt t="97710" x="4933950" y="596900"/>
          <p14:tracePt t="97723" x="4940300" y="590550"/>
          <p14:tracePt t="97739" x="4940300" y="584200"/>
          <p14:tracePt t="97757" x="4946650" y="571500"/>
          <p14:tracePt t="97791" x="4946650" y="565150"/>
          <p14:tracePt t="97793" x="4953000" y="558800"/>
          <p14:tracePt t="97806" x="4953000" y="552450"/>
          <p14:tracePt t="97844" x="4953000" y="546100"/>
          <p14:tracePt t="98006" x="4953000" y="539750"/>
          <p14:tracePt t="98455" x="4959350" y="539750"/>
          <p14:tracePt t="98485" x="4965700" y="539750"/>
          <p14:tracePt t="98516" x="4978400" y="539750"/>
          <p14:tracePt t="98522" x="4991100" y="533400"/>
          <p14:tracePt t="98538" x="4997450" y="533400"/>
          <p14:tracePt t="98539" x="5016500" y="533400"/>
          <p14:tracePt t="98556" x="5054600" y="527050"/>
          <p14:tracePt t="98573" x="5080000" y="527050"/>
          <p14:tracePt t="98590" x="5092700" y="527050"/>
          <p14:tracePt t="98606" x="5105400" y="527050"/>
          <p14:tracePt t="98623" x="5111750" y="527050"/>
          <p14:tracePt t="98640" x="5130800" y="527050"/>
          <p14:tracePt t="98656" x="5175250" y="520700"/>
          <p14:tracePt t="98673" x="5187950" y="520700"/>
          <p14:tracePt t="98690" x="5238750" y="514350"/>
          <p14:tracePt t="98706" x="5257800" y="514350"/>
          <p14:tracePt t="98723" x="5289550" y="508000"/>
          <p14:tracePt t="98740" x="5327650" y="501650"/>
          <p14:tracePt t="98757" x="5346700" y="495300"/>
          <p14:tracePt t="98773" x="5372100" y="482600"/>
          <p14:tracePt t="98790" x="5391150" y="482600"/>
          <p14:tracePt t="98806" x="5422900" y="476250"/>
          <p14:tracePt t="98823" x="5441950" y="469900"/>
          <p14:tracePt t="98840" x="5454650" y="469900"/>
          <p14:tracePt t="98856" x="5473700" y="463550"/>
          <p14:tracePt t="98873" x="5492750" y="457200"/>
          <p14:tracePt t="98890" x="5518150" y="444500"/>
          <p14:tracePt t="98906" x="5549900" y="431800"/>
          <p14:tracePt t="98923" x="5562600" y="425450"/>
          <p14:tracePt t="98941" x="5588000" y="419100"/>
          <p14:tracePt t="98957" x="5600700" y="412750"/>
          <p14:tracePt t="98972" x="5632450" y="406400"/>
          <p14:tracePt t="98989" x="5638800" y="400050"/>
          <p14:tracePt t="99006" x="5676900" y="387350"/>
          <p14:tracePt t="99023" x="5715000" y="374650"/>
          <p14:tracePt t="99040" x="5727700" y="368300"/>
          <p14:tracePt t="99056" x="5753100" y="361950"/>
          <p14:tracePt t="99073" x="5772150" y="349250"/>
          <p14:tracePt t="99089" x="5784850" y="342900"/>
          <p14:tracePt t="99106" x="5810250" y="317500"/>
          <p14:tracePt t="99123" x="5822950" y="304800"/>
          <p14:tracePt t="99140" x="5842000" y="292100"/>
          <p14:tracePt t="99156" x="5861050" y="273050"/>
          <p14:tracePt t="99173" x="5867400" y="266700"/>
          <p14:tracePt t="99190" x="5873750" y="266700"/>
          <p14:tracePt t="99207" x="5873750" y="260350"/>
          <p14:tracePt t="99297" x="5873750" y="254000"/>
          <p14:tracePt t="99329" x="5867400" y="247650"/>
          <p14:tracePt t="99336" x="5861050" y="247650"/>
          <p14:tracePt t="99350" x="5854700" y="247650"/>
          <p14:tracePt t="99359" x="5848350" y="247650"/>
          <p14:tracePt t="99364" x="5835650" y="241300"/>
          <p14:tracePt t="99372" x="5822950" y="241300"/>
          <p14:tracePt t="99389" x="5810250" y="234950"/>
          <p14:tracePt t="99406" x="5797550" y="228600"/>
          <p14:tracePt t="99423" x="5791200" y="228600"/>
          <p14:tracePt t="99440" x="5778500" y="228600"/>
          <p14:tracePt t="99456" x="5772150" y="222250"/>
          <p14:tracePt t="99473" x="5753100" y="222250"/>
          <p14:tracePt t="99490" x="5740400" y="222250"/>
          <p14:tracePt t="99506" x="5727700" y="222250"/>
          <p14:tracePt t="99523" x="5708650" y="222250"/>
          <p14:tracePt t="99539" x="5683250" y="222250"/>
          <p14:tracePt t="99556" x="5670550" y="222250"/>
          <p14:tracePt t="99573" x="5645150" y="222250"/>
          <p14:tracePt t="99590" x="5632450" y="222250"/>
          <p14:tracePt t="99606" x="5594350" y="222250"/>
          <p14:tracePt t="99623" x="5556250" y="222250"/>
          <p14:tracePt t="99640" x="5530850" y="222250"/>
          <p14:tracePt t="99656" x="5486400" y="228600"/>
          <p14:tracePt t="99673" x="5461000" y="234950"/>
          <p14:tracePt t="99690" x="5435600" y="247650"/>
          <p14:tracePt t="99706" x="5410200" y="254000"/>
          <p14:tracePt t="99723" x="5403850" y="260350"/>
          <p14:tracePt t="99740" x="5403850" y="266700"/>
          <p14:tracePt t="99756" x="5403850" y="273050"/>
          <p14:tracePt t="99773" x="5403850" y="285750"/>
          <p14:tracePt t="99790" x="5403850" y="298450"/>
          <p14:tracePt t="99806" x="5403850" y="304800"/>
          <p14:tracePt t="99824" x="5416550" y="311150"/>
          <p14:tracePt t="99839" x="5429250" y="317500"/>
          <p14:tracePt t="99856" x="5467350" y="317500"/>
          <p14:tracePt t="99873" x="5480050" y="323850"/>
          <p14:tracePt t="99889" x="5524500" y="323850"/>
          <p14:tracePt t="99906" x="5568950" y="323850"/>
          <p14:tracePt t="99923" x="5581650" y="323850"/>
          <p14:tracePt t="99940" x="5600700" y="323850"/>
          <p14:tracePt t="100249" x="5600700" y="330200"/>
          <p14:tracePt t="100270" x="5594350" y="330200"/>
          <p14:tracePt t="100280" x="5581650" y="336550"/>
          <p14:tracePt t="100289" x="5556250" y="342900"/>
          <p14:tracePt t="100291" x="5543550" y="349250"/>
          <p14:tracePt t="100307" x="5492750" y="361950"/>
          <p14:tracePt t="100323" x="5467350" y="361950"/>
          <p14:tracePt t="100340" x="5416550" y="368300"/>
          <p14:tracePt t="100356" x="5403850" y="368300"/>
          <p14:tracePt t="100373" x="5384800" y="368300"/>
          <p14:tracePt t="100389" x="5359400" y="368300"/>
          <p14:tracePt t="100406" x="5340350" y="361950"/>
          <p14:tracePt t="100423" x="5289550" y="349250"/>
          <p14:tracePt t="100440" x="5264150" y="336550"/>
          <p14:tracePt t="100456" x="5187950" y="311150"/>
          <p14:tracePt t="100473" x="5118100" y="292100"/>
          <p14:tracePt t="100490" x="5080000" y="285750"/>
          <p14:tracePt t="100506" x="5029200" y="260350"/>
          <p14:tracePt t="100523" x="4997450" y="254000"/>
          <p14:tracePt t="100539" x="4946650" y="234950"/>
          <p14:tracePt t="100556" x="4870450" y="222250"/>
          <p14:tracePt t="100573" x="4838700" y="215900"/>
          <p14:tracePt t="100590" x="4756150" y="190500"/>
          <p14:tracePt t="100606" x="4711700" y="184150"/>
          <p14:tracePt t="100623" x="4641850" y="171450"/>
          <p14:tracePt t="100640" x="4565650" y="158750"/>
          <p14:tracePt t="100656" x="4533900" y="158750"/>
          <p14:tracePt t="100673" x="4464050" y="152400"/>
          <p14:tracePt t="100689" x="4432300" y="152400"/>
          <p14:tracePt t="100706" x="4356100" y="152400"/>
          <p14:tracePt t="100723" x="4279900" y="152400"/>
          <p14:tracePt t="100740" x="4235450" y="152400"/>
          <p14:tracePt t="100756" x="4152900" y="152400"/>
          <p14:tracePt t="100773" x="4114800" y="152400"/>
          <p14:tracePt t="100790" x="4025900" y="152400"/>
          <p14:tracePt t="100807" x="3968750" y="152400"/>
          <p14:tracePt t="100823" x="3867150" y="152400"/>
          <p14:tracePt t="100840" x="3752850" y="152400"/>
          <p14:tracePt t="100856" x="3683000" y="152400"/>
          <p14:tracePt t="100873" x="3562350" y="152400"/>
          <p14:tracePt t="100889" x="3435350" y="152400"/>
          <p14:tracePt t="100907" x="3371850" y="152400"/>
          <p14:tracePt t="100923" x="3251200" y="152400"/>
          <p14:tracePt t="100940" x="3181350" y="152400"/>
          <p14:tracePt t="100957" x="3073400" y="152400"/>
          <p14:tracePt t="100988" x="3016250" y="158750"/>
          <p14:tracePt t="100989" x="2940050" y="171450"/>
          <p14:tracePt t="101005" x="2876550" y="190500"/>
          <p14:tracePt t="101023" x="2863850" y="190500"/>
          <p14:tracePt t="101040" x="2851150" y="209550"/>
          <p14:tracePt t="101058" x="2844800" y="215900"/>
          <p14:tracePt t="101072" x="2832100" y="234950"/>
          <p14:tracePt t="101089" x="2819400" y="266700"/>
          <p14:tracePt t="101105" x="2819400" y="273050"/>
          <p14:tracePt t="101122" x="2806700" y="298450"/>
          <p14:tracePt t="101140" x="2806700" y="311150"/>
          <p14:tracePt t="101156" x="2794000" y="317500"/>
          <p14:tracePt t="101173" x="2794000" y="323850"/>
          <p14:tracePt t="101260" x="2794000" y="317500"/>
          <p14:tracePt t="101283" x="2794000" y="311150"/>
          <p14:tracePt t="101294" x="2794000" y="304800"/>
          <p14:tracePt t="101296" x="2800350" y="298450"/>
          <p14:tracePt t="101306" x="2806700" y="292100"/>
          <p14:tracePt t="101322" x="2844800" y="279400"/>
          <p14:tracePt t="101339" x="2933700" y="266700"/>
          <p14:tracePt t="101356" x="3003550" y="254000"/>
          <p14:tracePt t="101373" x="3200400" y="247650"/>
          <p14:tracePt t="101389" x="3302000" y="247650"/>
          <p14:tracePt t="101406" x="3543300" y="247650"/>
          <p14:tracePt t="101423" x="3746500" y="247650"/>
          <p14:tracePt t="101440" x="3841750" y="247650"/>
          <p14:tracePt t="101456" x="4006850" y="266700"/>
          <p14:tracePt t="101473" x="4083050" y="273050"/>
          <p14:tracePt t="101489" x="4260850" y="298450"/>
          <p14:tracePt t="101506" x="4457700" y="336550"/>
          <p14:tracePt t="101523" x="4552950" y="355600"/>
          <p14:tracePt t="101540" x="4756150" y="400050"/>
          <p14:tracePt t="101557" x="4838700" y="419100"/>
          <p14:tracePt t="101573" x="5010150" y="463550"/>
          <p14:tracePt t="101590" x="5124450" y="495300"/>
          <p14:tracePt t="101606" x="5156200" y="508000"/>
          <p14:tracePt t="101623" x="5213350" y="514350"/>
          <p14:tracePt t="101699" x="5219700" y="514350"/>
          <p14:tracePt t="101708" x="5232400" y="514350"/>
          <p14:tracePt t="101723" x="5238750" y="514350"/>
          <p14:tracePt t="101724" x="5257800" y="514350"/>
          <p14:tracePt t="101740" x="5283200" y="514350"/>
          <p14:tracePt t="101756" x="5295900" y="514350"/>
          <p14:tracePt t="101773" x="5314950" y="514350"/>
          <p14:tracePt t="101947" x="5308600" y="508000"/>
          <p14:tracePt t="102059" x="5308600" y="501650"/>
          <p14:tracePt t="102130" x="5321300" y="495300"/>
          <p14:tracePt t="102152" x="5340350" y="488950"/>
          <p14:tracePt t="102159" x="5365750" y="488950"/>
          <p14:tracePt t="102175" x="5384800" y="482600"/>
          <p14:tracePt t="102176" x="5429250" y="482600"/>
          <p14:tracePt t="102189" x="5530850" y="476250"/>
          <p14:tracePt t="102207" x="5594350" y="476250"/>
          <p14:tracePt t="102223" x="5746750" y="476250"/>
          <p14:tracePt t="102241" x="5892800" y="476250"/>
          <p14:tracePt t="102257" x="5943600" y="476250"/>
          <p14:tracePt t="102273" x="6045200" y="476250"/>
          <p14:tracePt t="102290" x="6076950" y="476250"/>
          <p14:tracePt t="102307" x="6134100" y="476250"/>
          <p14:tracePt t="102323" x="6165850" y="476250"/>
          <p14:tracePt t="102339" x="6267450" y="476250"/>
          <p14:tracePt t="102357" x="6388100" y="476250"/>
          <p14:tracePt t="102373" x="6464300" y="476250"/>
          <p14:tracePt t="102390" x="6604000" y="476250"/>
          <p14:tracePt t="102406" x="6667500" y="476250"/>
          <p14:tracePt t="102423" x="6775450" y="476250"/>
          <p14:tracePt t="102440" x="6845300" y="476250"/>
          <p14:tracePt t="102456" x="6870700" y="476250"/>
          <p14:tracePt t="102473" x="6889750" y="476250"/>
          <p14:tracePt t="102489" x="6902450" y="476250"/>
          <p14:tracePt t="102803" x="6896100" y="476250"/>
          <p14:tracePt t="102815" x="6889750" y="476250"/>
          <p14:tracePt t="102827" x="6883400" y="476250"/>
          <p14:tracePt t="102828" x="6864350" y="476250"/>
          <p14:tracePt t="102839" x="6813550" y="476250"/>
          <p14:tracePt t="102856" x="6781800" y="476250"/>
          <p14:tracePt t="102873" x="6692900" y="476250"/>
          <p14:tracePt t="102890" x="6635750" y="476250"/>
          <p14:tracePt t="102906" x="6527800" y="476250"/>
          <p14:tracePt t="102923" x="6477000" y="476250"/>
          <p14:tracePt t="102939" x="6394450" y="476250"/>
          <p14:tracePt t="102958" x="6350000" y="476250"/>
          <p14:tracePt t="102988" x="6337300" y="476250"/>
          <p14:tracePt t="103103" x="6337300" y="469900"/>
          <p14:tracePt t="103134" x="6337300" y="463550"/>
          <p14:tracePt t="103165" x="6343650" y="457200"/>
          <p14:tracePt t="103181" x="6343650" y="450850"/>
          <p14:tracePt t="103198" x="6343650" y="444500"/>
          <p14:tracePt t="103206" x="6350000" y="444500"/>
          <p14:tracePt t="103230" x="6356350" y="444500"/>
          <p14:tracePt t="103231" x="6362700" y="444500"/>
          <p14:tracePt t="103260" x="6369050" y="444500"/>
          <p14:tracePt t="103262" x="6381750" y="444500"/>
          <p14:tracePt t="103291" x="6388100" y="438150"/>
          <p14:tracePt t="103293" x="6394450" y="438150"/>
          <p14:tracePt t="103334" x="6400800" y="438150"/>
          <p14:tracePt t="105461" x="6394450" y="438150"/>
          <p14:tracePt t="105473" x="6388100" y="438150"/>
          <p14:tracePt t="105492" x="6381750" y="438150"/>
          <p14:tracePt t="105503" x="6369050" y="438150"/>
          <p14:tracePt t="105523" x="6356350" y="438150"/>
          <p14:tracePt t="105534" x="6350000" y="438150"/>
          <p14:tracePt t="105541" x="6330950" y="444500"/>
          <p14:tracePt t="105557" x="6318250" y="450850"/>
          <p14:tracePt t="105574" x="6299200" y="463550"/>
          <p14:tracePt t="105590" x="6267450" y="476250"/>
          <p14:tracePt t="105607" x="6261100" y="482600"/>
          <p14:tracePt t="105624" x="6235700" y="508000"/>
          <p14:tracePt t="105640" x="6216650" y="520700"/>
          <p14:tracePt t="105658" x="6178550" y="565150"/>
          <p14:tracePt t="105674" x="6121400" y="615950"/>
          <p14:tracePt t="105691" x="6089650" y="647700"/>
          <p14:tracePt t="105707" x="6013450" y="692150"/>
          <p14:tracePt t="105724" x="5981700" y="711200"/>
          <p14:tracePt t="105740" x="5918200" y="755650"/>
          <p14:tracePt t="105757" x="5835650" y="793750"/>
          <p14:tracePt t="105774" x="5778500" y="819150"/>
          <p14:tracePt t="105791" x="5657850" y="863600"/>
          <p14:tracePt t="105808" x="5594350" y="889000"/>
          <p14:tracePt t="105824" x="5454650" y="920750"/>
          <p14:tracePt t="105841" x="5340350" y="952500"/>
          <p14:tracePt t="105857" x="5283200" y="971550"/>
          <p14:tracePt t="105874" x="5181600" y="1003300"/>
          <p14:tracePt t="105891" x="5124450" y="1016000"/>
          <p14:tracePt t="105907" x="5022850" y="1047750"/>
          <p14:tracePt t="105924" x="4965700" y="1060450"/>
          <p14:tracePt t="105940" x="4870450" y="1092200"/>
          <p14:tracePt t="105959" x="4787900" y="1111250"/>
          <p14:tracePt t="105974" x="4762500" y="1123950"/>
          <p14:tracePt t="105991" x="4699000" y="1155700"/>
          <p14:tracePt t="106008" x="4635500" y="1181100"/>
          <p14:tracePt t="106024" x="4597400" y="1193800"/>
          <p14:tracePt t="106041" x="4527550" y="1225550"/>
          <p14:tracePt t="106056" x="4502150" y="1231900"/>
          <p14:tracePt t="106073" x="4425950" y="1257300"/>
          <p14:tracePt t="106089" x="4394200" y="1263650"/>
          <p14:tracePt t="106106" x="4349750" y="1276350"/>
          <p14:tracePt t="106140" x="4311650" y="1276350"/>
          <p14:tracePt t="106142" x="4305300" y="1282700"/>
          <p14:tracePt t="106157" x="4286250" y="1289050"/>
          <p14:tracePt t="106174" x="4273550" y="1289050"/>
          <p14:tracePt t="106174" x="4260850" y="1289050"/>
          <p14:tracePt t="106191" x="4235450" y="1295400"/>
          <p14:tracePt t="106207" x="4171950" y="1295400"/>
          <p14:tracePt t="106224" x="4127500" y="1295400"/>
          <p14:tracePt t="106241" x="4038600" y="1295400"/>
          <p14:tracePt t="106257" x="3994150" y="1295400"/>
          <p14:tracePt t="106274" x="3930650" y="1295400"/>
          <p14:tracePt t="106291" x="3873500" y="1295400"/>
          <p14:tracePt t="106308" x="3860800" y="1295400"/>
          <p14:tracePt t="106324" x="3835400" y="1295400"/>
          <p14:tracePt t="106341" x="3822700" y="1295400"/>
          <p14:tracePt t="106357" x="3810000" y="1295400"/>
          <p14:tracePt t="106374" x="3803650" y="1295400"/>
          <p14:tracePt t="106390" x="3797300" y="1295400"/>
          <p14:tracePt t="106407" x="3778250" y="1295400"/>
          <p14:tracePt t="106424" x="3759200" y="1295400"/>
          <p14:tracePt t="106441" x="3740150" y="1289050"/>
          <p14:tracePt t="106457" x="3714750" y="1282700"/>
          <p14:tracePt t="106636" x="3708400" y="1282700"/>
          <p14:tracePt t="106678" x="3702050" y="1276350"/>
          <p14:tracePt t="107411" x="3695700" y="1276350"/>
          <p14:tracePt t="107423" x="3689350" y="1276350"/>
          <p14:tracePt t="107433" x="3683000" y="1276350"/>
          <p14:tracePt t="107453" x="3670300" y="1276350"/>
          <p14:tracePt t="107466" x="3651250" y="1276350"/>
          <p14:tracePt t="107474" x="3644900" y="1276350"/>
          <p14:tracePt t="107475" x="3625850" y="1276350"/>
          <p14:tracePt t="107491" x="3600450" y="1276350"/>
          <p14:tracePt t="107507" x="3587750" y="1276350"/>
          <p14:tracePt t="107524" x="3562350" y="1276350"/>
          <p14:tracePt t="107541" x="3530600" y="1276350"/>
          <p14:tracePt t="107558" x="3517900" y="1276350"/>
          <p14:tracePt t="107574" x="3467100" y="1276350"/>
          <p14:tracePt t="107590" x="3435350" y="1276350"/>
          <p14:tracePt t="107608" x="3378200" y="1276350"/>
          <p14:tracePt t="107624" x="3333750" y="1276350"/>
          <p14:tracePt t="107640" x="3308350" y="1276350"/>
          <p14:tracePt t="107657" x="3276600" y="1276350"/>
          <p14:tracePt t="107674" x="3251200" y="1276350"/>
          <p14:tracePt t="107690" x="3213100" y="1276350"/>
          <p14:tracePt t="107707" x="3168650" y="1276350"/>
          <p14:tracePt t="107724" x="3149600" y="1276350"/>
          <p14:tracePt t="107740" x="3111500" y="1276350"/>
          <p14:tracePt t="107758" x="3098800" y="1276350"/>
          <p14:tracePt t="107774" x="3067050" y="1276350"/>
          <p14:tracePt t="107790" x="3022600" y="1276350"/>
          <p14:tracePt t="107808" x="2997200" y="1276350"/>
          <p14:tracePt t="107824" x="2921000" y="1276350"/>
          <p14:tracePt t="107841" x="2876550" y="1276350"/>
          <p14:tracePt t="107858" x="2781300" y="1276350"/>
          <p14:tracePt t="107874" x="2692400" y="1276350"/>
          <p14:tracePt t="107890" x="2667000" y="1276350"/>
          <p14:tracePt t="107908" x="2616200" y="1276350"/>
          <p14:tracePt t="107924" x="2590800" y="1276350"/>
          <p14:tracePt t="107940" x="2540000" y="1276350"/>
          <p14:tracePt t="107958" x="2495550" y="1276350"/>
          <p14:tracePt t="107973" x="2406650" y="1276350"/>
          <p14:tracePt t="107989" x="2317750" y="1276350"/>
          <p14:tracePt t="108006" x="2286000" y="1276350"/>
          <p14:tracePt t="108023" x="2216150" y="1276350"/>
          <p14:tracePt t="108040" x="2190750" y="1276350"/>
          <p14:tracePt t="108058" x="2139950" y="1276350"/>
          <p14:tracePt t="108074" x="2089150" y="1276350"/>
          <p14:tracePt t="108089" x="2051050" y="1276350"/>
          <p14:tracePt t="108106" x="1987550" y="1276350"/>
          <p14:tracePt t="108123" x="1949450" y="1276350"/>
          <p14:tracePt t="108139" x="1885950" y="1276350"/>
          <p14:tracePt t="108157" x="1828800" y="1276350"/>
          <p14:tracePt t="108174" x="1797050" y="1276350"/>
          <p14:tracePt t="108191" x="1739900" y="1276350"/>
          <p14:tracePt t="108207" x="1714500" y="1276350"/>
          <p14:tracePt t="108207" x="1682750" y="1276350"/>
          <p14:tracePt t="108224" x="1657350" y="1276350"/>
          <p14:tracePt t="108240" x="1612900" y="1276350"/>
          <p14:tracePt t="108258" x="1600200" y="1276350"/>
          <p14:tracePt t="108274" x="1562100" y="1276350"/>
          <p14:tracePt t="108291" x="1536700" y="1276350"/>
          <p14:tracePt t="108324" x="1517650" y="1276350"/>
          <p14:tracePt t="108340" x="1485900" y="1276350"/>
          <p14:tracePt t="108341" x="1466850" y="1282700"/>
          <p14:tracePt t="108356" x="1435100" y="1289050"/>
          <p14:tracePt t="108373" x="1428750" y="1295400"/>
          <p14:tracePt t="108391" x="1397000" y="1301750"/>
          <p14:tracePt t="108408" x="1358900" y="1314450"/>
          <p14:tracePt t="108424" x="1352550" y="1320800"/>
          <p14:tracePt t="108440" x="1327150" y="1333500"/>
          <p14:tracePt t="108458" x="1314450" y="1339850"/>
          <p14:tracePt t="108474" x="1308100" y="1358900"/>
          <p14:tracePt t="108491" x="1301750" y="1371600"/>
          <p14:tracePt t="108507" x="1295400" y="1384300"/>
          <p14:tracePt t="108524" x="1295400" y="1397000"/>
          <p14:tracePt t="108540" x="1289050" y="1403350"/>
          <p14:tracePt t="108557" x="1276350" y="1409700"/>
          <p14:tracePt t="108574" x="1270000" y="1435100"/>
          <p14:tracePt t="108590" x="1263650" y="1441450"/>
          <p14:tracePt t="108607" x="1250950" y="1473200"/>
          <p14:tracePt t="108624" x="1244600" y="1485900"/>
          <p14:tracePt t="108640" x="1231900" y="1504950"/>
          <p14:tracePt t="108657" x="1231900" y="1530350"/>
          <p14:tracePt t="108674" x="1225550" y="1530350"/>
          <p14:tracePt t="108690" x="1219200" y="1549400"/>
          <p14:tracePt t="108707" x="1219200" y="1555750"/>
          <p14:tracePt t="108724" x="1212850" y="1574800"/>
          <p14:tracePt t="108740" x="1200150" y="1606550"/>
          <p14:tracePt t="108758" x="1200150" y="1625600"/>
          <p14:tracePt t="108773" x="1200150" y="1644650"/>
          <p14:tracePt t="108791" x="1200150" y="1657350"/>
          <p14:tracePt t="108824" x="1200150" y="1670050"/>
          <p14:tracePt t="108825" x="1200150" y="1682750"/>
          <p14:tracePt t="108862" x="1200150" y="1689100"/>
          <p14:tracePt t="108864" x="1206500" y="1689100"/>
          <p14:tracePt t="108894" x="1206500" y="1695450"/>
          <p14:tracePt t="108914" x="1212850" y="1695450"/>
          <p14:tracePt t="108925" x="1219200" y="1695450"/>
          <p14:tracePt t="108927" x="1219200" y="1701800"/>
          <p14:tracePt t="108941" x="1225550" y="1701800"/>
          <p14:tracePt t="109699" x="1231900" y="1701800"/>
          <p14:tracePt t="109720" x="1238250" y="1701800"/>
          <p14:tracePt t="109722" x="1244600" y="1701800"/>
          <p14:tracePt t="109740" x="1257300" y="1701800"/>
          <p14:tracePt t="109742" x="1289050" y="1701800"/>
          <p14:tracePt t="109757" x="1371600" y="1708150"/>
          <p14:tracePt t="109774" x="1416050" y="1714500"/>
          <p14:tracePt t="109791" x="1504950" y="1720850"/>
          <p14:tracePt t="109808" x="1555750" y="1720850"/>
          <p14:tracePt t="109866" x="1562100" y="1727200"/>
          <p14:tracePt t="109886" x="1568450" y="1727200"/>
          <p14:tracePt t="109896" x="1581150" y="1733550"/>
          <p14:tracePt t="109907" x="1600200" y="1739900"/>
          <p14:tracePt t="109909" x="1619250" y="1746250"/>
          <p14:tracePt t="109924" x="1651000" y="1752600"/>
          <p14:tracePt t="109941" x="1670050" y="1758950"/>
          <p14:tracePt t="109958" x="1689100" y="1765300"/>
          <p14:tracePt t="110284" x="1695450" y="1765300"/>
          <p14:tracePt t="110326" x="1701800" y="1765300"/>
          <p14:tracePt t="110336" x="1708150" y="1765300"/>
          <p14:tracePt t="110346" x="1714500" y="1765300"/>
          <p14:tracePt t="110357" x="1727200" y="1765300"/>
          <p14:tracePt t="110357" x="1739900" y="1765300"/>
          <p14:tracePt t="110373" x="1771650" y="1765300"/>
          <p14:tracePt t="110389" x="1790700" y="1765300"/>
          <p14:tracePt t="110408" x="1841500" y="1765300"/>
          <p14:tracePt t="110424" x="1898650" y="1765300"/>
          <p14:tracePt t="110441" x="1930400" y="1765300"/>
          <p14:tracePt t="110457" x="2006600" y="1765300"/>
          <p14:tracePt t="110474" x="2063750" y="1765300"/>
          <p14:tracePt t="110490" x="2171700" y="1765300"/>
          <p14:tracePt t="110508" x="2266950" y="1765300"/>
          <p14:tracePt t="110524" x="2311400" y="1765300"/>
          <p14:tracePt t="110540" x="2381250" y="1765300"/>
          <p14:tracePt t="110558" x="2406650" y="1765300"/>
          <p14:tracePt t="110573" x="2438400" y="1765300"/>
          <p14:tracePt t="110590" x="2489200" y="1765300"/>
          <p14:tracePt t="110607" x="2514600" y="1765300"/>
          <p14:tracePt t="110624" x="2597150" y="1765300"/>
          <p14:tracePt t="110641" x="2654300" y="1765300"/>
          <p14:tracePt t="110657" x="2743200" y="1765300"/>
          <p14:tracePt t="110674" x="2800350" y="1765300"/>
          <p14:tracePt t="111292" x="2806700" y="1765300"/>
          <p14:tracePt t="111322" x="2813050" y="1765300"/>
          <p14:tracePt t="111333" x="2819400" y="1765300"/>
          <p14:tracePt t="111344" x="2825750" y="1765300"/>
          <p14:tracePt t="111357" x="2838450" y="1765300"/>
          <p14:tracePt t="111359" x="2857500" y="1765300"/>
          <p14:tracePt t="111375" x="2870200" y="1765300"/>
          <p14:tracePt t="111390" x="2882900" y="1765300"/>
          <p14:tracePt t="111408" x="2895600" y="1765300"/>
          <p14:tracePt t="111424" x="2908300" y="1765300"/>
          <p14:tracePt t="111441" x="2921000" y="1765300"/>
          <p14:tracePt t="111457" x="2946400" y="1765300"/>
          <p14:tracePt t="111474" x="2971800" y="1765300"/>
          <p14:tracePt t="111490" x="2984500" y="1765300"/>
          <p14:tracePt t="111507" x="3009900" y="1752600"/>
          <p14:tracePt t="111524" x="3035300" y="1739900"/>
          <p14:tracePt t="111540" x="3054350" y="1727200"/>
          <p14:tracePt t="111557" x="3086100" y="1714500"/>
          <p14:tracePt t="111573" x="3092450" y="1708150"/>
          <p14:tracePt t="111590" x="3117850" y="1701800"/>
          <p14:tracePt t="111607" x="3136900" y="1689100"/>
          <p14:tracePt t="111624" x="3149600" y="1682750"/>
          <p14:tracePt t="111640" x="3175000" y="1676400"/>
          <p14:tracePt t="111657" x="3181350" y="1676400"/>
          <p14:tracePt t="111674" x="3194050" y="1670050"/>
          <p14:tracePt t="111690" x="3213100" y="1670050"/>
          <p14:tracePt t="111729" x="3219450" y="1670050"/>
          <p14:tracePt t="111740" x="3225800" y="1670050"/>
          <p14:tracePt t="111742" x="3232150" y="1670050"/>
          <p14:tracePt t="111757" x="3257550" y="1670050"/>
          <p14:tracePt t="111773" x="3263900" y="1670050"/>
          <p14:tracePt t="111790" x="3295650" y="1670050"/>
          <p14:tracePt t="111807" x="3308350" y="1670050"/>
          <p14:tracePt t="111824" x="3321050" y="1670050"/>
          <p14:tracePt t="111840" x="3340100" y="1670050"/>
          <p14:tracePt t="111857" x="3359150" y="1670050"/>
          <p14:tracePt t="111857" x="3384550" y="1670050"/>
          <p14:tracePt t="111874" x="3409950" y="1676400"/>
          <p14:tracePt t="111890" x="3467100" y="1689100"/>
          <p14:tracePt t="111907" x="3492500" y="1695450"/>
          <p14:tracePt t="111923" x="3530600" y="1708150"/>
          <p14:tracePt t="112619" x="3536950" y="1708150"/>
          <p14:tracePt t="112622" x="3543300" y="1708150"/>
          <p14:tracePt t="112640" x="3549650" y="1708150"/>
          <p14:tracePt t="112642" x="3562350" y="1708150"/>
          <p14:tracePt t="112657" x="3594100" y="1708150"/>
          <p14:tracePt t="112674" x="3606800" y="1708150"/>
          <p14:tracePt t="112690" x="3625850" y="1708150"/>
          <p14:tracePt t="112723" x="3638550" y="1708150"/>
          <p14:tracePt t="112754" x="3644900" y="1708150"/>
          <p14:tracePt t="112797" x="3651250" y="1708150"/>
          <p14:tracePt t="113814" x="3657600" y="1708150"/>
          <p14:tracePt t="113823" x="3663950" y="1708150"/>
          <p14:tracePt t="113834" x="3670300" y="1708150"/>
          <p14:tracePt t="113845" x="3695700" y="1708150"/>
          <p14:tracePt t="113857" x="3702050" y="1708150"/>
          <p14:tracePt t="113873" x="3721100" y="1708150"/>
          <p14:tracePt t="113890" x="3740150" y="1708150"/>
          <p14:tracePt t="113908" x="3746500" y="1708150"/>
          <p14:tracePt t="113924" x="3759200" y="1708150"/>
          <p14:tracePt t="113940" x="3765550" y="1708150"/>
          <p14:tracePt t="113957" x="3790950" y="1708150"/>
          <p14:tracePt t="113975" x="3822700" y="1708150"/>
          <p14:tracePt t="113990" x="3841750" y="1708150"/>
          <p14:tracePt t="114007" x="3873500" y="1708150"/>
          <p14:tracePt t="114024" x="3886200" y="1708150"/>
          <p14:tracePt t="114040" x="3905250" y="1708150"/>
          <p14:tracePt t="114057" x="3937000" y="1708150"/>
          <p14:tracePt t="114075" x="3943350" y="1708150"/>
          <p14:tracePt t="114089" x="3987800" y="1708150"/>
          <p14:tracePt t="114106" x="4013200" y="1708150"/>
          <p14:tracePt t="114123" x="4070350" y="1708150"/>
          <p14:tracePt t="114139" x="4102100" y="1708150"/>
          <p14:tracePt t="114156" x="4165600" y="1708150"/>
          <p14:tracePt t="114172" x="4222750" y="1708150"/>
          <p14:tracePt t="114191" x="4260850" y="1708150"/>
          <p14:tracePt t="114207" x="4298950" y="1708150"/>
          <p14:tracePt t="114224" x="4343400" y="1708150"/>
          <p14:tracePt t="114241" x="4356100" y="1708150"/>
          <p14:tracePt t="114257" x="4394200" y="1708150"/>
          <p14:tracePt t="114274" x="4413250" y="1708150"/>
          <p14:tracePt t="114290" x="4445000" y="1714500"/>
          <p14:tracePt t="114309" x="4495800" y="1714500"/>
          <p14:tracePt t="114324" x="4527550" y="1714500"/>
          <p14:tracePt t="114340" x="4603750" y="1720850"/>
          <p14:tracePt t="114357" x="4641850" y="1720850"/>
          <p14:tracePt t="114373" x="4730750" y="1720850"/>
          <p14:tracePt t="114390" x="4794250" y="1720850"/>
          <p14:tracePt t="114407" x="4826000" y="1720850"/>
          <p14:tracePt t="114424" x="4889500" y="1720850"/>
          <p14:tracePt t="114440" x="4921250" y="1720850"/>
          <p14:tracePt t="114457" x="4984750" y="1720850"/>
          <p14:tracePt t="114474" x="5073650" y="1720850"/>
          <p14:tracePt t="114490" x="5118100" y="1720850"/>
          <p14:tracePt t="114507" x="5207000" y="1720850"/>
          <p14:tracePt t="114523" x="5251450" y="1720850"/>
          <p14:tracePt t="114540" x="5308600" y="1720850"/>
          <p14:tracePt t="114557" x="5359400" y="1720850"/>
          <p14:tracePt t="114574" x="5372100" y="1720850"/>
          <p14:tracePt t="114590" x="5416550" y="1720850"/>
          <p14:tracePt t="114607" x="5435600" y="1720850"/>
          <p14:tracePt t="114623" x="5492750" y="1720850"/>
          <p14:tracePt t="114640" x="5537200" y="1720850"/>
          <p14:tracePt t="114673" x="5562600" y="1720850"/>
          <p14:tracePt t="114675" x="5600700" y="1720850"/>
          <p14:tracePt t="114690" x="5613400" y="1720850"/>
          <p14:tracePt t="114707" x="5651500" y="1720850"/>
          <p14:tracePt t="114723" x="5676900" y="1720850"/>
          <p14:tracePt t="114740" x="5734050" y="1720850"/>
          <p14:tracePt t="114757" x="5784850" y="1720850"/>
          <p14:tracePt t="114774" x="5822950" y="1720850"/>
          <p14:tracePt t="114790" x="5867400" y="1720850"/>
          <p14:tracePt t="114807" x="5892800" y="1720850"/>
          <p14:tracePt t="114823" x="5930900" y="1720850"/>
          <p14:tracePt t="114840" x="5962650" y="1720850"/>
          <p14:tracePt t="114857" x="5981700" y="1720850"/>
          <p14:tracePt t="114874" x="6013450" y="1720850"/>
          <p14:tracePt t="114890" x="6032500" y="1720850"/>
          <p14:tracePt t="114907" x="6064250" y="1708150"/>
          <p14:tracePt t="114924" x="6096000" y="1701800"/>
          <p14:tracePt t="114940" x="6108700" y="1695450"/>
          <p14:tracePt t="114957" x="6140450" y="1682750"/>
          <p14:tracePt t="114974" x="6146800" y="1676400"/>
          <p14:tracePt t="114989" x="6172200" y="1657350"/>
          <p14:tracePt t="115006" x="6191250" y="1644650"/>
          <p14:tracePt t="115024" x="6197600" y="1638300"/>
          <p14:tracePt t="115040" x="6216650" y="1612900"/>
          <p14:tracePt t="115058" x="6223000" y="1612900"/>
          <p14:tracePt t="115075" x="6235700" y="1587500"/>
          <p14:tracePt t="115089" x="6248400" y="1574800"/>
          <p14:tracePt t="115106" x="6254750" y="1562100"/>
          <p14:tracePt t="115123" x="6261100" y="1549400"/>
          <p14:tracePt t="115140" x="6261100" y="1536700"/>
          <p14:tracePt t="115158" x="6267450" y="1530350"/>
          <p14:tracePt t="115174" x="6273800" y="1517650"/>
          <p14:tracePt t="115191" x="6273800" y="1504950"/>
          <p14:tracePt t="115207" x="6280150" y="1485900"/>
          <p14:tracePt t="115224" x="6280150" y="1473200"/>
          <p14:tracePt t="115240" x="6280150" y="1447800"/>
          <p14:tracePt t="115257" x="6267450" y="1422400"/>
          <p14:tracePt t="115274" x="6254750" y="1409700"/>
          <p14:tracePt t="115290" x="6223000" y="1377950"/>
          <p14:tracePt t="115308" x="6197600" y="1365250"/>
          <p14:tracePt t="115323" x="6134100" y="1333500"/>
          <p14:tracePt t="115340" x="6032500" y="1289050"/>
          <p14:tracePt t="115357" x="5975350" y="1276350"/>
          <p14:tracePt t="115373" x="5861050" y="1244600"/>
          <p14:tracePt t="115391" x="5803900" y="1225550"/>
          <p14:tracePt t="115408" x="5708650" y="1200150"/>
          <p14:tracePt t="115425" x="5638800" y="1187450"/>
          <p14:tracePt t="115440" x="5607050" y="1187450"/>
          <p14:tracePt t="115458" x="5537200" y="1181100"/>
          <p14:tracePt t="115474" x="5492750" y="1181100"/>
          <p14:tracePt t="115490" x="5391150" y="1181100"/>
          <p14:tracePt t="115508" x="5283200" y="1181100"/>
          <p14:tracePt t="115524" x="5226050" y="1174750"/>
          <p14:tracePt t="115540" x="5149850" y="1174750"/>
          <p14:tracePt t="115557" x="5118100" y="1174750"/>
          <p14:tracePt t="115574" x="5048250" y="1168400"/>
          <p14:tracePt t="115590" x="4972050" y="1168400"/>
          <p14:tracePt t="115607" x="4927600" y="1168400"/>
          <p14:tracePt t="115623" x="4838700" y="1168400"/>
          <p14:tracePt t="115640" x="4794250" y="1168400"/>
          <p14:tracePt t="115657" x="4705350" y="1168400"/>
          <p14:tracePt t="115673" x="4660900" y="1168400"/>
          <p14:tracePt t="115690" x="4572000" y="1168400"/>
          <p14:tracePt t="115707" x="4495800" y="1168400"/>
          <p14:tracePt t="115724" x="4451350" y="1168400"/>
          <p14:tracePt t="115740" x="4362450" y="1168400"/>
          <p14:tracePt t="115757" x="4318000" y="1168400"/>
          <p14:tracePt t="115773" x="4254500" y="1168400"/>
          <p14:tracePt t="115790" x="4171950" y="1168400"/>
          <p14:tracePt t="115808" x="4140200" y="1168400"/>
          <p14:tracePt t="115823" x="4089400" y="1181100"/>
          <p14:tracePt t="115840" x="4051300" y="1187450"/>
          <p14:tracePt t="115857" x="4013200" y="1200150"/>
          <p14:tracePt t="115873" x="3975100" y="1219200"/>
          <p14:tracePt t="115890" x="3962400" y="1225550"/>
          <p14:tracePt t="115907" x="3943350" y="1231900"/>
          <p14:tracePt t="115924" x="3937000" y="1244600"/>
          <p14:tracePt t="115940" x="3917950" y="1263650"/>
          <p14:tracePt t="115957" x="3905250" y="1282700"/>
          <p14:tracePt t="115974" x="3898900" y="1295400"/>
          <p14:tracePt t="115991" x="3886200" y="1308100"/>
          <p14:tracePt t="116007" x="3879850" y="1320800"/>
          <p14:tracePt t="116024" x="3879850" y="1333500"/>
          <p14:tracePt t="116041" x="3867150" y="1352550"/>
          <p14:tracePt t="116057" x="3860800" y="1358900"/>
          <p14:tracePt t="116074" x="3848100" y="1384300"/>
          <p14:tracePt t="116091" x="3841750" y="1397000"/>
          <p14:tracePt t="116108" x="3829050" y="1416050"/>
          <p14:tracePt t="116139" x="3822700" y="1441450"/>
          <p14:tracePt t="116140" x="3816350" y="1441450"/>
          <p14:tracePt t="116156" x="3810000" y="1460500"/>
          <p14:tracePt t="116192" x="3810000" y="1466850"/>
          <p14:tracePt t="116192" x="3810000" y="1473200"/>
          <p14:tracePt t="116206" x="3803650" y="1479550"/>
          <p14:tracePt t="116244" x="3803650" y="1485900"/>
          <p14:tracePt t="116265" x="3803650" y="1492250"/>
          <p14:tracePt t="116275" x="3803650" y="1498600"/>
          <p14:tracePt t="116306" x="3803650" y="1504950"/>
          <p14:tracePt t="116316" x="3803650" y="1511300"/>
          <p14:tracePt t="116327" x="3810000" y="1517650"/>
          <p14:tracePt t="116339" x="3822700" y="1517650"/>
          <p14:tracePt t="116340" x="3841750" y="1524000"/>
          <p14:tracePt t="116356" x="3892550" y="1536700"/>
          <p14:tracePt t="116374" x="3975100" y="1562100"/>
          <p14:tracePt t="116390" x="4006850" y="1574800"/>
          <p14:tracePt t="116407" x="4102100" y="1600200"/>
          <p14:tracePt t="116424" x="4140200" y="1606550"/>
          <p14:tracePt t="116441" x="4216400" y="1619250"/>
          <p14:tracePt t="116458" x="4286250" y="1625600"/>
          <p14:tracePt t="116474" x="4311650" y="1625600"/>
          <p14:tracePt t="116490" x="4375150" y="1625600"/>
          <p14:tracePt t="116507" x="4413250" y="1625600"/>
          <p14:tracePt t="116523" x="4495800" y="1625600"/>
          <p14:tracePt t="116541" x="4597400" y="1625600"/>
          <p14:tracePt t="116557" x="4654550" y="1625600"/>
          <p14:tracePt t="116573" x="4775200" y="1625600"/>
          <p14:tracePt t="116590" x="4838700" y="1625600"/>
          <p14:tracePt t="116607" x="4933950" y="1625600"/>
          <p14:tracePt t="116624" x="4978400" y="1625600"/>
          <p14:tracePt t="116639" x="5060950" y="1625600"/>
          <p14:tracePt t="116656" x="5137150" y="1625600"/>
          <p14:tracePt t="116673" x="5168900" y="1625600"/>
          <p14:tracePt t="116690" x="5257800" y="1625600"/>
          <p14:tracePt t="116707" x="5314950" y="1625600"/>
          <p14:tracePt t="116707" x="5365750" y="1625600"/>
          <p14:tracePt t="116724" x="5410200" y="1625600"/>
          <p14:tracePt t="116740" x="5499100" y="1625600"/>
          <p14:tracePt t="116757" x="5543550" y="1625600"/>
          <p14:tracePt t="116774" x="5594350" y="1625600"/>
          <p14:tracePt t="116790" x="5613400" y="1625600"/>
          <p14:tracePt t="116807" x="5657850" y="1625600"/>
          <p14:tracePt t="116823" x="5702300" y="1625600"/>
          <p14:tracePt t="116840" x="5727700" y="1619250"/>
          <p14:tracePt t="116857" x="5765800" y="1612900"/>
          <p14:tracePt t="116874" x="5778500" y="1612900"/>
          <p14:tracePt t="116890" x="5803900" y="1606550"/>
          <p14:tracePt t="116907" x="5842000" y="1600200"/>
          <p14:tracePt t="116923" x="5854700" y="1593850"/>
          <p14:tracePt t="116940" x="5886450" y="1581150"/>
          <p14:tracePt t="116958" x="5899150" y="1581150"/>
          <p14:tracePt t="116974" x="5937250" y="1568450"/>
          <p14:tracePt t="116991" x="5949950" y="1555750"/>
          <p14:tracePt t="117006" x="5962650" y="1555750"/>
          <p14:tracePt t="117023" x="5969000" y="1543050"/>
          <p14:tracePt t="117039" x="5975350" y="1536700"/>
          <p14:tracePt t="117056" x="5981700" y="1530350"/>
          <p14:tracePt t="117089" x="5988050" y="1524000"/>
          <p14:tracePt t="117090" x="5994400" y="1524000"/>
          <p14:tracePt t="117106" x="5994400" y="1511300"/>
          <p14:tracePt t="117122" x="5994400" y="1504950"/>
          <p14:tracePt t="117139" x="5994400" y="1498600"/>
          <p14:tracePt t="117156" x="5988050" y="1485900"/>
          <p14:tracePt t="117172" x="5981700" y="1479550"/>
          <p14:tracePt t="117191" x="5969000" y="1466850"/>
          <p14:tracePt t="117208" x="5962650" y="1466850"/>
          <p14:tracePt t="117224" x="5930900" y="1454150"/>
          <p14:tracePt t="117239" x="5911850" y="1447800"/>
          <p14:tracePt t="117256" x="5867400" y="1435100"/>
          <p14:tracePt t="117272" x="5816600" y="1416050"/>
          <p14:tracePt t="117289" x="5791200" y="1409700"/>
          <p14:tracePt t="117306" x="5746750" y="1390650"/>
          <p14:tracePt t="117323" x="5721350" y="1377950"/>
          <p14:tracePt t="117339" x="5651500" y="1352550"/>
          <p14:tracePt t="117356" x="5588000" y="1333500"/>
          <p14:tracePt t="117374" x="5556250" y="1327150"/>
          <p14:tracePt t="117390" x="5473700" y="1301750"/>
          <p14:tracePt t="117407" x="5422900" y="1289050"/>
          <p14:tracePt t="117424" x="5397500" y="1282700"/>
          <p14:tracePt t="117440" x="5359400" y="1276350"/>
          <p14:tracePt t="117458" x="5353050" y="1276350"/>
          <p14:tracePt t="117474" x="5314950" y="1270000"/>
          <p14:tracePt t="117491" x="5270500" y="1270000"/>
          <p14:tracePt t="117507" x="5251450" y="1270000"/>
          <p14:tracePt t="117524" x="5175250" y="1270000"/>
          <p14:tracePt t="117540" x="5130800" y="1270000"/>
          <p14:tracePt t="117557" x="5041900" y="1270000"/>
          <p14:tracePt t="117574" x="4965700" y="1270000"/>
          <p14:tracePt t="117590" x="4927600" y="1270000"/>
          <p14:tracePt t="117607" x="4870450" y="1270000"/>
          <p14:tracePt t="117623" x="4838700" y="1270000"/>
          <p14:tracePt t="117640" x="4781550" y="1270000"/>
          <p14:tracePt t="117657" x="4749800" y="1270000"/>
          <p14:tracePt t="117673" x="4660900" y="1270000"/>
          <p14:tracePt t="117690" x="4540250" y="1270000"/>
          <p14:tracePt t="117707" x="4483100" y="1270000"/>
          <p14:tracePt t="117723" x="4356100" y="1270000"/>
          <p14:tracePt t="117740" x="4298950" y="1270000"/>
          <p14:tracePt t="117757" x="4210050" y="1282700"/>
          <p14:tracePt t="117773" x="4140200" y="1295400"/>
          <p14:tracePt t="117790" x="4114800" y="1308100"/>
          <p14:tracePt t="117807" x="4070350" y="1327150"/>
          <p14:tracePt t="117823" x="4038600" y="1339850"/>
          <p14:tracePt t="117840" x="3994150" y="1358900"/>
          <p14:tracePt t="117857" x="3956050" y="1384300"/>
          <p14:tracePt t="117874" x="3943350" y="1390650"/>
          <p14:tracePt t="117890" x="3911600" y="1416050"/>
          <p14:tracePt t="117907" x="3892550" y="1422400"/>
          <p14:tracePt t="117923" x="3879850" y="1441450"/>
          <p14:tracePt t="117940" x="3867150" y="1460500"/>
          <p14:tracePt t="117958" x="3860800" y="1466850"/>
          <p14:tracePt t="117973" x="3854450" y="1479550"/>
          <p14:tracePt t="117990" x="3854450" y="1485900"/>
          <p14:tracePt t="118007" x="3848100" y="1504950"/>
          <p14:tracePt t="118024" x="3841750" y="1524000"/>
          <p14:tracePt t="118040" x="3835400" y="1536700"/>
          <p14:tracePt t="118058" x="3829050" y="1549400"/>
          <p14:tracePt t="118073" x="3829050" y="1555750"/>
          <p14:tracePt t="118388" x="3835400" y="1555750"/>
          <p14:tracePt t="118398" x="3841750" y="1555750"/>
          <p14:tracePt t="118409" x="3848100" y="1555750"/>
          <p14:tracePt t="118410" x="3867150" y="1555750"/>
          <p14:tracePt t="118423" x="3879850" y="1555750"/>
          <p14:tracePt t="118439" x="3917950" y="1555750"/>
          <p14:tracePt t="118456" x="3968750" y="1555750"/>
          <p14:tracePt t="118473" x="4000500" y="1555750"/>
          <p14:tracePt t="118489" x="4070350" y="1562100"/>
          <p14:tracePt t="118506" x="4114800" y="1568450"/>
          <p14:tracePt t="118522" x="4222750" y="1581150"/>
          <p14:tracePt t="118540" x="4318000" y="1593850"/>
          <p14:tracePt t="118557" x="4362450" y="1600200"/>
          <p14:tracePt t="118573" x="4438650" y="1606550"/>
          <p14:tracePt t="118590" x="4476750" y="1619250"/>
          <p14:tracePt t="118607" x="4565650" y="1625600"/>
          <p14:tracePt t="118623" x="4686300" y="1625600"/>
          <p14:tracePt t="118640" x="4775200" y="1631950"/>
          <p14:tracePt t="118657" x="4946650" y="1631950"/>
          <p14:tracePt t="118674" x="5029200" y="1631950"/>
          <p14:tracePt t="118690" x="5194300" y="1631950"/>
          <p14:tracePt t="118707" x="5321300" y="1631950"/>
          <p14:tracePt t="118724" x="5378450" y="1631950"/>
          <p14:tracePt t="118740" x="5480050" y="1631950"/>
          <p14:tracePt t="118757" x="5524500" y="1631950"/>
          <p14:tracePt t="118773" x="5588000" y="1631950"/>
          <p14:tracePt t="118790" x="5632450" y="1631950"/>
          <p14:tracePt t="118807" x="5638800" y="1631950"/>
          <p14:tracePt t="118824" x="5651500" y="1631950"/>
          <p14:tracePt t="118879" x="5657850" y="1631950"/>
          <p14:tracePt t="120934" x="5657850" y="1638300"/>
          <p14:tracePt t="120973" x="5657850" y="1644650"/>
          <p14:tracePt t="120986" x="5664200" y="1657350"/>
          <p14:tracePt t="120996" x="5664200" y="1663700"/>
          <p14:tracePt t="121007" x="5670550" y="1663700"/>
          <p14:tracePt t="121010" x="5670550" y="1670050"/>
          <p14:tracePt t="121022" x="5676900" y="1676400"/>
          <p14:tracePt t="121039" x="5676900" y="1682750"/>
          <p14:tracePt t="121057" x="5683250" y="1689100"/>
          <p14:tracePt t="121074" x="5689600" y="1695450"/>
          <p14:tracePt t="121091" x="5695950" y="1695450"/>
          <p14:tracePt t="121106" x="5695950" y="1701800"/>
          <p14:tracePt t="121142" x="5702300" y="1708150"/>
          <p14:tracePt t="121174" x="5702300" y="1714500"/>
          <p14:tracePt t="121224" x="5708650" y="1720850"/>
          <p14:tracePt t="121234" x="5708650" y="1727200"/>
          <p14:tracePt t="121239" x="5715000" y="1727200"/>
          <p14:tracePt t="121265" x="5715000" y="1733550"/>
          <p14:tracePt t="121281" x="5715000" y="1739900"/>
          <p14:tracePt t="121282" x="5715000" y="1746250"/>
          <p14:tracePt t="121289" x="5721350" y="1746250"/>
          <p14:tracePt t="121306" x="5721350" y="1758950"/>
          <p14:tracePt t="121324" x="5727700" y="1771650"/>
          <p14:tracePt t="121340" x="5727700" y="1778000"/>
          <p14:tracePt t="121357" x="5734050" y="1790700"/>
          <p14:tracePt t="121393" x="5734050" y="1797050"/>
          <p14:tracePt t="121395" x="5734050" y="1803400"/>
          <p14:tracePt t="121408" x="5740400" y="1803400"/>
          <p14:tracePt t="121424" x="5740400" y="1809750"/>
          <p14:tracePt t="121441" x="5740400" y="1816100"/>
          <p14:tracePt t="121458" x="5740400" y="1822450"/>
          <p14:tracePt t="121474" x="5740400" y="1828800"/>
          <p14:tracePt t="121491" x="5746750" y="1835150"/>
          <p14:tracePt t="121508" x="5746750" y="1841500"/>
          <p14:tracePt t="121525" x="5746750" y="1854200"/>
          <p14:tracePt t="121541" x="5753100" y="1854200"/>
          <p14:tracePt t="121558" x="5759450" y="1873250"/>
          <p14:tracePt t="121574" x="5765800" y="1892300"/>
          <p14:tracePt t="121591" x="5765800" y="1905000"/>
          <p14:tracePt t="121608" x="5765800" y="1917700"/>
          <p14:tracePt t="121625" x="5772150" y="1930400"/>
          <p14:tracePt t="121641" x="5772150" y="1955800"/>
          <p14:tracePt t="121658" x="5772150" y="1981200"/>
          <p14:tracePt t="121675" x="5778500" y="1993900"/>
          <p14:tracePt t="121691" x="5791200" y="2038350"/>
          <p14:tracePt t="121708" x="5797550" y="2063750"/>
          <p14:tracePt t="121724" x="5822950" y="2114550"/>
          <p14:tracePt t="121741" x="5861050" y="2190750"/>
          <p14:tracePt t="121758" x="5905500" y="2228850"/>
          <p14:tracePt t="121775" x="5975350" y="2330450"/>
          <p14:tracePt t="121791" x="6019800" y="2381250"/>
          <p14:tracePt t="121808" x="6115050" y="2501900"/>
          <p14:tracePt t="121825" x="6216650" y="2622550"/>
          <p14:tracePt t="121841" x="6267450" y="2673350"/>
          <p14:tracePt t="121858" x="6369050" y="2794000"/>
          <p14:tracePt t="121874" x="6419850" y="2851150"/>
          <p14:tracePt t="121891" x="6521450" y="2952750"/>
          <p14:tracePt t="121908" x="6623050" y="3054350"/>
          <p14:tracePt t="121925" x="6673850" y="3105150"/>
          <p14:tracePt t="121941" x="6769100" y="3206750"/>
          <p14:tracePt t="121958" x="6826250" y="3257550"/>
          <p14:tracePt t="121990" x="6940550" y="3371850"/>
          <p14:tracePt t="121991" x="7004050" y="3429000"/>
          <p14:tracePt t="122007" x="7112000" y="3543300"/>
          <p14:tracePt t="122023" x="7213600" y="3625850"/>
          <p14:tracePt t="122041" x="7251700" y="3663950"/>
          <p14:tracePt t="122058" x="7315200" y="3708400"/>
          <p14:tracePt t="122075" x="7359650" y="3727450"/>
          <p14:tracePt t="122092" x="7385050" y="3733800"/>
          <p14:tracePt t="122107" x="7448550" y="3746500"/>
          <p14:tracePt t="122124" x="7480300" y="3746500"/>
          <p14:tracePt t="122140" x="7556500" y="3746500"/>
          <p14:tracePt t="122157" x="7594600" y="3746500"/>
          <p14:tracePt t="122175" x="7651750" y="3746500"/>
          <p14:tracePt t="122191" x="7677150" y="3746500"/>
          <p14:tracePt t="122208" x="7689850" y="3746500"/>
          <p14:tracePt t="122224" x="7702550" y="3740150"/>
          <p14:tracePt t="122242" x="7708900" y="3733800"/>
          <p14:tracePt t="122258" x="7715250" y="3721100"/>
          <p14:tracePt t="122275" x="7727950" y="3702050"/>
          <p14:tracePt t="122290" x="7734300" y="3695700"/>
          <p14:tracePt t="122308" x="7747000" y="3670300"/>
          <p14:tracePt t="122325" x="7766050" y="3657600"/>
          <p14:tracePt t="122341" x="7842250" y="3632200"/>
          <p14:tracePt t="122358" x="7950200" y="3606800"/>
          <p14:tracePt t="122374" x="8020050" y="3600450"/>
          <p14:tracePt t="122391" x="8159750" y="3587750"/>
          <p14:tracePt t="122408" x="8229600" y="3581400"/>
          <p14:tracePt t="122424" x="8350250" y="3562350"/>
          <p14:tracePt t="122441" x="8445500" y="3530600"/>
          <p14:tracePt t="122458" x="8489950" y="3517900"/>
          <p14:tracePt t="122474" x="8585200" y="3486150"/>
          <p14:tracePt t="122491" x="8629650" y="3473450"/>
          <p14:tracePt t="122509" x="8699500" y="3454400"/>
          <p14:tracePt t="122524" x="8737600" y="3448050"/>
          <p14:tracePt t="122540" x="8750300" y="3448050"/>
          <p14:tracePt t="122557" x="8756650" y="3448050"/>
          <p14:tracePt t="122573" x="8763000" y="3448050"/>
          <p14:tracePt t="122590" x="8769350" y="3441700"/>
          <p14:tracePt t="122607" x="8782050" y="3435350"/>
          <p14:tracePt t="122646" x="8782050" y="3429000"/>
          <p14:tracePt t="122658" x="8782050" y="3422650"/>
          <p14:tracePt t="122660" x="8782050" y="3416300"/>
          <p14:tracePt t="122674" x="8769350" y="3397250"/>
          <p14:tracePt t="122691" x="8731250" y="3371850"/>
          <p14:tracePt t="122708" x="8712200" y="3359150"/>
          <p14:tracePt t="122724" x="8667750" y="3346450"/>
          <p14:tracePt t="122741" x="8629650" y="3346450"/>
          <p14:tracePt t="122758" x="8553450" y="3340100"/>
          <p14:tracePt t="122774" x="8451850" y="3333750"/>
          <p14:tracePt t="122791" x="8394700" y="3333750"/>
          <p14:tracePt t="122808" x="8286750" y="3333750"/>
          <p14:tracePt t="122824" x="8242300" y="3327400"/>
          <p14:tracePt t="122841" x="8166100" y="3327400"/>
          <p14:tracePt t="122858" x="8108950" y="3327400"/>
          <p14:tracePt t="122874" x="8077200" y="3327400"/>
          <p14:tracePt t="122891" x="7988300" y="3327400"/>
          <p14:tracePt t="122908" x="7931150" y="3327400"/>
          <p14:tracePt t="122924" x="7835900" y="3327400"/>
          <p14:tracePt t="122941" x="7734300" y="3327400"/>
          <p14:tracePt t="122958" x="7689850" y="3327400"/>
          <p14:tracePt t="122975" x="7613650" y="3327400"/>
          <p14:tracePt t="122991" x="7581900" y="3327400"/>
          <p14:tracePt t="123007" x="7493000" y="3327400"/>
          <p14:tracePt t="123023" x="7435850" y="3327400"/>
          <p14:tracePt t="123041" x="7327900" y="3314700"/>
          <p14:tracePt t="123058" x="7213600" y="3314700"/>
          <p14:tracePt t="123076" x="7162800" y="3314700"/>
          <p14:tracePt t="123090" x="7073900" y="3308350"/>
          <p14:tracePt t="123107" x="7029450" y="3308350"/>
          <p14:tracePt t="123123" x="6953250" y="3308350"/>
          <p14:tracePt t="123140" x="6864350" y="3308350"/>
          <p14:tracePt t="123158" x="6819900" y="3308350"/>
          <p14:tracePt t="123175" x="6750050" y="3308350"/>
          <p14:tracePt t="123192" x="6718300" y="3308350"/>
          <p14:tracePt t="123208" x="6680200" y="3308350"/>
          <p14:tracePt t="123224" x="6654800" y="3308350"/>
          <p14:tracePt t="123241" x="6648450" y="3308350"/>
          <p14:tracePt t="123258" x="6642100" y="3308350"/>
          <p14:tracePt t="123275" x="6635750" y="3308350"/>
          <p14:tracePt t="123291" x="6629400" y="3308350"/>
          <p14:tracePt t="123405" x="6635750" y="3308350"/>
          <p14:tracePt t="123418" x="6648450" y="3308350"/>
          <p14:tracePt t="123424" x="6667500" y="3308350"/>
          <p14:tracePt t="123426" x="6692900" y="3308350"/>
          <p14:tracePt t="123441" x="6788150" y="3308350"/>
          <p14:tracePt t="123458" x="6851650" y="3308350"/>
          <p14:tracePt t="123474" x="7010400" y="3340100"/>
          <p14:tracePt t="123491" x="7092950" y="3346450"/>
          <p14:tracePt t="123508" x="7264400" y="3390900"/>
          <p14:tracePt t="123524" x="7442200" y="3441700"/>
          <p14:tracePt t="123542" x="7531100" y="3460750"/>
          <p14:tracePt t="123558" x="7696200" y="3505200"/>
          <p14:tracePt t="123575" x="7772400" y="3530600"/>
          <p14:tracePt t="123591" x="7905750" y="3562350"/>
          <p14:tracePt t="123608" x="7988300" y="3581400"/>
          <p14:tracePt t="123625" x="8013700" y="3587750"/>
          <p14:tracePt t="123641" x="8026400" y="3594100"/>
          <p14:tracePt t="124652" x="8026400" y="3600450"/>
          <p14:tracePt t="131844" x="8026400" y="3606800"/>
          <p14:tracePt t="131864" x="8020050" y="3613150"/>
          <p14:tracePt t="131876" x="8013700" y="3619500"/>
          <p14:tracePt t="131886" x="8001000" y="3632200"/>
          <p14:tracePt t="131895" x="7981950" y="3638550"/>
          <p14:tracePt t="131906" x="7962900" y="3651250"/>
          <p14:tracePt t="131907" x="7937500" y="3663950"/>
          <p14:tracePt t="131923" x="7854950" y="3683000"/>
          <p14:tracePt t="131941" x="7753350" y="3708400"/>
          <p14:tracePt t="131958" x="7696200" y="3727450"/>
          <p14:tracePt t="131974" x="7569200" y="3765550"/>
          <p14:tracePt t="131992" x="7524750" y="3784600"/>
          <p14:tracePt t="132007" x="7442200" y="3822700"/>
          <p14:tracePt t="132023" x="7404100" y="3835400"/>
          <p14:tracePt t="132040" x="7340600" y="3860800"/>
          <p14:tracePt t="132057" x="7245350" y="3892550"/>
          <p14:tracePt t="132074" x="7188200" y="3911600"/>
          <p14:tracePt t="132091" x="7054850" y="3956050"/>
          <p14:tracePt t="132108" x="6985000" y="3968750"/>
          <p14:tracePt t="132123" x="6870700" y="4013200"/>
          <p14:tracePt t="132140" x="6756400" y="4044950"/>
          <p14:tracePt t="132156" x="6718300" y="4057650"/>
          <p14:tracePt t="132173" x="6623050" y="4089400"/>
          <p14:tracePt t="132191" x="6508750" y="4121150"/>
          <p14:tracePt t="132209" x="6451600" y="4140200"/>
          <p14:tracePt t="132225" x="6343650" y="4165600"/>
          <p14:tracePt t="132242" x="6286500" y="4178300"/>
          <p14:tracePt t="132257" x="6191250" y="4197350"/>
          <p14:tracePt t="132274" x="6146800" y="4197350"/>
          <p14:tracePt t="132291" x="6134100" y="4203700"/>
          <p14:tracePt t="132309" x="6115050" y="4203700"/>
          <p14:tracePt t="132344" x="6102350" y="4203700"/>
          <p14:tracePt t="132346" x="6096000" y="4203700"/>
          <p14:tracePt t="132358" x="6064250" y="4203700"/>
          <p14:tracePt t="132374" x="6045200" y="4203700"/>
          <p14:tracePt t="132391" x="6007100" y="4203700"/>
          <p14:tracePt t="132408" x="5988050" y="4203700"/>
          <p14:tracePt t="132423" x="5969000" y="4203700"/>
          <p14:tracePt t="132469" x="5962650" y="4203700"/>
          <p14:tracePt t="132488" x="5956300" y="4203700"/>
          <p14:tracePt t="132510" x="5949950" y="4203700"/>
          <p14:tracePt t="132519" x="5943600" y="4203700"/>
          <p14:tracePt t="132531" x="5937250" y="4203700"/>
          <p14:tracePt t="132541" x="5930900" y="4203700"/>
          <p14:tracePt t="132544" x="5924550" y="4197350"/>
          <p14:tracePt t="132558" x="5911850" y="4191000"/>
          <p14:tracePt t="132574" x="5905500" y="4178300"/>
          <p14:tracePt t="132591" x="5880100" y="4159250"/>
          <p14:tracePt t="132607" x="5873750" y="4146550"/>
          <p14:tracePt t="132624" x="5835650" y="4121150"/>
          <p14:tracePt t="132641" x="5803900" y="4089400"/>
          <p14:tracePt t="132657" x="5791200" y="4076700"/>
          <p14:tracePt t="132674" x="5772150" y="4057650"/>
          <p14:tracePt t="132691" x="5759450" y="4051300"/>
          <p14:tracePt t="132691" x="5753100" y="4051300"/>
          <p14:tracePt t="132708" x="5746750" y="4044950"/>
          <p14:tracePt t="132724" x="5734050" y="4038600"/>
          <p14:tracePt t="132741" x="5721350" y="4032250"/>
          <p14:tracePt t="132757" x="5708650" y="4032250"/>
          <p14:tracePt t="132774" x="5702300" y="4025900"/>
          <p14:tracePt t="132791" x="5702300" y="4019550"/>
          <p14:tracePt t="133677" x="5708650" y="4019550"/>
          <p14:tracePt t="133718" x="5715000" y="4019550"/>
          <p14:tracePt t="134675" x="5721350" y="4019550"/>
          <p14:tracePt t="135612" x="5727700" y="4019550"/>
          <p14:tracePt t="136468" x="5734050" y="4019550"/>
          <p14:tracePt t="136509" x="5740400" y="4019550"/>
          <p14:tracePt t="137039" x="5734050" y="4019550"/>
          <p14:tracePt t="137059" x="5727700" y="4025900"/>
          <p14:tracePt t="137070" x="5721350" y="4025900"/>
          <p14:tracePt t="137074" x="5715000" y="4038600"/>
          <p14:tracePt t="137091" x="5702300" y="4044950"/>
          <p14:tracePt t="137107" x="5683250" y="4064000"/>
          <p14:tracePt t="137123" x="5670550" y="4076700"/>
          <p14:tracePt t="137140" x="5651500" y="4102100"/>
          <p14:tracePt t="137158" x="5619750" y="4133850"/>
          <p14:tracePt t="137175" x="5600700" y="4146550"/>
          <p14:tracePt t="137191" x="5568950" y="4165600"/>
          <p14:tracePt t="137207" x="5556250" y="4184650"/>
          <p14:tracePt t="137224" x="5530850" y="4216400"/>
          <p14:tracePt t="137241" x="5499100" y="4248150"/>
          <p14:tracePt t="137257" x="5486400" y="4267200"/>
          <p14:tracePt t="137275" x="5467350" y="4292600"/>
          <p14:tracePt t="137291" x="5454650" y="4318000"/>
          <p14:tracePt t="137324" x="5448300" y="4324350"/>
          <p14:tracePt t="137326" x="5435600" y="4343400"/>
          <p14:tracePt t="137341" x="5429250" y="4356100"/>
          <p14:tracePt t="137357" x="5422900" y="4375150"/>
          <p14:tracePt t="137375" x="5422900" y="4394200"/>
          <p14:tracePt t="137390" x="5422900" y="4413250"/>
          <p14:tracePt t="137407" x="5416550" y="4432300"/>
          <p14:tracePt t="137425" x="5416550" y="4445000"/>
          <p14:tracePt t="137441" x="5416550" y="4457700"/>
          <p14:tracePt t="137578" x="5422900" y="4457700"/>
          <p14:tracePt t="137588" x="5429250" y="4451350"/>
          <p14:tracePt t="137599" x="5441950" y="4445000"/>
          <p14:tracePt t="137607" x="5480050" y="4425950"/>
          <p14:tracePt t="137624" x="5524500" y="4406900"/>
          <p14:tracePt t="137641" x="5543550" y="4400550"/>
          <p14:tracePt t="137657" x="5568950" y="4394200"/>
          <p14:tracePt t="137675" x="5581650" y="4387850"/>
          <p14:tracePt t="137691" x="5594350" y="4387850"/>
          <p14:tracePt t="137866" x="5594350" y="4381500"/>
          <p14:tracePt t="137907" x="5594350" y="4375150"/>
          <p14:tracePt t="138141" x="5600700" y="4375150"/>
          <p14:tracePt t="138162" x="5607050" y="4375150"/>
          <p14:tracePt t="138173" x="5607050" y="4381500"/>
          <p14:tracePt t="138183" x="5619750" y="4387850"/>
          <p14:tracePt t="138193" x="5638800" y="4406900"/>
          <p14:tracePt t="138206" x="5657850" y="4413250"/>
          <p14:tracePt t="138214" x="5676900" y="4432300"/>
          <p14:tracePt t="138223" x="5727700" y="4483100"/>
          <p14:tracePt t="138241" x="5759450" y="4521200"/>
          <p14:tracePt t="138258" x="5772150" y="4540250"/>
          <p14:tracePt t="138274" x="5803900" y="4572000"/>
          <p14:tracePt t="138292" x="5835650" y="4603750"/>
          <p14:tracePt t="138308" x="5848350" y="4629150"/>
          <p14:tracePt t="138325" x="5899150" y="4686300"/>
          <p14:tracePt t="138340" x="5930900" y="4737100"/>
          <p14:tracePt t="138357" x="6007100" y="4832350"/>
          <p14:tracePt t="138375" x="6038850" y="4883150"/>
          <p14:tracePt t="138391" x="6102350" y="4978400"/>
          <p14:tracePt t="138407" x="6146800" y="5035550"/>
          <p14:tracePt t="138424" x="6159500" y="5054600"/>
          <p14:tracePt t="138441" x="6172200" y="5067300"/>
          <p14:tracePt t="138577" x="6165850" y="5067300"/>
          <p14:tracePt t="138649" x="6165850" y="5060950"/>
          <p14:tracePt t="138691" x="6165850" y="5054600"/>
          <p14:tracePt t="138701" x="6165850" y="5048250"/>
          <p14:tracePt t="138712" x="6165850" y="5035550"/>
          <p14:tracePt t="138724" x="6172200" y="5035550"/>
          <p14:tracePt t="138726" x="6184900" y="5022850"/>
          <p14:tracePt t="138741" x="6210300" y="5003800"/>
          <p14:tracePt t="138757" x="6254750" y="4984750"/>
          <p14:tracePt t="138775" x="6273800" y="4972050"/>
          <p14:tracePt t="138791" x="6318250" y="4953000"/>
          <p14:tracePt t="138808" x="6343650" y="4940300"/>
          <p14:tracePt t="138824" x="6413500" y="4921250"/>
          <p14:tracePt t="138841" x="6451600" y="4908550"/>
          <p14:tracePt t="138858" x="6527800" y="4876800"/>
          <p14:tracePt t="138875" x="6610350" y="4845050"/>
          <p14:tracePt t="138892" x="6648450" y="4832350"/>
          <p14:tracePt t="138908" x="6699250" y="4806950"/>
          <p14:tracePt t="138925" x="6731000" y="4781550"/>
          <p14:tracePt t="138942" x="6762750" y="4756150"/>
          <p14:tracePt t="138959" x="6800850" y="4730750"/>
          <p14:tracePt t="138975" x="6819900" y="4718050"/>
          <p14:tracePt t="138992" x="6845300" y="4692650"/>
          <p14:tracePt t="139009" x="6851650" y="4679950"/>
          <p14:tracePt t="139024" x="6870700" y="4667250"/>
          <p14:tracePt t="139040" x="6883400" y="4654550"/>
          <p14:tracePt t="139058" x="6883400" y="4648200"/>
          <p14:tracePt t="139075" x="6889750" y="4648200"/>
          <p14:tracePt t="139092" x="6889750" y="4641850"/>
          <p14:tracePt t="139108" x="6889750" y="4635500"/>
          <p14:tracePt t="139125" x="6889750" y="4629150"/>
          <p14:tracePt t="139142" x="6889750" y="4622800"/>
          <p14:tracePt t="139158" x="6883400" y="4610100"/>
          <p14:tracePt t="139176" x="6877050" y="4597400"/>
          <p14:tracePt t="139192" x="6845300" y="4565650"/>
          <p14:tracePt t="139208" x="6807200" y="4533900"/>
          <p14:tracePt t="139226" x="6781800" y="4514850"/>
          <p14:tracePt t="139242" x="6724650" y="4470400"/>
          <p14:tracePt t="139259" x="6705600" y="4457700"/>
          <p14:tracePt t="139275" x="6667500" y="4432300"/>
          <p14:tracePt t="139293" x="6648450" y="4425950"/>
          <p14:tracePt t="139309" x="6623050" y="4413250"/>
          <p14:tracePt t="139326" x="6584950" y="4400550"/>
          <p14:tracePt t="139342" x="6565900" y="4400550"/>
          <p14:tracePt t="139358" x="6540500" y="4400550"/>
          <p14:tracePt t="140237" x="6546850" y="4400550"/>
          <p14:tracePt t="140278" x="6553200" y="4400550"/>
          <p14:tracePt t="140349" x="6559550" y="4400550"/>
          <p14:tracePt t="142244" x="6565900" y="4400550"/>
          <p14:tracePt t="142274" x="6565900" y="4394200"/>
          <p14:tracePt t="142284" x="6572250" y="4381500"/>
          <p14:tracePt t="142297" x="6572250" y="4368800"/>
          <p14:tracePt t="142298" x="6572250" y="4330700"/>
          <p14:tracePt t="142310" x="6572250" y="4292600"/>
          <p14:tracePt t="142326" x="6572250" y="4159250"/>
          <p14:tracePt t="142342" x="6540500" y="3962400"/>
          <p14:tracePt t="142358" x="6521450" y="3841750"/>
          <p14:tracePt t="142375" x="6477000" y="3606800"/>
          <p14:tracePt t="142391" x="6457950" y="3479800"/>
          <p14:tracePt t="142408" x="6432550" y="3263900"/>
          <p14:tracePt t="142425" x="6413500" y="3079750"/>
          <p14:tracePt t="142442" x="6413500" y="2990850"/>
          <p14:tracePt t="142458" x="6407150" y="2851150"/>
          <p14:tracePt t="142475" x="6394450" y="2794000"/>
          <p14:tracePt t="142492" x="6369050" y="2679700"/>
          <p14:tracePt t="142508" x="6356350" y="2578100"/>
          <p14:tracePt t="142525" x="6350000" y="2533650"/>
          <p14:tracePt t="142542" x="6324600" y="2419350"/>
          <p14:tracePt t="142559" x="6318250" y="2374900"/>
          <p14:tracePt t="142575" x="6292850" y="2286000"/>
          <p14:tracePt t="142592" x="6280150" y="2203450"/>
          <p14:tracePt t="142608" x="6280150" y="2178050"/>
          <p14:tracePt t="142626" x="6311900" y="2139950"/>
          <p14:tracePt t="142641" x="6337300" y="2127250"/>
          <p14:tracePt t="142658" x="6432550" y="2114550"/>
          <p14:tracePt t="142675" x="6559550" y="2101850"/>
          <p14:tracePt t="142692" x="6629400" y="2101850"/>
          <p14:tracePt t="142708" x="6775450" y="2101850"/>
          <p14:tracePt t="142725" x="6851650" y="2101850"/>
          <p14:tracePt t="142742" x="7010400" y="2089150"/>
          <p14:tracePt t="142758" x="7086600" y="2076450"/>
          <p14:tracePt t="142775" x="7188200" y="2063750"/>
          <p14:tracePt t="142792" x="7239000" y="2051050"/>
          <p14:tracePt t="142808" x="7251700" y="2044700"/>
          <p14:tracePt t="142826" x="7251700" y="2038350"/>
          <p14:tracePt t="142860" x="7239000" y="2038350"/>
          <p14:tracePt t="142862" x="7213600" y="2038350"/>
          <p14:tracePt t="142875" x="7150100" y="2032000"/>
          <p14:tracePt t="142891" x="7105650" y="2032000"/>
          <p14:tracePt t="142909" x="7016750" y="2032000"/>
          <p14:tracePt t="142925" x="6978650" y="2032000"/>
          <p14:tracePt t="142942" x="6915150" y="2032000"/>
          <p14:tracePt t="142958" x="6864350" y="2032000"/>
          <p14:tracePt t="142976" x="6832600" y="2032000"/>
          <p14:tracePt t="142992" x="6756400" y="2032000"/>
          <p14:tracePt t="143008" x="6711950" y="2032000"/>
          <p14:tracePt t="143024" x="6604000" y="2025650"/>
          <p14:tracePt t="143042" x="6489700" y="2019300"/>
          <p14:tracePt t="143059" x="6438900" y="2019300"/>
          <p14:tracePt t="143075" x="6337300" y="2006600"/>
          <p14:tracePt t="143092" x="6280150" y="2000250"/>
          <p14:tracePt t="143109" x="6203950" y="2000250"/>
          <p14:tracePt t="143126" x="6140450" y="2006600"/>
          <p14:tracePt t="143140" x="6115050" y="2006600"/>
          <p14:tracePt t="143158" x="6076950" y="2025650"/>
          <p14:tracePt t="143175" x="6057900" y="2038350"/>
          <p14:tracePt t="143192" x="6019800" y="2057400"/>
          <p14:tracePt t="143209" x="5969000" y="2089150"/>
          <p14:tracePt t="143225" x="5937250" y="2108200"/>
          <p14:tracePt t="143242" x="5886450" y="2146300"/>
          <p14:tracePt t="143258" x="5854700" y="2165350"/>
          <p14:tracePt t="143275" x="5803900" y="2190750"/>
          <p14:tracePt t="143292" x="5765800" y="2222500"/>
          <p14:tracePt t="143309" x="5753100" y="2235200"/>
          <p14:tracePt t="143325" x="5721350" y="2260600"/>
          <p14:tracePt t="143342" x="5708650" y="2279650"/>
          <p14:tracePt t="143359" x="5689600" y="2298700"/>
          <p14:tracePt t="143375" x="5664200" y="2324100"/>
          <p14:tracePt t="143392" x="5651500" y="2343150"/>
          <p14:tracePt t="143408" x="5626100" y="2374900"/>
          <p14:tracePt t="143425" x="5613400" y="2387600"/>
          <p14:tracePt t="143442" x="5588000" y="2444750"/>
          <p14:tracePt t="143458" x="5562600" y="2489200"/>
          <p14:tracePt t="143475" x="5549900" y="2514600"/>
          <p14:tracePt t="143491" x="5530850" y="2565400"/>
          <p14:tracePt t="143509" x="5524500" y="2584450"/>
          <p14:tracePt t="143525" x="5505450" y="2622550"/>
          <p14:tracePt t="143542" x="5486400" y="2667000"/>
          <p14:tracePt t="143559" x="5480050" y="2686050"/>
          <p14:tracePt t="143575" x="5467350" y="2730500"/>
          <p14:tracePt t="143592" x="5448300" y="2755900"/>
          <p14:tracePt t="143608" x="5422900" y="2813050"/>
          <p14:tracePt t="143625" x="5403850" y="2857500"/>
          <p14:tracePt t="143642" x="5397500" y="2876550"/>
          <p14:tracePt t="143658" x="5372100" y="2921000"/>
          <p14:tracePt t="143675" x="5365750" y="2940050"/>
          <p14:tracePt t="143691" x="5340350" y="3003550"/>
          <p14:tracePt t="143708" x="5321300" y="3079750"/>
          <p14:tracePt t="143725" x="5308600" y="3111500"/>
          <p14:tracePt t="143742" x="5295900" y="3175000"/>
          <p14:tracePt t="143758" x="5289550" y="3200400"/>
          <p14:tracePt t="143775" x="5283200" y="3244850"/>
          <p14:tracePt t="143792" x="5276850" y="3270250"/>
          <p14:tracePt t="143809" x="5276850" y="3282950"/>
          <p14:tracePt t="143825" x="5270500" y="3295650"/>
          <p14:tracePt t="143842" x="5270500" y="3302000"/>
          <p14:tracePt t="143983" x="5264150" y="3302000"/>
          <p14:tracePt t="144034" x="5257800" y="3302000"/>
          <p14:tracePt t="144066" x="5257800" y="3295650"/>
          <p14:tracePt t="144099" x="5257800" y="3289300"/>
          <p14:tracePt t="144108" x="5257800" y="3282950"/>
          <p14:tracePt t="144118" x="5257800" y="3276600"/>
          <p14:tracePt t="144149" x="5257800" y="3270250"/>
          <p14:tracePt t="144161" x="5257800" y="3263900"/>
          <p14:tracePt t="144181" x="5257800" y="3257550"/>
          <p14:tracePt t="145310" x="5257800" y="3251200"/>
          <p14:tracePt t="145333" x="5264150" y="3244850"/>
          <p14:tracePt t="145343" x="5270500" y="3238500"/>
          <p14:tracePt t="145358" x="5270500" y="3232150"/>
          <p14:tracePt t="145360" x="5295900" y="3200400"/>
          <p14:tracePt t="145375" x="5314950" y="3187700"/>
          <p14:tracePt t="145393" x="5365750" y="3124200"/>
          <p14:tracePt t="145408" x="5403850" y="3086100"/>
          <p14:tracePt t="145425" x="5511800" y="3009900"/>
          <p14:tracePt t="145442" x="5632450" y="2927350"/>
          <p14:tracePt t="145458" x="5702300" y="2882900"/>
          <p14:tracePt t="145475" x="5829300" y="2794000"/>
          <p14:tracePt t="145491" x="5899150" y="2755900"/>
          <p14:tracePt t="145508" x="6000750" y="2660650"/>
          <p14:tracePt t="145525" x="6102350" y="2571750"/>
          <p14:tracePt t="145542" x="6153150" y="2527300"/>
          <p14:tracePt t="145558" x="6242050" y="2444750"/>
          <p14:tracePt t="145576" x="6292850" y="2393950"/>
          <p14:tracePt t="145590" x="6400800" y="2317750"/>
          <p14:tracePt t="145607" x="6515100" y="2260600"/>
          <p14:tracePt t="145626" x="6565900" y="2235200"/>
          <p14:tracePt t="145641" x="6680200" y="2197100"/>
          <p14:tracePt t="145658" x="6731000" y="2171700"/>
          <p14:tracePt t="145675" x="6800850" y="2139950"/>
          <p14:tracePt t="145692" x="6858000" y="2101850"/>
          <p14:tracePt t="145708" x="6883400" y="2089150"/>
          <p14:tracePt t="145725" x="6921500" y="2051050"/>
          <p14:tracePt t="145742" x="6940550" y="2032000"/>
          <p14:tracePt t="145758" x="6972300" y="1993900"/>
          <p14:tracePt t="145775" x="6997700" y="1962150"/>
          <p14:tracePt t="145791" x="7010400" y="1949450"/>
          <p14:tracePt t="145809" x="7029450" y="1930400"/>
          <p14:tracePt t="145825" x="7042150" y="1917700"/>
          <p14:tracePt t="145842" x="7061200" y="1905000"/>
          <p14:tracePt t="145858" x="7067550" y="1898650"/>
          <p14:tracePt t="145875" x="7073900" y="1892300"/>
          <p14:tracePt t="145892" x="7080250" y="1885950"/>
          <p14:tracePt t="145908" x="7080250" y="1879600"/>
          <p14:tracePt t="145925" x="7092950" y="1873250"/>
          <p14:tracePt t="145941" x="7099300" y="1860550"/>
          <p14:tracePt t="145958" x="7105650" y="1854200"/>
          <p14:tracePt t="145975" x="7112000" y="1847850"/>
          <p14:tracePt t="145992" x="7118350" y="1841500"/>
          <p14:tracePt t="146009" x="7131050" y="1835150"/>
          <p14:tracePt t="146052" x="7131050" y="1828800"/>
          <p14:tracePt t="146062" x="7137400" y="1822450"/>
          <p14:tracePt t="146072" x="7143750" y="1822450"/>
          <p14:tracePt t="146094" x="7156450" y="1816100"/>
          <p14:tracePt t="146096" x="7162800" y="1809750"/>
          <p14:tracePt t="146109" x="7181850" y="1803400"/>
          <p14:tracePt t="146126" x="7194550" y="1797050"/>
          <p14:tracePt t="146140" x="7213600" y="1784350"/>
          <p14:tracePt t="146158" x="7226300" y="1771650"/>
          <p14:tracePt t="146175" x="7245350" y="1758950"/>
          <p14:tracePt t="146192" x="7245350" y="1752600"/>
          <p14:tracePt t="146341" x="7245350" y="1746250"/>
          <p14:tracePt t="146352" x="7251700" y="1746250"/>
          <p14:tracePt t="146361" x="7251700" y="1739900"/>
          <p14:tracePt t="146403" x="7258050" y="1739900"/>
          <p14:tracePt t="146434" x="7264400" y="1733550"/>
          <p14:tracePt t="146455" x="7264400" y="1727200"/>
          <p14:tracePt t="146477" x="7270750" y="1720850"/>
          <p14:tracePt t="146497" x="7277100" y="1720850"/>
          <p14:tracePt t="146508" x="7283450" y="1714500"/>
          <p14:tracePt t="146528" x="7283450" y="1708150"/>
          <p14:tracePt t="146539" x="7289800" y="1708150"/>
          <p14:tracePt t="146550" x="7296150" y="1701800"/>
          <p14:tracePt t="147771" x="7296150" y="1708150"/>
          <p14:tracePt t="147773" x="7296150" y="1720850"/>
          <p14:tracePt t="147791" x="7296150" y="1733550"/>
          <p14:tracePt t="147800" x="7296150" y="1758950"/>
          <p14:tracePt t="147808" x="7296150" y="1835150"/>
          <p14:tracePt t="147825" x="7302500" y="1905000"/>
          <p14:tracePt t="147842" x="7321550" y="2038350"/>
          <p14:tracePt t="147858" x="7353300" y="2209800"/>
          <p14:tracePt t="147875" x="7372350" y="2298700"/>
          <p14:tracePt t="147891" x="7423150" y="2489200"/>
          <p14:tracePt t="147908" x="7442200" y="2578100"/>
          <p14:tracePt t="147925" x="7480300" y="2730500"/>
          <p14:tracePt t="147941" x="7512050" y="2857500"/>
          <p14:tracePt t="147959" x="7524750" y="2914650"/>
          <p14:tracePt t="147975" x="7556500" y="3016250"/>
          <p14:tracePt t="147992" x="7581900" y="3098800"/>
          <p14:tracePt t="148010" x="7588250" y="3136900"/>
          <p14:tracePt t="148024" x="7594600" y="3168650"/>
          <p14:tracePt t="148040" x="7600950" y="3206750"/>
          <p14:tracePt t="148059" x="7613650" y="3232150"/>
          <p14:tracePt t="148076" x="7620000" y="3244850"/>
          <p14:tracePt t="148092" x="7632700" y="3276600"/>
          <p14:tracePt t="148109" x="7639050" y="3308350"/>
          <p14:tracePt t="148126" x="7645400" y="3327400"/>
          <p14:tracePt t="148140" x="7658100" y="3352800"/>
          <p14:tracePt t="148350" x="7658100" y="3346450"/>
          <p14:tracePt t="148371" x="7658100" y="3340100"/>
          <p14:tracePt t="148443" x="7658100" y="3333750"/>
          <p14:tracePt t="148454" x="7658100" y="3321050"/>
          <p14:tracePt t="148456" x="7658100" y="3308350"/>
          <p14:tracePt t="148475" x="7651750" y="3289300"/>
          <p14:tracePt t="148477" x="7645400" y="3257550"/>
          <p14:tracePt t="148492" x="7626350" y="3175000"/>
          <p14:tracePt t="148508" x="7600950" y="3111500"/>
          <p14:tracePt t="148525" x="7569200" y="2990850"/>
          <p14:tracePt t="148542" x="7524750" y="2857500"/>
          <p14:tracePt t="148558" x="7518400" y="2768600"/>
          <p14:tracePt t="148575" x="7473950" y="2590800"/>
          <p14:tracePt t="148591" x="7454900" y="2489200"/>
          <p14:tracePt t="148591" x="7435850" y="2406650"/>
          <p14:tracePt t="148609" x="7410450" y="2305050"/>
          <p14:tracePt t="148625" x="7366000" y="2146300"/>
          <p14:tracePt t="148642" x="7346950" y="2089150"/>
          <p14:tracePt t="148657" x="7327900" y="2000250"/>
          <p14:tracePt t="148674" x="7321550" y="1974850"/>
          <p14:tracePt t="148691" x="7321550" y="1905000"/>
          <p14:tracePt t="148708" x="7315200" y="1835150"/>
          <p14:tracePt t="148726" x="7315200" y="1803400"/>
          <p14:tracePt t="148742" x="7315200" y="1752600"/>
          <p14:tracePt t="148758" x="7315200" y="1714500"/>
          <p14:tracePt t="148775" x="7315200" y="1695450"/>
          <p14:tracePt t="148791" x="7315200" y="1676400"/>
          <p14:tracePt t="148809" x="7315200" y="1657350"/>
          <p14:tracePt t="148825" x="7315200" y="1644650"/>
          <p14:tracePt t="148842" x="7315200" y="1631950"/>
          <p14:tracePt t="148921" x="7315200" y="1625600"/>
          <p14:tracePt t="148961" x="7315200" y="1619250"/>
          <p14:tracePt t="149440" x="7315200" y="1612900"/>
          <p14:tracePt t="149462" x="7321550" y="1612900"/>
          <p14:tracePt t="149472" x="7327900" y="1606550"/>
          <p14:tracePt t="149484" x="7327900" y="1600200"/>
          <p14:tracePt t="149491" x="7327900" y="1593850"/>
          <p14:tracePt t="149508" x="7334250" y="1593850"/>
          <p14:tracePt t="149510" x="7346950" y="1587500"/>
          <p14:tracePt t="149547" x="7353300" y="1581150"/>
          <p14:tracePt t="149549" x="7359650" y="1574800"/>
          <p14:tracePt t="149558" x="7366000" y="1574800"/>
          <p14:tracePt t="149575" x="7385050" y="1574800"/>
          <p14:tracePt t="149591" x="7423150" y="1568450"/>
          <p14:tracePt t="149608" x="7442200" y="1568450"/>
          <p14:tracePt t="149625" x="7505700" y="1562100"/>
          <p14:tracePt t="149642" x="7543800" y="1562100"/>
          <p14:tracePt t="149658" x="7607300" y="1562100"/>
          <p14:tracePt t="149675" x="7658100" y="1562100"/>
          <p14:tracePt t="149691" x="7677150" y="1562100"/>
          <p14:tracePt t="149708" x="7696200" y="1562100"/>
          <p14:tracePt t="149725" x="7715250" y="1562100"/>
          <p14:tracePt t="149741" x="7753350" y="1562100"/>
          <p14:tracePt t="149758" x="7823200" y="1568450"/>
          <p14:tracePt t="149775" x="7867650" y="1568450"/>
          <p14:tracePt t="149791" x="7943850" y="1574800"/>
          <p14:tracePt t="149808" x="7981950" y="1581150"/>
          <p14:tracePt t="149825" x="8020050" y="1581150"/>
          <p14:tracePt t="149842" x="8026400" y="1581150"/>
          <p14:tracePt t="150041" x="8020050" y="1581150"/>
          <p14:tracePt t="150066" x="8013700" y="1581150"/>
          <p14:tracePt t="150067" x="8001000" y="1581150"/>
          <p14:tracePt t="150074" x="7994650" y="1581150"/>
          <p14:tracePt t="150091" x="7950200" y="1581150"/>
          <p14:tracePt t="150110" x="7931150" y="1581150"/>
          <p14:tracePt t="150124" x="7880350" y="1581150"/>
          <p14:tracePt t="150141" x="7810500" y="1581150"/>
          <p14:tracePt t="150157" x="7766050" y="1581150"/>
          <p14:tracePt t="150174" x="7670800" y="1581150"/>
          <p14:tracePt t="150191" x="7556500" y="1581150"/>
          <p14:tracePt t="150208" x="7512050" y="1581150"/>
          <p14:tracePt t="150225" x="7416800" y="1581150"/>
          <p14:tracePt t="150242" x="7372350" y="1581150"/>
          <p14:tracePt t="150259" x="7289800" y="1581150"/>
          <p14:tracePt t="150275" x="7213600" y="1574800"/>
          <p14:tracePt t="150292" x="7181850" y="1574800"/>
          <p14:tracePt t="150309" x="7099300" y="1574800"/>
          <p14:tracePt t="150325" x="7067550" y="1574800"/>
          <p14:tracePt t="150341" x="7016750" y="1574800"/>
          <p14:tracePt t="150358" x="6985000" y="1574800"/>
          <p14:tracePt t="150375" x="6972300" y="1574800"/>
          <p14:tracePt t="150391" x="6953250" y="1574800"/>
          <p14:tracePt t="150409" x="6946900" y="1574800"/>
          <p14:tracePt t="150425" x="6934200" y="1574800"/>
          <p14:tracePt t="150442" x="6927850" y="1574800"/>
          <p14:tracePt t="150458" x="6921500" y="1574800"/>
          <p14:tracePt t="150610" x="6934200" y="1574800"/>
          <p14:tracePt t="150621" x="6946900" y="1574800"/>
          <p14:tracePt t="150631" x="7004050" y="1568450"/>
          <p14:tracePt t="150642" x="7048500" y="1568450"/>
          <p14:tracePt t="150657" x="7156450" y="1562100"/>
          <p14:tracePt t="150674" x="7219950" y="1562100"/>
          <p14:tracePt t="150691" x="7334250" y="1562100"/>
          <p14:tracePt t="150708" x="7442200" y="1562100"/>
          <p14:tracePt t="150725" x="7486650" y="1562100"/>
          <p14:tracePt t="150741" x="7575550" y="1562100"/>
          <p14:tracePt t="150758" x="7620000" y="1562100"/>
          <p14:tracePt t="150775" x="7702550" y="1562100"/>
          <p14:tracePt t="150792" x="7747000" y="1562100"/>
          <p14:tracePt t="150808" x="7835900" y="1562100"/>
          <p14:tracePt t="150825" x="7905750" y="1562100"/>
          <p14:tracePt t="150841" x="7937500" y="1562100"/>
          <p14:tracePt t="150858" x="7981950" y="1562100"/>
          <p14:tracePt t="150875" x="7988300" y="1562100"/>
          <p14:tracePt t="150875" x="8001000" y="1562100"/>
          <p14:tracePt t="150892" x="8013700" y="1562100"/>
          <p14:tracePt t="150908" x="8026400" y="1562100"/>
          <p14:tracePt t="150925" x="8039100" y="1562100"/>
          <p14:tracePt t="150942" x="8045450" y="1562100"/>
          <p14:tracePt t="150958" x="8051800" y="1562100"/>
          <p14:tracePt t="152310" x="8058150" y="1562100"/>
          <p14:tracePt t="152817" x="8064500" y="1562100"/>
          <p14:tracePt t="152859" x="8070850" y="1562100"/>
          <p14:tracePt t="153032" x="8077200" y="1562100"/>
          <p14:tracePt t="155231" x="8070850" y="1562100"/>
          <p14:tracePt t="155262" x="8064500" y="1562100"/>
          <p14:tracePt t="155284" x="8058150" y="1562100"/>
          <p14:tracePt t="155304" x="8051800" y="1562100"/>
          <p14:tracePt t="155308" x="8039100" y="1568450"/>
          <p14:tracePt t="155336" x="8032750" y="1574800"/>
          <p14:tracePt t="155350" x="8020050" y="1574800"/>
          <p14:tracePt t="155368" x="8007350" y="1574800"/>
          <p14:tracePt t="155377" x="7988300" y="1581150"/>
          <p14:tracePt t="155384" x="7969250" y="1587500"/>
          <p14:tracePt t="155391" x="7956550" y="1593850"/>
          <p14:tracePt t="155408" x="7905750" y="1606550"/>
          <p14:tracePt t="155425" x="7823200" y="1612900"/>
          <p14:tracePt t="155442" x="7791450" y="1619250"/>
          <p14:tracePt t="155458" x="7740650" y="1631950"/>
          <p14:tracePt t="155475" x="7715250" y="1638300"/>
          <p14:tracePt t="155491" x="7677150" y="1644650"/>
          <p14:tracePt t="155508" x="7639050" y="1657350"/>
          <p14:tracePt t="155525" x="7613650" y="1657350"/>
          <p14:tracePt t="155542" x="7556500" y="1663700"/>
          <p14:tracePt t="155558" x="7505700" y="1670050"/>
          <p14:tracePt t="155575" x="7429500" y="1670050"/>
          <p14:tracePt t="155593" x="7372350" y="1682750"/>
          <p14:tracePt t="155608" x="7346950" y="1682750"/>
          <p14:tracePt t="155625" x="7308850" y="1682750"/>
          <p14:tracePt t="155660" x="7296150" y="1682750"/>
          <p14:tracePt t="155681" x="7289800" y="1682750"/>
          <p14:tracePt t="155701" x="7283450" y="1682750"/>
          <p14:tracePt t="155711" x="7283450" y="1689100"/>
          <p14:tracePt t="155726" x="7277100" y="1689100"/>
          <p14:tracePt t="156303" x="7283450" y="1689100"/>
          <p14:tracePt t="159235" x="7289800" y="1689100"/>
          <p14:tracePt t="166733" x="7283450" y="1689100"/>
          <p14:tracePt t="166756" x="7277100" y="1695450"/>
          <p14:tracePt t="166775" x="7270750" y="1695450"/>
          <p14:tracePt t="166786" x="7264400" y="1695450"/>
          <p14:tracePt t="166797" x="7258050" y="1701800"/>
          <p14:tracePt t="166818" x="7251700" y="1701800"/>
          <p14:tracePt t="166828" x="7245350" y="1701800"/>
          <p14:tracePt t="166830" x="7239000" y="1708150"/>
          <p14:tracePt t="166848" x="7213600" y="1708150"/>
          <p14:tracePt t="166859" x="7194550" y="1708150"/>
          <p14:tracePt t="166876" x="7131050" y="1708150"/>
          <p14:tracePt t="166891" x="7099300" y="1708150"/>
          <p14:tracePt t="166908" x="7010400" y="1708150"/>
          <p14:tracePt t="166925" x="6915150" y="1689100"/>
          <p14:tracePt t="166942" x="6883400" y="1676400"/>
          <p14:tracePt t="166958" x="6788150" y="1663700"/>
          <p14:tracePt t="166976" x="6750050" y="1644650"/>
          <p14:tracePt t="166992" x="6648450" y="1631950"/>
          <p14:tracePt t="167009" x="6546850" y="1612900"/>
          <p14:tracePt t="167026" x="6502400" y="1606550"/>
          <p14:tracePt t="167041" x="6400800" y="1593850"/>
          <p14:tracePt t="167058" x="6356350" y="1587500"/>
          <p14:tracePt t="167074" x="6254750" y="1574800"/>
          <p14:tracePt t="167091" x="6134100" y="1562100"/>
          <p14:tracePt t="167109" x="6070600" y="1562100"/>
          <p14:tracePt t="167127" x="5937250" y="1543050"/>
          <p14:tracePt t="167144" x="5861050" y="1536700"/>
          <p14:tracePt t="167158" x="5734050" y="1517650"/>
          <p14:tracePt t="167174" x="5645150" y="1511300"/>
          <p14:tracePt t="167192" x="5594350" y="1504950"/>
          <p14:tracePt t="167209" x="5499100" y="1498600"/>
          <p14:tracePt t="167226" x="5448300" y="1498600"/>
          <p14:tracePt t="167226" x="5391150" y="1498600"/>
          <p14:tracePt t="167243" x="5340350" y="1498600"/>
          <p14:tracePt t="167259" x="5226050" y="1498600"/>
          <p14:tracePt t="167276" x="5175250" y="1498600"/>
          <p14:tracePt t="167292" x="5073650" y="1485900"/>
          <p14:tracePt t="167311" x="5016500" y="1479550"/>
          <p14:tracePt t="167325" x="4908550" y="1473200"/>
          <p14:tracePt t="167342" x="4787900" y="1473200"/>
          <p14:tracePt t="167359" x="4718050" y="1460500"/>
          <p14:tracePt t="167375" x="4572000" y="1460500"/>
          <p14:tracePt t="167393" x="4495800" y="1460500"/>
          <p14:tracePt t="167409" x="4318000" y="1460500"/>
          <p14:tracePt t="167425" x="4146550" y="1460500"/>
          <p14:tracePt t="167442" x="4064000" y="1460500"/>
          <p14:tracePt t="167459" x="3886200" y="1460500"/>
          <p14:tracePt t="167476" x="3816350" y="1460500"/>
          <p14:tracePt t="167492" x="3651250" y="1460500"/>
          <p14:tracePt t="167509" x="3486150" y="1460500"/>
          <p14:tracePt t="167525" x="3416300" y="1460500"/>
          <p14:tracePt t="167543" x="3251200" y="1460500"/>
          <p14:tracePt t="167558" x="3175000" y="1460500"/>
          <p14:tracePt t="167575" x="3022600" y="1460500"/>
          <p14:tracePt t="167593" x="2882900" y="1460500"/>
          <p14:tracePt t="167609" x="2819400" y="1460500"/>
          <p14:tracePt t="167625" x="2667000" y="1460500"/>
          <p14:tracePt t="167642" x="2590800" y="1460500"/>
          <p14:tracePt t="167659" x="2451100" y="1460500"/>
          <p14:tracePt t="167675" x="2336800" y="1460500"/>
          <p14:tracePt t="167692" x="2286000" y="1460500"/>
          <p14:tracePt t="167709" x="2228850" y="1460500"/>
          <p14:tracePt t="167725" x="2197100" y="1460500"/>
          <p14:tracePt t="167743" x="2139950" y="1460500"/>
          <p14:tracePt t="167759" x="2057400" y="1460500"/>
          <p14:tracePt t="167776" x="2019300" y="1460500"/>
          <p14:tracePt t="167792" x="1930400" y="1460500"/>
          <p14:tracePt t="167809" x="1892300" y="1460500"/>
          <p14:tracePt t="167825" x="1835150" y="1460500"/>
          <p14:tracePt t="167842" x="1822450" y="1460500"/>
          <p14:tracePt t="167859" x="1790700" y="1460500"/>
          <p14:tracePt t="167875" x="1752600" y="1460500"/>
          <p14:tracePt t="167893" x="1714500" y="1466850"/>
          <p14:tracePt t="167908" x="1638300" y="1466850"/>
          <p14:tracePt t="167924" x="1562100" y="1473200"/>
          <p14:tracePt t="167942" x="1524000" y="1473200"/>
          <p14:tracePt t="167959" x="1473200" y="1473200"/>
          <p14:tracePt t="167975" x="1447800" y="1479550"/>
          <p14:tracePt t="167992" x="1416050" y="1492250"/>
          <p14:tracePt t="168009" x="1384300" y="1498600"/>
          <p14:tracePt t="168026" x="1365250" y="1504950"/>
          <p14:tracePt t="168043" x="1339850" y="1517650"/>
          <p14:tracePt t="168059" x="1327150" y="1517650"/>
          <p14:tracePt t="168076" x="1314450" y="1530350"/>
          <p14:tracePt t="168092" x="1301750" y="1536700"/>
          <p14:tracePt t="168109" x="1276350" y="1536700"/>
          <p14:tracePt t="168127" x="1244600" y="1549400"/>
          <p14:tracePt t="168143" x="1225550" y="1555750"/>
          <p14:tracePt t="168158" x="1212850" y="1562100"/>
          <p14:tracePt t="168174" x="1200150" y="1568450"/>
          <p14:tracePt t="168191" x="1193800" y="1574800"/>
          <p14:tracePt t="168209" x="1174750" y="1587500"/>
          <p14:tracePt t="168225" x="1174750" y="1593850"/>
          <p14:tracePt t="168243" x="1162050" y="1593850"/>
          <p14:tracePt t="168277" x="1162050" y="1600200"/>
          <p14:tracePt t="168319" x="1162050" y="1606550"/>
          <p14:tracePt t="169142" x="1168400" y="1606550"/>
          <p14:tracePt t="169183" x="1174750" y="1606550"/>
          <p14:tracePt t="169225" x="1181100" y="1606550"/>
          <p14:tracePt t="169256" x="1181100" y="1600200"/>
          <p14:tracePt t="169258" x="1187450" y="1600200"/>
          <p14:tracePt t="169369" x="1193800" y="1600200"/>
          <p14:tracePt t="169391" x="1200150" y="1600200"/>
          <p14:tracePt t="169410" x="1206500" y="1600200"/>
          <p14:tracePt t="169422" x="1206500" y="1593850"/>
          <p14:tracePt t="169442" x="1206500" y="1587500"/>
          <p14:tracePt t="169474" x="1212850" y="1587500"/>
          <p14:tracePt t="169483" x="1212850" y="1581150"/>
          <p14:tracePt t="169493" x="1219200" y="1581150"/>
          <p14:tracePt t="169524" x="1225550" y="1581150"/>
          <p14:tracePt t="169536" x="1231900" y="1581150"/>
          <p14:tracePt t="169546" x="1231900" y="1574800"/>
          <p14:tracePt t="169547" x="1244600" y="1568450"/>
          <p14:tracePt t="169558" x="1244600" y="1562100"/>
          <p14:tracePt t="169575" x="1270000" y="1543050"/>
          <p14:tracePt t="169592" x="1301750" y="1517650"/>
          <p14:tracePt t="169609" x="1320800" y="1504950"/>
          <p14:tracePt t="169625" x="1352550" y="1492250"/>
          <p14:tracePt t="169642" x="1365250" y="1492250"/>
          <p14:tracePt t="169659" x="1371600" y="1485900"/>
          <p14:tracePt t="169675" x="1377950" y="1485900"/>
          <p14:tracePt t="169692" x="1384300" y="1479550"/>
          <p14:tracePt t="169708" x="1390650" y="1473200"/>
          <p14:tracePt t="169725" x="1397000" y="1473200"/>
          <p14:tracePt t="169742" x="1403350" y="1473200"/>
          <p14:tracePt t="169759" x="1416050" y="1466850"/>
          <p14:tracePt t="169887" x="1416050" y="1460500"/>
          <p14:tracePt t="169928" x="1416050" y="1454150"/>
          <p14:tracePt t="170458" x="1416050" y="1447800"/>
          <p14:tracePt t="170468" x="1422400" y="1447800"/>
          <p14:tracePt t="170479" x="1422400" y="1441450"/>
          <p14:tracePt t="170489" x="1435100" y="1435100"/>
          <p14:tracePt t="170520" x="1441450" y="1428750"/>
          <p14:tracePt t="170522" x="1447800" y="1422400"/>
          <p14:tracePt t="170552" x="1454150" y="1416050"/>
          <p14:tracePt t="170562" x="1460500" y="1409700"/>
          <p14:tracePt t="170564" x="1473200" y="1403350"/>
          <p14:tracePt t="170594" x="1479550" y="1403350"/>
          <p14:tracePt t="170596" x="1492250" y="1397000"/>
          <p14:tracePt t="170609" x="1498600" y="1384300"/>
          <p14:tracePt t="170625" x="1504950" y="1384300"/>
          <p14:tracePt t="170642" x="1504950" y="1377950"/>
          <p14:tracePt t="170728" x="1511300" y="1377950"/>
          <p14:tracePt t="170758" x="1517650" y="1377950"/>
          <p14:tracePt t="170769" x="1524000" y="1377950"/>
          <p14:tracePt t="170780" x="1524000" y="1390650"/>
          <p14:tracePt t="170782" x="1524000" y="1397000"/>
          <p14:tracePt t="170792" x="1530350" y="1403350"/>
          <p14:tracePt t="170809" x="1543050" y="1435100"/>
          <p14:tracePt t="170825" x="1549400" y="1466850"/>
          <p14:tracePt t="170843" x="1549400" y="1485900"/>
          <p14:tracePt t="170858" x="1555750" y="1524000"/>
          <p14:tracePt t="170875" x="1562100" y="1536700"/>
          <p14:tracePt t="170892" x="1562100" y="1574800"/>
          <p14:tracePt t="170909" x="1562100" y="1600200"/>
          <p14:tracePt t="170925" x="1562100" y="1619250"/>
          <p14:tracePt t="170941" x="1562100" y="1638300"/>
          <p14:tracePt t="170958" x="1562100" y="1651000"/>
          <p14:tracePt t="170975" x="1555750" y="1657350"/>
          <p14:tracePt t="170992" x="1549400" y="1670050"/>
          <p14:tracePt t="171009" x="1549400" y="1676400"/>
          <p14:tracePt t="171099" x="1543050" y="1676400"/>
          <p14:tracePt t="171141" x="1536700" y="1676400"/>
          <p14:tracePt t="171151" x="1536700" y="1670050"/>
          <p14:tracePt t="171172" x="1536700" y="1663700"/>
          <p14:tracePt t="172303" x="1543050" y="1663700"/>
          <p14:tracePt t="172322" x="1549400" y="1663700"/>
          <p14:tracePt t="172327" x="1549400" y="1657350"/>
          <p14:tracePt t="172343" x="1555750" y="1651000"/>
          <p14:tracePt t="172344" x="1568450" y="1644650"/>
          <p14:tracePt t="172357" x="1593850" y="1644650"/>
          <p14:tracePt t="172374" x="1619250" y="1638300"/>
          <p14:tracePt t="172392" x="1676400" y="1631950"/>
          <p14:tracePt t="172408" x="1720850" y="1631950"/>
          <p14:tracePt t="172425" x="1822450" y="1619250"/>
          <p14:tracePt t="172443" x="1949450" y="1619250"/>
          <p14:tracePt t="172459" x="2019300" y="1619250"/>
          <p14:tracePt t="172475" x="2139950" y="1619250"/>
          <p14:tracePt t="172493" x="2190750" y="1619250"/>
          <p14:tracePt t="172508" x="2266950" y="1619250"/>
          <p14:tracePt t="172525" x="2305050" y="1619250"/>
          <p14:tracePt t="172542" x="2311400" y="1619250"/>
          <p14:tracePt t="172559" x="2317750" y="1619250"/>
          <p14:tracePt t="172575" x="2330450" y="1619250"/>
          <p14:tracePt t="172592" x="2349500" y="1619250"/>
          <p14:tracePt t="172609" x="2393950" y="1619250"/>
          <p14:tracePt t="172625" x="2419350" y="1619250"/>
          <p14:tracePt t="172642" x="2482850" y="1619250"/>
          <p14:tracePt t="172658" x="2514600" y="1619250"/>
          <p14:tracePt t="172675" x="2565400" y="1619250"/>
          <p14:tracePt t="172692" x="2603500" y="1619250"/>
          <p14:tracePt t="172708" x="2622550" y="1619250"/>
          <p14:tracePt t="172725" x="2635250" y="1619250"/>
          <p14:tracePt t="175435" x="2641600" y="1619250"/>
          <p14:tracePt t="175457" x="2647950" y="1619250"/>
          <p14:tracePt t="175466" x="2654300" y="1619250"/>
          <p14:tracePt t="175478" x="2673350" y="1619250"/>
          <p14:tracePt t="175479" x="2692400" y="1619250"/>
          <p14:tracePt t="175493" x="2736850" y="1619250"/>
          <p14:tracePt t="175509" x="2755900" y="1619250"/>
          <p14:tracePt t="175526" x="2794000" y="1619250"/>
          <p14:tracePt t="175543" x="2806700" y="1619250"/>
          <p14:tracePt t="175611" x="2813050" y="1619250"/>
          <p14:tracePt t="175621" x="2825750" y="1625600"/>
          <p14:tracePt t="175625" x="2844800" y="1631950"/>
          <p14:tracePt t="175643" x="2857500" y="1631950"/>
          <p14:tracePt t="175659" x="2876550" y="1638300"/>
          <p14:tracePt t="175677" x="2889250" y="1638300"/>
          <p14:tracePt t="175693" x="2895600" y="1644650"/>
          <p14:tracePt t="175710" x="2908300" y="1644650"/>
          <p14:tracePt t="175746" x="2921000" y="1644650"/>
          <p14:tracePt t="175759" x="2927350" y="1644650"/>
          <p14:tracePt t="175761" x="2940050" y="1651000"/>
          <p14:tracePt t="175776" x="2978150" y="1657350"/>
          <p14:tracePt t="175793" x="3009900" y="1663700"/>
          <p14:tracePt t="175809" x="3035300" y="1670050"/>
          <p14:tracePt t="175826" x="3086100" y="1682750"/>
          <p14:tracePt t="175843" x="3111500" y="1689100"/>
          <p14:tracePt t="175860" x="3162300" y="1701800"/>
          <p14:tracePt t="175876" x="3206750" y="1714500"/>
          <p14:tracePt t="175893" x="3225800" y="1714500"/>
          <p14:tracePt t="175910" x="3244850" y="1720850"/>
          <p14:tracePt t="177949" x="3251200" y="1720850"/>
          <p14:tracePt t="177971" x="3257550" y="1720850"/>
          <p14:tracePt t="177993" x="3263900" y="1720850"/>
          <p14:tracePt t="178001" x="3270250" y="1720850"/>
          <p14:tracePt t="178012" x="3276600" y="1720850"/>
          <p14:tracePt t="178014" x="3282950" y="1720850"/>
          <p14:tracePt t="178028" x="3302000" y="1720850"/>
          <p14:tracePt t="178044" x="3308350" y="1720850"/>
          <p14:tracePt t="178058" x="3327400" y="1714500"/>
          <p14:tracePt t="178075" x="3340100" y="1708150"/>
          <p14:tracePt t="178092" x="3365500" y="1701800"/>
          <p14:tracePt t="178110" x="3378200" y="1689100"/>
          <p14:tracePt t="178127" x="3390900" y="1689100"/>
          <p14:tracePt t="178144" x="3403600" y="1682750"/>
          <p14:tracePt t="178160" x="3416300" y="1682750"/>
          <p14:tracePt t="178175" x="3429000" y="1682750"/>
          <p14:tracePt t="178192" x="3441700" y="1676400"/>
          <p14:tracePt t="178210" x="3448050" y="1676400"/>
          <p14:tracePt t="178226" x="3460750" y="1670050"/>
          <p14:tracePt t="178263" x="3467100" y="1663700"/>
          <p14:tracePt t="178265" x="3473450" y="1663700"/>
          <p14:tracePt t="178295" x="3492500" y="1657350"/>
          <p14:tracePt t="178297" x="3505200" y="1651000"/>
          <p14:tracePt t="178311" x="3536950" y="1644650"/>
          <p14:tracePt t="178326" x="3549650" y="1638300"/>
          <p14:tracePt t="178343" x="3575050" y="1631950"/>
          <p14:tracePt t="178360" x="3581400" y="1631950"/>
          <p14:tracePt t="178376" x="3587750" y="1631950"/>
          <p14:tracePt t="178394" x="3587750" y="1625600"/>
          <p14:tracePt t="178431" x="3587750" y="1619250"/>
          <p14:tracePt t="179387" x="3594100" y="1619250"/>
          <p14:tracePt t="179407" x="3600450" y="1619250"/>
          <p14:tracePt t="179417" x="3613150" y="1619250"/>
          <p14:tracePt t="179428" x="3619500" y="1619250"/>
          <p14:tracePt t="179428" x="3638550" y="1619250"/>
          <p14:tracePt t="179443" x="3689350" y="1619250"/>
          <p14:tracePt t="179459" x="3721100" y="1619250"/>
          <p14:tracePt t="179476" x="3778250" y="1619250"/>
          <p14:tracePt t="179493" x="3810000" y="1619250"/>
          <p14:tracePt t="179510" x="3860800" y="1619250"/>
          <p14:tracePt t="179526" x="3905250" y="1619250"/>
          <p14:tracePt t="179543" x="3924300" y="1619250"/>
          <p14:tracePt t="179559" x="3968750" y="1619250"/>
          <p14:tracePt t="179576" x="3981450" y="1619250"/>
          <p14:tracePt t="179593" x="4025900" y="1619250"/>
          <p14:tracePt t="179609" x="4089400" y="1619250"/>
          <p14:tracePt t="179626" x="4127500" y="1619250"/>
          <p14:tracePt t="179643" x="4184650" y="1619250"/>
          <p14:tracePt t="179660" x="4210050" y="1619250"/>
          <p14:tracePt t="179676" x="4241800" y="1619250"/>
          <p14:tracePt t="179693" x="4279900" y="1619250"/>
          <p14:tracePt t="179709" x="4292600" y="1619250"/>
          <p14:tracePt t="179726" x="4349750" y="1619250"/>
          <p14:tracePt t="179743" x="4394200" y="1619250"/>
          <p14:tracePt t="179759" x="4495800" y="1619250"/>
          <p14:tracePt t="179776" x="4584700" y="1619250"/>
          <p14:tracePt t="179793" x="4603750" y="1619250"/>
          <p14:tracePt t="179810" x="4648200" y="1619250"/>
          <p14:tracePt t="179826" x="4660900" y="1619250"/>
          <p14:tracePt t="179843" x="4692650" y="1606550"/>
          <p14:tracePt t="179859" x="4737100" y="1593850"/>
          <p14:tracePt t="179876" x="4775200" y="1587500"/>
          <p14:tracePt t="179893" x="4832350" y="1568450"/>
          <p14:tracePt t="179910" x="4870450" y="1562100"/>
          <p14:tracePt t="179926" x="4914900" y="1543050"/>
          <p14:tracePt t="179943" x="4946650" y="1524000"/>
          <p14:tracePt t="179960" x="4965700" y="1511300"/>
          <p14:tracePt t="179976" x="5016500" y="1492250"/>
          <p14:tracePt t="179993" x="5041900" y="1485900"/>
          <p14:tracePt t="180009" x="5099050" y="1466850"/>
          <p14:tracePt t="180026" x="5143500" y="1454150"/>
          <p14:tracePt t="180044" x="5168900" y="1447800"/>
          <p14:tracePt t="180059" x="5219700" y="1435100"/>
          <p14:tracePt t="180075" x="5245100" y="1428750"/>
          <p14:tracePt t="180092" x="5295900" y="1422400"/>
          <p14:tracePt t="180108" x="5340350" y="1416050"/>
          <p14:tracePt t="180126" x="5353050" y="1416050"/>
          <p14:tracePt t="180144" x="5384800" y="1416050"/>
          <p14:tracePt t="180159" x="5391150" y="1416050"/>
          <p14:tracePt t="180175" x="5416550" y="1416050"/>
          <p14:tracePt t="180192" x="5441950" y="1416050"/>
          <p14:tracePt t="180209" x="5461000" y="1428750"/>
          <p14:tracePt t="180226" x="5505450" y="1447800"/>
          <p14:tracePt t="180243" x="5530850" y="1466850"/>
          <p14:tracePt t="180260" x="5568950" y="1492250"/>
          <p14:tracePt t="180277" x="5600700" y="1524000"/>
          <p14:tracePt t="180314" x="5607050" y="1536700"/>
          <p14:tracePt t="180316" x="5607050" y="1549400"/>
          <p14:tracePt t="180326" x="5607050" y="1555750"/>
          <p14:tracePt t="180343" x="5600700" y="1581150"/>
          <p14:tracePt t="180360" x="5594350" y="1606550"/>
          <p14:tracePt t="180376" x="5581650" y="1625600"/>
          <p14:tracePt t="180393" x="5568950" y="1663700"/>
          <p14:tracePt t="180409" x="5556250" y="1682750"/>
          <p14:tracePt t="180427" x="5537200" y="1714500"/>
          <p14:tracePt t="180443" x="5518150" y="1733550"/>
          <p14:tracePt t="180443" x="5505450" y="1746250"/>
          <p14:tracePt t="180460" x="5486400" y="1758950"/>
          <p14:tracePt t="180476" x="5429250" y="1771650"/>
          <p14:tracePt t="180493" x="5384800" y="1778000"/>
          <p14:tracePt t="180509" x="5283200" y="1790700"/>
          <p14:tracePt t="180526" x="5162550" y="1797050"/>
          <p14:tracePt t="180543" x="5086350" y="1797050"/>
          <p14:tracePt t="180560" x="4953000" y="1797050"/>
          <p14:tracePt t="180576" x="4889500" y="1797050"/>
          <p14:tracePt t="180593" x="4768850" y="1797050"/>
          <p14:tracePt t="180609" x="4718050" y="1797050"/>
          <p14:tracePt t="180626" x="4597400" y="1797050"/>
          <p14:tracePt t="180643" x="4470400" y="1784350"/>
          <p14:tracePt t="180659" x="4406900" y="1778000"/>
          <p14:tracePt t="180676" x="4305300" y="1752600"/>
          <p14:tracePt t="180693" x="4254500" y="1739900"/>
          <p14:tracePt t="180709" x="4203700" y="1701800"/>
          <p14:tracePt t="180726" x="4171950" y="1689100"/>
          <p14:tracePt t="180743" x="4159250" y="1676400"/>
          <p14:tracePt t="180760" x="4159250" y="1657350"/>
          <p14:tracePt t="180776" x="4152900" y="1651000"/>
          <p14:tracePt t="180793" x="4152900" y="1619250"/>
          <p14:tracePt t="180810" x="4152900" y="1574800"/>
          <p14:tracePt t="180826" x="4152900" y="1549400"/>
          <p14:tracePt t="180843" x="4152900" y="1504950"/>
          <p14:tracePt t="180860" x="4152900" y="1479550"/>
          <p14:tracePt t="180876" x="4165600" y="1447800"/>
          <p14:tracePt t="180893" x="4184650" y="1416050"/>
          <p14:tracePt t="180909" x="4197350" y="1397000"/>
          <p14:tracePt t="180926" x="4235450" y="1371600"/>
          <p14:tracePt t="180943" x="4254500" y="1358900"/>
          <p14:tracePt t="180959" x="4305300" y="1333500"/>
          <p14:tracePt t="180976" x="4356100" y="1314450"/>
          <p14:tracePt t="180994" x="4394200" y="1308100"/>
          <p14:tracePt t="181009" x="4476750" y="1295400"/>
          <p14:tracePt t="181026" x="4521200" y="1289050"/>
          <p14:tracePt t="181043" x="4597400" y="1276350"/>
          <p14:tracePt t="181060" x="4679950" y="1270000"/>
          <p14:tracePt t="181077" x="4724400" y="1270000"/>
          <p14:tracePt t="181092" x="4813300" y="1270000"/>
          <p14:tracePt t="181110" x="4864100" y="1270000"/>
          <p14:tracePt t="181126" x="5016500" y="1270000"/>
          <p14:tracePt t="181143" x="5105400" y="1270000"/>
          <p14:tracePt t="181159" x="5264150" y="1270000"/>
          <p14:tracePt t="181176" x="5384800" y="1270000"/>
          <p14:tracePt t="181193" x="5416550" y="1270000"/>
          <p14:tracePt t="181209" x="5461000" y="1270000"/>
          <p14:tracePt t="181226" x="5473700" y="1270000"/>
          <p14:tracePt t="181243" x="5505450" y="1270000"/>
          <p14:tracePt t="181259" x="5562600" y="1270000"/>
          <p14:tracePt t="181276" x="5607050" y="1270000"/>
          <p14:tracePt t="181293" x="5695950" y="1270000"/>
          <p14:tracePt t="181310" x="5753100" y="1276350"/>
          <p14:tracePt t="181326" x="5772150" y="1276350"/>
          <p14:tracePt t="181368" x="5778500" y="1282700"/>
          <p14:tracePt t="181389" x="5784850" y="1295400"/>
          <p14:tracePt t="181390" x="5784850" y="1301750"/>
          <p14:tracePt t="181409" x="5784850" y="1314450"/>
          <p14:tracePt t="181426" x="5791200" y="1333500"/>
          <p14:tracePt t="181428" x="5803900" y="1384300"/>
          <p14:tracePt t="181444" x="5803900" y="1409700"/>
          <p14:tracePt t="181460" x="5803900" y="1454150"/>
          <p14:tracePt t="181476" x="5803900" y="1479550"/>
          <p14:tracePt t="181476" x="5803900" y="1504950"/>
          <p14:tracePt t="181493" x="5803900" y="1530350"/>
          <p14:tracePt t="181509" x="5791200" y="1568450"/>
          <p14:tracePt t="181526" x="5772150" y="1587500"/>
          <p14:tracePt t="181543" x="5727700" y="1625600"/>
          <p14:tracePt t="181559" x="5702300" y="1638300"/>
          <p14:tracePt t="181576" x="5638800" y="1670050"/>
          <p14:tracePt t="181593" x="5575300" y="1701800"/>
          <p14:tracePt t="181610" x="5549900" y="1714500"/>
          <p14:tracePt t="181626" x="5473700" y="1733550"/>
          <p14:tracePt t="181643" x="5441950" y="1746250"/>
          <p14:tracePt t="181659" x="5346700" y="1765300"/>
          <p14:tracePt t="181676" x="5238750" y="1784350"/>
          <p14:tracePt t="181693" x="5168900" y="1790700"/>
          <p14:tracePt t="181709" x="5041900" y="1790700"/>
          <p14:tracePt t="181726" x="4972050" y="1790700"/>
          <p14:tracePt t="181743" x="4851400" y="1771650"/>
          <p14:tracePt t="181760" x="4756150" y="1752600"/>
          <p14:tracePt t="181776" x="4724400" y="1733550"/>
          <p14:tracePt t="181793" x="4660900" y="1708150"/>
          <p14:tracePt t="181809" x="4629150" y="1695450"/>
          <p14:tracePt t="181826" x="4565650" y="1657350"/>
          <p14:tracePt t="181844" x="4502150" y="1606550"/>
          <p14:tracePt t="181859" x="4464050" y="1581150"/>
          <p14:tracePt t="181876" x="4413250" y="1543050"/>
          <p14:tracePt t="181893" x="4394200" y="1530350"/>
          <p14:tracePt t="181910" x="4375150" y="1498600"/>
          <p14:tracePt t="181926" x="4362450" y="1479550"/>
          <p14:tracePt t="181943" x="4356100" y="1466850"/>
          <p14:tracePt t="181960" x="4356100" y="1441450"/>
          <p14:tracePt t="181976" x="4356100" y="1422400"/>
          <p14:tracePt t="181993" x="4362450" y="1390650"/>
          <p14:tracePt t="182009" x="4375150" y="1365250"/>
          <p14:tracePt t="182026" x="4394200" y="1352550"/>
          <p14:tracePt t="182043" x="4425950" y="1327150"/>
          <p14:tracePt t="182060" x="4438650" y="1314450"/>
          <p14:tracePt t="182075" x="4470400" y="1295400"/>
          <p14:tracePt t="182092" x="4483100" y="1289050"/>
          <p14:tracePt t="182108" x="4527550" y="1276350"/>
          <p14:tracePt t="182125" x="4578350" y="1263650"/>
          <p14:tracePt t="182158" x="4610100" y="1257300"/>
          <p14:tracePt t="182159" x="4673600" y="1244600"/>
          <p14:tracePt t="182175" x="4705350" y="1238250"/>
          <p14:tracePt t="182192" x="4756150" y="1231900"/>
          <p14:tracePt t="182208" x="4794250" y="1231900"/>
          <p14:tracePt t="182226" x="4813300" y="1231900"/>
          <p14:tracePt t="182243" x="4851400" y="1231900"/>
          <p14:tracePt t="182260" x="4857750" y="1231900"/>
          <p14:tracePt t="182260" x="4870450" y="1231900"/>
          <p14:tracePt t="182276" x="4883150" y="1231900"/>
          <p14:tracePt t="182358" x="4876800" y="1238250"/>
          <p14:tracePt t="182371" x="4870450" y="1238250"/>
          <p14:tracePt t="182381" x="4870450" y="1244600"/>
          <p14:tracePt t="182391" x="4851400" y="1244600"/>
          <p14:tracePt t="182401" x="4838700" y="1250950"/>
          <p14:tracePt t="182408" x="4806950" y="1257300"/>
          <p14:tracePt t="182425" x="4775200" y="1263650"/>
          <p14:tracePt t="182443" x="4762500" y="1270000"/>
          <p14:tracePt t="182460" x="4737100" y="1270000"/>
          <p14:tracePt t="182496" x="4730750" y="1270000"/>
          <p14:tracePt t="182557" x="4724400" y="1270000"/>
          <p14:tracePt t="182568" x="4718050" y="1270000"/>
          <p14:tracePt t="182578" x="4705350" y="1270000"/>
          <p14:tracePt t="182588" x="4686300" y="1270000"/>
          <p14:tracePt t="182598" x="4667250" y="1263650"/>
          <p14:tracePt t="182608" x="4610100" y="1244600"/>
          <p14:tracePt t="182625" x="4527550" y="1231900"/>
          <p14:tracePt t="182642" x="4489450" y="1212850"/>
          <p14:tracePt t="182658" x="4400550" y="1200150"/>
          <p14:tracePt t="182675" x="4349750" y="1193800"/>
          <p14:tracePt t="182692" x="4260850" y="1187450"/>
          <p14:tracePt t="182709" x="4171950" y="1174750"/>
          <p14:tracePt t="182726" x="4140200" y="1174750"/>
          <p14:tracePt t="182743" x="4070350" y="1174750"/>
          <p14:tracePt t="182760" x="4025900" y="1181100"/>
          <p14:tracePt t="182776" x="4006850" y="1187450"/>
          <p14:tracePt t="182793" x="3975100" y="1206500"/>
          <p14:tracePt t="182809" x="3962400" y="1225550"/>
          <p14:tracePt t="182826" x="3943350" y="1250950"/>
          <p14:tracePt t="182843" x="3930650" y="1282700"/>
          <p14:tracePt t="182859" x="3924300" y="1301750"/>
          <p14:tracePt t="182876" x="3917950" y="1352550"/>
          <p14:tracePt t="182893" x="3917950" y="1377950"/>
          <p14:tracePt t="182893" x="3911600" y="1409700"/>
          <p14:tracePt t="182910" x="3911600" y="1441450"/>
          <p14:tracePt t="182926" x="3911600" y="1511300"/>
          <p14:tracePt t="182944" x="3917950" y="1549400"/>
          <p14:tracePt t="182959" x="3949700" y="1600200"/>
          <p14:tracePt t="182976" x="4013200" y="1651000"/>
          <p14:tracePt t="182993" x="4051300" y="1676400"/>
          <p14:tracePt t="183009" x="4171950" y="1708150"/>
          <p14:tracePt t="183026" x="4248150" y="1714500"/>
          <p14:tracePt t="183043" x="4425950" y="1727200"/>
          <p14:tracePt t="183058" x="4502150" y="1727200"/>
          <p14:tracePt t="183075" x="4622800" y="1727200"/>
          <p14:tracePt t="183093" x="4679950" y="1701800"/>
          <p14:tracePt t="183110" x="4699000" y="1689100"/>
          <p14:tracePt t="183125" x="4711700" y="1670050"/>
          <p14:tracePt t="183142" x="4711700" y="1651000"/>
          <p14:tracePt t="183158" x="4711700" y="1631950"/>
          <p14:tracePt t="183175" x="4711700" y="1612900"/>
          <p14:tracePt t="183192" x="4711700" y="1600200"/>
          <p14:tracePt t="183210" x="4711700" y="1587500"/>
          <p14:tracePt t="183355" x="4718050" y="1587500"/>
          <p14:tracePt t="183376" x="4724400" y="1593850"/>
          <p14:tracePt t="183388" x="4743450" y="1600200"/>
          <p14:tracePt t="183397" x="4768850" y="1606550"/>
          <p14:tracePt t="183402" x="4813300" y="1612900"/>
          <p14:tracePt t="183409" x="4870450" y="1631950"/>
          <p14:tracePt t="183426" x="5048250" y="1644650"/>
          <p14:tracePt t="183443" x="5251450" y="1657350"/>
          <p14:tracePt t="183460" x="5346700" y="1657350"/>
          <p14:tracePt t="183476" x="5499100" y="1657350"/>
          <p14:tracePt t="183493" x="5556250" y="1657350"/>
          <p14:tracePt t="183509" x="5626100" y="1657350"/>
          <p14:tracePt t="183526" x="5657850" y="1651000"/>
          <p14:tracePt t="183543" x="5670550" y="1638300"/>
          <p14:tracePt t="183560" x="5689600" y="1625600"/>
          <p14:tracePt t="183576" x="5695950" y="1612900"/>
          <p14:tracePt t="183593" x="5702300" y="1593850"/>
          <p14:tracePt t="183609" x="5708650" y="1593850"/>
          <p14:tracePt t="183626" x="5715000" y="1568450"/>
          <p14:tracePt t="183643" x="5715000" y="1555750"/>
          <p14:tracePt t="183659" x="5721350" y="1549400"/>
          <p14:tracePt t="183676" x="5727700" y="1536700"/>
          <p14:tracePt t="183693" x="5727700" y="1530350"/>
          <p14:tracePt t="183710" x="5727700" y="1511300"/>
          <p14:tracePt t="183726" x="5721350" y="1485900"/>
          <p14:tracePt t="183743" x="5708650" y="1473200"/>
          <p14:tracePt t="183759" x="5676900" y="1441450"/>
          <p14:tracePt t="183776" x="5632450" y="1428750"/>
          <p14:tracePt t="183793" x="5607050" y="1422400"/>
          <p14:tracePt t="183809" x="5568950" y="1416050"/>
          <p14:tracePt t="183826" x="5543550" y="1416050"/>
          <p14:tracePt t="183843" x="5511800" y="1416050"/>
          <p14:tracePt t="183860" x="5499100" y="1422400"/>
          <p14:tracePt t="183876" x="5480050" y="1428750"/>
          <p14:tracePt t="183893" x="5461000" y="1435100"/>
          <p14:tracePt t="183910" x="5461000" y="1441450"/>
          <p14:tracePt t="183926" x="5441950" y="1454150"/>
          <p14:tracePt t="183961" x="5429250" y="1466850"/>
          <p14:tracePt t="183963" x="5422900" y="1473200"/>
          <p14:tracePt t="183976" x="5410200" y="1485900"/>
          <p14:tracePt t="183993" x="5403850" y="1498600"/>
          <p14:tracePt t="184009" x="5391150" y="1517650"/>
          <p14:tracePt t="184026" x="5391150" y="1536700"/>
          <p14:tracePt t="184043" x="5397500" y="1555750"/>
          <p14:tracePt t="184058" x="5403850" y="1574800"/>
          <p14:tracePt t="184075" x="5422900" y="1606550"/>
          <p14:tracePt t="184092" x="5435600" y="1619250"/>
          <p14:tracePt t="185104" x="5441950" y="1619250"/>
          <p14:tracePt t="185145" x="5448300" y="1619250"/>
          <p14:tracePt t="190833" x="5448300" y="1625600"/>
          <p14:tracePt t="190855" x="5448300" y="1631950"/>
          <p14:tracePt t="190864" x="5435600" y="1638300"/>
          <p14:tracePt t="190874" x="5391150" y="1670050"/>
          <p14:tracePt t="190894" x="5353050" y="1682750"/>
          <p14:tracePt t="190909" x="5295900" y="1708150"/>
          <p14:tracePt t="190926" x="5130800" y="1758950"/>
          <p14:tracePt t="190928" x="5054600" y="1784350"/>
          <p14:tracePt t="190943" x="4883150" y="1841500"/>
          <p14:tracePt t="190959" x="4819650" y="1854200"/>
          <p14:tracePt t="190976" x="4711700" y="1898650"/>
          <p14:tracePt t="190993" x="4673600" y="1917700"/>
          <p14:tracePt t="191008" x="4610100" y="1955800"/>
          <p14:tracePt t="191025" x="4540250" y="2000250"/>
          <p14:tracePt t="191042" x="4508500" y="2012950"/>
          <p14:tracePt t="191058" x="4419600" y="2057400"/>
          <p14:tracePt t="191076" x="4343400" y="2095500"/>
          <p14:tracePt t="191093" x="4305300" y="2120900"/>
          <p14:tracePt t="191110" x="4254500" y="2152650"/>
          <p14:tracePt t="191126" x="4222750" y="2178050"/>
          <p14:tracePt t="191143" x="4159250" y="2222500"/>
          <p14:tracePt t="191158" x="4070350" y="2266950"/>
          <p14:tracePt t="191175" x="4025900" y="2298700"/>
          <p14:tracePt t="191192" x="3898900" y="2349500"/>
          <p14:tracePt t="191208" x="3841750" y="2368550"/>
          <p14:tracePt t="191225" x="3727450" y="2406650"/>
          <p14:tracePt t="191241" x="3619500" y="2438400"/>
          <p14:tracePt t="191259" x="3575050" y="2457450"/>
          <p14:tracePt t="191276" x="3479800" y="2476500"/>
          <p14:tracePt t="191293" x="3435350" y="2489200"/>
          <p14:tracePt t="191310" x="3340100" y="2514600"/>
          <p14:tracePt t="191327" x="3295650" y="2527300"/>
          <p14:tracePt t="191343" x="3225800" y="2552700"/>
          <p14:tracePt t="191359" x="3162300" y="2571750"/>
          <p14:tracePt t="191378" x="3136900" y="2578100"/>
          <p14:tracePt t="191394" x="3086100" y="2590800"/>
          <p14:tracePt t="191410" x="3041650" y="2603500"/>
          <p14:tracePt t="191427" x="3016250" y="2609850"/>
          <p14:tracePt t="191443" x="2978150" y="2622550"/>
          <p14:tracePt t="191460" x="2959100" y="2628900"/>
          <p14:tracePt t="191477" x="2914650" y="2635250"/>
          <p14:tracePt t="191494" x="2882900" y="2654300"/>
          <p14:tracePt t="191510" x="2876550" y="2660650"/>
          <p14:tracePt t="191527" x="2844800" y="2679700"/>
          <p14:tracePt t="191544" x="2832100" y="2686050"/>
          <p14:tracePt t="191560" x="2813050" y="2698750"/>
          <p14:tracePt t="191578" x="2787650" y="2711450"/>
          <p14:tracePt t="191594" x="2787650" y="2717800"/>
          <p14:tracePt t="191610" x="2768600" y="2724150"/>
          <p14:tracePt t="191647" x="2762250" y="2730500"/>
          <p14:tracePt t="191668" x="2762250" y="2736850"/>
          <p14:tracePt t="191677" x="2755900" y="2736850"/>
          <p14:tracePt t="192085" x="2762250" y="2736850"/>
          <p14:tracePt t="192095" x="2768600" y="2736850"/>
          <p14:tracePt t="192109" x="2774950" y="2736850"/>
          <p14:tracePt t="192110" x="2787650" y="2736850"/>
          <p14:tracePt t="192127" x="2794000" y="2736850"/>
          <p14:tracePt t="192144" x="2813050" y="2736850"/>
          <p14:tracePt t="192161" x="2819400" y="2736850"/>
          <p14:tracePt t="192177" x="2838450" y="2736850"/>
          <p14:tracePt t="192193" x="2851150" y="2736850"/>
          <p14:tracePt t="192210" x="2863850" y="2736850"/>
          <p14:tracePt t="192227" x="2901950" y="2736850"/>
          <p14:tracePt t="192242" x="2921000" y="2736850"/>
          <p14:tracePt t="192259" x="2946400" y="2736850"/>
          <p14:tracePt t="192277" x="2978150" y="2736850"/>
          <p14:tracePt t="192294" x="2984500" y="2736850"/>
          <p14:tracePt t="192311" x="3022600" y="2743200"/>
          <p14:tracePt t="192327" x="3048000" y="2743200"/>
          <p14:tracePt t="192344" x="3105150" y="2743200"/>
          <p14:tracePt t="192360" x="3162300" y="2749550"/>
          <p14:tracePt t="192377" x="3187700" y="2749550"/>
          <p14:tracePt t="192394" x="3213100" y="2749550"/>
          <p14:tracePt t="192411" x="3232150" y="2749550"/>
          <p14:tracePt t="192427" x="3270250" y="2749550"/>
          <p14:tracePt t="192444" x="3295650" y="2749550"/>
          <p14:tracePt t="192460" x="3352800" y="2749550"/>
          <p14:tracePt t="192477" x="3397250" y="2749550"/>
          <p14:tracePt t="192494" x="3416300" y="2749550"/>
          <p14:tracePt t="193551" x="3422650" y="2749550"/>
          <p14:tracePt t="193939" x="3429000" y="2749550"/>
          <p14:tracePt t="194043" x="3429000" y="2743200"/>
          <p14:tracePt t="194053" x="3435350" y="2743200"/>
          <p14:tracePt t="194057" x="3435350" y="2736850"/>
          <p14:tracePt t="194076" x="3441700" y="2736850"/>
          <p14:tracePt t="194095" x="3448050" y="2736850"/>
          <p14:tracePt t="194319" x="3454400" y="2736850"/>
          <p14:tracePt t="194330" x="3460750" y="2736850"/>
          <p14:tracePt t="194343" x="3467100" y="2743200"/>
          <p14:tracePt t="194346" x="3467100" y="2749550"/>
          <p14:tracePt t="194361" x="3486150" y="2768600"/>
          <p14:tracePt t="194377" x="3505200" y="2794000"/>
          <p14:tracePt t="194394" x="3511550" y="2813050"/>
          <p14:tracePt t="194410" x="3530600" y="2832100"/>
          <p14:tracePt t="194427" x="3543300" y="2851150"/>
          <p14:tracePt t="194427" x="3556000" y="2863850"/>
          <p14:tracePt t="194444" x="3562350" y="2876550"/>
          <p14:tracePt t="194460" x="3568700" y="2882900"/>
          <p14:tracePt t="194608" x="3562350" y="2882900"/>
          <p14:tracePt t="194629" x="3556000" y="2882900"/>
          <p14:tracePt t="194639" x="3556000" y="2876550"/>
          <p14:tracePt t="194652" x="3556000" y="2870200"/>
          <p14:tracePt t="194662" x="3556000" y="2857500"/>
          <p14:tracePt t="194664" x="3556000" y="2851150"/>
          <p14:tracePt t="194677" x="3568700" y="2806700"/>
          <p14:tracePt t="194694" x="3594100" y="2774950"/>
          <p14:tracePt t="194710" x="3651250" y="2711450"/>
          <p14:tracePt t="194727" x="3752850" y="2635250"/>
          <p14:tracePt t="194744" x="3810000" y="2603500"/>
          <p14:tracePt t="194760" x="3956050" y="2540000"/>
          <p14:tracePt t="194777" x="4038600" y="2508250"/>
          <p14:tracePt t="194794" x="4203700" y="2463800"/>
          <p14:tracePt t="194810" x="4362450" y="2400300"/>
          <p14:tracePt t="194827" x="4438650" y="2368550"/>
          <p14:tracePt t="194843" x="4578350" y="2286000"/>
          <p14:tracePt t="194860" x="4641850" y="2254250"/>
          <p14:tracePt t="194877" x="4718050" y="2171700"/>
          <p14:tracePt t="194893" x="4775200" y="2076450"/>
          <p14:tracePt t="194911" x="4800600" y="2025650"/>
          <p14:tracePt t="194927" x="4838700" y="1943100"/>
          <p14:tracePt t="194944" x="4851400" y="1905000"/>
          <p14:tracePt t="194960" x="4876800" y="1822450"/>
          <p14:tracePt t="194977" x="4889500" y="1765300"/>
          <p14:tracePt t="194994" x="4895850" y="1739900"/>
          <p14:tracePt t="195010" x="4895850" y="1695450"/>
          <p14:tracePt t="195027" x="4895850" y="1670050"/>
          <p14:tracePt t="195044" x="4889500" y="1631950"/>
          <p14:tracePt t="195059" x="4883150" y="1612900"/>
          <p14:tracePt t="195076" x="4870450" y="1568450"/>
          <p14:tracePt t="195092" x="4832350" y="1517650"/>
          <p14:tracePt t="195109" x="4813300" y="1498600"/>
          <p14:tracePt t="195127" x="4781550" y="1466850"/>
          <p14:tracePt t="195144" x="4749800" y="1441450"/>
          <p14:tracePt t="195161" x="4730750" y="1428750"/>
          <p14:tracePt t="195177" x="4692650" y="1416050"/>
          <p14:tracePt t="195192" x="4673600" y="1409700"/>
          <p14:tracePt t="195210" x="4654550" y="1403350"/>
          <p14:tracePt t="195227" x="4635500" y="1397000"/>
          <p14:tracePt t="195244" x="4629150" y="1397000"/>
          <p14:tracePt t="195261" x="4616450" y="1397000"/>
          <p14:tracePt t="195297" x="4610100" y="1397000"/>
          <p14:tracePt t="195310" x="4603750" y="1397000"/>
          <p14:tracePt t="195312" x="4597400" y="1397000"/>
          <p14:tracePt t="195327" x="4584700" y="1409700"/>
          <p14:tracePt t="195344" x="4572000" y="1416050"/>
          <p14:tracePt t="195360" x="4565650" y="1422400"/>
          <p14:tracePt t="195377" x="4559300" y="1428750"/>
          <p14:tracePt t="195412" x="4559300" y="1435100"/>
          <p14:tracePt t="195414" x="4552950" y="1435100"/>
          <p14:tracePt t="195427" x="4552950" y="1441450"/>
          <p14:tracePt t="195464" x="4552950" y="1447800"/>
          <p14:tracePt t="195527" x="4559300" y="1447800"/>
          <p14:tracePt t="195537" x="4565650" y="1447800"/>
          <p14:tracePt t="195547" x="4572000" y="1447800"/>
          <p14:tracePt t="195568" x="4584700" y="1447800"/>
          <p14:tracePt t="195578" x="4591050" y="1447800"/>
          <p14:tracePt t="195588" x="4597400" y="1447800"/>
          <p14:tracePt t="195592" x="4610100" y="1447800"/>
          <p14:tracePt t="195997" x="4622800" y="1447800"/>
          <p14:tracePt t="196007" x="4660900" y="1447800"/>
          <p14:tracePt t="196027" x="4686300" y="1447800"/>
          <p14:tracePt t="196029" x="4730750" y="1447800"/>
          <p14:tracePt t="196044" x="4838700" y="1447800"/>
          <p14:tracePt t="196061" x="4895850" y="1447800"/>
          <p14:tracePt t="196077" x="5010150" y="1447800"/>
          <p14:tracePt t="196092" x="5067300" y="1447800"/>
          <p14:tracePt t="196110" x="5187950" y="1447800"/>
          <p14:tracePt t="196128" x="5308600" y="1447800"/>
          <p14:tracePt t="196144" x="5372100" y="1447800"/>
          <p14:tracePt t="196161" x="5505450" y="1454150"/>
          <p14:tracePt t="196176" x="5562600" y="1460500"/>
          <p14:tracePt t="196192" x="5683250" y="1479550"/>
          <p14:tracePt t="196209" x="5740400" y="1485900"/>
          <p14:tracePt t="196226" x="5829300" y="1511300"/>
          <p14:tracePt t="196244" x="5899150" y="1524000"/>
          <p14:tracePt t="196260" x="5937250" y="1530350"/>
          <p14:tracePt t="196277" x="6007100" y="1536700"/>
          <p14:tracePt t="196293" x="6076950" y="1543050"/>
          <p14:tracePt t="196309" x="6108700" y="1549400"/>
          <p14:tracePt t="196326" x="6172200" y="1562100"/>
          <p14:tracePt t="196342" x="6184900" y="1568450"/>
          <p14:tracePt t="196360" x="6197600" y="1574800"/>
          <p14:tracePt t="196413" x="6203950" y="1574800"/>
          <p14:tracePt t="196436" x="6210300" y="1574800"/>
          <p14:tracePt t="196456" x="6223000" y="1574800"/>
          <p14:tracePt t="196466" x="6229350" y="1581150"/>
          <p14:tracePt t="196488" x="6235700" y="1581150"/>
          <p14:tracePt t="196965" x="6242050" y="1581150"/>
          <p14:tracePt t="197006" x="6248400" y="1581150"/>
          <p14:tracePt t="198075" x="6242050" y="1581150"/>
          <p14:tracePt t="198086" x="6235700" y="1581150"/>
          <p14:tracePt t="198107" x="6223000" y="1581150"/>
          <p14:tracePt t="198117" x="6203950" y="1581150"/>
          <p14:tracePt t="198128" x="6191250" y="1581150"/>
          <p14:tracePt t="198130" x="6165850" y="1581150"/>
          <p14:tracePt t="198144" x="6096000" y="1581150"/>
          <p14:tracePt t="198161" x="6051550" y="1574800"/>
          <p14:tracePt t="198177" x="5949950" y="1549400"/>
          <p14:tracePt t="198192" x="5822950" y="1524000"/>
          <p14:tracePt t="198210" x="5746750" y="1517650"/>
          <p14:tracePt t="198227" x="5607050" y="1498600"/>
          <p14:tracePt t="198244" x="5537200" y="1498600"/>
          <p14:tracePt t="198260" x="5397500" y="1492250"/>
          <p14:tracePt t="198277" x="5270500" y="1492250"/>
          <p14:tracePt t="198294" x="5200650" y="1492250"/>
          <p14:tracePt t="198310" x="5080000" y="1492250"/>
          <p14:tracePt t="198327" x="5029200" y="1492250"/>
          <p14:tracePt t="198343" x="4908550" y="1492250"/>
          <p14:tracePt t="198359" x="4864100" y="1492250"/>
          <p14:tracePt t="198375" x="4775200" y="1492250"/>
          <p14:tracePt t="198393" x="4724400" y="1492250"/>
          <p14:tracePt t="198410" x="4711700" y="1492250"/>
          <p14:tracePt t="198427" x="4673600" y="1492250"/>
          <p14:tracePt t="198443" x="4629150" y="1498600"/>
          <p14:tracePt t="198460" x="4616450" y="1504950"/>
          <p14:tracePt t="198477" x="4584700" y="1504950"/>
          <p14:tracePt t="198493" x="4572000" y="1511300"/>
          <p14:tracePt t="198572" x="4565650" y="1511300"/>
          <p14:tracePt t="198613" x="4559300" y="1511300"/>
          <p14:tracePt t="198686" x="4565650" y="1511300"/>
          <p14:tracePt t="198707" x="4572000" y="1511300"/>
          <p14:tracePt t="198709" x="4584700" y="1511300"/>
          <p14:tracePt t="198726" x="4603750" y="1511300"/>
          <p14:tracePt t="198728" x="4616450" y="1511300"/>
          <p14:tracePt t="198743" x="4686300" y="1504950"/>
          <p14:tracePt t="198760" x="4730750" y="1504950"/>
          <p14:tracePt t="198777" x="4832350" y="1504950"/>
          <p14:tracePt t="198793" x="4876800" y="1504950"/>
          <p14:tracePt t="198810" x="4984750" y="1504950"/>
          <p14:tracePt t="198827" x="5092700" y="1504950"/>
          <p14:tracePt t="198843" x="5149850" y="1504950"/>
          <p14:tracePt t="198860" x="5276850" y="1504950"/>
          <p14:tracePt t="198876" x="5340350" y="1504950"/>
          <p14:tracePt t="198893" x="5454650" y="1504950"/>
          <p14:tracePt t="198910" x="5549900" y="1504950"/>
          <p14:tracePt t="198927" x="5581650" y="1504950"/>
          <p14:tracePt t="198943" x="5664200" y="1504950"/>
          <p14:tracePt t="198960" x="5695950" y="1504950"/>
          <p14:tracePt t="198976" x="5772150" y="1504950"/>
          <p14:tracePt t="198993" x="5848350" y="1504950"/>
          <p14:tracePt t="199011" x="5886450" y="1504950"/>
          <p14:tracePt t="199027" x="5943600" y="1504950"/>
          <p14:tracePt t="199045" x="5969000" y="1504950"/>
          <p14:tracePt t="199060" x="6013450" y="1504950"/>
          <p14:tracePt t="199077" x="6057900" y="1504950"/>
          <p14:tracePt t="199092" x="6083300" y="1504950"/>
          <p14:tracePt t="199110" x="6115050" y="1504950"/>
          <p14:tracePt t="199127" x="6134100" y="1504950"/>
          <p14:tracePt t="199144" x="6165850" y="1504950"/>
          <p14:tracePt t="199161" x="6184900" y="1504950"/>
          <p14:tracePt t="199161" x="6197600" y="1504950"/>
          <p14:tracePt t="199176" x="6203950" y="1504950"/>
          <p14:tracePt t="199192" x="6223000" y="1504950"/>
          <p14:tracePt t="199228" x="6229350" y="1504950"/>
          <p14:tracePt t="199230" x="6235700" y="1504950"/>
          <p14:tracePt t="200815" x="6229350" y="1511300"/>
          <p14:tracePt t="200826" x="6210300" y="1517650"/>
          <p14:tracePt t="200837" x="6191250" y="1524000"/>
          <p14:tracePt t="200843" x="6121400" y="1549400"/>
          <p14:tracePt t="200860" x="6064250" y="1568450"/>
          <p14:tracePt t="200876" x="5924550" y="1606550"/>
          <p14:tracePt t="200894" x="5759450" y="1663700"/>
          <p14:tracePt t="200910" x="5657850" y="1689100"/>
          <p14:tracePt t="200926" x="5461000" y="1752600"/>
          <p14:tracePt t="200943" x="5346700" y="1790700"/>
          <p14:tracePt t="200960" x="5130800" y="1873250"/>
          <p14:tracePt t="200976" x="4953000" y="1962150"/>
          <p14:tracePt t="200993" x="4870450" y="2006600"/>
          <p14:tracePt t="201010" x="4730750" y="2095500"/>
          <p14:tracePt t="201027" x="4673600" y="2133600"/>
          <p14:tracePt t="201044" x="4578350" y="2184400"/>
          <p14:tracePt t="201059" x="4483100" y="2235200"/>
          <p14:tracePt t="201076" x="4425950" y="2254250"/>
          <p14:tracePt t="201092" x="4298950" y="2298700"/>
          <p14:tracePt t="201109" x="4229100" y="2330450"/>
          <p14:tracePt t="201126" x="4083050" y="2368550"/>
          <p14:tracePt t="201143" x="3924300" y="2413000"/>
          <p14:tracePt t="201160" x="3867150" y="2438400"/>
          <p14:tracePt t="201176" x="3765550" y="2470150"/>
          <p14:tracePt t="201193" x="3721100" y="2476500"/>
          <p14:tracePt t="201193" x="3670300" y="2495550"/>
          <p14:tracePt t="201212" x="3625850" y="2508250"/>
          <p14:tracePt t="201227" x="3524250" y="2552700"/>
          <p14:tracePt t="201243" x="3454400" y="2578100"/>
          <p14:tracePt t="201260" x="3314700" y="2628900"/>
          <p14:tracePt t="201277" x="3251200" y="2654300"/>
          <p14:tracePt t="201293" x="3143250" y="2686050"/>
          <p14:tracePt t="201310" x="3079750" y="2705100"/>
          <p14:tracePt t="201327" x="3067050" y="2711450"/>
          <p14:tracePt t="201344" x="3041650" y="2724150"/>
          <p14:tracePt t="201375" x="3028950" y="2724150"/>
          <p14:tracePt t="201376" x="3003550" y="2736850"/>
          <p14:tracePt t="201392" x="2984500" y="2736850"/>
          <p14:tracePt t="201409" x="2940050" y="2749550"/>
          <p14:tracePt t="201427" x="2901950" y="2762250"/>
          <p14:tracePt t="201443" x="2882900" y="2768600"/>
          <p14:tracePt t="201460" x="2857500" y="2774950"/>
          <p14:tracePt t="201476" x="2857500" y="2781300"/>
          <p14:tracePt t="201493" x="2857500" y="2787650"/>
          <p14:tracePt t="201586" x="2863850" y="2787650"/>
          <p14:tracePt t="201596" x="2870200" y="2787650"/>
          <p14:tracePt t="201610" x="2882900" y="2787650"/>
          <p14:tracePt t="201612" x="2901950" y="2787650"/>
          <p14:tracePt t="201626" x="2927350" y="2787650"/>
          <p14:tracePt t="201643" x="2959100" y="2781300"/>
          <p14:tracePt t="201660" x="2965450" y="2781300"/>
          <p14:tracePt t="201676" x="2984500" y="2774950"/>
          <p14:tracePt t="201694" x="2990850" y="2768600"/>
          <p14:tracePt t="201711" x="3016250" y="2762250"/>
          <p14:tracePt t="201727" x="3041650" y="2755900"/>
          <p14:tracePt t="201743" x="3060700" y="2755900"/>
          <p14:tracePt t="201760" x="3079750" y="2749550"/>
          <p14:tracePt t="202875" x="3086100" y="2749550"/>
          <p14:tracePt t="202885" x="3092450" y="2749550"/>
          <p14:tracePt t="202905" x="3105150" y="2749550"/>
          <p14:tracePt t="202908" x="3124200" y="2749550"/>
          <p14:tracePt t="202919" x="3143250" y="2749550"/>
          <p14:tracePt t="202926" x="3168650" y="2749550"/>
          <p14:tracePt t="202943" x="3238500" y="2749550"/>
          <p14:tracePt t="202960" x="3263900" y="2749550"/>
          <p14:tracePt t="202977" x="3314700" y="2749550"/>
          <p14:tracePt t="202993" x="3359150" y="2749550"/>
          <p14:tracePt t="203010" x="3384550" y="2749550"/>
          <p14:tracePt t="203027" x="3422650" y="2749550"/>
          <p14:tracePt t="203043" x="3467100" y="2749550"/>
          <p14:tracePt t="203061" x="3492500" y="2749550"/>
          <p14:tracePt t="203076" x="3530600" y="2749550"/>
          <p14:tracePt t="203092" x="3549650" y="2749550"/>
          <p14:tracePt t="203109" x="3568700" y="2749550"/>
          <p14:tracePt t="205068" x="3568700" y="2755900"/>
          <p14:tracePt t="205108" x="3568700" y="2762250"/>
          <p14:tracePt t="205135" x="3562350" y="2762250"/>
          <p14:tracePt t="205136" x="3556000" y="2762250"/>
          <p14:tracePt t="205143" x="3543300" y="2768600"/>
          <p14:tracePt t="205161" x="3536950" y="2774950"/>
          <p14:tracePt t="205178" x="3530600" y="2774950"/>
          <p14:tracePt t="205193" x="3517900" y="2774950"/>
          <p14:tracePt t="205209" x="3505200" y="2781300"/>
          <p14:tracePt t="205225" x="3486150" y="2794000"/>
          <p14:tracePt t="205243" x="3467100" y="2794000"/>
          <p14:tracePt t="205260" x="3435350" y="2806700"/>
          <p14:tracePt t="205277" x="3429000" y="2813050"/>
          <p14:tracePt t="205294" x="3403600" y="2819400"/>
          <p14:tracePt t="205346" x="3403600" y="2825750"/>
          <p14:tracePt t="205357" x="3397250" y="2825750"/>
          <p14:tracePt t="205359" x="3390900" y="2832100"/>
          <p14:tracePt t="205376" x="3365500" y="2838450"/>
          <p14:tracePt t="205392" x="3327400" y="2851150"/>
          <p14:tracePt t="205409" x="3314700" y="2857500"/>
          <p14:tracePt t="205425" x="3282950" y="2870200"/>
          <p14:tracePt t="205444" x="3270250" y="2876550"/>
          <p14:tracePt t="205460" x="3238500" y="2882900"/>
          <p14:tracePt t="205477" x="3206750" y="2895600"/>
          <p14:tracePt t="205493" x="3194050" y="2901950"/>
          <p14:tracePt t="205510" x="3162300" y="2908300"/>
          <p14:tracePt t="205527" x="3155950" y="2914650"/>
          <p14:tracePt t="205543" x="3136900" y="2921000"/>
          <p14:tracePt t="205560" x="3130550" y="2933700"/>
          <p14:tracePt t="205577" x="3117850" y="2940050"/>
          <p14:tracePt t="205593" x="3105150" y="2959100"/>
          <p14:tracePt t="205610" x="3098800" y="2959100"/>
          <p14:tracePt t="205626" x="3086100" y="2971800"/>
          <p14:tracePt t="205643" x="3079750" y="2978150"/>
          <p14:tracePt t="205660" x="3073400" y="2984500"/>
          <p14:tracePt t="205677" x="3067050" y="2990850"/>
          <p14:tracePt t="205693" x="3054350" y="3003550"/>
          <p14:tracePt t="205710" x="3041650" y="3016250"/>
          <p14:tracePt t="205726" x="3022600" y="3028950"/>
          <p14:tracePt t="205743" x="3016250" y="3028950"/>
          <p14:tracePt t="205760" x="3009900" y="3035300"/>
          <p14:tracePt t="206069" x="3016250" y="3035300"/>
          <p14:tracePt t="206090" x="3022600" y="3035300"/>
          <p14:tracePt t="206101" x="3035300" y="3035300"/>
          <p14:tracePt t="206111" x="3041650" y="3035300"/>
          <p14:tracePt t="206111" x="3054350" y="3035300"/>
          <p14:tracePt t="206125" x="3086100" y="3035300"/>
          <p14:tracePt t="206142" x="3105150" y="3035300"/>
          <p14:tracePt t="206161" x="3143250" y="3035300"/>
          <p14:tracePt t="206177" x="3155950" y="3035300"/>
          <p14:tracePt t="206192" x="3181350" y="3035300"/>
          <p14:tracePt t="206209" x="3187700" y="3035300"/>
          <p14:tracePt t="206225" x="3200400" y="3035300"/>
          <p14:tracePt t="206242" x="3219450" y="3035300"/>
          <p14:tracePt t="206260" x="3251200" y="3035300"/>
          <p14:tracePt t="206277" x="3270250" y="3035300"/>
          <p14:tracePt t="206294" x="3308350" y="3035300"/>
          <p14:tracePt t="206310" x="3314700" y="3035300"/>
          <p14:tracePt t="206327" x="3327400" y="3035300"/>
          <p14:tracePt t="206343" x="3327400" y="3041650"/>
          <p14:tracePt t="206400" x="3321050" y="3048000"/>
          <p14:tracePt t="206411" x="3314700" y="3054350"/>
          <p14:tracePt t="206421" x="3295650" y="3060700"/>
          <p14:tracePt t="206432" x="3276600" y="3067050"/>
          <p14:tracePt t="206442" x="3251200" y="3073400"/>
          <p14:tracePt t="206443" x="3213100" y="3086100"/>
          <p14:tracePt t="206459" x="3143250" y="3105150"/>
          <p14:tracePt t="206475" x="3105150" y="3124200"/>
          <p14:tracePt t="206493" x="3054350" y="3143250"/>
          <p14:tracePt t="206510" x="3022600" y="3168650"/>
          <p14:tracePt t="206548" x="3016250" y="3181350"/>
          <p14:tracePt t="206568" x="3009900" y="3187700"/>
          <p14:tracePt t="206600" x="3009900" y="3194050"/>
          <p14:tracePt t="206610" x="3009900" y="3200400"/>
          <p14:tracePt t="206620" x="3009900" y="3206750"/>
          <p14:tracePt t="206627" x="3028950" y="3225800"/>
          <p14:tracePt t="206643" x="3028950" y="3238500"/>
          <p14:tracePt t="206660" x="3048000" y="3257550"/>
          <p14:tracePt t="206677" x="3067050" y="3282950"/>
          <p14:tracePt t="206693" x="3079750" y="3295650"/>
          <p14:tracePt t="206710" x="3098800" y="3308350"/>
          <p14:tracePt t="206726" x="3111500" y="3314700"/>
          <p14:tracePt t="206743" x="3130550" y="3327400"/>
          <p14:tracePt t="206760" x="3149600" y="3333750"/>
          <p14:tracePt t="206777" x="3155950" y="3333750"/>
          <p14:tracePt t="206794" x="3162300" y="3333750"/>
          <p14:tracePt t="207542" x="3162300" y="3327400"/>
          <p14:tracePt t="207564" x="3162300" y="3321050"/>
          <p14:tracePt t="207574" x="3162300" y="3314700"/>
          <p14:tracePt t="207584" x="3162300" y="3308350"/>
          <p14:tracePt t="207595" x="3175000" y="3295650"/>
          <p14:tracePt t="207596" x="3200400" y="3276600"/>
          <p14:tracePt t="207610" x="3295650" y="3232150"/>
          <p14:tracePt t="207627" x="3365500" y="3200400"/>
          <p14:tracePt t="207643" x="3511550" y="3136900"/>
          <p14:tracePt t="207660" x="3594100" y="3105150"/>
          <p14:tracePt t="207676" x="3740150" y="3035300"/>
          <p14:tracePt t="207693" x="3911600" y="2971800"/>
          <p14:tracePt t="207710" x="4000500" y="2940050"/>
          <p14:tracePt t="207726" x="4229100" y="2863850"/>
          <p14:tracePt t="207744" x="4514850" y="2774950"/>
          <p14:tracePt t="207760" x="4654550" y="2730500"/>
          <p14:tracePt t="207777" x="4883150" y="2654300"/>
          <p14:tracePt t="207793" x="4991100" y="2628900"/>
          <p14:tracePt t="207810" x="5181600" y="2565400"/>
          <p14:tracePt t="207827" x="5359400" y="2514600"/>
          <p14:tracePt t="207843" x="5435600" y="2489200"/>
          <p14:tracePt t="207860" x="5562600" y="2419350"/>
          <p14:tracePt t="207876" x="5626100" y="2387600"/>
          <p14:tracePt t="207893" x="5721350" y="2311400"/>
          <p14:tracePt t="207910" x="5822950" y="2235200"/>
          <p14:tracePt t="207926" x="5873750" y="2203450"/>
          <p14:tracePt t="207943" x="5962650" y="2120900"/>
          <p14:tracePt t="207960" x="6007100" y="2082800"/>
          <p14:tracePt t="207976" x="6096000" y="2006600"/>
          <p14:tracePt t="207993" x="6172200" y="1936750"/>
          <p14:tracePt t="208011" x="6197600" y="1911350"/>
          <p14:tracePt t="208027" x="6248400" y="1866900"/>
          <p14:tracePt t="208043" x="6267450" y="1847850"/>
          <p14:tracePt t="208060" x="6299200" y="1828800"/>
          <p14:tracePt t="208077" x="6318250" y="1803400"/>
          <p14:tracePt t="208093" x="6330950" y="1790700"/>
          <p14:tracePt t="208110" x="6337300" y="1778000"/>
          <p14:tracePt t="208127" x="6337300" y="1765300"/>
          <p14:tracePt t="208143" x="6343650" y="1758950"/>
          <p14:tracePt t="208161" x="6356350" y="1752600"/>
          <p14:tracePt t="208177" x="6356350" y="1746250"/>
          <p14:tracePt t="208194" x="6356350" y="1739900"/>
          <p14:tracePt t="208209" x="6362700" y="1739900"/>
          <p14:tracePt t="208225" x="6369050" y="1733550"/>
          <p14:tracePt t="208244" x="6375400" y="1733550"/>
          <p14:tracePt t="208464" x="6375400" y="1727200"/>
          <p14:tracePt t="208577" x="6381750" y="1727200"/>
          <p14:tracePt t="208588" x="6381750" y="1720850"/>
          <p14:tracePt t="208590" x="6388100" y="1720850"/>
          <p14:tracePt t="208629" x="6388100" y="1714500"/>
          <p14:tracePt t="208660" x="6388100" y="1708150"/>
          <p14:tracePt t="208721" x="6388100" y="1701800"/>
          <p14:tracePt t="208741" x="6388100" y="1695450"/>
          <p14:tracePt t="208753" x="6388100" y="1689100"/>
          <p14:tracePt t="208785" x="6388100" y="1682750"/>
          <p14:tracePt t="208795" x="6388100" y="1676400"/>
          <p14:tracePt t="208819" x="6388100" y="1670050"/>
          <p14:tracePt t="208828" x="6388100" y="1663700"/>
          <p14:tracePt t="208829" x="6388100" y="1657350"/>
          <p14:tracePt t="208844" x="6388100" y="1644650"/>
          <p14:tracePt t="208861" x="6388100" y="1631950"/>
          <p14:tracePt t="208878" x="6388100" y="1619250"/>
          <p14:tracePt t="208894" x="6388100" y="1612900"/>
          <p14:tracePt t="208911" x="6388100" y="1600200"/>
          <p14:tracePt t="208927" x="6388100" y="1587500"/>
          <p14:tracePt t="208944" x="6388100" y="1574800"/>
          <p14:tracePt t="208961" x="6388100" y="1562100"/>
          <p14:tracePt t="208977" x="6388100" y="1543050"/>
          <p14:tracePt t="208994" x="6388100" y="1536700"/>
          <p14:tracePt t="209012" x="6388100" y="1517650"/>
          <p14:tracePt t="209027" x="6388100" y="1504950"/>
          <p14:tracePt t="209045" x="6388100" y="1498600"/>
          <p14:tracePt t="209062" x="6388100" y="1479550"/>
          <p14:tracePt t="209078" x="6388100" y="1466850"/>
          <p14:tracePt t="209094" x="6388100" y="1441450"/>
          <p14:tracePt t="209110" x="6388100" y="1428750"/>
          <p14:tracePt t="209126" x="6388100" y="1403350"/>
          <p14:tracePt t="209145" x="6388100" y="1377950"/>
          <p14:tracePt t="209162" x="6388100" y="1371600"/>
          <p14:tracePt t="209178" x="6388100" y="1352550"/>
          <p14:tracePt t="209210" x="6388100" y="1346200"/>
          <p14:tracePt t="209211" x="6388100" y="1333500"/>
          <p14:tracePt t="209226" x="6388100" y="1327150"/>
          <p14:tracePt t="209243" x="6388100" y="1320800"/>
          <p14:tracePt t="209261" x="6388100" y="1314450"/>
          <p14:tracePt t="209296" x="6388100" y="1308100"/>
          <p14:tracePt t="209297" x="6388100" y="1301750"/>
          <p14:tracePt t="209312" x="6388100" y="1289050"/>
          <p14:tracePt t="209328" x="6388100" y="1282700"/>
          <p14:tracePt t="209345" x="6388100" y="1276350"/>
          <p14:tracePt t="209362" x="6381750" y="1276350"/>
          <p14:tracePt t="209378" x="6381750" y="1270000"/>
          <p14:tracePt t="209394" x="6375400" y="1263650"/>
          <p14:tracePt t="209411" x="6369050" y="1263650"/>
          <p14:tracePt t="209427" x="6362700" y="1263650"/>
          <p14:tracePt t="209444" x="6362700" y="1257300"/>
          <p14:tracePt t="209462" x="6356350" y="1257300"/>
          <p14:tracePt t="209477" x="6350000" y="1257300"/>
          <p14:tracePt t="209493" x="6343650" y="1257300"/>
          <p14:tracePt t="209536" x="6337300" y="1250950"/>
          <p14:tracePt t="209546" x="6330950" y="1250950"/>
          <p14:tracePt t="209548" x="6324600" y="1250950"/>
          <p14:tracePt t="209561" x="6311900" y="1250950"/>
          <p14:tracePt t="209578" x="6305550" y="1250950"/>
          <p14:tracePt t="209594" x="6292850" y="1244600"/>
          <p14:tracePt t="209612" x="6286500" y="1244600"/>
          <p14:tracePt t="209627" x="6273800" y="1238250"/>
          <p14:tracePt t="209644" x="6248400" y="1231900"/>
          <p14:tracePt t="209661" x="6235700" y="1231900"/>
          <p14:tracePt t="209677" x="6197600" y="1225550"/>
          <p14:tracePt t="209694" x="6184900" y="1225550"/>
          <p14:tracePt t="209711" x="6146800" y="1225550"/>
          <p14:tracePt t="209727" x="6127750" y="1225550"/>
          <p14:tracePt t="209744" x="6115050" y="1225550"/>
          <p14:tracePt t="209761" x="6102350" y="1225550"/>
          <p14:tracePt t="209778" x="6089650" y="1225550"/>
          <p14:tracePt t="209794" x="6064250" y="1225550"/>
          <p14:tracePt t="209812" x="6038850" y="1225550"/>
          <p14:tracePt t="209828" x="6032500" y="1225550"/>
          <p14:tracePt t="209844" x="6019800" y="1225550"/>
          <p14:tracePt t="209861" x="6007100" y="1225550"/>
          <p14:tracePt t="209877" x="5994400" y="1225550"/>
          <p14:tracePt t="209894" x="5969000" y="1225550"/>
          <p14:tracePt t="209911" x="5956300" y="1225550"/>
          <p14:tracePt t="209927" x="5930900" y="1225550"/>
          <p14:tracePt t="209944" x="5918200" y="1225550"/>
          <p14:tracePt t="209961" x="5905500" y="1225550"/>
          <p14:tracePt t="209977" x="5892800" y="1225550"/>
          <p14:tracePt t="209994" x="5886450" y="1225550"/>
          <p14:tracePt t="210011" x="5880100" y="1225550"/>
          <p14:tracePt t="210027" x="5867400" y="1225550"/>
          <p14:tracePt t="210044" x="5854700" y="1238250"/>
          <p14:tracePt t="210061" x="5835650" y="1238250"/>
          <p14:tracePt t="210079" x="5829300" y="1238250"/>
          <p14:tracePt t="210093" x="5816600" y="1244600"/>
          <p14:tracePt t="210110" x="5810250" y="1250950"/>
          <p14:tracePt t="210128" x="5803900" y="1257300"/>
          <p14:tracePt t="210144" x="5797550" y="1263650"/>
          <p14:tracePt t="210161" x="5791200" y="1270000"/>
          <p14:tracePt t="210178" x="5784850" y="1276350"/>
          <p14:tracePt t="210195" x="5784850" y="1282700"/>
          <p14:tracePt t="210210" x="5772150" y="1289050"/>
          <p14:tracePt t="210226" x="5765800" y="1301750"/>
          <p14:tracePt t="210243" x="5746750" y="1314450"/>
          <p14:tracePt t="210260" x="5721350" y="1327150"/>
          <p14:tracePt t="210278" x="5708650" y="1333500"/>
          <p14:tracePt t="210294" x="5689600" y="1346200"/>
          <p14:tracePt t="210311" x="5683250" y="1352550"/>
          <p14:tracePt t="210328" x="5683250" y="1358900"/>
          <p14:tracePt t="210345" x="5676900" y="1358900"/>
          <p14:tracePt t="210361" x="5670550" y="1365250"/>
          <p14:tracePt t="210378" x="5664200" y="1371600"/>
          <p14:tracePt t="210411" x="5657850" y="1377950"/>
          <p14:tracePt t="210413" x="5651500" y="1384300"/>
          <p14:tracePt t="210428" x="5645150" y="1390650"/>
          <p14:tracePt t="210444" x="5645150" y="1397000"/>
          <p14:tracePt t="210462" x="5632450" y="1403350"/>
          <p14:tracePt t="210478" x="5632450" y="1409700"/>
          <p14:tracePt t="210494" x="5626100" y="1409700"/>
          <p14:tracePt t="210511" x="5626100" y="1422400"/>
          <p14:tracePt t="210559" x="5626100" y="1428750"/>
          <p14:tracePt t="210571" x="5626100" y="1441450"/>
          <p14:tracePt t="210590" x="5626100" y="1454150"/>
          <p14:tracePt t="210599" x="5626100" y="1460500"/>
          <p14:tracePt t="210611" x="5626100" y="1466850"/>
          <p14:tracePt t="210612" x="5626100" y="1479550"/>
          <p14:tracePt t="210626" x="5619750" y="1492250"/>
          <p14:tracePt t="210645" x="5619750" y="1498600"/>
          <p14:tracePt t="210661" x="5613400" y="1511300"/>
          <p14:tracePt t="210677" x="5613400" y="1517650"/>
          <p14:tracePt t="210694" x="5613400" y="1524000"/>
          <p14:tracePt t="210737" x="5613400" y="1530350"/>
          <p14:tracePt t="210756" x="5613400" y="1536700"/>
          <p14:tracePt t="210778" x="5613400" y="1543050"/>
          <p14:tracePt t="210809" x="5613400" y="1549400"/>
          <p14:tracePt t="210810" x="5619750" y="1555750"/>
          <p14:tracePt t="210841" x="5619750" y="1562100"/>
          <p14:tracePt t="210922" x="5619750" y="1568450"/>
          <p14:tracePt t="210935" x="5626100" y="1568450"/>
          <p14:tracePt t="210952" x="5626100" y="1574800"/>
          <p14:tracePt t="210953" x="5632450" y="1581150"/>
          <p14:tracePt t="210961" x="5638800" y="1587500"/>
          <p14:tracePt t="210977" x="5638800" y="1593850"/>
          <p14:tracePt t="211016" x="5645150" y="1593850"/>
          <p14:tracePt t="211037" x="5651500" y="1593850"/>
          <p14:tracePt t="211057" x="5657850" y="1600200"/>
          <p14:tracePt t="211067" x="5670550" y="1600200"/>
          <p14:tracePt t="211078" x="5676900" y="1606550"/>
          <p14:tracePt t="211079" x="5689600" y="1612900"/>
          <p14:tracePt t="211093" x="5721350" y="1619250"/>
          <p14:tracePt t="211110" x="5727700" y="1619250"/>
          <p14:tracePt t="211126" x="5746750" y="1625600"/>
          <p14:tracePt t="211144" x="5753100" y="1625600"/>
          <p14:tracePt t="211161" x="5765800" y="1625600"/>
          <p14:tracePt t="211178" x="5772150" y="1625600"/>
          <p14:tracePt t="211195" x="5784850" y="1625600"/>
          <p14:tracePt t="211211" x="5797550" y="1625600"/>
          <p14:tracePt t="211227" x="5803900" y="1625600"/>
          <p14:tracePt t="211243" x="5810250" y="1625600"/>
          <p14:tracePt t="211261" x="5816600" y="1625600"/>
          <p14:tracePt t="211296" x="5822950" y="1625600"/>
          <p14:tracePt t="211298" x="5829300" y="1625600"/>
          <p14:tracePt t="211311" x="5835650" y="1625600"/>
          <p14:tracePt t="211327" x="5842000" y="1625600"/>
          <p14:tracePt t="211345" x="5854700" y="1625600"/>
          <p14:tracePt t="211361" x="5867400" y="1625600"/>
          <p14:tracePt t="211378" x="5886450" y="1625600"/>
          <p14:tracePt t="211394" x="5905500" y="1625600"/>
          <p14:tracePt t="211411" x="5924550" y="1625600"/>
          <p14:tracePt t="211427" x="5949950" y="1612900"/>
          <p14:tracePt t="211444" x="5962650" y="1606550"/>
          <p14:tracePt t="211461" x="5988050" y="1600200"/>
          <p14:tracePt t="211477" x="6026150" y="1587500"/>
          <p14:tracePt t="211495" x="6038850" y="1581150"/>
          <p14:tracePt t="211511" x="6070600" y="1574800"/>
          <p14:tracePt t="211528" x="6083300" y="1568450"/>
          <p14:tracePt t="211544" x="6089650" y="1562100"/>
          <p14:tracePt t="211561" x="6089650" y="1555750"/>
          <p14:tracePt t="211577" x="6089650" y="1549400"/>
          <p14:tracePt t="211594" x="6096000" y="1549400"/>
          <p14:tracePt t="211631" x="6096000" y="1543050"/>
          <p14:tracePt t="211651" x="6102350" y="1543050"/>
          <p14:tracePt t="211671" x="6102350" y="1536700"/>
          <p14:tracePt t="211677" x="6108700" y="1536700"/>
          <p14:tracePt t="211686" x="6115050" y="1530350"/>
          <p14:tracePt t="211694" x="6121400" y="1524000"/>
          <p14:tracePt t="211711" x="6159500" y="1492250"/>
          <p14:tracePt t="211728" x="6216650" y="1460500"/>
          <p14:tracePt t="211744" x="6242050" y="1435100"/>
          <p14:tracePt t="211761" x="6299200" y="1409700"/>
          <p14:tracePt t="211777" x="6318250" y="1397000"/>
          <p14:tracePt t="211794" x="6343650" y="1377950"/>
          <p14:tracePt t="211811" x="6350000" y="1371600"/>
          <p14:tracePt t="211827" x="6369050" y="1358900"/>
          <p14:tracePt t="211844" x="6388100" y="1346200"/>
          <p14:tracePt t="211861" x="6400800" y="1339850"/>
          <p14:tracePt t="211877" x="6413500" y="1320800"/>
          <p14:tracePt t="211894" x="6426200" y="1314450"/>
          <p14:tracePt t="211911" x="6438900" y="1301750"/>
          <p14:tracePt t="212106" x="6432550" y="1301750"/>
          <p14:tracePt t="212117" x="6426200" y="1301750"/>
          <p14:tracePt t="212127" x="6413500" y="1301750"/>
          <p14:tracePt t="212137" x="6394450" y="1301750"/>
          <p14:tracePt t="212143" x="6343650" y="1314450"/>
          <p14:tracePt t="212161" x="6318250" y="1327150"/>
          <p14:tracePt t="212178" x="6267450" y="1339850"/>
          <p14:tracePt t="212193" x="6235700" y="1346200"/>
          <p14:tracePt t="212210" x="6178550" y="1365250"/>
          <p14:tracePt t="212226" x="6108700" y="1384300"/>
          <p14:tracePt t="212243" x="6064250" y="1403350"/>
          <p14:tracePt t="212261" x="5949950" y="1435100"/>
          <p14:tracePt t="212277" x="5892800" y="1454150"/>
          <p14:tracePt t="212294" x="5765800" y="1485900"/>
          <p14:tracePt t="212312" x="5670550" y="1517650"/>
          <p14:tracePt t="212327" x="5645150" y="1530350"/>
          <p14:tracePt t="212344" x="5600700" y="1555750"/>
          <p14:tracePt t="212361" x="5575300" y="1568450"/>
          <p14:tracePt t="212361" x="5556250" y="1581150"/>
          <p14:tracePt t="212379" x="5537200" y="1600200"/>
          <p14:tracePt t="212394" x="5505450" y="1631950"/>
          <p14:tracePt t="212412" x="5492750" y="1638300"/>
          <p14:tracePt t="212427" x="5467350" y="1663700"/>
          <p14:tracePt t="212444" x="5454650" y="1676400"/>
          <p14:tracePt t="212461" x="5441950" y="1689100"/>
          <p14:tracePt t="212477" x="5422900" y="1708150"/>
          <p14:tracePt t="212495" x="5410200" y="1714500"/>
          <p14:tracePt t="212511" x="5384800" y="1720850"/>
          <p14:tracePt t="212526" x="5365750" y="1727200"/>
          <p14:tracePt t="212543" x="5346700" y="1733550"/>
          <p14:tracePt t="212561" x="5334000" y="1733550"/>
          <p14:tracePt t="212678" x="5340350" y="1733550"/>
          <p14:tracePt t="212699" x="5353050" y="1727200"/>
          <p14:tracePt t="212709" x="5378450" y="1714500"/>
          <p14:tracePt t="212731" x="5391150" y="1701800"/>
          <p14:tracePt t="212733" x="5416550" y="1682750"/>
          <p14:tracePt t="212744" x="5454650" y="1657350"/>
          <p14:tracePt t="212761" x="5480050" y="1644650"/>
          <p14:tracePt t="212777" x="5524500" y="1619250"/>
          <p14:tracePt t="212794" x="5549900" y="1606550"/>
          <p14:tracePt t="212811" x="5607050" y="1581150"/>
          <p14:tracePt t="212827" x="5670550" y="1562100"/>
          <p14:tracePt t="212844" x="5702300" y="1543050"/>
          <p14:tracePt t="212861" x="5772150" y="1517650"/>
          <p14:tracePt t="212878" x="5803900" y="1504950"/>
          <p14:tracePt t="212894" x="5880100" y="1479550"/>
          <p14:tracePt t="212911" x="5911850" y="1466850"/>
          <p14:tracePt t="212927" x="5975350" y="1454150"/>
          <p14:tracePt t="212944" x="6019800" y="1441450"/>
          <p14:tracePt t="212961" x="6026150" y="1435100"/>
          <p14:tracePt t="212977" x="6051550" y="1428750"/>
          <p14:tracePt t="212994" x="6057900" y="1428750"/>
          <p14:tracePt t="213439" x="6051550" y="1428750"/>
          <p14:tracePt t="213453" x="6045200" y="1428750"/>
          <p14:tracePt t="213461" x="6038850" y="1428750"/>
          <p14:tracePt t="213462" x="6019800" y="1428750"/>
          <p14:tracePt t="213477" x="5975350" y="1435100"/>
          <p14:tracePt t="213494" x="5918200" y="1447800"/>
          <p14:tracePt t="213512" x="5886450" y="1447800"/>
          <p14:tracePt t="213528" x="5784850" y="1454150"/>
          <p14:tracePt t="213543" x="5740400" y="1454150"/>
          <p14:tracePt t="213560" x="5638800" y="1466850"/>
          <p14:tracePt t="213577" x="5549900" y="1473200"/>
          <p14:tracePt t="213594" x="5511800" y="1479550"/>
          <p14:tracePt t="213611" x="5403850" y="1485900"/>
          <p14:tracePt t="213627" x="5340350" y="1492250"/>
          <p14:tracePt t="213644" x="5194300" y="1504950"/>
          <p14:tracePt t="213661" x="5022850" y="1511300"/>
          <p14:tracePt t="213678" x="4946650" y="1511300"/>
          <p14:tracePt t="213694" x="4832350" y="1517650"/>
          <p14:tracePt t="213711" x="4800600" y="1517650"/>
          <p14:tracePt t="213727" x="4749800" y="1530350"/>
          <p14:tracePt t="213744" x="4705350" y="1549400"/>
          <p14:tracePt t="213761" x="4692650" y="1555750"/>
          <p14:tracePt t="213777" x="4629150" y="1587500"/>
          <p14:tracePt t="213794" x="4591050" y="1600200"/>
          <p14:tracePt t="213811" x="4527550" y="1638300"/>
          <p14:tracePt t="213827" x="4483100" y="1663700"/>
          <p14:tracePt t="213844" x="4457700" y="1670050"/>
          <p14:tracePt t="213861" x="4419600" y="1682750"/>
          <p14:tracePt t="213878" x="4400550" y="1695450"/>
          <p14:tracePt t="213894" x="4375150" y="1708150"/>
          <p14:tracePt t="213911" x="4337050" y="1720850"/>
          <p14:tracePt t="213927" x="4318000" y="1727200"/>
          <p14:tracePt t="213944" x="4273550" y="1739900"/>
          <p14:tracePt t="213961" x="4260850" y="1746250"/>
          <p14:tracePt t="213977" x="4222750" y="1758950"/>
          <p14:tracePt t="213994" x="4184650" y="1765300"/>
          <p14:tracePt t="214011" x="4171950" y="1765300"/>
          <p14:tracePt t="214027" x="4133850" y="1771650"/>
          <p14:tracePt t="214044" x="4127500" y="1771650"/>
          <p14:tracePt t="214061" x="4102100" y="1771650"/>
          <p14:tracePt t="214078" x="4083050" y="1771650"/>
          <p14:tracePt t="214095" x="4070350" y="1771650"/>
          <p14:tracePt t="214111" x="4038600" y="1771650"/>
          <p14:tracePt t="214127" x="4013200" y="1771650"/>
          <p14:tracePt t="214144" x="3968750" y="1771650"/>
          <p14:tracePt t="214161" x="3943350" y="1771650"/>
          <p14:tracePt t="214178" x="3930650" y="1765300"/>
          <p14:tracePt t="214194" x="3924300" y="1758950"/>
          <p14:tracePt t="214210" x="3917950" y="1758950"/>
          <p14:tracePt t="214260" x="3911600" y="1758950"/>
          <p14:tracePt t="214301" x="3905250" y="1758950"/>
          <p14:tracePt t="214322" x="3898900" y="1758950"/>
          <p14:tracePt t="214326" x="3898900" y="1752600"/>
          <p14:tracePt t="214336" x="3892550" y="1752600"/>
          <p14:tracePt t="214427" x="3886200" y="1752600"/>
          <p14:tracePt t="214599" x="3886200" y="1746250"/>
          <p14:tracePt t="214620" x="3886200" y="1739900"/>
          <p14:tracePt t="214625" x="3898900" y="1733550"/>
          <p14:tracePt t="214636" x="3917950" y="1727200"/>
          <p14:tracePt t="214644" x="3930650" y="1727200"/>
          <p14:tracePt t="214661" x="3981450" y="1714500"/>
          <p14:tracePt t="214678" x="4044950" y="1708150"/>
          <p14:tracePt t="214694" x="4076700" y="1708150"/>
          <p14:tracePt t="214711" x="4133850" y="1708150"/>
          <p14:tracePt t="214727" x="4165600" y="1708150"/>
          <p14:tracePt t="214744" x="4222750" y="1708150"/>
          <p14:tracePt t="214761" x="4292600" y="1708150"/>
          <p14:tracePt t="214777" x="4330700" y="1708150"/>
          <p14:tracePt t="214794" x="4413250" y="1708150"/>
          <p14:tracePt t="214811" x="4457700" y="1708150"/>
          <p14:tracePt t="214828" x="4527550" y="1701800"/>
          <p14:tracePt t="214844" x="4578350" y="1701800"/>
          <p14:tracePt t="214861" x="4591050" y="1695450"/>
          <p14:tracePt t="214877" x="4629150" y="1689100"/>
          <p14:tracePt t="214895" x="4641850" y="1682750"/>
          <p14:tracePt t="214911" x="4667250" y="1663700"/>
          <p14:tracePt t="214927" x="4699000" y="1644650"/>
          <p14:tracePt t="214945" x="4711700" y="1631950"/>
          <p14:tracePt t="214961" x="4743450" y="1606550"/>
          <p14:tracePt t="214977" x="4749800" y="1593850"/>
          <p14:tracePt t="214994" x="4781550" y="1568450"/>
          <p14:tracePt t="215011" x="4806950" y="1543050"/>
          <p14:tracePt t="215027" x="4813300" y="1536700"/>
          <p14:tracePt t="215044" x="4819650" y="1504950"/>
          <p14:tracePt t="215062" x="4826000" y="1485900"/>
          <p14:tracePt t="215077" x="4826000" y="1454150"/>
          <p14:tracePt t="215095" x="4826000" y="1403350"/>
          <p14:tracePt t="215111" x="4819650" y="1384300"/>
          <p14:tracePt t="215127" x="4813300" y="1358900"/>
          <p14:tracePt t="215144" x="4806950" y="1346200"/>
          <p14:tracePt t="215161" x="4794250" y="1320800"/>
          <p14:tracePt t="215178" x="4768850" y="1308100"/>
          <p14:tracePt t="215194" x="4756150" y="1295400"/>
          <p14:tracePt t="215211" x="4705350" y="1263650"/>
          <p14:tracePt t="215227" x="4673600" y="1244600"/>
          <p14:tracePt t="215244" x="4610100" y="1225550"/>
          <p14:tracePt t="215261" x="4540250" y="1212850"/>
          <p14:tracePt t="215278" x="4514850" y="1212850"/>
          <p14:tracePt t="215294" x="4464050" y="1206500"/>
          <p14:tracePt t="215311" x="4438650" y="1206500"/>
          <p14:tracePt t="215327" x="4394200" y="1206500"/>
          <p14:tracePt t="215344" x="4349750" y="1206500"/>
          <p14:tracePt t="215361" x="4330700" y="1206500"/>
          <p14:tracePt t="215377" x="4286250" y="1206500"/>
          <p14:tracePt t="215394" x="4260850" y="1212850"/>
          <p14:tracePt t="215412" x="4197350" y="1231900"/>
          <p14:tracePt t="215427" x="4159250" y="1238250"/>
          <p14:tracePt t="215444" x="4102100" y="1263650"/>
          <p14:tracePt t="215461" x="4064000" y="1276350"/>
          <p14:tracePt t="215477" x="4044950" y="1276350"/>
          <p14:tracePt t="215494" x="4025900" y="1295400"/>
          <p14:tracePt t="215511" x="4019550" y="1301750"/>
          <p14:tracePt t="215527" x="3994150" y="1320800"/>
          <p14:tracePt t="215545" x="3981450" y="1346200"/>
          <p14:tracePt t="215562" x="3975100" y="1358900"/>
          <p14:tracePt t="215577" x="3962400" y="1377950"/>
          <p14:tracePt t="215594" x="3962400" y="1390650"/>
          <p14:tracePt t="215611" x="3956050" y="1409700"/>
          <p14:tracePt t="215627" x="3956050" y="1441450"/>
          <p14:tracePt t="215644" x="3956050" y="1454150"/>
          <p14:tracePt t="215661" x="3956050" y="1485900"/>
          <p14:tracePt t="215677" x="3956050" y="1492250"/>
          <p14:tracePt t="215694" x="3962400" y="1524000"/>
          <p14:tracePt t="215711" x="3987800" y="1549400"/>
          <p14:tracePt t="215727" x="4006850" y="1555750"/>
          <p14:tracePt t="215744" x="4070350" y="1587500"/>
          <p14:tracePt t="215761" x="4102100" y="1600200"/>
          <p14:tracePt t="215777" x="4165600" y="1612900"/>
          <p14:tracePt t="215794" x="4210050" y="1625600"/>
          <p14:tracePt t="215811" x="4222750" y="1631950"/>
          <p14:tracePt t="215827" x="4241800" y="1631950"/>
          <p14:tracePt t="215844" x="4254500" y="1631950"/>
          <p14:tracePt t="215861" x="4298950" y="1625600"/>
          <p14:tracePt t="215877" x="4381500" y="1606550"/>
          <p14:tracePt t="215894" x="4419600" y="1587500"/>
          <p14:tracePt t="215911" x="4489450" y="1574800"/>
          <p14:tracePt t="215927" x="4508500" y="1568450"/>
          <p14:tracePt t="215944" x="4521200" y="1562100"/>
          <p14:tracePt t="217442" x="4521200" y="1574800"/>
          <p14:tracePt t="217462" x="4521200" y="1587500"/>
          <p14:tracePt t="217474" x="4521200" y="1600200"/>
          <p14:tracePt t="217475" x="4521200" y="1606550"/>
          <p14:tracePt t="217486" x="4521200" y="1625600"/>
          <p14:tracePt t="217494" x="4514850" y="1644650"/>
          <p14:tracePt t="217511" x="4502150" y="1670050"/>
          <p14:tracePt t="217527" x="4502150" y="1695450"/>
          <p14:tracePt t="217544" x="4489450" y="1746250"/>
          <p14:tracePt t="217561" x="4476750" y="1809750"/>
          <p14:tracePt t="217577" x="4470400" y="1841500"/>
          <p14:tracePt t="217593" x="4445000" y="1936750"/>
          <p14:tracePt t="217609" x="4432300" y="1981200"/>
          <p14:tracePt t="217627" x="4387850" y="2089150"/>
          <p14:tracePt t="217644" x="4356100" y="2222500"/>
          <p14:tracePt t="217661" x="4337050" y="2298700"/>
          <p14:tracePt t="217677" x="4318000" y="2476500"/>
          <p14:tracePt t="217694" x="4311650" y="2571750"/>
          <p14:tracePt t="217711" x="4292600" y="2755900"/>
          <p14:tracePt t="217727" x="4273550" y="2971800"/>
          <p14:tracePt t="217744" x="4267200" y="3092450"/>
          <p14:tracePt t="217761" x="4248150" y="3390900"/>
          <p14:tracePt t="217778" x="4235450" y="3594100"/>
          <p14:tracePt t="217794" x="4210050" y="4044950"/>
          <p14:tracePt t="217811" x="4140200" y="4597400"/>
          <p14:tracePt t="217827" x="4083050" y="4857750"/>
          <p14:tracePt t="217844" x="3968750" y="5334000"/>
          <p14:tracePt t="217861" x="3898900" y="5556250"/>
          <p14:tracePt t="217877" x="3771900" y="5880100"/>
          <p14:tracePt t="217894" x="3689350" y="6102350"/>
          <p14:tracePt t="217911" x="3651250" y="6191250"/>
          <p14:tracePt t="217927" x="3581400" y="6337300"/>
          <p14:tracePt t="217944" x="3549650" y="6400800"/>
          <p14:tracePt t="217961" x="3492500" y="6508750"/>
          <p14:tracePt t="217977" x="3454400" y="6553200"/>
          <p14:tracePt t="217994" x="3384550" y="6623050"/>
          <p14:tracePt t="218011" x="3327400" y="6667500"/>
          <p14:tracePt t="218027" x="3314700" y="6680200"/>
          <p14:tracePt t="218044" x="3276600" y="6699250"/>
          <p14:tracePt t="218061" x="3251200" y="6699250"/>
          <p14:tracePt t="218078" x="3238500" y="6699250"/>
          <p14:tracePt t="218095" x="3225800" y="6699250"/>
          <p14:tracePt t="218130" x="3213100" y="6699250"/>
          <p14:tracePt t="218131" x="3206750" y="6699250"/>
          <p14:tracePt t="218143" x="3181350" y="6699250"/>
          <p14:tracePt t="218160" x="3111500" y="6661150"/>
          <p14:tracePt t="218176" x="2997200" y="6591300"/>
          <p14:tracePt t="218193" x="2914650" y="6546850"/>
          <p14:tracePt t="218210" x="2755900" y="6451600"/>
          <p14:tracePt t="218226" x="2673350" y="6407150"/>
          <p14:tracePt t="218243" x="2546350" y="6350000"/>
          <p14:tracePt t="218261" x="2444750" y="6292850"/>
          <p14:tracePt t="218278" x="2406650" y="6273800"/>
          <p14:tracePt t="218294" x="2317750" y="6223000"/>
          <p14:tracePt t="218312" x="2266950" y="6184900"/>
          <p14:tracePt t="218327" x="2152650" y="6108700"/>
          <p14:tracePt t="218344" x="2012950" y="6013450"/>
          <p14:tracePt t="218361" x="1936750" y="5949950"/>
          <p14:tracePt t="218377" x="1765300" y="5842000"/>
          <p14:tracePt t="218395" x="1689100" y="5778500"/>
          <p14:tracePt t="218411" x="1543050" y="5676900"/>
          <p14:tracePt t="218427" x="1485900" y="5638800"/>
          <p14:tracePt t="218443" x="1409700" y="5588000"/>
          <p14:tracePt t="218462" x="1365250" y="5562600"/>
          <p14:tracePt t="218477" x="1352550" y="5556250"/>
          <p14:tracePt t="218494" x="1333500" y="5549900"/>
          <p14:tracePt t="218511" x="1314450" y="5549900"/>
          <p14:tracePt t="218752" x="1314450" y="5562600"/>
          <p14:tracePt t="218762" x="1327150" y="5575300"/>
          <p14:tracePt t="218769" x="1333500" y="5588000"/>
          <p14:tracePt t="218777" x="1358900" y="5619750"/>
          <p14:tracePt t="218794" x="1371600" y="5645150"/>
          <p14:tracePt t="218811" x="1403350" y="5689600"/>
          <p14:tracePt t="218827" x="1435100" y="5734050"/>
          <p14:tracePt t="218844" x="1492250" y="5797550"/>
          <p14:tracePt t="218861" x="1555750" y="5867400"/>
          <p14:tracePt t="218877" x="1581150" y="5899150"/>
          <p14:tracePt t="218894" x="1631950" y="5937250"/>
          <p14:tracePt t="218911" x="1638300" y="5949950"/>
          <p14:tracePt t="218927" x="1651000" y="5956300"/>
          <p14:tracePt t="219124" x="1644650" y="5956300"/>
          <p14:tracePt t="219164" x="1638300" y="5956300"/>
          <p14:tracePt t="219206" x="1631950" y="5956300"/>
          <p14:tracePt t="219219" x="1631950" y="5962650"/>
          <p14:tracePt t="219238" x="1631950" y="5969000"/>
          <p14:tracePt t="219258" x="1631950" y="5975350"/>
          <p14:tracePt t="219392" x="1631950" y="5981700"/>
          <p14:tracePt t="219941" x="1625600" y="5981700"/>
          <p14:tracePt t="219963" x="1619250" y="5981700"/>
          <p14:tracePt t="220044" x="1612900" y="5981700"/>
          <p14:tracePt t="220056" x="1606550" y="5981700"/>
          <p14:tracePt t="220065" x="1600200" y="5981700"/>
          <p14:tracePt t="220077" x="1581150" y="5981700"/>
          <p14:tracePt t="220080" x="1562100" y="5981700"/>
          <p14:tracePt t="220094" x="1524000" y="5981700"/>
          <p14:tracePt t="220110" x="1492250" y="5981700"/>
          <p14:tracePt t="220126" x="1422400" y="5981700"/>
          <p14:tracePt t="220144" x="1365250" y="5981700"/>
          <p14:tracePt t="220161" x="1339850" y="5981700"/>
          <p14:tracePt t="220178" x="1308100" y="5981700"/>
          <p14:tracePt t="220195" x="1295400" y="5981700"/>
          <p14:tracePt t="220496" x="1289050" y="5981700"/>
          <p14:tracePt t="220526" x="1282700" y="5981700"/>
          <p14:tracePt t="220548" x="1276350" y="5981700"/>
          <p14:tracePt t="220557" x="1263650" y="5981700"/>
          <p14:tracePt t="220563" x="1263650" y="5975350"/>
          <p14:tracePt t="220579" x="1250950" y="5975350"/>
          <p14:tracePt t="220581" x="1244600" y="5969000"/>
          <p14:tracePt t="220594" x="1244600" y="5962650"/>
          <p14:tracePt t="220722" x="1244600" y="5956300"/>
          <p14:tracePt t="220795" x="1250950" y="5956300"/>
          <p14:tracePt t="220806" x="1257300" y="5956300"/>
          <p14:tracePt t="220827" x="1270000" y="5956300"/>
          <p14:tracePt t="220837" x="1282700" y="5956300"/>
          <p14:tracePt t="220857" x="1295400" y="5956300"/>
          <p14:tracePt t="220868" x="1301750" y="5956300"/>
          <p14:tracePt t="220878" x="1314450" y="5956300"/>
          <p14:tracePt t="220878" x="1333500" y="5956300"/>
          <p14:tracePt t="220893" x="1358900" y="5956300"/>
          <p14:tracePt t="220909" x="1384300" y="5956300"/>
          <p14:tracePt t="220927" x="1441450" y="5956300"/>
          <p14:tracePt t="220944" x="1466850" y="5956300"/>
          <p14:tracePt t="220961" x="1517650" y="5956300"/>
          <p14:tracePt t="220977" x="1549400" y="5956300"/>
          <p14:tracePt t="220994" x="1562100" y="5956300"/>
          <p14:tracePt t="221011" x="1574800" y="5962650"/>
          <p14:tracePt t="221187" x="1581150" y="5962650"/>
          <p14:tracePt t="221198" x="1587500" y="5962650"/>
          <p14:tracePt t="221207" x="1593850" y="5962650"/>
          <p14:tracePt t="221218" x="1600200" y="5962650"/>
          <p14:tracePt t="221226" x="1619250" y="5962650"/>
          <p14:tracePt t="221243" x="1625600" y="5962650"/>
          <p14:tracePt t="221259" x="1631950" y="5962650"/>
          <p14:tracePt t="221277" x="1644650" y="5962650"/>
          <p14:tracePt t="221294" x="1651000" y="5962650"/>
          <p14:tracePt t="221311" x="1663700" y="5962650"/>
          <p14:tracePt t="221327" x="1676400" y="5962650"/>
          <p14:tracePt t="221344" x="1689100" y="5962650"/>
          <p14:tracePt t="221361" x="1695450" y="5962650"/>
          <p14:tracePt t="221823" x="1701800" y="5962650"/>
          <p14:tracePt t="221845" x="1708150" y="5962650"/>
          <p14:tracePt t="221854" x="1714500" y="5962650"/>
          <p14:tracePt t="221869" x="1733550" y="5962650"/>
          <p14:tracePt t="221871" x="1758950" y="5962650"/>
          <p14:tracePt t="221877" x="1784350" y="5962650"/>
          <p14:tracePt t="221894" x="1847850" y="5962650"/>
          <p14:tracePt t="221911" x="1917700" y="5962650"/>
          <p14:tracePt t="221927" x="1949450" y="5962650"/>
          <p14:tracePt t="221944" x="2019300" y="5962650"/>
          <p14:tracePt t="221961" x="2038350" y="5962650"/>
          <p14:tracePt t="221977" x="2114550" y="5962650"/>
          <p14:tracePt t="221994" x="2216150" y="5962650"/>
          <p14:tracePt t="222011" x="2266950" y="5962650"/>
          <p14:tracePt t="222027" x="2381250" y="5962650"/>
          <p14:tracePt t="222044" x="2432050" y="5962650"/>
          <p14:tracePt t="222061" x="2508250" y="5962650"/>
          <p14:tracePt t="222078" x="2559050" y="5962650"/>
          <p14:tracePt t="222094" x="2584450" y="5962650"/>
          <p14:tracePt t="222126" x="2616200" y="5962650"/>
          <p14:tracePt t="222127" x="2628900" y="5962650"/>
          <p14:tracePt t="222143" x="2654300" y="5962650"/>
          <p14:tracePt t="222159" x="2667000" y="5962650"/>
          <p14:tracePt t="222207" x="2673350" y="5962650"/>
          <p14:tracePt t="222248" x="2679700" y="5962650"/>
          <p14:tracePt t="222413" x="2673350" y="5962650"/>
          <p14:tracePt t="222422" x="2667000" y="5962650"/>
          <p14:tracePt t="223074" x="2667000" y="5956300"/>
          <p14:tracePt t="223085" x="2667000" y="5949950"/>
          <p14:tracePt t="223092" x="2667000" y="5937250"/>
          <p14:tracePt t="223102" x="2667000" y="5911850"/>
          <p14:tracePt t="223111" x="2660650" y="5867400"/>
          <p14:tracePt t="223127" x="2628900" y="5734050"/>
          <p14:tracePt t="223144" x="2565400" y="5537200"/>
          <p14:tracePt t="223161" x="2527300" y="5410200"/>
          <p14:tracePt t="223177" x="2425700" y="5111750"/>
          <p14:tracePt t="223194" x="2368550" y="4953000"/>
          <p14:tracePt t="223211" x="2273300" y="4679950"/>
          <p14:tracePt t="223227" x="2197100" y="4470400"/>
          <p14:tracePt t="223244" x="2159000" y="4381500"/>
          <p14:tracePt t="223261" x="2120900" y="4254500"/>
          <p14:tracePt t="223277" x="2101850" y="4216400"/>
          <p14:tracePt t="223294" x="2076450" y="4152900"/>
          <p14:tracePt t="223311" x="2063750" y="4121150"/>
          <p14:tracePt t="223327" x="2057400" y="4102100"/>
          <p14:tracePt t="223344" x="2044700" y="4064000"/>
          <p14:tracePt t="223361" x="2044700" y="4044950"/>
          <p14:tracePt t="223377" x="2025650" y="3987800"/>
          <p14:tracePt t="223394" x="1981200" y="3898900"/>
          <p14:tracePt t="223411" x="1955800" y="3860800"/>
          <p14:tracePt t="223427" x="1892300" y="3765550"/>
          <p14:tracePt t="223444" x="1860550" y="3714750"/>
          <p14:tracePt t="223461" x="1803400" y="3644900"/>
          <p14:tracePt t="223477" x="1778000" y="3625850"/>
          <p14:tracePt t="223494" x="1771650" y="3613150"/>
          <p14:tracePt t="223861" x="1778000" y="3613150"/>
          <p14:tracePt t="223902" x="1784350" y="3613150"/>
          <p14:tracePt t="224087" x="1790700" y="3613150"/>
          <p14:tracePt t="224116" x="1797050" y="3613150"/>
          <p14:tracePt t="224137" x="1803400" y="3619500"/>
          <p14:tracePt t="224158" x="1803400" y="3625850"/>
          <p14:tracePt t="224200" x="1809750" y="3625850"/>
          <p14:tracePt t="224241" x="1816100" y="3625850"/>
          <p14:tracePt t="224415" x="1816100" y="3619500"/>
          <p14:tracePt t="224425" x="1816100" y="3613150"/>
          <p14:tracePt t="224435" x="1816100" y="3600450"/>
          <p14:tracePt t="224446" x="1803400" y="3581400"/>
          <p14:tracePt t="224447" x="1790700" y="3556000"/>
          <p14:tracePt t="224459" x="1778000" y="3517900"/>
          <p14:tracePt t="224476" x="1733550" y="3441700"/>
          <p14:tracePt t="224494" x="1689100" y="3378200"/>
          <p14:tracePt t="224511" x="1676400" y="3352800"/>
          <p14:tracePt t="224527" x="1651000" y="3321050"/>
          <p14:tracePt t="224545" x="1644650" y="3308350"/>
          <p14:tracePt t="224561" x="1638300" y="3302000"/>
          <p14:tracePt t="224577" x="1638300" y="3289300"/>
          <p14:tracePt t="224594" x="1631950" y="3276600"/>
          <p14:tracePt t="224611" x="1625600" y="3263900"/>
          <p14:tracePt t="224627" x="1612900" y="3238500"/>
          <p14:tracePt t="224644" x="1606550" y="3238500"/>
          <p14:tracePt t="224661" x="1606550" y="3225800"/>
          <p14:tracePt t="224678" x="1600200" y="3219450"/>
          <p14:tracePt t="224715" x="1593850" y="3213100"/>
          <p14:tracePt t="224727" x="1593850" y="3206750"/>
          <p14:tracePt t="224757" x="1587500" y="3200400"/>
          <p14:tracePt t="224767" x="1587500" y="3187700"/>
          <p14:tracePt t="224778" x="1581150" y="3175000"/>
          <p14:tracePt t="224792" x="1574800" y="3168650"/>
          <p14:tracePt t="224793" x="1555750" y="3136900"/>
          <p14:tracePt t="224809" x="1549400" y="3117850"/>
          <p14:tracePt t="224827" x="1543050" y="3098800"/>
          <p14:tracePt t="224844" x="1536700" y="3086100"/>
          <p14:tracePt t="224861" x="1524000" y="3067050"/>
          <p14:tracePt t="224877" x="1517650" y="3035300"/>
          <p14:tracePt t="224894" x="1511300" y="3022600"/>
          <p14:tracePt t="224911" x="1504950" y="2997200"/>
          <p14:tracePt t="224927" x="1498600" y="2984500"/>
          <p14:tracePt t="224944" x="1498600" y="2965450"/>
          <p14:tracePt t="224961" x="1492250" y="2946400"/>
          <p14:tracePt t="224999" x="1492250" y="2933700"/>
          <p14:tracePt t="225011" x="1485900" y="2927350"/>
          <p14:tracePt t="225012" x="1485900" y="2921000"/>
          <p14:tracePt t="225027" x="1479550" y="2895600"/>
          <p14:tracePt t="225044" x="1473200" y="2882900"/>
          <p14:tracePt t="225061" x="1473200" y="2870200"/>
          <p14:tracePt t="225077" x="1473200" y="2857500"/>
          <p14:tracePt t="225095" x="1466850" y="2844800"/>
          <p14:tracePt t="225111" x="1460500" y="2838450"/>
          <p14:tracePt t="225126" x="1460500" y="2825750"/>
          <p14:tracePt t="225143" x="1454150" y="2825750"/>
          <p14:tracePt t="225161" x="1454150" y="2819400"/>
          <p14:tracePt t="225511" x="1454150" y="2813050"/>
          <p14:tracePt t="225522" x="1454150" y="2806700"/>
          <p14:tracePt t="225524" x="1460500" y="2806700"/>
          <p14:tracePt t="225542" x="1479550" y="2781300"/>
          <p14:tracePt t="225564" x="1504950" y="2768600"/>
          <p14:tracePt t="225566" x="1543050" y="2755900"/>
          <p14:tracePt t="225577" x="1625600" y="2724150"/>
          <p14:tracePt t="225594" x="1689100" y="2698750"/>
          <p14:tracePt t="225611" x="1835150" y="2654300"/>
          <p14:tracePt t="225627" x="1911350" y="2622550"/>
          <p14:tracePt t="225644" x="2101850" y="2559050"/>
          <p14:tracePt t="225661" x="2330450" y="2476500"/>
          <p14:tracePt t="225677" x="2444750" y="2438400"/>
          <p14:tracePt t="225694" x="2692400" y="2355850"/>
          <p14:tracePt t="225711" x="2832100" y="2311400"/>
          <p14:tracePt t="225727" x="3079750" y="2235200"/>
          <p14:tracePt t="225744" x="3289300" y="2171700"/>
          <p14:tracePt t="225761" x="3390900" y="2139950"/>
          <p14:tracePt t="225777" x="3568700" y="2082800"/>
          <p14:tracePt t="225794" x="3632200" y="2057400"/>
          <p14:tracePt t="225811" x="3740150" y="2006600"/>
          <p14:tracePt t="225827" x="3835400" y="1968500"/>
          <p14:tracePt t="225844" x="3886200" y="1943100"/>
          <p14:tracePt t="225861" x="3981450" y="1892300"/>
          <p14:tracePt t="225877" x="4019550" y="1873250"/>
          <p14:tracePt t="225894" x="4089400" y="1835150"/>
          <p14:tracePt t="225910" x="4140200" y="1803400"/>
          <p14:tracePt t="225927" x="4159250" y="1797050"/>
          <p14:tracePt t="225944" x="4171950" y="1778000"/>
          <p14:tracePt t="225961" x="4171950" y="1771650"/>
          <p14:tracePt t="225977" x="4171950" y="1758950"/>
          <p14:tracePt t="225993" x="4178300" y="1746250"/>
          <p14:tracePt t="226011" x="4178300" y="1739900"/>
          <p14:tracePt t="226027" x="4165600" y="1720850"/>
          <p14:tracePt t="226045" x="4146550" y="1701800"/>
          <p14:tracePt t="226061" x="4089400" y="1676400"/>
          <p14:tracePt t="226077" x="4032250" y="1651000"/>
          <p14:tracePt t="226094" x="4006850" y="1644650"/>
          <p14:tracePt t="226109" x="3962400" y="1638300"/>
          <p14:tracePt t="226126" x="3943350" y="1638300"/>
          <p14:tracePt t="226144" x="3905250" y="1638300"/>
          <p14:tracePt t="226161" x="3854450" y="1638300"/>
          <p14:tracePt t="226177" x="3835400" y="1638300"/>
          <p14:tracePt t="226195" x="3803650" y="1638300"/>
          <p14:tracePt t="226210" x="3784600" y="1638300"/>
          <p14:tracePt t="226226" x="3771900" y="1638300"/>
          <p14:tracePt t="226243" x="3765550" y="1638300"/>
          <p14:tracePt t="226261" x="3759200" y="1638300"/>
          <p14:tracePt t="226365" x="3771900" y="1638300"/>
          <p14:tracePt t="226375" x="3778250" y="1638300"/>
          <p14:tracePt t="226385" x="3797300" y="1638300"/>
          <p14:tracePt t="226396" x="3816350" y="1638300"/>
          <p14:tracePt t="226396" x="3835400" y="1638300"/>
          <p14:tracePt t="226410" x="3905250" y="1638300"/>
          <p14:tracePt t="226427" x="3956050" y="1638300"/>
          <p14:tracePt t="226445" x="4076700" y="1638300"/>
          <p14:tracePt t="226462" x="4152900" y="1638300"/>
          <p14:tracePt t="226478" x="4305300" y="1638300"/>
          <p14:tracePt t="226495" x="4438650" y="1638300"/>
          <p14:tracePt t="226512" x="4489450" y="1638300"/>
          <p14:tracePt t="226528" x="4559300" y="1638300"/>
          <p14:tracePt t="226545" x="4610100" y="1638300"/>
          <p14:tracePt t="226563" x="4635500" y="1638300"/>
          <p14:tracePt t="226578" x="4711700" y="1638300"/>
          <p14:tracePt t="226595" x="4756150" y="1638300"/>
          <p14:tracePt t="226612" x="4870450" y="1638300"/>
          <p14:tracePt t="226628" x="4940300" y="1638300"/>
          <p14:tracePt t="226645" x="5067300" y="1638300"/>
          <p14:tracePt t="226662" x="5200650" y="1638300"/>
          <p14:tracePt t="226678" x="5264150" y="1638300"/>
          <p14:tracePt t="226695" x="5365750" y="1638300"/>
          <p14:tracePt t="226712" x="5422900" y="1638300"/>
          <p14:tracePt t="226728" x="5435600" y="1638300"/>
          <p14:tracePt t="226745" x="5448300" y="1638300"/>
          <p14:tracePt t="226762" x="5454650" y="1638300"/>
          <p14:tracePt t="226801" x="5461000" y="1638300"/>
          <p14:tracePt t="226821" x="5467350" y="1638300"/>
          <p14:tracePt t="226832" x="5473700" y="1638300"/>
          <p14:tracePt t="226904" x="5480050" y="1638300"/>
          <p14:tracePt t="226915" x="5486400" y="1638300"/>
          <p14:tracePt t="226928" x="5492750" y="1638300"/>
          <p14:tracePt t="226930" x="5499100" y="1638300"/>
          <p14:tracePt t="226945" x="5505450" y="1638300"/>
          <p14:tracePt t="227111" x="5499100" y="1638300"/>
          <p14:tracePt t="227122" x="5486400" y="1638300"/>
          <p14:tracePt t="227132" x="5467350" y="1638300"/>
          <p14:tracePt t="227144" x="5441950" y="1638300"/>
          <p14:tracePt t="227160" x="5403850" y="1638300"/>
          <p14:tracePt t="227161" x="5270500" y="1638300"/>
          <p14:tracePt t="227177" x="5187950" y="1638300"/>
          <p14:tracePt t="227194" x="5003800" y="1644650"/>
          <p14:tracePt t="227210" x="4781550" y="1670050"/>
          <p14:tracePt t="227227" x="4686300" y="1695450"/>
          <p14:tracePt t="227244" x="4476750" y="1752600"/>
          <p14:tracePt t="227262" x="4305300" y="1816100"/>
          <p14:tracePt t="227278" x="4229100" y="1841500"/>
          <p14:tracePt t="227295" x="4095750" y="1885950"/>
          <p14:tracePt t="227312" x="4038600" y="1905000"/>
          <p14:tracePt t="227328" x="3930650" y="1936750"/>
          <p14:tracePt t="227345" x="3816350" y="1981200"/>
          <p14:tracePt t="227362" x="3746500" y="2000250"/>
          <p14:tracePt t="227378" x="3613150" y="2038350"/>
          <p14:tracePt t="227395" x="3543300" y="2063750"/>
          <p14:tracePt t="227412" x="3397250" y="2108200"/>
          <p14:tracePt t="227428" x="3321050" y="2133600"/>
          <p14:tracePt t="227445" x="3181350" y="2184400"/>
          <p14:tracePt t="227462" x="3067050" y="2216150"/>
          <p14:tracePt t="227478" x="3022600" y="2235200"/>
          <p14:tracePt t="227495" x="2952750" y="2254250"/>
          <p14:tracePt t="227512" x="2901950" y="2273300"/>
          <p14:tracePt t="227528" x="2882900" y="2286000"/>
          <p14:tracePt t="227545" x="2813050" y="2305050"/>
          <p14:tracePt t="227562" x="2768600" y="2317750"/>
          <p14:tracePt t="227579" x="2641600" y="2336800"/>
          <p14:tracePt t="227595" x="2489200" y="2343150"/>
          <p14:tracePt t="227612" x="2400300" y="2349500"/>
          <p14:tracePt t="227628" x="2241550" y="2362200"/>
          <p14:tracePt t="227645" x="2152650" y="2362200"/>
          <p14:tracePt t="227662" x="2000250" y="2362200"/>
          <p14:tracePt t="227678" x="1924050" y="2362200"/>
          <p14:tracePt t="227695" x="1790700" y="2343150"/>
          <p14:tracePt t="227712" x="1676400" y="2292350"/>
          <p14:tracePt t="227728" x="1625600" y="2260600"/>
          <p14:tracePt t="227745" x="1549400" y="2197100"/>
          <p14:tracePt t="227762" x="1517650" y="2165350"/>
          <p14:tracePt t="227778" x="1466850" y="2108200"/>
          <p14:tracePt t="227795" x="1409700" y="2051050"/>
          <p14:tracePt t="227812" x="1377950" y="2012950"/>
          <p14:tracePt t="227828" x="1301750" y="1943100"/>
          <p14:tracePt t="227845" x="1263650" y="1898650"/>
          <p14:tracePt t="227862" x="1162050" y="1816100"/>
          <p14:tracePt t="227878" x="1104900" y="1758950"/>
          <p14:tracePt t="227895" x="1085850" y="1739900"/>
          <p14:tracePt t="227912" x="1066800" y="1708150"/>
          <p14:tracePt t="227944" x="1066800" y="1701800"/>
          <p14:tracePt t="227946" x="1066800" y="1695450"/>
          <p14:tracePt t="228007" x="1066800" y="1689100"/>
          <p14:tracePt t="228059" x="1066800" y="1682750"/>
          <p14:tracePt t="228079" x="1066800" y="1676400"/>
          <p14:tracePt t="228100" x="1066800" y="1670050"/>
          <p14:tracePt t="228110" x="1066800" y="1663700"/>
          <p14:tracePt t="228121" x="1079500" y="1663700"/>
          <p14:tracePt t="228131" x="1092200" y="1657350"/>
          <p14:tracePt t="228144" x="1104900" y="1657350"/>
          <p14:tracePt t="228147" x="1123950" y="1657350"/>
          <p14:tracePt t="228160" x="1187450" y="1657350"/>
          <p14:tracePt t="228177" x="1270000" y="1657350"/>
          <p14:tracePt t="228196" x="1301750" y="1657350"/>
          <p14:tracePt t="228212" x="1358900" y="1657350"/>
          <p14:tracePt t="228229" x="1384300" y="1657350"/>
          <p14:tracePt t="228244" x="1447800" y="1657350"/>
          <p14:tracePt t="228260" x="1568450" y="1657350"/>
          <p14:tracePt t="228278" x="1657350" y="1657350"/>
          <p14:tracePt t="228295" x="1847850" y="1657350"/>
          <p14:tracePt t="228312" x="1936750" y="1657350"/>
          <p14:tracePt t="228328" x="2063750" y="1657350"/>
          <p14:tracePt t="228345" x="2101850" y="1657350"/>
          <p14:tracePt t="228392" x="2108200" y="1657350"/>
          <p14:tracePt t="228503" x="2114550" y="1657350"/>
          <p14:tracePt t="228544" x="2120900" y="1657350"/>
          <p14:tracePt t="228748" x="2114550" y="1657350"/>
          <p14:tracePt t="228769" x="2108200" y="1657350"/>
          <p14:tracePt t="228790" x="2101850" y="1657350"/>
          <p14:tracePt t="228800" x="2095500" y="1657350"/>
          <p14:tracePt t="228823" x="2089150" y="1657350"/>
          <p14:tracePt t="229442" x="2082800" y="1663700"/>
          <p14:tracePt t="229463" x="2076450" y="1663700"/>
          <p14:tracePt t="229484" x="2063750" y="1670050"/>
          <p14:tracePt t="229495" x="2051050" y="1676400"/>
          <p14:tracePt t="229505" x="2038350" y="1682750"/>
          <p14:tracePt t="229515" x="2025650" y="1695450"/>
          <p14:tracePt t="229528" x="2006600" y="1701800"/>
          <p14:tracePt t="229530" x="1987550" y="1714500"/>
          <p14:tracePt t="229544" x="1955800" y="1720850"/>
          <p14:tracePt t="229561" x="1936750" y="1733550"/>
          <p14:tracePt t="229578" x="1924050" y="1733550"/>
          <p14:tracePt t="229594" x="1911350" y="1739900"/>
          <p14:tracePt t="229612" x="1898650" y="1746250"/>
          <p14:tracePt t="229628" x="1885950" y="1746250"/>
          <p14:tracePt t="229645" x="1873250" y="1746250"/>
          <p14:tracePt t="229905" x="1879600" y="1746250"/>
          <p14:tracePt t="229910" x="1885950" y="1746250"/>
          <p14:tracePt t="229920" x="1898650" y="1746250"/>
          <p14:tracePt t="229928" x="1924050" y="1746250"/>
          <p14:tracePt t="229945" x="1974850" y="1739900"/>
          <p14:tracePt t="229962" x="2032000" y="1733550"/>
          <p14:tracePt t="229978" x="2057400" y="1727200"/>
          <p14:tracePt t="229995" x="2114550" y="1727200"/>
          <p14:tracePt t="230011" x="2139950" y="1727200"/>
          <p14:tracePt t="230028" x="2197100" y="1727200"/>
          <p14:tracePt t="230044" x="2260600" y="1727200"/>
          <p14:tracePt t="230062" x="2305050" y="1727200"/>
          <p14:tracePt t="230078" x="2387600" y="1727200"/>
          <p14:tracePt t="230095" x="2444750" y="1727200"/>
          <p14:tracePt t="230113" x="2463800" y="1727200"/>
          <p14:tracePt t="230128" x="2495550" y="1727200"/>
          <p14:tracePt t="230378" x="2489200" y="1727200"/>
          <p14:tracePt t="230388" x="2476500" y="1727200"/>
          <p14:tracePt t="230399" x="2457450" y="1733550"/>
          <p14:tracePt t="230409" x="2406650" y="1746250"/>
          <p14:tracePt t="230430" x="2374900" y="1752600"/>
          <p14:tracePt t="230432" x="2324100" y="1765300"/>
          <p14:tracePt t="230445" x="2228850" y="1797050"/>
          <p14:tracePt t="230461" x="2171700" y="1816100"/>
          <p14:tracePt t="230478" x="2051050" y="1847850"/>
          <p14:tracePt t="230495" x="1968500" y="1873250"/>
          <p14:tracePt t="230511" x="1784350" y="1930400"/>
          <p14:tracePt t="230528" x="1581150" y="1993900"/>
          <p14:tracePt t="230545" x="1504950" y="2025650"/>
          <p14:tracePt t="230562" x="1365250" y="2076450"/>
          <p14:tracePt t="230578" x="1320800" y="2101850"/>
          <p14:tracePt t="230594" x="1276350" y="2133600"/>
          <p14:tracePt t="230612" x="1250950" y="2159000"/>
          <p14:tracePt t="230628" x="1238250" y="2171700"/>
          <p14:tracePt t="230645" x="1219200" y="2190750"/>
          <p14:tracePt t="230661" x="1206500" y="2203450"/>
          <p14:tracePt t="230678" x="1174750" y="2222500"/>
          <p14:tracePt t="230695" x="1149350" y="2241550"/>
          <p14:tracePt t="230711" x="1136650" y="2247900"/>
          <p14:tracePt t="230728" x="1092200" y="2292350"/>
          <p14:tracePt t="230744" x="1054100" y="2330450"/>
          <p14:tracePt t="230762" x="1035050" y="2349500"/>
          <p14:tracePt t="230778" x="1003300" y="2374900"/>
          <p14:tracePt t="230795" x="996950" y="2381250"/>
          <p14:tracePt t="230886" x="1003300" y="2381250"/>
          <p14:tracePt t="230907" x="1009650" y="2381250"/>
          <p14:tracePt t="230920" x="1016000" y="2374900"/>
          <p14:tracePt t="230928" x="1022350" y="2368550"/>
          <p14:tracePt t="230930" x="1028700" y="2362200"/>
          <p14:tracePt t="230945" x="1047750" y="2355850"/>
          <p14:tracePt t="230961" x="1054100" y="2355850"/>
          <p14:tracePt t="230978" x="1073150" y="2349500"/>
          <p14:tracePt t="230995" x="1079500" y="2343150"/>
          <p14:tracePt t="231052" x="1085850" y="2343150"/>
          <p14:tracePt t="231062" x="1085850" y="2349500"/>
          <p14:tracePt t="231064" x="1092200" y="2355850"/>
          <p14:tracePt t="231078" x="1098550" y="2381250"/>
          <p14:tracePt t="231095" x="1104900" y="2400300"/>
          <p14:tracePt t="231112" x="1123950" y="2438400"/>
          <p14:tracePt t="231127" x="1130300" y="2451100"/>
          <p14:tracePt t="231144" x="1149350" y="2470150"/>
          <p14:tracePt t="231162" x="1155700" y="2489200"/>
          <p14:tracePt t="231178" x="1162050" y="2495550"/>
          <p14:tracePt t="231196" x="1181100" y="2527300"/>
          <p14:tracePt t="231210" x="1200150" y="2546350"/>
          <p14:tracePt t="231227" x="1225550" y="2597150"/>
          <p14:tracePt t="231243" x="1257300" y="2647950"/>
          <p14:tracePt t="231260" x="1270000" y="2660650"/>
          <p14:tracePt t="231278" x="1276350" y="2686050"/>
          <p14:tracePt t="231295" x="1282700" y="2692400"/>
          <p14:tracePt t="231404" x="1282700" y="2698750"/>
          <p14:tracePt t="231415" x="1282700" y="2705100"/>
          <p14:tracePt t="231435" x="1282700" y="2717800"/>
          <p14:tracePt t="231446" x="1282700" y="2724150"/>
          <p14:tracePt t="231456" x="1282700" y="2730500"/>
          <p14:tracePt t="231466" x="1282700" y="2736850"/>
          <p14:tracePt t="231477" x="1282700" y="2743200"/>
          <p14:tracePt t="231652" x="1282700" y="2736850"/>
          <p14:tracePt t="231670" x="1282700" y="2724150"/>
          <p14:tracePt t="231682" x="1289050" y="2711450"/>
          <p14:tracePt t="231702" x="1289050" y="2698750"/>
          <p14:tracePt t="231720" x="1289050" y="2686050"/>
          <p14:tracePt t="231728" x="1295400" y="2686050"/>
          <p14:tracePt t="231730" x="1295400" y="2667000"/>
          <p14:tracePt t="231745" x="1301750" y="2667000"/>
          <p14:tracePt t="231761" x="1301750" y="2660650"/>
          <p14:tracePt t="231778" x="1301750" y="2654300"/>
          <p14:tracePt t="231795" x="1308100" y="2641600"/>
          <p14:tracePt t="231811" x="1308100" y="2628900"/>
          <p14:tracePt t="231828" x="1308100" y="2622550"/>
          <p14:tracePt t="231844" x="1314450" y="2609850"/>
          <p14:tracePt t="231862" x="1314450" y="2603500"/>
          <p14:tracePt t="231878" x="1320800" y="2597150"/>
          <p14:tracePt t="231895" x="1320800" y="2590800"/>
          <p14:tracePt t="232216" x="1327150" y="2590800"/>
          <p14:tracePt t="232552" x="1333500" y="2590800"/>
          <p14:tracePt t="232583" x="1339850" y="2590800"/>
          <p14:tracePt t="232594" x="1346200" y="2590800"/>
          <p14:tracePt t="232605" x="1352550" y="2578100"/>
          <p14:tracePt t="232616" x="1371600" y="2565400"/>
          <p14:tracePt t="232625" x="1390650" y="2552700"/>
          <p14:tracePt t="232628" x="1416050" y="2533650"/>
          <p14:tracePt t="232643" x="1524000" y="2482850"/>
          <p14:tracePt t="232661" x="1670050" y="2425700"/>
          <p14:tracePt t="232678" x="1758950" y="2387600"/>
          <p14:tracePt t="232694" x="1936750" y="2336800"/>
          <p14:tracePt t="232711" x="2012950" y="2317750"/>
          <p14:tracePt t="232728" x="2159000" y="2273300"/>
          <p14:tracePt t="232745" x="2286000" y="2228850"/>
          <p14:tracePt t="232761" x="2355850" y="2216150"/>
          <p14:tracePt t="232778" x="2476500" y="2184400"/>
          <p14:tracePt t="232795" x="2546350" y="2165350"/>
          <p14:tracePt t="232810" x="2673350" y="2133600"/>
          <p14:tracePt t="232827" x="2794000" y="2101850"/>
          <p14:tracePt t="232845" x="2863850" y="2082800"/>
          <p14:tracePt t="232861" x="2965450" y="2051050"/>
          <p14:tracePt t="232878" x="3022600" y="2025650"/>
          <p14:tracePt t="232894" x="3130550" y="1993900"/>
          <p14:tracePt t="232912" x="3213100" y="1962150"/>
          <p14:tracePt t="232928" x="3244850" y="1955800"/>
          <p14:tracePt t="232945" x="3308350" y="1936750"/>
          <p14:tracePt t="232961" x="3333750" y="1924050"/>
          <p14:tracePt t="232978" x="3371850" y="1911350"/>
          <p14:tracePt t="232994" x="3422650" y="1898650"/>
          <p14:tracePt t="233011" x="3441700" y="1892300"/>
          <p14:tracePt t="233028" x="3486150" y="1873250"/>
          <p14:tracePt t="233044" x="3498850" y="1866900"/>
          <p14:tracePt t="233061" x="3536950" y="1854200"/>
          <p14:tracePt t="233078" x="3556000" y="1847850"/>
          <p14:tracePt t="233096" x="3568700" y="1841500"/>
          <p14:tracePt t="233111" x="3606800" y="1835150"/>
          <p14:tracePt t="233127" x="3619500" y="1828800"/>
          <p14:tracePt t="233144" x="3657600" y="1822450"/>
          <p14:tracePt t="233161" x="3683000" y="1816100"/>
          <p14:tracePt t="233178" x="3721100" y="1803400"/>
          <p14:tracePt t="233195" x="3740150" y="1784350"/>
          <p14:tracePt t="233212" x="3759200" y="1771650"/>
          <p14:tracePt t="233227" x="3797300" y="1752600"/>
          <p14:tracePt t="233244" x="3822700" y="1739900"/>
          <p14:tracePt t="233260" x="3860800" y="1714500"/>
          <p14:tracePt t="233277" x="3905250" y="1689100"/>
          <p14:tracePt t="233295" x="3917950" y="1682750"/>
          <p14:tracePt t="233311" x="3981450" y="1644650"/>
          <p14:tracePt t="233328" x="4032250" y="1619250"/>
          <p14:tracePt t="233345" x="4146550" y="1574800"/>
          <p14:tracePt t="233361" x="4273550" y="1530350"/>
          <p14:tracePt t="233378" x="4343400" y="1504950"/>
          <p14:tracePt t="233395" x="4457700" y="1473200"/>
          <p14:tracePt t="233411" x="4489450" y="1454150"/>
          <p14:tracePt t="233428" x="4572000" y="1435100"/>
          <p14:tracePt t="233445" x="4635500" y="1416050"/>
          <p14:tracePt t="233461" x="4673600" y="1403350"/>
          <p14:tracePt t="233478" x="4743450" y="1384300"/>
          <p14:tracePt t="233494" x="4768850" y="1371600"/>
          <p14:tracePt t="233511" x="4819650" y="1358900"/>
          <p14:tracePt t="233528" x="4870450" y="1346200"/>
          <p14:tracePt t="233544" x="4889500" y="1339850"/>
          <p14:tracePt t="233561" x="4933950" y="1333500"/>
          <p14:tracePt t="233578" x="4972050" y="1333500"/>
          <p14:tracePt t="233595" x="5029200" y="1333500"/>
          <p14:tracePt t="233611" x="5092700" y="1333500"/>
          <p14:tracePt t="233628" x="5118100" y="1333500"/>
          <p14:tracePt t="233645" x="5168900" y="1333500"/>
          <p14:tracePt t="233662" x="5181600" y="1333500"/>
          <p14:tracePt t="233678" x="5207000" y="1333500"/>
          <p14:tracePt t="233695" x="5232400" y="1333500"/>
          <p14:tracePt t="233711" x="5257800" y="1346200"/>
          <p14:tracePt t="233728" x="5334000" y="1365250"/>
          <p14:tracePt t="233745" x="5372100" y="1390650"/>
          <p14:tracePt t="233761" x="5454650" y="1428750"/>
          <p14:tracePt t="233778" x="5505450" y="1454150"/>
          <p14:tracePt t="233795" x="5518150" y="1466850"/>
          <p14:tracePt t="233811" x="5543550" y="1492250"/>
          <p14:tracePt t="233827" x="5549900" y="1498600"/>
          <p14:tracePt t="233843" x="5575300" y="1536700"/>
          <p14:tracePt t="233861" x="5600700" y="1581150"/>
          <p14:tracePt t="233878" x="5600700" y="1600200"/>
          <p14:tracePt t="233895" x="5613400" y="1631950"/>
          <p14:tracePt t="233911" x="5613400" y="1644650"/>
          <p14:tracePt t="233928" x="5613400" y="1676400"/>
          <p14:tracePt t="233945" x="5600700" y="1708150"/>
          <p14:tracePt t="233961" x="5581650" y="1739900"/>
          <p14:tracePt t="233978" x="5530850" y="1784350"/>
          <p14:tracePt t="233994" x="5492750" y="1809750"/>
          <p14:tracePt t="234012" x="5397500" y="1854200"/>
          <p14:tracePt t="234028" x="5264150" y="1892300"/>
          <p14:tracePt t="234045" x="5187950" y="1898650"/>
          <p14:tracePt t="234061" x="5029200" y="1905000"/>
          <p14:tracePt t="234078" x="4959350" y="1905000"/>
          <p14:tracePt t="234095" x="4806950" y="1905000"/>
          <p14:tracePt t="234111" x="4724400" y="1885950"/>
          <p14:tracePt t="234127" x="4584700" y="1860550"/>
          <p14:tracePt t="234143" x="4438650" y="1822450"/>
          <p14:tracePt t="234161" x="4356100" y="1790700"/>
          <p14:tracePt t="234179" x="4210050" y="1752600"/>
          <p14:tracePt t="234195" x="4140200" y="1727200"/>
          <p14:tracePt t="234210" x="4025900" y="1682750"/>
          <p14:tracePt t="234227" x="3956050" y="1644650"/>
          <p14:tracePt t="234244" x="3917950" y="1631950"/>
          <p14:tracePt t="234260" x="3873500" y="1600200"/>
          <p14:tracePt t="234278" x="3860800" y="1581150"/>
          <p14:tracePt t="234295" x="3829050" y="1549400"/>
          <p14:tracePt t="234314" x="3816350" y="1524000"/>
          <p14:tracePt t="234328" x="3810000" y="1511300"/>
          <p14:tracePt t="234345" x="3803650" y="1485900"/>
          <p14:tracePt t="234362" x="3803650" y="1479550"/>
          <p14:tracePt t="234378" x="3810000" y="1460500"/>
          <p14:tracePt t="234395" x="3835400" y="1441450"/>
          <p14:tracePt t="234411" x="3854450" y="1435100"/>
          <p14:tracePt t="234428" x="3886200" y="1416050"/>
          <p14:tracePt t="234445" x="3911600" y="1403350"/>
          <p14:tracePt t="234461" x="3962400" y="1390650"/>
          <p14:tracePt t="234478" x="4032250" y="1377950"/>
          <p14:tracePt t="234494" x="4070350" y="1371600"/>
          <p14:tracePt t="234511" x="4171950" y="1358900"/>
          <p14:tracePt t="234528" x="4222750" y="1358900"/>
          <p14:tracePt t="234545" x="4356100" y="1358900"/>
          <p14:tracePt t="234561" x="4483100" y="1358900"/>
          <p14:tracePt t="234578" x="4540250" y="1358900"/>
          <p14:tracePt t="234595" x="4660900" y="1358900"/>
          <p14:tracePt t="234611" x="4705350" y="1358900"/>
          <p14:tracePt t="234628" x="4813300" y="1358900"/>
          <p14:tracePt t="234644" x="4902200" y="1358900"/>
          <p14:tracePt t="234661" x="4959350" y="1358900"/>
          <p14:tracePt t="234678" x="5035550" y="1358900"/>
          <p14:tracePt t="234695" x="5060950" y="1358900"/>
          <p14:tracePt t="234711" x="5092700" y="1358900"/>
          <p14:tracePt t="234785" x="5092700" y="1365250"/>
          <p14:tracePt t="234796" x="5092700" y="1371600"/>
          <p14:tracePt t="234805" x="5092700" y="1390650"/>
          <p14:tracePt t="234810" x="5067300" y="1422400"/>
          <p14:tracePt t="234828" x="5041900" y="1441450"/>
          <p14:tracePt t="234843" x="4933950" y="1479550"/>
          <p14:tracePt t="234860" x="4845050" y="1498600"/>
          <p14:tracePt t="234860" x="4730750" y="1511300"/>
          <p14:tracePt t="234878" x="4584700" y="1511300"/>
          <p14:tracePt t="234895" x="4133850" y="1517650"/>
          <p14:tracePt t="234911" x="3867150" y="1517650"/>
          <p14:tracePt t="234928" x="3346450" y="1562100"/>
          <p14:tracePt t="234945" x="2882900" y="1625600"/>
          <p14:tracePt t="234961" x="2686050" y="1676400"/>
          <p14:tracePt t="234978" x="2330450" y="1784350"/>
          <p14:tracePt t="234994" x="2190750" y="1835150"/>
          <p14:tracePt t="235011" x="1936750" y="1930400"/>
          <p14:tracePt t="235028" x="1746250" y="2006600"/>
          <p14:tracePt t="235045" x="1676400" y="2044700"/>
          <p14:tracePt t="235061" x="1568450" y="2101850"/>
          <p14:tracePt t="235078" x="1530350" y="2133600"/>
          <p14:tracePt t="235095" x="1460500" y="2184400"/>
          <p14:tracePt t="235110" x="1384300" y="2247900"/>
          <p14:tracePt t="235127" x="1346200" y="2279650"/>
          <p14:tracePt t="235145" x="1257300" y="2362200"/>
          <p14:tracePt t="235162" x="1212850" y="2400300"/>
          <p14:tracePt t="235178" x="1143000" y="2457450"/>
          <p14:tracePt t="235197" x="1098550" y="2508250"/>
          <p14:tracePt t="235212" x="1092200" y="2527300"/>
          <p14:tracePt t="235228" x="1085850" y="2540000"/>
          <p14:tracePt t="235261" x="1085850" y="2546350"/>
          <p14:tracePt t="235262" x="1092200" y="2546350"/>
          <p14:tracePt t="235277" x="1104900" y="2552700"/>
          <p14:tracePt t="235295" x="1111250" y="2552700"/>
          <p14:tracePt t="235388" x="1111250" y="2559050"/>
          <p14:tracePt t="235409" x="1111250" y="2565400"/>
          <p14:tracePt t="235419" x="1111250" y="2571750"/>
          <p14:tracePt t="235430" x="1111250" y="2578100"/>
          <p14:tracePt t="235430" x="1111250" y="2584450"/>
          <p14:tracePt t="235443" x="1117600" y="2590800"/>
          <p14:tracePt t="235460" x="1123950" y="2597150"/>
          <p14:tracePt t="235478" x="1130300" y="2609850"/>
          <p14:tracePt t="235495" x="1130300" y="2616200"/>
          <p14:tracePt t="235511" x="1136650" y="2635250"/>
          <p14:tracePt t="235528" x="1155700" y="2673350"/>
          <p14:tracePt t="235545" x="1162050" y="2692400"/>
          <p14:tracePt t="235561" x="1168400" y="2736850"/>
          <p14:tracePt t="235578" x="1174750" y="2749550"/>
          <p14:tracePt t="235594" x="1193800" y="2800350"/>
          <p14:tracePt t="235611" x="1212850" y="2838450"/>
          <p14:tracePt t="235628" x="1219200" y="2851150"/>
          <p14:tracePt t="235644" x="1231900" y="2870200"/>
          <p14:tracePt t="235661" x="1238250" y="2882900"/>
          <p14:tracePt t="235678" x="1263650" y="2914650"/>
          <p14:tracePt t="235695" x="1295400" y="2959100"/>
          <p14:tracePt t="235711" x="1320800" y="2997200"/>
          <p14:tracePt t="235728" x="1371600" y="3073400"/>
          <p14:tracePt t="235744" x="1403350" y="3111500"/>
          <p14:tracePt t="235761" x="1447800" y="3181350"/>
          <p14:tracePt t="235778" x="1473200" y="3232150"/>
          <p14:tracePt t="235795" x="1492250" y="3251200"/>
          <p14:tracePt t="235812" x="1517650" y="3289300"/>
          <p14:tracePt t="235827" x="1530350" y="3308350"/>
          <p14:tracePt t="235844" x="1555750" y="3352800"/>
          <p14:tracePt t="235860" x="1574800" y="3371850"/>
          <p14:tracePt t="235877" x="1600200" y="3403600"/>
          <p14:tracePt t="235895" x="1631950" y="3441700"/>
          <p14:tracePt t="235911" x="1638300" y="3460750"/>
          <p14:tracePt t="235928" x="1663700" y="3498850"/>
          <p14:tracePt t="235945" x="1676400" y="3517900"/>
          <p14:tracePt t="235961" x="1701800" y="3536950"/>
          <p14:tracePt t="235978" x="1714500" y="3556000"/>
          <p14:tracePt t="235994" x="1720850" y="3562350"/>
          <p14:tracePt t="236011" x="1739900" y="3581400"/>
          <p14:tracePt t="236028" x="1739900" y="3594100"/>
          <p14:tracePt t="236045" x="1765300" y="3613150"/>
          <p14:tracePt t="236061" x="1797050" y="3638550"/>
          <p14:tracePt t="236078" x="1809750" y="3644900"/>
          <p14:tracePt t="236095" x="1822450" y="3651250"/>
          <p14:tracePt t="236112" x="1822450" y="3657600"/>
          <p14:tracePt t="236128" x="1828800" y="3663950"/>
          <p14:tracePt t="236145" x="1841500" y="3676650"/>
          <p14:tracePt t="236162" x="1847850" y="3689350"/>
          <p14:tracePt t="236178" x="1866900" y="3708400"/>
          <p14:tracePt t="236195" x="1873250" y="3714750"/>
          <p14:tracePt t="236195" x="1879600" y="3721100"/>
          <p14:tracePt t="236213" x="1885950" y="3727450"/>
          <p14:tracePt t="236227" x="1892300" y="3727450"/>
          <p14:tracePt t="236265" x="1892300" y="3733800"/>
          <p14:tracePt t="236267" x="1898650" y="3733800"/>
          <p14:tracePt t="236277" x="1905000" y="3740150"/>
          <p14:tracePt t="236293" x="1911350" y="3746500"/>
          <p14:tracePt t="236312" x="1924050" y="3746500"/>
          <p14:tracePt t="236369" x="1930400" y="3746500"/>
          <p14:tracePt t="236389" x="1936750" y="3746500"/>
          <p14:tracePt t="236400" x="1943100" y="3746500"/>
          <p14:tracePt t="236421" x="1949450" y="3752850"/>
          <p14:tracePt t="236432" x="1955800" y="3752850"/>
          <p14:tracePt t="236453" x="1962150" y="3759200"/>
          <p14:tracePt t="236462" x="1974850" y="3759200"/>
          <p14:tracePt t="236478" x="1981200" y="3765550"/>
          <p14:tracePt t="236494" x="2012950" y="3778250"/>
          <p14:tracePt t="236496" x="2032000" y="3784600"/>
          <p14:tracePt t="236511" x="2076450" y="3803650"/>
          <p14:tracePt t="236528" x="2095500" y="3816350"/>
          <p14:tracePt t="236545" x="2114550" y="3829050"/>
          <p14:tracePt t="238584" x="2120900" y="3829050"/>
          <p14:tracePt t="238594" x="2127250" y="3829050"/>
          <p14:tracePt t="238604" x="2133600" y="3829050"/>
          <p14:tracePt t="238611" x="2178050" y="3822700"/>
          <p14:tracePt t="238628" x="2254250" y="3797300"/>
          <p14:tracePt t="238661" x="2311400" y="3771900"/>
          <p14:tracePt t="238662" x="2457450" y="3721100"/>
          <p14:tracePt t="238678" x="2559050" y="3683000"/>
          <p14:tracePt t="238694" x="2838450" y="3600450"/>
          <p14:tracePt t="238711" x="2997200" y="3543300"/>
          <p14:tracePt t="238728" x="3378200" y="3416300"/>
          <p14:tracePt t="238745" x="3771900" y="3270250"/>
          <p14:tracePt t="238761" x="3994150" y="3187700"/>
          <p14:tracePt t="238778" x="4387850" y="3035300"/>
          <p14:tracePt t="238795" x="4565650" y="2978150"/>
          <p14:tracePt t="238811" x="4965700" y="2851150"/>
          <p14:tracePt t="238828" x="5334000" y="2768600"/>
          <p14:tracePt t="238845" x="5511800" y="2724150"/>
          <p14:tracePt t="238862" x="5816600" y="2654300"/>
          <p14:tracePt t="238879" x="5943600" y="2628900"/>
          <p14:tracePt t="238893" x="6165850" y="2578100"/>
          <p14:tracePt t="238910" x="6343650" y="2527300"/>
          <p14:tracePt t="238928" x="6426200" y="2501900"/>
          <p14:tracePt t="238945" x="6572250" y="2451100"/>
          <p14:tracePt t="238961" x="6642100" y="2425700"/>
          <p14:tracePt t="238978" x="6762750" y="2374900"/>
          <p14:tracePt t="238995" x="6902450" y="2324100"/>
          <p14:tracePt t="239011" x="6959600" y="2298700"/>
          <p14:tracePt t="239028" x="7054850" y="2254250"/>
          <p14:tracePt t="239044" x="7092950" y="2241550"/>
          <p14:tracePt t="239061" x="7124700" y="2209800"/>
          <p14:tracePt t="239078" x="7137400" y="2190750"/>
          <p14:tracePt t="239095" x="7143750" y="2171700"/>
          <p14:tracePt t="239112" x="7150100" y="2133600"/>
          <p14:tracePt t="239127" x="7150100" y="2101850"/>
          <p14:tracePt t="239143" x="7150100" y="2044700"/>
          <p14:tracePt t="239161" x="7150100" y="1987550"/>
          <p14:tracePt t="239178" x="7150100" y="1955800"/>
          <p14:tracePt t="239195" x="7124700" y="1892300"/>
          <p14:tracePt t="239211" x="7099300" y="1860550"/>
          <p14:tracePt t="239227" x="7054850" y="1797050"/>
          <p14:tracePt t="239244" x="7016750" y="1746250"/>
          <p14:tracePt t="239260" x="6927850" y="1657350"/>
          <p14:tracePt t="239278" x="6813550" y="1574800"/>
          <p14:tracePt t="239295" x="6769100" y="1530350"/>
          <p14:tracePt t="239311" x="6661150" y="1473200"/>
          <p14:tracePt t="239328" x="6578600" y="1441450"/>
          <p14:tracePt t="239345" x="6553200" y="1435100"/>
          <p14:tracePt t="239361" x="6502400" y="1422400"/>
          <p14:tracePt t="239378" x="6483350" y="1416050"/>
          <p14:tracePt t="239395" x="6438900" y="1409700"/>
          <p14:tracePt t="239411" x="6381750" y="1390650"/>
          <p14:tracePt t="239428" x="6343650" y="1377950"/>
          <p14:tracePt t="239445" x="6273800" y="1358900"/>
          <p14:tracePt t="239461" x="6235700" y="1339850"/>
          <p14:tracePt t="239478" x="6165850" y="1327150"/>
          <p14:tracePt t="239495" x="6108700" y="1320800"/>
          <p14:tracePt t="239511" x="6083300" y="1320800"/>
          <p14:tracePt t="239528" x="6013450" y="1320800"/>
          <p14:tracePt t="239545" x="5981700" y="1327150"/>
          <p14:tracePt t="239561" x="5905500" y="1352550"/>
          <p14:tracePt t="239578" x="5880100" y="1358900"/>
          <p14:tracePt t="239594" x="5829300" y="1377950"/>
          <p14:tracePt t="239611" x="5797550" y="1390650"/>
          <p14:tracePt t="239628" x="5778500" y="1403350"/>
          <p14:tracePt t="239645" x="5740400" y="1416050"/>
          <p14:tracePt t="239661" x="5715000" y="1428750"/>
          <p14:tracePt t="239661" x="5695950" y="1435100"/>
          <p14:tracePt t="239679" x="5670550" y="1454150"/>
          <p14:tracePt t="239694" x="5626100" y="1466850"/>
          <p14:tracePt t="239711" x="5600700" y="1479550"/>
          <p14:tracePt t="239728" x="5562600" y="1504950"/>
          <p14:tracePt t="239745" x="5556250" y="1517650"/>
          <p14:tracePt t="239745" x="5537200" y="1530350"/>
          <p14:tracePt t="239761" x="5530850" y="1543050"/>
          <p14:tracePt t="239778" x="5505450" y="1555750"/>
          <p14:tracePt t="239795" x="5505450" y="1562100"/>
          <p14:tracePt t="239811" x="5492750" y="1574800"/>
          <p14:tracePt t="239846" x="5486400" y="1574800"/>
          <p14:tracePt t="239877" x="5480050" y="1574800"/>
          <p14:tracePt t="239887" x="5467350" y="1581150"/>
          <p14:tracePt t="239898" x="5454650" y="1587500"/>
          <p14:tracePt t="239910" x="5441950" y="1593850"/>
          <p14:tracePt t="239927" x="5429250" y="1600200"/>
          <p14:tracePt t="239927" x="5397500" y="1612900"/>
          <p14:tracePt t="239945" x="5384800" y="1612900"/>
          <p14:tracePt t="239981" x="5378450" y="1619250"/>
          <p14:tracePt t="239983" x="5378450" y="1625600"/>
          <p14:tracePt t="239994" x="5372100" y="1625600"/>
          <p14:tracePt t="240011" x="5359400" y="1631950"/>
          <p14:tracePt t="240028" x="5359400" y="1638300"/>
          <p14:tracePt t="240187" x="5365750" y="1638300"/>
          <p14:tracePt t="240197" x="5378450" y="1638300"/>
          <p14:tracePt t="240211" x="5384800" y="1638300"/>
          <p14:tracePt t="240213" x="5416550" y="1625600"/>
          <p14:tracePt t="240228" x="5441950" y="1619250"/>
          <p14:tracePt t="240243" x="5524500" y="1593850"/>
          <p14:tracePt t="240260" x="5568950" y="1581150"/>
          <p14:tracePt t="240278" x="5702300" y="1549400"/>
          <p14:tracePt t="240295" x="5772150" y="1517650"/>
          <p14:tracePt t="240311" x="5918200" y="1485900"/>
          <p14:tracePt t="240328" x="6019800" y="1454150"/>
          <p14:tracePt t="240344" x="6057900" y="1441450"/>
          <p14:tracePt t="240361" x="6102350" y="1422400"/>
          <p14:tracePt t="240378" x="6121400" y="1416050"/>
          <p14:tracePt t="240394" x="6134100" y="1397000"/>
          <p14:tracePt t="240411" x="6146800" y="1390650"/>
          <p14:tracePt t="240428" x="6153150" y="1390650"/>
          <p14:tracePt t="240445" x="6153150" y="1384300"/>
          <p14:tracePt t="240591" x="6153150" y="1390650"/>
          <p14:tracePt t="240611" x="6153150" y="1397000"/>
          <p14:tracePt t="241040" x="6153150" y="1403350"/>
          <p14:tracePt t="241062" x="6146800" y="1403350"/>
          <p14:tracePt t="241071" x="6140450" y="1403350"/>
          <p14:tracePt t="241081" x="6140450" y="1409700"/>
          <p14:tracePt t="241092" x="6127750" y="1422400"/>
          <p14:tracePt t="241094" x="6115050" y="1428750"/>
          <p14:tracePt t="241110" x="6070600" y="1460500"/>
          <p14:tracePt t="241127" x="5975350" y="1498600"/>
          <p14:tracePt t="241145" x="5911850" y="1524000"/>
          <p14:tracePt t="241161" x="5759450" y="1581150"/>
          <p14:tracePt t="241179" x="5683250" y="1612900"/>
          <p14:tracePt t="241195" x="5524500" y="1663700"/>
          <p14:tracePt t="241210" x="5448300" y="1689100"/>
          <p14:tracePt t="241227" x="5321300" y="1733550"/>
          <p14:tracePt t="241243" x="5207000" y="1771650"/>
          <p14:tracePt t="241261" x="5149850" y="1797050"/>
          <p14:tracePt t="241279" x="5029200" y="1854200"/>
          <p14:tracePt t="241293" x="4972050" y="1879600"/>
          <p14:tracePt t="241310" x="4864100" y="1930400"/>
          <p14:tracePt t="241329" x="4743450" y="1981200"/>
          <p14:tracePt t="241344" x="4686300" y="1993900"/>
          <p14:tracePt t="241361" x="4559300" y="2032000"/>
          <p14:tracePt t="241378" x="4502150" y="2044700"/>
          <p14:tracePt t="241394" x="4375150" y="2076450"/>
          <p14:tracePt t="241412" x="4229100" y="2120900"/>
          <p14:tracePt t="241428" x="4152900" y="2146300"/>
          <p14:tracePt t="241445" x="3994150" y="2190750"/>
          <p14:tracePt t="241461" x="3905250" y="2216150"/>
          <p14:tracePt t="241478" x="3784600" y="2247900"/>
          <p14:tracePt t="241494" x="3708400" y="2279650"/>
          <p14:tracePt t="241511" x="3683000" y="2292350"/>
          <p14:tracePt t="241528" x="3644900" y="2311400"/>
          <p14:tracePt t="241544" x="3625850" y="2324100"/>
          <p14:tracePt t="241544" x="3613150" y="2336800"/>
          <p14:tracePt t="241561" x="3587750" y="2343150"/>
          <p14:tracePt t="241578" x="3498850" y="2374900"/>
          <p14:tracePt t="241595" x="3454400" y="2387600"/>
          <p14:tracePt t="241611" x="3359150" y="2419350"/>
          <p14:tracePt t="241628" x="3314700" y="2432050"/>
          <p14:tracePt t="241645" x="3232150" y="2457450"/>
          <p14:tracePt t="241661" x="3168650" y="2482850"/>
          <p14:tracePt t="241678" x="3143250" y="2489200"/>
          <p14:tracePt t="241694" x="3117850" y="2514600"/>
          <p14:tracePt t="241711" x="3111500" y="2520950"/>
          <p14:tracePt t="241727" x="3105150" y="2533650"/>
          <p14:tracePt t="241744" x="3105150" y="2546350"/>
          <p14:tracePt t="241782" x="3105150" y="2559050"/>
          <p14:tracePt t="241794" x="3105150" y="2565400"/>
          <p14:tracePt t="241796" x="3105150" y="2571750"/>
          <p14:tracePt t="241811" x="3098800" y="2590800"/>
          <p14:tracePt t="241828" x="3098800" y="2622550"/>
          <p14:tracePt t="241844" x="3092450" y="2641600"/>
          <p14:tracePt t="241861" x="3086100" y="2667000"/>
          <p14:tracePt t="241878" x="3086100" y="2686050"/>
          <p14:tracePt t="241894" x="3079750" y="2705100"/>
          <p14:tracePt t="241911" x="3079750" y="2717800"/>
          <p14:tracePt t="241999" x="3079750" y="2724150"/>
          <p14:tracePt t="242020" x="3079750" y="2730500"/>
          <p14:tracePt t="242040" x="3086100" y="2736850"/>
          <p14:tracePt t="242061" x="3086100" y="2749550"/>
          <p14:tracePt t="242071" x="3086100" y="2755900"/>
          <p14:tracePt t="242086" x="3086100" y="2762250"/>
          <p14:tracePt t="242093" x="3086100" y="2774950"/>
          <p14:tracePt t="242094" x="3086100" y="2787650"/>
          <p14:tracePt t="242110" x="3073400" y="2800350"/>
          <p14:tracePt t="242127" x="3073400" y="2806700"/>
          <p14:tracePt t="242143" x="3060700" y="2813050"/>
          <p14:tracePt t="242410" x="3067050" y="2813050"/>
          <p14:tracePt t="242420" x="3073400" y="2813050"/>
          <p14:tracePt t="242430" x="3086100" y="2813050"/>
          <p14:tracePt t="242437" x="3098800" y="2813050"/>
          <p14:tracePt t="242444" x="3111500" y="2813050"/>
          <p14:tracePt t="242461" x="3155950" y="2813050"/>
          <p14:tracePt t="242478" x="3187700" y="2806700"/>
          <p14:tracePt t="242494" x="3200400" y="2806700"/>
          <p14:tracePt t="242511" x="3213100" y="2806700"/>
          <p14:tracePt t="242528" x="3225800" y="2806700"/>
          <p14:tracePt t="242566" x="3232150" y="2806700"/>
          <p14:tracePt t="242647" x="3225800" y="2806700"/>
          <p14:tracePt t="242658" x="3219450" y="2806700"/>
          <p14:tracePt t="242679" x="3206750" y="2806700"/>
          <p14:tracePt t="242689" x="3200400" y="2806700"/>
          <p14:tracePt t="242699" x="3181350" y="2806700"/>
          <p14:tracePt t="242702" x="3168650" y="2806700"/>
          <p14:tracePt t="242710" x="3149600" y="2806700"/>
          <p14:tracePt t="242728" x="3124200" y="2806700"/>
          <p14:tracePt t="242745" x="3111500" y="2806700"/>
          <p14:tracePt t="242761" x="3105150" y="2806700"/>
          <p14:tracePt t="243223" x="3098800" y="2813050"/>
          <p14:tracePt t="243233" x="3092450" y="2819400"/>
          <p14:tracePt t="243243" x="3079750" y="2832100"/>
          <p14:tracePt t="243244" x="3073400" y="2851150"/>
          <p14:tracePt t="243260" x="3028950" y="2895600"/>
          <p14:tracePt t="243277" x="3003550" y="2927350"/>
          <p14:tracePt t="243293" x="2940050" y="2984500"/>
          <p14:tracePt t="243311" x="2870200" y="3067050"/>
          <p14:tracePt t="243329" x="2838450" y="3111500"/>
          <p14:tracePt t="243345" x="2781300" y="3213100"/>
          <p14:tracePt t="243362" x="2755900" y="3257550"/>
          <p14:tracePt t="243378" x="2711450" y="3365500"/>
          <p14:tracePt t="243395" x="2673350" y="3486150"/>
          <p14:tracePt t="243411" x="2660650" y="3543300"/>
          <p14:tracePt t="243429" x="2609850" y="3651250"/>
          <p14:tracePt t="243445" x="2578100" y="3702050"/>
          <p14:tracePt t="243460" x="2527300" y="3778250"/>
          <p14:tracePt t="243478" x="2476500" y="3829050"/>
          <p14:tracePt t="243494" x="2451100" y="3848100"/>
          <p14:tracePt t="243511" x="2413000" y="3867150"/>
          <p14:tracePt t="243528" x="2400300" y="3879850"/>
          <p14:tracePt t="243544" x="2362200" y="3892550"/>
          <p14:tracePt t="243561" x="2330450" y="3917950"/>
          <p14:tracePt t="243578" x="2305050" y="3930650"/>
          <p14:tracePt t="243594" x="2254250" y="3962400"/>
          <p14:tracePt t="243611" x="2235200" y="3981450"/>
          <p14:tracePt t="243628" x="2209800" y="4006850"/>
          <p14:tracePt t="243644" x="2197100" y="4013200"/>
          <p14:tracePt t="243644" x="2190750" y="4019550"/>
          <p14:tracePt t="243723" x="2184400" y="4019550"/>
          <p14:tracePt t="243744" x="2178050" y="4019550"/>
          <p14:tracePt t="243755" x="2171700" y="4013200"/>
          <p14:tracePt t="243770" x="2171700" y="4006850"/>
          <p14:tracePt t="243778" x="2165350" y="4006850"/>
          <p14:tracePt t="243780" x="2159000" y="4006850"/>
          <p14:tracePt t="243795" x="2146300" y="4000500"/>
          <p14:tracePt t="243813" x="2133600" y="4000500"/>
          <p14:tracePt t="243829" x="2114550" y="3994150"/>
          <p14:tracePt t="243845" x="2101850" y="3987800"/>
          <p14:tracePt t="243862" x="2095500" y="3987800"/>
          <p14:tracePt t="243879" x="2082800" y="3987800"/>
          <p14:tracePt t="243896" x="2082800" y="3981450"/>
          <p14:tracePt t="243963" x="2076450" y="3975100"/>
          <p14:tracePt t="243984" x="2070100" y="3968750"/>
          <p14:tracePt t="244006" x="2063750" y="3968750"/>
          <p14:tracePt t="244066" x="2063750" y="3962400"/>
          <p14:tracePt t="244078" x="2063750" y="3956050"/>
          <p14:tracePt t="244099" x="2057400" y="3949700"/>
          <p14:tracePt t="244118" x="2051050" y="3943350"/>
          <p14:tracePt t="244129" x="2051050" y="3937000"/>
          <p14:tracePt t="244160" x="2044700" y="3930650"/>
          <p14:tracePt t="244181" x="2044700" y="3924300"/>
          <p14:tracePt t="244200" x="2038350" y="3924300"/>
          <p14:tracePt t="244222" x="2032000" y="3917950"/>
          <p14:tracePt t="244264" x="2019300" y="3905250"/>
          <p14:tracePt t="244275" x="2012950" y="3898900"/>
          <p14:tracePt t="244277" x="2006600" y="3892550"/>
          <p14:tracePt t="244297" x="1987550" y="3873500"/>
          <p14:tracePt t="244299" x="1974850" y="3860800"/>
          <p14:tracePt t="244313" x="1955800" y="3841750"/>
          <p14:tracePt t="244329" x="1949450" y="3835400"/>
          <p14:tracePt t="244612" x="1949450" y="3829050"/>
          <p14:tracePt t="244634" x="1949450" y="3822700"/>
          <p14:tracePt t="244643" x="1949450" y="3816350"/>
          <p14:tracePt t="244664" x="1949450" y="3810000"/>
          <p14:tracePt t="244674" x="1949450" y="3797300"/>
          <p14:tracePt t="244684" x="1949450" y="3790950"/>
          <p14:tracePt t="244696" x="1949450" y="3778250"/>
          <p14:tracePt t="244697" x="1949450" y="3771900"/>
          <p14:tracePt t="244711" x="1949450" y="3752850"/>
          <p14:tracePt t="244727" x="1949450" y="3746500"/>
          <p14:tracePt t="244901" x="1949450" y="3740150"/>
          <p14:tracePt t="244942" x="1949450" y="3733800"/>
          <p14:tracePt t="245298" x="1943100" y="3733800"/>
          <p14:tracePt t="245308" x="1936750" y="3727450"/>
          <p14:tracePt t="245321" x="1936750" y="3721100"/>
          <p14:tracePt t="245331" x="1917700" y="3708400"/>
          <p14:tracePt t="245333" x="1885950" y="3676650"/>
          <p14:tracePt t="245346" x="1778000" y="3594100"/>
          <p14:tracePt t="245362" x="1695450" y="3530600"/>
          <p14:tracePt t="245379" x="1504950" y="3378200"/>
          <p14:tracePt t="245396" x="1409700" y="3302000"/>
          <p14:tracePt t="245412" x="1200150" y="3124200"/>
          <p14:tracePt t="245429" x="1022350" y="2965450"/>
          <p14:tracePt t="245446" x="939800" y="2895600"/>
          <p14:tracePt t="245462" x="825500" y="2762250"/>
          <p14:tracePt t="245479" x="774700" y="2705100"/>
          <p14:tracePt t="245495" x="704850" y="2616200"/>
          <p14:tracePt t="245512" x="673100" y="2559050"/>
          <p14:tracePt t="245529" x="660400" y="2540000"/>
          <p14:tracePt t="245545" x="635000" y="2495550"/>
          <p14:tracePt t="245562" x="622300" y="2489200"/>
          <p14:tracePt t="245579" x="603250" y="2451100"/>
          <p14:tracePt t="245595" x="590550" y="2413000"/>
          <p14:tracePt t="245612" x="577850" y="2387600"/>
          <p14:tracePt t="245629" x="565150" y="2343150"/>
          <p14:tracePt t="245645" x="558800" y="2317750"/>
          <p14:tracePt t="245662" x="546100" y="2279650"/>
          <p14:tracePt t="245679" x="539750" y="2260600"/>
          <p14:tracePt t="245679" x="533400" y="2247900"/>
          <p14:tracePt t="245696" x="527050" y="2235200"/>
          <p14:tracePt t="245712" x="527050" y="2228850"/>
          <p14:tracePt t="246085" x="539750" y="2228850"/>
          <p14:tracePt t="246096" x="546100" y="2228850"/>
          <p14:tracePt t="246104" x="552450" y="2228850"/>
          <p14:tracePt t="246120" x="571500" y="2228850"/>
          <p14:tracePt t="246128" x="584200" y="2228850"/>
          <p14:tracePt t="246128" x="596900" y="2228850"/>
          <p14:tracePt t="246144" x="635000" y="2228850"/>
          <p14:tracePt t="246161" x="660400" y="2228850"/>
          <p14:tracePt t="246179" x="673100" y="2228850"/>
          <p14:tracePt t="246195" x="698500" y="2228850"/>
          <p14:tracePt t="246212" x="742950" y="2228850"/>
          <p14:tracePt t="246230" x="768350" y="2228850"/>
          <p14:tracePt t="246246" x="844550" y="2228850"/>
          <p14:tracePt t="246262" x="882650" y="2228850"/>
          <p14:tracePt t="246279" x="946150" y="2228850"/>
          <p14:tracePt t="246295" x="984250" y="2228850"/>
          <p14:tracePt t="246393" x="990600" y="2228850"/>
          <p14:tracePt t="246434" x="996950" y="2228850"/>
          <p14:tracePt t="246974" x="996950" y="2235200"/>
          <p14:tracePt t="247015" x="1003300" y="2241550"/>
          <p14:tracePt t="247107" x="1009650" y="2241550"/>
          <p14:tracePt t="247138" x="1016000" y="2247900"/>
          <p14:tracePt t="247159" x="1022350" y="2254250"/>
          <p14:tracePt t="247170" x="1028700" y="2266950"/>
          <p14:tracePt t="247180" x="1047750" y="2279650"/>
          <p14:tracePt t="247194" x="1060450" y="2298700"/>
          <p14:tracePt t="247195" x="1104900" y="2343150"/>
          <p14:tracePt t="247211" x="1136650" y="2374900"/>
          <p14:tracePt t="247228" x="1206500" y="2451100"/>
          <p14:tracePt t="247244" x="1250950" y="2501900"/>
          <p14:tracePt t="247261" x="1333500" y="2603500"/>
          <p14:tracePt t="247277" x="1447800" y="2730500"/>
          <p14:tracePt t="247295" x="1498600" y="2794000"/>
          <p14:tracePt t="247312" x="1612900" y="2933700"/>
          <p14:tracePt t="247329" x="1727200" y="3079750"/>
          <p14:tracePt t="247348" x="1771650" y="3149600"/>
          <p14:tracePt t="247363" x="1860550" y="3295650"/>
          <p14:tracePt t="247379" x="1892300" y="3378200"/>
          <p14:tracePt t="247396" x="1955800" y="3543300"/>
          <p14:tracePt t="247411" x="1981200" y="3619500"/>
          <p14:tracePt t="247427" x="2025650" y="3778250"/>
          <p14:tracePt t="247445" x="2070100" y="3911600"/>
          <p14:tracePt t="247462" x="2095500" y="3975100"/>
          <p14:tracePt t="247479" x="2127250" y="4076700"/>
          <p14:tracePt t="247496" x="2139950" y="4121150"/>
          <p14:tracePt t="247512" x="2171700" y="4203700"/>
          <p14:tracePt t="247529" x="2197100" y="4267200"/>
          <p14:tracePt t="247545" x="2203450" y="4305300"/>
          <p14:tracePt t="247562" x="2228850" y="4349750"/>
          <p14:tracePt t="247579" x="2241550" y="4368800"/>
          <p14:tracePt t="247595" x="2254250" y="4394200"/>
          <p14:tracePt t="247612" x="2266950" y="4400550"/>
          <p14:tracePt t="247752" x="2266950" y="4394200"/>
          <p14:tracePt t="247762" x="2266950" y="4381500"/>
          <p14:tracePt t="247764" x="2266950" y="4375150"/>
          <p14:tracePt t="247779" x="2266950" y="4356100"/>
          <p14:tracePt t="247795" x="2266950" y="4337050"/>
          <p14:tracePt t="247812" x="2266950" y="4305300"/>
          <p14:tracePt t="247829" x="2266950" y="4279900"/>
          <p14:tracePt t="247846" x="2266950" y="4260850"/>
          <p14:tracePt t="247862" x="2266950" y="4229100"/>
          <p14:tracePt t="247879" x="2266950" y="4216400"/>
          <p14:tracePt t="247895" x="2266950" y="4191000"/>
          <p14:tracePt t="247912" x="2266950" y="4171950"/>
          <p14:tracePt t="247929" x="2254250" y="4165600"/>
          <p14:tracePt t="247945" x="2247900" y="4146550"/>
          <p14:tracePt t="247962" x="2228850" y="4133850"/>
          <p14:tracePt t="247980" x="2222500" y="4121150"/>
          <p14:tracePt t="247995" x="2209800" y="4108450"/>
          <p14:tracePt t="248011" x="2197100" y="4089400"/>
          <p14:tracePt t="248027" x="2184400" y="4076700"/>
          <p14:tracePt t="248045" x="2178050" y="4070350"/>
          <p14:tracePt t="248062" x="2165350" y="4057650"/>
          <p14:tracePt t="248079" x="2159000" y="4044950"/>
          <p14:tracePt t="248096" x="2152650" y="4025900"/>
          <p14:tracePt t="248128" x="2146300" y="4013200"/>
          <p14:tracePt t="248129" x="2133600" y="3994150"/>
          <p14:tracePt t="248144" x="2108200" y="3962400"/>
          <p14:tracePt t="248161" x="2095500" y="3943350"/>
          <p14:tracePt t="248177" x="2076450" y="3911600"/>
          <p14:tracePt t="248196" x="2070100" y="3898900"/>
          <p14:tracePt t="248375" x="2070100" y="3892550"/>
          <p14:tracePt t="248397" x="2070100" y="3886200"/>
          <p14:tracePt t="248813" x="2076450" y="3886200"/>
          <p14:tracePt t="248854" x="2082800" y="3886200"/>
          <p14:tracePt t="249669" x="2089150" y="3886200"/>
          <p14:tracePt t="249679" x="2095500" y="3886200"/>
          <p14:tracePt t="249689" x="2101850" y="3898900"/>
          <p14:tracePt t="249704" x="2120900" y="3905250"/>
          <p14:tracePt t="249710" x="2152650" y="3924300"/>
          <p14:tracePt t="249732" x="2165350" y="3930650"/>
          <p14:tracePt t="249734" x="2178050" y="3943350"/>
          <p14:tracePt t="249745" x="2184400" y="3949700"/>
          <p14:tracePt t="249745" x="2197100" y="3962400"/>
          <p14:tracePt t="249762" x="2209800" y="3968750"/>
          <p14:tracePt t="249779" x="2235200" y="3975100"/>
          <p14:tracePt t="249795" x="2247900" y="3987800"/>
          <p14:tracePt t="249812" x="2273300" y="4000500"/>
          <p14:tracePt t="249829" x="2292350" y="4006850"/>
          <p14:tracePt t="249845" x="2298700" y="4006850"/>
          <p14:tracePt t="249862" x="2311400" y="4013200"/>
          <p14:tracePt t="249879" x="2317750" y="4013200"/>
          <p14:tracePt t="249895" x="2330450" y="4025900"/>
          <p14:tracePt t="249912" x="2349500" y="4032250"/>
          <p14:tracePt t="249929" x="2355850" y="4044950"/>
          <p14:tracePt t="249945" x="2381250" y="4057650"/>
          <p14:tracePt t="249962" x="2387600" y="4064000"/>
          <p14:tracePt t="249979" x="2393950" y="4070350"/>
          <p14:tracePt t="249995" x="2400300" y="4083050"/>
          <p14:tracePt t="250012" x="2406650" y="4083050"/>
          <p14:tracePt t="250029" x="2425700" y="4095750"/>
          <p14:tracePt t="250064" x="2438400" y="4102100"/>
          <p14:tracePt t="250066" x="2444750" y="4108450"/>
          <p14:tracePt t="250079" x="2457450" y="4121150"/>
          <p14:tracePt t="250095" x="2470150" y="4121150"/>
          <p14:tracePt t="250113" x="2482850" y="4140200"/>
          <p14:tracePt t="250129" x="2495550" y="4152900"/>
          <p14:tracePt t="250144" x="2514600" y="4171950"/>
          <p14:tracePt t="250161" x="2540000" y="4191000"/>
          <p14:tracePt t="250179" x="2552700" y="4203700"/>
          <p14:tracePt t="250195" x="2565400" y="4216400"/>
          <p14:tracePt t="250214" x="2578100" y="4222750"/>
          <p14:tracePt t="250228" x="2584450" y="4229100"/>
          <p14:tracePt t="250244" x="2590800" y="4235450"/>
          <p14:tracePt t="250261" x="2603500" y="4248150"/>
          <p14:tracePt t="250277" x="2616200" y="4260850"/>
          <p14:tracePt t="250295" x="2622550" y="4267200"/>
          <p14:tracePt t="250312" x="2635250" y="4279900"/>
          <p14:tracePt t="250329" x="2647950" y="4292600"/>
          <p14:tracePt t="250345" x="2660650" y="4305300"/>
          <p14:tracePt t="250362" x="2686050" y="4330700"/>
          <p14:tracePt t="250379" x="2698750" y="4343400"/>
          <p14:tracePt t="250395" x="2724150" y="4362450"/>
          <p14:tracePt t="250413" x="2743200" y="4381500"/>
          <p14:tracePt t="250429" x="2749550" y="4387850"/>
          <p14:tracePt t="250446" x="2762250" y="4394200"/>
          <p14:tracePt t="250462" x="2774950" y="4406900"/>
          <p14:tracePt t="250479" x="2787650" y="4419600"/>
          <p14:tracePt t="250495" x="2800350" y="4438650"/>
          <p14:tracePt t="250512" x="2813050" y="4445000"/>
          <p14:tracePt t="250529" x="2832100" y="4464050"/>
          <p14:tracePt t="250545" x="2838450" y="4476750"/>
          <p14:tracePt t="250562" x="2857500" y="4489450"/>
          <p14:tracePt t="250578" x="2870200" y="4502150"/>
          <p14:tracePt t="250595" x="2889250" y="4521200"/>
          <p14:tracePt t="250612" x="2921000" y="4552950"/>
          <p14:tracePt t="250629" x="2927350" y="4559300"/>
          <p14:tracePt t="250645" x="2946400" y="4578350"/>
          <p14:tracePt t="250662" x="2965450" y="4603750"/>
          <p14:tracePt t="250679" x="2978150" y="4616450"/>
          <p14:tracePt t="250695" x="2990850" y="4629150"/>
          <p14:tracePt t="250712" x="3003550" y="4641850"/>
          <p14:tracePt t="250729" x="3009900" y="4648200"/>
          <p14:tracePt t="250745" x="3016250" y="4648200"/>
          <p14:tracePt t="250762" x="3016250" y="4654550"/>
          <p14:tracePt t="250814" x="3016250" y="4660900"/>
          <p14:tracePt t="251337" x="3016250" y="4654550"/>
          <p14:tracePt t="251345" x="3016250" y="4641850"/>
          <p14:tracePt t="251356" x="3028950" y="4629150"/>
          <p14:tracePt t="251362" x="3067050" y="4584700"/>
          <p14:tracePt t="251379" x="3092450" y="4533900"/>
          <p14:tracePt t="251395" x="3162300" y="4406900"/>
          <p14:tracePt t="251413" x="3232150" y="4229100"/>
          <p14:tracePt t="251429" x="3282950" y="4114800"/>
          <p14:tracePt t="251445" x="3384550" y="3854450"/>
          <p14:tracePt t="251462" x="3441700" y="3689350"/>
          <p14:tracePt t="251479" x="3549650" y="3409950"/>
          <p14:tracePt t="251495" x="3651250" y="3149600"/>
          <p14:tracePt t="251512" x="3702050" y="3028950"/>
          <p14:tracePt t="251529" x="3765550" y="2832100"/>
          <p14:tracePt t="251545" x="3790950" y="2755900"/>
          <p14:tracePt t="251562" x="3854450" y="2609850"/>
          <p14:tracePt t="251579" x="3911600" y="2508250"/>
          <p14:tracePt t="251595" x="3943350" y="2463800"/>
          <p14:tracePt t="251612" x="3987800" y="2393950"/>
          <p14:tracePt t="251629" x="4006850" y="2374900"/>
          <p14:tracePt t="251645" x="4044950" y="2330450"/>
          <p14:tracePt t="251662" x="4083050" y="2279650"/>
          <p14:tracePt t="251679" x="4102100" y="2260600"/>
          <p14:tracePt t="251695" x="4165600" y="2203450"/>
          <p14:tracePt t="251712" x="4184650" y="2178050"/>
          <p14:tracePt t="251729" x="4254500" y="2114550"/>
          <p14:tracePt t="251745" x="4318000" y="2063750"/>
          <p14:tracePt t="251762" x="4349750" y="2032000"/>
          <p14:tracePt t="251779" x="4394200" y="1993900"/>
          <p14:tracePt t="251795" x="4413250" y="1974850"/>
          <p14:tracePt t="251812" x="4445000" y="1949450"/>
          <p14:tracePt t="251829" x="4451350" y="1949450"/>
          <p14:tracePt t="251845" x="4464050" y="1930400"/>
          <p14:tracePt t="251862" x="4502150" y="1911350"/>
          <p14:tracePt t="251878" x="4527550" y="1898650"/>
          <p14:tracePt t="251895" x="4584700" y="1873250"/>
          <p14:tracePt t="251912" x="4610100" y="1854200"/>
          <p14:tracePt t="251929" x="4667250" y="1822450"/>
          <p14:tracePt t="251945" x="4705350" y="1790700"/>
          <p14:tracePt t="251962" x="4711700" y="1784350"/>
          <p14:tracePt t="251979" x="4737100" y="1758950"/>
          <p14:tracePt t="251995" x="4743450" y="1746250"/>
          <p14:tracePt t="252012" x="4756150" y="1720850"/>
          <p14:tracePt t="252029" x="4762500" y="1701800"/>
          <p14:tracePt t="252045" x="4762500" y="1695450"/>
          <p14:tracePt t="252061" x="4768850" y="1670050"/>
          <p14:tracePt t="252077" x="4768850" y="1657350"/>
          <p14:tracePt t="252095" x="4768850" y="1631950"/>
          <p14:tracePt t="252112" x="4768850" y="1606550"/>
          <p14:tracePt t="252128" x="4768850" y="1593850"/>
          <p14:tracePt t="252144" x="4768850" y="1581150"/>
          <p14:tracePt t="252161" x="4756150" y="1568450"/>
          <p14:tracePt t="252179" x="4730750" y="1543050"/>
          <p14:tracePt t="252195" x="4705350" y="1524000"/>
          <p14:tracePt t="252213" x="4673600" y="1504950"/>
          <p14:tracePt t="252229" x="4629150" y="1466850"/>
          <p14:tracePt t="252244" x="4610100" y="1460500"/>
          <p14:tracePt t="252261" x="4578350" y="1435100"/>
          <p14:tracePt t="252277" x="4559300" y="1428750"/>
          <p14:tracePt t="252294" x="4540250" y="1416050"/>
          <p14:tracePt t="252312" x="4527550" y="1409700"/>
          <p14:tracePt t="252329" x="4521200" y="1409700"/>
          <p14:tracePt t="252345" x="4502150" y="1403350"/>
          <p14:tracePt t="252362" x="4476750" y="1390650"/>
          <p14:tracePt t="252379" x="4457700" y="1384300"/>
          <p14:tracePt t="252395" x="4432300" y="1377950"/>
          <p14:tracePt t="252412" x="4425950" y="1371600"/>
          <p14:tracePt t="252429" x="4400550" y="1371600"/>
          <p14:tracePt t="252446" x="4387850" y="1365250"/>
          <p14:tracePt t="252462" x="4375150" y="1358900"/>
          <p14:tracePt t="252479" x="4356100" y="1352550"/>
          <p14:tracePt t="252495" x="4343400" y="1352550"/>
          <p14:tracePt t="252512" x="4318000" y="1346200"/>
          <p14:tracePt t="252529" x="4279900" y="1346200"/>
          <p14:tracePt t="252545" x="4267200" y="1346200"/>
          <p14:tracePt t="252562" x="4222750" y="1346200"/>
          <p14:tracePt t="252579" x="4203700" y="1346200"/>
          <p14:tracePt t="252595" x="4178300" y="1346200"/>
          <p14:tracePt t="252612" x="4140200" y="1346200"/>
          <p14:tracePt t="252629" x="4133850" y="1346200"/>
          <p14:tracePt t="252645" x="4108450" y="1352550"/>
          <p14:tracePt t="252662" x="4102100" y="1365250"/>
          <p14:tracePt t="252679" x="4064000" y="1384300"/>
          <p14:tracePt t="252695" x="4044950" y="1390650"/>
          <p14:tracePt t="252712" x="4013200" y="1409700"/>
          <p14:tracePt t="252729" x="3987800" y="1435100"/>
          <p14:tracePt t="252745" x="3975100" y="1441450"/>
          <p14:tracePt t="252762" x="3956050" y="1466850"/>
          <p14:tracePt t="252779" x="3949700" y="1473200"/>
          <p14:tracePt t="252779" x="3949700" y="1479550"/>
          <p14:tracePt t="252795" x="3949700" y="1492250"/>
          <p14:tracePt t="252812" x="3943350" y="1498600"/>
          <p14:tracePt t="252829" x="3943350" y="1511300"/>
          <p14:tracePt t="252845" x="3943350" y="1517650"/>
          <p14:tracePt t="252862" x="3943350" y="1530350"/>
          <p14:tracePt t="252879" x="3943350" y="1543050"/>
          <p14:tracePt t="252895" x="3937000" y="1562100"/>
          <p14:tracePt t="252912" x="3937000" y="1574800"/>
          <p14:tracePt t="252929" x="3930650" y="1593850"/>
          <p14:tracePt t="252945" x="3930650" y="1606550"/>
          <p14:tracePt t="252962" x="3930650" y="1625600"/>
          <p14:tracePt t="252979" x="3937000" y="1644650"/>
          <p14:tracePt t="252995" x="3937000" y="1651000"/>
          <p14:tracePt t="253012" x="3956050" y="1670050"/>
          <p14:tracePt t="253029" x="3968750" y="1676400"/>
          <p14:tracePt t="253045" x="3994150" y="1689100"/>
          <p14:tracePt t="253062" x="4057650" y="1701800"/>
          <p14:tracePt t="253079" x="4089400" y="1714500"/>
          <p14:tracePt t="253095" x="4191000" y="1720850"/>
          <p14:tracePt t="253112" x="4273550" y="1727200"/>
          <p14:tracePt t="253129" x="4305300" y="1727200"/>
          <p14:tracePt t="253144" x="4330700" y="1727200"/>
          <p14:tracePt t="253161" x="4368800" y="1727200"/>
          <p14:tracePt t="253179" x="4400550" y="1714500"/>
          <p14:tracePt t="253195" x="4432300" y="1689100"/>
          <p14:tracePt t="253213" x="4438650" y="1682750"/>
          <p14:tracePt t="253228" x="4470400" y="1663700"/>
          <p14:tracePt t="253244" x="4483100" y="1651000"/>
          <p14:tracePt t="253261" x="4489450" y="1631950"/>
          <p14:tracePt t="253278" x="4502150" y="1631950"/>
          <p14:tracePt t="253295" x="4508500" y="1619250"/>
          <p14:tracePt t="253312" x="4508500" y="1612900"/>
          <p14:tracePt t="253329" x="4514850" y="1612900"/>
          <p14:tracePt t="253345" x="4521200" y="1612900"/>
          <p14:tracePt t="253362" x="4527550" y="1606550"/>
          <p14:tracePt t="254054" x="4527550" y="1600200"/>
          <p14:tracePt t="254094" x="4527550" y="1593850"/>
          <p14:tracePt t="254104" x="4533900" y="1593850"/>
          <p14:tracePt t="254603" x="4540250" y="1593850"/>
          <p14:tracePt t="254644" x="4546600" y="1593850"/>
          <p14:tracePt t="254798" x="4552950" y="1593850"/>
          <p14:tracePt t="254991" x="4552950" y="1587500"/>
          <p14:tracePt t="255004" x="4559300" y="1587500"/>
          <p14:tracePt t="255011" x="4559300" y="1581150"/>
          <p14:tracePt t="255034" x="4565650" y="1574800"/>
          <p14:tracePt t="255036" x="4572000" y="1568450"/>
          <p14:tracePt t="255045" x="4578350" y="1568450"/>
          <p14:tracePt t="255062" x="4591050" y="1562100"/>
          <p14:tracePt t="255079" x="4597400" y="1555750"/>
          <p14:tracePt t="255095" x="4603750" y="1555750"/>
          <p14:tracePt t="255113" x="4610100" y="1549400"/>
          <p14:tracePt t="255147" x="4610100" y="1543050"/>
          <p14:tracePt t="255188" x="4616450" y="1543050"/>
          <p14:tracePt t="255209" x="4616450" y="1536700"/>
          <p14:tracePt t="255219" x="4616450" y="1530350"/>
          <p14:tracePt t="255242" x="4622800" y="1524000"/>
          <p14:tracePt t="255262" x="4622800" y="1517650"/>
          <p14:tracePt t="255273" x="4629150" y="1511300"/>
          <p14:tracePt t="255293" x="4635500" y="1504950"/>
          <p14:tracePt t="255303" x="4635500" y="1498600"/>
          <p14:tracePt t="255314" x="4635500" y="1492250"/>
          <p14:tracePt t="255334" x="4641850" y="1485900"/>
          <p14:tracePt t="255346" x="4641850" y="1479550"/>
          <p14:tracePt t="255346" x="4641850" y="1473200"/>
          <p14:tracePt t="255361" x="4648200" y="1473200"/>
          <p14:tracePt t="255377" x="4648200" y="1466850"/>
          <p14:tracePt t="255395" x="4648200" y="1460500"/>
          <p14:tracePt t="255412" x="4648200" y="1447800"/>
          <p14:tracePt t="255429" x="4648200" y="1441450"/>
          <p14:tracePt t="255445" x="4648200" y="1428750"/>
          <p14:tracePt t="255462" x="4648200" y="1422400"/>
          <p14:tracePt t="255479" x="4648200" y="1409700"/>
          <p14:tracePt t="255495" x="4641850" y="1403350"/>
          <p14:tracePt t="255512" x="4629150" y="1390650"/>
          <p14:tracePt t="255529" x="4603750" y="1371600"/>
          <p14:tracePt t="255545" x="4591050" y="1358900"/>
          <p14:tracePt t="255562" x="4552950" y="1346200"/>
          <p14:tracePt t="255579" x="4527550" y="1333500"/>
          <p14:tracePt t="255595" x="4476750" y="1320800"/>
          <p14:tracePt t="255612" x="4425950" y="1308100"/>
          <p14:tracePt t="255629" x="4400550" y="1301750"/>
          <p14:tracePt t="255645" x="4362450" y="1295400"/>
          <p14:tracePt t="255662" x="4349750" y="1289050"/>
          <p14:tracePt t="255679" x="4318000" y="1282700"/>
          <p14:tracePt t="255695" x="4292600" y="1282700"/>
          <p14:tracePt t="255711" x="4273550" y="1276350"/>
          <p14:tracePt t="255729" x="4254500" y="1276350"/>
          <p14:tracePt t="255745" x="4235450" y="1276350"/>
          <p14:tracePt t="255762" x="4203700" y="1276350"/>
          <p14:tracePt t="255779" x="4165600" y="1276350"/>
          <p14:tracePt t="255795" x="4146550" y="1276350"/>
          <p14:tracePt t="255812" x="4121150" y="1276350"/>
          <p14:tracePt t="255829" x="4108450" y="1276350"/>
          <p14:tracePt t="255845" x="4089400" y="1276350"/>
          <p14:tracePt t="255861" x="4064000" y="1289050"/>
          <p14:tracePt t="255879" x="4057650" y="1289050"/>
          <p14:tracePt t="255895" x="4025900" y="1308100"/>
          <p14:tracePt t="255912" x="4013200" y="1320800"/>
          <p14:tracePt t="255929" x="4000500" y="1339850"/>
          <p14:tracePt t="255945" x="3981450" y="1352550"/>
          <p14:tracePt t="255962" x="3981450" y="1358900"/>
          <p14:tracePt t="255979" x="3968750" y="1365250"/>
          <p14:tracePt t="255995" x="3968750" y="1371600"/>
          <p14:tracePt t="256012" x="3968750" y="1377950"/>
          <p14:tracePt t="256029" x="3968750" y="1390650"/>
          <p14:tracePt t="256066" x="3968750" y="1397000"/>
          <p14:tracePt t="256069" x="3968750" y="1403350"/>
          <p14:tracePt t="256079" x="3968750" y="1409700"/>
          <p14:tracePt t="256095" x="3975100" y="1422400"/>
          <p14:tracePt t="256129" x="3975100" y="1428750"/>
          <p14:tracePt t="256131" x="3981450" y="1435100"/>
          <p14:tracePt t="256144" x="3994150" y="1454150"/>
          <p14:tracePt t="256161" x="3994150" y="1460500"/>
          <p14:tracePt t="256179" x="4000500" y="1479550"/>
          <p14:tracePt t="256195" x="4013200" y="1492250"/>
          <p14:tracePt t="256212" x="4013200" y="1498600"/>
          <p14:tracePt t="256228" x="4019550" y="1504950"/>
          <p14:tracePt t="256683" x="4019550" y="1511300"/>
          <p14:tracePt t="256694" x="4019550" y="1517650"/>
          <p14:tracePt t="256696" x="4019550" y="1524000"/>
          <p14:tracePt t="256711" x="4019550" y="1536700"/>
          <p14:tracePt t="256713" x="4019550" y="1555750"/>
          <p14:tracePt t="256729" x="4000500" y="1593850"/>
          <p14:tracePt t="256745" x="3987800" y="1625600"/>
          <p14:tracePt t="256762" x="3943350" y="1708150"/>
          <p14:tracePt t="256778" x="3917950" y="1765300"/>
          <p14:tracePt t="256795" x="3854450" y="1892300"/>
          <p14:tracePt t="256812" x="3803650" y="2051050"/>
          <p14:tracePt t="256829" x="3771900" y="2133600"/>
          <p14:tracePt t="256845" x="3708400" y="2298700"/>
          <p14:tracePt t="256862" x="3683000" y="2400300"/>
          <p14:tracePt t="256879" x="3619500" y="2584450"/>
          <p14:tracePt t="256895" x="3543300" y="2787650"/>
          <p14:tracePt t="256912" x="3517900" y="2895600"/>
          <p14:tracePt t="256929" x="3441700" y="3124200"/>
          <p14:tracePt t="256945" x="3403600" y="3238500"/>
          <p14:tracePt t="256962" x="3314700" y="3473450"/>
          <p14:tracePt t="256979" x="3232150" y="3676650"/>
          <p14:tracePt t="256996" x="3187700" y="3778250"/>
          <p14:tracePt t="257012" x="3111500" y="4000500"/>
          <p14:tracePt t="257029" x="3067050" y="4102100"/>
          <p14:tracePt t="257045" x="3003550" y="4318000"/>
          <p14:tracePt t="257062" x="2971800" y="4425950"/>
          <p14:tracePt t="257079" x="2927350" y="4603750"/>
          <p14:tracePt t="257095" x="2889250" y="4724400"/>
          <p14:tracePt t="257112" x="2851150" y="4813300"/>
          <p14:tracePt t="257133" x="2838450" y="4838700"/>
          <p14:tracePt t="257144" x="2806700" y="4857750"/>
          <p14:tracePt t="257160" x="2768600" y="4889500"/>
          <p14:tracePt t="257177" x="2717800" y="4908550"/>
          <p14:tracePt t="257195" x="2698750" y="4908550"/>
          <p14:tracePt t="257212" x="2667000" y="4914900"/>
          <p14:tracePt t="257229" x="2647950" y="4914900"/>
          <p14:tracePt t="257245" x="2616200" y="4876800"/>
          <p14:tracePt t="257261" x="2578100" y="4794250"/>
          <p14:tracePt t="257279" x="2546350" y="4743450"/>
          <p14:tracePt t="257295" x="2476500" y="4616450"/>
          <p14:tracePt t="257312" x="2444750" y="4559300"/>
          <p14:tracePt t="257329" x="2368550" y="4451350"/>
          <p14:tracePt t="257345" x="2305050" y="4375150"/>
          <p14:tracePt t="257362" x="2286000" y="4337050"/>
          <p14:tracePt t="257379" x="2260600" y="4298950"/>
          <p14:tracePt t="257395" x="2247900" y="4273550"/>
          <p14:tracePt t="257412" x="2241550" y="4235450"/>
          <p14:tracePt t="257429" x="2235200" y="4184650"/>
          <p14:tracePt t="257445" x="2235200" y="4165600"/>
          <p14:tracePt t="257462" x="2228850" y="4083050"/>
          <p14:tracePt t="257479" x="2228850" y="4051300"/>
          <p14:tracePt t="257495" x="2209800" y="3981450"/>
          <p14:tracePt t="257512" x="2197100" y="3917950"/>
          <p14:tracePt t="257529" x="2190750" y="3905250"/>
          <p14:tracePt t="257545" x="2184400" y="3879850"/>
          <p14:tracePt t="257562" x="2184400" y="3873500"/>
          <p14:tracePt t="257671" x="2178050" y="3873500"/>
          <p14:tracePt t="257677" x="2178050" y="3867150"/>
          <p14:tracePt t="257694" x="2171700" y="3860800"/>
          <p14:tracePt t="257694" x="2171700" y="3854450"/>
          <p14:tracePt t="257712" x="2159000" y="3829050"/>
          <p14:tracePt t="257729" x="2152650" y="3803650"/>
          <p14:tracePt t="257745" x="2146300" y="3790950"/>
          <p14:tracePt t="257858" x="2146300" y="3797300"/>
          <p14:tracePt t="257868" x="2146300" y="3803650"/>
          <p14:tracePt t="257879" x="2152650" y="3810000"/>
          <p14:tracePt t="257880" x="2159000" y="3810000"/>
          <p14:tracePt t="257895" x="2171700" y="3829050"/>
          <p14:tracePt t="257911" x="2184400" y="3835400"/>
          <p14:tracePt t="257929" x="2203450" y="3854450"/>
          <p14:tracePt t="257945" x="2235200" y="3873500"/>
          <p14:tracePt t="257962" x="2241550" y="3886200"/>
          <p14:tracePt t="257979" x="2254250" y="3886200"/>
          <p14:tracePt t="257996" x="2260600" y="3892550"/>
          <p14:tracePt t="258012" x="2286000" y="3911600"/>
          <p14:tracePt t="258029" x="2324100" y="3937000"/>
          <p14:tracePt t="258045" x="2349500" y="3949700"/>
          <p14:tracePt t="258062" x="2393950" y="3962400"/>
          <p14:tracePt t="258079" x="2406650" y="3975100"/>
          <p14:tracePt t="258095" x="2425700" y="3987800"/>
          <p14:tracePt t="258113" x="2444750" y="3994150"/>
          <p14:tracePt t="258130" x="2451100" y="3994150"/>
          <p14:tracePt t="258146" x="2470150" y="4006850"/>
          <p14:tracePt t="258161" x="2470150" y="4013200"/>
          <p14:tracePt t="258161" x="2482850" y="4019550"/>
          <p14:tracePt t="258179" x="2489200" y="4019550"/>
          <p14:tracePt t="258195" x="2508250" y="4038600"/>
          <p14:tracePt t="258213" x="2514600" y="4044950"/>
          <p14:tracePt t="258229" x="2533650" y="4064000"/>
          <p14:tracePt t="258244" x="2546350" y="4076700"/>
          <p14:tracePt t="258261" x="2578100" y="4102100"/>
          <p14:tracePt t="258277" x="2590800" y="4108450"/>
          <p14:tracePt t="258294" x="2603500" y="4114800"/>
          <p14:tracePt t="258312" x="2616200" y="4127500"/>
          <p14:tracePt t="258329" x="2647950" y="4146550"/>
          <p14:tracePt t="258345" x="2667000" y="4159250"/>
          <p14:tracePt t="258362" x="2692400" y="4178300"/>
          <p14:tracePt t="258379" x="2711450" y="4197350"/>
          <p14:tracePt t="258395" x="2743200" y="4216400"/>
          <p14:tracePt t="258412" x="2755900" y="4222750"/>
          <p14:tracePt t="258429" x="2774950" y="4248150"/>
          <p14:tracePt t="258445" x="2800350" y="4273550"/>
          <p14:tracePt t="258461" x="2806700" y="4273550"/>
          <p14:tracePt t="258479" x="2825750" y="4298950"/>
          <p14:tracePt t="258495" x="2838450" y="4311650"/>
          <p14:tracePt t="258495" x="2851150" y="4318000"/>
          <p14:tracePt t="258513" x="2863850" y="4330700"/>
          <p14:tracePt t="258529" x="2882900" y="4356100"/>
          <p14:tracePt t="258545" x="2895600" y="4368800"/>
          <p14:tracePt t="258562" x="2921000" y="4381500"/>
          <p14:tracePt t="258579" x="2927350" y="4394200"/>
          <p14:tracePt t="258595" x="2946400" y="4413250"/>
          <p14:tracePt t="258612" x="2959100" y="4419600"/>
          <p14:tracePt t="258646" x="2965450" y="4425950"/>
          <p14:tracePt t="258661" x="2978150" y="4438650"/>
          <p14:tracePt t="258663" x="2984500" y="4451350"/>
          <p14:tracePt t="258679" x="3035300" y="4483100"/>
          <p14:tracePt t="258695" x="3079750" y="4521200"/>
          <p14:tracePt t="258712" x="3105150" y="4540250"/>
          <p14:tracePt t="258729" x="3155950" y="4572000"/>
          <p14:tracePt t="258745" x="3168650" y="4591050"/>
          <p14:tracePt t="258762" x="3181350" y="4610100"/>
          <p14:tracePt t="258778" x="3206750" y="4635500"/>
          <p14:tracePt t="258795" x="3225800" y="4654550"/>
          <p14:tracePt t="258811" x="3263900" y="4692650"/>
          <p14:tracePt t="258829" x="3282950" y="4724400"/>
          <p14:tracePt t="258845" x="3333750" y="4775200"/>
          <p14:tracePt t="258861" x="3384550" y="4838700"/>
          <p14:tracePt t="258879" x="3403600" y="4857750"/>
          <p14:tracePt t="258895" x="3448050" y="4914900"/>
          <p14:tracePt t="258912" x="3467100" y="4933950"/>
          <p14:tracePt t="258929" x="3479800" y="4959350"/>
          <p14:tracePt t="258945" x="3492500" y="4965700"/>
          <p14:tracePt t="259114" x="3479800" y="4965700"/>
          <p14:tracePt t="259124" x="3467100" y="4959350"/>
          <p14:tracePt t="259130" x="3448050" y="4946650"/>
          <p14:tracePt t="259146" x="3422650" y="4927600"/>
          <p14:tracePt t="259161" x="3397250" y="4908550"/>
          <p14:tracePt t="259161" x="3321050" y="4851400"/>
          <p14:tracePt t="259177" x="3276600" y="4819650"/>
          <p14:tracePt t="259194" x="3200400" y="4768850"/>
          <p14:tracePt t="259213" x="3155950" y="4730750"/>
          <p14:tracePt t="259228" x="3073400" y="4679950"/>
          <p14:tracePt t="259244" x="3009900" y="4635500"/>
          <p14:tracePt t="259261" x="2984500" y="4622800"/>
          <p14:tracePt t="259277" x="2946400" y="4591050"/>
          <p14:tracePt t="259295" x="2927350" y="4578350"/>
          <p14:tracePt t="259312" x="2901950" y="4552950"/>
          <p14:tracePt t="259329" x="2876550" y="4533900"/>
          <p14:tracePt t="259345" x="2857500" y="4521200"/>
          <p14:tracePt t="259362" x="2813050" y="4489450"/>
          <p14:tracePt t="259379" x="2781300" y="4464050"/>
          <p14:tracePt t="259395" x="2705100" y="4413250"/>
          <p14:tracePt t="259412" x="2628900" y="4349750"/>
          <p14:tracePt t="259429" x="2590800" y="4318000"/>
          <p14:tracePt t="259445" x="2489200" y="4241800"/>
          <p14:tracePt t="259461" x="2438400" y="4203700"/>
          <p14:tracePt t="259479" x="2362200" y="4140200"/>
          <p14:tracePt t="259495" x="2286000" y="4089400"/>
          <p14:tracePt t="259512" x="2260600" y="4064000"/>
          <p14:tracePt t="259529" x="2209800" y="4025900"/>
          <p14:tracePt t="259545" x="2197100" y="4006850"/>
          <p14:tracePt t="259562" x="2159000" y="3975100"/>
          <p14:tracePt t="259578" x="2139950" y="3956050"/>
          <p14:tracePt t="259578" x="2114550" y="3930650"/>
          <p14:tracePt t="259595" x="2089150" y="3898900"/>
          <p14:tracePt t="259611" x="2032000" y="3848100"/>
          <p14:tracePt t="259629" x="2012950" y="3822700"/>
          <p14:tracePt t="259645" x="1968500" y="3784600"/>
          <p14:tracePt t="259662" x="1930400" y="3746500"/>
          <p14:tracePt t="259679" x="1917700" y="3727450"/>
          <p14:tracePt t="259695" x="1885950" y="3702050"/>
          <p14:tracePt t="259712" x="1879600" y="3695700"/>
          <p14:tracePt t="259728" x="1873250" y="3683000"/>
          <p14:tracePt t="259875" x="1885950" y="3683000"/>
          <p14:tracePt t="259885" x="1898650" y="3695700"/>
          <p14:tracePt t="259903" x="1924050" y="3708400"/>
          <p14:tracePt t="259904" x="1949450" y="3733800"/>
          <p14:tracePt t="259910" x="2019300" y="3778250"/>
          <p14:tracePt t="259929" x="2063750" y="3810000"/>
          <p14:tracePt t="259945" x="2133600" y="3860800"/>
          <p14:tracePt t="259961" x="2203450" y="3911600"/>
          <p14:tracePt t="259979" x="2222500" y="3930650"/>
          <p14:tracePt t="259995" x="2266950" y="3981450"/>
          <p14:tracePt t="260012" x="2298700" y="4000500"/>
          <p14:tracePt t="260029" x="2349500" y="4057650"/>
          <p14:tracePt t="260045" x="2406650" y="4121150"/>
          <p14:tracePt t="260062" x="2438400" y="4146550"/>
          <p14:tracePt t="260079" x="2501900" y="4210050"/>
          <p14:tracePt t="260095" x="2533650" y="4235450"/>
          <p14:tracePt t="260112" x="2584450" y="4286250"/>
          <p14:tracePt t="260129" x="2628900" y="4324350"/>
          <p14:tracePt t="260145" x="2660650" y="4349750"/>
          <p14:tracePt t="260162" x="2692400" y="4368800"/>
          <p14:tracePt t="260179" x="2711450" y="4387850"/>
          <p14:tracePt t="260194" x="2762250" y="4432300"/>
          <p14:tracePt t="260211" x="2787650" y="4457700"/>
          <p14:tracePt t="260227" x="2857500" y="4521200"/>
          <p14:tracePt t="260244" x="2933700" y="4584700"/>
          <p14:tracePt t="260261" x="2971800" y="4603750"/>
          <p14:tracePt t="260279" x="3022600" y="4648200"/>
          <p14:tracePt t="260295" x="3041650" y="4660900"/>
          <p14:tracePt t="260333" x="3048000" y="4660900"/>
          <p14:tracePt t="260345" x="3048000" y="4667250"/>
          <p14:tracePt t="260362" x="3054350" y="4673600"/>
          <p14:tracePt t="260364" x="3060700" y="4679950"/>
          <p14:tracePt t="260379" x="3067050" y="4686300"/>
          <p14:tracePt t="260395" x="3073400" y="4692650"/>
          <p14:tracePt t="261057" x="3079750" y="4699000"/>
          <p14:tracePt t="261059" x="3079750" y="4705350"/>
          <p14:tracePt t="261078" x="3086100" y="4718050"/>
          <p14:tracePt t="261095" x="3098800" y="4737100"/>
          <p14:tracePt t="261097" x="3136900" y="4781550"/>
          <p14:tracePt t="261112" x="3162300" y="4819650"/>
          <p14:tracePt t="261130" x="3219450" y="4908550"/>
          <p14:tracePt t="261145" x="3257550" y="4959350"/>
          <p14:tracePt t="261161" x="3333750" y="5048250"/>
          <p14:tracePt t="261178" x="3397250" y="5130800"/>
          <p14:tracePt t="261194" x="3435350" y="5175250"/>
          <p14:tracePt t="261212" x="3486150" y="5238750"/>
          <p14:tracePt t="261229" x="3511550" y="5276850"/>
          <p14:tracePt t="261245" x="3543300" y="5334000"/>
          <p14:tracePt t="261261" x="3587750" y="5410200"/>
          <p14:tracePt t="261278" x="3606800" y="5435600"/>
          <p14:tracePt t="261295" x="3644900" y="5505450"/>
          <p14:tracePt t="261313" x="3663950" y="5524500"/>
          <p14:tracePt t="261330" x="3695700" y="5562600"/>
          <p14:tracePt t="261346" x="3721100" y="5588000"/>
          <p14:tracePt t="261363" x="3733800" y="5600700"/>
          <p14:tracePt t="261380" x="3765550" y="5632450"/>
          <p14:tracePt t="261396" x="3784600" y="5651500"/>
          <p14:tracePt t="261413" x="3822700" y="5689600"/>
          <p14:tracePt t="261430" x="3854450" y="5721350"/>
          <p14:tracePt t="261446" x="3873500" y="5734050"/>
          <p14:tracePt t="261462" x="3917950" y="5759450"/>
          <p14:tracePt t="261480" x="3937000" y="5772150"/>
          <p14:tracePt t="261496" x="3975100" y="5784850"/>
          <p14:tracePt t="261513" x="4013200" y="5810250"/>
          <p14:tracePt t="261530" x="4032250" y="5816600"/>
          <p14:tracePt t="261546" x="4076700" y="5842000"/>
          <p14:tracePt t="261563" x="4108450" y="5854700"/>
          <p14:tracePt t="261580" x="4146550" y="5873750"/>
          <p14:tracePt t="261596" x="4191000" y="5892800"/>
          <p14:tracePt t="261612" x="4216400" y="5905500"/>
          <p14:tracePt t="261630" x="4260850" y="5924550"/>
          <p14:tracePt t="261646" x="4279900" y="5930900"/>
          <p14:tracePt t="261663" x="4311650" y="5943600"/>
          <p14:tracePt t="261679" x="4330700" y="5949950"/>
          <p14:tracePt t="263405" x="4330700" y="5956300"/>
          <p14:tracePt t="263446" x="4330700" y="5962650"/>
          <p14:tracePt t="263457" x="4330700" y="5969000"/>
          <p14:tracePt t="263462" x="4330700" y="5975350"/>
          <p14:tracePt t="263479" x="4324350" y="5988050"/>
          <p14:tracePt t="263481" x="4324350" y="6000750"/>
          <p14:tracePt t="263496" x="4305300" y="6032500"/>
          <p14:tracePt t="263513" x="4286250" y="6076950"/>
          <p14:tracePt t="263546" x="4279900" y="6096000"/>
          <p14:tracePt t="263548" x="4260850" y="6146800"/>
          <p14:tracePt t="263562" x="4254500" y="6165850"/>
          <p14:tracePt t="263580" x="4241800" y="6216650"/>
          <p14:tracePt t="263596" x="4235450" y="6248400"/>
          <p14:tracePt t="263613" x="4229100" y="6273800"/>
          <p14:tracePt t="263629" x="4229100" y="6305550"/>
          <p14:tracePt t="263646" x="4229100" y="6311900"/>
          <p14:tracePt t="263663" x="4229100" y="6324600"/>
          <p14:tracePt t="263679" x="4229100" y="6330950"/>
          <p14:tracePt t="263696" x="4235450" y="6343650"/>
          <p14:tracePt t="263712" x="4254500" y="6356350"/>
          <p14:tracePt t="263729" x="4260850" y="6362700"/>
          <p14:tracePt t="263746" x="4292600" y="6388100"/>
          <p14:tracePt t="263762" x="4318000" y="6407150"/>
          <p14:tracePt t="263780" x="4324350" y="6413500"/>
          <p14:tracePt t="263796" x="4343400" y="6419850"/>
          <p14:tracePt t="263813" x="4349750" y="6426200"/>
          <p14:tracePt t="263829" x="4356100" y="6426200"/>
          <p14:tracePt t="263846" x="4362450" y="6426200"/>
          <p14:tracePt t="263862" x="4368800" y="6426200"/>
          <p14:tracePt t="263879" x="4375150" y="6413500"/>
          <p14:tracePt t="263896" x="4375150" y="6407150"/>
          <p14:tracePt t="263912" x="4375150" y="6400800"/>
          <p14:tracePt t="263929" x="4375150" y="6388100"/>
          <p14:tracePt t="263946" x="4375150" y="6375400"/>
          <p14:tracePt t="263963" x="4349750" y="6343650"/>
          <p14:tracePt t="263979" x="4330700" y="6330950"/>
          <p14:tracePt t="263996" x="4279900" y="6292850"/>
          <p14:tracePt t="264013" x="4254500" y="6280150"/>
          <p14:tracePt t="264028" x="4203700" y="6261100"/>
          <p14:tracePt t="264045" x="4165600" y="6248400"/>
          <p14:tracePt t="264063" x="4159250" y="6248400"/>
          <p14:tracePt t="264080" x="4127500" y="6248400"/>
          <p14:tracePt t="264096" x="4121150" y="6248400"/>
          <p14:tracePt t="264113" x="4089400" y="6261100"/>
          <p14:tracePt t="264128" x="4064000" y="6280150"/>
          <p14:tracePt t="264145" x="4051300" y="6286500"/>
          <p14:tracePt t="264161" x="4025900" y="6299200"/>
          <p14:tracePt t="264178" x="4019550" y="6305550"/>
          <p14:tracePt t="264195" x="4006850" y="6318250"/>
          <p14:tracePt t="264213" x="3994150" y="6337300"/>
          <p14:tracePt t="264230" x="3994150" y="6343650"/>
          <p14:tracePt t="264245" x="3994150" y="6362700"/>
          <p14:tracePt t="264261" x="3994150" y="6369050"/>
          <p14:tracePt t="264280" x="3987800" y="6400800"/>
          <p14:tracePt t="264296" x="3987800" y="6419850"/>
          <p14:tracePt t="264312" x="3987800" y="6438900"/>
          <p14:tracePt t="264328" x="4006850" y="6470650"/>
          <p14:tracePt t="264345" x="4025900" y="6489700"/>
          <p14:tracePt t="264361" x="4070350" y="6515100"/>
          <p14:tracePt t="264378" x="4121150" y="6527800"/>
          <p14:tracePt t="264396" x="4146550" y="6527800"/>
          <p14:tracePt t="264412" x="4191000" y="6527800"/>
          <p14:tracePt t="264430" x="4203700" y="6521450"/>
          <p14:tracePt t="264446" x="4229100" y="6508750"/>
          <p14:tracePt t="264463" x="4235450" y="6502400"/>
          <p14:tracePt t="266371" x="4241800" y="6502400"/>
          <p14:tracePt t="266412" x="4248150" y="6502400"/>
          <p14:tracePt t="267633" x="4241800" y="6502400"/>
          <p14:tracePt t="267655" x="4235450" y="6502400"/>
          <p14:tracePt t="267665" x="4222750" y="6502400"/>
          <p14:tracePt t="267675" x="4203700" y="6502400"/>
          <p14:tracePt t="267679" x="4178300" y="6502400"/>
          <p14:tracePt t="267696" x="4095750" y="6515100"/>
          <p14:tracePt t="267713" x="3987800" y="6521450"/>
          <p14:tracePt t="267729" x="3930650" y="6521450"/>
          <p14:tracePt t="267746" x="3841750" y="6521450"/>
          <p14:tracePt t="267763" x="3816350" y="6521450"/>
          <p14:tracePt t="267779" x="3784600" y="6521450"/>
          <p14:tracePt t="267796" x="3771900" y="6521450"/>
          <p14:tracePt t="267875" x="3784600" y="6521450"/>
          <p14:tracePt t="267895" x="3803650" y="6527800"/>
          <p14:tracePt t="267905" x="3810000" y="6527800"/>
          <p14:tracePt t="267916" x="3829050" y="6527800"/>
          <p14:tracePt t="267918" x="3854450" y="6527800"/>
          <p14:tracePt t="267929" x="3879850" y="6534150"/>
          <p14:tracePt t="267946" x="3917950" y="6534150"/>
          <p14:tracePt t="267963" x="3975100" y="6534150"/>
          <p14:tracePt t="267979" x="3994150" y="6534150"/>
          <p14:tracePt t="267996" x="4038600" y="6534150"/>
          <p14:tracePt t="268012" x="4051300" y="6534150"/>
          <p14:tracePt t="268029" x="4076700" y="6534150"/>
          <p14:tracePt t="268682" x="0" y="0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2590800" y="685800"/>
          <a:ext cx="3276600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1" name="Equation" r:id="rId5" imgW="1155700" imgH="393700" progId="Equation.3">
                  <p:embed/>
                </p:oleObj>
              </mc:Choice>
              <mc:Fallback>
                <p:oleObj name="Equation" r:id="rId5" imgW="1155700" imgH="3937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85800"/>
                        <a:ext cx="3276600" cy="111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600200" y="1981200"/>
          <a:ext cx="4876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2" name="Equation" r:id="rId7" imgW="1637589" imgH="393529" progId="Equation.3">
                  <p:embed/>
                </p:oleObj>
              </mc:Choice>
              <mc:Fallback>
                <p:oleObj name="Equation" r:id="rId7" imgW="1637589" imgH="393529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81200"/>
                        <a:ext cx="4876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021515"/>
              </p:ext>
            </p:extLst>
          </p:nvPr>
        </p:nvGraphicFramePr>
        <p:xfrm>
          <a:off x="1389063" y="3276600"/>
          <a:ext cx="5527675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9" imgW="1866600" imgH="495000" progId="Equation.3">
                  <p:embed/>
                </p:oleObj>
              </mc:Choice>
              <mc:Fallback>
                <p:oleObj name="Equation" r:id="rId9" imgW="1866600" imgH="49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063" y="3276600"/>
                        <a:ext cx="5527675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6934200" y="990600"/>
            <a:ext cx="1838325" cy="52863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A</a:t>
            </a:r>
            <a:r>
              <a:rPr lang="sr-Latn-CS" altLang="en-US" sz="2800" baseline="-25000"/>
              <a:t>0</a:t>
            </a:r>
            <a:r>
              <a:rPr lang="sr-Latn-CS" altLang="en-US" sz="2800"/>
              <a:t> – A = B</a:t>
            </a:r>
            <a:endParaRPr lang="en-US" altLang="en-US" sz="2800"/>
          </a:p>
        </p:txBody>
      </p:sp>
      <p:grpSp>
        <p:nvGrpSpPr>
          <p:cNvPr id="14343" name="Group 7"/>
          <p:cNvGrpSpPr>
            <a:grpSpLocks/>
          </p:cNvGrpSpPr>
          <p:nvPr/>
        </p:nvGrpSpPr>
        <p:grpSpPr bwMode="auto">
          <a:xfrm>
            <a:off x="304800" y="609600"/>
            <a:ext cx="1447800" cy="914400"/>
            <a:chOff x="2250" y="4305"/>
            <a:chExt cx="1260" cy="945"/>
          </a:xfrm>
        </p:grpSpPr>
        <p:sp>
          <p:nvSpPr>
            <p:cNvPr id="14345" name="Text Box 8"/>
            <p:cNvSpPr txBox="1">
              <a:spLocks noChangeArrowheads="1"/>
            </p:cNvSpPr>
            <p:nvPr/>
          </p:nvSpPr>
          <p:spPr bwMode="auto">
            <a:xfrm>
              <a:off x="3225" y="4620"/>
              <a:ext cx="285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3300"/>
                  </a:solidFill>
                </a:rPr>
                <a:t>B</a:t>
              </a:r>
              <a:r>
                <a:rPr lang="en-US" altLang="en-US" sz="2400"/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46" name="Text Box 9"/>
            <p:cNvSpPr txBox="1">
              <a:spLocks noChangeArrowheads="1"/>
            </p:cNvSpPr>
            <p:nvPr/>
          </p:nvSpPr>
          <p:spPr bwMode="auto">
            <a:xfrm>
              <a:off x="2250" y="4620"/>
              <a:ext cx="375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3300"/>
                  </a:solidFill>
                </a:rPr>
                <a:t>A</a:t>
              </a:r>
              <a:r>
                <a:rPr lang="en-US" altLang="en-US" sz="2400"/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grpSp>
          <p:nvGrpSpPr>
            <p:cNvPr id="14347" name="Group 10"/>
            <p:cNvGrpSpPr>
              <a:grpSpLocks/>
            </p:cNvGrpSpPr>
            <p:nvPr/>
          </p:nvGrpSpPr>
          <p:grpSpPr bwMode="auto">
            <a:xfrm>
              <a:off x="2745" y="4725"/>
              <a:ext cx="345" cy="75"/>
              <a:chOff x="2475" y="1905"/>
              <a:chExt cx="345" cy="75"/>
            </a:xfrm>
          </p:grpSpPr>
          <p:sp>
            <p:nvSpPr>
              <p:cNvPr id="14350" name="Line 11"/>
              <p:cNvSpPr>
                <a:spLocks noChangeShapeType="1"/>
              </p:cNvSpPr>
              <p:nvPr/>
            </p:nvSpPr>
            <p:spPr bwMode="auto">
              <a:xfrm>
                <a:off x="2475" y="1905"/>
                <a:ext cx="3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51" name="Line 12"/>
              <p:cNvSpPr>
                <a:spLocks noChangeShapeType="1"/>
              </p:cNvSpPr>
              <p:nvPr/>
            </p:nvSpPr>
            <p:spPr bwMode="auto">
              <a:xfrm flipH="1">
                <a:off x="2475" y="1980"/>
                <a:ext cx="3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48" name="Text Box 13"/>
            <p:cNvSpPr txBox="1">
              <a:spLocks noChangeArrowheads="1"/>
            </p:cNvSpPr>
            <p:nvPr/>
          </p:nvSpPr>
          <p:spPr bwMode="auto">
            <a:xfrm>
              <a:off x="2760" y="4305"/>
              <a:ext cx="330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/>
                <a:t>k</a:t>
              </a:r>
              <a:r>
                <a:rPr lang="en-US" altLang="en-US" sz="2000" baseline="-25000"/>
                <a:t>1	</a:t>
              </a:r>
              <a:endParaRPr lang="en-US" altLang="en-US" sz="20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349" name="Text Box 14"/>
            <p:cNvSpPr txBox="1">
              <a:spLocks noChangeArrowheads="1"/>
            </p:cNvSpPr>
            <p:nvPr/>
          </p:nvSpPr>
          <p:spPr bwMode="auto">
            <a:xfrm>
              <a:off x="2760" y="4935"/>
              <a:ext cx="330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/>
                <a:t>k</a:t>
              </a:r>
              <a:r>
                <a:rPr lang="en-US" altLang="en-US" sz="2000" baseline="-25000">
                  <a:sym typeface="Symbol" pitchFamily="18" charset="2"/>
                </a:rPr>
                <a:t></a:t>
              </a:r>
              <a:r>
                <a:rPr lang="en-US" altLang="en-US" sz="2000" baseline="-25000"/>
                <a:t>1	</a:t>
              </a:r>
              <a:endParaRPr lang="en-US" altLang="en-US" sz="20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14344" name="Text Box 15"/>
          <p:cNvSpPr txBox="1">
            <a:spLocks noChangeArrowheads="1"/>
          </p:cNvSpPr>
          <p:nvPr/>
        </p:nvSpPr>
        <p:spPr bwMode="auto">
          <a:xfrm>
            <a:off x="0" y="0"/>
            <a:ext cx="5486400" cy="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en-US" sz="2800" b="1"/>
              <a:t>Reverziblne</a:t>
            </a:r>
            <a:r>
              <a:rPr lang="sr-Latn-CS" altLang="en-US" sz="2800" b="1"/>
              <a:t>, povratne reakcije</a:t>
            </a:r>
            <a:endParaRPr lang="en-US" altLang="en-US" sz="2800" b="1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564" x="2038350" y="1238250"/>
          <p14:tracePt t="3752" x="2038350" y="1225550"/>
          <p14:tracePt t="3763" x="2038350" y="1219200"/>
          <p14:tracePt t="3773" x="2038350" y="1212850"/>
          <p14:tracePt t="3783" x="2032000" y="1200150"/>
          <p14:tracePt t="3793" x="2019300" y="1174750"/>
          <p14:tracePt t="3823" x="2006600" y="1143000"/>
          <p14:tracePt t="3825" x="1987550" y="1130300"/>
          <p14:tracePt t="3845" x="1955800" y="1092200"/>
          <p14:tracePt t="3857" x="1924050" y="1066800"/>
          <p14:tracePt t="3876" x="1854200" y="996950"/>
          <p14:tracePt t="3890" x="1803400" y="952500"/>
          <p14:tracePt t="3908" x="1701800" y="850900"/>
          <p14:tracePt t="3928" x="1600200" y="742950"/>
          <p14:tracePt t="3940" x="1562100" y="698500"/>
          <p14:tracePt t="3957" x="1492250" y="628650"/>
          <p14:tracePt t="3974" x="1460500" y="603250"/>
          <p14:tracePt t="3990" x="1435100" y="571500"/>
          <p14:tracePt t="4007" x="1416050" y="558800"/>
          <p14:tracePt t="4024" x="1409700" y="552450"/>
          <p14:tracePt t="4040" x="1403350" y="552450"/>
          <p14:tracePt t="4057" x="1397000" y="552450"/>
          <p14:tracePt t="4073" x="1384300" y="552450"/>
          <p14:tracePt t="4090" x="1371600" y="552450"/>
          <p14:tracePt t="4107" x="1352550" y="552450"/>
          <p14:tracePt t="4123" x="1314450" y="552450"/>
          <p14:tracePt t="4140" x="1289050" y="552450"/>
          <p14:tracePt t="4156" x="1250950" y="552450"/>
          <p14:tracePt t="4174" x="1206500" y="552450"/>
          <p14:tracePt t="4190" x="1193800" y="552450"/>
          <p14:tracePt t="4207" x="1155700" y="552450"/>
          <p14:tracePt t="4223" x="1130300" y="558800"/>
          <p14:tracePt t="4240" x="1098550" y="565150"/>
          <p14:tracePt t="4257" x="1054100" y="565150"/>
          <p14:tracePt t="4274" x="1035050" y="565150"/>
          <p14:tracePt t="4290" x="990600" y="565150"/>
          <p14:tracePt t="4306" x="958850" y="565150"/>
          <p14:tracePt t="4324" x="889000" y="565150"/>
          <p14:tracePt t="4340" x="812800" y="565150"/>
          <p14:tracePt t="4356" x="774700" y="565150"/>
          <p14:tracePt t="4373" x="717550" y="565150"/>
          <p14:tracePt t="4390" x="704850" y="565150"/>
          <p14:tracePt t="4407" x="679450" y="565150"/>
          <p14:tracePt t="4451" x="673100" y="565150"/>
          <p14:tracePt t="4481" x="666750" y="565150"/>
          <p14:tracePt t="4860" x="673100" y="565150"/>
          <p14:tracePt t="5134" x="679450" y="565150"/>
          <p14:tracePt t="5460" x="685800" y="565150"/>
          <p14:tracePt t="5491" x="692150" y="565150"/>
          <p14:tracePt t="5522" x="698500" y="565150"/>
          <p14:tracePt t="5543" x="704850" y="565150"/>
          <p14:tracePt t="5594" x="711200" y="565150"/>
          <p14:tracePt t="5625" x="717550" y="565150"/>
          <p14:tracePt t="5636" x="723900" y="558800"/>
          <p14:tracePt t="5646" x="730250" y="558800"/>
          <p14:tracePt t="5657" x="742950" y="558800"/>
          <p14:tracePt t="5657" x="749300" y="558800"/>
          <p14:tracePt t="5678" x="768350" y="558800"/>
          <p14:tracePt t="5679" x="787400" y="558800"/>
          <p14:tracePt t="5691" x="812800" y="558800"/>
          <p14:tracePt t="5708" x="869950" y="558800"/>
          <p14:tracePt t="5724" x="958850" y="558800"/>
          <p14:tracePt t="5741" x="1009650" y="558800"/>
          <p14:tracePt t="5757" x="1149350" y="558800"/>
          <p14:tracePt t="5774" x="1238250" y="558800"/>
          <p14:tracePt t="5791" x="1435100" y="558800"/>
          <p14:tracePt t="5807" x="1638300" y="558800"/>
          <p14:tracePt t="5825" x="1765300" y="558800"/>
          <p14:tracePt t="5841" x="2057400" y="558800"/>
          <p14:tracePt t="5858" x="2235200" y="558800"/>
          <p14:tracePt t="5874" x="2635250" y="558800"/>
          <p14:tracePt t="5891" x="3054350" y="558800"/>
          <p14:tracePt t="5907" x="3232150" y="558800"/>
          <p14:tracePt t="5924" x="3486150" y="558800"/>
          <p14:tracePt t="5942" x="3575050" y="558800"/>
          <p14:tracePt t="5958" x="3714750" y="558800"/>
          <p14:tracePt t="5975" x="3803650" y="558800"/>
          <p14:tracePt t="5991" x="3835400" y="558800"/>
          <p14:tracePt t="6008" x="3911600" y="558800"/>
          <p14:tracePt t="6024" x="3943350" y="558800"/>
          <p14:tracePt t="6041" x="4025900" y="558800"/>
          <p14:tracePt t="6058" x="4083050" y="558800"/>
          <p14:tracePt t="6074" x="4102100" y="558800"/>
          <p14:tracePt t="6091" x="4121150" y="558800"/>
          <p14:tracePt t="6107" x="4127500" y="558800"/>
          <p14:tracePt t="6125" x="4133850" y="558800"/>
          <p14:tracePt t="6141" x="4146550" y="558800"/>
          <p14:tracePt t="6157" x="4152900" y="558800"/>
          <p14:tracePt t="6174" x="4184650" y="558800"/>
          <p14:tracePt t="6191" x="4197350" y="558800"/>
          <p14:tracePt t="6207" x="4248150" y="558800"/>
          <p14:tracePt t="6224" x="4305300" y="558800"/>
          <p14:tracePt t="6241" x="4349750" y="558800"/>
          <p14:tracePt t="6257" x="4438650" y="558800"/>
          <p14:tracePt t="6275" x="4483100" y="558800"/>
          <p14:tracePt t="6291" x="4578350" y="558800"/>
          <p14:tracePt t="6308" x="4635500" y="558800"/>
          <p14:tracePt t="6325" x="4660900" y="558800"/>
          <p14:tracePt t="6340" x="4692650" y="558800"/>
          <p14:tracePt t="6377" x="4699000" y="558800"/>
          <p14:tracePt t="6378" x="4705350" y="558800"/>
          <p14:tracePt t="6391" x="4711700" y="558800"/>
          <p14:tracePt t="6430" x="4718050" y="558800"/>
          <p14:tracePt t="6431" x="4724400" y="552450"/>
          <p14:tracePt t="6715" x="4730750" y="552450"/>
          <p14:tracePt t="6725" x="4730750" y="546100"/>
          <p14:tracePt t="6741" x="4737100" y="546100"/>
          <p14:tracePt t="6960" x="4743450" y="546100"/>
          <p14:tracePt t="7011" x="4749800" y="546100"/>
          <p14:tracePt t="8471" x="4737100" y="546100"/>
          <p14:tracePt t="8472" x="4724400" y="552450"/>
          <p14:tracePt t="8492" x="4711700" y="558800"/>
          <p14:tracePt t="8508" x="4686300" y="577850"/>
          <p14:tracePt t="8510" x="4584700" y="615950"/>
          <p14:tracePt t="8526" x="4457700" y="666750"/>
          <p14:tracePt t="8542" x="4375150" y="698500"/>
          <p14:tracePt t="8558" x="4178300" y="755650"/>
          <p14:tracePt t="8576" x="4089400" y="793750"/>
          <p14:tracePt t="8592" x="3898900" y="850900"/>
          <p14:tracePt t="8608" x="3702050" y="914400"/>
          <p14:tracePt t="8626" x="3600450" y="952500"/>
          <p14:tracePt t="8642" x="3403600" y="1047750"/>
          <p14:tracePt t="8659" x="3308350" y="1092200"/>
          <p14:tracePt t="8675" x="3143250" y="1162050"/>
          <p14:tracePt t="8692" x="3073400" y="1193800"/>
          <p14:tracePt t="8692" x="3022600" y="1219200"/>
          <p14:tracePt t="8709" x="2990850" y="1231900"/>
          <p14:tracePt t="8726" x="2927350" y="1257300"/>
          <p14:tracePt t="8742" x="2901950" y="1270000"/>
          <p14:tracePt t="8758" x="2844800" y="1289050"/>
          <p14:tracePt t="8792" x="2762250" y="1308100"/>
          <p14:tracePt t="8793" x="2717800" y="1327150"/>
          <p14:tracePt t="8809" x="2647950" y="1346200"/>
          <p14:tracePt t="8825" x="2603500" y="1352550"/>
          <p14:tracePt t="8842" x="2533650" y="1365250"/>
          <p14:tracePt t="8858" x="2495550" y="1365250"/>
          <p14:tracePt t="8875" x="2438400" y="1371600"/>
          <p14:tracePt t="8892" x="2400300" y="1371600"/>
          <p14:tracePt t="8908" x="2387600" y="1371600"/>
          <p14:tracePt t="8926" x="2368550" y="1371600"/>
          <p14:tracePt t="8942" x="2355850" y="1371600"/>
          <p14:tracePt t="8959" x="2324100" y="1371600"/>
          <p14:tracePt t="8976" x="2260600" y="1358900"/>
          <p14:tracePt t="8992" x="2222500" y="1339850"/>
          <p14:tracePt t="9009" x="2159000" y="1320800"/>
          <p14:tracePt t="9025" x="2139950" y="1314450"/>
          <p14:tracePt t="9042" x="2108200" y="1295400"/>
          <p14:tracePt t="9059" x="2095500" y="1295400"/>
          <p14:tracePt t="9096" x="2095500" y="1289050"/>
          <p14:tracePt t="9097" x="2095500" y="1282700"/>
          <p14:tracePt t="9126" x="2095500" y="1276350"/>
          <p14:tracePt t="9128" x="2089150" y="1276350"/>
          <p14:tracePt t="9142" x="2082800" y="1263650"/>
          <p14:tracePt t="9159" x="2082800" y="1257300"/>
          <p14:tracePt t="9175" x="2082800" y="1250950"/>
          <p14:tracePt t="9211" x="2082800" y="1244600"/>
          <p14:tracePt t="9241" x="2076450" y="1244600"/>
          <p14:tracePt t="9251" x="2076450" y="1238250"/>
          <p14:tracePt t="9343" x="2076450" y="1231900"/>
          <p14:tracePt t="9384" x="2076450" y="1225550"/>
          <p14:tracePt t="11612" x="2076450" y="1219200"/>
          <p14:tracePt t="11622" x="2070100" y="1206500"/>
          <p14:tracePt t="11632" x="2063750" y="1193800"/>
          <p14:tracePt t="11643" x="2051050" y="1174750"/>
          <p14:tracePt t="11656" x="2044700" y="1162050"/>
          <p14:tracePt t="11663" x="2025650" y="1130300"/>
          <p14:tracePt t="11674" x="2000250" y="1098550"/>
          <p14:tracePt t="11691" x="1981200" y="1073150"/>
          <p14:tracePt t="11707" x="1968500" y="1060450"/>
          <p14:tracePt t="11725" x="1955800" y="1047750"/>
          <p14:tracePt t="11741" x="1949450" y="1035050"/>
          <p14:tracePt t="11758" x="1943100" y="1028700"/>
          <p14:tracePt t="11774" x="1924050" y="1003300"/>
          <p14:tracePt t="11791" x="1905000" y="984250"/>
          <p14:tracePt t="11807" x="1860550" y="933450"/>
          <p14:tracePt t="11824" x="1797050" y="889000"/>
          <p14:tracePt t="11841" x="1765300" y="863600"/>
          <p14:tracePt t="11857" x="1701800" y="819150"/>
          <p14:tracePt t="11875" x="1663700" y="793750"/>
          <p14:tracePt t="11891" x="1600200" y="755650"/>
          <p14:tracePt t="11907" x="1549400" y="736600"/>
          <p14:tracePt t="11924" x="1524000" y="730250"/>
          <p14:tracePt t="11941" x="1466850" y="711200"/>
          <p14:tracePt t="11958" x="1447800" y="711200"/>
          <p14:tracePt t="11974" x="1384300" y="698500"/>
          <p14:tracePt t="11991" x="1327150" y="698500"/>
          <p14:tracePt t="12008" x="1301750" y="692150"/>
          <p14:tracePt t="12024" x="1244600" y="692150"/>
          <p14:tracePt t="12041" x="1225550" y="692150"/>
          <p14:tracePt t="12058" x="1187450" y="692150"/>
          <p14:tracePt t="12075" x="1162050" y="692150"/>
          <p14:tracePt t="12090" x="1130300" y="692150"/>
          <p14:tracePt t="12106" x="1079500" y="692150"/>
          <p14:tracePt t="12125" x="1054100" y="692150"/>
          <p14:tracePt t="12141" x="1016000" y="692150"/>
          <p14:tracePt t="12157" x="971550" y="692150"/>
          <p14:tracePt t="12174" x="958850" y="698500"/>
          <p14:tracePt t="12191" x="946150" y="704850"/>
          <p14:tracePt t="12207" x="933450" y="711200"/>
          <p14:tracePt t="12224" x="914400" y="723900"/>
          <p14:tracePt t="12241" x="889000" y="749300"/>
          <p14:tracePt t="12258" x="882650" y="755650"/>
          <p14:tracePt t="12274" x="850900" y="774700"/>
          <p14:tracePt t="12291" x="838200" y="787400"/>
          <p14:tracePt t="12308" x="819150" y="806450"/>
          <p14:tracePt t="12325" x="812800" y="812800"/>
          <p14:tracePt t="12340" x="787400" y="825500"/>
          <p14:tracePt t="12356" x="774700" y="844550"/>
          <p14:tracePt t="12373" x="762000" y="857250"/>
          <p14:tracePt t="12391" x="742950" y="869950"/>
          <p14:tracePt t="12408" x="730250" y="889000"/>
          <p14:tracePt t="12426" x="717550" y="895350"/>
          <p14:tracePt t="12441" x="704850" y="908050"/>
          <p14:tracePt t="12458" x="698500" y="920750"/>
          <p14:tracePt t="12474" x="685800" y="939800"/>
          <p14:tracePt t="12490" x="679450" y="952500"/>
          <p14:tracePt t="12506" x="660400" y="984250"/>
          <p14:tracePt t="12525" x="654050" y="1009650"/>
          <p14:tracePt t="12541" x="654050" y="1022350"/>
          <p14:tracePt t="12558" x="654050" y="1047750"/>
          <p14:tracePt t="12574" x="647700" y="1060450"/>
          <p14:tracePt t="12591" x="647700" y="1073150"/>
          <p14:tracePt t="12608" x="647700" y="1098550"/>
          <p14:tracePt t="12624" x="647700" y="1111250"/>
          <p14:tracePt t="12641" x="647700" y="1143000"/>
          <p14:tracePt t="12658" x="647700" y="1155700"/>
          <p14:tracePt t="12674" x="647700" y="1193800"/>
          <p14:tracePt t="12691" x="647700" y="1225550"/>
          <p14:tracePt t="12707" x="654050" y="1250950"/>
          <p14:tracePt t="12724" x="666750" y="1295400"/>
          <p14:tracePt t="12741" x="679450" y="1320800"/>
          <p14:tracePt t="12757" x="692150" y="1371600"/>
          <p14:tracePt t="12774" x="704850" y="1416050"/>
          <p14:tracePt t="12791" x="717550" y="1441450"/>
          <p14:tracePt t="12807" x="723900" y="1473200"/>
          <p14:tracePt t="12824" x="730250" y="1479550"/>
          <p14:tracePt t="12841" x="742950" y="1504950"/>
          <p14:tracePt t="12857" x="762000" y="1536700"/>
          <p14:tracePt t="12875" x="768350" y="1543050"/>
          <p14:tracePt t="12891" x="787400" y="1568450"/>
          <p14:tracePt t="12908" x="806450" y="1581150"/>
          <p14:tracePt t="12924" x="831850" y="1606550"/>
          <p14:tracePt t="12941" x="863600" y="1625600"/>
          <p14:tracePt t="12957" x="869950" y="1631950"/>
          <p14:tracePt t="12974" x="914400" y="1644650"/>
          <p14:tracePt t="12991" x="939800" y="1644650"/>
          <p14:tracePt t="13007" x="1016000" y="1657350"/>
          <p14:tracePt t="13025" x="1143000" y="1682750"/>
          <p14:tracePt t="13041" x="1206500" y="1695450"/>
          <p14:tracePt t="13058" x="1333500" y="1708150"/>
          <p14:tracePt t="13074" x="1384300" y="1714500"/>
          <p14:tracePt t="13091" x="1473200" y="1714500"/>
          <p14:tracePt t="13108" x="1524000" y="1714500"/>
          <p14:tracePt t="13124" x="1549400" y="1701800"/>
          <p14:tracePt t="13141" x="1593850" y="1676400"/>
          <p14:tracePt t="13157" x="1612900" y="1663700"/>
          <p14:tracePt t="13175" x="1644650" y="1631950"/>
          <p14:tracePt t="13191" x="1676400" y="1606550"/>
          <p14:tracePt t="13207" x="1689100" y="1587500"/>
          <p14:tracePt t="13224" x="1695450" y="1555750"/>
          <p14:tracePt t="13241" x="1708150" y="1549400"/>
          <p14:tracePt t="13257" x="1720850" y="1517650"/>
          <p14:tracePt t="13274" x="1727200" y="1498600"/>
          <p14:tracePt t="13291" x="1739900" y="1466850"/>
          <p14:tracePt t="13307" x="1746250" y="1428750"/>
          <p14:tracePt t="13325" x="1746250" y="1409700"/>
          <p14:tracePt t="13341" x="1746250" y="1371600"/>
          <p14:tracePt t="13356" x="1746250" y="1352550"/>
          <p14:tracePt t="13373" x="1746250" y="1308100"/>
          <p14:tracePt t="13391" x="1746250" y="1270000"/>
          <p14:tracePt t="13408" x="1746250" y="1244600"/>
          <p14:tracePt t="13426" x="1746250" y="1212850"/>
          <p14:tracePt t="13441" x="1746250" y="1174750"/>
          <p14:tracePt t="13458" x="1746250" y="1155700"/>
          <p14:tracePt t="13473" x="1739900" y="1123950"/>
          <p14:tracePt t="13490" x="1733550" y="1111250"/>
          <p14:tracePt t="13506" x="1714500" y="1073150"/>
          <p14:tracePt t="13523" x="1701800" y="1054100"/>
          <p14:tracePt t="13541" x="1676400" y="1022350"/>
          <p14:tracePt t="13558" x="1638300" y="977900"/>
          <p14:tracePt t="13574" x="1619250" y="946150"/>
          <p14:tracePt t="13591" x="1555750" y="876300"/>
          <p14:tracePt t="13608" x="1530350" y="850900"/>
          <p14:tracePt t="13624" x="1473200" y="800100"/>
          <p14:tracePt t="13641" x="1403350" y="742950"/>
          <p14:tracePt t="13657" x="1377950" y="730250"/>
          <p14:tracePt t="13675" x="1314450" y="704850"/>
          <p14:tracePt t="13691" x="1276350" y="692150"/>
          <p14:tracePt t="13707" x="1181100" y="666750"/>
          <p14:tracePt t="13724" x="1079500" y="641350"/>
          <p14:tracePt t="13741" x="1022350" y="635000"/>
          <p14:tracePt t="13757" x="914400" y="615950"/>
          <p14:tracePt t="13774" x="857250" y="609600"/>
          <p14:tracePt t="13791" x="749300" y="603250"/>
          <p14:tracePt t="13807" x="647700" y="603250"/>
          <p14:tracePt t="13825" x="603250" y="603250"/>
          <p14:tracePt t="13841" x="539750" y="603250"/>
          <p14:tracePt t="13858" x="501650" y="603250"/>
          <p14:tracePt t="13874" x="444500" y="609600"/>
          <p14:tracePt t="13891" x="400050" y="628650"/>
          <p14:tracePt t="13908" x="374650" y="635000"/>
          <p14:tracePt t="13924" x="342900" y="666750"/>
          <p14:tracePt t="13941" x="323850" y="679450"/>
          <p14:tracePt t="13957" x="311150" y="704850"/>
          <p14:tracePt t="13975" x="304800" y="742950"/>
          <p14:tracePt t="13991" x="304800" y="768350"/>
          <p14:tracePt t="14007" x="304800" y="800100"/>
          <p14:tracePt t="14025" x="304800" y="825500"/>
          <p14:tracePt t="14041" x="304800" y="863600"/>
          <p14:tracePt t="14058" x="304800" y="927100"/>
          <p14:tracePt t="14074" x="304800" y="946150"/>
          <p14:tracePt t="14091" x="304800" y="1028700"/>
          <p14:tracePt t="14107" x="304800" y="1060450"/>
          <p14:tracePt t="14124" x="304800" y="1136650"/>
          <p14:tracePt t="14141" x="304800" y="1193800"/>
          <p14:tracePt t="14157" x="304800" y="1219200"/>
          <p14:tracePt t="14174" x="304800" y="1270000"/>
          <p14:tracePt t="14191" x="304800" y="1282700"/>
          <p14:tracePt t="14207" x="304800" y="1327150"/>
          <p14:tracePt t="14224" x="311150" y="1352550"/>
          <p14:tracePt t="14241" x="311150" y="1371600"/>
          <p14:tracePt t="14258" x="323850" y="1397000"/>
          <p14:tracePt t="14274" x="323850" y="1403350"/>
          <p14:tracePt t="14291" x="342900" y="1428750"/>
          <p14:tracePt t="14307" x="361950" y="1466850"/>
          <p14:tracePt t="14325" x="374650" y="1473200"/>
          <p14:tracePt t="14340" x="387350" y="1511300"/>
          <p14:tracePt t="14356" x="400050" y="1524000"/>
          <p14:tracePt t="14373" x="425450" y="1555750"/>
          <p14:tracePt t="14390" x="444500" y="1568450"/>
          <p14:tracePt t="14408" x="488950" y="1606550"/>
          <p14:tracePt t="14425" x="577850" y="1651000"/>
          <p14:tracePt t="14442" x="635000" y="1670050"/>
          <p14:tracePt t="14458" x="755650" y="1701800"/>
          <p14:tracePt t="14473" x="825500" y="1720850"/>
          <p14:tracePt t="14490" x="927100" y="1727200"/>
          <p14:tracePt t="14506" x="1003300" y="1727200"/>
          <p14:tracePt t="14525" x="1041400" y="1727200"/>
          <p14:tracePt t="14541" x="1079500" y="1708150"/>
          <p14:tracePt t="14558" x="1098550" y="1695450"/>
          <p14:tracePt t="14574" x="1136650" y="1663700"/>
          <p14:tracePt t="14591" x="1181100" y="1631950"/>
          <p14:tracePt t="14607" x="1200150" y="1619250"/>
          <p14:tracePt t="14625" x="1238250" y="1593850"/>
          <p14:tracePt t="14641" x="1257300" y="1581150"/>
          <p14:tracePt t="14658" x="1289050" y="1562100"/>
          <p14:tracePt t="14675" x="1327150" y="1543050"/>
          <p14:tracePt t="14691" x="1346200" y="1530350"/>
          <p14:tracePt t="14706" x="1371600" y="1511300"/>
          <p14:tracePt t="14723" x="1377950" y="1498600"/>
          <p14:tracePt t="14741" x="1397000" y="1485900"/>
          <p14:tracePt t="14757" x="1403350" y="1473200"/>
          <p14:tracePt t="18656" x="1397000" y="1466850"/>
          <p14:tracePt t="18657" x="1384300" y="1460500"/>
          <p14:tracePt t="18677" x="1371600" y="1441450"/>
          <p14:tracePt t="18692" x="1352550" y="1416050"/>
          <p14:tracePt t="18693" x="1301750" y="1346200"/>
          <p14:tracePt t="18708" x="1270000" y="1308100"/>
          <p14:tracePt t="18726" x="1219200" y="1231900"/>
          <p14:tracePt t="18742" x="1193800" y="1193800"/>
          <p14:tracePt t="18757" x="1162050" y="1155700"/>
          <p14:tracePt t="18774" x="1149350" y="1130300"/>
          <p14:tracePt t="18792" x="1149350" y="1123950"/>
          <p14:tracePt t="18808" x="1143000" y="1104900"/>
          <p14:tracePt t="18825" x="1143000" y="1098550"/>
          <p14:tracePt t="18841" x="1143000" y="1079500"/>
          <p14:tracePt t="18858" x="1136650" y="1073150"/>
          <p14:tracePt t="18875" x="1130300" y="1066800"/>
          <p14:tracePt t="18926" x="1130300" y="1060450"/>
          <p14:tracePt t="18936" x="1130300" y="1054100"/>
          <p14:tracePt t="18946" x="1130300" y="1047750"/>
          <p14:tracePt t="18967" x="1130300" y="1041400"/>
          <p14:tracePt t="18977" x="1130300" y="1028700"/>
          <p14:tracePt t="19000" x="1123950" y="1016000"/>
          <p14:tracePt t="19009" x="1123950" y="1009650"/>
          <p14:tracePt t="19010" x="1123950" y="1003300"/>
          <p14:tracePt t="19025" x="1123950" y="990600"/>
          <p14:tracePt t="19061" x="1123950" y="977900"/>
          <p14:tracePt t="19063" x="1123950" y="965200"/>
          <p14:tracePt t="19075" x="1130300" y="952500"/>
          <p14:tracePt t="19092" x="1149350" y="933450"/>
          <p14:tracePt t="19108" x="1174750" y="901700"/>
          <p14:tracePt t="19125" x="1187450" y="889000"/>
          <p14:tracePt t="19141" x="1206500" y="876300"/>
          <p14:tracePt t="19158" x="1219200" y="863600"/>
          <p14:tracePt t="19175" x="1250950" y="844550"/>
          <p14:tracePt t="19192" x="1295400" y="825500"/>
          <p14:tracePt t="19208" x="1308100" y="819150"/>
          <p14:tracePt t="19225" x="1365250" y="800100"/>
          <p14:tracePt t="19241" x="1377950" y="793750"/>
          <p14:tracePt t="19258" x="1403350" y="781050"/>
          <p14:tracePt t="19403" x="1403350" y="787400"/>
          <p14:tracePt t="19413" x="1403350" y="793750"/>
          <p14:tracePt t="19426" x="1397000" y="793750"/>
          <p14:tracePt t="19428" x="1397000" y="806450"/>
          <p14:tracePt t="19442" x="1377950" y="819150"/>
          <p14:tracePt t="19459" x="1371600" y="831850"/>
          <p14:tracePt t="19474" x="1358900" y="863600"/>
          <p14:tracePt t="19490" x="1352550" y="889000"/>
          <p14:tracePt t="19508" x="1346200" y="908050"/>
          <p14:tracePt t="19525" x="1333500" y="939800"/>
          <p14:tracePt t="19542" x="1327150" y="946150"/>
          <p14:tracePt t="19558" x="1314450" y="965200"/>
          <p14:tracePt t="19575" x="1308100" y="977900"/>
          <p14:tracePt t="19592" x="1308100" y="984250"/>
          <p14:tracePt t="19608" x="1301750" y="996950"/>
          <p14:tracePt t="19626" x="1295400" y="1009650"/>
          <p14:tracePt t="19642" x="1295400" y="1028700"/>
          <p14:tracePt t="19659" x="1289050" y="1066800"/>
          <p14:tracePt t="19675" x="1289050" y="1079500"/>
          <p14:tracePt t="19692" x="1289050" y="1111250"/>
          <p14:tracePt t="19708" x="1289050" y="1117600"/>
          <p14:tracePt t="19725" x="1289050" y="1143000"/>
          <p14:tracePt t="19742" x="1289050" y="1149350"/>
          <p14:tracePt t="19758" x="1289050" y="1155700"/>
          <p14:tracePt t="20846" x="1289050" y="1162050"/>
          <p14:tracePt t="20878" x="1282700" y="1168400"/>
          <p14:tracePt t="20888" x="1276350" y="1168400"/>
          <p14:tracePt t="20901" x="1270000" y="1168400"/>
          <p14:tracePt t="20909" x="1257300" y="1168400"/>
          <p14:tracePt t="20925" x="1244600" y="1174750"/>
          <p14:tracePt t="20926" x="1212850" y="1174750"/>
          <p14:tracePt t="20941" x="1193800" y="1174750"/>
          <p14:tracePt t="20958" x="1174750" y="1174750"/>
          <p14:tracePt t="20975" x="1143000" y="1174750"/>
          <p14:tracePt t="20992" x="1136650" y="1181100"/>
          <p14:tracePt t="21008" x="1117600" y="1181100"/>
          <p14:tracePt t="21025" x="1111250" y="1187450"/>
          <p14:tracePt t="21041" x="1073150" y="1193800"/>
          <p14:tracePt t="21058" x="1028700" y="1200150"/>
          <p14:tracePt t="21075" x="1016000" y="1200150"/>
          <p14:tracePt t="21091" x="971550" y="1200150"/>
          <p14:tracePt t="21108" x="958850" y="1200150"/>
          <p14:tracePt t="21125" x="933450" y="1200150"/>
          <p14:tracePt t="21142" x="901700" y="1200150"/>
          <p14:tracePt t="21159" x="882650" y="1200150"/>
          <p14:tracePt t="21175" x="838200" y="1200150"/>
          <p14:tracePt t="21192" x="819150" y="1200150"/>
          <p14:tracePt t="21208" x="768350" y="1200150"/>
          <p14:tracePt t="21225" x="730250" y="1200150"/>
          <p14:tracePt t="21242" x="723900" y="1200150"/>
          <p14:tracePt t="21258" x="698500" y="1200150"/>
          <p14:tracePt t="21294" x="685800" y="1200150"/>
          <p14:tracePt t="21296" x="679450" y="1200150"/>
          <p14:tracePt t="21308" x="666750" y="1200150"/>
          <p14:tracePt t="21326" x="660400" y="1200150"/>
          <p14:tracePt t="21342" x="654050" y="1200150"/>
          <p14:tracePt t="21550" x="660400" y="1200150"/>
          <p14:tracePt t="21561" x="673100" y="1200150"/>
          <p14:tracePt t="21575" x="685800" y="1200150"/>
          <p14:tracePt t="21576" x="742950" y="1200150"/>
          <p14:tracePt t="21592" x="768350" y="1200150"/>
          <p14:tracePt t="21608" x="838200" y="1193800"/>
          <p14:tracePt t="21625" x="869950" y="1193800"/>
          <p14:tracePt t="21642" x="920750" y="1193800"/>
          <p14:tracePt t="21659" x="946150" y="1193800"/>
          <p14:tracePt t="21675" x="990600" y="1193800"/>
          <p14:tracePt t="21692" x="1047750" y="1193800"/>
          <p14:tracePt t="21708" x="1073150" y="1193800"/>
          <p14:tracePt t="21725" x="1136650" y="1193800"/>
          <p14:tracePt t="21741" x="1162050" y="1193800"/>
          <p14:tracePt t="21758" x="1212850" y="1193800"/>
          <p14:tracePt t="21775" x="1244600" y="1193800"/>
          <p14:tracePt t="21792" x="1263650" y="1193800"/>
          <p14:tracePt t="21808" x="1289050" y="1193800"/>
          <p14:tracePt t="21825" x="1301750" y="1193800"/>
          <p14:tracePt t="21842" x="1327150" y="1193800"/>
          <p14:tracePt t="21858" x="1365250" y="1193800"/>
          <p14:tracePt t="21875" x="1384300" y="1193800"/>
          <p14:tracePt t="21891" x="1416050" y="1193800"/>
          <p14:tracePt t="21908" x="1435100" y="1193800"/>
          <p14:tracePt t="21925" x="1454150" y="1193800"/>
          <p14:tracePt t="21941" x="1460500" y="1193800"/>
          <p14:tracePt t="22976" x="1454150" y="1193800"/>
          <p14:tracePt t="22986" x="1447800" y="1193800"/>
          <p14:tracePt t="22997" x="1428750" y="1193800"/>
          <p14:tracePt t="23008" x="1422400" y="1193800"/>
          <p14:tracePt t="23010" x="1403350" y="1193800"/>
          <p14:tracePt t="23025" x="1371600" y="1193800"/>
          <p14:tracePt t="23041" x="1352550" y="1193800"/>
          <p14:tracePt t="23058" x="1320800" y="1193800"/>
          <p14:tracePt t="23075" x="1295400" y="1193800"/>
          <p14:tracePt t="23091" x="1276350" y="1193800"/>
          <p14:tracePt t="23108" x="1231900" y="1193800"/>
          <p14:tracePt t="23125" x="1187450" y="1193800"/>
          <p14:tracePt t="23142" x="1111250" y="1193800"/>
          <p14:tracePt t="23158" x="1041400" y="1193800"/>
          <p14:tracePt t="23176" x="1009650" y="1193800"/>
          <p14:tracePt t="23192" x="958850" y="1193800"/>
          <p14:tracePt t="23208" x="946150" y="1193800"/>
          <p14:tracePt t="23225" x="908050" y="1193800"/>
          <p14:tracePt t="23241" x="869950" y="1193800"/>
          <p14:tracePt t="23258" x="850900" y="1193800"/>
          <p14:tracePt t="23275" x="806450" y="1193800"/>
          <p14:tracePt t="23292" x="781050" y="1193800"/>
          <p14:tracePt t="23308" x="749300" y="1200150"/>
          <p14:tracePt t="23326" x="730250" y="1200150"/>
          <p14:tracePt t="23341" x="723900" y="1200150"/>
          <p14:tracePt t="23546" x="730250" y="1200150"/>
          <p14:tracePt t="23567" x="736600" y="1200150"/>
          <p14:tracePt t="23577" x="749300" y="1200150"/>
          <p14:tracePt t="23587" x="762000" y="1200150"/>
          <p14:tracePt t="23592" x="774700" y="1200150"/>
          <p14:tracePt t="23608" x="800100" y="1200150"/>
          <p14:tracePt t="23609" x="825500" y="1200150"/>
          <p14:tracePt t="23625" x="901700" y="1200150"/>
          <p14:tracePt t="23642" x="946150" y="1200150"/>
          <p14:tracePt t="23658" x="1009650" y="1200150"/>
          <p14:tracePt t="23676" x="1079500" y="1200150"/>
          <p14:tracePt t="23692" x="1104900" y="1200150"/>
          <p14:tracePt t="23708" x="1143000" y="1200150"/>
          <p14:tracePt t="23725" x="1155700" y="1200150"/>
          <p14:tracePt t="23741" x="1174750" y="1200150"/>
          <p14:tracePt t="23758" x="1193800" y="1200150"/>
          <p14:tracePt t="23795" x="1200150" y="1200150"/>
          <p14:tracePt t="23796" x="1212850" y="1200150"/>
          <p14:tracePt t="23826" x="1225550" y="1200150"/>
          <p14:tracePt t="23826" x="1231900" y="1200150"/>
          <p14:tracePt t="30471" x="1238250" y="1200150"/>
          <p14:tracePt t="30491" x="1244600" y="1200150"/>
          <p14:tracePt t="30502" x="1250950" y="1200150"/>
          <p14:tracePt t="30512" x="1263650" y="1200150"/>
          <p14:tracePt t="30523" x="1289050" y="1200150"/>
          <p14:tracePt t="30533" x="1301750" y="1200150"/>
          <p14:tracePt t="30543" x="1371600" y="1200150"/>
          <p14:tracePt t="30559" x="1441450" y="1206500"/>
          <p14:tracePt t="30576" x="1485900" y="1206500"/>
          <p14:tracePt t="30592" x="1562100" y="1212850"/>
          <p14:tracePt t="30609" x="1606550" y="1219200"/>
          <p14:tracePt t="30626" x="1708150" y="1238250"/>
          <p14:tracePt t="30642" x="1803400" y="1257300"/>
          <p14:tracePt t="30659" x="1847850" y="1270000"/>
          <p14:tracePt t="30676" x="1949450" y="1282700"/>
          <p14:tracePt t="30693" x="1993900" y="1289050"/>
          <p14:tracePt t="30709" x="2120900" y="1314450"/>
          <p14:tracePt t="30726" x="2254250" y="1346200"/>
          <p14:tracePt t="30742" x="2317750" y="1365250"/>
          <p14:tracePt t="30759" x="2438400" y="1409700"/>
          <p14:tracePt t="30777" x="2489200" y="1416050"/>
          <p14:tracePt t="30793" x="2584450" y="1447800"/>
          <p14:tracePt t="30810" x="2686050" y="1473200"/>
          <p14:tracePt t="30826" x="2743200" y="1492250"/>
          <p14:tracePt t="30843" x="2882900" y="1536700"/>
          <p14:tracePt t="30859" x="2946400" y="1555750"/>
          <p14:tracePt t="30875" x="3054350" y="1587500"/>
          <p14:tracePt t="30893" x="3105150" y="1606550"/>
          <p14:tracePt t="30909" x="3117850" y="1606550"/>
          <p14:tracePt t="30926" x="3130550" y="1619250"/>
          <p14:tracePt t="30942" x="3143250" y="1619250"/>
          <p14:tracePt t="30959" x="3194050" y="1631950"/>
          <p14:tracePt t="30975" x="3276600" y="1663700"/>
          <p14:tracePt t="30993" x="3321050" y="1682750"/>
          <p14:tracePt t="31009" x="3397250" y="1701800"/>
          <p14:tracePt t="31025" x="3422650" y="1708150"/>
          <p14:tracePt t="31042" x="3441700" y="1714500"/>
          <p14:tracePt t="31635" x="3441700" y="1720850"/>
          <p14:tracePt t="32104" x="3448050" y="1720850"/>
          <p14:tracePt t="32125" x="3454400" y="1720850"/>
          <p14:tracePt t="32146" x="3460750" y="1720850"/>
          <p14:tracePt t="32218" x="3460750" y="1714500"/>
          <p14:tracePt t="32311" x="3467100" y="1708150"/>
          <p14:tracePt t="32321" x="3467100" y="1701800"/>
          <p14:tracePt t="32332" x="3473450" y="1701800"/>
          <p14:tracePt t="32343" x="3473450" y="1695450"/>
          <p14:tracePt t="32362" x="3479800" y="1689100"/>
          <p14:tracePt t="32374" x="3486150" y="1689100"/>
          <p14:tracePt t="32375" x="3486150" y="1682750"/>
          <p14:tracePt t="32391" x="3492500" y="1676400"/>
          <p14:tracePt t="32409" x="3492500" y="1670050"/>
          <p14:tracePt t="32446" x="3492500" y="1663700"/>
          <p14:tracePt t="32447" x="3498850" y="1663700"/>
          <p14:tracePt t="32459" x="3498850" y="1657350"/>
          <p14:tracePt t="32475" x="3511550" y="1644650"/>
          <p14:tracePt t="32518" x="3511550" y="1638300"/>
          <p14:tracePt t="32539" x="3511550" y="1631950"/>
          <p14:tracePt t="32560" x="3511550" y="1625600"/>
          <p14:tracePt t="32581" x="3511550" y="1619250"/>
          <p14:tracePt t="32591" x="3511550" y="1612900"/>
          <p14:tracePt t="32612" x="3511550" y="1606550"/>
          <p14:tracePt t="32624" x="3511550" y="1600200"/>
          <p14:tracePt t="32643" x="3511550" y="1593850"/>
          <p14:tracePt t="32665" x="3511550" y="1587500"/>
          <p14:tracePt t="32666" x="3511550" y="1581150"/>
          <p14:tracePt t="32676" x="3511550" y="1574800"/>
          <p14:tracePt t="32692" x="3511550" y="1562100"/>
          <p14:tracePt t="32709" x="3511550" y="1555750"/>
          <p14:tracePt t="32726" x="3511550" y="1530350"/>
          <p14:tracePt t="32742" x="3511550" y="1517650"/>
          <p14:tracePt t="32759" x="3511550" y="1511300"/>
          <p14:tracePt t="32775" x="3517900" y="1504950"/>
          <p14:tracePt t="32792" x="3517900" y="1498600"/>
          <p14:tracePt t="32809" x="3524250" y="1492250"/>
          <p14:tracePt t="32826" x="3524250" y="1473200"/>
          <p14:tracePt t="32864" x="3524250" y="1466850"/>
          <p14:tracePt t="32865" x="3524250" y="1460500"/>
          <p14:tracePt t="32876" x="3524250" y="1454150"/>
          <p14:tracePt t="32892" x="3530600" y="1447800"/>
          <p14:tracePt t="32909" x="3536950" y="1441450"/>
          <p14:tracePt t="32926" x="3536950" y="1435100"/>
          <p14:tracePt t="32942" x="3543300" y="1409700"/>
          <p14:tracePt t="32959" x="3543300" y="1403350"/>
          <p14:tracePt t="32975" x="3549650" y="1371600"/>
          <p14:tracePt t="32993" x="3556000" y="1352550"/>
          <p14:tracePt t="33009" x="3556000" y="1339850"/>
          <p14:tracePt t="33026" x="3562350" y="1333500"/>
          <p14:tracePt t="33042" x="3568700" y="1327150"/>
          <p14:tracePt t="33059" x="3568700" y="1314450"/>
          <p14:tracePt t="33076" x="3575050" y="1295400"/>
          <p14:tracePt t="33092" x="3575050" y="1289050"/>
          <p14:tracePt t="33109" x="3575050" y="1263650"/>
          <p14:tracePt t="33125" x="3575050" y="1250950"/>
          <p14:tracePt t="33143" x="3575050" y="1225550"/>
          <p14:tracePt t="33159" x="3575050" y="1206500"/>
          <p14:tracePt t="33176" x="3575050" y="1200150"/>
          <p14:tracePt t="33192" x="3575050" y="1174750"/>
          <p14:tracePt t="33229" x="3575050" y="1168400"/>
          <p14:tracePt t="33230" x="3575050" y="1155700"/>
          <p14:tracePt t="33260" x="3575050" y="1149350"/>
          <p14:tracePt t="33261" x="3575050" y="1143000"/>
          <p14:tracePt t="33276" x="3575050" y="1136650"/>
          <p14:tracePt t="33292" x="3575050" y="1130300"/>
          <p14:tracePt t="33309" x="3575050" y="1123950"/>
          <p14:tracePt t="33326" x="3575050" y="1117600"/>
          <p14:tracePt t="33344" x="3575050" y="1111250"/>
          <p14:tracePt t="33359" x="3575050" y="1104900"/>
          <p14:tracePt t="33375" x="3575050" y="1092200"/>
          <p14:tracePt t="33393" x="3575050" y="1073150"/>
          <p14:tracePt t="33409" x="3575050" y="1066800"/>
          <p14:tracePt t="33426" x="3575050" y="1047750"/>
          <p14:tracePt t="33443" x="3575050" y="1035050"/>
          <p14:tracePt t="33479" x="3575050" y="1022350"/>
          <p14:tracePt t="33481" x="3575050" y="1016000"/>
          <p14:tracePt t="33510" x="3575050" y="1009650"/>
          <p14:tracePt t="33510" x="3575050" y="996950"/>
          <p14:tracePt t="33524" x="3575050" y="990600"/>
          <p14:tracePt t="33542" x="3575050" y="984250"/>
          <p14:tracePt t="33559" x="3575050" y="977900"/>
          <p14:tracePt t="33576" x="3568700" y="971550"/>
          <p14:tracePt t="33592" x="3568700" y="965200"/>
          <p14:tracePt t="33609" x="3562350" y="952500"/>
          <p14:tracePt t="33626" x="3562350" y="946150"/>
          <p14:tracePt t="33643" x="3556000" y="927100"/>
          <p14:tracePt t="33659" x="3549650" y="914400"/>
          <p14:tracePt t="33676" x="3543300" y="901700"/>
          <p14:tracePt t="33692" x="3536950" y="882650"/>
          <p14:tracePt t="33709" x="3530600" y="876300"/>
          <p14:tracePt t="33725" x="3524250" y="863600"/>
          <p14:tracePt t="33760" x="3524250" y="857250"/>
          <p14:tracePt t="33761" x="3517900" y="857250"/>
          <p14:tracePt t="33775" x="3517900" y="850900"/>
          <p14:tracePt t="33813" x="3511550" y="844550"/>
          <p14:tracePt t="33833" x="3505200" y="844550"/>
          <p14:tracePt t="33844" x="3498850" y="844550"/>
          <p14:tracePt t="33864" x="3498850" y="838200"/>
          <p14:tracePt t="33875" x="3492500" y="831850"/>
          <p14:tracePt t="33877" x="3486150" y="831850"/>
          <p14:tracePt t="33892" x="3479800" y="825500"/>
          <p14:tracePt t="33909" x="3467100" y="825500"/>
          <p14:tracePt t="33926" x="3454400" y="812800"/>
          <p14:tracePt t="33944" x="3435350" y="806450"/>
          <p14:tracePt t="33959" x="3422650" y="800100"/>
          <p14:tracePt t="33975" x="3390900" y="793750"/>
          <p14:tracePt t="33993" x="3378200" y="787400"/>
          <p14:tracePt t="34009" x="3352800" y="781050"/>
          <p14:tracePt t="34026" x="3340100" y="781050"/>
          <p14:tracePt t="34042" x="3327400" y="781050"/>
          <p14:tracePt t="34059" x="3314700" y="774700"/>
          <p14:tracePt t="34076" x="3302000" y="774700"/>
          <p14:tracePt t="34092" x="3282950" y="774700"/>
          <p14:tracePt t="34109" x="3251200" y="762000"/>
          <p14:tracePt t="34125" x="3238500" y="755650"/>
          <p14:tracePt t="34143" x="3200400" y="749300"/>
          <p14:tracePt t="34159" x="3175000" y="742950"/>
          <p14:tracePt t="34176" x="3143250" y="736600"/>
          <p14:tracePt t="34192" x="3124200" y="736600"/>
          <p14:tracePt t="34209" x="3086100" y="736600"/>
          <p14:tracePt t="34226" x="3054350" y="736600"/>
          <p14:tracePt t="34242" x="3035300" y="736600"/>
          <p14:tracePt t="34259" x="2997200" y="736600"/>
          <p14:tracePt t="34275" x="2971800" y="736600"/>
          <p14:tracePt t="34292" x="2921000" y="736600"/>
          <p14:tracePt t="34309" x="2870200" y="736600"/>
          <p14:tracePt t="34326" x="2844800" y="742950"/>
          <p14:tracePt t="34343" x="2794000" y="755650"/>
          <p14:tracePt t="34359" x="2768600" y="762000"/>
          <p14:tracePt t="34375" x="2736850" y="774700"/>
          <p14:tracePt t="34392" x="2705100" y="787400"/>
          <p14:tracePt t="34409" x="2686050" y="793750"/>
          <p14:tracePt t="34425" x="2667000" y="793750"/>
          <p14:tracePt t="34443" x="2647950" y="800100"/>
          <p14:tracePt t="34459" x="2622550" y="812800"/>
          <p14:tracePt t="34476" x="2590800" y="825500"/>
          <p14:tracePt t="34492" x="2571750" y="831850"/>
          <p14:tracePt t="34509" x="2546350" y="850900"/>
          <p14:tracePt t="34526" x="2514600" y="857250"/>
          <p14:tracePt t="34543" x="2501900" y="869950"/>
          <p14:tracePt t="34559" x="2489200" y="882650"/>
          <p14:tracePt t="34574" x="2482850" y="889000"/>
          <p14:tracePt t="34593" x="2476500" y="895350"/>
          <p14:tracePt t="34609" x="2470150" y="901700"/>
          <p14:tracePt t="34625" x="2463800" y="908050"/>
          <p14:tracePt t="34643" x="2444750" y="927100"/>
          <p14:tracePt t="34659" x="2438400" y="933450"/>
          <p14:tracePt t="34676" x="2425700" y="946150"/>
          <p14:tracePt t="34692" x="2419350" y="958850"/>
          <p14:tracePt t="34709" x="2406650" y="971550"/>
          <p14:tracePt t="34726" x="2400300" y="977900"/>
          <p14:tracePt t="34742" x="2393950" y="990600"/>
          <p14:tracePt t="34759" x="2381250" y="1003300"/>
          <p14:tracePt t="34775" x="2381250" y="1016000"/>
          <p14:tracePt t="34792" x="2381250" y="1028700"/>
          <p14:tracePt t="34809" x="2381250" y="1047750"/>
          <p14:tracePt t="34846" x="2381250" y="1060450"/>
          <p14:tracePt t="34847" x="2381250" y="1073150"/>
          <p14:tracePt t="34878" x="2381250" y="1085850"/>
          <p14:tracePt t="34879" x="2381250" y="1092200"/>
          <p14:tracePt t="34892" x="2381250" y="1123950"/>
          <p14:tracePt t="34909" x="2381250" y="1130300"/>
          <p14:tracePt t="34926" x="2381250" y="1149350"/>
          <p14:tracePt t="34961" x="2381250" y="1162050"/>
          <p14:tracePt t="34974" x="2381250" y="1174750"/>
          <p14:tracePt t="34975" x="2381250" y="1181100"/>
          <p14:tracePt t="34991" x="2393950" y="1212850"/>
          <p14:tracePt t="35008" x="2406650" y="1250950"/>
          <p14:tracePt t="35026" x="2413000" y="1263650"/>
          <p14:tracePt t="35042" x="2425700" y="1308100"/>
          <p14:tracePt t="35059" x="2432050" y="1327150"/>
          <p14:tracePt t="35076" x="2438400" y="1365250"/>
          <p14:tracePt t="35092" x="2451100" y="1390650"/>
          <p14:tracePt t="35109" x="2457450" y="1409700"/>
          <p14:tracePt t="35125" x="2457450" y="1428750"/>
          <p14:tracePt t="35143" x="2476500" y="1466850"/>
          <p14:tracePt t="35159" x="2489200" y="1485900"/>
          <p14:tracePt t="35175" x="2514600" y="1524000"/>
          <p14:tracePt t="35192" x="2527300" y="1543050"/>
          <p14:tracePt t="35209" x="2552700" y="1568450"/>
          <p14:tracePt t="35226" x="2565400" y="1593850"/>
          <p14:tracePt t="35243" x="2571750" y="1600200"/>
          <p14:tracePt t="35259" x="2590800" y="1612900"/>
          <p14:tracePt t="35276" x="2597150" y="1625600"/>
          <p14:tracePt t="35292" x="2616200" y="1651000"/>
          <p14:tracePt t="35309" x="2635250" y="1663700"/>
          <p14:tracePt t="35326" x="2667000" y="1695450"/>
          <p14:tracePt t="35343" x="2698750" y="1727200"/>
          <p14:tracePt t="35366" x="2711450" y="1739900"/>
          <p14:tracePt t="35375" x="2743200" y="1758950"/>
          <p14:tracePt t="35391" x="2762250" y="1765300"/>
          <p14:tracePt t="35408" x="2806700" y="1778000"/>
          <p14:tracePt t="35424" x="2870200" y="1803400"/>
          <p14:tracePt t="35441" x="2901950" y="1816100"/>
          <p14:tracePt t="35458" x="2984500" y="1835150"/>
          <p14:tracePt t="35475" x="3022600" y="1854200"/>
          <p14:tracePt t="35491" x="3117850" y="1873250"/>
          <p14:tracePt t="35508" x="3194050" y="1892300"/>
          <p14:tracePt t="35526" x="3219450" y="1898650"/>
          <p14:tracePt t="35543" x="3270250" y="1911350"/>
          <p14:tracePt t="35559" x="3289300" y="1911350"/>
          <p14:tracePt t="35576" x="3314700" y="1911350"/>
          <p14:tracePt t="35593" x="3340100" y="1911350"/>
          <p14:tracePt t="35609" x="3352800" y="1905000"/>
          <p14:tracePt t="35626" x="3378200" y="1879600"/>
          <p14:tracePt t="35642" x="3397250" y="1860550"/>
          <p14:tracePt t="35659" x="3435350" y="1822450"/>
          <p14:tracePt t="35677" x="3486150" y="1784350"/>
          <p14:tracePt t="35692" x="3511550" y="1752600"/>
          <p14:tracePt t="35709" x="3562350" y="1708150"/>
          <p14:tracePt t="35725" x="3587750" y="1682750"/>
          <p14:tracePt t="35743" x="3632200" y="1631950"/>
          <p14:tracePt t="35759" x="3676650" y="1574800"/>
          <p14:tracePt t="35775" x="3683000" y="1555750"/>
          <p14:tracePt t="35792" x="3714750" y="1504950"/>
          <p14:tracePt t="35809" x="3721100" y="1485900"/>
          <p14:tracePt t="35826" x="3733800" y="1435100"/>
          <p14:tracePt t="35842" x="3733800" y="1377950"/>
          <p14:tracePt t="35860" x="3733800" y="1346200"/>
          <p14:tracePt t="35876" x="3733800" y="1276350"/>
          <p14:tracePt t="35893" x="3733800" y="1250950"/>
          <p14:tracePt t="35909" x="3727450" y="1193800"/>
          <p14:tracePt t="35925" x="3721100" y="1143000"/>
          <p14:tracePt t="35943" x="3714750" y="1123950"/>
          <p14:tracePt t="35959" x="3702050" y="1092200"/>
          <p14:tracePt t="35976" x="3683000" y="1041400"/>
          <p14:tracePt t="36005" x="3676650" y="1022350"/>
          <p14:tracePt t="36026" x="3663950" y="1009650"/>
          <p14:tracePt t="36026" x="3657600" y="990600"/>
          <p14:tracePt t="36041" x="3625850" y="952500"/>
          <p14:tracePt t="36058" x="3606800" y="927100"/>
          <p14:tracePt t="36076" x="3562350" y="876300"/>
          <p14:tracePt t="36093" x="3536950" y="850900"/>
          <p14:tracePt t="36109" x="3517900" y="825500"/>
          <p14:tracePt t="36126" x="3498850" y="812800"/>
          <p14:tracePt t="36142" x="3492500" y="806450"/>
          <p14:tracePt t="36159" x="3479800" y="787400"/>
          <p14:tracePt t="36176" x="3467100" y="781050"/>
          <p14:tracePt t="36176" x="3460750" y="774700"/>
          <p14:tracePt t="36192" x="3441700" y="762000"/>
          <p14:tracePt t="36209" x="3403600" y="736600"/>
          <p14:tracePt t="36226" x="3378200" y="730250"/>
          <p14:tracePt t="36242" x="3327400" y="711200"/>
          <p14:tracePt t="36259" x="3308350" y="704850"/>
          <p14:tracePt t="36275" x="3263900" y="692150"/>
          <p14:tracePt t="36293" x="3232150" y="685800"/>
          <p14:tracePt t="36309" x="3213100" y="685800"/>
          <p14:tracePt t="36326" x="3181350" y="685800"/>
          <p14:tracePt t="36343" x="3155950" y="685800"/>
          <p14:tracePt t="36359" x="3098800" y="685800"/>
          <p14:tracePt t="36375" x="3028950" y="685800"/>
          <p14:tracePt t="36392" x="2990850" y="698500"/>
          <p14:tracePt t="36409" x="2946400" y="711200"/>
          <p14:tracePt t="36426" x="2914650" y="723900"/>
          <p14:tracePt t="36442" x="2863850" y="742950"/>
          <p14:tracePt t="36459" x="2794000" y="762000"/>
          <p14:tracePt t="36476" x="2755900" y="774700"/>
          <p14:tracePt t="36492" x="2660650" y="806450"/>
          <p14:tracePt t="36509" x="2622550" y="831850"/>
          <p14:tracePt t="36525" x="2546350" y="869950"/>
          <p14:tracePt t="36542" x="2514600" y="901700"/>
          <p14:tracePt t="36559" x="2495550" y="914400"/>
          <p14:tracePt t="36575" x="2470150" y="933450"/>
          <p14:tracePt t="36593" x="2457450" y="946150"/>
          <p14:tracePt t="36609" x="2438400" y="971550"/>
          <p14:tracePt t="36626" x="2419350" y="990600"/>
          <p14:tracePt t="36642" x="2413000" y="1003300"/>
          <p14:tracePt t="36659" x="2400300" y="1035050"/>
          <p14:tracePt t="36675" x="2400300" y="1041400"/>
          <p14:tracePt t="36692" x="2393950" y="1066800"/>
          <p14:tracePt t="36709" x="2393950" y="1085850"/>
          <p14:tracePt t="36726" x="2393950" y="1104900"/>
          <p14:tracePt t="36743" x="2393950" y="1130300"/>
          <p14:tracePt t="36759" x="2393950" y="1149350"/>
          <p14:tracePt t="36775" x="2393950" y="1181100"/>
          <p14:tracePt t="36792" x="2393950" y="1231900"/>
          <p14:tracePt t="36809" x="2400300" y="1250950"/>
          <p14:tracePt t="36826" x="2413000" y="1289050"/>
          <p14:tracePt t="36842" x="2419350" y="1314450"/>
          <p14:tracePt t="36860" x="2444750" y="1346200"/>
          <p14:tracePt t="36875" x="2476500" y="1384300"/>
          <p14:tracePt t="36893" x="2489200" y="1403350"/>
          <p14:tracePt t="36909" x="2520950" y="1435100"/>
          <p14:tracePt t="36925" x="2527300" y="1447800"/>
          <p14:tracePt t="36942" x="2552700" y="1466850"/>
          <p14:tracePt t="36959" x="2571750" y="1485900"/>
          <p14:tracePt t="36976" x="2584450" y="1498600"/>
          <p14:tracePt t="36991" x="2603500" y="1517650"/>
          <p14:tracePt t="37008" x="2616200" y="1530350"/>
          <p14:tracePt t="37026" x="2647950" y="1562100"/>
          <p14:tracePt t="37043" x="2667000" y="1581150"/>
          <p14:tracePt t="37059" x="2686050" y="1600200"/>
          <p14:tracePt t="37076" x="2711450" y="1625600"/>
          <p14:tracePt t="37093" x="2724150" y="1638300"/>
          <p14:tracePt t="37109" x="2736850" y="1651000"/>
          <p14:tracePt t="37126" x="2749550" y="1657350"/>
          <p14:tracePt t="37143" x="2768600" y="1676400"/>
          <p14:tracePt t="37159" x="2794000" y="1689100"/>
          <p14:tracePt t="37175" x="2806700" y="1695450"/>
          <p14:tracePt t="37192" x="2838450" y="1714500"/>
          <p14:tracePt t="37209" x="2857500" y="1720850"/>
          <p14:tracePt t="37209" x="2876550" y="1727200"/>
          <p14:tracePt t="37226" x="2901950" y="1739900"/>
          <p14:tracePt t="37242" x="2946400" y="1752600"/>
          <p14:tracePt t="37259" x="2965450" y="1758950"/>
          <p14:tracePt t="37276" x="3003550" y="1771650"/>
          <p14:tracePt t="37292" x="3022600" y="1771650"/>
          <p14:tracePt t="37309" x="3060700" y="1778000"/>
          <p14:tracePt t="37326" x="3117850" y="1778000"/>
          <p14:tracePt t="37343" x="3149600" y="1778000"/>
          <p14:tracePt t="37359" x="3206750" y="1778000"/>
          <p14:tracePt t="37376" x="3232150" y="1778000"/>
          <p14:tracePt t="37391" x="3263900" y="1778000"/>
          <p14:tracePt t="37408" x="3282950" y="1778000"/>
          <p14:tracePt t="37424" x="3295650" y="1771650"/>
          <p14:tracePt t="37442" x="3321050" y="1746250"/>
          <p14:tracePt t="37459" x="3340100" y="1720850"/>
          <p14:tracePt t="37477" x="3352800" y="1701800"/>
          <p14:tracePt t="37493" x="3384550" y="1657350"/>
          <p14:tracePt t="37508" x="3390900" y="1631950"/>
          <p14:tracePt t="37524" x="3416300" y="1568450"/>
          <p14:tracePt t="37543" x="3429000" y="1530350"/>
          <p14:tracePt t="37559" x="3448050" y="1460500"/>
          <p14:tracePt t="37576" x="3473450" y="1384300"/>
          <p14:tracePt t="37593" x="3486150" y="1358900"/>
          <p14:tracePt t="37609" x="3505200" y="1301750"/>
          <p14:tracePt t="37626" x="3517900" y="1282700"/>
          <p14:tracePt t="37642" x="3530600" y="1238250"/>
          <p14:tracePt t="37659" x="3549650" y="1206500"/>
          <p14:tracePt t="37676" x="3556000" y="1187450"/>
          <p14:tracePt t="37694" x="3568700" y="1168400"/>
          <p14:tracePt t="37709" x="3568700" y="1155700"/>
          <p14:tracePt t="37726" x="3575050" y="1136650"/>
          <p14:tracePt t="37743" x="3581400" y="1111250"/>
          <p14:tracePt t="37759" x="3581400" y="1098550"/>
          <p14:tracePt t="37776" x="3581400" y="1066800"/>
          <p14:tracePt t="37793" x="3581400" y="1060450"/>
          <p14:tracePt t="37809" x="3581400" y="1028700"/>
          <p14:tracePt t="37825" x="3581400" y="1009650"/>
          <p14:tracePt t="37843" x="3581400" y="990600"/>
          <p14:tracePt t="37859" x="3575050" y="971550"/>
          <p14:tracePt t="37876" x="3568700" y="952500"/>
          <p14:tracePt t="37893" x="3549650" y="920750"/>
          <p14:tracePt t="37909" x="3536950" y="908050"/>
          <p14:tracePt t="37909" x="3524250" y="901700"/>
          <p14:tracePt t="37926" x="3511550" y="889000"/>
          <p14:tracePt t="37942" x="3492500" y="863600"/>
          <p14:tracePt t="37959" x="3479800" y="857250"/>
          <p14:tracePt t="37976" x="3454400" y="844550"/>
          <p14:tracePt t="37993" x="3448050" y="831850"/>
          <p14:tracePt t="38008" x="3416300" y="812800"/>
          <p14:tracePt t="38024" x="3384550" y="793750"/>
          <p14:tracePt t="38043" x="3378200" y="787400"/>
          <p14:tracePt t="38059" x="3346450" y="774700"/>
          <p14:tracePt t="38076" x="3333750" y="774700"/>
          <p14:tracePt t="38076" x="3327400" y="768350"/>
          <p14:tracePt t="38092" x="3314700" y="768350"/>
          <p14:tracePt t="38109" x="3302000" y="762000"/>
          <p14:tracePt t="38126" x="3289300" y="755650"/>
          <p14:tracePt t="38142" x="3251200" y="755650"/>
          <p14:tracePt t="38159" x="3232150" y="755650"/>
          <p14:tracePt t="38176" x="3175000" y="755650"/>
          <p14:tracePt t="38192" x="3092450" y="755650"/>
          <p14:tracePt t="38209" x="3054350" y="755650"/>
          <p14:tracePt t="38225" x="2984500" y="755650"/>
          <p14:tracePt t="38243" x="2959100" y="755650"/>
          <p14:tracePt t="38259" x="2914650" y="762000"/>
          <p14:tracePt t="38276" x="2876550" y="768350"/>
          <p14:tracePt t="38293" x="2844800" y="781050"/>
          <p14:tracePt t="38309" x="2800350" y="793750"/>
          <p14:tracePt t="38325" x="2762250" y="800100"/>
          <p14:tracePt t="38342" x="2692400" y="825500"/>
          <p14:tracePt t="38359" x="2635250" y="850900"/>
          <p14:tracePt t="38376" x="2609850" y="863600"/>
          <p14:tracePt t="38393" x="2565400" y="889000"/>
          <p14:tracePt t="38409" x="2546350" y="908050"/>
          <p14:tracePt t="38426" x="2508250" y="933450"/>
          <p14:tracePt t="38442" x="2476500" y="958850"/>
          <p14:tracePt t="38459" x="2457450" y="971550"/>
          <p14:tracePt t="38476" x="2432050" y="990600"/>
          <p14:tracePt t="38492" x="2419350" y="996950"/>
          <p14:tracePt t="38509" x="2413000" y="1022350"/>
          <p14:tracePt t="38526" x="2400300" y="1041400"/>
          <p14:tracePt t="38543" x="2393950" y="1060450"/>
          <p14:tracePt t="38559" x="2381250" y="1079500"/>
          <p14:tracePt t="38576" x="2381250" y="1098550"/>
          <p14:tracePt t="38592" x="2374900" y="1117600"/>
          <p14:tracePt t="38609" x="2368550" y="1143000"/>
          <p14:tracePt t="38625" x="2368550" y="1149350"/>
          <p14:tracePt t="38642" x="2368550" y="1181100"/>
          <p14:tracePt t="38659" x="2368550" y="1187450"/>
          <p14:tracePt t="38675" x="2368550" y="1225550"/>
          <p14:tracePt t="38693" x="2374900" y="1263650"/>
          <p14:tracePt t="38709" x="2374900" y="1276350"/>
          <p14:tracePt t="38726" x="2381250" y="1308100"/>
          <p14:tracePt t="38759" x="2387600" y="1327150"/>
          <p14:tracePt t="38760" x="2400300" y="1352550"/>
          <p14:tracePt t="38776" x="2419350" y="1397000"/>
          <p14:tracePt t="38792" x="2438400" y="1416050"/>
          <p14:tracePt t="38809" x="2476500" y="1460500"/>
          <p14:tracePt t="38825" x="2495550" y="1492250"/>
          <p14:tracePt t="38842" x="2546350" y="1543050"/>
          <p14:tracePt t="38859" x="2578100" y="1568450"/>
          <p14:tracePt t="38876" x="2590800" y="1581150"/>
          <p14:tracePt t="38893" x="2622550" y="1606550"/>
          <p14:tracePt t="38909" x="2635250" y="1625600"/>
          <p14:tracePt t="38926" x="2673350" y="1651000"/>
          <p14:tracePt t="38942" x="2698750" y="1670050"/>
          <p14:tracePt t="38959" x="2755900" y="1701800"/>
          <p14:tracePt t="38975" x="2832100" y="1752600"/>
          <p14:tracePt t="38992" x="2857500" y="1765300"/>
          <p14:tracePt t="39010" x="2908300" y="1784350"/>
          <p14:tracePt t="39025" x="2933700" y="1790700"/>
          <p14:tracePt t="39041" x="2984500" y="1797050"/>
          <p14:tracePt t="39058" x="3035300" y="1797050"/>
          <p14:tracePt t="39076" x="3067050" y="1797050"/>
          <p14:tracePt t="39092" x="3136900" y="1797050"/>
          <p14:tracePt t="39109" x="3168650" y="1797050"/>
          <p14:tracePt t="39125" x="3238500" y="1778000"/>
          <p14:tracePt t="39143" x="3302000" y="1746250"/>
          <p14:tracePt t="39159" x="3333750" y="1720850"/>
          <p14:tracePt t="39175" x="3390900" y="1670050"/>
          <p14:tracePt t="39193" x="3422650" y="1644650"/>
          <p14:tracePt t="39209" x="3467100" y="1593850"/>
          <p14:tracePt t="39226" x="3498850" y="1555750"/>
          <p14:tracePt t="39242" x="3517900" y="1536700"/>
          <p14:tracePt t="39259" x="3543300" y="1504950"/>
          <p14:tracePt t="39276" x="3556000" y="1479550"/>
          <p14:tracePt t="39276" x="3568700" y="1460500"/>
          <p14:tracePt t="39293" x="3575050" y="1441450"/>
          <p14:tracePt t="39309" x="3587750" y="1403350"/>
          <p14:tracePt t="39325" x="3587750" y="1397000"/>
          <p14:tracePt t="39342" x="3600450" y="1358900"/>
          <p14:tracePt t="39359" x="3600450" y="1320800"/>
          <p14:tracePt t="39376" x="3600450" y="1308100"/>
          <p14:tracePt t="39391" x="3594100" y="1263650"/>
          <p14:tracePt t="39408" x="3587750" y="1238250"/>
          <p14:tracePt t="39426" x="3587750" y="1206500"/>
          <p14:tracePt t="39442" x="3581400" y="1193800"/>
          <p14:tracePt t="39459" x="3581400" y="1174750"/>
          <p14:tracePt t="39477" x="3581400" y="1155700"/>
          <p14:tracePt t="39494" x="3581400" y="1149350"/>
          <p14:tracePt t="39509" x="3575050" y="1130300"/>
          <p14:tracePt t="39526" x="3575050" y="1123950"/>
          <p14:tracePt t="39543" x="3562350" y="1092200"/>
          <p14:tracePt t="39559" x="3549650" y="1060450"/>
          <p14:tracePt t="39576" x="3543300" y="1047750"/>
          <p14:tracePt t="39593" x="3517900" y="1009650"/>
          <p14:tracePt t="39609" x="3511550" y="996950"/>
          <p14:tracePt t="39625" x="3492500" y="958850"/>
          <p14:tracePt t="39642" x="3460750" y="927100"/>
          <p14:tracePt t="39659" x="3448050" y="908050"/>
          <p14:tracePt t="39676" x="3416300" y="869950"/>
          <p14:tracePt t="39693" x="3403600" y="857250"/>
          <p14:tracePt t="39709" x="3371850" y="825500"/>
          <p14:tracePt t="39725" x="3352800" y="812800"/>
          <p14:tracePt t="39742" x="3340100" y="806450"/>
          <p14:tracePt t="39759" x="3321050" y="793750"/>
          <p14:tracePt t="39775" x="3314700" y="787400"/>
          <p14:tracePt t="39792" x="3302000" y="781050"/>
          <p14:tracePt t="39826" x="3295650" y="781050"/>
          <p14:tracePt t="39827" x="3282950" y="781050"/>
          <p14:tracePt t="39842" x="3257550" y="781050"/>
          <p14:tracePt t="39859" x="3238500" y="781050"/>
          <p14:tracePt t="39875" x="3206750" y="781050"/>
          <p14:tracePt t="39892" x="3181350" y="781050"/>
          <p14:tracePt t="39909" x="3143250" y="793750"/>
          <p14:tracePt t="39927" x="3092450" y="806450"/>
          <p14:tracePt t="39943" x="3060700" y="812800"/>
          <p14:tracePt t="39959" x="2984500" y="838200"/>
          <p14:tracePt t="39975" x="2952750" y="850900"/>
          <p14:tracePt t="39975" x="2914650" y="857250"/>
          <p14:tracePt t="39993" x="2870200" y="876300"/>
          <p14:tracePt t="40009" x="2806700" y="895350"/>
          <p14:tracePt t="40025" x="2781300" y="908050"/>
          <p14:tracePt t="40042" x="2730500" y="927100"/>
          <p14:tracePt t="40059" x="2692400" y="952500"/>
          <p14:tracePt t="40076" x="2679700" y="965200"/>
          <p14:tracePt t="40092" x="2654300" y="990600"/>
          <p14:tracePt t="40109" x="2641600" y="1003300"/>
          <p14:tracePt t="40126" x="2628900" y="1022350"/>
          <p14:tracePt t="40141" x="2616200" y="1028700"/>
          <p14:tracePt t="40158" x="2603500" y="1047750"/>
          <p14:tracePt t="40174" x="2590800" y="1066800"/>
          <p14:tracePt t="40191" x="2584450" y="1073150"/>
          <p14:tracePt t="40208" x="2571750" y="1098550"/>
          <p14:tracePt t="40224" x="2565400" y="1111250"/>
          <p14:tracePt t="40242" x="2552700" y="1130300"/>
          <p14:tracePt t="40259" x="2546350" y="1149350"/>
          <p14:tracePt t="40275" x="2540000" y="1162050"/>
          <p14:tracePt t="40292" x="2533650" y="1174750"/>
          <p14:tracePt t="40309" x="2533650" y="1187450"/>
          <p14:tracePt t="40325" x="2533650" y="1206500"/>
          <p14:tracePt t="40343" x="2533650" y="1231900"/>
          <p14:tracePt t="40359" x="2533650" y="1238250"/>
          <p14:tracePt t="40376" x="2533650" y="1257300"/>
          <p14:tracePt t="40393" x="2533650" y="1263650"/>
          <p14:tracePt t="40408" x="2533650" y="1282700"/>
          <p14:tracePt t="40425" x="2540000" y="1301750"/>
          <p14:tracePt t="40441" x="2540000" y="1314450"/>
          <p14:tracePt t="40458" x="2559050" y="1346200"/>
          <p14:tracePt t="40475" x="2565400" y="1358900"/>
          <p14:tracePt t="40492" x="2590800" y="1390650"/>
          <p14:tracePt t="40508" x="2590800" y="1403350"/>
          <p14:tracePt t="40524" x="2616200" y="1428750"/>
          <p14:tracePt t="40543" x="2641600" y="1460500"/>
          <p14:tracePt t="40559" x="2654300" y="1473200"/>
          <p14:tracePt t="40576" x="2673350" y="1498600"/>
          <p14:tracePt t="40592" x="2692400" y="1536700"/>
          <p14:tracePt t="40609" x="2705100" y="1549400"/>
          <p14:tracePt t="40625" x="2736850" y="1587500"/>
          <p14:tracePt t="40643" x="2755900" y="1600200"/>
          <p14:tracePt t="40659" x="2800350" y="1638300"/>
          <p14:tracePt t="40675" x="2844800" y="1657350"/>
          <p14:tracePt t="40708" x="2870200" y="1670050"/>
          <p14:tracePt t="40710" x="2921000" y="1676400"/>
          <p14:tracePt t="40726" x="2940050" y="1676400"/>
          <p14:tracePt t="40743" x="2978150" y="1676400"/>
          <p14:tracePt t="40759" x="3022600" y="1676400"/>
          <p14:tracePt t="40775" x="3041650" y="1676400"/>
          <p14:tracePt t="40793" x="3067050" y="1676400"/>
          <p14:tracePt t="40809" x="3086100" y="1676400"/>
          <p14:tracePt t="40825" x="3117850" y="1676400"/>
          <p14:tracePt t="40843" x="3149600" y="1663700"/>
          <p14:tracePt t="40859" x="3162300" y="1663700"/>
          <p14:tracePt t="40876" x="3181350" y="1651000"/>
          <p14:tracePt t="40892" x="3194050" y="1651000"/>
          <p14:tracePt t="40909" x="3206750" y="1644650"/>
          <p14:tracePt t="40926" x="3219450" y="1631950"/>
          <p14:tracePt t="40943" x="3238500" y="1619250"/>
          <p14:tracePt t="40959" x="3270250" y="1593850"/>
          <p14:tracePt t="40975" x="3282950" y="1574800"/>
          <p14:tracePt t="40993" x="3308350" y="1549400"/>
          <p14:tracePt t="41009" x="3314700" y="1543050"/>
          <p14:tracePt t="41025" x="3327400" y="1511300"/>
          <p14:tracePt t="41043" x="3340100" y="1479550"/>
          <p14:tracePt t="41059" x="3346450" y="1466850"/>
          <p14:tracePt t="41075" x="3359150" y="1422400"/>
          <p14:tracePt t="41092" x="3365500" y="1397000"/>
          <p14:tracePt t="41109" x="3378200" y="1358900"/>
          <p14:tracePt t="41125" x="3390900" y="1301750"/>
          <p14:tracePt t="41143" x="3397250" y="1276350"/>
          <p14:tracePt t="41159" x="3403600" y="1225550"/>
          <p14:tracePt t="41176" x="3409950" y="1206500"/>
          <p14:tracePt t="41193" x="3422650" y="1174750"/>
          <p14:tracePt t="41209" x="3422650" y="1143000"/>
          <p14:tracePt t="41226" x="3429000" y="1136650"/>
          <p14:tracePt t="41242" x="3441700" y="1117600"/>
          <p14:tracePt t="41259" x="3441700" y="1111250"/>
          <p14:tracePt t="41276" x="3448050" y="1098550"/>
          <p14:tracePt t="41293" x="3448050" y="1085850"/>
          <p14:tracePt t="41309" x="3448050" y="1079500"/>
          <p14:tracePt t="41325" x="3454400" y="1066800"/>
          <p14:tracePt t="41343" x="3454400" y="1060450"/>
          <p14:tracePt t="41359" x="3454400" y="1054100"/>
          <p14:tracePt t="41376" x="3454400" y="1041400"/>
          <p14:tracePt t="41412" x="3454400" y="1035050"/>
          <p14:tracePt t="41433" x="3454400" y="1028700"/>
          <p14:tracePt t="41443" x="3454400" y="1022350"/>
          <p14:tracePt t="41445" x="3460750" y="1022350"/>
          <p14:tracePt t="41458" x="3460750" y="1009650"/>
          <p14:tracePt t="41476" x="3460750" y="1003300"/>
          <p14:tracePt t="41516" x="3460750" y="996950"/>
          <p14:tracePt t="41527" x="3460750" y="990600"/>
          <p14:tracePt t="41527" x="3460750" y="984250"/>
          <p14:tracePt t="41559" x="3460750" y="977900"/>
          <p14:tracePt t="41561" x="3460750" y="971550"/>
          <p14:tracePt t="41575" x="3460750" y="965200"/>
          <p14:tracePt t="41592" x="3460750" y="958850"/>
          <p14:tracePt t="41609" x="3460750" y="946150"/>
          <p14:tracePt t="41625" x="3460750" y="927100"/>
          <p14:tracePt t="41663" x="3460750" y="914400"/>
          <p14:tracePt t="41675" x="3460750" y="908050"/>
          <p14:tracePt t="41695" x="3460750" y="901700"/>
          <p14:tracePt t="41696" x="3460750" y="889000"/>
          <p14:tracePt t="41709" x="3448050" y="876300"/>
          <p14:tracePt t="41726" x="3435350" y="857250"/>
          <p14:tracePt t="41742" x="3409950" y="831850"/>
          <p14:tracePt t="41759" x="3397250" y="819150"/>
          <p14:tracePt t="41775" x="3359150" y="787400"/>
          <p14:tracePt t="41792" x="3333750" y="762000"/>
          <p14:tracePt t="41809" x="3314700" y="755650"/>
          <p14:tracePt t="41826" x="3276600" y="736600"/>
          <p14:tracePt t="41842" x="3251200" y="730250"/>
          <p14:tracePt t="41859" x="3219450" y="717550"/>
          <p14:tracePt t="41876" x="3187700" y="717550"/>
          <p14:tracePt t="41893" x="3168650" y="717550"/>
          <p14:tracePt t="41909" x="3143250" y="717550"/>
          <p14:tracePt t="41925" x="3124200" y="717550"/>
          <p14:tracePt t="41943" x="3098800" y="717550"/>
          <p14:tracePt t="41959" x="3079750" y="717550"/>
          <p14:tracePt t="41975" x="3048000" y="717550"/>
          <p14:tracePt t="41993" x="2997200" y="723900"/>
          <p14:tracePt t="42009" x="2971800" y="730250"/>
          <p14:tracePt t="42025" x="2914650" y="762000"/>
          <p14:tracePt t="42042" x="2889250" y="774700"/>
          <p14:tracePt t="42059" x="2844800" y="800100"/>
          <p14:tracePt t="42075" x="2806700" y="831850"/>
          <p14:tracePt t="42092" x="2794000" y="844550"/>
          <p14:tracePt t="42109" x="2774950" y="863600"/>
          <p14:tracePt t="42125" x="2755900" y="895350"/>
          <p14:tracePt t="42143" x="2743200" y="908050"/>
          <p14:tracePt t="42159" x="2730500" y="927100"/>
          <p14:tracePt t="42176" x="2724150" y="939800"/>
          <p14:tracePt t="42192" x="2717800" y="958850"/>
          <p14:tracePt t="42209" x="2705100" y="971550"/>
          <p14:tracePt t="42225" x="2698750" y="984250"/>
          <p14:tracePt t="42242" x="2686050" y="1009650"/>
          <p14:tracePt t="42259" x="2686050" y="1022350"/>
          <p14:tracePt t="42275" x="2686050" y="1047750"/>
          <p14:tracePt t="42293" x="2679700" y="1066800"/>
          <p14:tracePt t="42309" x="2679700" y="1117600"/>
          <p14:tracePt t="42325" x="2673350" y="1155700"/>
          <p14:tracePt t="42342" x="2673350" y="1174750"/>
          <p14:tracePt t="42359" x="2673350" y="1212850"/>
          <p14:tracePt t="42376" x="2667000" y="1225550"/>
          <p14:tracePt t="42391" x="2667000" y="1257300"/>
          <p14:tracePt t="42408" x="2667000" y="1263650"/>
          <p14:tracePt t="42424" x="2660650" y="1295400"/>
          <p14:tracePt t="42441" x="2660650" y="1320800"/>
          <p14:tracePt t="42459" x="2660650" y="1346200"/>
          <p14:tracePt t="42478" x="2660650" y="1365250"/>
          <p14:tracePt t="42493" x="2660650" y="1409700"/>
          <p14:tracePt t="42508" x="2667000" y="1428750"/>
          <p14:tracePt t="42524" x="2692400" y="1479550"/>
          <p14:tracePt t="42543" x="2711450" y="1504950"/>
          <p14:tracePt t="42559" x="2762250" y="1574800"/>
          <p14:tracePt t="42575" x="2825750" y="1631950"/>
          <p14:tracePt t="42593" x="2851150" y="1663700"/>
          <p14:tracePt t="42609" x="2908300" y="1708150"/>
          <p14:tracePt t="42625" x="2927350" y="1727200"/>
          <p14:tracePt t="42642" x="2965450" y="1739900"/>
          <p14:tracePt t="42659" x="2990850" y="1746250"/>
          <p14:tracePt t="42676" x="3003550" y="1746250"/>
          <p14:tracePt t="42693" x="3028950" y="1746250"/>
          <p14:tracePt t="42709" x="3048000" y="1746250"/>
          <p14:tracePt t="42725" x="3079750" y="1746250"/>
          <p14:tracePt t="42743" x="3086100" y="1746250"/>
          <p14:tracePt t="42759" x="3117850" y="1739900"/>
          <p14:tracePt t="42775" x="3155950" y="1720850"/>
          <p14:tracePt t="42793" x="3175000" y="1714500"/>
          <p14:tracePt t="42809" x="3213100" y="1695450"/>
          <p14:tracePt t="42826" x="3257550" y="1670050"/>
          <p14:tracePt t="42842" x="3276600" y="1663700"/>
          <p14:tracePt t="42860" x="3308350" y="1631950"/>
          <p14:tracePt t="42876" x="3321050" y="1612900"/>
          <p14:tracePt t="42893" x="3352800" y="1581150"/>
          <p14:tracePt t="42910" x="3365500" y="1568450"/>
          <p14:tracePt t="42926" x="3409950" y="1511300"/>
          <p14:tracePt t="42944" x="3435350" y="1466850"/>
          <p14:tracePt t="42960" x="3448050" y="1441450"/>
          <p14:tracePt t="42977" x="3460750" y="1390650"/>
          <p14:tracePt t="42993" x="3460750" y="1371600"/>
          <p14:tracePt t="43010" x="3467100" y="1339850"/>
          <p14:tracePt t="43027" x="3473450" y="1301750"/>
          <p14:tracePt t="43043" x="3473450" y="1282700"/>
          <p14:tracePt t="43060" x="3479800" y="1257300"/>
          <p14:tracePt t="43077" x="3479800" y="1238250"/>
          <p14:tracePt t="43092" x="3479800" y="1206500"/>
          <p14:tracePt t="43108" x="3479800" y="1174750"/>
          <p14:tracePt t="43126" x="3479800" y="1155700"/>
          <p14:tracePt t="43144" x="3467100" y="1130300"/>
          <p14:tracePt t="43160" x="3454400" y="1111250"/>
          <p14:tracePt t="43177" x="3435350" y="1073150"/>
          <p14:tracePt t="43193" x="3403600" y="1041400"/>
          <p14:tracePt t="43210" x="3384550" y="1022350"/>
          <p14:tracePt t="43226" x="3359150" y="984250"/>
          <p14:tracePt t="43244" x="3340100" y="971550"/>
          <p14:tracePt t="43260" x="3308350" y="946150"/>
          <p14:tracePt t="43276" x="3282950" y="927100"/>
          <p14:tracePt t="43294" x="3270250" y="920750"/>
          <p14:tracePt t="43310" x="3232150" y="914400"/>
          <p14:tracePt t="43327" x="3213100" y="908050"/>
          <p14:tracePt t="43344" x="3181350" y="895350"/>
          <p14:tracePt t="43360" x="3149600" y="889000"/>
          <p14:tracePt t="43377" x="3136900" y="889000"/>
          <p14:tracePt t="43394" x="3117850" y="882650"/>
          <p14:tracePt t="43410" x="3098800" y="882650"/>
          <p14:tracePt t="43426" x="3073400" y="876300"/>
          <p14:tracePt t="43444" x="3035300" y="876300"/>
          <p14:tracePt t="43460" x="3009900" y="876300"/>
          <p14:tracePt t="43478" x="2965450" y="889000"/>
          <p14:tracePt t="43494" x="2933700" y="901700"/>
          <p14:tracePt t="43509" x="2901950" y="927100"/>
          <p14:tracePt t="43525" x="2870200" y="965200"/>
          <p14:tracePt t="43542" x="2851150" y="984250"/>
          <p14:tracePt t="43559" x="2838450" y="1009650"/>
          <p14:tracePt t="43576" x="2825750" y="1022350"/>
          <p14:tracePt t="43594" x="2806700" y="1047750"/>
          <p14:tracePt t="43610" x="2794000" y="1066800"/>
          <p14:tracePt t="43626" x="2787650" y="1079500"/>
          <p14:tracePt t="43643" x="2768600" y="1104900"/>
          <p14:tracePt t="43660" x="2762250" y="1117600"/>
          <p14:tracePt t="43676" x="2743200" y="1155700"/>
          <p14:tracePt t="43693" x="2736850" y="1193800"/>
          <p14:tracePt t="43710" x="2730500" y="1206500"/>
          <p14:tracePt t="43726" x="2724150" y="1238250"/>
          <p14:tracePt t="43744" x="2724150" y="1257300"/>
          <p14:tracePt t="43759" x="2717800" y="1276350"/>
          <p14:tracePt t="43776" x="2711450" y="1314450"/>
          <p14:tracePt t="43793" x="2711450" y="1327150"/>
          <p14:tracePt t="43810" x="2711450" y="1371600"/>
          <p14:tracePt t="43827" x="2711450" y="1390650"/>
          <p14:tracePt t="43843" x="2711450" y="1422400"/>
          <p14:tracePt t="43860" x="2711450" y="1466850"/>
          <p14:tracePt t="43876" x="2711450" y="1485900"/>
          <p14:tracePt t="43894" x="2730500" y="1524000"/>
          <p14:tracePt t="43909" x="2749550" y="1555750"/>
          <p14:tracePt t="43926" x="2794000" y="1619250"/>
          <p14:tracePt t="43944" x="2825750" y="1651000"/>
          <p14:tracePt t="43944" x="2863850" y="1682750"/>
          <p14:tracePt t="43961" x="2889250" y="1714500"/>
          <p14:tracePt t="43977" x="2978150" y="1758950"/>
          <p14:tracePt t="43993" x="3022600" y="1784350"/>
          <p14:tracePt t="44010" x="3130550" y="1803400"/>
          <p14:tracePt t="44026" x="3181350" y="1816100"/>
          <p14:tracePt t="44043" x="3308350" y="1822450"/>
          <p14:tracePt t="44060" x="3403600" y="1822450"/>
          <p14:tracePt t="44077" x="3448050" y="1822450"/>
          <p14:tracePt t="44094" x="3492500" y="1816100"/>
          <p14:tracePt t="44110" x="3511550" y="1809750"/>
          <p14:tracePt t="44126" x="3524250" y="1803400"/>
          <p14:tracePt t="44143" x="3530600" y="1790700"/>
          <p14:tracePt t="44160" x="3530600" y="1784350"/>
          <p14:tracePt t="44176" x="3536950" y="1784350"/>
          <p14:tracePt t="44193" x="3536950" y="1778000"/>
          <p14:tracePt t="44210" x="3536950" y="1771650"/>
          <p14:tracePt t="44225" x="3543300" y="1771650"/>
          <p14:tracePt t="44263" x="3543300" y="1765300"/>
          <p14:tracePt t="44813" x="3536950" y="1752600"/>
          <p14:tracePt t="44824" x="3517900" y="1739900"/>
          <p14:tracePt t="44825" x="3486150" y="1714500"/>
          <p14:tracePt t="44835" x="3422650" y="1670050"/>
          <p14:tracePt t="44847" x="3352800" y="1625600"/>
          <p14:tracePt t="44860" x="3276600" y="1574800"/>
          <p14:tracePt t="44876" x="3105150" y="1454150"/>
          <p14:tracePt t="44893" x="2965450" y="1365250"/>
          <p14:tracePt t="44909" x="2914650" y="1346200"/>
          <p14:tracePt t="44926" x="2851150" y="1314450"/>
          <p14:tracePt t="44943" x="2813050" y="1301750"/>
          <p14:tracePt t="44959" x="2800350" y="1295400"/>
          <p14:tracePt t="44977" x="2762250" y="1289050"/>
          <p14:tracePt t="44993" x="2736850" y="1282700"/>
          <p14:tracePt t="45010" x="2705100" y="1270000"/>
          <p14:tracePt t="45026" x="2679700" y="1263650"/>
          <p14:tracePt t="45043" x="2673350" y="1263650"/>
          <p14:tracePt t="45060" x="2667000" y="1263650"/>
          <p14:tracePt t="45076" x="2660650" y="1263650"/>
          <p14:tracePt t="45094" x="2641600" y="1257300"/>
          <p14:tracePt t="45110" x="2628900" y="1257300"/>
          <p14:tracePt t="45127" x="2616200" y="1250950"/>
          <p14:tracePt t="45372" x="2622550" y="1250950"/>
          <p14:tracePt t="45393" x="2628900" y="1250950"/>
          <p14:tracePt t="45403" x="2635250" y="1250950"/>
          <p14:tracePt t="45424" x="2641600" y="1250950"/>
          <p14:tracePt t="45434" x="2654300" y="1250950"/>
          <p14:tracePt t="45445" x="2660650" y="1250950"/>
          <p14:tracePt t="45458" x="2673350" y="1250950"/>
          <p14:tracePt t="45465" x="2679700" y="1250950"/>
          <p14:tracePt t="45475" x="2698750" y="1250950"/>
          <p14:tracePt t="45492" x="2711450" y="1250950"/>
          <p14:tracePt t="45509" x="2717800" y="1250950"/>
          <p14:tracePt t="45525" x="2743200" y="1250950"/>
          <p14:tracePt t="45544" x="2774950" y="1263650"/>
          <p14:tracePt t="45560" x="2781300" y="1263650"/>
          <p14:tracePt t="45576" x="2813050" y="1276350"/>
          <p14:tracePt t="45594" x="2825750" y="1276350"/>
          <p14:tracePt t="47259" x="2813050" y="1276350"/>
          <p14:tracePt t="47271" x="2806700" y="1276350"/>
          <p14:tracePt t="47281" x="2781300" y="1276350"/>
          <p14:tracePt t="47291" x="2724150" y="1276350"/>
          <p14:tracePt t="47312" x="2692400" y="1276350"/>
          <p14:tracePt t="47313" x="2647950" y="1276350"/>
          <p14:tracePt t="47326" x="2559050" y="1276350"/>
          <p14:tracePt t="47343" x="2501900" y="1276350"/>
          <p14:tracePt t="47360" x="2406650" y="1276350"/>
          <p14:tracePt t="47377" x="2336800" y="1276350"/>
          <p14:tracePt t="47394" x="2197100" y="1276350"/>
          <p14:tracePt t="47408" x="2133600" y="1276350"/>
          <p14:tracePt t="47425" x="1981200" y="1276350"/>
          <p14:tracePt t="47443" x="1847850" y="1276350"/>
          <p14:tracePt t="47460" x="1797050" y="1276350"/>
          <p14:tracePt t="47477" x="1708150" y="1276350"/>
          <p14:tracePt t="47492" x="1676400" y="1276350"/>
          <p14:tracePt t="47509" x="1606550" y="1282700"/>
          <p14:tracePt t="47525" x="1536700" y="1282700"/>
          <p14:tracePt t="47542" x="1492250" y="1282700"/>
          <p14:tracePt t="47559" x="1397000" y="1289050"/>
          <p14:tracePt t="47577" x="1308100" y="1289050"/>
          <p14:tracePt t="47593" x="1263650" y="1289050"/>
          <p14:tracePt t="47610" x="1193800" y="1289050"/>
          <p14:tracePt t="47626" x="1162050" y="1289050"/>
          <p14:tracePt t="47643" x="1092200" y="1289050"/>
          <p14:tracePt t="47660" x="1060450" y="1289050"/>
          <p14:tracePt t="47676" x="984250" y="1289050"/>
          <p14:tracePt t="47693" x="927100" y="1289050"/>
          <p14:tracePt t="47710" x="901700" y="1289050"/>
          <p14:tracePt t="47727" x="857250" y="1289050"/>
          <p14:tracePt t="47743" x="850900" y="1289050"/>
          <p14:tracePt t="47759" x="819150" y="1289050"/>
          <p14:tracePt t="47777" x="787400" y="1289050"/>
          <p14:tracePt t="47793" x="762000" y="1289050"/>
          <p14:tracePt t="47810" x="717550" y="1289050"/>
          <p14:tracePt t="47826" x="698500" y="1289050"/>
          <p14:tracePt t="47843" x="641350" y="1289050"/>
          <p14:tracePt t="47860" x="596900" y="1289050"/>
          <p14:tracePt t="47876" x="571500" y="1282700"/>
          <p14:tracePt t="47893" x="527050" y="1276350"/>
          <p14:tracePt t="47909" x="508000" y="1270000"/>
          <p14:tracePt t="47926" x="469900" y="1263650"/>
          <p14:tracePt t="47943" x="425450" y="1257300"/>
          <p14:tracePt t="47960" x="412750" y="1257300"/>
          <p14:tracePt t="47976" x="368300" y="1250950"/>
          <p14:tracePt t="48009" x="349250" y="1250950"/>
          <p14:tracePt t="48011" x="323850" y="1244600"/>
          <p14:tracePt t="48026" x="304800" y="1244600"/>
          <p14:tracePt t="48044" x="304800" y="1238250"/>
          <p14:tracePt t="48060" x="285750" y="1238250"/>
          <p14:tracePt t="48077" x="273050" y="1238250"/>
          <p14:tracePt t="48093" x="241300" y="1231900"/>
          <p14:tracePt t="48110" x="215900" y="1225550"/>
          <p14:tracePt t="48126" x="209550" y="1225550"/>
          <p14:tracePt t="48340" x="209550" y="1219200"/>
          <p14:tracePt t="48585" x="209550" y="1212850"/>
          <p14:tracePt t="48617" x="215900" y="1212850"/>
          <p14:tracePt t="48626" x="215900" y="1206500"/>
          <p14:tracePt t="48647" x="222250" y="1206500"/>
          <p14:tracePt t="48660" x="228600" y="1206500"/>
          <p14:tracePt t="48661" x="234950" y="1206500"/>
          <p14:tracePt t="48676" x="241300" y="1206500"/>
          <p14:tracePt t="48693" x="260350" y="1206500"/>
          <p14:tracePt t="48710" x="273050" y="1206500"/>
          <p14:tracePt t="48727" x="292100" y="1206500"/>
          <p14:tracePt t="48743" x="304800" y="1206500"/>
          <p14:tracePt t="53674" x="311150" y="1206500"/>
          <p14:tracePt t="53705" x="311150" y="1200150"/>
          <p14:tracePt t="53717" x="317500" y="1200150"/>
          <p14:tracePt t="53726" x="330200" y="1200150"/>
          <p14:tracePt t="53727" x="330200" y="1193800"/>
          <p14:tracePt t="53742" x="355600" y="1181100"/>
          <p14:tracePt t="53779" x="361950" y="1181100"/>
          <p14:tracePt t="53792" x="368300" y="1181100"/>
          <p14:tracePt t="53793" x="374650" y="1174750"/>
          <p14:tracePt t="53830" x="374650" y="1168400"/>
          <p14:tracePt t="53842" x="381000" y="1168400"/>
          <p14:tracePt t="53858" x="381000" y="1162050"/>
          <p14:tracePt t="53860" x="387350" y="1162050"/>
          <p14:tracePt t="53893" x="387350" y="1155700"/>
          <p14:tracePt t="53895" x="393700" y="1155700"/>
          <p14:tracePt t="53908" x="406400" y="1149350"/>
          <p14:tracePt t="53945" x="412750" y="1149350"/>
          <p14:tracePt t="54739" x="419100" y="1149350"/>
          <p14:tracePt t="54760" x="425450" y="1149350"/>
          <p14:tracePt t="54770" x="431800" y="1149350"/>
          <p14:tracePt t="54784" x="444500" y="1149350"/>
          <p14:tracePt t="54792" x="469900" y="1149350"/>
          <p14:tracePt t="54793" x="488950" y="1149350"/>
          <p14:tracePt t="54808" x="577850" y="1149350"/>
          <p14:tracePt t="54825" x="628650" y="1149350"/>
          <p14:tracePt t="54842" x="717550" y="1149350"/>
          <p14:tracePt t="54859" x="819150" y="1149350"/>
          <p14:tracePt t="54875" x="863600" y="1149350"/>
          <p14:tracePt t="54892" x="958850" y="1149350"/>
          <p14:tracePt t="54909" x="1016000" y="1149350"/>
          <p14:tracePt t="54925" x="1162050" y="1168400"/>
          <p14:tracePt t="54942" x="1314450" y="1193800"/>
          <p14:tracePt t="54958" x="1390650" y="1212850"/>
          <p14:tracePt t="54975" x="1536700" y="1244600"/>
          <p14:tracePt t="54992" x="1682750" y="1282700"/>
          <p14:tracePt t="55009" x="1758950" y="1295400"/>
          <p14:tracePt t="55025" x="1917700" y="1333500"/>
          <p14:tracePt t="55042" x="1993900" y="1358900"/>
          <p14:tracePt t="55058" x="2127250" y="1390650"/>
          <p14:tracePt t="55075" x="2235200" y="1416050"/>
          <p14:tracePt t="55092" x="2266950" y="1422400"/>
          <p14:tracePt t="55109" x="2324100" y="1428750"/>
          <p14:tracePt t="55125" x="2343150" y="1435100"/>
          <p14:tracePt t="55142" x="2393950" y="1435100"/>
          <p14:tracePt t="55158" x="2463800" y="1441450"/>
          <p14:tracePt t="55175" x="2508250" y="1441450"/>
          <p14:tracePt t="55192" x="2584450" y="1441450"/>
          <p14:tracePt t="55209" x="2641600" y="1447800"/>
          <p14:tracePt t="55225" x="2736850" y="1460500"/>
          <p14:tracePt t="55243" x="2851150" y="1485900"/>
          <p14:tracePt t="55259" x="2895600" y="1492250"/>
          <p14:tracePt t="55275" x="2997200" y="1511300"/>
          <p14:tracePt t="55292" x="3048000" y="1530350"/>
          <p14:tracePt t="55308" x="3117850" y="1543050"/>
          <p14:tracePt t="55325" x="3187700" y="1555750"/>
          <p14:tracePt t="55342" x="3219450" y="1555750"/>
          <p14:tracePt t="55359" x="3308350" y="1568450"/>
          <p14:tracePt t="55375" x="3359150" y="1574800"/>
          <p14:tracePt t="55393" x="3448050" y="1587500"/>
          <p14:tracePt t="55408" x="3492500" y="1593850"/>
          <p14:tracePt t="55424" x="3562350" y="1612900"/>
          <p14:tracePt t="55442" x="3632200" y="1625600"/>
          <p14:tracePt t="55458" x="3657600" y="1625600"/>
          <p14:tracePt t="55475" x="3733800" y="1631950"/>
          <p14:tracePt t="55492" x="3765550" y="1631950"/>
          <p14:tracePt t="55508" x="3835400" y="1638300"/>
          <p14:tracePt t="55524" x="3879850" y="1638300"/>
          <p14:tracePt t="55541" x="3886200" y="1638300"/>
          <p14:tracePt t="55558" x="3911600" y="1638300"/>
          <p14:tracePt t="55593" x="3917950" y="1638300"/>
          <p14:tracePt t="55594" x="3930650" y="1638300"/>
          <p14:tracePt t="55609" x="3943350" y="1638300"/>
          <p14:tracePt t="55626" x="3956050" y="1638300"/>
          <p14:tracePt t="55642" x="3975100" y="1638300"/>
          <p14:tracePt t="55659" x="3981450" y="1638300"/>
          <p14:tracePt t="55675" x="4000500" y="1638300"/>
          <p14:tracePt t="55692" x="4019550" y="1638300"/>
          <p14:tracePt t="55709" x="4038600" y="1631950"/>
          <p14:tracePt t="55726" x="4083050" y="1625600"/>
          <p14:tracePt t="55741" x="4108450" y="1619250"/>
          <p14:tracePt t="55757" x="4146550" y="1612900"/>
          <p14:tracePt t="55775" x="4184650" y="1606550"/>
          <p14:tracePt t="55792" x="4191000" y="1606550"/>
          <p14:tracePt t="55809" x="4216400" y="1600200"/>
          <p14:tracePt t="55825" x="4235450" y="1600200"/>
          <p14:tracePt t="55842" x="4254500" y="1593850"/>
          <p14:tracePt t="55859" x="4292600" y="1581150"/>
          <p14:tracePt t="55875" x="4298950" y="1581150"/>
          <p14:tracePt t="55892" x="4324350" y="1568450"/>
          <p14:tracePt t="55908" x="4337050" y="1555750"/>
          <p14:tracePt t="55925" x="4356100" y="1549400"/>
          <p14:tracePt t="55942" x="4387850" y="1530350"/>
          <p14:tracePt t="55958" x="4406900" y="1517650"/>
          <p14:tracePt t="55975" x="4432300" y="1504950"/>
          <p14:tracePt t="55992" x="4451350" y="1498600"/>
          <p14:tracePt t="56008" x="4470400" y="1492250"/>
          <p14:tracePt t="56025" x="4489450" y="1485900"/>
          <p14:tracePt t="56042" x="4502150" y="1479550"/>
          <p14:tracePt t="56058" x="4514850" y="1466850"/>
          <p14:tracePt t="56075" x="4527550" y="1460500"/>
          <p14:tracePt t="56092" x="4540250" y="1447800"/>
          <p14:tracePt t="56108" x="4552950" y="1441450"/>
          <p14:tracePt t="56126" x="4552950" y="1435100"/>
          <p14:tracePt t="56142" x="4565650" y="1422400"/>
          <p14:tracePt t="56177" x="4565650" y="1416050"/>
          <p14:tracePt t="56178" x="4572000" y="1403350"/>
          <p14:tracePt t="56192" x="4584700" y="1390650"/>
          <p14:tracePt t="56209" x="4591050" y="1377950"/>
          <p14:tracePt t="56225" x="4597400" y="1365250"/>
          <p14:tracePt t="56243" x="4603750" y="1352550"/>
          <p14:tracePt t="56259" x="4603750" y="1327150"/>
          <p14:tracePt t="56275" x="4603750" y="1301750"/>
          <p14:tracePt t="56292" x="4603750" y="1289050"/>
          <p14:tracePt t="56309" x="4603750" y="1257300"/>
          <p14:tracePt t="56325" x="4603750" y="1244600"/>
          <p14:tracePt t="56342" x="4603750" y="1212850"/>
          <p14:tracePt t="56359" x="4591050" y="1187450"/>
          <p14:tracePt t="56375" x="4584700" y="1174750"/>
          <p14:tracePt t="56393" x="4540250" y="1143000"/>
          <p14:tracePt t="56407" x="4514850" y="1130300"/>
          <p14:tracePt t="56424" x="4432300" y="1079500"/>
          <p14:tracePt t="56441" x="4375150" y="1054100"/>
          <p14:tracePt t="56458" x="4267200" y="1016000"/>
          <p14:tracePt t="56476" x="4165600" y="990600"/>
          <p14:tracePt t="56492" x="4127500" y="977900"/>
          <p14:tracePt t="56509" x="4057650" y="965200"/>
          <p14:tracePt t="56524" x="4019550" y="946150"/>
          <p14:tracePt t="56541" x="3981450" y="939800"/>
          <p14:tracePt t="56557" x="3943350" y="933450"/>
          <p14:tracePt t="56574" x="3924300" y="933450"/>
          <p14:tracePt t="56592" x="3898900" y="927100"/>
          <p14:tracePt t="56608" x="3886200" y="927100"/>
          <p14:tracePt t="56608" x="3873500" y="927100"/>
          <p14:tracePt t="56625" x="3860800" y="927100"/>
          <p14:tracePt t="56642" x="3835400" y="927100"/>
          <p14:tracePt t="56679" x="3822700" y="927100"/>
          <p14:tracePt t="56680" x="3816350" y="927100"/>
          <p14:tracePt t="56710" x="3810000" y="927100"/>
          <p14:tracePt t="56730" x="3803650" y="933450"/>
          <p14:tracePt t="56742" x="3803650" y="939800"/>
          <p14:tracePt t="56743" x="3797300" y="939800"/>
          <p14:tracePt t="56759" x="3790950" y="958850"/>
          <p14:tracePt t="56775" x="3784600" y="958850"/>
          <p14:tracePt t="56792" x="3778250" y="977900"/>
          <p14:tracePt t="56809" x="3778250" y="990600"/>
          <p14:tracePt t="56825" x="3771900" y="996950"/>
          <p14:tracePt t="56842" x="3771900" y="1009650"/>
          <p14:tracePt t="56859" x="3771900" y="1022350"/>
          <p14:tracePt t="56875" x="3771900" y="1035050"/>
          <p14:tracePt t="56892" x="3771900" y="1060450"/>
          <p14:tracePt t="56908" x="3771900" y="1073150"/>
          <p14:tracePt t="56925" x="3771900" y="1092200"/>
          <p14:tracePt t="56942" x="3771900" y="1104900"/>
          <p14:tracePt t="56958" x="3771900" y="1130300"/>
          <p14:tracePt t="56975" x="3771900" y="1155700"/>
          <p14:tracePt t="56992" x="3778250" y="1162050"/>
          <p14:tracePt t="57009" x="3778250" y="1193800"/>
          <p14:tracePt t="57025" x="3784600" y="1206500"/>
          <p14:tracePt t="57042" x="3790950" y="1238250"/>
          <p14:tracePt t="57058" x="3790950" y="1257300"/>
          <p14:tracePt t="57075" x="3797300" y="1270000"/>
          <p14:tracePt t="57092" x="3803650" y="1282700"/>
          <p14:tracePt t="57108" x="3803650" y="1295400"/>
          <p14:tracePt t="57125" x="3810000" y="1308100"/>
          <p14:tracePt t="57142" x="3816350" y="1333500"/>
          <p14:tracePt t="57159" x="3822700" y="1339850"/>
          <p14:tracePt t="57175" x="3829050" y="1365250"/>
          <p14:tracePt t="57192" x="3835400" y="1384300"/>
          <p14:tracePt t="57209" x="3848100" y="1397000"/>
          <p14:tracePt t="57225" x="3854450" y="1409700"/>
          <p14:tracePt t="57242" x="3854450" y="1416050"/>
          <p14:tracePt t="57284" x="3854450" y="1422400"/>
          <p14:tracePt t="57304" x="3854450" y="1428750"/>
          <p14:tracePt t="57335" x="3854450" y="1435100"/>
          <p14:tracePt t="57341" x="3854450" y="1441450"/>
          <p14:tracePt t="57418" x="3860800" y="1447800"/>
          <p14:tracePt t="57449" x="3867150" y="1447800"/>
          <p14:tracePt t="57459" x="3873500" y="1454150"/>
          <p14:tracePt t="57475" x="3873500" y="1460500"/>
          <p14:tracePt t="57476" x="3898900" y="1473200"/>
          <p14:tracePt t="57492" x="3905250" y="1485900"/>
          <p14:tracePt t="57508" x="3924300" y="1504950"/>
          <p14:tracePt t="57525" x="3937000" y="1511300"/>
          <p14:tracePt t="57542" x="3949700" y="1517650"/>
          <p14:tracePt t="57558" x="3962400" y="1524000"/>
          <p14:tracePt t="57575" x="3975100" y="1524000"/>
          <p14:tracePt t="57592" x="3994150" y="1524000"/>
          <p14:tracePt t="57608" x="4019550" y="1530350"/>
          <p14:tracePt t="57625" x="4032250" y="1530350"/>
          <p14:tracePt t="57641" x="4070350" y="1536700"/>
          <p14:tracePt t="57660" x="4083050" y="1536700"/>
          <p14:tracePt t="57675" x="4121150" y="1536700"/>
          <p14:tracePt t="57692" x="4165600" y="1536700"/>
          <p14:tracePt t="57709" x="4184650" y="1536700"/>
          <p14:tracePt t="57725" x="4222750" y="1530350"/>
          <p14:tracePt t="57742" x="4248150" y="1524000"/>
          <p14:tracePt t="57759" x="4286250" y="1511300"/>
          <p14:tracePt t="57775" x="4318000" y="1498600"/>
          <p14:tracePt t="57792" x="4343400" y="1492250"/>
          <p14:tracePt t="57809" x="4381500" y="1479550"/>
          <p14:tracePt t="57825" x="4400550" y="1466850"/>
          <p14:tracePt t="57842" x="4432300" y="1454150"/>
          <p14:tracePt t="57858" x="4457700" y="1447800"/>
          <p14:tracePt t="57875" x="4470400" y="1441450"/>
          <p14:tracePt t="57892" x="4489450" y="1422400"/>
          <p14:tracePt t="57908" x="4502150" y="1416050"/>
          <p14:tracePt t="57925" x="4521200" y="1409700"/>
          <p14:tracePt t="57942" x="4521200" y="1390650"/>
          <p14:tracePt t="57959" x="4527550" y="1390650"/>
          <p14:tracePt t="57975" x="4527550" y="1377950"/>
          <p14:tracePt t="57991" x="4527550" y="1371600"/>
          <p14:tracePt t="58008" x="4527550" y="1358900"/>
          <p14:tracePt t="58025" x="4502150" y="1346200"/>
          <p14:tracePt t="58042" x="4489450" y="1339850"/>
          <p14:tracePt t="58058" x="4464050" y="1333500"/>
          <p14:tracePt t="58075" x="4445000" y="1333500"/>
          <p14:tracePt t="58091" x="4425950" y="1327150"/>
          <p14:tracePt t="58108" x="4419600" y="1327150"/>
          <p14:tracePt t="58268" x="4413250" y="1327150"/>
          <p14:tracePt t="58278" x="4406900" y="1327150"/>
          <p14:tracePt t="58288" x="4387850" y="1327150"/>
          <p14:tracePt t="58299" x="4356100" y="1327150"/>
          <p14:tracePt t="58309" x="4311650" y="1327150"/>
          <p14:tracePt t="58310" x="4254500" y="1327150"/>
          <p14:tracePt t="58324" x="4178300" y="1327150"/>
          <p14:tracePt t="58341" x="3987800" y="1327150"/>
          <p14:tracePt t="58358" x="3771900" y="1327150"/>
          <p14:tracePt t="58375" x="3663950" y="1327150"/>
          <p14:tracePt t="58392" x="3460750" y="1327150"/>
          <p14:tracePt t="58408" x="3365500" y="1327150"/>
          <p14:tracePt t="58424" x="3187700" y="1327150"/>
          <p14:tracePt t="58442" x="3060700" y="1327150"/>
          <p14:tracePt t="58459" x="2997200" y="1327150"/>
          <p14:tracePt t="58475" x="2882900" y="1327150"/>
          <p14:tracePt t="58492" x="2832100" y="1327150"/>
          <p14:tracePt t="58507" x="2730500" y="1327150"/>
          <p14:tracePt t="58524" x="2641600" y="1327150"/>
          <p14:tracePt t="58541" x="2609850" y="1327150"/>
          <p14:tracePt t="58558" x="2546350" y="1327150"/>
          <p14:tracePt t="58575" x="2520950" y="1327150"/>
          <p14:tracePt t="58592" x="2470150" y="1327150"/>
          <p14:tracePt t="58609" x="2419350" y="1327150"/>
          <p14:tracePt t="58625" x="2387600" y="1327150"/>
          <p14:tracePt t="58642" x="2292350" y="1327150"/>
          <p14:tracePt t="58659" x="2190750" y="1327150"/>
          <p14:tracePt t="58676" x="2139950" y="1327150"/>
          <p14:tracePt t="58692" x="2038350" y="1320800"/>
          <p14:tracePt t="58709" x="1993900" y="1320800"/>
          <p14:tracePt t="58725" x="1936750" y="1314450"/>
          <p14:tracePt t="58741" x="1873250" y="1289050"/>
          <p14:tracePt t="58759" x="1847850" y="1282700"/>
          <p14:tracePt t="58775" x="1752600" y="1263650"/>
          <p14:tracePt t="58792" x="1708150" y="1244600"/>
          <p14:tracePt t="58808" x="1593850" y="1206500"/>
          <p14:tracePt t="58825" x="1536700" y="1187450"/>
          <p14:tracePt t="58842" x="1428750" y="1155700"/>
          <p14:tracePt t="58858" x="1339850" y="1130300"/>
          <p14:tracePt t="58875" x="1295400" y="1123950"/>
          <p14:tracePt t="58892" x="1212850" y="1098550"/>
          <p14:tracePt t="58908" x="1162050" y="1085850"/>
          <p14:tracePt t="58925" x="1079500" y="1066800"/>
          <p14:tracePt t="58941" x="1003300" y="1041400"/>
          <p14:tracePt t="58959" x="977900" y="1035050"/>
          <p14:tracePt t="58975" x="914400" y="1022350"/>
          <p14:tracePt t="58992" x="895350" y="1022350"/>
          <p14:tracePt t="59008" x="869950" y="1016000"/>
          <p14:tracePt t="59025" x="857250" y="1016000"/>
          <p14:tracePt t="60467" x="863600" y="1016000"/>
          <p14:tracePt t="60600" x="869950" y="1016000"/>
          <p14:tracePt t="60621" x="876300" y="1016000"/>
          <p14:tracePt t="60643" x="882650" y="1016000"/>
          <p14:tracePt t="60693" x="889000" y="1016000"/>
          <p14:tracePt t="60714" x="895350" y="1016000"/>
          <p14:tracePt t="60735" x="901700" y="1016000"/>
          <p14:tracePt t="60776" x="908050" y="1016000"/>
          <p14:tracePt t="60787" x="920750" y="1016000"/>
          <p14:tracePt t="60808" x="933450" y="1016000"/>
          <p14:tracePt t="60819" x="939800" y="1016000"/>
          <p14:tracePt t="60828" x="946150" y="1016000"/>
          <p14:tracePt t="60842" x="952500" y="1016000"/>
          <p14:tracePt t="60844" x="958850" y="1016000"/>
          <p14:tracePt t="60880" x="965200" y="1016000"/>
          <p14:tracePt t="60893" x="977900" y="1016000"/>
          <p14:tracePt t="60912" x="990600" y="1016000"/>
          <p14:tracePt t="60913" x="996950" y="1016000"/>
          <p14:tracePt t="60926" x="1016000" y="1016000"/>
          <p14:tracePt t="60943" x="1022350" y="1016000"/>
          <p14:tracePt t="60959" x="1035050" y="1016000"/>
          <p14:tracePt t="60976" x="1041400" y="1016000"/>
          <p14:tracePt t="60993" x="1054100" y="1016000"/>
          <p14:tracePt t="61009" x="1066800" y="1016000"/>
          <p14:tracePt t="61026" x="1085850" y="1016000"/>
          <p14:tracePt t="61043" x="1111250" y="1016000"/>
          <p14:tracePt t="61060" x="1123950" y="1016000"/>
          <p14:tracePt t="61076" x="1143000" y="1016000"/>
          <p14:tracePt t="61093" x="1162050" y="1016000"/>
          <p14:tracePt t="61110" x="1168400" y="1016000"/>
          <p14:tracePt t="61126" x="1181100" y="1016000"/>
          <p14:tracePt t="61159" x="1187450" y="1016000"/>
          <p14:tracePt t="61161" x="1193800" y="1016000"/>
          <p14:tracePt t="61547" x="1200150" y="1016000"/>
          <p14:tracePt t="61578" x="1206500" y="1016000"/>
          <p14:tracePt t="61589" x="1219200" y="1016000"/>
          <p14:tracePt t="61595" x="1231900" y="1016000"/>
          <p14:tracePt t="61609" x="1270000" y="1022350"/>
          <p14:tracePt t="61626" x="1314450" y="1035050"/>
          <p14:tracePt t="61643" x="1327150" y="1041400"/>
          <p14:tracePt t="61659" x="1365250" y="1047750"/>
          <p14:tracePt t="61676" x="1403350" y="1060450"/>
          <p14:tracePt t="61693" x="1428750" y="1066800"/>
          <p14:tracePt t="61710" x="1504950" y="1079500"/>
          <p14:tracePt t="61727" x="1562100" y="1098550"/>
          <p14:tracePt t="61743" x="1720850" y="1130300"/>
          <p14:tracePt t="61760" x="1809750" y="1155700"/>
          <p14:tracePt t="61776" x="2019300" y="1200150"/>
          <p14:tracePt t="61793" x="2203450" y="1263650"/>
          <p14:tracePt t="61809" x="2305050" y="1289050"/>
          <p14:tracePt t="61826" x="2482850" y="1346200"/>
          <p14:tracePt t="61842" x="2559050" y="1371600"/>
          <p14:tracePt t="61859" x="2730500" y="1422400"/>
          <p14:tracePt t="61876" x="2870200" y="1460500"/>
          <p14:tracePt t="61892" x="2940050" y="1473200"/>
          <p14:tracePt t="61909" x="3035300" y="1498600"/>
          <p14:tracePt t="61926" x="3067050" y="1504950"/>
          <p14:tracePt t="61943" x="3111500" y="1517650"/>
          <p14:tracePt t="61959" x="3162300" y="1524000"/>
          <p14:tracePt t="61976" x="3187700" y="1530350"/>
          <p14:tracePt t="61993" x="3270250" y="1555750"/>
          <p14:tracePt t="62009" x="3314700" y="1562100"/>
          <p14:tracePt t="62026" x="3384550" y="1574800"/>
          <p14:tracePt t="62043" x="3441700" y="1581150"/>
          <p14:tracePt t="62060" x="3467100" y="1587500"/>
          <p14:tracePt t="62076" x="3524250" y="1587500"/>
          <p14:tracePt t="62093" x="3556000" y="1587500"/>
          <p14:tracePt t="62109" x="3632200" y="1587500"/>
          <p14:tracePt t="62126" x="3702050" y="1587500"/>
          <p14:tracePt t="62143" x="3727450" y="1587500"/>
          <p14:tracePt t="62159" x="3759200" y="1587500"/>
          <p14:tracePt t="62176" x="3778250" y="1587500"/>
          <p14:tracePt t="62193" x="3816350" y="1587500"/>
          <p14:tracePt t="62209" x="3848100" y="1587500"/>
          <p14:tracePt t="62226" x="3873500" y="1587500"/>
          <p14:tracePt t="62242" x="3911600" y="1574800"/>
          <p14:tracePt t="62260" x="3924300" y="1568450"/>
          <p14:tracePt t="62276" x="3943350" y="1555750"/>
          <p14:tracePt t="62293" x="3956050" y="1543050"/>
          <p14:tracePt t="62309" x="3962400" y="1536700"/>
          <p14:tracePt t="62326" x="3975100" y="1530350"/>
          <p14:tracePt t="62341" x="3987800" y="1524000"/>
          <p14:tracePt t="62358" x="4000500" y="1511300"/>
          <p14:tracePt t="62376" x="4025900" y="1504950"/>
          <p14:tracePt t="62393" x="4038600" y="1498600"/>
          <p14:tracePt t="62410" x="4064000" y="1485900"/>
          <p14:tracePt t="62426" x="4076700" y="1479550"/>
          <p14:tracePt t="62443" x="4095750" y="1466850"/>
          <p14:tracePt t="62460" x="4121150" y="1454150"/>
          <p14:tracePt t="62476" x="4133850" y="1447800"/>
          <p14:tracePt t="62492" x="4159250" y="1435100"/>
          <p14:tracePt t="62508" x="4178300" y="1428750"/>
          <p14:tracePt t="62525" x="4203700" y="1416050"/>
          <p14:tracePt t="62559" x="4210050" y="1416050"/>
          <p14:tracePt t="63110" x="4197350" y="1416050"/>
          <p14:tracePt t="63120" x="4178300" y="1416050"/>
          <p14:tracePt t="63135" x="4146550" y="1416050"/>
          <p14:tracePt t="63136" x="4102100" y="1416050"/>
          <p14:tracePt t="63142" x="4038600" y="1428750"/>
          <p14:tracePt t="63159" x="3829050" y="1435100"/>
          <p14:tracePt t="63176" x="3714750" y="1435100"/>
          <p14:tracePt t="63192" x="3409950" y="1435100"/>
          <p14:tracePt t="63209" x="3073400" y="1435100"/>
          <p14:tracePt t="63226" x="2940050" y="1435100"/>
          <p14:tracePt t="63243" x="2749550" y="1435100"/>
          <p14:tracePt t="63259" x="2673350" y="1435100"/>
          <p14:tracePt t="63276" x="2571750" y="1435100"/>
          <p14:tracePt t="63293" x="2520950" y="1435100"/>
          <p14:tracePt t="63309" x="2508250" y="1435100"/>
          <p14:tracePt t="63326" x="2489200" y="1441450"/>
          <p14:tracePt t="63343" x="2482850" y="1447800"/>
          <p14:tracePt t="63359" x="2457450" y="1454150"/>
          <p14:tracePt t="63375" x="2406650" y="1454150"/>
          <p14:tracePt t="63392" x="2374900" y="1454150"/>
          <p14:tracePt t="63408" x="2317750" y="1460500"/>
          <p14:tracePt t="63425" x="2292350" y="1460500"/>
          <p14:tracePt t="63441" x="2235200" y="1460500"/>
          <p14:tracePt t="63459" x="2171700" y="1460500"/>
          <p14:tracePt t="63477" x="2114550" y="1447800"/>
          <p14:tracePt t="63494" x="1981200" y="1422400"/>
          <p14:tracePt t="63510" x="1905000" y="1409700"/>
          <p14:tracePt t="63526" x="1765300" y="1371600"/>
          <p14:tracePt t="63542" x="1720850" y="1358900"/>
          <p14:tracePt t="63558" x="1676400" y="1346200"/>
          <p14:tracePt t="63712" x="1682750" y="1339850"/>
          <p14:tracePt t="64710" x="1676400" y="1339850"/>
          <p14:tracePt t="64741" x="1663700" y="1339850"/>
          <p14:tracePt t="64752" x="1657350" y="1339850"/>
          <p14:tracePt t="64772" x="1644650" y="1339850"/>
          <p14:tracePt t="64775" x="1638300" y="1339850"/>
          <p14:tracePt t="64844" x="1631950" y="1339850"/>
          <p14:tracePt t="64866" x="1625600" y="1339850"/>
          <p14:tracePt t="64876" x="1619250" y="1339850"/>
          <p14:tracePt t="64908" x="1612900" y="1339850"/>
          <p14:tracePt t="64918" x="1606550" y="1339850"/>
          <p14:tracePt t="64939" x="1600200" y="1339850"/>
          <p14:tracePt t="65011" x="1593850" y="1339850"/>
          <p14:tracePt t="65052" x="1587500" y="1339850"/>
          <p14:tracePt t="65164" x="1581150" y="1339850"/>
          <p14:tracePt t="65185" x="1574800" y="1339850"/>
          <p14:tracePt t="65207" x="1568450" y="1339850"/>
          <p14:tracePt t="65237" x="1555750" y="1339850"/>
          <p14:tracePt t="65240" x="1549400" y="1339850"/>
          <p14:tracePt t="65268" x="1543050" y="1339850"/>
          <p14:tracePt t="65277" x="1530350" y="1339850"/>
          <p14:tracePt t="65292" x="1524000" y="1339850"/>
          <p14:tracePt t="65293" x="1498600" y="1339850"/>
          <p14:tracePt t="65309" x="1492250" y="1339850"/>
          <p14:tracePt t="65326" x="1454150" y="1339850"/>
          <p14:tracePt t="65342" x="1441450" y="1339850"/>
          <p14:tracePt t="65360" x="1409700" y="1339850"/>
          <p14:tracePt t="65376" x="1371600" y="1339850"/>
          <p14:tracePt t="65393" x="1352550" y="1339850"/>
          <p14:tracePt t="65408" x="1308100" y="1339850"/>
          <p14:tracePt t="65425" x="1295400" y="1339850"/>
          <p14:tracePt t="65441" x="1250950" y="1339850"/>
          <p14:tracePt t="65459" x="1200150" y="1339850"/>
          <p14:tracePt t="65477" x="1181100" y="1339850"/>
          <p14:tracePt t="65493" x="1136650" y="1339850"/>
          <p14:tracePt t="65511" x="1111250" y="1339850"/>
          <p14:tracePt t="65525" x="1079500" y="1339850"/>
          <p14:tracePt t="65542" x="1047750" y="1339850"/>
          <p14:tracePt t="65558" x="1041400" y="1339850"/>
          <p14:tracePt t="65575" x="1016000" y="1339850"/>
          <p14:tracePt t="65593" x="1003300" y="1339850"/>
          <p14:tracePt t="65610" x="971550" y="1339850"/>
          <p14:tracePt t="65626" x="933450" y="1339850"/>
          <p14:tracePt t="65643" x="908050" y="1339850"/>
          <p14:tracePt t="65660" x="857250" y="1339850"/>
          <p14:tracePt t="65676" x="838200" y="1339850"/>
          <p14:tracePt t="65693" x="793750" y="1339850"/>
          <p14:tracePt t="65710" x="768350" y="1339850"/>
          <p14:tracePt t="65726" x="755650" y="1339850"/>
          <p14:tracePt t="65743" x="736600" y="1339850"/>
          <p14:tracePt t="65759" x="723900" y="1339850"/>
          <p14:tracePt t="65777" x="698500" y="1339850"/>
          <p14:tracePt t="65793" x="666750" y="1339850"/>
          <p14:tracePt t="65809" x="660400" y="1339850"/>
          <p14:tracePt t="65826" x="635000" y="1339850"/>
          <p14:tracePt t="65842" x="628650" y="1339850"/>
          <p14:tracePt t="65859" x="615950" y="1339850"/>
          <p14:tracePt t="65903" x="609600" y="1339850"/>
          <p14:tracePt t="65913" x="603250" y="1339850"/>
          <p14:tracePt t="65923" x="596900" y="1339850"/>
          <p14:tracePt t="65945" x="590550" y="1339850"/>
          <p14:tracePt t="65966" x="584200" y="1339850"/>
          <p14:tracePt t="67585" x="584200" y="1333500"/>
          <p14:tracePt t="67595" x="584200" y="1327150"/>
          <p14:tracePt t="67606" x="584200" y="1320800"/>
          <p14:tracePt t="67611" x="584200" y="1314450"/>
          <p14:tracePt t="67627" x="584200" y="1301750"/>
          <p14:tracePt t="67644" x="590550" y="1282700"/>
          <p14:tracePt t="67661" x="590550" y="1263650"/>
          <p14:tracePt t="67677" x="590550" y="1244600"/>
          <p14:tracePt t="67694" x="590550" y="1219200"/>
          <p14:tracePt t="67711" x="590550" y="1212850"/>
          <p14:tracePt t="67743" x="590550" y="1193800"/>
          <p14:tracePt t="67745" x="590550" y="1187450"/>
          <p14:tracePt t="67760" x="590550" y="1174750"/>
          <p14:tracePt t="67777" x="590550" y="1168400"/>
          <p14:tracePt t="67794" x="590550" y="1162050"/>
          <p14:tracePt t="67834" x="590550" y="1155700"/>
          <p14:tracePt t="67855" x="590550" y="1149350"/>
          <p14:tracePt t="67928" x="584200" y="1149350"/>
          <p14:tracePt t="67960" x="577850" y="1149350"/>
          <p14:tracePt t="67971" x="571500" y="1149350"/>
          <p14:tracePt t="67981" x="565150" y="1149350"/>
          <p14:tracePt t="68002" x="552450" y="1149350"/>
          <p14:tracePt t="68013" x="539750" y="1149350"/>
          <p14:tracePt t="68032" x="527050" y="1149350"/>
          <p14:tracePt t="68035" x="520700" y="1149350"/>
          <p14:tracePt t="68043" x="514350" y="1149350"/>
          <p14:tracePt t="68060" x="501650" y="1149350"/>
          <p14:tracePt t="68096" x="501650" y="1155700"/>
          <p14:tracePt t="68137" x="495300" y="1155700"/>
          <p14:tracePt t="68147" x="495300" y="1162050"/>
          <p14:tracePt t="68160" x="488950" y="1168400"/>
          <p14:tracePt t="68179" x="488950" y="1174750"/>
          <p14:tracePt t="68180" x="488950" y="1181100"/>
          <p14:tracePt t="68194" x="488950" y="1187450"/>
          <p14:tracePt t="68231" x="488950" y="1193800"/>
          <p14:tracePt t="68293" x="495300" y="1193800"/>
          <p14:tracePt t="68336" x="501650" y="1193800"/>
          <p14:tracePt t="68356" x="508000" y="1193800"/>
          <p14:tracePt t="68388" x="508000" y="1187450"/>
          <p14:tracePt t="68398" x="508000" y="1181100"/>
          <p14:tracePt t="68408" x="508000" y="1174750"/>
          <p14:tracePt t="68440" x="501650" y="1168400"/>
          <p14:tracePt t="68553" x="495300" y="1168400"/>
          <p14:tracePt t="68574" x="488950" y="1168400"/>
          <p14:tracePt t="73488" x="495300" y="1168400"/>
          <p14:tracePt t="73570" x="501650" y="1168400"/>
          <p14:tracePt t="73585" x="514350" y="1168400"/>
          <p14:tracePt t="73591" x="546100" y="1168400"/>
          <p14:tracePt t="73611" x="571500" y="1168400"/>
          <p14:tracePt t="73613" x="603250" y="1168400"/>
          <p14:tracePt t="73627" x="736600" y="1168400"/>
          <p14:tracePt t="73644" x="819150" y="1168400"/>
          <p14:tracePt t="73660" x="1066800" y="1193800"/>
          <p14:tracePt t="73677" x="1238250" y="1225550"/>
          <p14:tracePt t="73693" x="1644650" y="1301750"/>
          <p14:tracePt t="73711" x="1993900" y="1390650"/>
          <p14:tracePt t="73727" x="2127250" y="1422400"/>
          <p14:tracePt t="73743" x="2368550" y="1492250"/>
          <p14:tracePt t="73761" x="2501900" y="1530350"/>
          <p14:tracePt t="73777" x="2787650" y="1619250"/>
          <p14:tracePt t="73794" x="3117850" y="1695450"/>
          <p14:tracePt t="73810" x="3295650" y="1746250"/>
          <p14:tracePt t="73827" x="3606800" y="1835150"/>
          <p14:tracePt t="73843" x="3733800" y="1860550"/>
          <p14:tracePt t="73860" x="3981450" y="1898650"/>
          <p14:tracePt t="73877" x="4229100" y="1930400"/>
          <p14:tracePt t="73893" x="4362450" y="1936750"/>
          <p14:tracePt t="73910" x="4622800" y="1949450"/>
          <p14:tracePt t="73927" x="4813300" y="1955800"/>
          <p14:tracePt t="73944" x="4876800" y="1955800"/>
          <p14:tracePt t="73960" x="4959350" y="1955800"/>
          <p14:tracePt t="73977" x="4965700" y="1955800"/>
          <p14:tracePt t="73993" x="4991100" y="1955800"/>
          <p14:tracePt t="74010" x="4997450" y="1949450"/>
          <p14:tracePt t="74027" x="5003800" y="1943100"/>
          <p14:tracePt t="74043" x="5035550" y="1917700"/>
          <p14:tracePt t="74061" x="5054600" y="1905000"/>
          <p14:tracePt t="74076" x="5080000" y="1873250"/>
          <p14:tracePt t="74093" x="5099050" y="1854200"/>
          <p14:tracePt t="74110" x="5105400" y="1847850"/>
          <p14:tracePt t="74244" x="5099050" y="1847850"/>
          <p14:tracePt t="74265" x="5092700" y="1847850"/>
          <p14:tracePt t="74570" x="5086350" y="1847850"/>
          <p14:tracePt t="75345" x="5073650" y="1847850"/>
          <p14:tracePt t="75355" x="5060950" y="1847850"/>
          <p14:tracePt t="75369" x="5048250" y="1854200"/>
          <p14:tracePt t="75370" x="5022850" y="1854200"/>
          <p14:tracePt t="75377" x="4997450" y="1854200"/>
          <p14:tracePt t="75393" x="4908550" y="1854200"/>
          <p14:tracePt t="75411" x="4864100" y="1854200"/>
          <p14:tracePt t="75427" x="4730750" y="1835150"/>
          <p14:tracePt t="75444" x="4565650" y="1790700"/>
          <p14:tracePt t="75460" x="4476750" y="1765300"/>
          <p14:tracePt t="75477" x="4279900" y="1708150"/>
          <p14:tracePt t="75493" x="4076700" y="1644650"/>
          <p14:tracePt t="75511" x="3987800" y="1625600"/>
          <p14:tracePt t="75527" x="3854450" y="1587500"/>
          <p14:tracePt t="75542" x="3803650" y="1568450"/>
          <p14:tracePt t="75559" x="3746500" y="1549400"/>
          <p14:tracePt t="75576" x="3727450" y="1536700"/>
          <p14:tracePt t="75592" x="3683000" y="1524000"/>
          <p14:tracePt t="75609" x="3632200" y="1504950"/>
          <p14:tracePt t="75626" x="3613150" y="1498600"/>
          <p14:tracePt t="75642" x="3568700" y="1485900"/>
          <p14:tracePt t="75661" x="3556000" y="1473200"/>
          <p14:tracePt t="75677" x="3530600" y="1460500"/>
          <p14:tracePt t="75693" x="3505200" y="1441450"/>
          <p14:tracePt t="75711" x="3498850" y="1435100"/>
          <p14:tracePt t="75727" x="3486150" y="1416050"/>
          <p14:tracePt t="75744" x="3479800" y="1416050"/>
          <p14:tracePt t="75761" x="3479800" y="1403350"/>
          <p14:tracePt t="75777" x="3479800" y="1397000"/>
          <p14:tracePt t="75793" x="3479800" y="1390650"/>
          <p14:tracePt t="75810" x="3479800" y="1384300"/>
          <p14:tracePt t="75827" x="3479800" y="1377950"/>
          <p14:tracePt t="75843" x="3479800" y="1365250"/>
          <p14:tracePt t="75860" x="3486150" y="1352550"/>
          <p14:tracePt t="75876" x="3492500" y="1346200"/>
          <p14:tracePt t="75893" x="3492500" y="1339850"/>
          <p14:tracePt t="75911" x="3492500" y="1333500"/>
          <p14:tracePt t="75927" x="3505200" y="1320800"/>
          <p14:tracePt t="75944" x="3511550" y="1301750"/>
          <p14:tracePt t="75960" x="3517900" y="1289050"/>
          <p14:tracePt t="75976" x="3517900" y="1270000"/>
          <p14:tracePt t="75993" x="3524250" y="1263650"/>
          <p14:tracePt t="76010" x="3530600" y="1244600"/>
          <p14:tracePt t="76026" x="3536950" y="1231900"/>
          <p14:tracePt t="76043" x="3536950" y="1219200"/>
          <p14:tracePt t="76060" x="3543300" y="1200150"/>
          <p14:tracePt t="76076" x="3543300" y="1181100"/>
          <p14:tracePt t="76093" x="3543300" y="1162050"/>
          <p14:tracePt t="76110" x="3543300" y="1143000"/>
          <p14:tracePt t="76127" x="3543300" y="1130300"/>
          <p14:tracePt t="76143" x="3543300" y="1117600"/>
          <p14:tracePt t="76160" x="3543300" y="1104900"/>
          <p14:tracePt t="76176" x="3543300" y="1098550"/>
          <p14:tracePt t="76193" x="3543300" y="1085850"/>
          <p14:tracePt t="76210" x="3543300" y="1079500"/>
          <p14:tracePt t="76226" x="3543300" y="1066800"/>
          <p14:tracePt t="76263" x="3543300" y="1060450"/>
          <p14:tracePt t="76276" x="3536950" y="1047750"/>
          <p14:tracePt t="76278" x="3536950" y="1041400"/>
          <p14:tracePt t="76293" x="3536950" y="1035050"/>
          <p14:tracePt t="76311" x="3530600" y="1028700"/>
          <p14:tracePt t="76326" x="3524250" y="1028700"/>
          <p14:tracePt t="76343" x="3517900" y="1022350"/>
          <p14:tracePt t="76361" x="3511550" y="1022350"/>
          <p14:tracePt t="76377" x="3498850" y="1016000"/>
          <p14:tracePt t="76394" x="3473450" y="1003300"/>
          <p14:tracePt t="76412" x="3454400" y="1003300"/>
          <p14:tracePt t="76428" x="3429000" y="996950"/>
          <p14:tracePt t="76442" x="3416300" y="990600"/>
          <p14:tracePt t="76459" x="3397250" y="990600"/>
          <p14:tracePt t="76477" x="3378200" y="984250"/>
          <p14:tracePt t="76493" x="3371850" y="984250"/>
          <p14:tracePt t="76511" x="3359150" y="984250"/>
          <p14:tracePt t="76544" x="3352800" y="984250"/>
          <p14:tracePt t="76545" x="3346450" y="984250"/>
          <p14:tracePt t="76559" x="3333750" y="984250"/>
          <p14:tracePt t="76576" x="3321050" y="984250"/>
          <p14:tracePt t="76593" x="3295650" y="984250"/>
          <p14:tracePt t="76610" x="3282950" y="984250"/>
          <p14:tracePt t="76627" x="3257550" y="984250"/>
          <p14:tracePt t="76643" x="3238500" y="984250"/>
          <p14:tracePt t="76661" x="3225800" y="984250"/>
          <p14:tracePt t="76676" x="3213100" y="984250"/>
          <p14:tracePt t="76694" x="3200400" y="984250"/>
          <p14:tracePt t="76710" x="3181350" y="984250"/>
          <p14:tracePt t="76727" x="3149600" y="990600"/>
          <p14:tracePt t="76744" x="3130550" y="996950"/>
          <p14:tracePt t="76761" x="3105150" y="996950"/>
          <p14:tracePt t="76777" x="3092450" y="1003300"/>
          <p14:tracePt t="76793" x="3067050" y="1009650"/>
          <p14:tracePt t="76810" x="3041650" y="1022350"/>
          <p14:tracePt t="76827" x="3035300" y="1022350"/>
          <p14:tracePt t="76843" x="3009900" y="1028700"/>
          <p14:tracePt t="76860" x="2997200" y="1035050"/>
          <p14:tracePt t="76877" x="2984500" y="1041400"/>
          <p14:tracePt t="76893" x="2971800" y="1054100"/>
          <p14:tracePt t="76910" x="2965450" y="1060450"/>
          <p14:tracePt t="76928" x="2952750" y="1066800"/>
          <p14:tracePt t="76943" x="2952750" y="1073150"/>
          <p14:tracePt t="76960" x="2946400" y="1079500"/>
          <p14:tracePt t="76977" x="2940050" y="1092200"/>
          <p14:tracePt t="76993" x="2933700" y="1092200"/>
          <p14:tracePt t="77010" x="2921000" y="1104900"/>
          <p14:tracePt t="77026" x="2921000" y="1117600"/>
          <p14:tracePt t="77043" x="2901950" y="1130300"/>
          <p14:tracePt t="77060" x="2889250" y="1143000"/>
          <p14:tracePt t="77077" x="2889250" y="1149350"/>
          <p14:tracePt t="77093" x="2876550" y="1168400"/>
          <p14:tracePt t="77110" x="2870200" y="1168400"/>
          <p14:tracePt t="77127" x="2870200" y="1187450"/>
          <p14:tracePt t="77143" x="2870200" y="1206500"/>
          <p14:tracePt t="77161" x="2870200" y="1212850"/>
          <p14:tracePt t="77176" x="2870200" y="1238250"/>
          <p14:tracePt t="77194" x="2870200" y="1244600"/>
          <p14:tracePt t="77210" x="2870200" y="1270000"/>
          <p14:tracePt t="77243" x="2870200" y="1282700"/>
          <p14:tracePt t="77244" x="2870200" y="1295400"/>
          <p14:tracePt t="77260" x="2882900" y="1308100"/>
          <p14:tracePt t="77277" x="2889250" y="1320800"/>
          <p14:tracePt t="77293" x="2895600" y="1333500"/>
          <p14:tracePt t="77310" x="2914650" y="1358900"/>
          <p14:tracePt t="77327" x="2927350" y="1358900"/>
          <p14:tracePt t="77343" x="2940050" y="1384300"/>
          <p14:tracePt t="77360" x="2952750" y="1390650"/>
          <p14:tracePt t="77376" x="2984500" y="1416050"/>
          <p14:tracePt t="77393" x="3016250" y="1435100"/>
          <p14:tracePt t="77410" x="3028950" y="1441450"/>
          <p14:tracePt t="77427" x="3067050" y="1466850"/>
          <p14:tracePt t="77442" x="3092450" y="1479550"/>
          <p14:tracePt t="77460" x="3187700" y="1530350"/>
          <p14:tracePt t="77477" x="3225800" y="1549400"/>
          <p14:tracePt t="77493" x="3314700" y="1587500"/>
          <p14:tracePt t="77511" x="3365500" y="1619250"/>
          <p14:tracePt t="77527" x="3390900" y="1631950"/>
          <p14:tracePt t="77544" x="3416300" y="1631950"/>
          <p14:tracePt t="77560" x="3422650" y="1631950"/>
          <p14:tracePt t="77577" x="3454400" y="1631950"/>
          <p14:tracePt t="77593" x="3492500" y="1625600"/>
          <p14:tracePt t="77610" x="3517900" y="1619250"/>
          <p14:tracePt t="77627" x="3549650" y="1600200"/>
          <p14:tracePt t="77643" x="3562350" y="1593850"/>
          <p14:tracePt t="77660" x="3568700" y="1581150"/>
          <p14:tracePt t="77676" x="3575050" y="1549400"/>
          <p14:tracePt t="77694" x="3575050" y="1543050"/>
          <p14:tracePt t="77710" x="3575050" y="1498600"/>
          <p14:tracePt t="77742" x="3575050" y="1479550"/>
          <p14:tracePt t="77743" x="3568700" y="1447800"/>
          <p14:tracePt t="77760" x="3562350" y="1403350"/>
          <p14:tracePt t="77777" x="3556000" y="1377950"/>
          <p14:tracePt t="77793" x="3543300" y="1339850"/>
          <p14:tracePt t="77810" x="3530600" y="1320800"/>
          <p14:tracePt t="77827" x="3524250" y="1276350"/>
          <p14:tracePt t="77844" x="3511550" y="1244600"/>
          <p14:tracePt t="77861" x="3505200" y="1231900"/>
          <p14:tracePt t="77877" x="3486150" y="1206500"/>
          <p14:tracePt t="77895" x="3479800" y="1187450"/>
          <p14:tracePt t="77911" x="3454400" y="1155700"/>
          <p14:tracePt t="77928" x="3441700" y="1130300"/>
          <p14:tracePt t="77945" x="3435350" y="1117600"/>
          <p14:tracePt t="77961" x="3416300" y="1098550"/>
          <p14:tracePt t="77978" x="3409950" y="1098550"/>
          <p14:tracePt t="77994" x="3397250" y="1085850"/>
          <p14:tracePt t="78012" x="3384550" y="1079500"/>
          <p14:tracePt t="78027" x="3371850" y="1079500"/>
          <p14:tracePt t="78044" x="3359150" y="1073150"/>
          <p14:tracePt t="78345" x="3365500" y="1073150"/>
          <p14:tracePt t="78356" x="3371850" y="1073150"/>
          <p14:tracePt t="78376" x="3384550" y="1073150"/>
          <p14:tracePt t="78397" x="3390900" y="1073150"/>
          <p14:tracePt t="78417" x="3397250" y="1073150"/>
          <p14:tracePt t="78428" x="3403600" y="1073150"/>
          <p14:tracePt t="78429" x="3409950" y="1073150"/>
          <p14:tracePt t="78445" x="3429000" y="1073150"/>
          <p14:tracePt t="78460" x="3435350" y="1073150"/>
          <p14:tracePt t="78476" x="3467100" y="1073150"/>
          <p14:tracePt t="78495" x="3492500" y="1073150"/>
          <p14:tracePt t="78511" x="3511550" y="1073150"/>
          <p14:tracePt t="78528" x="3562350" y="1073150"/>
          <p14:tracePt t="78545" x="3594100" y="1073150"/>
          <p14:tracePt t="78562" x="3695700" y="1073150"/>
          <p14:tracePt t="78577" x="3733800" y="1073150"/>
          <p14:tracePt t="78593" x="3822700" y="1073150"/>
          <p14:tracePt t="78610" x="3892550" y="1073150"/>
          <p14:tracePt t="78626" x="3924300" y="1073150"/>
          <p14:tracePt t="78644" x="4000500" y="1073150"/>
          <p14:tracePt t="78662" x="4044950" y="1073150"/>
          <p14:tracePt t="78677" x="4165600" y="1073150"/>
          <p14:tracePt t="78695" x="4273550" y="1073150"/>
          <p14:tracePt t="78711" x="4318000" y="1073150"/>
          <p14:tracePt t="78728" x="4375150" y="1073150"/>
          <p14:tracePt t="78744" x="4394200" y="1073150"/>
          <p14:tracePt t="78761" x="4438650" y="1073150"/>
          <p14:tracePt t="78778" x="4470400" y="1073150"/>
          <p14:tracePt t="78795" x="4495800" y="1073150"/>
          <p14:tracePt t="78811" x="4552950" y="1073150"/>
          <p14:tracePt t="78827" x="4578350" y="1073150"/>
          <p14:tracePt t="78844" x="4648200" y="1092200"/>
          <p14:tracePt t="78861" x="4718050" y="1117600"/>
          <p14:tracePt t="78878" x="4756150" y="1130300"/>
          <p14:tracePt t="78894" x="4819650" y="1149350"/>
          <p14:tracePt t="78911" x="4845050" y="1155700"/>
          <p14:tracePt t="78927" x="4864100" y="1162050"/>
          <p14:tracePt t="78944" x="4883150" y="1162050"/>
          <p14:tracePt t="78961" x="4889500" y="1162050"/>
          <p14:tracePt t="78978" x="4914900" y="1168400"/>
          <p14:tracePt t="78995" x="4921250" y="1168400"/>
          <p14:tracePt t="79011" x="4940300" y="1168400"/>
          <p14:tracePt t="79028" x="4953000" y="1174750"/>
          <p14:tracePt t="79075" x="4959350" y="1174750"/>
          <p14:tracePt t="79095" x="4965700" y="1174750"/>
          <p14:tracePt t="79127" x="4972050" y="1174750"/>
          <p14:tracePt t="79137" x="4978400" y="1174750"/>
          <p14:tracePt t="79302" x="4984750" y="1181100"/>
          <p14:tracePt t="79353" x="4984750" y="1187450"/>
          <p14:tracePt t="79374" x="4972050" y="1187450"/>
          <p14:tracePt t="79377" x="4953000" y="1187450"/>
          <p14:tracePt t="79395" x="4940300" y="1187450"/>
          <p14:tracePt t="79396" x="4914900" y="1181100"/>
          <p14:tracePt t="79411" x="4864100" y="1181100"/>
          <p14:tracePt t="79428" x="4838700" y="1174750"/>
          <p14:tracePt t="79443" x="4813300" y="1174750"/>
          <p14:tracePt t="79460" x="4794250" y="1174750"/>
          <p14:tracePt t="79476" x="4775200" y="1174750"/>
          <p14:tracePt t="79493" x="4762500" y="1174750"/>
          <p14:tracePt t="79511" x="4756150" y="1174750"/>
          <p14:tracePt t="79529" x="4743450" y="1174750"/>
          <p14:tracePt t="79545" x="4737100" y="1181100"/>
          <p14:tracePt t="79560" x="4724400" y="1181100"/>
          <p14:tracePt t="79577" x="4718050" y="1181100"/>
          <p14:tracePt t="79593" x="4711700" y="1187450"/>
          <p14:tracePt t="79610" x="4711700" y="1193800"/>
          <p14:tracePt t="79628" x="4711700" y="1200150"/>
          <p14:tracePt t="79644" x="4705350" y="1212850"/>
          <p14:tracePt t="79661" x="4699000" y="1219200"/>
          <p14:tracePt t="79678" x="4699000" y="1231900"/>
          <p14:tracePt t="79694" x="4699000" y="1244600"/>
          <p14:tracePt t="79711" x="4699000" y="1257300"/>
          <p14:tracePt t="79728" x="4699000" y="1263650"/>
          <p14:tracePt t="79744" x="4699000" y="1282700"/>
          <p14:tracePt t="79762" x="4699000" y="1289050"/>
          <p14:tracePt t="79778" x="4699000" y="1301750"/>
          <p14:tracePt t="79813" x="4705350" y="1314450"/>
          <p14:tracePt t="79815" x="4711700" y="1320800"/>
          <p14:tracePt t="79827" x="4718050" y="1333500"/>
          <p14:tracePt t="79845" x="4724400" y="1339850"/>
          <p14:tracePt t="79861" x="4737100" y="1346200"/>
          <p14:tracePt t="79878" x="4743450" y="1358900"/>
          <p14:tracePt t="79894" x="4768850" y="1371600"/>
          <p14:tracePt t="79911" x="4775200" y="1377950"/>
          <p14:tracePt t="79928" x="4794250" y="1384300"/>
          <p14:tracePt t="79944" x="4800600" y="1390650"/>
          <p14:tracePt t="79962" x="4806950" y="1390650"/>
          <p14:tracePt t="79978" x="4813300" y="1390650"/>
          <p14:tracePt t="80033" x="4819650" y="1384300"/>
          <p14:tracePt t="80042" x="4826000" y="1384300"/>
          <p14:tracePt t="80053" x="4826000" y="1377950"/>
          <p14:tracePt t="80063" x="4832350" y="1377950"/>
          <p14:tracePt t="80077" x="4832350" y="1371600"/>
          <p14:tracePt t="80107" x="4838700" y="1371600"/>
          <p14:tracePt t="80137" x="4838700" y="1365250"/>
          <p14:tracePt t="80860" x="4832350" y="1365250"/>
          <p14:tracePt t="80873" x="4826000" y="1365250"/>
          <p14:tracePt t="80882" x="4819650" y="1365250"/>
          <p14:tracePt t="80902" x="4806950" y="1365250"/>
          <p14:tracePt t="80912" x="4800600" y="1365250"/>
          <p14:tracePt t="80934" x="4787900" y="1365250"/>
          <p14:tracePt t="80943" x="4781550" y="1365250"/>
          <p14:tracePt t="80965" x="4775200" y="1365250"/>
          <p14:tracePt t="80966" x="4768850" y="1365250"/>
          <p14:tracePt t="80996" x="4762500" y="1365250"/>
          <p14:tracePt t="81037" x="4756150" y="1365250"/>
          <p14:tracePt t="81057" x="4749800" y="1365250"/>
          <p14:tracePt t="81062" x="4743450" y="1365250"/>
          <p14:tracePt t="81099" x="4737100" y="1365250"/>
          <p14:tracePt t="81294" x="4749800" y="1365250"/>
          <p14:tracePt t="81305" x="4756150" y="1365250"/>
          <p14:tracePt t="81325" x="4768850" y="1365250"/>
          <p14:tracePt t="81327" x="4781550" y="1365250"/>
          <p14:tracePt t="81346" x="4787900" y="1365250"/>
          <p14:tracePt t="81347" x="4800600" y="1365250"/>
          <p14:tracePt t="81361" x="4819650" y="1365250"/>
          <p14:tracePt t="81378" x="4832350" y="1365250"/>
          <p14:tracePt t="81394" x="4851400" y="1365250"/>
          <p14:tracePt t="81411" x="4857750" y="1365250"/>
          <p14:tracePt t="81428" x="4864100" y="1365250"/>
          <p14:tracePt t="84017" x="4857750" y="1365250"/>
          <p14:tracePt t="84037" x="4851400" y="1365250"/>
          <p14:tracePt t="84047" x="4851400" y="1371600"/>
          <p14:tracePt t="84061" x="4845050" y="1371600"/>
          <p14:tracePt t="84062" x="4838700" y="1377950"/>
          <p14:tracePt t="84077" x="4813300" y="1384300"/>
          <p14:tracePt t="84094" x="4781550" y="1397000"/>
          <p14:tracePt t="84111" x="4756150" y="1397000"/>
          <p14:tracePt t="84127" x="4718050" y="1403350"/>
          <p14:tracePt t="84144" x="4692650" y="1409700"/>
          <p14:tracePt t="84161" x="4648200" y="1422400"/>
          <p14:tracePt t="84178" x="4565650" y="1447800"/>
          <p14:tracePt t="84194" x="4521200" y="1454150"/>
          <p14:tracePt t="84211" x="4387850" y="1466850"/>
          <p14:tracePt t="84227" x="4324350" y="1479550"/>
          <p14:tracePt t="84244" x="4178300" y="1485900"/>
          <p14:tracePt t="84261" x="4070350" y="1485900"/>
          <p14:tracePt t="84278" x="4025900" y="1485900"/>
          <p14:tracePt t="84294" x="3949700" y="1485900"/>
          <p14:tracePt t="84311" x="3917950" y="1485900"/>
          <p14:tracePt t="84327" x="3822700" y="1492250"/>
          <p14:tracePt t="84344" x="3695700" y="1492250"/>
          <p14:tracePt t="84361" x="3619500" y="1492250"/>
          <p14:tracePt t="84377" x="3454400" y="1504950"/>
          <p14:tracePt t="84394" x="3378200" y="1504950"/>
          <p14:tracePt t="84411" x="3270250" y="1504950"/>
          <p14:tracePt t="84428" x="3200400" y="1504950"/>
          <p14:tracePt t="84445" x="3187700" y="1504950"/>
          <p14:tracePt t="84460" x="3155950" y="1504950"/>
          <p14:tracePt t="84476" x="3149600" y="1504950"/>
          <p14:tracePt t="84493" x="3105150" y="1504950"/>
          <p14:tracePt t="84511" x="3054350" y="1492250"/>
          <p14:tracePt t="84528" x="3028950" y="1485900"/>
          <p14:tracePt t="84545" x="2959100" y="1460500"/>
          <p14:tracePt t="84576" x="2914650" y="1454150"/>
          <p14:tracePt t="84577" x="2838450" y="1435100"/>
          <p14:tracePt t="84593" x="2768600" y="1416050"/>
          <p14:tracePt t="84611" x="2743200" y="1409700"/>
          <p14:tracePt t="84628" x="2717800" y="1403350"/>
          <p14:tracePt t="84644" x="2705100" y="1397000"/>
          <p14:tracePt t="84661" x="2705100" y="1390650"/>
          <p14:tracePt t="84678" x="2705100" y="1384300"/>
          <p14:tracePt t="84725" x="2705100" y="1377950"/>
          <p14:tracePt t="84736" x="2705100" y="1371600"/>
          <p14:tracePt t="84747" x="2705100" y="1365250"/>
          <p14:tracePt t="84761" x="2705100" y="1358900"/>
          <p14:tracePt t="84762" x="2705100" y="1346200"/>
          <p14:tracePt t="84777" x="2705100" y="1339850"/>
          <p14:tracePt t="84794" x="2705100" y="1327150"/>
          <p14:tracePt t="84811" x="2705100" y="1320800"/>
          <p14:tracePt t="84827" x="2711450" y="1308100"/>
          <p14:tracePt t="84844" x="2711450" y="1301750"/>
          <p14:tracePt t="84861" x="2711450" y="1295400"/>
          <p14:tracePt t="84877" x="2711450" y="1289050"/>
          <p14:tracePt t="84894" x="2711450" y="1282700"/>
          <p14:tracePt t="84911" x="2717800" y="1276350"/>
          <p14:tracePt t="84927" x="2717800" y="1270000"/>
          <p14:tracePt t="84944" x="2717800" y="1257300"/>
          <p14:tracePt t="84961" x="2724150" y="1250950"/>
          <p14:tracePt t="84978" x="2724150" y="1244600"/>
          <p14:tracePt t="84994" x="2730500" y="1238250"/>
          <p14:tracePt t="85011" x="2736850" y="1238250"/>
          <p14:tracePt t="85027" x="2736850" y="1231900"/>
          <p14:tracePt t="85375" x="2736850" y="1225550"/>
          <p14:tracePt t="85416" x="2736850" y="1219200"/>
          <p14:tracePt t="85438" x="2743200" y="1219200"/>
          <p14:tracePt t="85447" x="2743200" y="1212850"/>
          <p14:tracePt t="85468" x="2749550" y="1206500"/>
          <p14:tracePt t="85478" x="2749550" y="1200150"/>
          <p14:tracePt t="85489" x="2755900" y="1200150"/>
          <p14:tracePt t="85510" x="2755900" y="1193800"/>
          <p14:tracePt t="85530" x="2755900" y="1187450"/>
          <p14:tracePt t="85572" x="2755900" y="1181100"/>
          <p14:tracePt t="85592" x="2755900" y="1174750"/>
          <p14:tracePt t="85625" x="2762250" y="1174750"/>
          <p14:tracePt t="86641" x="2768600" y="1174750"/>
          <p14:tracePt t="86673" x="2768600" y="1168400"/>
          <p14:tracePt t="86686" x="2774950" y="1168400"/>
          <p14:tracePt t="86693" x="2787650" y="1168400"/>
          <p14:tracePt t="86711" x="2794000" y="1162050"/>
          <p14:tracePt t="86712" x="2819400" y="1143000"/>
          <p14:tracePt t="86728" x="2832100" y="1136650"/>
          <p14:tracePt t="86744" x="2863850" y="1123950"/>
          <p14:tracePt t="86761" x="2914650" y="1111250"/>
          <p14:tracePt t="86778" x="2940050" y="1104900"/>
          <p14:tracePt t="86794" x="3003550" y="1079500"/>
          <p14:tracePt t="86811" x="3048000" y="1073150"/>
          <p14:tracePt t="86827" x="3143250" y="1047750"/>
          <p14:tracePt t="86844" x="3232150" y="1041400"/>
          <p14:tracePt t="86861" x="3263900" y="1035050"/>
          <p14:tracePt t="86877" x="3314700" y="1035050"/>
          <p14:tracePt t="86894" x="3327400" y="1035050"/>
          <p14:tracePt t="86911" x="3340100" y="1028700"/>
          <p14:tracePt t="86927" x="3359150" y="1022350"/>
          <p14:tracePt t="86944" x="3365500" y="1016000"/>
          <p14:tracePt t="86961" x="3378200" y="1016000"/>
          <p14:tracePt t="86977" x="3384550" y="1009650"/>
          <p14:tracePt t="86994" x="3397250" y="1003300"/>
          <p14:tracePt t="87028" x="3397250" y="996950"/>
          <p14:tracePt t="87030" x="3403600" y="996950"/>
          <p14:tracePt t="87044" x="3409950" y="990600"/>
          <p14:tracePt t="87061" x="3416300" y="984250"/>
          <p14:tracePt t="87078" x="3416300" y="977900"/>
          <p14:tracePt t="87094" x="3422650" y="971550"/>
          <p14:tracePt t="87111" x="3429000" y="965200"/>
          <p14:tracePt t="87127" x="3429000" y="952500"/>
          <p14:tracePt t="87144" x="3435350" y="946150"/>
          <p14:tracePt t="87185" x="3435350" y="939800"/>
          <p14:tracePt t="87205" x="3435350" y="933450"/>
          <p14:tracePt t="87247" x="3435350" y="927100"/>
          <p14:tracePt t="87257" x="3435350" y="920750"/>
          <p14:tracePt t="87268" x="3435350" y="914400"/>
          <p14:tracePt t="87277" x="3429000" y="914400"/>
          <p14:tracePt t="87294" x="3422650" y="908050"/>
          <p14:tracePt t="87311" x="3422650" y="901700"/>
          <p14:tracePt t="87327" x="3416300" y="901700"/>
          <p14:tracePt t="87362" x="3409950" y="895350"/>
          <p14:tracePt t="87363" x="3403600" y="895350"/>
          <p14:tracePt t="87403" x="3397250" y="895350"/>
          <p14:tracePt t="87414" x="3390900" y="895350"/>
          <p14:tracePt t="87427" x="3384550" y="895350"/>
          <p14:tracePt t="87446" x="3378200" y="895350"/>
          <p14:tracePt t="87460" x="3371850" y="895350"/>
          <p14:tracePt t="87477" x="3365500" y="895350"/>
          <p14:tracePt t="87477" x="3352800" y="895350"/>
          <p14:tracePt t="87493" x="3346450" y="895350"/>
          <p14:tracePt t="87511" x="3340100" y="895350"/>
          <p14:tracePt t="87527" x="3333750" y="895350"/>
          <p14:tracePt t="87545" x="3327400" y="901700"/>
          <p14:tracePt t="87561" x="3321050" y="901700"/>
          <p14:tracePt t="87578" x="3314700" y="908050"/>
          <p14:tracePt t="87613" x="3308350" y="914400"/>
          <p14:tracePt t="87614" x="3302000" y="920750"/>
          <p14:tracePt t="87627" x="3295650" y="927100"/>
          <p14:tracePt t="87644" x="3289300" y="927100"/>
          <p14:tracePt t="87661" x="3282950" y="939800"/>
          <p14:tracePt t="87696" x="3282950" y="946150"/>
          <p14:tracePt t="87710" x="3276600" y="946150"/>
          <p14:tracePt t="87716" x="3270250" y="952500"/>
          <p14:tracePt t="87727" x="3257550" y="958850"/>
          <p14:tracePt t="87743" x="3244850" y="971550"/>
          <p14:tracePt t="87761" x="3244850" y="977900"/>
          <p14:tracePt t="87778" x="3238500" y="984250"/>
          <p14:tracePt t="87794" x="3225800" y="996950"/>
          <p14:tracePt t="87832" x="3225800" y="1003300"/>
          <p14:tracePt t="87833" x="3219450" y="1009650"/>
          <p14:tracePt t="87845" x="3213100" y="1009650"/>
          <p14:tracePt t="87861" x="3206750" y="1022350"/>
          <p14:tracePt t="87877" x="3200400" y="1028700"/>
          <p14:tracePt t="87894" x="3194050" y="1028700"/>
          <p14:tracePt t="87911" x="3187700" y="1041400"/>
          <p14:tracePt t="87928" x="3181350" y="1047750"/>
          <p14:tracePt t="87944" x="3175000" y="1047750"/>
          <p14:tracePt t="87961" x="3175000" y="1066800"/>
          <p14:tracePt t="87978" x="3168650" y="1066800"/>
          <p14:tracePt t="87994" x="3162300" y="1092200"/>
          <p14:tracePt t="88011" x="3162300" y="1098550"/>
          <p14:tracePt t="88027" x="3155950" y="1130300"/>
          <p14:tracePt t="88044" x="3149600" y="1136650"/>
          <p14:tracePt t="88061" x="3143250" y="1168400"/>
          <p14:tracePt t="88078" x="3136900" y="1206500"/>
          <p14:tracePt t="88094" x="3136900" y="1219200"/>
          <p14:tracePt t="88111" x="3130550" y="1257300"/>
          <p14:tracePt t="88127" x="3130550" y="1282700"/>
          <p14:tracePt t="88144" x="3130550" y="1314450"/>
          <p14:tracePt t="88161" x="3130550" y="1352550"/>
          <p14:tracePt t="88177" x="3130550" y="1365250"/>
          <p14:tracePt t="88194" x="3130550" y="1397000"/>
          <p14:tracePt t="88211" x="3130550" y="1403350"/>
          <p14:tracePt t="88227" x="3136900" y="1435100"/>
          <p14:tracePt t="88244" x="3143250" y="1460500"/>
          <p14:tracePt t="88261" x="3143250" y="1473200"/>
          <p14:tracePt t="88277" x="3155950" y="1504950"/>
          <p14:tracePt t="88294" x="3162300" y="1517650"/>
          <p14:tracePt t="88311" x="3168650" y="1549400"/>
          <p14:tracePt t="88327" x="3181350" y="1568450"/>
          <p14:tracePt t="88344" x="3181350" y="1587500"/>
          <p14:tracePt t="88361" x="3187700" y="1612900"/>
          <p14:tracePt t="88378" x="3187700" y="1619250"/>
          <p14:tracePt t="88394" x="3200400" y="1644650"/>
          <p14:tracePt t="88411" x="3213100" y="1663700"/>
          <p14:tracePt t="88428" x="3225800" y="1676400"/>
          <p14:tracePt t="88445" x="3232150" y="1682750"/>
          <p14:tracePt t="88462" x="3238500" y="1689100"/>
          <p14:tracePt t="88476" x="3244850" y="1689100"/>
          <p14:tracePt t="88493" x="3251200" y="1689100"/>
          <p14:tracePt t="88511" x="3263900" y="1689100"/>
          <p14:tracePt t="88527" x="3270250" y="1689100"/>
          <p14:tracePt t="88545" x="3282950" y="1689100"/>
          <p14:tracePt t="88561" x="3295650" y="1676400"/>
          <p14:tracePt t="88578" x="3302000" y="1663700"/>
          <p14:tracePt t="88593" x="3314700" y="1644650"/>
          <p14:tracePt t="88610" x="3321050" y="1619250"/>
          <p14:tracePt t="88627" x="3327400" y="1612900"/>
          <p14:tracePt t="88644" x="3340100" y="1581150"/>
          <p14:tracePt t="88661" x="3352800" y="1549400"/>
          <p14:tracePt t="88678" x="3359150" y="1543050"/>
          <p14:tracePt t="88694" x="3365500" y="1511300"/>
          <p14:tracePt t="88710" x="3378200" y="1492250"/>
          <p14:tracePt t="88726" x="3390900" y="1466850"/>
          <p14:tracePt t="88744" x="3409950" y="1435100"/>
          <p14:tracePt t="88761" x="3416300" y="1416050"/>
          <p14:tracePt t="88778" x="3422650" y="1384300"/>
          <p14:tracePt t="88794" x="3429000" y="1365250"/>
          <p14:tracePt t="88811" x="3429000" y="1327150"/>
          <p14:tracePt t="88827" x="3429000" y="1314450"/>
          <p14:tracePt t="88827" x="3429000" y="1295400"/>
          <p14:tracePt t="88844" x="3429000" y="1276350"/>
          <p14:tracePt t="88861" x="3429000" y="1238250"/>
          <p14:tracePt t="88877" x="3429000" y="1219200"/>
          <p14:tracePt t="88894" x="3429000" y="1174750"/>
          <p14:tracePt t="88911" x="3429000" y="1155700"/>
          <p14:tracePt t="88927" x="3429000" y="1117600"/>
          <p14:tracePt t="88944" x="3429000" y="1085850"/>
          <p14:tracePt t="88961" x="3429000" y="1066800"/>
          <p14:tracePt t="88977" x="3429000" y="1035050"/>
          <p14:tracePt t="88994" x="3429000" y="1016000"/>
          <p14:tracePt t="89011" x="3429000" y="1009650"/>
          <p14:tracePt t="89027" x="3422650" y="990600"/>
          <p14:tracePt t="89044" x="3416300" y="977900"/>
          <p14:tracePt t="89061" x="3403600" y="958850"/>
          <p14:tracePt t="89078" x="3403600" y="946150"/>
          <p14:tracePt t="89094" x="3384550" y="933450"/>
          <p14:tracePt t="89112" x="3371850" y="920750"/>
          <p14:tracePt t="89128" x="3359150" y="914400"/>
          <p14:tracePt t="89144" x="3346450" y="914400"/>
          <p14:tracePt t="89161" x="3333750" y="914400"/>
          <p14:tracePt t="89177" x="3314700" y="914400"/>
          <p14:tracePt t="89194" x="3276600" y="914400"/>
          <p14:tracePt t="89211" x="3263900" y="920750"/>
          <p14:tracePt t="89227" x="3232150" y="939800"/>
          <p14:tracePt t="89244" x="3213100" y="952500"/>
          <p14:tracePt t="89261" x="3187700" y="971550"/>
          <p14:tracePt t="89277" x="3187700" y="984250"/>
          <p14:tracePt t="89294" x="3181350" y="990600"/>
          <p14:tracePt t="89311" x="3181350" y="996950"/>
          <p14:tracePt t="89327" x="3181350" y="1003300"/>
          <p14:tracePt t="89344" x="3181350" y="1009650"/>
          <p14:tracePt t="89361" x="3181350" y="1016000"/>
          <p14:tracePt t="89377" x="3181350" y="1022350"/>
          <p14:tracePt t="89394" x="3187700" y="1028700"/>
          <p14:tracePt t="89470" x="3187700" y="1035050"/>
          <p14:tracePt t="89521" x="3187700" y="1041400"/>
          <p14:tracePt t="89572" x="3187700" y="1047750"/>
          <p14:tracePt t="89583" x="3187700" y="1054100"/>
          <p14:tracePt t="89593" x="3175000" y="1060450"/>
          <p14:tracePt t="89604" x="3162300" y="1073150"/>
          <p14:tracePt t="89611" x="3136900" y="1092200"/>
          <p14:tracePt t="89628" x="3105150" y="1111250"/>
          <p14:tracePt t="89644" x="3041650" y="1149350"/>
          <p14:tracePt t="89661" x="2965450" y="1187450"/>
          <p14:tracePt t="89677" x="2933700" y="1200150"/>
          <p14:tracePt t="89694" x="2870200" y="1225550"/>
          <p14:tracePt t="89711" x="2844800" y="1231900"/>
          <p14:tracePt t="89728" x="2806700" y="1244600"/>
          <p14:tracePt t="89743" x="2781300" y="1250950"/>
          <p14:tracePt t="89762" x="2768600" y="1263650"/>
          <p14:tracePt t="89777" x="2743200" y="1276350"/>
          <p14:tracePt t="89794" x="2743200" y="1282700"/>
          <p14:tracePt t="89811" x="2736850" y="1282700"/>
          <p14:tracePt t="90271" x="2743200" y="1282700"/>
          <p14:tracePt t="90292" x="2749550" y="1282700"/>
          <p14:tracePt t="91787" x="2755900" y="1282700"/>
          <p14:tracePt t="91849" x="2762250" y="1282700"/>
          <p14:tracePt t="91863" x="2768600" y="1282700"/>
          <p14:tracePt t="92053" x="2774950" y="1282700"/>
          <p14:tracePt t="92074" x="2787650" y="1282700"/>
          <p14:tracePt t="92084" x="2806700" y="1282700"/>
          <p14:tracePt t="92095" x="2825750" y="1282700"/>
          <p14:tracePt t="92110" x="2851150" y="1282700"/>
          <p14:tracePt t="92112" x="2940050" y="1282700"/>
          <p14:tracePt t="92127" x="2990850" y="1282700"/>
          <p14:tracePt t="92144" x="3079750" y="1282700"/>
          <p14:tracePt t="92160" x="3111500" y="1282700"/>
          <p14:tracePt t="92177" x="3194050" y="1282700"/>
          <p14:tracePt t="92194" x="3257550" y="1282700"/>
          <p14:tracePt t="92210" x="3302000" y="1282700"/>
          <p14:tracePt t="92227" x="3384550" y="1270000"/>
          <p14:tracePt t="92244" x="3429000" y="1270000"/>
          <p14:tracePt t="92260" x="3492500" y="1270000"/>
          <p14:tracePt t="92277" x="3556000" y="1270000"/>
          <p14:tracePt t="92294" x="3575050" y="1270000"/>
          <p14:tracePt t="92310" x="3625850" y="1270000"/>
          <p14:tracePt t="92328" x="3657600" y="1270000"/>
          <p14:tracePt t="92344" x="3714750" y="1270000"/>
          <p14:tracePt t="92360" x="3784600" y="1270000"/>
          <p14:tracePt t="92378" x="3829050" y="1270000"/>
          <p14:tracePt t="92394" x="3879850" y="1270000"/>
          <p14:tracePt t="92411" x="3905250" y="1270000"/>
          <p14:tracePt t="92427" x="3937000" y="1270000"/>
          <p14:tracePt t="92444" x="3949700" y="1270000"/>
          <p14:tracePt t="92460" x="3962400" y="1270000"/>
          <p14:tracePt t="92476" x="3975100" y="1270000"/>
          <p14:tracePt t="92494" x="3987800" y="1270000"/>
          <p14:tracePt t="92511" x="3994150" y="1270000"/>
          <p14:tracePt t="92809" x="3987800" y="1270000"/>
          <p14:tracePt t="92820" x="3981450" y="1270000"/>
          <p14:tracePt t="92839" x="3975100" y="1270000"/>
          <p14:tracePt t="92871" x="3968750" y="1270000"/>
          <p14:tracePt t="92891" x="3962400" y="1270000"/>
          <p14:tracePt t="92913" x="3956050" y="1270000"/>
          <p14:tracePt t="92933" x="3949700" y="1270000"/>
          <p14:tracePt t="92945" x="3937000" y="1270000"/>
          <p14:tracePt t="92965" x="3930650" y="1270000"/>
          <p14:tracePt t="92975" x="3917950" y="1270000"/>
          <p14:tracePt t="92996" x="3911600" y="1270000"/>
          <p14:tracePt t="92997" x="3905250" y="1270000"/>
          <p14:tracePt t="93011" x="3898900" y="1270000"/>
          <p14:tracePt t="93027" x="3898900" y="1276350"/>
          <p14:tracePt t="93314" x="3905250" y="1276350"/>
          <p14:tracePt t="93334" x="3911600" y="1276350"/>
          <p14:tracePt t="93355" x="3917950" y="1276350"/>
          <p14:tracePt t="93358" x="3924300" y="1276350"/>
          <p14:tracePt t="93370" x="3930650" y="1276350"/>
          <p14:tracePt t="93397" x="3937000" y="1276350"/>
          <p14:tracePt t="93418" x="3943350" y="1276350"/>
          <p14:tracePt t="96879" x="3949700" y="1276350"/>
          <p14:tracePt t="96892" x="3956050" y="1276350"/>
          <p14:tracePt t="96893" x="3962400" y="1276350"/>
          <p14:tracePt t="96920" x="3968750" y="1270000"/>
          <p14:tracePt t="96931" x="3975100" y="1270000"/>
          <p14:tracePt t="96945" x="3981450" y="1270000"/>
          <p14:tracePt t="96946" x="3981450" y="1263650"/>
          <p14:tracePt t="96961" x="3987800" y="1257300"/>
          <p14:tracePt t="96978" x="3994150" y="1250950"/>
          <p14:tracePt t="96995" x="4000500" y="1250950"/>
          <p14:tracePt t="97012" x="4000500" y="1244600"/>
          <p14:tracePt t="97028" x="4000500" y="1238250"/>
          <p14:tracePt t="97045" x="4006850" y="1231900"/>
          <p14:tracePt t="97062" x="4019550" y="1212850"/>
          <p14:tracePt t="97078" x="4019550" y="1206500"/>
          <p14:tracePt t="97095" x="4025900" y="1187450"/>
          <p14:tracePt t="97111" x="4032250" y="1174750"/>
          <p14:tracePt t="97129" x="4032250" y="1168400"/>
          <p14:tracePt t="97145" x="4038600" y="1155700"/>
          <p14:tracePt t="97162" x="4038600" y="1149350"/>
          <p14:tracePt t="97178" x="4044950" y="1149350"/>
          <p14:tracePt t="97195" x="4044950" y="1136650"/>
          <p14:tracePt t="97211" x="4051300" y="1136650"/>
          <p14:tracePt t="97228" x="4051300" y="1130300"/>
          <p14:tracePt t="97405" x="4044950" y="1130300"/>
          <p14:tracePt t="97415" x="4044950" y="1136650"/>
          <p14:tracePt t="97437" x="4038600" y="1143000"/>
          <p14:tracePt t="97459" x="4032250" y="1155700"/>
          <p14:tracePt t="97461" x="4032250" y="1162050"/>
          <p14:tracePt t="97479" x="4025900" y="1162050"/>
          <p14:tracePt t="97479" x="4019550" y="1168400"/>
          <p14:tracePt t="97494" x="4013200" y="1181100"/>
          <p14:tracePt t="97531" x="4006850" y="1181100"/>
          <p14:tracePt t="97532" x="4000500" y="1187450"/>
          <p14:tracePt t="97545" x="4000500" y="1193800"/>
          <p14:tracePt t="97561" x="3994150" y="1200150"/>
          <p14:tracePt t="97577" x="3994150" y="1212850"/>
          <p14:tracePt t="97594" x="3987800" y="1212850"/>
          <p14:tracePt t="97610" x="3981450" y="1225550"/>
          <p14:tracePt t="97629" x="3981450" y="1231900"/>
          <p14:tracePt t="97629" x="3981450" y="1238250"/>
          <p14:tracePt t="97645" x="3981450" y="1244600"/>
          <p14:tracePt t="97662" x="3981450" y="1263650"/>
          <p14:tracePt t="97678" x="3981450" y="1276350"/>
          <p14:tracePt t="97695" x="3981450" y="1295400"/>
          <p14:tracePt t="97711" x="3981450" y="1314450"/>
          <p14:tracePt t="97728" x="3981450" y="1333500"/>
          <p14:tracePt t="97746" x="3981450" y="1346200"/>
          <p14:tracePt t="97762" x="3981450" y="1358900"/>
          <p14:tracePt t="97779" x="3987800" y="1371600"/>
          <p14:tracePt t="97795" x="3994150" y="1384300"/>
          <p14:tracePt t="97812" x="4006850" y="1403350"/>
          <p14:tracePt t="97829" x="4032250" y="1435100"/>
          <p14:tracePt t="97845" x="4044950" y="1447800"/>
          <p14:tracePt t="97861" x="4076700" y="1473200"/>
          <p14:tracePt t="97878" x="4083050" y="1485900"/>
          <p14:tracePt t="97895" x="4102100" y="1492250"/>
          <p14:tracePt t="97911" x="4133850" y="1498600"/>
          <p14:tracePt t="97929" x="4159250" y="1504950"/>
          <p14:tracePt t="97945" x="4248150" y="1504950"/>
          <p14:tracePt t="97962" x="4305300" y="1504950"/>
          <p14:tracePt t="97979" x="4425950" y="1504950"/>
          <p14:tracePt t="97995" x="4502150" y="1498600"/>
          <p14:tracePt t="98011" x="4527550" y="1492250"/>
          <p14:tracePt t="98028" x="4552950" y="1479550"/>
          <p14:tracePt t="98045" x="4559300" y="1466850"/>
          <p14:tracePt t="98061" x="4559300" y="1454150"/>
          <p14:tracePt t="98078" x="4559300" y="1441450"/>
          <p14:tracePt t="98095" x="4559300" y="1435100"/>
          <p14:tracePt t="98112" x="4559300" y="1428750"/>
          <p14:tracePt t="98686" x="4565650" y="1428750"/>
          <p14:tracePt t="98727" x="4572000" y="1428750"/>
          <p14:tracePt t="98729" x="4578350" y="1428750"/>
          <p14:tracePt t="98748" x="4578350" y="1422400"/>
          <p14:tracePt t="98750" x="4584700" y="1422400"/>
          <p14:tracePt t="98762" x="4597400" y="1416050"/>
          <p14:tracePt t="98778" x="4622800" y="1409700"/>
          <p14:tracePt t="98795" x="4654550" y="1397000"/>
          <p14:tracePt t="98812" x="4660900" y="1397000"/>
          <p14:tracePt t="98829" x="4699000" y="1390650"/>
          <p14:tracePt t="98845" x="4711700" y="1384300"/>
          <p14:tracePt t="98860" x="4730750" y="1377950"/>
          <p14:tracePt t="98877" x="4749800" y="1371600"/>
          <p14:tracePt t="98895" x="4768850" y="1365250"/>
          <p14:tracePt t="98911" x="4794250" y="1358900"/>
          <p14:tracePt t="98929" x="4832350" y="1346200"/>
          <p14:tracePt t="98945" x="4857750" y="1339850"/>
          <p14:tracePt t="98961" x="4908550" y="1327150"/>
          <p14:tracePt t="98978" x="4933950" y="1327150"/>
          <p14:tracePt t="98995" x="4978400" y="1314450"/>
          <p14:tracePt t="99011" x="5010150" y="1314450"/>
          <p14:tracePt t="99029" x="5016500" y="1308100"/>
          <p14:tracePt t="99045" x="5029200" y="1301750"/>
          <p14:tracePt t="99090" x="5035550" y="1295400"/>
          <p14:tracePt t="99100" x="5041900" y="1295400"/>
          <p14:tracePt t="99104" x="5048250" y="1295400"/>
          <p14:tracePt t="99112" x="5054600" y="1295400"/>
          <p14:tracePt t="99128" x="5073650" y="1289050"/>
          <p14:tracePt t="99145" x="5086350" y="1289050"/>
          <p14:tracePt t="99161" x="5111750" y="1282700"/>
          <p14:tracePt t="99178" x="5124450" y="1276350"/>
          <p14:tracePt t="99195" x="5130800" y="1270000"/>
          <p14:tracePt t="99211" x="5137150" y="1270000"/>
          <p14:tracePt t="99228" x="5149850" y="1270000"/>
          <p14:tracePt t="99245" x="5162550" y="1263650"/>
          <p14:tracePt t="99262" x="5175250" y="1257300"/>
          <p14:tracePt t="99279" x="5181600" y="1257300"/>
          <p14:tracePt t="99295" x="5187950" y="1250950"/>
          <p14:tracePt t="99311" x="5194300" y="1250950"/>
          <p14:tracePt t="99328" x="5200650" y="1250950"/>
          <p14:tracePt t="99345" x="5213350" y="1244600"/>
          <p14:tracePt t="99361" x="5232400" y="1238250"/>
          <p14:tracePt t="99379" x="5257800" y="1231900"/>
          <p14:tracePt t="99395" x="5264150" y="1225550"/>
          <p14:tracePt t="99411" x="5276850" y="1225550"/>
          <p14:tracePt t="99429" x="5283200" y="1225550"/>
          <p14:tracePt t="99479" x="5289550" y="1219200"/>
          <p14:tracePt t="99497" x="5289550" y="1212850"/>
          <p14:tracePt t="99519" x="5289550" y="1206500"/>
          <p14:tracePt t="99703" x="5276850" y="1206500"/>
          <p14:tracePt t="99720" x="5270500" y="1206500"/>
          <p14:tracePt t="99721" x="5264150" y="1200150"/>
          <p14:tracePt t="99728" x="5226050" y="1193800"/>
          <p14:tracePt t="99745" x="5200650" y="1193800"/>
          <p14:tracePt t="99763" x="5137150" y="1187450"/>
          <p14:tracePt t="99778" x="5111750" y="1187450"/>
          <p14:tracePt t="99795" x="5060950" y="1187450"/>
          <p14:tracePt t="99812" x="5029200" y="1187450"/>
          <p14:tracePt t="99828" x="5016500" y="1187450"/>
          <p14:tracePt t="99845" x="5010150" y="1187450"/>
          <p14:tracePt t="99862" x="5003800" y="1187450"/>
          <p14:tracePt t="99877" x="4991100" y="1200150"/>
          <p14:tracePt t="99893" x="4991100" y="1212850"/>
          <p14:tracePt t="99911" x="4972050" y="1225550"/>
          <p14:tracePt t="99929" x="4959350" y="1238250"/>
          <p14:tracePt t="99945" x="4953000" y="1244600"/>
          <p14:tracePt t="99961" x="4946650" y="1250950"/>
          <p14:tracePt t="99978" x="4940300" y="1257300"/>
          <p14:tracePt t="99995" x="4933950" y="1263650"/>
          <p14:tracePt t="100220" x="4933950" y="1257300"/>
          <p14:tracePt t="100251" x="4927600" y="1250950"/>
          <p14:tracePt t="100262" x="4927600" y="1244600"/>
          <p14:tracePt t="100496" x="4927600" y="1250950"/>
          <p14:tracePt t="100506" x="4933950" y="1250950"/>
          <p14:tracePt t="100517" x="4933950" y="1257300"/>
          <p14:tracePt t="100529" x="4933950" y="1263650"/>
          <p14:tracePt t="100530" x="4933950" y="1270000"/>
          <p14:tracePt t="100545" x="4933950" y="1289050"/>
          <p14:tracePt t="100581" x="4933950" y="1295400"/>
          <p14:tracePt t="100594" x="4933950" y="1308100"/>
          <p14:tracePt t="100611" x="4933950" y="1314450"/>
          <p14:tracePt t="100612" x="4927600" y="1327150"/>
          <p14:tracePt t="100627" x="4927600" y="1333500"/>
          <p14:tracePt t="100665" x="4921250" y="1339850"/>
          <p14:tracePt t="100666" x="4921250" y="1346200"/>
          <p14:tracePt t="100746" x="4921250" y="1352550"/>
          <p14:tracePt t="101022" x="4927600" y="1352550"/>
          <p14:tracePt t="101033" x="4933950" y="1352550"/>
          <p14:tracePt t="101034" x="4940300" y="1352550"/>
          <p14:tracePt t="101045" x="4946650" y="1352550"/>
          <p14:tracePt t="101062" x="4965700" y="1352550"/>
          <p14:tracePt t="101078" x="4984750" y="1358900"/>
          <p14:tracePt t="101095" x="5016500" y="1365250"/>
          <p14:tracePt t="101112" x="5054600" y="1377950"/>
          <p14:tracePt t="101128" x="5073650" y="1384300"/>
          <p14:tracePt t="101145" x="5118100" y="1397000"/>
          <p14:tracePt t="101161" x="5130800" y="1403350"/>
          <p14:tracePt t="101178" x="5143500" y="1403350"/>
          <p14:tracePt t="101195" x="5156200" y="1409700"/>
          <p14:tracePt t="101211" x="5162550" y="1416050"/>
          <p14:tracePt t="101229" x="5181600" y="1422400"/>
          <p14:tracePt t="101245" x="5194300" y="1428750"/>
          <p14:tracePt t="101261" x="5226050" y="1435100"/>
          <p14:tracePt t="101279" x="5238750" y="1435100"/>
          <p14:tracePt t="101295" x="5245100" y="1435100"/>
          <p14:tracePt t="101311" x="5251450" y="1441450"/>
          <p14:tracePt t="101345" x="5264150" y="1441450"/>
          <p14:tracePt t="101367" x="5270500" y="1447800"/>
          <p14:tracePt t="101370" x="5283200" y="1447800"/>
          <p14:tracePt t="101399" x="5289550" y="1447800"/>
          <p14:tracePt t="101400" x="5302250" y="1447800"/>
          <p14:tracePt t="101430" x="5314950" y="1447800"/>
          <p14:tracePt t="101432" x="5327650" y="1447800"/>
          <p14:tracePt t="101445" x="5359400" y="1447800"/>
          <p14:tracePt t="101462" x="5384800" y="1447800"/>
          <p14:tracePt t="101479" x="5435600" y="1447800"/>
          <p14:tracePt t="101494" x="5461000" y="1447800"/>
          <p14:tracePt t="101510" x="5486400" y="1447800"/>
          <p14:tracePt t="101546" x="5492750" y="1447800"/>
          <p14:tracePt t="101564" x="5499100" y="1447800"/>
          <p14:tracePt t="101579" x="5511800" y="1447800"/>
          <p14:tracePt t="101580" x="5518150" y="1447800"/>
          <p14:tracePt t="101595" x="5549900" y="1447800"/>
          <p14:tracePt t="101612" x="5575300" y="1447800"/>
          <p14:tracePt t="101629" x="5588000" y="1447800"/>
          <p14:tracePt t="101645" x="5594350" y="1435100"/>
          <p14:tracePt t="101681" x="5600700" y="1435100"/>
          <p14:tracePt t="101682" x="5600700" y="1428750"/>
          <p14:tracePt t="101695" x="5607050" y="1422400"/>
          <p14:tracePt t="101711" x="5613400" y="1409700"/>
          <p14:tracePt t="101729" x="5613400" y="1397000"/>
          <p14:tracePt t="101745" x="5613400" y="1390650"/>
          <p14:tracePt t="101762" x="5613400" y="1371600"/>
          <p14:tracePt t="101779" x="5613400" y="1365250"/>
          <p14:tracePt t="101779" x="5613400" y="1352550"/>
          <p14:tracePt t="101817" x="5613400" y="1339850"/>
          <p14:tracePt t="101828" x="5607050" y="1333500"/>
          <p14:tracePt t="101848" x="5600700" y="1333500"/>
          <p14:tracePt t="101849" x="5594350" y="1327150"/>
          <p14:tracePt t="101880" x="5588000" y="1320800"/>
          <p14:tracePt t="101881" x="5581650" y="1320800"/>
          <p14:tracePt t="101895" x="5568950" y="1314450"/>
          <p14:tracePt t="101912" x="5556250" y="1308100"/>
          <p14:tracePt t="101928" x="5543550" y="1308100"/>
          <p14:tracePt t="101945" x="5530850" y="1301750"/>
          <p14:tracePt t="101961" x="5518150" y="1295400"/>
          <p14:tracePt t="101978" x="5505450" y="1295400"/>
          <p14:tracePt t="101995" x="5492750" y="1289050"/>
          <p14:tracePt t="102011" x="5461000" y="1282700"/>
          <p14:tracePt t="102028" x="5448300" y="1282700"/>
          <p14:tracePt t="102045" x="5410200" y="1282700"/>
          <p14:tracePt t="102061" x="5384800" y="1276350"/>
          <p14:tracePt t="102078" x="5372100" y="1276350"/>
          <p14:tracePt t="102095" x="5353050" y="1276350"/>
          <p14:tracePt t="102111" x="5340350" y="1276350"/>
          <p14:tracePt t="102128" x="5321300" y="1276350"/>
          <p14:tracePt t="102145" x="5302250" y="1276350"/>
          <p14:tracePt t="102161" x="5289550" y="1276350"/>
          <p14:tracePt t="102178" x="5257800" y="1276350"/>
          <p14:tracePt t="102194" x="5257800" y="1282700"/>
          <p14:tracePt t="102211" x="5232400" y="1289050"/>
          <p14:tracePt t="102228" x="5207000" y="1295400"/>
          <p14:tracePt t="102245" x="5194300" y="1301750"/>
          <p14:tracePt t="102261" x="5175250" y="1301750"/>
          <p14:tracePt t="102278" x="5168900" y="1308100"/>
          <p14:tracePt t="102295" x="5156200" y="1308100"/>
          <p14:tracePt t="102312" x="5156200" y="1314450"/>
          <p14:tracePt t="102312" x="5149850" y="1314450"/>
          <p14:tracePt t="102349" x="5149850" y="1320800"/>
          <p14:tracePt t="102350" x="5143500" y="1320800"/>
          <p14:tracePt t="102380" x="5143500" y="1327150"/>
          <p14:tracePt t="102382" x="5143500" y="1339850"/>
          <p14:tracePt t="102395" x="5143500" y="1346200"/>
          <p14:tracePt t="102411" x="5143500" y="1358900"/>
          <p14:tracePt t="102428" x="5143500" y="1371600"/>
          <p14:tracePt t="102445" x="5143500" y="1384300"/>
          <p14:tracePt t="102461" x="5143500" y="1390650"/>
          <p14:tracePt t="102480" x="5143500" y="1403350"/>
          <p14:tracePt t="102515" x="5143500" y="1409700"/>
          <p14:tracePt t="102527" x="5143500" y="1416050"/>
          <p14:tracePt t="102527" x="5149850" y="1422400"/>
          <p14:tracePt t="102544" x="5168900" y="1428750"/>
          <p14:tracePt t="102560" x="5181600" y="1428750"/>
          <p14:tracePt t="102579" x="5219700" y="1435100"/>
          <p14:tracePt t="102595" x="5257800" y="1435100"/>
          <p14:tracePt t="102610" x="5276850" y="1435100"/>
          <p14:tracePt t="102627" x="5308600" y="1435100"/>
          <p14:tracePt t="102645" x="5340350" y="1435100"/>
          <p14:tracePt t="102661" x="5346700" y="1435100"/>
          <p14:tracePt t="102678" x="5359400" y="1435100"/>
          <p14:tracePt t="102715" x="5365750" y="1435100"/>
          <p14:tracePt t="102745" x="5372100" y="1435100"/>
          <p14:tracePt t="102766" x="5378450" y="1435100"/>
          <p14:tracePt t="102776" x="5384800" y="1435100"/>
          <p14:tracePt t="104262" x="5384800" y="1441450"/>
          <p14:tracePt t="104293" x="5384800" y="1447800"/>
          <p14:tracePt t="104314" x="5378450" y="1447800"/>
          <p14:tracePt t="104324" x="5372100" y="1454150"/>
          <p14:tracePt t="104336" x="5359400" y="1460500"/>
          <p14:tracePt t="104353" x="5340350" y="1466850"/>
          <p14:tracePt t="104356" x="5314950" y="1473200"/>
          <p14:tracePt t="104360" x="5257800" y="1485900"/>
          <p14:tracePt t="104377" x="5226050" y="1498600"/>
          <p14:tracePt t="104394" x="5156200" y="1511300"/>
          <p14:tracePt t="104410" x="5124450" y="1524000"/>
          <p14:tracePt t="104427" x="5041900" y="1536700"/>
          <p14:tracePt t="104445" x="4965700" y="1536700"/>
          <p14:tracePt t="104461" x="4927600" y="1543050"/>
          <p14:tracePt t="104479" x="4870450" y="1543050"/>
          <p14:tracePt t="104494" x="4845050" y="1549400"/>
          <p14:tracePt t="104510" x="4787900" y="1562100"/>
          <p14:tracePt t="104527" x="4724400" y="1574800"/>
          <p14:tracePt t="104544" x="4692650" y="1581150"/>
          <p14:tracePt t="104561" x="4597400" y="1600200"/>
          <p14:tracePt t="104579" x="4540250" y="1606550"/>
          <p14:tracePt t="104579" x="4495800" y="1606550"/>
          <p14:tracePt t="104596" x="4457700" y="1606550"/>
          <p14:tracePt t="104611" x="4413250" y="1606550"/>
          <p14:tracePt t="104627" x="4324350" y="1606550"/>
          <p14:tracePt t="104645" x="4210050" y="1606550"/>
          <p14:tracePt t="104662" x="4159250" y="1606550"/>
          <p14:tracePt t="104678" x="4019550" y="1606550"/>
          <p14:tracePt t="104695" x="3854450" y="1606550"/>
          <p14:tracePt t="104712" x="3790950" y="1606550"/>
          <p14:tracePt t="104729" x="3683000" y="1606550"/>
          <p14:tracePt t="104745" x="3638550" y="1606550"/>
          <p14:tracePt t="104761" x="3536950" y="1606550"/>
          <p14:tracePt t="104778" x="3460750" y="1606550"/>
          <p14:tracePt t="104795" x="3429000" y="1606550"/>
          <p14:tracePt t="104811" x="3346450" y="1606550"/>
          <p14:tracePt t="104829" x="3327400" y="1606550"/>
          <p14:tracePt t="104845" x="3276600" y="1606550"/>
          <p14:tracePt t="104862" x="3238500" y="1606550"/>
          <p14:tracePt t="104878" x="3225800" y="1606550"/>
          <p14:tracePt t="104895" x="3187700" y="1606550"/>
          <p14:tracePt t="104912" x="3175000" y="1606550"/>
          <p14:tracePt t="104928" x="3136900" y="1606550"/>
          <p14:tracePt t="104944" x="3117850" y="1606550"/>
          <p14:tracePt t="104960" x="3086100" y="1606550"/>
          <p14:tracePt t="104979" x="3054350" y="1606550"/>
          <p14:tracePt t="105012" x="3041650" y="1606550"/>
          <p14:tracePt t="105013" x="3035300" y="1606550"/>
          <p14:tracePt t="105075" x="3041650" y="1606550"/>
          <p14:tracePt t="105087" x="3041650" y="1600200"/>
          <p14:tracePt t="105098" x="3048000" y="1600200"/>
          <p14:tracePt t="105099" x="3048000" y="1587500"/>
          <p14:tracePt t="105111" x="3054350" y="1574800"/>
          <p14:tracePt t="105111" x="3054350" y="1562100"/>
          <p14:tracePt t="105129" x="3054350" y="1543050"/>
          <p14:tracePt t="105144" x="3054350" y="1492250"/>
          <p14:tracePt t="105161" x="3054350" y="1460500"/>
          <p14:tracePt t="105178" x="3054350" y="1403350"/>
          <p14:tracePt t="105194" x="3054350" y="1371600"/>
          <p14:tracePt t="105211" x="3054350" y="1314450"/>
          <p14:tracePt t="105228" x="3067050" y="1257300"/>
          <p14:tracePt t="105245" x="3079750" y="1238250"/>
          <p14:tracePt t="105261" x="3098800" y="1193800"/>
          <p14:tracePt t="105279" x="3117850" y="1174750"/>
          <p14:tracePt t="105295" x="3149600" y="1130300"/>
          <p14:tracePt t="105311" x="3187700" y="1092200"/>
          <p14:tracePt t="105328" x="3206750" y="1079500"/>
          <p14:tracePt t="105344" x="3263900" y="1047750"/>
          <p14:tracePt t="105362" x="3302000" y="1022350"/>
          <p14:tracePt t="105378" x="3371850" y="990600"/>
          <p14:tracePt t="105395" x="3467100" y="965200"/>
          <p14:tracePt t="105411" x="3524250" y="946150"/>
          <p14:tracePt t="105429" x="3657600" y="927100"/>
          <p14:tracePt t="105444" x="3733800" y="920750"/>
          <p14:tracePt t="105461" x="3898900" y="914400"/>
          <p14:tracePt t="105479" x="4057650" y="914400"/>
          <p14:tracePt t="105495" x="4133850" y="914400"/>
          <p14:tracePt t="105510" x="4273550" y="914400"/>
          <p14:tracePt t="105527" x="4343400" y="914400"/>
          <p14:tracePt t="105545" x="4495800" y="914400"/>
          <p14:tracePt t="105561" x="4673600" y="914400"/>
          <p14:tracePt t="105579" x="4775200" y="914400"/>
          <p14:tracePt t="105595" x="4978400" y="927100"/>
          <p14:tracePt t="105610" x="5080000" y="933450"/>
          <p14:tracePt t="105627" x="5232400" y="952500"/>
          <p14:tracePt t="105644" x="5321300" y="971550"/>
          <p14:tracePt t="105662" x="5346700" y="977900"/>
          <p14:tracePt t="105678" x="5384800" y="984250"/>
          <p14:tracePt t="105695" x="5397500" y="990600"/>
          <p14:tracePt t="105711" x="5422900" y="996950"/>
          <p14:tracePt t="105728" x="5461000" y="1016000"/>
          <p14:tracePt t="105745" x="5480050" y="1028700"/>
          <p14:tracePt t="105761" x="5511800" y="1054100"/>
          <p14:tracePt t="105779" x="5530850" y="1060450"/>
          <p14:tracePt t="105795" x="5581650" y="1111250"/>
          <p14:tracePt t="105812" x="5619750" y="1149350"/>
          <p14:tracePt t="105829" x="5645150" y="1181100"/>
          <p14:tracePt t="105845" x="5689600" y="1225550"/>
          <p14:tracePt t="105862" x="5708650" y="1244600"/>
          <p14:tracePt t="105878" x="5727700" y="1282700"/>
          <p14:tracePt t="105895" x="5734050" y="1320800"/>
          <p14:tracePt t="105911" x="5734050" y="1333500"/>
          <p14:tracePt t="105929" x="5734050" y="1377950"/>
          <p14:tracePt t="105945" x="5721350" y="1397000"/>
          <p14:tracePt t="105960" x="5676900" y="1441450"/>
          <p14:tracePt t="105977" x="5632450" y="1492250"/>
          <p14:tracePt t="105995" x="5600700" y="1511300"/>
          <p14:tracePt t="106011" x="5537200" y="1549400"/>
          <p14:tracePt t="106028" x="5505450" y="1568450"/>
          <p14:tracePt t="106045" x="5448300" y="1587500"/>
          <p14:tracePt t="106061" x="5384800" y="1612900"/>
          <p14:tracePt t="106078" x="5340350" y="1619250"/>
          <p14:tracePt t="106095" x="5251450" y="1619250"/>
          <p14:tracePt t="106111" x="5194300" y="1625600"/>
          <p14:tracePt t="106128" x="5054600" y="1625600"/>
          <p14:tracePt t="106144" x="4978400" y="1625600"/>
          <p14:tracePt t="106161" x="4806950" y="1625600"/>
          <p14:tracePt t="106178" x="4635500" y="1625600"/>
          <p14:tracePt t="106194" x="4559300" y="1625600"/>
          <p14:tracePt t="106211" x="4413250" y="1625600"/>
          <p14:tracePt t="106228" x="4368800" y="1625600"/>
          <p14:tracePt t="106244" x="4286250" y="1625600"/>
          <p14:tracePt t="106261" x="4216400" y="1625600"/>
          <p14:tracePt t="106279" x="4171950" y="1625600"/>
          <p14:tracePt t="106294" x="4083050" y="1625600"/>
          <p14:tracePt t="106311" x="3987800" y="1625600"/>
          <p14:tracePt t="106328" x="3943350" y="1625600"/>
          <p14:tracePt t="106344" x="3854450" y="1625600"/>
          <p14:tracePt t="106362" x="3822700" y="1625600"/>
          <p14:tracePt t="106378" x="3752850" y="1625600"/>
          <p14:tracePt t="106395" x="3721100" y="1625600"/>
          <p14:tracePt t="106411" x="3638550" y="1625600"/>
          <p14:tracePt t="106428" x="3556000" y="1625600"/>
          <p14:tracePt t="106444" x="3517900" y="1625600"/>
          <p14:tracePt t="106461" x="3441700" y="1625600"/>
          <p14:tracePt t="106479" x="3409950" y="1625600"/>
          <p14:tracePt t="106495" x="3340100" y="1625600"/>
          <p14:tracePt t="106510" x="3282950" y="1625600"/>
          <p14:tracePt t="106527" x="3257550" y="1625600"/>
          <p14:tracePt t="106545" x="3225800" y="1625600"/>
          <p14:tracePt t="106561" x="3213100" y="1631950"/>
          <p14:tracePt t="106906" x="3206750" y="1631950"/>
          <p14:tracePt t="106928" x="3200400" y="1631950"/>
          <p14:tracePt t="106938" x="3194050" y="1631950"/>
          <p14:tracePt t="106947" x="3187700" y="1625600"/>
          <p14:tracePt t="106957" x="3175000" y="1625600"/>
          <p14:tracePt t="106961" x="3155950" y="1612900"/>
          <p14:tracePt t="106977" x="3092450" y="1568450"/>
          <p14:tracePt t="106993" x="3016250" y="1504950"/>
          <p14:tracePt t="107011" x="2971800" y="1473200"/>
          <p14:tracePt t="107028" x="2908300" y="1422400"/>
          <p14:tracePt t="107045" x="2863850" y="1390650"/>
          <p14:tracePt t="107061" x="2851150" y="1384300"/>
          <p14:tracePt t="107079" x="2838450" y="1371600"/>
          <p14:tracePt t="107124" x="2832100" y="1371600"/>
          <p14:tracePt t="107125" x="2825750" y="1365250"/>
          <p14:tracePt t="107144" x="2819400" y="1358900"/>
          <p14:tracePt t="107146" x="2813050" y="1346200"/>
          <p14:tracePt t="107161" x="2794000" y="1339850"/>
          <p14:tracePt t="107178" x="2787650" y="1333500"/>
          <p14:tracePt t="107195" x="2774950" y="1327150"/>
          <p14:tracePt t="107211" x="2768600" y="1320800"/>
          <p14:tracePt t="107228" x="2762250" y="1320800"/>
          <p14:tracePt t="107245" x="2755900" y="1308100"/>
          <p14:tracePt t="107279" x="2749550" y="1308100"/>
          <p14:tracePt t="107280" x="2743200" y="1301750"/>
          <p14:tracePt t="107295" x="2736850" y="1301750"/>
          <p14:tracePt t="107413" x="2730500" y="1301750"/>
          <p14:tracePt t="107698" x="2736850" y="1301750"/>
          <p14:tracePt t="107709" x="2762250" y="1295400"/>
          <p14:tracePt t="107730" x="2800350" y="1295400"/>
          <p14:tracePt t="107731" x="2832100" y="1295400"/>
          <p14:tracePt t="107745" x="2889250" y="1289050"/>
          <p14:tracePt t="107761" x="2921000" y="1289050"/>
          <p14:tracePt t="107779" x="2965450" y="1289050"/>
          <p14:tracePt t="108067" x="2959100" y="1289050"/>
          <p14:tracePt t="108078" x="2952750" y="1289050"/>
          <p14:tracePt t="108088" x="2940050" y="1289050"/>
          <p14:tracePt t="108098" x="2921000" y="1289050"/>
          <p14:tracePt t="108111" x="2908300" y="1289050"/>
          <p14:tracePt t="108113" x="2889250" y="1289050"/>
          <p14:tracePt t="108129" x="2838450" y="1289050"/>
          <p14:tracePt t="108145" x="2806700" y="1289050"/>
          <p14:tracePt t="108161" x="2787650" y="1289050"/>
          <p14:tracePt t="108178" x="2762250" y="1289050"/>
          <p14:tracePt t="108195" x="2755900" y="1289050"/>
          <p14:tracePt t="108211" x="2743200" y="1289050"/>
          <p14:tracePt t="108228" x="2730500" y="1289050"/>
          <p14:tracePt t="108244" x="2724150" y="1289050"/>
          <p14:tracePt t="108262" x="2711450" y="1289050"/>
          <p14:tracePt t="109059" x="2717800" y="1289050"/>
          <p14:tracePt t="109071" x="2724150" y="1289050"/>
          <p14:tracePt t="109081" x="2730500" y="1289050"/>
          <p14:tracePt t="109083" x="2736850" y="1289050"/>
          <p14:tracePt t="109094" x="2749550" y="1289050"/>
          <p14:tracePt t="109094" x="2768600" y="1282700"/>
          <p14:tracePt t="109112" x="2800350" y="1282700"/>
          <p14:tracePt t="109128" x="2876550" y="1282700"/>
          <p14:tracePt t="109144" x="2933700" y="1276350"/>
          <p14:tracePt t="109161" x="3073400" y="1276350"/>
          <p14:tracePt t="109178" x="3149600" y="1276350"/>
          <p14:tracePt t="109195" x="3302000" y="1276350"/>
          <p14:tracePt t="109211" x="3422650" y="1276350"/>
          <p14:tracePt t="109228" x="3467100" y="1276350"/>
          <p14:tracePt t="109244" x="3536950" y="1276350"/>
          <p14:tracePt t="109261" x="3581400" y="1276350"/>
          <p14:tracePt t="109278" x="3613150" y="1276350"/>
          <p14:tracePt t="109295" x="3714750" y="1276350"/>
          <p14:tracePt t="109311" x="3771900" y="1276350"/>
          <p14:tracePt t="109328" x="3898900" y="1276350"/>
          <p14:tracePt t="109345" x="3975100" y="1276350"/>
          <p14:tracePt t="109361" x="4108450" y="1295400"/>
          <p14:tracePt t="109378" x="4210050" y="1314450"/>
          <p14:tracePt t="109395" x="4260850" y="1333500"/>
          <p14:tracePt t="109411" x="4298950" y="1346200"/>
          <p14:tracePt t="109428" x="4311650" y="1352550"/>
          <p14:tracePt t="109579" x="4305300" y="1352550"/>
          <p14:tracePt t="109589" x="4298950" y="1352550"/>
          <p14:tracePt t="109599" x="4292600" y="1352550"/>
          <p14:tracePt t="109612" x="4286250" y="1352550"/>
          <p14:tracePt t="109613" x="4279900" y="1352550"/>
          <p14:tracePt t="109627" x="4267200" y="1358900"/>
          <p14:tracePt t="111238" x="4267200" y="1365250"/>
          <p14:tracePt t="111280" x="4267200" y="1371600"/>
          <p14:tracePt t="112572" x="4273550" y="1371600"/>
          <p14:tracePt t="112603" x="4279900" y="1371600"/>
          <p14:tracePt t="112624" x="4286250" y="1371600"/>
          <p14:tracePt t="112636" x="4292600" y="1371600"/>
          <p14:tracePt t="112645" x="4305300" y="1371600"/>
          <p14:tracePt t="112646" x="4311650" y="1371600"/>
          <p14:tracePt t="112666" x="4362450" y="1371600"/>
          <p14:tracePt t="112677" x="4394200" y="1371600"/>
          <p14:tracePt t="112695" x="4483100" y="1371600"/>
          <p14:tracePt t="112712" x="4546600" y="1371600"/>
          <p14:tracePt t="112728" x="4699000" y="1371600"/>
          <p14:tracePt t="112744" x="4895850" y="1371600"/>
          <p14:tracePt t="112761" x="5003800" y="1371600"/>
          <p14:tracePt t="112778" x="5194300" y="1371600"/>
          <p14:tracePt t="112796" x="5270500" y="1371600"/>
          <p14:tracePt t="112812" x="5391150" y="1371600"/>
          <p14:tracePt t="112829" x="5480050" y="1371600"/>
          <p14:tracePt t="112846" x="5505450" y="1371600"/>
          <p14:tracePt t="112863" x="5562600" y="1352550"/>
          <p14:tracePt t="112879" x="5600700" y="1346200"/>
          <p14:tracePt t="112895" x="5651500" y="1333500"/>
          <p14:tracePt t="112913" x="5683250" y="1327150"/>
          <p14:tracePt t="112930" x="5702300" y="1320800"/>
          <p14:tracePt t="112945" x="5715000" y="1314450"/>
          <p14:tracePt t="112981" x="5727700" y="1308100"/>
          <p14:tracePt t="112982" x="5740400" y="1308100"/>
          <p14:tracePt t="112995" x="5772150" y="1295400"/>
          <p14:tracePt t="113012" x="5784850" y="1289050"/>
          <p14:tracePt t="113029" x="5816600" y="1276350"/>
          <p14:tracePt t="113046" x="5822950" y="1276350"/>
          <p14:tracePt t="113748" x="5816600" y="1276350"/>
          <p14:tracePt t="113789" x="5810250" y="1276350"/>
          <p14:tracePt t="115091" x="5803900" y="1276350"/>
          <p14:tracePt t="115121" x="5797550" y="1276350"/>
          <p14:tracePt t="115122" x="5791200" y="1276350"/>
          <p14:tracePt t="115129" x="5784850" y="1276350"/>
          <p14:tracePt t="115145" x="5778500" y="1276350"/>
          <p14:tracePt t="115185" x="5772150" y="1276350"/>
          <p14:tracePt t="115195" x="5765800" y="1276350"/>
          <p14:tracePt t="115216" x="5759450" y="1276350"/>
          <p14:tracePt t="115236" x="5753100" y="1276350"/>
          <p14:tracePt t="115257" x="5746750" y="1276350"/>
          <p14:tracePt t="115271" x="5740400" y="1276350"/>
          <p14:tracePt t="116825" x="5740400" y="1270000"/>
          <p14:tracePt t="116856" x="5740400" y="1263650"/>
          <p14:tracePt t="116876" x="5740400" y="1257300"/>
          <p14:tracePt t="116898" x="5746750" y="1257300"/>
          <p14:tracePt t="116907" x="5753100" y="1257300"/>
          <p14:tracePt t="116918" x="5753100" y="1250950"/>
          <p14:tracePt t="116939" x="5753100" y="1244600"/>
          <p14:tracePt t="116954" x="5759450" y="1244600"/>
          <p14:tracePt t="116991" x="5759450" y="1238250"/>
          <p14:tracePt t="117022" x="5759450" y="1231900"/>
          <p14:tracePt t="117786" x="5753100" y="1231900"/>
          <p14:tracePt t="117797" x="5746750" y="1231900"/>
          <p14:tracePt t="117807" x="5740400" y="1231900"/>
          <p14:tracePt t="117829" x="5734050" y="1231900"/>
          <p14:tracePt t="117839" x="5721350" y="1231900"/>
          <p14:tracePt t="117850" x="5715000" y="1231900"/>
          <p14:tracePt t="117851" x="5708650" y="1231900"/>
          <p14:tracePt t="117862" x="5695950" y="1238250"/>
          <p14:tracePt t="117879" x="5676900" y="1238250"/>
          <p14:tracePt t="117896" x="5626100" y="1238250"/>
          <p14:tracePt t="117912" x="5594350" y="1225550"/>
          <p14:tracePt t="117929" x="5492750" y="1206500"/>
          <p14:tracePt t="117945" x="5422900" y="1187450"/>
          <p14:tracePt t="117962" x="5289550" y="1143000"/>
          <p14:tracePt t="117979" x="5156200" y="1111250"/>
          <p14:tracePt t="117995" x="5105400" y="1098550"/>
          <p14:tracePt t="118013" x="5022850" y="1073150"/>
          <p14:tracePt t="118029" x="4997450" y="1060450"/>
          <p14:tracePt t="118046" x="4933950" y="1047750"/>
          <p14:tracePt t="118062" x="4845050" y="1016000"/>
          <p14:tracePt t="118080" x="4775200" y="996950"/>
          <p14:tracePt t="118095" x="4629150" y="958850"/>
          <p14:tracePt t="118112" x="4559300" y="927100"/>
          <p14:tracePt t="118129" x="4425950" y="889000"/>
          <p14:tracePt t="118145" x="4324350" y="857250"/>
          <p14:tracePt t="118162" x="4298950" y="850900"/>
          <p14:tracePt t="118179" x="4248150" y="838200"/>
          <p14:tracePt t="118195" x="4229100" y="831850"/>
          <p14:tracePt t="118212" x="4184650" y="819150"/>
          <p14:tracePt t="118229" x="4165600" y="812800"/>
          <p14:tracePt t="118245" x="4127500" y="800100"/>
          <p14:tracePt t="118262" x="4083050" y="787400"/>
          <p14:tracePt t="118279" x="4064000" y="781050"/>
          <p14:tracePt t="118295" x="4019550" y="768350"/>
          <p14:tracePt t="118312" x="4006850" y="762000"/>
          <p14:tracePt t="118329" x="3962400" y="749300"/>
          <p14:tracePt t="118345" x="3917950" y="749300"/>
          <p14:tracePt t="118362" x="3898900" y="742950"/>
          <p14:tracePt t="118379" x="3867150" y="742950"/>
          <p14:tracePt t="118395" x="3848100" y="736600"/>
          <p14:tracePt t="118412" x="3829050" y="736600"/>
          <p14:tracePt t="118429" x="3810000" y="736600"/>
          <p14:tracePt t="118445" x="3797300" y="736600"/>
          <p14:tracePt t="118462" x="3771900" y="736600"/>
          <p14:tracePt t="118479" x="3733800" y="736600"/>
          <p14:tracePt t="118496" x="3714750" y="736600"/>
          <p14:tracePt t="118513" x="3683000" y="736600"/>
          <p14:tracePt t="118529" x="3657600" y="736600"/>
          <p14:tracePt t="118544" x="3619500" y="736600"/>
          <p14:tracePt t="118562" x="3581400" y="736600"/>
          <p14:tracePt t="118562" x="3562350" y="736600"/>
          <p14:tracePt t="118580" x="3524250" y="736600"/>
          <p14:tracePt t="118596" x="3460750" y="736600"/>
          <p14:tracePt t="118612" x="3435350" y="736600"/>
          <p14:tracePt t="118628" x="3397250" y="736600"/>
          <p14:tracePt t="118644" x="3378200" y="736600"/>
          <p14:tracePt t="118661" x="3359150" y="736600"/>
          <p14:tracePt t="118678" x="3346450" y="736600"/>
          <p14:tracePt t="118696" x="3333750" y="742950"/>
          <p14:tracePt t="118712" x="3308350" y="755650"/>
          <p14:tracePt t="118729" x="3289300" y="762000"/>
          <p14:tracePt t="118745" x="3251200" y="774700"/>
          <p14:tracePt t="118762" x="3213100" y="781050"/>
          <p14:tracePt t="118779" x="3200400" y="787400"/>
          <p14:tracePt t="118796" x="3181350" y="806450"/>
          <p14:tracePt t="118812" x="3168650" y="812800"/>
          <p14:tracePt t="118829" x="3155950" y="819150"/>
          <p14:tracePt t="118845" x="3143250" y="838200"/>
          <p14:tracePt t="118862" x="3130550" y="844550"/>
          <p14:tracePt t="118879" x="3117850" y="863600"/>
          <p14:tracePt t="118895" x="3111500" y="869950"/>
          <p14:tracePt t="118912" x="3092450" y="889000"/>
          <p14:tracePt t="118929" x="3079750" y="914400"/>
          <p14:tracePt t="118945" x="3079750" y="920750"/>
          <p14:tracePt t="118962" x="3060700" y="933450"/>
          <p14:tracePt t="118979" x="3060700" y="946150"/>
          <p14:tracePt t="118995" x="3054350" y="958850"/>
          <p14:tracePt t="119013" x="3041650" y="977900"/>
          <p14:tracePt t="119029" x="3035300" y="990600"/>
          <p14:tracePt t="119045" x="3028950" y="1009650"/>
          <p14:tracePt t="119062" x="3022600" y="1016000"/>
          <p14:tracePt t="119080" x="3016250" y="1041400"/>
          <p14:tracePt t="119095" x="3009900" y="1066800"/>
          <p14:tracePt t="119113" x="3009900" y="1079500"/>
          <p14:tracePt t="119129" x="3009900" y="1111250"/>
          <p14:tracePt t="119144" x="3009900" y="1130300"/>
          <p14:tracePt t="119162" x="3009900" y="1162050"/>
          <p14:tracePt t="119179" x="3009900" y="1206500"/>
          <p14:tracePt t="119196" x="3009900" y="1225550"/>
          <p14:tracePt t="119212" x="3009900" y="1257300"/>
          <p14:tracePt t="119229" x="3009900" y="1276350"/>
          <p14:tracePt t="119245" x="3009900" y="1308100"/>
          <p14:tracePt t="119262" x="3009900" y="1333500"/>
          <p14:tracePt t="119279" x="3009900" y="1339850"/>
          <p14:tracePt t="119295" x="3009900" y="1358900"/>
          <p14:tracePt t="119312" x="3009900" y="1365250"/>
          <p14:tracePt t="119329" x="3016250" y="1384300"/>
          <p14:tracePt t="119345" x="3028950" y="1390650"/>
          <p14:tracePt t="119362" x="3048000" y="1416050"/>
          <p14:tracePt t="119379" x="3073400" y="1447800"/>
          <p14:tracePt t="119395" x="3079750" y="1460500"/>
          <p14:tracePt t="119412" x="3098800" y="1479550"/>
          <p14:tracePt t="119429" x="3111500" y="1492250"/>
          <p14:tracePt t="119445" x="3117850" y="1504950"/>
          <p14:tracePt t="119462" x="3130550" y="1517650"/>
          <p14:tracePt t="119479" x="3143250" y="1524000"/>
          <p14:tracePt t="119496" x="3162300" y="1536700"/>
          <p14:tracePt t="119513" x="3187700" y="1549400"/>
          <p14:tracePt t="119528" x="3251200" y="1568450"/>
          <p14:tracePt t="119544" x="3333750" y="1600200"/>
          <p14:tracePt t="119562" x="3378200" y="1606550"/>
          <p14:tracePt t="119579" x="3454400" y="1631950"/>
          <p14:tracePt t="119595" x="3479800" y="1638300"/>
          <p14:tracePt t="119612" x="3549650" y="1657350"/>
          <p14:tracePt t="119629" x="3619500" y="1670050"/>
          <p14:tracePt t="119646" x="3663950" y="1689100"/>
          <p14:tracePt t="119662" x="3759200" y="1701800"/>
          <p14:tracePt t="119679" x="3790950" y="1708150"/>
          <p14:tracePt t="119695" x="3841750" y="1720850"/>
          <p14:tracePt t="119712" x="3879850" y="1727200"/>
          <p14:tracePt t="119729" x="3905250" y="1727200"/>
          <p14:tracePt t="119745" x="3956050" y="1727200"/>
          <p14:tracePt t="119762" x="4000500" y="1727200"/>
          <p14:tracePt t="119779" x="4089400" y="1727200"/>
          <p14:tracePt t="119795" x="4178300" y="1727200"/>
          <p14:tracePt t="119812" x="4203700" y="1727200"/>
          <p14:tracePt t="119828" x="4248150" y="1727200"/>
          <p14:tracePt t="119844" x="4267200" y="1727200"/>
          <p14:tracePt t="119862" x="4311650" y="1727200"/>
          <p14:tracePt t="119879" x="4375150" y="1727200"/>
          <p14:tracePt t="119895" x="4425950" y="1720850"/>
          <p14:tracePt t="119912" x="4533900" y="1720850"/>
          <p14:tracePt t="119929" x="4584700" y="1720850"/>
          <p14:tracePt t="119945" x="4673600" y="1720850"/>
          <p14:tracePt t="119962" x="4743450" y="1708150"/>
          <p14:tracePt t="119979" x="4781550" y="1701800"/>
          <p14:tracePt t="119995" x="4845050" y="1689100"/>
          <p14:tracePt t="120012" x="4870450" y="1676400"/>
          <p14:tracePt t="120030" x="4940300" y="1644650"/>
          <p14:tracePt t="120046" x="5016500" y="1612900"/>
          <p14:tracePt t="120062" x="5041900" y="1600200"/>
          <p14:tracePt t="120079" x="5099050" y="1574800"/>
          <p14:tracePt t="120095" x="5118100" y="1555750"/>
          <p14:tracePt t="120112" x="5156200" y="1530350"/>
          <p14:tracePt t="120129" x="5187950" y="1498600"/>
          <p14:tracePt t="120146" x="5200650" y="1492250"/>
          <p14:tracePt t="120162" x="5238750" y="1466850"/>
          <p14:tracePt t="120180" x="5257800" y="1460500"/>
          <p14:tracePt t="120195" x="5283200" y="1447800"/>
          <p14:tracePt t="120212" x="5308600" y="1441450"/>
          <p14:tracePt t="120229" x="5314950" y="1441450"/>
          <p14:tracePt t="120245" x="5346700" y="1435100"/>
          <p14:tracePt t="120262" x="5359400" y="1428750"/>
          <p14:tracePt t="120279" x="5384800" y="1428750"/>
          <p14:tracePt t="120296" x="5397500" y="1422400"/>
          <p14:tracePt t="120508" x="5403850" y="1422400"/>
          <p14:tracePt t="120547" x="5410200" y="1422400"/>
          <p14:tracePt t="121677" x="5416550" y="1422400"/>
          <p14:tracePt t="121739" x="5422900" y="1422400"/>
          <p14:tracePt t="121760" x="5429250" y="1422400"/>
          <p14:tracePt t="121780" x="5435600" y="1422400"/>
          <p14:tracePt t="121790" x="5448300" y="1416050"/>
          <p14:tracePt t="121793" x="5467350" y="1409700"/>
          <p14:tracePt t="121812" x="5492750" y="1409700"/>
          <p14:tracePt t="121813" x="5530850" y="1403350"/>
          <p14:tracePt t="121829" x="5664200" y="1384300"/>
          <p14:tracePt t="121845" x="5740400" y="1384300"/>
          <p14:tracePt t="121862" x="5905500" y="1365250"/>
          <p14:tracePt t="121879" x="6089650" y="1365250"/>
          <p14:tracePt t="121895" x="6178550" y="1365250"/>
          <p14:tracePt t="121912" x="6356350" y="1365250"/>
          <p14:tracePt t="121928" x="6457950" y="1365250"/>
          <p14:tracePt t="121945" x="6667500" y="1365250"/>
          <p14:tracePt t="121962" x="6877050" y="1377950"/>
          <p14:tracePt t="121979" x="6965950" y="1390650"/>
          <p14:tracePt t="121995" x="7118350" y="1403350"/>
          <p14:tracePt t="122012" x="7181850" y="1422400"/>
          <p14:tracePt t="122029" x="7308850" y="1447800"/>
          <p14:tracePt t="122045" x="7423150" y="1479550"/>
          <p14:tracePt t="122062" x="7467600" y="1492250"/>
          <p14:tracePt t="122080" x="7543800" y="1517650"/>
          <p14:tracePt t="122096" x="7556500" y="1524000"/>
          <p14:tracePt t="122419" x="7556500" y="1530350"/>
          <p14:tracePt t="122502" x="7550150" y="1530350"/>
          <p14:tracePt t="122512" x="7543800" y="1530350"/>
          <p14:tracePt t="122528" x="7537450" y="1530350"/>
          <p14:tracePt t="122528" x="7518400" y="1530350"/>
          <p14:tracePt t="122544" x="7505700" y="1530350"/>
          <p14:tracePt t="122561" x="7473950" y="1530350"/>
          <p14:tracePt t="122578" x="7442200" y="1530350"/>
          <p14:tracePt t="122595" x="7435850" y="1530350"/>
          <p14:tracePt t="122612" x="7416800" y="1530350"/>
          <p14:tracePt t="122647" x="7410450" y="1530350"/>
          <p14:tracePt t="122647" x="7404100" y="1530350"/>
          <p14:tracePt t="122661" x="7397750" y="1530350"/>
          <p14:tracePt t="122677" x="7391400" y="1530350"/>
          <p14:tracePt t="122694" x="7378700" y="1530350"/>
          <p14:tracePt t="122712" x="7372350" y="1530350"/>
          <p14:tracePt t="122729" x="7359650" y="1530350"/>
          <p14:tracePt t="122745" x="7340600" y="1530350"/>
          <p14:tracePt t="122762" x="7334250" y="1530350"/>
          <p14:tracePt t="122779" x="7321550" y="1530350"/>
          <p14:tracePt t="122796" x="7308850" y="1530350"/>
          <p14:tracePt t="122812" x="7283450" y="1530350"/>
          <p14:tracePt t="122829" x="7264400" y="1530350"/>
          <p14:tracePt t="122845" x="7258050" y="1530350"/>
          <p14:tracePt t="122862" x="7245350" y="1530350"/>
          <p14:tracePt t="122879" x="7239000" y="1530350"/>
          <p14:tracePt t="122918" x="7232650" y="1530350"/>
          <p14:tracePt t="122919" x="7226300" y="1530350"/>
          <p14:tracePt t="122959" x="7219950" y="1530350"/>
          <p14:tracePt t="123185" x="7226300" y="1530350"/>
          <p14:tracePt t="123225" x="7232650" y="1530350"/>
          <p14:tracePt t="123257" x="7239000" y="1530350"/>
          <p14:tracePt t="123338" x="7245350" y="1530350"/>
          <p14:tracePt t="123379" x="7251700" y="1530350"/>
          <p14:tracePt t="123452" x="7258050" y="1530350"/>
          <p14:tracePt t="123482" x="7258050" y="1524000"/>
          <p14:tracePt t="123524" x="7258050" y="1517650"/>
          <p14:tracePt t="123666" x="7264400" y="1517650"/>
          <p14:tracePt t="123709" x="7270750" y="1517650"/>
          <p14:tracePt t="125571" x="7277100" y="1517650"/>
          <p14:tracePt t="125581" x="7283450" y="1517650"/>
          <p14:tracePt t="125602" x="7296150" y="1517650"/>
          <p14:tracePt t="125612" x="7308850" y="1517650"/>
          <p14:tracePt t="125623" x="7315200" y="1517650"/>
          <p14:tracePt t="125634" x="7334250" y="1517650"/>
          <p14:tracePt t="125635" x="7353300" y="1517650"/>
          <p14:tracePt t="125644" x="7366000" y="1517650"/>
          <p14:tracePt t="125661" x="7416800" y="1517650"/>
          <p14:tracePt t="125677" x="7448550" y="1517650"/>
          <p14:tracePt t="125694" x="7518400" y="1517650"/>
          <p14:tracePt t="125712" x="7594600" y="1517650"/>
          <p14:tracePt t="125729" x="7620000" y="1517650"/>
          <p14:tracePt t="125745" x="7658100" y="1517650"/>
          <p14:tracePt t="125762" x="7670800" y="1517650"/>
          <p14:tracePt t="125762" x="7683500" y="1517650"/>
          <p14:tracePt t="125779" x="7689850" y="1517650"/>
          <p14:tracePt t="125795" x="7708900" y="1511300"/>
          <p14:tracePt t="125812" x="7715250" y="1511300"/>
          <p14:tracePt t="125830" x="7747000" y="1504950"/>
          <p14:tracePt t="125845" x="7772400" y="1492250"/>
          <p14:tracePt t="125862" x="7785100" y="1485900"/>
          <p14:tracePt t="125878" x="7797800" y="1479550"/>
          <p14:tracePt t="125895" x="7804150" y="1473200"/>
          <p14:tracePt t="125912" x="7816850" y="1460500"/>
          <p14:tracePt t="125947" x="7823200" y="1454150"/>
          <p14:tracePt t="125962" x="7829550" y="1447800"/>
          <p14:tracePt t="125978" x="7835900" y="1435100"/>
          <p14:tracePt t="125980" x="7835900" y="1428750"/>
          <p14:tracePt t="125995" x="7842250" y="1422400"/>
          <p14:tracePt t="126012" x="7848600" y="1416050"/>
          <p14:tracePt t="126028" x="7848600" y="1409700"/>
          <p14:tracePt t="126045" x="7848600" y="1397000"/>
          <p14:tracePt t="126062" x="7848600" y="1390650"/>
          <p14:tracePt t="126078" x="7848600" y="1384300"/>
          <p14:tracePt t="126095" x="7848600" y="1377950"/>
          <p14:tracePt t="126112" x="7848600" y="1365250"/>
          <p14:tracePt t="126129" x="7848600" y="1346200"/>
          <p14:tracePt t="126145" x="7842250" y="1333500"/>
          <p14:tracePt t="126162" x="7823200" y="1308100"/>
          <p14:tracePt t="126178" x="7816850" y="1289050"/>
          <p14:tracePt t="126195" x="7785100" y="1270000"/>
          <p14:tracePt t="126212" x="7747000" y="1238250"/>
          <p14:tracePt t="126228" x="7721600" y="1225550"/>
          <p14:tracePt t="126244" x="7664450" y="1193800"/>
          <p14:tracePt t="126261" x="7651750" y="1181100"/>
          <p14:tracePt t="126278" x="7594600" y="1162050"/>
          <p14:tracePt t="126295" x="7562850" y="1155700"/>
          <p14:tracePt t="126312" x="7543800" y="1149350"/>
          <p14:tracePt t="126328" x="7524750" y="1143000"/>
          <p14:tracePt t="126345" x="7505700" y="1136650"/>
          <p14:tracePt t="126362" x="7480300" y="1130300"/>
          <p14:tracePt t="126378" x="7461250" y="1123950"/>
          <p14:tracePt t="126396" x="7442200" y="1123950"/>
          <p14:tracePt t="126412" x="7423150" y="1117600"/>
          <p14:tracePt t="126429" x="7404100" y="1117600"/>
          <p14:tracePt t="126445" x="7385050" y="1117600"/>
          <p14:tracePt t="126462" x="7340600" y="1117600"/>
          <p14:tracePt t="126479" x="7327900" y="1117600"/>
          <p14:tracePt t="126495" x="7289800" y="1117600"/>
          <p14:tracePt t="126512" x="7270750" y="1117600"/>
          <p14:tracePt t="126529" x="7245350" y="1117600"/>
          <p14:tracePt t="126544" x="7232650" y="1117600"/>
          <p14:tracePt t="126561" x="7213600" y="1130300"/>
          <p14:tracePt t="126579" x="7188200" y="1143000"/>
          <p14:tracePt t="126595" x="7181850" y="1143000"/>
          <p14:tracePt t="126612" x="7162800" y="1162050"/>
          <p14:tracePt t="126630" x="7150100" y="1181100"/>
          <p14:tracePt t="126646" x="7150100" y="1187450"/>
          <p14:tracePt t="126661" x="7150100" y="1206500"/>
          <p14:tracePt t="126677" x="7150100" y="1212850"/>
          <p14:tracePt t="126694" x="7150100" y="1225550"/>
          <p14:tracePt t="126711" x="7175500" y="1257300"/>
          <p14:tracePt t="126729" x="7194550" y="1270000"/>
          <p14:tracePt t="126745" x="7258050" y="1295400"/>
          <p14:tracePt t="126762" x="7283450" y="1308100"/>
          <p14:tracePt t="126779" x="7346950" y="1333500"/>
          <p14:tracePt t="126795" x="7359650" y="1339850"/>
          <p14:tracePt t="126795" x="7378700" y="1339850"/>
          <p14:tracePt t="126812" x="7397750" y="1339850"/>
          <p14:tracePt t="126828" x="7423150" y="1339850"/>
          <p14:tracePt t="126845" x="7442200" y="1339850"/>
          <p14:tracePt t="126862" x="7467600" y="1339850"/>
          <p14:tracePt t="126878" x="7512050" y="1339850"/>
          <p14:tracePt t="126896" x="7531100" y="1339850"/>
          <p14:tracePt t="126912" x="7562850" y="1339850"/>
          <p14:tracePt t="126929" x="7581900" y="1339850"/>
          <p14:tracePt t="126945" x="7607300" y="1339850"/>
          <p14:tracePt t="126962" x="7620000" y="1339850"/>
          <p14:tracePt t="126978" x="7632700" y="1339850"/>
          <p14:tracePt t="126995" x="7645400" y="1339850"/>
          <p14:tracePt t="127032" x="7651750" y="1339850"/>
          <p14:tracePt t="127033" x="7658100" y="1339850"/>
          <p14:tracePt t="127045" x="7664450" y="1339850"/>
          <p14:tracePt t="127062" x="7696200" y="1339850"/>
          <p14:tracePt t="127079" x="7715250" y="1339850"/>
          <p14:tracePt t="127095" x="7727950" y="1339850"/>
          <p14:tracePt t="127532" x="7727950" y="1346200"/>
          <p14:tracePt t="127573" x="7727950" y="1352550"/>
          <p14:tracePt t="128825" x="7734300" y="1346200"/>
          <p14:tracePt t="128846" x="7747000" y="1346200"/>
          <p14:tracePt t="128857" x="7759700" y="1339850"/>
          <p14:tracePt t="128866" x="7785100" y="1333500"/>
          <p14:tracePt t="128877" x="7816850" y="1333500"/>
          <p14:tracePt t="128895" x="7874000" y="1327150"/>
          <p14:tracePt t="128912" x="7981950" y="1308100"/>
          <p14:tracePt t="128913" x="8039100" y="1308100"/>
          <p14:tracePt t="128928" x="8166100" y="1308100"/>
          <p14:tracePt t="128945" x="8267700" y="1308100"/>
          <p14:tracePt t="128962" x="8299450" y="1308100"/>
          <p14:tracePt t="128978" x="8350250" y="1308100"/>
          <p14:tracePt t="128996" x="8388350" y="1308100"/>
          <p14:tracePt t="129012" x="8413750" y="1308100"/>
          <p14:tracePt t="129028" x="8470900" y="1308100"/>
          <p14:tracePt t="129046" x="8496300" y="1308100"/>
          <p14:tracePt t="129062" x="8559800" y="1308100"/>
          <p14:tracePt t="129079" x="8604250" y="1308100"/>
          <p14:tracePt t="129095" x="8616950" y="1308100"/>
          <p14:tracePt t="129112" x="8623300" y="1308100"/>
          <p14:tracePt t="129128" x="8629650" y="1308100"/>
          <p14:tracePt t="129145" x="8642350" y="1308100"/>
          <p14:tracePt t="129162" x="8655050" y="1308100"/>
          <p14:tracePt t="130216" x="8648700" y="1308100"/>
          <p14:tracePt t="130299" x="8642350" y="1308100"/>
          <p14:tracePt t="130391" x="8636000" y="1308100"/>
          <p14:tracePt t="130433" x="8629650" y="1308100"/>
          <p14:tracePt t="130565" x="8636000" y="1308100"/>
          <p14:tracePt t="130576" x="8636000" y="1301750"/>
          <p14:tracePt t="130607" x="8636000" y="1295400"/>
          <p14:tracePt t="130622" x="8636000" y="1289050"/>
          <p14:tracePt t="130638" x="8636000" y="1282700"/>
          <p14:tracePt t="130659" x="8636000" y="1276350"/>
          <p14:tracePt t="130680" x="8636000" y="1270000"/>
          <p14:tracePt t="130711" x="8636000" y="1263650"/>
          <p14:tracePt t="130723" x="8629650" y="1263650"/>
          <p14:tracePt t="130764" x="8623300" y="1263650"/>
          <p14:tracePt t="130806" x="8616950" y="1263650"/>
          <p14:tracePt t="130826" x="8610600" y="1263650"/>
          <p14:tracePt t="130848" x="8604250" y="1263650"/>
          <p14:tracePt t="130858" x="8597900" y="1263650"/>
          <p14:tracePt t="130872" x="8591550" y="1263650"/>
          <p14:tracePt t="130889" x="8585200" y="1263650"/>
          <p14:tracePt t="130905" x="8578850" y="1263650"/>
          <p14:tracePt t="130910" x="8572500" y="1263650"/>
          <p14:tracePt t="130913" x="8566150" y="1263650"/>
          <p14:tracePt t="130929" x="8547100" y="1263650"/>
          <p14:tracePt t="130946" x="8528050" y="1263650"/>
          <p14:tracePt t="130963" x="8521700" y="1263650"/>
          <p14:tracePt t="130979" x="8509000" y="1263650"/>
          <p14:tracePt t="130996" x="8509000" y="1270000"/>
          <p14:tracePt t="131012" x="8509000" y="1276350"/>
          <p14:tracePt t="131056" x="8509000" y="1282700"/>
          <p14:tracePt t="131063" x="8509000" y="1289050"/>
          <p14:tracePt t="131079" x="8509000" y="1295400"/>
          <p14:tracePt t="131098" x="8509000" y="1301750"/>
          <p14:tracePt t="131100" x="8509000" y="1308100"/>
          <p14:tracePt t="131130" x="8509000" y="1314450"/>
          <p14:tracePt t="132353" x="8502650" y="1314450"/>
          <p14:tracePt t="132372" x="8496300" y="1314450"/>
          <p14:tracePt t="132373" x="8489950" y="1320800"/>
          <p14:tracePt t="132380" x="8470900" y="1327150"/>
          <p14:tracePt t="132396" x="8458200" y="1333500"/>
          <p14:tracePt t="132413" x="8439150" y="1339850"/>
          <p14:tracePt t="132429" x="8426450" y="1339850"/>
          <p14:tracePt t="132447" x="8401050" y="1352550"/>
          <p14:tracePt t="132463" x="8369300" y="1358900"/>
          <p14:tracePt t="132480" x="8350250" y="1365250"/>
          <p14:tracePt t="132496" x="8318500" y="1371600"/>
          <p14:tracePt t="132513" x="8293100" y="1371600"/>
          <p14:tracePt t="132513" x="8267700" y="1371600"/>
          <p14:tracePt t="132530" x="8235950" y="1377950"/>
          <p14:tracePt t="132545" x="8210550" y="1377950"/>
          <p14:tracePt t="132562" x="8134350" y="1377950"/>
          <p14:tracePt t="132578" x="8045450" y="1377950"/>
          <p14:tracePt t="132595" x="7994650" y="1377950"/>
          <p14:tracePt t="132613" x="7880350" y="1377950"/>
          <p14:tracePt t="132630" x="7791450" y="1377950"/>
          <p14:tracePt t="132648" x="7747000" y="1377950"/>
          <p14:tracePt t="132662" x="7689850" y="1377950"/>
          <p14:tracePt t="132678" x="7670800" y="1377950"/>
          <p14:tracePt t="132695" x="7620000" y="1377950"/>
          <p14:tracePt t="132712" x="7562850" y="1377950"/>
          <p14:tracePt t="132730" x="7531100" y="1377950"/>
          <p14:tracePt t="132747" x="7473950" y="1377950"/>
          <p14:tracePt t="132763" x="7448550" y="1377950"/>
          <p14:tracePt t="132779" x="7397750" y="1377950"/>
          <p14:tracePt t="132797" x="7359650" y="1377950"/>
          <p14:tracePt t="132813" x="7340600" y="1377950"/>
          <p14:tracePt t="132830" x="7296150" y="1377950"/>
          <p14:tracePt t="132846" x="7277100" y="1377950"/>
          <p14:tracePt t="132863" x="7226300" y="1377950"/>
          <p14:tracePt t="132880" x="7162800" y="1377950"/>
          <p14:tracePt t="132896" x="7124700" y="1377950"/>
          <p14:tracePt t="132913" x="7061200" y="1377950"/>
          <p14:tracePt t="132929" x="7035800" y="1377950"/>
          <p14:tracePt t="132947" x="6991350" y="1377950"/>
          <p14:tracePt t="132963" x="6985000" y="1377950"/>
          <p14:tracePt t="133163" x="6991350" y="1377950"/>
          <p14:tracePt t="133185" x="6997700" y="1377950"/>
          <p14:tracePt t="133216" x="7010400" y="1377950"/>
          <p14:tracePt t="133227" x="7016750" y="1377950"/>
          <p14:tracePt t="133238" x="7023100" y="1377950"/>
          <p14:tracePt t="133247" x="7035800" y="1377950"/>
          <p14:tracePt t="133262" x="7042150" y="1377950"/>
          <p14:tracePt t="133264" x="7067550" y="1377950"/>
          <p14:tracePt t="133279" x="7073900" y="1377950"/>
          <p14:tracePt t="133297" x="7099300" y="1377950"/>
          <p14:tracePt t="133313" x="7105650" y="1377950"/>
          <p14:tracePt t="133330" x="7137400" y="1377950"/>
          <p14:tracePt t="133346" x="7156450" y="1377950"/>
          <p14:tracePt t="133363" x="7169150" y="1377950"/>
          <p14:tracePt t="133379" x="7175500" y="1377950"/>
          <p14:tracePt t="134147" x="7181850" y="1377950"/>
          <p14:tracePt t="134198" x="7188200" y="1377950"/>
          <p14:tracePt t="134220" x="7194550" y="1377950"/>
          <p14:tracePt t="134230" x="7200900" y="1377950"/>
          <p14:tracePt t="134272" x="7207250" y="1377950"/>
          <p14:tracePt t="134282" x="7213600" y="1377950"/>
          <p14:tracePt t="134288" x="7219950" y="1377950"/>
          <p14:tracePt t="134296" x="7226300" y="1377950"/>
          <p14:tracePt t="134312" x="7245350" y="1377950"/>
          <p14:tracePt t="134330" x="7283450" y="1377950"/>
          <p14:tracePt t="134345" x="7308850" y="1377950"/>
          <p14:tracePt t="134362" x="7353300" y="1377950"/>
          <p14:tracePt t="134379" x="7378700" y="1377950"/>
          <p14:tracePt t="134396" x="7423150" y="1377950"/>
          <p14:tracePt t="134413" x="7448550" y="1377950"/>
          <p14:tracePt t="134429" x="7461250" y="1377950"/>
          <p14:tracePt t="134446" x="7499350" y="1377950"/>
          <p14:tracePt t="134462" x="7524750" y="1377950"/>
          <p14:tracePt t="134479" x="7600950" y="1377950"/>
          <p14:tracePt t="134496" x="7677150" y="1377950"/>
          <p14:tracePt t="134513" x="7702550" y="1384300"/>
          <p14:tracePt t="134530" x="7721600" y="1384300"/>
          <p14:tracePt t="134594" x="7727950" y="1384300"/>
          <p14:tracePt t="134615" x="7734300" y="1384300"/>
          <p14:tracePt t="134625" x="7740650" y="1384300"/>
          <p14:tracePt t="134646" x="7747000" y="1384300"/>
          <p14:tracePt t="134656" x="7753350" y="1384300"/>
          <p14:tracePt t="134667" x="7759700" y="1384300"/>
          <p14:tracePt t="134687" x="7766050" y="1384300"/>
          <p14:tracePt t="134698" x="7772400" y="1384300"/>
          <p14:tracePt t="134718" x="7778750" y="1384300"/>
          <p14:tracePt t="134729" x="7791450" y="1384300"/>
          <p14:tracePt t="134750" x="7804150" y="1384300"/>
          <p14:tracePt t="134760" x="7816850" y="1384300"/>
          <p14:tracePt t="134781" x="7823200" y="1384300"/>
          <p14:tracePt t="134785" x="7829550" y="1384300"/>
          <p14:tracePt t="135005" x="7829550" y="1390650"/>
          <p14:tracePt t="135047" x="7829550" y="1397000"/>
          <p14:tracePt t="135129" x="7823200" y="1397000"/>
          <p14:tracePt t="135160" x="7810500" y="1397000"/>
          <p14:tracePt t="135162" x="7804150" y="1397000"/>
          <p14:tracePt t="135181" x="7791450" y="1397000"/>
          <p14:tracePt t="135196" x="7766050" y="1397000"/>
          <p14:tracePt t="135197" x="7677150" y="1403350"/>
          <p14:tracePt t="135213" x="7626350" y="1403350"/>
          <p14:tracePt t="135229" x="7505700" y="1409700"/>
          <p14:tracePt t="135247" x="7435850" y="1409700"/>
          <p14:tracePt t="135262" x="7283450" y="1409700"/>
          <p14:tracePt t="135279" x="7137400" y="1409700"/>
          <p14:tracePt t="135296" x="7035800" y="1409700"/>
          <p14:tracePt t="135313" x="6819900" y="1409700"/>
          <p14:tracePt t="135330" x="6597650" y="1409700"/>
          <p14:tracePt t="135347" x="6489700" y="1409700"/>
          <p14:tracePt t="135361" x="6394450" y="1409700"/>
          <p14:tracePt t="135378" x="6254750" y="1409700"/>
          <p14:tracePt t="135396" x="6153150" y="1409700"/>
          <p14:tracePt t="135412" x="6121400" y="1409700"/>
          <p14:tracePt t="135429" x="6064250" y="1409700"/>
          <p14:tracePt t="135447" x="6019800" y="1409700"/>
          <p14:tracePt t="135462" x="6000750" y="1409700"/>
          <p14:tracePt t="135480" x="5969000" y="1409700"/>
          <p14:tracePt t="135496" x="5956300" y="1409700"/>
          <p14:tracePt t="135513" x="5949950" y="1409700"/>
          <p14:tracePt t="135529" x="5930900" y="1409700"/>
          <p14:tracePt t="135547" x="5924550" y="1409700"/>
          <p14:tracePt t="135563" x="5918200" y="1409700"/>
          <p14:tracePt t="135579" x="5911850" y="1409700"/>
          <p14:tracePt t="135596" x="5899150" y="1409700"/>
          <p14:tracePt t="135613" x="5861050" y="1409700"/>
          <p14:tracePt t="135630" x="5822950" y="1403350"/>
          <p14:tracePt t="135647" x="5734050" y="1371600"/>
          <p14:tracePt t="135662" x="5676900" y="1352550"/>
          <p14:tracePt t="135678" x="5581650" y="1320800"/>
          <p14:tracePt t="135695" x="5556250" y="1308100"/>
          <p14:tracePt t="135712" x="5530850" y="1301750"/>
          <p14:tracePt t="135729" x="5530850" y="1289050"/>
          <p14:tracePt t="135765" x="5530850" y="1282700"/>
          <p14:tracePt t="135766" x="5537200" y="1282700"/>
          <p14:tracePt t="135780" x="5543550" y="1276350"/>
          <p14:tracePt t="135796" x="5549900" y="1270000"/>
          <p14:tracePt t="135813" x="5568950" y="1257300"/>
          <p14:tracePt t="135829" x="5588000" y="1257300"/>
          <p14:tracePt t="135846" x="5626100" y="1238250"/>
          <p14:tracePt t="135863" x="5645150" y="1225550"/>
          <p14:tracePt t="135879" x="5670550" y="1212850"/>
          <p14:tracePt t="135896" x="5695950" y="1200150"/>
          <p14:tracePt t="135912" x="5702300" y="1193800"/>
          <p14:tracePt t="135930" x="5715000" y="1193800"/>
          <p14:tracePt t="135946" x="5721350" y="1187450"/>
          <p14:tracePt t="135963" x="5721350" y="1181100"/>
          <p14:tracePt t="135979" x="5727700" y="1174750"/>
          <p14:tracePt t="136147" x="5727700" y="1181100"/>
          <p14:tracePt t="136158" x="5727700" y="1187450"/>
          <p14:tracePt t="136179" x="5721350" y="1187450"/>
          <p14:tracePt t="136189" x="5708650" y="1193800"/>
          <p14:tracePt t="136196" x="5708650" y="1200150"/>
          <p14:tracePt t="136213" x="5702300" y="1206500"/>
          <p14:tracePt t="136214" x="5695950" y="1206500"/>
          <p14:tracePt t="136229" x="5689600" y="1206500"/>
          <p14:tracePt t="136619" x="5695950" y="1206500"/>
          <p14:tracePt t="137535" x="5702300" y="1206500"/>
          <p14:tracePt t="141026" x="5708650" y="1212850"/>
          <p14:tracePt t="141068" x="5715000" y="1219200"/>
          <p14:tracePt t="141088" x="5715000" y="1225550"/>
          <p14:tracePt t="141151" x="5715000" y="1231900"/>
          <p14:tracePt t="141181" x="5715000" y="1238250"/>
          <p14:tracePt t="141212" x="5715000" y="1244600"/>
          <p14:tracePt t="141233" x="5715000" y="1250950"/>
          <p14:tracePt t="141285" x="5715000" y="1257300"/>
          <p14:tracePt t="141307" x="5715000" y="1263650"/>
          <p14:tracePt t="141317" x="5715000" y="1276350"/>
          <p14:tracePt t="141326" x="5702300" y="1282700"/>
          <p14:tracePt t="141333" x="5689600" y="1301750"/>
          <p14:tracePt t="141346" x="5645150" y="1352550"/>
          <p14:tracePt t="141362" x="5613400" y="1384300"/>
          <p14:tracePt t="141362" x="5581650" y="1409700"/>
          <p14:tracePt t="141379" x="5549900" y="1447800"/>
          <p14:tracePt t="141396" x="5492750" y="1517650"/>
          <p14:tracePt t="141412" x="5448300" y="1568450"/>
          <p14:tracePt t="141430" x="5378450" y="1663700"/>
          <p14:tracePt t="141446" x="5334000" y="1714500"/>
          <p14:tracePt t="141462" x="5219700" y="1835150"/>
          <p14:tracePt t="141479" x="5080000" y="1974850"/>
          <p14:tracePt t="141497" x="4997450" y="2032000"/>
          <p14:tracePt t="141512" x="4826000" y="2171700"/>
          <p14:tracePt t="141529" x="4743450" y="2247900"/>
          <p14:tracePt t="141546" x="4597400" y="2387600"/>
          <p14:tracePt t="141563" x="4476750" y="2501900"/>
          <p14:tracePt t="141580" x="4425950" y="2546350"/>
          <p14:tracePt t="141596" x="4375150" y="2603500"/>
          <p14:tracePt t="141613" x="4362450" y="2622550"/>
          <p14:tracePt t="141629" x="4343400" y="2641600"/>
          <p14:tracePt t="141646" x="4318000" y="2667000"/>
          <p14:tracePt t="141662" x="4298950" y="2673350"/>
          <p14:tracePt t="141679" x="4248150" y="2705100"/>
          <p14:tracePt t="141696" x="4210050" y="2717800"/>
          <p14:tracePt t="141713" x="4102100" y="2762250"/>
          <p14:tracePt t="141729" x="3968750" y="2800350"/>
          <p14:tracePt t="141746" x="3898900" y="2832100"/>
          <p14:tracePt t="141762" x="3765550" y="2870200"/>
          <p14:tracePt t="141779" x="3695700" y="2889250"/>
          <p14:tracePt t="141796" x="3625850" y="2908300"/>
          <p14:tracePt t="141813" x="3587750" y="2921000"/>
          <p14:tracePt t="146469" x="3581400" y="2921000"/>
          <p14:tracePt t="146479" x="3568700" y="2921000"/>
          <p14:tracePt t="146490" x="3562350" y="2921000"/>
          <p14:tracePt t="146499" x="3543300" y="2921000"/>
          <p14:tracePt t="146510" x="3505200" y="2921000"/>
          <p14:tracePt t="146531" x="3492500" y="2921000"/>
          <p14:tracePt t="146532" x="3473450" y="2921000"/>
          <p14:tracePt t="146546" x="3454400" y="2921000"/>
          <p14:tracePt t="146561" x="3429000" y="2921000"/>
          <p14:tracePt t="146578" x="3390900" y="2921000"/>
          <p14:tracePt t="146595" x="3378200" y="2921000"/>
          <p14:tracePt t="146612" x="3333750" y="2921000"/>
          <p14:tracePt t="146629" x="3289300" y="2921000"/>
          <p14:tracePt t="146646" x="3276600" y="2921000"/>
          <p14:tracePt t="146663" x="3244850" y="2921000"/>
          <p14:tracePt t="146679" x="3238500" y="2914650"/>
          <p14:tracePt t="146696" x="3213100" y="2914650"/>
          <p14:tracePt t="146713" x="3187700" y="2914650"/>
          <p14:tracePt t="146729" x="3175000" y="2914650"/>
          <p14:tracePt t="146746" x="3155950" y="2914650"/>
          <p14:tracePt t="146763" x="3149600" y="2914650"/>
          <p14:tracePt t="146779" x="3136900" y="2914650"/>
          <p14:tracePt t="146813" x="3130550" y="2914650"/>
          <p14:tracePt t="147017" x="3136900" y="2914650"/>
          <p14:tracePt t="148300" x="3143250" y="2914650"/>
          <p14:tracePt t="153692" x="3149600" y="2914650"/>
          <p14:tracePt t="153724" x="3155950" y="2914650"/>
          <p14:tracePt t="153765" x="3162300" y="2914650"/>
          <p14:tracePt t="153775" x="3168650" y="2908300"/>
          <p14:tracePt t="153796" x="3175000" y="2908300"/>
          <p14:tracePt t="153807" x="3175000" y="2901950"/>
          <p14:tracePt t="153827" x="3175000" y="2895600"/>
          <p14:tracePt t="153848" x="3181350" y="2895600"/>
          <p14:tracePt t="153859" x="3194050" y="2889250"/>
          <p14:tracePt t="153869" x="3200400" y="2882900"/>
          <p14:tracePt t="153871" x="3213100" y="2870200"/>
          <p14:tracePt t="153880" x="3232150" y="2863850"/>
          <p14:tracePt t="153897" x="3263900" y="2838450"/>
          <p14:tracePt t="153913" x="3282950" y="2825750"/>
          <p14:tracePt t="153930" x="3295650" y="2800350"/>
          <p14:tracePt t="153947" x="3314700" y="2768600"/>
          <p14:tracePt t="153963" x="3321050" y="2749550"/>
          <p14:tracePt t="153980" x="3327400" y="2730500"/>
          <p14:tracePt t="153997" x="3333750" y="2711450"/>
          <p14:tracePt t="153997" x="3333750" y="2698750"/>
          <p14:tracePt t="154015" x="3340100" y="2679700"/>
          <p14:tracePt t="154030" x="3352800" y="2647950"/>
          <p14:tracePt t="154047" x="3359150" y="2635250"/>
          <p14:tracePt t="154063" x="3359150" y="2609850"/>
          <p14:tracePt t="154080" x="3365500" y="2597150"/>
          <p14:tracePt t="154097" x="3378200" y="2590800"/>
          <p14:tracePt t="154113" x="3384550" y="2578100"/>
          <p14:tracePt t="154130" x="3390900" y="2571750"/>
          <p14:tracePt t="154147" x="3397250" y="2559050"/>
          <p14:tracePt t="154163" x="3397250" y="2552700"/>
          <p14:tracePt t="154180" x="3403600" y="2540000"/>
          <p14:tracePt t="154197" x="3416300" y="2520950"/>
          <p14:tracePt t="154213" x="3429000" y="2508250"/>
          <p14:tracePt t="154230" x="3441700" y="2489200"/>
          <p14:tracePt t="154246" x="3448050" y="2482850"/>
          <p14:tracePt t="154263" x="3467100" y="2463800"/>
          <p14:tracePt t="154280" x="3486150" y="2451100"/>
          <p14:tracePt t="154297" x="3498850" y="2444750"/>
          <p14:tracePt t="154313" x="3530600" y="2432050"/>
          <p14:tracePt t="154330" x="3543300" y="2425700"/>
          <p14:tracePt t="154347" x="3581400" y="2413000"/>
          <p14:tracePt t="154363" x="3625850" y="2400300"/>
          <p14:tracePt t="154380" x="3644900" y="2393950"/>
          <p14:tracePt t="154396" x="3689350" y="2381250"/>
          <p14:tracePt t="154414" x="3708400" y="2368550"/>
          <p14:tracePt t="154430" x="3752850" y="2355850"/>
          <p14:tracePt t="154447" x="3778250" y="2349500"/>
          <p14:tracePt t="154463" x="3822700" y="2330450"/>
          <p14:tracePt t="154480" x="3860800" y="2317750"/>
          <p14:tracePt t="154497" x="3886200" y="2311400"/>
          <p14:tracePt t="154514" x="3949700" y="2298700"/>
          <p14:tracePt t="154530" x="3975100" y="2292350"/>
          <p14:tracePt t="154530" x="4006850" y="2286000"/>
          <p14:tracePt t="154547" x="4044950" y="2279650"/>
          <p14:tracePt t="154563" x="4121150" y="2273300"/>
          <p14:tracePt t="154580" x="4165600" y="2273300"/>
          <p14:tracePt t="154597" x="4267200" y="2266950"/>
          <p14:tracePt t="154614" x="4324350" y="2266950"/>
          <p14:tracePt t="154629" x="4432300" y="2266950"/>
          <p14:tracePt t="154646" x="4552950" y="2266950"/>
          <p14:tracePt t="154663" x="4616450" y="2266950"/>
          <p14:tracePt t="154680" x="4724400" y="2266950"/>
          <p14:tracePt t="154697" x="4768850" y="2266950"/>
          <p14:tracePt t="154713" x="4870450" y="2266950"/>
          <p14:tracePt t="154730" x="4946650" y="2266950"/>
          <p14:tracePt t="154747" x="4991100" y="2266950"/>
          <p14:tracePt t="154763" x="5067300" y="2266950"/>
          <p14:tracePt t="154780" x="5111750" y="2266950"/>
          <p14:tracePt t="154797" x="5187950" y="2266950"/>
          <p14:tracePt t="154813" x="5270500" y="2266950"/>
          <p14:tracePt t="154830" x="5314950" y="2266950"/>
          <p14:tracePt t="154847" x="5378450" y="2266950"/>
          <p14:tracePt t="154863" x="5422900" y="2266950"/>
          <p14:tracePt t="154880" x="5511800" y="2266950"/>
          <p14:tracePt t="154897" x="5600700" y="2266950"/>
          <p14:tracePt t="154914" x="5645150" y="2266950"/>
          <p14:tracePt t="154930" x="5734050" y="2273300"/>
          <p14:tracePt t="154947" x="5778500" y="2279650"/>
          <p14:tracePt t="154963" x="5880100" y="2298700"/>
          <p14:tracePt t="154980" x="5981700" y="2324100"/>
          <p14:tracePt t="154997" x="6032500" y="2336800"/>
          <p14:tracePt t="155013" x="6127750" y="2374900"/>
          <p14:tracePt t="155031" x="6153150" y="2387600"/>
          <p14:tracePt t="155047" x="6210300" y="2432050"/>
          <p14:tracePt t="155063" x="6261100" y="2489200"/>
          <p14:tracePt t="155080" x="6292850" y="2520950"/>
          <p14:tracePt t="155097" x="6343650" y="2584450"/>
          <p14:tracePt t="155113" x="6362700" y="2616200"/>
          <p14:tracePt t="155130" x="6407150" y="2673350"/>
          <p14:tracePt t="155147" x="6419850" y="2692400"/>
          <p14:tracePt t="155163" x="6426200" y="2705100"/>
          <p14:tracePt t="155180" x="6438900" y="2717800"/>
          <p14:tracePt t="155197" x="6438900" y="2730500"/>
          <p14:tracePt t="155213" x="6438900" y="2749550"/>
          <p14:tracePt t="155230" x="6438900" y="2768600"/>
          <p14:tracePt t="155247" x="6432550" y="2787650"/>
          <p14:tracePt t="155263" x="6407150" y="2819400"/>
          <p14:tracePt t="155280" x="6388100" y="2838450"/>
          <p14:tracePt t="155297" x="6343650" y="2876550"/>
          <p14:tracePt t="155313" x="6311900" y="2889250"/>
          <p14:tracePt t="155313" x="6280150" y="2914650"/>
          <p14:tracePt t="155330" x="6229350" y="2927350"/>
          <p14:tracePt t="155347" x="6146800" y="2971800"/>
          <p14:tracePt t="155363" x="6096000" y="2984500"/>
          <p14:tracePt t="155380" x="5994400" y="3016250"/>
          <p14:tracePt t="155397" x="5873750" y="3041650"/>
          <p14:tracePt t="155414" x="5816600" y="3048000"/>
          <p14:tracePt t="155430" x="5664200" y="3054350"/>
          <p14:tracePt t="155447" x="5588000" y="3067050"/>
          <p14:tracePt t="155463" x="5410200" y="3067050"/>
          <p14:tracePt t="155480" x="5251450" y="3067050"/>
          <p14:tracePt t="155497" x="5175250" y="3067050"/>
          <p14:tracePt t="155513" x="5010150" y="3067050"/>
          <p14:tracePt t="155531" x="4927600" y="3067050"/>
          <p14:tracePt t="155547" x="4743450" y="3067050"/>
          <p14:tracePt t="155564" x="4648200" y="3067050"/>
          <p14:tracePt t="155579" x="4432300" y="3067050"/>
          <p14:tracePt t="155596" x="4235450" y="3067050"/>
          <p14:tracePt t="155614" x="4140200" y="3067050"/>
          <p14:tracePt t="155630" x="3981450" y="3067050"/>
          <p14:tracePt t="155646" x="3905250" y="3067050"/>
          <p14:tracePt t="155662" x="3759200" y="3067050"/>
          <p14:tracePt t="155679" x="3644900" y="3067050"/>
          <p14:tracePt t="155696" x="3575050" y="3067050"/>
          <p14:tracePt t="155713" x="3479800" y="3067050"/>
          <p14:tracePt t="155730" x="3435350" y="3067050"/>
          <p14:tracePt t="155747" x="3371850" y="3060700"/>
          <p14:tracePt t="155764" x="3333750" y="3048000"/>
          <p14:tracePt t="155780" x="3314700" y="3041650"/>
          <p14:tracePt t="155797" x="3289300" y="3022600"/>
          <p14:tracePt t="155813" x="3270250" y="3009900"/>
          <p14:tracePt t="155830" x="3251200" y="2978150"/>
          <p14:tracePt t="155847" x="3225800" y="2946400"/>
          <p14:tracePt t="155863" x="3219450" y="2921000"/>
          <p14:tracePt t="155880" x="3206750" y="2876550"/>
          <p14:tracePt t="155896" x="3200400" y="2844800"/>
          <p14:tracePt t="155913" x="3200400" y="2781300"/>
          <p14:tracePt t="155930" x="3200400" y="2717800"/>
          <p14:tracePt t="155947" x="3200400" y="2679700"/>
          <p14:tracePt t="155963" x="3213100" y="2609850"/>
          <p14:tracePt t="155980" x="3238500" y="2559050"/>
          <p14:tracePt t="156006" x="3251200" y="2533650"/>
          <p14:tracePt t="156012" x="3276600" y="2501900"/>
          <p14:tracePt t="156029" x="3308350" y="2451100"/>
          <p14:tracePt t="156045" x="3340100" y="2419350"/>
          <p14:tracePt t="156064" x="3352800" y="2406650"/>
          <p14:tracePt t="156080" x="3384550" y="2381250"/>
          <p14:tracePt t="156097" x="3435350" y="2368550"/>
          <p14:tracePt t="156113" x="3473450" y="2362200"/>
          <p14:tracePt t="156130" x="3549650" y="2362200"/>
          <p14:tracePt t="156147" x="3594100" y="2355850"/>
          <p14:tracePt t="156163" x="3695700" y="2355850"/>
          <p14:tracePt t="156180" x="3803650" y="2355850"/>
          <p14:tracePt t="156197" x="3860800" y="2355850"/>
          <p14:tracePt t="156213" x="3981450" y="2355850"/>
          <p14:tracePt t="156230" x="4032250" y="2355850"/>
          <p14:tracePt t="156247" x="4152900" y="2355850"/>
          <p14:tracePt t="156263" x="4235450" y="2368550"/>
          <p14:tracePt t="156280" x="4267200" y="2368550"/>
          <p14:tracePt t="156297" x="4311650" y="2381250"/>
          <p14:tracePt t="156313" x="4330700" y="2381250"/>
          <p14:tracePt t="156330" x="4356100" y="2387600"/>
          <p14:tracePt t="156347" x="4375150" y="2387600"/>
          <p14:tracePt t="156347" x="4387850" y="2387600"/>
          <p14:tracePt t="156364" x="4400550" y="2387600"/>
          <p14:tracePt t="156380" x="4419600" y="2387600"/>
          <p14:tracePt t="156414" x="4432300" y="2387600"/>
          <p14:tracePt t="156430" x="4445000" y="2387600"/>
          <p14:tracePt t="156431" x="4483100" y="2387600"/>
          <p14:tracePt t="156447" x="4514850" y="2387600"/>
          <p14:tracePt t="156463" x="4622800" y="2387600"/>
          <p14:tracePt t="156480" x="4692650" y="2387600"/>
          <p14:tracePt t="156497" x="4845050" y="2387600"/>
          <p14:tracePt t="156512" x="4908550" y="2387600"/>
          <p14:tracePt t="156528" x="5048250" y="2387600"/>
          <p14:tracePt t="156547" x="5168900" y="2387600"/>
          <p14:tracePt t="156565" x="5226050" y="2387600"/>
          <p14:tracePt t="156579" x="5353050" y="2387600"/>
          <p14:tracePt t="156595" x="5416550" y="2387600"/>
          <p14:tracePt t="156612" x="5549900" y="2387600"/>
          <p14:tracePt t="156629" x="5676900" y="2387600"/>
          <p14:tracePt t="156647" x="5734050" y="2387600"/>
          <p14:tracePt t="156662" x="5810250" y="2387600"/>
          <p14:tracePt t="156679" x="5848350" y="2387600"/>
          <p14:tracePt t="156695" x="5911850" y="2387600"/>
          <p14:tracePt t="156712" x="5981700" y="2400300"/>
          <p14:tracePt t="156730" x="6019800" y="2413000"/>
          <p14:tracePt t="156747" x="6083300" y="2432050"/>
          <p14:tracePt t="156763" x="6108700" y="2438400"/>
          <p14:tracePt t="156780" x="6140450" y="2457450"/>
          <p14:tracePt t="156797" x="6159500" y="2463800"/>
          <p14:tracePt t="156813" x="6165850" y="2476500"/>
          <p14:tracePt t="156830" x="6191250" y="2501900"/>
          <p14:tracePt t="156847" x="6210300" y="2514600"/>
          <p14:tracePt t="156863" x="6235700" y="2559050"/>
          <p14:tracePt t="156880" x="6261100" y="2609850"/>
          <p14:tracePt t="156897" x="6273800" y="2628900"/>
          <p14:tracePt t="156913" x="6280150" y="2667000"/>
          <p14:tracePt t="156930" x="6280150" y="2686050"/>
          <p14:tracePt t="156947" x="6280150" y="2717800"/>
          <p14:tracePt t="156963" x="6273800" y="2755900"/>
          <p14:tracePt t="156980" x="6267450" y="2774950"/>
          <p14:tracePt t="156997" x="6235700" y="2806700"/>
          <p14:tracePt t="157013" x="6210300" y="2819400"/>
          <p14:tracePt t="157030" x="6159500" y="2838450"/>
          <p14:tracePt t="157047" x="6070600" y="2857500"/>
          <p14:tracePt t="157064" x="6013450" y="2870200"/>
          <p14:tracePt t="157080" x="5880100" y="2882900"/>
          <p14:tracePt t="157097" x="5803900" y="2882900"/>
          <p14:tracePt t="157113" x="5651500" y="2889250"/>
          <p14:tracePt t="157130" x="5511800" y="2889250"/>
          <p14:tracePt t="157147" x="5454650" y="2889250"/>
          <p14:tracePt t="157163" x="5334000" y="2889250"/>
          <p14:tracePt t="157180" x="5270500" y="2889250"/>
          <p14:tracePt t="157196" x="5137150" y="2889250"/>
          <p14:tracePt t="157213" x="4991100" y="2889250"/>
          <p14:tracePt t="157230" x="4914900" y="2889250"/>
          <p14:tracePt t="157247" x="4749800" y="2889250"/>
          <p14:tracePt t="157263" x="4686300" y="2889250"/>
          <p14:tracePt t="157280" x="4552950" y="2889250"/>
          <p14:tracePt t="157297" x="4495800" y="2876550"/>
          <p14:tracePt t="157313" x="4362450" y="2851150"/>
          <p14:tracePt t="157330" x="4248150" y="2813050"/>
          <p14:tracePt t="157347" x="4191000" y="2794000"/>
          <p14:tracePt t="157363" x="4083050" y="2749550"/>
          <p14:tracePt t="157380" x="4038600" y="2736850"/>
          <p14:tracePt t="157380" x="4000500" y="2717800"/>
          <p14:tracePt t="157397" x="3962400" y="2705100"/>
          <p14:tracePt t="157413" x="3911600" y="2679700"/>
          <p14:tracePt t="157430" x="3886200" y="2667000"/>
          <p14:tracePt t="157447" x="3816350" y="2622550"/>
          <p14:tracePt t="157463" x="3752850" y="2571750"/>
          <p14:tracePt t="157480" x="3721100" y="2546350"/>
          <p14:tracePt t="157497" x="3683000" y="2501900"/>
          <p14:tracePt t="157513" x="3670300" y="2476500"/>
          <p14:tracePt t="157530" x="3657600" y="2432050"/>
          <p14:tracePt t="157547" x="3657600" y="2387600"/>
          <p14:tracePt t="157564" x="3657600" y="2374900"/>
          <p14:tracePt t="157580" x="3676650" y="2336800"/>
          <p14:tracePt t="157596" x="3689350" y="2324100"/>
          <p14:tracePt t="157612" x="3727450" y="2305050"/>
          <p14:tracePt t="157630" x="3746500" y="2298700"/>
          <p14:tracePt t="157647" x="3790950" y="2292350"/>
          <p14:tracePt t="157667" x="3822700" y="2286000"/>
          <p14:tracePt t="157679" x="3841750" y="2286000"/>
          <p14:tracePt t="157695" x="3873500" y="2286000"/>
          <p14:tracePt t="157730" x="3886200" y="2286000"/>
          <p14:tracePt t="157731" x="3892550" y="2286000"/>
          <p14:tracePt t="158414" x="3898900" y="2292350"/>
          <p14:tracePt t="158465" x="3898900" y="2298700"/>
          <p14:tracePt t="158517" x="3898900" y="2305050"/>
          <p14:tracePt t="158527" x="3898900" y="2311400"/>
          <p14:tracePt t="158537" x="3892550" y="2311400"/>
          <p14:tracePt t="158549" x="3886200" y="2311400"/>
          <p14:tracePt t="158550" x="3879850" y="2317750"/>
          <p14:tracePt t="158563" x="3867150" y="2330450"/>
          <p14:tracePt t="158580" x="3860800" y="2330450"/>
          <p14:tracePt t="158597" x="3848100" y="2336800"/>
          <p14:tracePt t="158613" x="3841750" y="2343150"/>
          <p14:tracePt t="158630" x="3822700" y="2355850"/>
          <p14:tracePt t="158646" x="3797300" y="2362200"/>
          <p14:tracePt t="158664" x="3784600" y="2368550"/>
          <p14:tracePt t="158680" x="3740150" y="2387600"/>
          <p14:tracePt t="158697" x="3721100" y="2393950"/>
          <p14:tracePt t="158713" x="3676650" y="2406650"/>
          <p14:tracePt t="158730" x="3632200" y="2419350"/>
          <p14:tracePt t="158747" x="3619500" y="2425700"/>
          <p14:tracePt t="158763" x="3575050" y="2444750"/>
          <p14:tracePt t="158780" x="3549650" y="2451100"/>
          <p14:tracePt t="158796" x="3498850" y="2463800"/>
          <p14:tracePt t="158813" x="3454400" y="2476500"/>
          <p14:tracePt t="158830" x="3429000" y="2482850"/>
          <p14:tracePt t="158846" x="3390900" y="2495550"/>
          <p14:tracePt t="158863" x="3333750" y="2514600"/>
          <p14:tracePt t="158880" x="3308350" y="2520950"/>
          <p14:tracePt t="158896" x="3251200" y="2540000"/>
          <p14:tracePt t="158913" x="3219450" y="2552700"/>
          <p14:tracePt t="158930" x="3168650" y="2578100"/>
          <p14:tracePt t="158946" x="3149600" y="2584450"/>
          <p14:tracePt t="158963" x="3105150" y="2603500"/>
          <p14:tracePt t="158980" x="3073400" y="2616200"/>
          <p14:tracePt t="158997" x="3060700" y="2622550"/>
          <p14:tracePt t="159013" x="3028950" y="2628900"/>
          <p14:tracePt t="159030" x="3022600" y="2635250"/>
          <p14:tracePt t="159046" x="2990850" y="2647950"/>
          <p14:tracePt t="159063" x="2959100" y="2654300"/>
          <p14:tracePt t="159080" x="2940050" y="2667000"/>
          <p14:tracePt t="159097" x="2901950" y="2679700"/>
          <p14:tracePt t="159113" x="2882900" y="2692400"/>
          <p14:tracePt t="159130" x="2851150" y="2705100"/>
          <p14:tracePt t="159146" x="2819400" y="2717800"/>
          <p14:tracePt t="159163" x="2800350" y="2724150"/>
          <p14:tracePt t="159180" x="2781300" y="2736850"/>
          <p14:tracePt t="159197" x="2762250" y="2736850"/>
          <p14:tracePt t="159213" x="2736850" y="2743200"/>
          <p14:tracePt t="159230" x="2717800" y="2755900"/>
          <p14:tracePt t="159247" x="2705100" y="2755900"/>
          <p14:tracePt t="159263" x="2692400" y="2762250"/>
          <p14:tracePt t="159280" x="2679700" y="2762250"/>
          <p14:tracePt t="159296" x="2660650" y="2762250"/>
          <p14:tracePt t="159313" x="2641600" y="2762250"/>
          <p14:tracePt t="159329" x="2622550" y="2762250"/>
          <p14:tracePt t="159346" x="2603500" y="2762250"/>
          <p14:tracePt t="159363" x="2584450" y="2762250"/>
          <p14:tracePt t="159380" x="2559050" y="2762250"/>
          <p14:tracePt t="159397" x="2520950" y="2762250"/>
          <p14:tracePt t="159413" x="2495550" y="2762250"/>
          <p14:tracePt t="159430" x="2457450" y="2762250"/>
          <p14:tracePt t="159446" x="2432050" y="2762250"/>
          <p14:tracePt t="159463" x="2381250" y="2762250"/>
          <p14:tracePt t="159480" x="2343150" y="2762250"/>
          <p14:tracePt t="159496" x="2324100" y="2762250"/>
          <p14:tracePt t="159513" x="2298700" y="2762250"/>
          <p14:tracePt t="159530" x="2286000" y="2768600"/>
          <p14:tracePt t="159546" x="2266950" y="2768600"/>
          <p14:tracePt t="159563" x="2254250" y="2768600"/>
          <p14:tracePt t="159579" x="2235200" y="2774950"/>
          <p14:tracePt t="159596" x="2216150" y="2774950"/>
          <p14:tracePt t="159612" x="2209800" y="2774950"/>
          <p14:tracePt t="159630" x="2190750" y="2781300"/>
          <p14:tracePt t="160213" x="2190750" y="2774950"/>
          <p14:tracePt t="160224" x="2190750" y="2762250"/>
          <p14:tracePt t="160227" x="2197100" y="2755900"/>
          <p14:tracePt t="160246" x="2203450" y="2736850"/>
          <p14:tracePt t="160247" x="2216150" y="2717800"/>
          <p14:tracePt t="160263" x="2235200" y="2667000"/>
          <p14:tracePt t="160280" x="2260600" y="2609850"/>
          <p14:tracePt t="160296" x="2266950" y="2578100"/>
          <p14:tracePt t="160313" x="2286000" y="2527300"/>
          <p14:tracePt t="160329" x="2298700" y="2508250"/>
          <p14:tracePt t="160346" x="2317750" y="2463800"/>
          <p14:tracePt t="160363" x="2336800" y="2432050"/>
          <p14:tracePt t="160379" x="2343150" y="2425700"/>
          <p14:tracePt t="160396" x="2355850" y="2400300"/>
          <p14:tracePt t="160413" x="2355850" y="2393950"/>
          <p14:tracePt t="160430" x="2362200" y="2381250"/>
          <p14:tracePt t="160446" x="2362200" y="2374900"/>
          <p14:tracePt t="160463" x="2368550" y="2374900"/>
          <p14:tracePt t="160480" x="2368550" y="2368550"/>
          <p14:tracePt t="160697" x="2362200" y="2368550"/>
          <p14:tracePt t="160707" x="2362200" y="2374900"/>
          <p14:tracePt t="160717" x="2355850" y="2381250"/>
          <p14:tracePt t="160729" x="2349500" y="2387600"/>
          <p14:tracePt t="160729" x="2336800" y="2393950"/>
          <p14:tracePt t="160746" x="2317750" y="2413000"/>
          <p14:tracePt t="160764" x="2305050" y="2425700"/>
          <p14:tracePt t="160780" x="2273300" y="2451100"/>
          <p14:tracePt t="160796" x="2247900" y="2470150"/>
          <p14:tracePt t="160814" x="2228850" y="2489200"/>
          <p14:tracePt t="160830" x="2197100" y="2514600"/>
          <p14:tracePt t="160847" x="2178050" y="2527300"/>
          <p14:tracePt t="160863" x="2152650" y="2546350"/>
          <p14:tracePt t="160880" x="2139950" y="2559050"/>
          <p14:tracePt t="161425" x="2139950" y="2565400"/>
          <p14:tracePt t="161458" x="2139950" y="2571750"/>
          <p14:tracePt t="161467" x="2139950" y="2578100"/>
          <p14:tracePt t="161478" x="2139950" y="2603500"/>
          <p14:tracePt t="161499" x="2139950" y="2628900"/>
          <p14:tracePt t="161513" x="2139950" y="2660650"/>
          <p14:tracePt t="161515" x="2159000" y="2787650"/>
          <p14:tracePt t="161530" x="2171700" y="2863850"/>
          <p14:tracePt t="161546" x="2222500" y="3073400"/>
          <p14:tracePt t="161564" x="2247900" y="3181350"/>
          <p14:tracePt t="161579" x="2292350" y="3390900"/>
          <p14:tracePt t="161595" x="2330450" y="3498850"/>
          <p14:tracePt t="161612" x="2400300" y="3689350"/>
          <p14:tracePt t="161629" x="2489200" y="3873500"/>
          <p14:tracePt t="161645" x="2546350" y="3949700"/>
          <p14:tracePt t="161662" x="2679700" y="4102100"/>
          <p14:tracePt t="161679" x="2749550" y="4178300"/>
          <p14:tracePt t="161695" x="2870200" y="4273550"/>
          <p14:tracePt t="161712" x="2940050" y="4324350"/>
          <p14:tracePt t="161729" x="2959100" y="4337050"/>
          <p14:tracePt t="161770" x="2965450" y="4337050"/>
          <p14:tracePt t="161781" x="2965450" y="4330700"/>
          <p14:tracePt t="161812" x="2965450" y="4324350"/>
          <p14:tracePt t="161822" x="2965450" y="4318000"/>
          <p14:tracePt t="161885" x="2965450" y="4324350"/>
          <p14:tracePt t="161905" x="2971800" y="4337050"/>
          <p14:tracePt t="161912" x="2984500" y="4349750"/>
          <p14:tracePt t="161929" x="2997200" y="4356100"/>
          <p14:tracePt t="161931" x="3016250" y="4375150"/>
          <p14:tracePt t="161946" x="3048000" y="4400550"/>
          <p14:tracePt t="161963" x="3086100" y="4419600"/>
          <p14:tracePt t="161979" x="3098800" y="4419600"/>
          <p14:tracePt t="161996" x="3111500" y="4419600"/>
          <p14:tracePt t="162013" x="3117850" y="4419600"/>
          <p14:tracePt t="162030" x="3124200" y="4406900"/>
          <p14:tracePt t="162046" x="3124200" y="4387850"/>
          <p14:tracePt t="162063" x="3124200" y="4368800"/>
          <p14:tracePt t="162080" x="3124200" y="4337050"/>
          <p14:tracePt t="162096" x="3117850" y="4318000"/>
          <p14:tracePt t="162113" x="3086100" y="4273550"/>
          <p14:tracePt t="162130" x="3028950" y="4203700"/>
          <p14:tracePt t="162147" x="3003550" y="4178300"/>
          <p14:tracePt t="162163" x="2914650" y="4127500"/>
          <p14:tracePt t="162180" x="2876550" y="4108450"/>
          <p14:tracePt t="162196" x="2774950" y="4076700"/>
          <p14:tracePt t="162213" x="2686050" y="4057650"/>
          <p14:tracePt t="162230" x="2635250" y="4051300"/>
          <p14:tracePt t="162246" x="2571750" y="4051300"/>
          <p14:tracePt t="162263" x="2533650" y="4051300"/>
          <p14:tracePt t="162279" x="2489200" y="4051300"/>
          <p14:tracePt t="162296" x="2425700" y="4064000"/>
          <p14:tracePt t="162313" x="2400300" y="4070350"/>
          <p14:tracePt t="162330" x="2362200" y="4083050"/>
          <p14:tracePt t="162347" x="2343150" y="4089400"/>
          <p14:tracePt t="162363" x="2317750" y="4108450"/>
          <p14:tracePt t="162380" x="2311400" y="4114800"/>
          <p14:tracePt t="162396" x="2305050" y="4146550"/>
          <p14:tracePt t="162413" x="2305050" y="4184650"/>
          <p14:tracePt t="162429" x="2298700" y="4203700"/>
          <p14:tracePt t="162446" x="2298700" y="4254500"/>
          <p14:tracePt t="162463" x="2298700" y="4292600"/>
          <p14:tracePt t="162480" x="2298700" y="4318000"/>
          <p14:tracePt t="162496" x="2305050" y="4349750"/>
          <p14:tracePt t="162513" x="2311400" y="4368800"/>
          <p14:tracePt t="162530" x="2343150" y="4413250"/>
          <p14:tracePt t="162546" x="2387600" y="4457700"/>
          <p14:tracePt t="162563" x="2413000" y="4489450"/>
          <p14:tracePt t="162580" x="2463800" y="4533900"/>
          <p14:tracePt t="162596" x="2489200" y="4559300"/>
          <p14:tracePt t="162613" x="2559050" y="4603750"/>
          <p14:tracePt t="162630" x="2584450" y="4622800"/>
          <p14:tracePt t="162630" x="2622550" y="4635500"/>
          <p14:tracePt t="162647" x="2647950" y="4641850"/>
          <p14:tracePt t="162663" x="2743200" y="4667250"/>
          <p14:tracePt t="162680" x="2787650" y="4673600"/>
          <p14:tracePt t="162696" x="2882900" y="4679950"/>
          <p14:tracePt t="162713" x="2940050" y="4692650"/>
          <p14:tracePt t="162730" x="3073400" y="4699000"/>
          <p14:tracePt t="162746" x="3244850" y="4699000"/>
          <p14:tracePt t="162763" x="3340100" y="4699000"/>
          <p14:tracePt t="162780" x="3549650" y="4699000"/>
          <p14:tracePt t="162797" x="3657600" y="4699000"/>
          <p14:tracePt t="162813" x="3829050" y="4699000"/>
          <p14:tracePt t="162830" x="3956050" y="4699000"/>
          <p14:tracePt t="162846" x="4013200" y="4699000"/>
          <p14:tracePt t="162863" x="4140200" y="4699000"/>
          <p14:tracePt t="162880" x="4197350" y="4699000"/>
          <p14:tracePt t="162896" x="4305300" y="4699000"/>
          <p14:tracePt t="162913" x="4400550" y="4679950"/>
          <p14:tracePt t="162929" x="4425950" y="4673600"/>
          <p14:tracePt t="162947" x="4451350" y="4660900"/>
          <p14:tracePt t="162963" x="4464050" y="4654550"/>
          <p14:tracePt t="162979" x="4476750" y="4641850"/>
          <p14:tracePt t="163022" x="4483100" y="4635500"/>
          <p14:tracePt t="163034" x="4489450" y="4635500"/>
          <p14:tracePt t="163035" x="4495800" y="4629150"/>
          <p14:tracePt t="163075" x="4502150" y="4629150"/>
          <p14:tracePt t="163198" x="4489450" y="4629150"/>
          <p14:tracePt t="163208" x="4470400" y="4622800"/>
          <p14:tracePt t="163214" x="4438650" y="4616450"/>
          <p14:tracePt t="163230" x="4381500" y="4591050"/>
          <p14:tracePt t="163231" x="4311650" y="4559300"/>
          <p14:tracePt t="163246" x="4102100" y="4445000"/>
          <p14:tracePt t="163263" x="3943350" y="4337050"/>
          <p14:tracePt t="163279" x="3632200" y="4121150"/>
          <p14:tracePt t="163296" x="3378200" y="3917950"/>
          <p14:tracePt t="163313" x="3276600" y="3829050"/>
          <p14:tracePt t="163330" x="3124200" y="3676650"/>
          <p14:tracePt t="163346" x="3060700" y="3594100"/>
          <p14:tracePt t="163363" x="2914650" y="3429000"/>
          <p14:tracePt t="163380" x="2749550" y="3238500"/>
          <p14:tracePt t="163396" x="2660650" y="3136900"/>
          <p14:tracePt t="163413" x="2495550" y="2984500"/>
          <p14:tracePt t="163429" x="2425700" y="2921000"/>
          <p14:tracePt t="163446" x="2324100" y="2838450"/>
          <p14:tracePt t="163463" x="2266950" y="2794000"/>
          <p14:tracePt t="163480" x="2254250" y="2781300"/>
          <p14:tracePt t="163496" x="2228850" y="2762250"/>
          <p14:tracePt t="163513" x="2222500" y="2762250"/>
          <p14:tracePt t="163530" x="2209800" y="2749550"/>
          <p14:tracePt t="163546" x="2190750" y="2743200"/>
          <p14:tracePt t="163564" x="2184400" y="2743200"/>
          <p14:tracePt t="163580" x="2171700" y="2743200"/>
          <p14:tracePt t="163595" x="2165350" y="2743200"/>
          <p14:tracePt t="163612" x="2152650" y="2749550"/>
          <p14:tracePt t="163630" x="2152650" y="2755900"/>
          <p14:tracePt t="163647" x="2152650" y="2768600"/>
          <p14:tracePt t="163665" x="2152650" y="2794000"/>
          <p14:tracePt t="163680" x="2152650" y="2806700"/>
          <p14:tracePt t="163697" x="2152650" y="2838450"/>
          <p14:tracePt t="163712" x="2159000" y="2851150"/>
          <p14:tracePt t="163729" x="2178050" y="2882900"/>
          <p14:tracePt t="163745" x="2190750" y="2895600"/>
          <p14:tracePt t="163762" x="2190750" y="2901950"/>
          <p14:tracePt t="163780" x="2203450" y="2914650"/>
          <p14:tracePt t="163797" x="2209800" y="2927350"/>
          <p14:tracePt t="163813" x="2216150" y="2927350"/>
          <p14:tracePt t="163830" x="2222500" y="2940050"/>
          <p14:tracePt t="163846" x="2222500" y="2946400"/>
          <p14:tracePt t="164150" x="2228850" y="2946400"/>
          <p14:tracePt t="164171" x="2241550" y="2946400"/>
          <p14:tracePt t="164191" x="2260600" y="2946400"/>
          <p14:tracePt t="164202" x="2273300" y="2946400"/>
          <p14:tracePt t="164212" x="2286000" y="2952750"/>
          <p14:tracePt t="164229" x="2298700" y="2952750"/>
          <p14:tracePt t="164231" x="2330450" y="2959100"/>
          <p14:tracePt t="164247" x="2336800" y="2965450"/>
          <p14:tracePt t="164263" x="2355850" y="2971800"/>
          <p14:tracePt t="164279" x="2381250" y="2990850"/>
          <p14:tracePt t="164297" x="2400300" y="2997200"/>
          <p14:tracePt t="164313" x="2444750" y="3009900"/>
          <p14:tracePt t="164329" x="2463800" y="3016250"/>
          <p14:tracePt t="164346" x="2514600" y="3028950"/>
          <p14:tracePt t="164363" x="2552700" y="3035300"/>
          <p14:tracePt t="164379" x="2578100" y="3041650"/>
          <p14:tracePt t="164396" x="2622550" y="3041650"/>
          <p14:tracePt t="164413" x="2641600" y="3048000"/>
          <p14:tracePt t="164429" x="2686050" y="3048000"/>
          <p14:tracePt t="164447" x="2736850" y="3048000"/>
          <p14:tracePt t="164463" x="2762250" y="3048000"/>
          <p14:tracePt t="164480" x="2806700" y="3048000"/>
          <p14:tracePt t="164496" x="2838450" y="3048000"/>
          <p14:tracePt t="164513" x="2844800" y="3048000"/>
          <p14:tracePt t="164530" x="2863850" y="3048000"/>
          <p14:tracePt t="164546" x="2870200" y="3054350"/>
          <p14:tracePt t="164564" x="2882900" y="3060700"/>
          <p14:tracePt t="164579" x="2889250" y="3060700"/>
          <p14:tracePt t="164595" x="2908300" y="3067050"/>
          <p14:tracePt t="164613" x="2921000" y="3067050"/>
          <p14:tracePt t="164630" x="2927350" y="3067050"/>
          <p14:tracePt t="164646" x="2933700" y="3067050"/>
          <p14:tracePt t="164665" x="2946400" y="3067050"/>
          <p14:tracePt t="164680" x="2952750" y="3067050"/>
          <p14:tracePt t="164697" x="2965450" y="3067050"/>
          <p14:tracePt t="164712" x="2971800" y="3067050"/>
          <p14:tracePt t="164728" x="2990850" y="3067050"/>
          <p14:tracePt t="164745" x="2997200" y="3067050"/>
          <p14:tracePt t="164762" x="3003550" y="3067050"/>
          <p14:tracePt t="164778" x="3009900" y="3067050"/>
          <p14:tracePt t="164797" x="3016250" y="3067050"/>
          <p14:tracePt t="164813" x="3028950" y="3067050"/>
          <p14:tracePt t="164830" x="3054350" y="3067050"/>
          <p14:tracePt t="164847" x="3073400" y="3067050"/>
          <p14:tracePt t="164863" x="3111500" y="3067050"/>
          <p14:tracePt t="164880" x="3136900" y="3060700"/>
          <p14:tracePt t="164896" x="3175000" y="3060700"/>
          <p14:tracePt t="164913" x="3200400" y="3048000"/>
          <p14:tracePt t="164929" x="3213100" y="3041650"/>
          <p14:tracePt t="164946" x="3232150" y="3035300"/>
          <p14:tracePt t="164963" x="3244850" y="3028950"/>
          <p14:tracePt t="164980" x="3276600" y="3009900"/>
          <p14:tracePt t="164996" x="3302000" y="3003550"/>
          <p14:tracePt t="165013" x="3321050" y="2990850"/>
          <p14:tracePt t="165030" x="3352800" y="2959100"/>
          <p14:tracePt t="165046" x="3371850" y="2946400"/>
          <p14:tracePt t="165063" x="3403600" y="2908300"/>
          <p14:tracePt t="165079" x="3416300" y="2889250"/>
          <p14:tracePt t="165096" x="3441700" y="2857500"/>
          <p14:tracePt t="165113" x="3473450" y="2825750"/>
          <p14:tracePt t="165129" x="3486150" y="2794000"/>
          <p14:tracePt t="165146" x="3517900" y="2749550"/>
          <p14:tracePt t="165163" x="3530600" y="2724150"/>
          <p14:tracePt t="165180" x="3543300" y="2686050"/>
          <p14:tracePt t="165196" x="3549650" y="2673350"/>
          <p14:tracePt t="165213" x="3549650" y="2667000"/>
          <p14:tracePt t="165255" x="3549650" y="2660650"/>
          <p14:tracePt t="165478" x="3543300" y="2660650"/>
          <p14:tracePt t="165490" x="3530600" y="2660650"/>
          <p14:tracePt t="165499" x="3524250" y="2660650"/>
          <p14:tracePt t="165509" x="3498850" y="2660650"/>
          <p14:tracePt t="165514" x="3416300" y="2679700"/>
          <p14:tracePt t="165530" x="3371850" y="2679700"/>
          <p14:tracePt t="165547" x="3289300" y="2692400"/>
          <p14:tracePt t="165565" x="3257550" y="2692400"/>
          <p14:tracePt t="165581" x="3213100" y="2698750"/>
          <p14:tracePt t="165598" x="3194050" y="2698750"/>
          <p14:tracePt t="165614" x="3181350" y="2698750"/>
          <p14:tracePt t="165631" x="3168650" y="2698750"/>
          <p14:tracePt t="165647" x="3149600" y="2698750"/>
          <p14:tracePt t="165664" x="3124200" y="2698750"/>
          <p14:tracePt t="165696" x="3105150" y="2698750"/>
          <p14:tracePt t="165697" x="3098800" y="2698750"/>
          <p14:tracePt t="165713" x="3092450" y="2705100"/>
          <p14:tracePt t="165759" x="3086100" y="2711450"/>
          <p14:tracePt t="165770" x="3079750" y="2711450"/>
          <p14:tracePt t="165780" x="3073400" y="2711450"/>
          <p14:tracePt t="165801" x="3067050" y="2717800"/>
          <p14:tracePt t="165813" x="3060700" y="2717800"/>
          <p14:tracePt t="166171" x="3060700" y="2711450"/>
          <p14:tracePt t="166191" x="3067050" y="2705100"/>
          <p14:tracePt t="166206" x="3067050" y="2698750"/>
          <p14:tracePt t="166233" x="3067050" y="2692400"/>
          <p14:tracePt t="166265" x="3067050" y="2686050"/>
          <p14:tracePt t="166275" x="3073400" y="2686050"/>
          <p14:tracePt t="166289" x="3073400" y="2679700"/>
          <p14:tracePt t="166316" x="3079750" y="2673350"/>
          <p14:tracePt t="166327" x="3079750" y="2667000"/>
          <p14:tracePt t="166328" x="3086100" y="2667000"/>
          <p14:tracePt t="166348" x="3086100" y="2660650"/>
          <p14:tracePt t="166364" x="3086100" y="2654300"/>
          <p14:tracePt t="166365" x="3086100" y="2647950"/>
          <p14:tracePt t="166380" x="3092450" y="2641600"/>
          <p14:tracePt t="166397" x="3098800" y="2628900"/>
          <p14:tracePt t="166414" x="3098800" y="2622550"/>
          <p14:tracePt t="166430" x="3105150" y="2609850"/>
          <p14:tracePt t="166447" x="3111500" y="2603500"/>
          <p14:tracePt t="166464" x="3117850" y="2597150"/>
          <p14:tracePt t="166481" x="3117850" y="2590800"/>
          <p14:tracePt t="166497" x="3117850" y="2584450"/>
          <p14:tracePt t="166514" x="3124200" y="2578100"/>
          <p14:tracePt t="166530" x="3130550" y="2571750"/>
          <p14:tracePt t="166547" x="3130550" y="2565400"/>
          <p14:tracePt t="166565" x="3136900" y="2559050"/>
          <p14:tracePt t="166581" x="3136900" y="2552700"/>
          <p14:tracePt t="166596" x="3136900" y="2546350"/>
          <p14:tracePt t="166701" x="3136900" y="2540000"/>
          <p14:tracePt t="166742" x="3143250" y="2540000"/>
          <p14:tracePt t="166763" x="3143250" y="2533650"/>
          <p14:tracePt t="166784" x="3149600" y="2527300"/>
          <p14:tracePt t="166815" x="3149600" y="2520950"/>
          <p14:tracePt t="166825" x="3149600" y="2514600"/>
          <p14:tracePt t="168016" x="3149600" y="2520950"/>
          <p14:tracePt t="168030" x="3155950" y="2527300"/>
          <p14:tracePt t="168037" x="3155950" y="2546350"/>
          <p14:tracePt t="168048" x="3168650" y="2559050"/>
          <p14:tracePt t="168064" x="3187700" y="2597150"/>
          <p14:tracePt t="168080" x="3194050" y="2609850"/>
          <p14:tracePt t="168097" x="3213100" y="2635250"/>
          <p14:tracePt t="168114" x="3219450" y="2660650"/>
          <p14:tracePt t="168131" x="3232150" y="2673350"/>
          <p14:tracePt t="168147" x="3270250" y="2717800"/>
          <p14:tracePt t="168165" x="3314700" y="2755900"/>
          <p14:tracePt t="168181" x="3422650" y="2870200"/>
          <p14:tracePt t="168197" x="3587750" y="3016250"/>
          <p14:tracePt t="168214" x="3695700" y="3092450"/>
          <p14:tracePt t="168230" x="3949700" y="3289300"/>
          <p14:tracePt t="168248" x="4102100" y="3384550"/>
          <p14:tracePt t="168264" x="4476750" y="3632200"/>
          <p14:tracePt t="168281" x="4889500" y="3854450"/>
          <p14:tracePt t="168297" x="5080000" y="3956050"/>
          <p14:tracePt t="168314" x="5454650" y="4121150"/>
          <p14:tracePt t="168330" x="5568950" y="4159250"/>
          <p14:tracePt t="168347" x="5759450" y="4229100"/>
          <p14:tracePt t="168380" x="5905500" y="4279900"/>
          <p14:tracePt t="168381" x="5969000" y="4305300"/>
          <p14:tracePt t="168397" x="6127750" y="4356100"/>
          <p14:tracePt t="168414" x="6210300" y="4387850"/>
          <p14:tracePt t="168431" x="6324600" y="4419600"/>
          <p14:tracePt t="168447" x="6400800" y="4432300"/>
          <p14:tracePt t="168574" x="6394450" y="4425950"/>
          <p14:tracePt t="168585" x="6381750" y="4413250"/>
          <p14:tracePt t="168595" x="6369050" y="4400550"/>
          <p14:tracePt t="168606" x="6356350" y="4387850"/>
          <p14:tracePt t="168616" x="6350000" y="4375150"/>
          <p14:tracePt t="168622" x="6330950" y="4356100"/>
          <p14:tracePt t="168630" x="6311900" y="4343400"/>
          <p14:tracePt t="168647" x="6305550" y="4343400"/>
          <p14:tracePt t="168665" x="6305550" y="4337050"/>
          <p14:tracePt t="168681" x="6299200" y="4337050"/>
          <p14:tracePt t="168696" x="6286500" y="4330700"/>
          <p14:tracePt t="168713" x="6280150" y="4324350"/>
          <p14:tracePt t="168729" x="6261100" y="4305300"/>
          <p14:tracePt t="168747" x="6248400" y="4298950"/>
          <p14:tracePt t="168885" x="6248400" y="4292600"/>
          <p14:tracePt t="168896" x="6261100" y="4292600"/>
          <p14:tracePt t="168907" x="6267450" y="4286250"/>
          <p14:tracePt t="168916" x="6273800" y="4286250"/>
          <p14:tracePt t="168921" x="6286500" y="4279900"/>
          <p14:tracePt t="168930" x="6318250" y="4273550"/>
          <p14:tracePt t="168947" x="6337300" y="4267200"/>
          <p14:tracePt t="168964" x="6381750" y="4267200"/>
          <p14:tracePt t="168980" x="6407150" y="4260850"/>
          <p14:tracePt t="168997" x="6464300" y="4260850"/>
          <p14:tracePt t="169014" x="6540500" y="4248150"/>
          <p14:tracePt t="169030" x="6584950" y="4248150"/>
          <p14:tracePt t="169047" x="6661150" y="4248150"/>
          <p14:tracePt t="169064" x="6692900" y="4248150"/>
          <p14:tracePt t="169081" x="6731000" y="4248150"/>
          <p14:tracePt t="169642" x="6737350" y="4248150"/>
          <p14:tracePt t="169685" x="6737350" y="4241800"/>
          <p14:tracePt t="169695" x="6737350" y="4235450"/>
          <p14:tracePt t="169716" x="6737350" y="4229100"/>
          <p14:tracePt t="169729" x="6737350" y="4222750"/>
          <p14:tracePt t="169730" x="6737350" y="4216400"/>
          <p14:tracePt t="169746" x="6705600" y="4210050"/>
          <p14:tracePt t="169763" x="6623050" y="4191000"/>
          <p14:tracePt t="169780" x="6572250" y="4184650"/>
          <p14:tracePt t="169797" x="6438900" y="4178300"/>
          <p14:tracePt t="169814" x="6362700" y="4165600"/>
          <p14:tracePt t="169830" x="6242050" y="4165600"/>
          <p14:tracePt t="169846" x="6140450" y="4165600"/>
          <p14:tracePt t="169864" x="6108700" y="4165600"/>
          <p14:tracePt t="169881" x="6032500" y="4165600"/>
          <p14:tracePt t="169897" x="6000750" y="4165600"/>
          <p14:tracePt t="169914" x="5937250" y="4165600"/>
          <p14:tracePt t="169931" x="5905500" y="4165600"/>
          <p14:tracePt t="169947" x="5886450" y="4165600"/>
          <p14:tracePt t="169964" x="5873750" y="4165600"/>
          <p14:tracePt t="169980" x="5861050" y="4165600"/>
          <p14:tracePt t="169997" x="5854700" y="4165600"/>
          <p14:tracePt t="170014" x="5842000" y="4165600"/>
          <p14:tracePt t="170049" x="5835650" y="4165600"/>
          <p14:tracePt t="170437" x="5835650" y="4159250"/>
          <p14:tracePt t="171313" x="5822950" y="4159250"/>
          <p14:tracePt t="171324" x="5797550" y="4152900"/>
          <p14:tracePt t="171334" x="5740400" y="4133850"/>
          <p14:tracePt t="171339" x="5651500" y="4108450"/>
          <p14:tracePt t="171347" x="5543550" y="4083050"/>
          <p14:tracePt t="171364" x="5105400" y="3956050"/>
          <p14:tracePt t="171381" x="4508500" y="3784600"/>
          <p14:tracePt t="171397" x="4203700" y="3695700"/>
          <p14:tracePt t="171414" x="3733800" y="3562350"/>
          <p14:tracePt t="171430" x="3575050" y="3505200"/>
          <p14:tracePt t="171447" x="3371850" y="3429000"/>
          <p14:tracePt t="171464" x="3232150" y="3371850"/>
          <p14:tracePt t="171480" x="3175000" y="3346450"/>
          <p14:tracePt t="171497" x="3060700" y="3289300"/>
          <p14:tracePt t="171514" x="3003550" y="3270250"/>
          <p14:tracePt t="171530" x="2908300" y="3238500"/>
          <p14:tracePt t="171547" x="2844800" y="3213100"/>
          <p14:tracePt t="171565" x="2806700" y="3194050"/>
          <p14:tracePt t="171581" x="2736850" y="3168650"/>
          <p14:tracePt t="171597" x="2679700" y="3149600"/>
          <p14:tracePt t="171613" x="2584450" y="3111500"/>
          <p14:tracePt t="171629" x="2501900" y="3086100"/>
          <p14:tracePt t="171646" x="2476500" y="3079750"/>
          <p14:tracePt t="171707" x="2470150" y="3079750"/>
          <p14:tracePt t="171738" x="2463800" y="3079750"/>
          <p14:tracePt t="171748" x="2457450" y="3079750"/>
          <p14:tracePt t="171763" x="2438400" y="3079750"/>
          <p14:tracePt t="171764" x="2400300" y="3060700"/>
          <p14:tracePt t="171781" x="2368550" y="3035300"/>
          <p14:tracePt t="171798" x="2292350" y="2990850"/>
          <p14:tracePt t="171814" x="2254250" y="2959100"/>
          <p14:tracePt t="171831" x="2184400" y="2914650"/>
          <p14:tracePt t="171848" x="2139950" y="2882900"/>
          <p14:tracePt t="171864" x="2127250" y="2870200"/>
          <p14:tracePt t="171879" x="2108200" y="2851150"/>
          <p14:tracePt t="171896" x="2095500" y="2838450"/>
          <p14:tracePt t="171896" x="2089150" y="2825750"/>
          <p14:tracePt t="171915" x="2076450" y="2813050"/>
          <p14:tracePt t="171930" x="2051050" y="2794000"/>
          <p14:tracePt t="171947" x="2044700" y="2787650"/>
          <p14:tracePt t="171964" x="2025650" y="2768600"/>
          <p14:tracePt t="171980" x="2019300" y="2762250"/>
          <p14:tracePt t="171997" x="2012950" y="2755900"/>
          <p14:tracePt t="172014" x="2000250" y="2743200"/>
          <p14:tracePt t="172030" x="1987550" y="2730500"/>
          <p14:tracePt t="172047" x="1955800" y="2705100"/>
          <p14:tracePt t="172064" x="1943100" y="2692400"/>
          <p14:tracePt t="172080" x="1936750" y="2686050"/>
          <p14:tracePt t="172097" x="1930400" y="2679700"/>
          <p14:tracePt t="172144" x="1924050" y="2679700"/>
          <p14:tracePt t="172185" x="1924050" y="2673350"/>
          <p14:tracePt t="172236" x="1917700" y="2673350"/>
          <p14:tracePt t="172277" x="1911350" y="2673350"/>
          <p14:tracePt t="172613" x="1917700" y="2673350"/>
          <p14:tracePt t="172624" x="1924050" y="2673350"/>
          <p14:tracePt t="172634" x="1936750" y="2673350"/>
          <p14:tracePt t="172638" x="1955800" y="2679700"/>
          <p14:tracePt t="172646" x="1987550" y="2686050"/>
          <p14:tracePt t="172663" x="2082800" y="2705100"/>
          <p14:tracePt t="172680" x="2228850" y="2749550"/>
          <p14:tracePt t="172696" x="2317750" y="2774950"/>
          <p14:tracePt t="172713" x="2527300" y="2832100"/>
          <p14:tracePt t="172729" x="2654300" y="2870200"/>
          <p14:tracePt t="172747" x="2940050" y="2959100"/>
          <p14:tracePt t="172765" x="3232150" y="3041650"/>
          <p14:tracePt t="172781" x="3390900" y="3086100"/>
          <p14:tracePt t="172798" x="3657600" y="3168650"/>
          <p14:tracePt t="172814" x="3797300" y="3213100"/>
          <p14:tracePt t="172831" x="4057650" y="3282950"/>
          <p14:tracePt t="172847" x="4394200" y="3390900"/>
          <p14:tracePt t="172865" x="4572000" y="3435350"/>
          <p14:tracePt t="172881" x="4927600" y="3543300"/>
          <p14:tracePt t="172897" x="5086350" y="3587750"/>
          <p14:tracePt t="172914" x="5372100" y="3670300"/>
          <p14:tracePt t="172930" x="5511800" y="3714750"/>
          <p14:tracePt t="172947" x="5727700" y="3803650"/>
          <p14:tracePt t="172964" x="5930900" y="3892550"/>
          <p14:tracePt t="172980" x="6032500" y="3949700"/>
          <p14:tracePt t="172997" x="6191250" y="4025900"/>
          <p14:tracePt t="173014" x="6311900" y="4095750"/>
          <p14:tracePt t="173031" x="6337300" y="4108450"/>
          <p14:tracePt t="173047" x="6375400" y="4127500"/>
          <p14:tracePt t="173064" x="6381750" y="4133850"/>
          <p14:tracePt t="173080" x="6388100" y="4133850"/>
          <p14:tracePt t="173097" x="6388100" y="4140200"/>
          <p14:tracePt t="173114" x="6400800" y="4146550"/>
          <p14:tracePt t="173130" x="6407150" y="4152900"/>
          <p14:tracePt t="173147" x="6413500" y="4152900"/>
          <p14:tracePt t="173164" x="6413500" y="4159250"/>
          <p14:tracePt t="173219" x="6413500" y="4165600"/>
          <p14:tracePt t="173239" x="6407150" y="4165600"/>
          <p14:tracePt t="173249" x="6388100" y="4165600"/>
          <p14:tracePt t="173256" x="6356350" y="4165600"/>
          <p14:tracePt t="173264" x="6254750" y="4152900"/>
          <p14:tracePt t="173281" x="6178550" y="4140200"/>
          <p14:tracePt t="173298" x="6019800" y="4102100"/>
          <p14:tracePt t="173314" x="5956300" y="4083050"/>
          <p14:tracePt t="173330" x="5848350" y="4064000"/>
          <p14:tracePt t="173347" x="5829300" y="4057650"/>
          <p14:tracePt t="173529" x="5835650" y="4057650"/>
          <p14:tracePt t="173967" x="5842000" y="4057650"/>
          <p14:tracePt t="174008" x="5848350" y="4057650"/>
          <p14:tracePt t="174191" x="5854700" y="4057650"/>
          <p14:tracePt t="174873" x="5861050" y="4057650"/>
          <p14:tracePt t="174914" x="5867400" y="4057650"/>
          <p14:tracePt t="174925" x="5873750" y="4057650"/>
          <p14:tracePt t="174976" x="5880100" y="4057650"/>
          <p14:tracePt t="174997" x="5886450" y="4057650"/>
          <p14:tracePt t="176280" x="5886450" y="4064000"/>
          <p14:tracePt t="176291" x="5886450" y="4070350"/>
          <p14:tracePt t="176311" x="5892800" y="4089400"/>
          <p14:tracePt t="176316" x="5911850" y="4108450"/>
          <p14:tracePt t="176333" x="5924550" y="4133850"/>
          <p14:tracePt t="176334" x="5949950" y="4171950"/>
          <p14:tracePt t="176347" x="6026150" y="4279900"/>
          <p14:tracePt t="176364" x="6057900" y="4330700"/>
          <p14:tracePt t="176380" x="6121400" y="4425950"/>
          <p14:tracePt t="176397" x="6146800" y="4476750"/>
          <p14:tracePt t="176414" x="6191250" y="4552950"/>
          <p14:tracePt t="176430" x="6210300" y="4584700"/>
          <p14:tracePt t="176447" x="6216650" y="4597400"/>
          <p14:tracePt t="176464" x="6223000" y="4610100"/>
          <p14:tracePt t="177698" x="6229350" y="4610100"/>
          <p14:tracePt t="178594" x="6229350" y="4616450"/>
          <p14:tracePt t="178614" x="6223000" y="4616450"/>
          <p14:tracePt t="178625" x="6210300" y="4616450"/>
          <p14:tracePt t="178635" x="6191250" y="4622800"/>
          <p14:tracePt t="178646" x="6159500" y="4622800"/>
          <p14:tracePt t="178656" x="6057900" y="4622800"/>
          <p14:tracePt t="178668" x="5994400" y="4622800"/>
          <p14:tracePt t="178681" x="5842000" y="4622800"/>
          <p14:tracePt t="178698" x="5753100" y="4622800"/>
          <p14:tracePt t="178713" x="5581650" y="4622800"/>
          <p14:tracePt t="178729" x="5505450" y="4622800"/>
          <p14:tracePt t="178747" x="5353050" y="4622800"/>
          <p14:tracePt t="178764" x="5181600" y="4622800"/>
          <p14:tracePt t="178781" x="5086350" y="4622800"/>
          <p14:tracePt t="178797" x="4883150" y="4622800"/>
          <p14:tracePt t="178815" x="4762500" y="4622800"/>
          <p14:tracePt t="178830" x="4514850" y="4622800"/>
          <p14:tracePt t="178847" x="4406900" y="4622800"/>
          <p14:tracePt t="178847" x="4298950" y="4622800"/>
          <p14:tracePt t="178865" x="4203700" y="4622800"/>
          <p14:tracePt t="178881" x="4038600" y="4622800"/>
          <p14:tracePt t="178897" x="3956050" y="4622800"/>
          <p14:tracePt t="178914" x="3778250" y="4622800"/>
          <p14:tracePt t="178931" x="3683000" y="4622800"/>
          <p14:tracePt t="178947" x="3492500" y="4622800"/>
          <p14:tracePt t="178964" x="3295650" y="4622800"/>
          <p14:tracePt t="178981" x="3206750" y="4622800"/>
          <p14:tracePt t="178997" x="3067050" y="4622800"/>
          <p14:tracePt t="179014" x="3003550" y="4622800"/>
          <p14:tracePt t="179030" x="2895600" y="4622800"/>
          <p14:tracePt t="179047" x="2794000" y="4622800"/>
          <p14:tracePt t="179064" x="2749550" y="4622800"/>
          <p14:tracePt t="179080" x="2673350" y="4622800"/>
          <p14:tracePt t="179097" x="2628900" y="4622800"/>
          <p14:tracePt t="179114" x="2571750" y="4622800"/>
          <p14:tracePt t="179130" x="2508250" y="4622800"/>
          <p14:tracePt t="179147" x="2470150" y="4622800"/>
          <p14:tracePt t="179164" x="2406650" y="4622800"/>
          <p14:tracePt t="179180" x="2368550" y="4622800"/>
          <p14:tracePt t="179197" x="2292350" y="4622800"/>
          <p14:tracePt t="179214" x="2197100" y="4622800"/>
          <p14:tracePt t="179230" x="2152650" y="4622800"/>
          <p14:tracePt t="179247" x="2063750" y="4622800"/>
          <p14:tracePt t="179264" x="2019300" y="4622800"/>
          <p14:tracePt t="179280" x="1930400" y="4622800"/>
          <p14:tracePt t="179297" x="1854200" y="4622800"/>
          <p14:tracePt t="179314" x="1828800" y="4622800"/>
          <p14:tracePt t="179330" x="1778000" y="4629150"/>
          <p14:tracePt t="179347" x="1765300" y="4629150"/>
          <p14:tracePt t="179364" x="1739900" y="4629150"/>
          <p14:tracePt t="179380" x="1727200" y="4635500"/>
          <p14:tracePt t="179397" x="1727200" y="4641850"/>
          <p14:tracePt t="179414" x="1714500" y="4641850"/>
          <p14:tracePt t="179673" x="1720850" y="4641850"/>
          <p14:tracePt t="179683" x="1720850" y="4635500"/>
          <p14:tracePt t="179688" x="1720850" y="4629150"/>
          <p14:tracePt t="179696" x="1720850" y="4622800"/>
          <p14:tracePt t="179713" x="1727200" y="4597400"/>
          <p14:tracePt t="179729" x="1733550" y="4578350"/>
          <p14:tracePt t="179746" x="1733550" y="4559300"/>
          <p14:tracePt t="179764" x="1739900" y="4533900"/>
          <p14:tracePt t="179781" x="1739900" y="4521200"/>
          <p14:tracePt t="179797" x="1733550" y="4476750"/>
          <p14:tracePt t="179814" x="1714500" y="4432300"/>
          <p14:tracePt t="179830" x="1701800" y="4413250"/>
          <p14:tracePt t="179847" x="1676400" y="4387850"/>
          <p14:tracePt t="179864" x="1663700" y="4362450"/>
          <p14:tracePt t="179881" x="1657350" y="4349750"/>
          <p14:tracePt t="179898" x="1651000" y="4349750"/>
          <p14:tracePt t="179914" x="1644650" y="4343400"/>
          <p14:tracePt t="179930" x="1638300" y="4337050"/>
          <p14:tracePt t="179947" x="1631950" y="4337050"/>
          <p14:tracePt t="180005" x="1625600" y="4337050"/>
          <p14:tracePt t="180016" x="1619250" y="4337050"/>
          <p14:tracePt t="180026" x="1612900" y="4337050"/>
          <p14:tracePt t="180046" x="1612900" y="4343400"/>
          <p14:tracePt t="180046" x="1593850" y="4356100"/>
          <p14:tracePt t="180064" x="1581150" y="4375150"/>
          <p14:tracePt t="180080" x="1581150" y="4381500"/>
          <p14:tracePt t="180097" x="1574800" y="4394200"/>
          <p14:tracePt t="180114" x="1568450" y="4400550"/>
          <p14:tracePt t="180130" x="1568450" y="4413250"/>
          <p14:tracePt t="180147" x="1568450" y="4432300"/>
          <p14:tracePt t="180164" x="1568450" y="4445000"/>
          <p14:tracePt t="180180" x="1574800" y="4470400"/>
          <p14:tracePt t="180197" x="1574800" y="4483100"/>
          <p14:tracePt t="180214" x="1581150" y="4514850"/>
          <p14:tracePt t="180230" x="1587500" y="4546600"/>
          <p14:tracePt t="180247" x="1587500" y="4559300"/>
          <p14:tracePt t="180264" x="1587500" y="4578350"/>
          <p14:tracePt t="180280" x="1587500" y="4584700"/>
          <p14:tracePt t="180297" x="1587500" y="4603750"/>
          <p14:tracePt t="180314" x="1593850" y="4610100"/>
          <p14:tracePt t="180330" x="1593850" y="4616450"/>
          <p14:tracePt t="180347" x="1600200" y="4622800"/>
          <p14:tracePt t="180615" x="1593850" y="4610100"/>
          <p14:tracePt t="180626" x="1593850" y="4603750"/>
          <p14:tracePt t="180636" x="1587500" y="4584700"/>
          <p14:tracePt t="180647" x="1562100" y="4546600"/>
          <p14:tracePt t="180655" x="1543050" y="4502150"/>
          <p14:tracePt t="180664" x="1454150" y="4349750"/>
          <p14:tracePt t="180681" x="1397000" y="4260850"/>
          <p14:tracePt t="180698" x="1250950" y="4044950"/>
          <p14:tracePt t="180714" x="1181100" y="3937000"/>
          <p14:tracePt t="180729" x="1041400" y="3663950"/>
          <p14:tracePt t="180746" x="927100" y="3416300"/>
          <p14:tracePt t="180764" x="876300" y="3276600"/>
          <p14:tracePt t="180780" x="806450" y="3054350"/>
          <p14:tracePt t="180797" x="762000" y="2857500"/>
          <p14:tracePt t="180814" x="736600" y="2768600"/>
          <p14:tracePt t="180830" x="692150" y="2609850"/>
          <p14:tracePt t="180848" x="673100" y="2533650"/>
          <p14:tracePt t="180864" x="635000" y="2406650"/>
          <p14:tracePt t="180880" x="596900" y="2273300"/>
          <p14:tracePt t="180898" x="584200" y="2216150"/>
          <p14:tracePt t="180914" x="571500" y="2120900"/>
          <p14:tracePt t="180930" x="571500" y="2076450"/>
          <p14:tracePt t="180947" x="571500" y="2012950"/>
          <p14:tracePt t="180965" x="571500" y="1943100"/>
          <p14:tracePt t="180981" x="571500" y="1911350"/>
          <p14:tracePt t="180996" x="558800" y="1841500"/>
          <p14:tracePt t="181012" x="558800" y="1809750"/>
          <p14:tracePt t="181030" x="558800" y="1739900"/>
          <p14:tracePt t="181047" x="552450" y="1714500"/>
          <p14:tracePt t="181064" x="552450" y="1657350"/>
          <p14:tracePt t="181081" x="552450" y="1619250"/>
          <p14:tracePt t="181097" x="552450" y="1593850"/>
          <p14:tracePt t="181114" x="552450" y="1555750"/>
          <p14:tracePt t="181130" x="552450" y="1543050"/>
          <p14:tracePt t="181147" x="552450" y="1517650"/>
          <p14:tracePt t="181164" x="552450" y="1511300"/>
          <p14:tracePt t="181180" x="552450" y="1504950"/>
          <p14:tracePt t="181197" x="552450" y="1498600"/>
          <p14:tracePt t="181214" x="546100" y="1485900"/>
          <p14:tracePt t="181230" x="539750" y="1473200"/>
          <p14:tracePt t="181247" x="533400" y="1454150"/>
          <p14:tracePt t="181264" x="527050" y="1454150"/>
          <p14:tracePt t="181280" x="527050" y="1441450"/>
          <p14:tracePt t="181315" x="527050" y="1435100"/>
          <p14:tracePt t="181366" x="527050" y="1428750"/>
          <p14:tracePt t="181388" x="527050" y="1422400"/>
          <p14:tracePt t="181419" x="527050" y="1416050"/>
          <p14:tracePt t="181429" x="527050" y="1409700"/>
          <p14:tracePt t="181450" x="527050" y="1403350"/>
          <p14:tracePt t="181481" x="527050" y="1397000"/>
          <p14:tracePt t="181799" x="527050" y="1409700"/>
          <p14:tracePt t="181810" x="527050" y="1422400"/>
          <p14:tracePt t="181820" x="527050" y="1428750"/>
          <p14:tracePt t="181830" x="527050" y="1441450"/>
          <p14:tracePt t="181839" x="527050" y="1460500"/>
          <p14:tracePt t="181847" x="539750" y="1492250"/>
          <p14:tracePt t="181864" x="539750" y="1511300"/>
          <p14:tracePt t="181880" x="552450" y="1555750"/>
          <p14:tracePt t="181898" x="565150" y="1606550"/>
          <p14:tracePt t="181914" x="584200" y="1644650"/>
          <p14:tracePt t="181930" x="603250" y="1720850"/>
          <p14:tracePt t="181947" x="622300" y="1758950"/>
          <p14:tracePt t="181964" x="641350" y="1841500"/>
          <p14:tracePt t="181981" x="673100" y="1924050"/>
          <p14:tracePt t="181998" x="679450" y="1949450"/>
          <p14:tracePt t="182012" x="692150" y="2012950"/>
          <p14:tracePt t="182029" x="698500" y="2044700"/>
          <p14:tracePt t="182047" x="711200" y="2108200"/>
          <p14:tracePt t="182064" x="717550" y="2139950"/>
          <p14:tracePt t="182080" x="742950" y="2222500"/>
          <p14:tracePt t="182097" x="774700" y="2317750"/>
          <p14:tracePt t="182114" x="781050" y="2362200"/>
          <p14:tracePt t="182130" x="806450" y="2444750"/>
          <p14:tracePt t="182147" x="812800" y="2489200"/>
          <p14:tracePt t="182163" x="825500" y="2571750"/>
          <p14:tracePt t="182180" x="838200" y="2667000"/>
          <p14:tracePt t="182197" x="857250" y="2711450"/>
          <p14:tracePt t="182214" x="882650" y="2813050"/>
          <p14:tracePt t="182230" x="889000" y="2870200"/>
          <p14:tracePt t="182247" x="914400" y="2959100"/>
          <p14:tracePt t="182264" x="933450" y="3054350"/>
          <p14:tracePt t="182280" x="952500" y="3098800"/>
          <p14:tracePt t="182297" x="971550" y="3194050"/>
          <p14:tracePt t="182314" x="990600" y="3251200"/>
          <p14:tracePt t="182330" x="1022350" y="3378200"/>
          <p14:tracePt t="182347" x="1073150" y="3511550"/>
          <p14:tracePt t="182364" x="1098550" y="3587750"/>
          <p14:tracePt t="182380" x="1143000" y="3714750"/>
          <p14:tracePt t="182397" x="1155700" y="3771900"/>
          <p14:tracePt t="182414" x="1187450" y="3854450"/>
          <p14:tracePt t="182430" x="1219200" y="3917950"/>
          <p14:tracePt t="182447" x="1231900" y="3949700"/>
          <p14:tracePt t="182464" x="1257300" y="4013200"/>
          <p14:tracePt t="182480" x="1270000" y="4038600"/>
          <p14:tracePt t="182497" x="1301750" y="4108450"/>
          <p14:tracePt t="182514" x="1320800" y="4171950"/>
          <p14:tracePt t="182530" x="1333500" y="4197350"/>
          <p14:tracePt t="182547" x="1346200" y="4241800"/>
          <p14:tracePt t="182564" x="1358900" y="4273550"/>
          <p14:tracePt t="182583" x="1365250" y="4286250"/>
          <p14:tracePt t="182598" x="1377950" y="4305300"/>
          <p14:tracePt t="182613" x="1397000" y="4337050"/>
          <p14:tracePt t="182629" x="1416050" y="4375150"/>
          <p14:tracePt t="182646" x="1422400" y="4381500"/>
          <p14:tracePt t="182663" x="1441450" y="4413250"/>
          <p14:tracePt t="182679" x="1454150" y="4445000"/>
          <p14:tracePt t="182696" x="1460500" y="4457700"/>
          <p14:tracePt t="182713" x="1473200" y="4502150"/>
          <p14:tracePt t="182730" x="1479550" y="4521200"/>
          <p14:tracePt t="182747" x="1492250" y="4559300"/>
          <p14:tracePt t="182765" x="1498600" y="4578350"/>
          <p14:tracePt t="182781" x="1504950" y="4591050"/>
          <p14:tracePt t="182798" x="1511300" y="4597400"/>
          <p14:tracePt t="182815" x="1511300" y="4603750"/>
          <p14:tracePt t="182831" x="1517650" y="4610100"/>
          <p14:tracePt t="182848" x="1517650" y="4616450"/>
          <p14:tracePt t="182865" x="1524000" y="4622800"/>
          <p14:tracePt t="182881" x="1530350" y="4629150"/>
          <p14:tracePt t="183588" x="1536700" y="4629150"/>
          <p14:tracePt t="183619" x="1543050" y="4629150"/>
          <p14:tracePt t="183629" x="1562100" y="4622800"/>
          <p14:tracePt t="183641" x="1574800" y="4616450"/>
          <p14:tracePt t="183651" x="1600200" y="4610100"/>
          <p14:tracePt t="183652" x="1638300" y="4603750"/>
          <p14:tracePt t="183665" x="1758950" y="4578350"/>
          <p14:tracePt t="183682" x="1847850" y="4572000"/>
          <p14:tracePt t="183698" x="2076450" y="4552950"/>
          <p14:tracePt t="183715" x="2228850" y="4540250"/>
          <p14:tracePt t="183731" x="2571750" y="4521200"/>
          <p14:tracePt t="183748" x="2889250" y="4464050"/>
          <p14:tracePt t="183765" x="3022600" y="4425950"/>
          <p14:tracePt t="183781" x="3232150" y="4349750"/>
          <p14:tracePt t="183798" x="3333750" y="4318000"/>
          <p14:tracePt t="183815" x="3524250" y="4241800"/>
          <p14:tracePt t="183831" x="3721100" y="4178300"/>
          <p14:tracePt t="183848" x="3822700" y="4152900"/>
          <p14:tracePt t="183865" x="4019550" y="4095750"/>
          <p14:tracePt t="183881" x="4108450" y="4070350"/>
          <p14:tracePt t="183898" x="4235450" y="4019550"/>
          <p14:tracePt t="183915" x="4330700" y="3975100"/>
          <p14:tracePt t="183931" x="4368800" y="3949700"/>
          <p14:tracePt t="183949" x="4445000" y="3905250"/>
          <p14:tracePt t="183965" x="4502150" y="3873500"/>
          <p14:tracePt t="183982" x="4641850" y="3822700"/>
          <p14:tracePt t="183998" x="4775200" y="3765550"/>
          <p14:tracePt t="184015" x="4845050" y="3752850"/>
          <p14:tracePt t="184031" x="4959350" y="3721100"/>
          <p14:tracePt t="184048" x="5003800" y="3702050"/>
          <p14:tracePt t="184065" x="5099050" y="3689350"/>
          <p14:tracePt t="184081" x="5219700" y="3663950"/>
          <p14:tracePt t="184098" x="5283200" y="3657600"/>
          <p14:tracePt t="184115" x="5410200" y="3632200"/>
          <p14:tracePt t="184131" x="5467350" y="3625850"/>
          <p14:tracePt t="184148" x="5537200" y="3613150"/>
          <p14:tracePt t="184165" x="5562600" y="3606800"/>
          <p14:tracePt t="184182" x="5568950" y="3606800"/>
          <p14:tracePt t="184198" x="5594350" y="3606800"/>
          <p14:tracePt t="184215" x="5613400" y="3600450"/>
          <p14:tracePt t="184231" x="5651500" y="3600450"/>
          <p14:tracePt t="184248" x="5689600" y="3594100"/>
          <p14:tracePt t="184265" x="5702300" y="3594100"/>
          <p14:tracePt t="184338" x="5708650" y="3594100"/>
          <p14:tracePt t="184348" x="5715000" y="3594100"/>
          <p14:tracePt t="184358" x="5721350" y="3594100"/>
          <p14:tracePt t="184361" x="5727700" y="3594100"/>
          <p14:tracePt t="184381" x="5740400" y="3594100"/>
          <p14:tracePt t="184382" x="5746750" y="3594100"/>
          <p14:tracePt t="184398" x="5772150" y="3594100"/>
          <p14:tracePt t="184415" x="5791200" y="3594100"/>
          <p14:tracePt t="184431" x="5803900" y="3594100"/>
          <p14:tracePt t="184448" x="5829300" y="3594100"/>
          <p14:tracePt t="184465" x="5848350" y="3594100"/>
          <p14:tracePt t="184481" x="5880100" y="3600450"/>
          <p14:tracePt t="184498" x="5918200" y="3606800"/>
          <p14:tracePt t="184515" x="5924550" y="3606800"/>
          <p14:tracePt t="184531" x="5943600" y="3606800"/>
          <p14:tracePt t="184568" x="5949950" y="3606800"/>
          <p14:tracePt t="185038" x="5943600" y="3606800"/>
          <p14:tracePt t="185058" x="5937250" y="3606800"/>
          <p14:tracePt t="185079" x="5930900" y="3613150"/>
          <p14:tracePt t="185090" x="5918200" y="3613150"/>
          <p14:tracePt t="185100" x="5911850" y="3613150"/>
          <p14:tracePt t="185101" x="5899150" y="3613150"/>
          <p14:tracePt t="185121" x="5880100" y="3619500"/>
          <p14:tracePt t="185131" x="5835650" y="3619500"/>
          <p14:tracePt t="185148" x="5740400" y="3619500"/>
          <p14:tracePt t="185165" x="5670550" y="3619500"/>
          <p14:tracePt t="185181" x="5518150" y="3619500"/>
          <p14:tracePt t="185198" x="5327650" y="3619500"/>
          <p14:tracePt t="185215" x="5219700" y="3619500"/>
          <p14:tracePt t="185231" x="4984750" y="3619500"/>
          <p14:tracePt t="185248" x="4864100" y="3619500"/>
          <p14:tracePt t="185265" x="4629150" y="3619500"/>
          <p14:tracePt t="185281" x="4508500" y="3619500"/>
          <p14:tracePt t="185298" x="4273550" y="3619500"/>
          <p14:tracePt t="185315" x="4038600" y="3619500"/>
          <p14:tracePt t="185331" x="3924300" y="3619500"/>
          <p14:tracePt t="185348" x="3695700" y="3619500"/>
          <p14:tracePt t="185365" x="3562350" y="3619500"/>
          <p14:tracePt t="185381" x="3327400" y="3619500"/>
          <p14:tracePt t="185398" x="3219450" y="3619500"/>
          <p14:tracePt t="185414" x="3003550" y="3619500"/>
          <p14:tracePt t="185431" x="2819400" y="3619500"/>
          <p14:tracePt t="185449" x="2736850" y="3619500"/>
          <p14:tracePt t="185465" x="2571750" y="3606800"/>
          <p14:tracePt t="185481" x="2406650" y="3606800"/>
          <p14:tracePt t="185498" x="2336800" y="3606800"/>
          <p14:tracePt t="185515" x="2203450" y="3606800"/>
          <p14:tracePt t="185531" x="2146300" y="3606800"/>
          <p14:tracePt t="185548" x="2082800" y="3606800"/>
          <p14:tracePt t="185565" x="2032000" y="3606800"/>
          <p14:tracePt t="185582" x="2019300" y="3606800"/>
          <p14:tracePt t="185598" x="2000250" y="3619500"/>
          <p14:tracePt t="185613" x="1981200" y="3619500"/>
          <p14:tracePt t="185630" x="1962150" y="3632200"/>
          <p14:tracePt t="185648" x="1924050" y="3638550"/>
          <p14:tracePt t="185665" x="1898650" y="3644900"/>
          <p14:tracePt t="185681" x="1854200" y="3644900"/>
          <p14:tracePt t="185698" x="1835150" y="3651250"/>
          <p14:tracePt t="185715" x="1809750" y="3651250"/>
          <p14:tracePt t="185731" x="1790700" y="3651250"/>
          <p14:tracePt t="185779" x="1784350" y="3651250"/>
          <p14:tracePt t="185799" x="1778000" y="3651250"/>
          <p14:tracePt t="185851" x="1771650" y="3651250"/>
          <p14:tracePt t="186289" x="1771650" y="3644900"/>
          <p14:tracePt t="186371" x="1765300" y="3638550"/>
          <p14:tracePt t="186392" x="1758950" y="3638550"/>
          <p14:tracePt t="186413" x="1752600" y="3632200"/>
          <p14:tracePt t="186424" x="1752600" y="3625850"/>
          <p14:tracePt t="186439" x="1746250" y="3625850"/>
          <p14:tracePt t="186441" x="1739900" y="3619500"/>
          <p14:tracePt t="186448" x="1739900" y="3613150"/>
          <p14:tracePt t="186486" x="1739900" y="3606800"/>
          <p14:tracePt t="196131" x="1739900" y="3600450"/>
          <p14:tracePt t="196142" x="1746250" y="3587750"/>
          <p14:tracePt t="196163" x="1752600" y="3575050"/>
          <p14:tracePt t="196175" x="1758950" y="3556000"/>
          <p14:tracePt t="196184" x="1778000" y="3536950"/>
          <p14:tracePt t="196186" x="1790700" y="3517900"/>
          <p14:tracePt t="196198" x="1822450" y="3492500"/>
          <p14:tracePt t="196213" x="1866900" y="3435350"/>
          <p14:tracePt t="196231" x="1949450" y="3365500"/>
          <p14:tracePt t="196248" x="1987550" y="3321050"/>
          <p14:tracePt t="196264" x="2070100" y="3244850"/>
          <p14:tracePt t="196281" x="2108200" y="3194050"/>
          <p14:tracePt t="196297" x="2190750" y="3111500"/>
          <p14:tracePt t="196314" x="2279650" y="3035300"/>
          <p14:tracePt t="196331" x="2324100" y="2984500"/>
          <p14:tracePt t="196347" x="2419350" y="2889250"/>
          <p14:tracePt t="196364" x="2470150" y="2838450"/>
          <p14:tracePt t="196381" x="2571750" y="2736850"/>
          <p14:tracePt t="196397" x="2679700" y="2654300"/>
          <p14:tracePt t="196414" x="2749550" y="2609850"/>
          <p14:tracePt t="196431" x="2914650" y="2533650"/>
          <p14:tracePt t="196448" x="3009900" y="2495550"/>
          <p14:tracePt t="196464" x="3225800" y="2413000"/>
          <p14:tracePt t="196481" x="3429000" y="2317750"/>
          <p14:tracePt t="196498" x="3517900" y="2266950"/>
          <p14:tracePt t="196514" x="3657600" y="2171700"/>
          <p14:tracePt t="196531" x="3721100" y="2114550"/>
          <p14:tracePt t="196547" x="3829050" y="2025650"/>
          <p14:tracePt t="196564" x="3930650" y="1943100"/>
          <p14:tracePt t="196581" x="3968750" y="1898650"/>
          <p14:tracePt t="196598" x="4070350" y="1828800"/>
          <p14:tracePt t="196615" x="4108450" y="1784350"/>
          <p14:tracePt t="196630" x="4210050" y="1701800"/>
          <p14:tracePt t="196646" x="4318000" y="1625600"/>
          <p14:tracePt t="196665" x="4362450" y="1593850"/>
          <p14:tracePt t="196681" x="4445000" y="1536700"/>
          <p14:tracePt t="196699" x="4464050" y="1517650"/>
          <p14:tracePt t="196715" x="4483100" y="1498600"/>
          <p14:tracePt t="196731" x="4483100" y="1492250"/>
          <p14:tracePt t="196789" x="4483100" y="1485900"/>
          <p14:tracePt t="196820" x="4489450" y="1485900"/>
          <p14:tracePt t="196831" x="4489450" y="1479550"/>
          <p14:tracePt t="196841" x="4495800" y="1473200"/>
          <p14:tracePt t="196851" x="4495800" y="1466850"/>
          <p14:tracePt t="196861" x="4502150" y="1460500"/>
          <p14:tracePt t="196865" x="4508500" y="1454150"/>
          <p14:tracePt t="196881" x="4514850" y="1447800"/>
          <p14:tracePt t="196898" x="4514850" y="1441450"/>
          <p14:tracePt t="196984" x="4514850" y="1435100"/>
          <p14:tracePt t="197005" x="4514850" y="1428750"/>
          <p14:tracePt t="197012" x="4514850" y="1422400"/>
          <p14:tracePt t="197031" x="4508500" y="1409700"/>
          <p14:tracePt t="197032" x="4489450" y="1390650"/>
          <p14:tracePt t="197048" x="4483100" y="1377950"/>
          <p14:tracePt t="197064" x="4470400" y="1358900"/>
          <p14:tracePt t="197081" x="4464050" y="1358900"/>
          <p14:tracePt t="197098" x="4457700" y="1339850"/>
          <p14:tracePt t="197114" x="4451350" y="1327150"/>
          <p14:tracePt t="197132" x="4445000" y="1320800"/>
          <p14:tracePt t="197148" x="4438650" y="1301750"/>
          <p14:tracePt t="197165" x="4432300" y="1289050"/>
          <p14:tracePt t="197181" x="4419600" y="1263650"/>
          <p14:tracePt t="197198" x="4419600" y="1238250"/>
          <p14:tracePt t="197215" x="4413250" y="1231900"/>
          <p14:tracePt t="197230" x="4406900" y="1206500"/>
          <p14:tracePt t="197246" x="4406900" y="1200150"/>
          <p14:tracePt t="197264" x="4400550" y="1187450"/>
          <p14:tracePt t="197281" x="4400550" y="1181100"/>
          <p14:tracePt t="197297" x="4394200" y="1174750"/>
          <p14:tracePt t="197314" x="4394200" y="1168400"/>
          <p14:tracePt t="197348" x="4387850" y="1162050"/>
          <p14:tracePt t="197350" x="4387850" y="1155700"/>
          <p14:tracePt t="197382" x="4387850" y="1149350"/>
          <p14:tracePt t="197423" x="4394200" y="1143000"/>
          <p14:tracePt t="197444" x="4394200" y="1136650"/>
          <p14:tracePt t="197456" x="4394200" y="1130300"/>
          <p14:tracePt t="197464" x="4394200" y="1123950"/>
          <p14:tracePt t="197473" x="4400550" y="1111250"/>
          <p14:tracePt t="197481" x="4419600" y="1060450"/>
          <p14:tracePt t="197497" x="4425950" y="1022350"/>
          <p14:tracePt t="197514" x="4451350" y="882650"/>
          <p14:tracePt t="197531" x="4470400" y="793750"/>
          <p14:tracePt t="197548" x="4489450" y="609600"/>
          <p14:tracePt t="197564" x="4508500" y="444500"/>
          <p14:tracePt t="197581" x="4508500" y="387350"/>
          <p14:tracePt t="197598" x="4508500" y="355600"/>
          <p14:tracePt t="197784" x="4508500" y="368300"/>
          <p14:tracePt t="197797" x="4508500" y="381000"/>
          <p14:tracePt t="197814" x="4502150" y="412750"/>
          <p14:tracePt t="197816" x="4495800" y="438150"/>
          <p14:tracePt t="197831" x="4476750" y="488950"/>
          <p14:tracePt t="197848" x="4470400" y="527050"/>
          <p14:tracePt t="197864" x="4457700" y="577850"/>
          <p14:tracePt t="197881" x="4451350" y="596900"/>
          <p14:tracePt t="197898" x="4432300" y="641350"/>
          <p14:tracePt t="197914" x="4419600" y="666750"/>
          <p14:tracePt t="197931" x="4413250" y="679450"/>
          <p14:tracePt t="197948" x="4394200" y="717550"/>
          <p14:tracePt t="197964" x="4381500" y="742950"/>
          <p14:tracePt t="197981" x="4362450" y="781050"/>
          <p14:tracePt t="197997" x="4349750" y="812800"/>
          <p14:tracePt t="198014" x="4330700" y="844550"/>
          <p14:tracePt t="198031" x="4324350" y="876300"/>
          <p14:tracePt t="198047" x="4318000" y="889000"/>
          <p14:tracePt t="198064" x="4311650" y="914400"/>
          <p14:tracePt t="198081" x="4305300" y="933450"/>
          <p14:tracePt t="198097" x="4298950" y="977900"/>
          <p14:tracePt t="198114" x="4298950" y="1016000"/>
          <p14:tracePt t="198132" x="4292600" y="1041400"/>
          <p14:tracePt t="198147" x="4292600" y="1079500"/>
          <p14:tracePt t="198164" x="4292600" y="1092200"/>
          <p14:tracePt t="198181" x="4292600" y="1117600"/>
          <p14:tracePt t="198197" x="4292600" y="1123950"/>
          <p14:tracePt t="198215" x="4292600" y="1136650"/>
          <p14:tracePt t="198231" x="4292600" y="1149350"/>
          <p14:tracePt t="198247" x="4292600" y="1155700"/>
          <p14:tracePt t="198264" x="4292600" y="1181100"/>
          <p14:tracePt t="198281" x="4298950" y="1200150"/>
          <p14:tracePt t="198297" x="4298950" y="1212850"/>
          <p14:tracePt t="198315" x="4305300" y="1225550"/>
          <p14:tracePt t="198331" x="4305300" y="1238250"/>
          <p14:tracePt t="198347" x="4305300" y="1250950"/>
          <p14:tracePt t="198364" x="4305300" y="1257300"/>
          <p14:tracePt t="201368" x="4311650" y="1257300"/>
          <p14:tracePt t="201389" x="4318000" y="1257300"/>
          <p14:tracePt t="201409" x="4324350" y="1257300"/>
          <p14:tracePt t="201432" x="4324350" y="1250950"/>
          <p14:tracePt t="201433" x="4330700" y="1250950"/>
          <p14:tracePt t="201451" x="4337050" y="1250950"/>
          <p14:tracePt t="201465" x="4343400" y="1238250"/>
          <p14:tracePt t="201466" x="4343400" y="1231900"/>
          <p14:tracePt t="201482" x="4343400" y="1212850"/>
          <p14:tracePt t="201498" x="4349750" y="1193800"/>
          <p14:tracePt t="201515" x="4349750" y="1187450"/>
          <p14:tracePt t="201532" x="4356100" y="1174750"/>
          <p14:tracePt t="201548" x="4362450" y="1168400"/>
          <p14:tracePt t="201565" x="4362450" y="1162050"/>
          <p14:tracePt t="202646" x="4368800" y="1155700"/>
          <p14:tracePt t="202667" x="4375150" y="1149350"/>
          <p14:tracePt t="202678" x="4381500" y="1149350"/>
          <p14:tracePt t="202691" x="4394200" y="1143000"/>
          <p14:tracePt t="202699" x="4413250" y="1136650"/>
          <p14:tracePt t="202700" x="4432300" y="1130300"/>
          <p14:tracePt t="202714" x="4464050" y="1117600"/>
          <p14:tracePt t="202731" x="4476750" y="1117600"/>
          <p14:tracePt t="202747" x="4495800" y="1117600"/>
          <p14:tracePt t="202832" x="4502150" y="1117600"/>
          <p14:tracePt t="203343" x="4495800" y="1111250"/>
          <p14:tracePt t="203352" x="4483100" y="1111250"/>
          <p14:tracePt t="203363" x="4470400" y="1104900"/>
          <p14:tracePt t="203384" x="4457700" y="1098550"/>
          <p14:tracePt t="203385" x="4451350" y="1098550"/>
          <p14:tracePt t="203398" x="4432300" y="1092200"/>
          <p14:tracePt t="203435" x="4419600" y="1092200"/>
          <p14:tracePt t="203448" x="4406900" y="1092200"/>
          <p14:tracePt t="203449" x="4400550" y="1085850"/>
          <p14:tracePt t="203465" x="4368800" y="1079500"/>
          <p14:tracePt t="203482" x="4349750" y="1079500"/>
          <p14:tracePt t="203499" x="4337050" y="1073150"/>
          <p14:tracePt t="203515" x="4330700" y="1073150"/>
          <p14:tracePt t="203570" x="4324350" y="1073150"/>
          <p14:tracePt t="205464" x="4324350" y="1079500"/>
          <p14:tracePt t="205474" x="4324350" y="1085850"/>
          <p14:tracePt t="205485" x="4324350" y="1092200"/>
          <p14:tracePt t="213512" x="4318000" y="1092200"/>
          <p14:tracePt t="213540" x="4311650" y="1092200"/>
          <p14:tracePt t="213548" x="4305300" y="1098550"/>
          <p14:tracePt t="213549" x="4267200" y="1104900"/>
          <p14:tracePt t="213565" x="4248150" y="1104900"/>
          <p14:tracePt t="213582" x="4159250" y="1111250"/>
          <p14:tracePt t="213598" x="4102100" y="1111250"/>
          <p14:tracePt t="213615" x="3968750" y="1111250"/>
          <p14:tracePt t="213631" x="3905250" y="1111250"/>
          <p14:tracePt t="213647" x="3784600" y="1111250"/>
          <p14:tracePt t="213665" x="3721100" y="1111250"/>
          <p14:tracePt t="213682" x="3695700" y="1111250"/>
          <p14:tracePt t="213698" x="3670300" y="1111250"/>
          <p14:tracePt t="213715" x="3651250" y="1111250"/>
          <p14:tracePt t="213733" x="3644900" y="1111250"/>
          <p14:tracePt t="213748" x="3619500" y="1111250"/>
          <p14:tracePt t="213764" x="3613150" y="1111250"/>
          <p14:tracePt t="213782" x="3575050" y="1117600"/>
          <p14:tracePt t="213798" x="3543300" y="1130300"/>
          <p14:tracePt t="213815" x="3530600" y="1136650"/>
          <p14:tracePt t="213832" x="3486150" y="1155700"/>
          <p14:tracePt t="213849" x="3467100" y="1162050"/>
          <p14:tracePt t="213866" x="3429000" y="1174750"/>
          <p14:tracePt t="213882" x="3422650" y="1174750"/>
          <p14:tracePt t="214030" x="3422650" y="1168400"/>
          <p14:tracePt t="214051" x="3429000" y="1162050"/>
          <p14:tracePt t="214061" x="3435350" y="1162050"/>
          <p14:tracePt t="214082" x="3441700" y="1162050"/>
          <p14:tracePt t="214092" x="3448050" y="1162050"/>
          <p14:tracePt t="214490" x="3441700" y="1162050"/>
          <p14:tracePt t="214583" x="3429000" y="1162050"/>
          <p14:tracePt t="214593" x="3422650" y="1162050"/>
          <p14:tracePt t="214603" x="3409950" y="1162050"/>
          <p14:tracePt t="214615" x="3390900" y="1162050"/>
          <p14:tracePt t="214616" x="3365500" y="1162050"/>
          <p14:tracePt t="214632" x="3302000" y="1162050"/>
          <p14:tracePt t="214648" x="3270250" y="1162050"/>
          <p14:tracePt t="214665" x="3213100" y="1162050"/>
          <p14:tracePt t="214682" x="3175000" y="1162050"/>
          <p14:tracePt t="214699" x="3168650" y="1162050"/>
          <p14:tracePt t="214932" x="3175000" y="1162050"/>
          <p14:tracePt t="214953" x="3181350" y="1162050"/>
          <p14:tracePt t="215015" x="3187700" y="1162050"/>
          <p14:tracePt t="215029" x="3194050" y="1162050"/>
          <p14:tracePt t="215066" x="3200400" y="1162050"/>
          <p14:tracePt t="215077" x="3213100" y="1162050"/>
          <p14:tracePt t="215097" x="3219450" y="1155700"/>
          <p14:tracePt t="215108" x="3225800" y="1149350"/>
          <p14:tracePt t="215119" x="3232150" y="1143000"/>
          <p14:tracePt t="215148" x="3238500" y="1136650"/>
          <p14:tracePt t="215160" x="3238500" y="1130300"/>
          <p14:tracePt t="215181" x="3244850" y="1130300"/>
          <p14:tracePt t="215201" x="3251200" y="1123950"/>
          <p14:tracePt t="215212" x="3251200" y="1117600"/>
          <p14:tracePt t="215233" x="3251200" y="1111250"/>
          <p14:tracePt t="215234" x="3257550" y="1111250"/>
          <p14:tracePt t="215248" x="3257550" y="1104900"/>
          <p14:tracePt t="215265" x="3257550" y="1098550"/>
          <p14:tracePt t="215281" x="3263900" y="1092200"/>
          <p14:tracePt t="215316" x="3270250" y="1092200"/>
          <p14:tracePt t="215317" x="3270250" y="1085850"/>
          <p14:tracePt t="215332" x="3270250" y="1079500"/>
          <p14:tracePt t="215366" x="3276600" y="1073150"/>
          <p14:tracePt t="215368" x="3276600" y="1066800"/>
          <p14:tracePt t="215382" x="3282950" y="1060450"/>
          <p14:tracePt t="215398" x="3282950" y="1054100"/>
          <p14:tracePt t="215415" x="3289300" y="1041400"/>
          <p14:tracePt t="215432" x="3295650" y="1035050"/>
          <p14:tracePt t="215448" x="3302000" y="1022350"/>
          <p14:tracePt t="215482" x="3302000" y="1016000"/>
          <p14:tracePt t="215504" x="3308350" y="1009650"/>
          <p14:tracePt t="215524" x="3314700" y="1003300"/>
          <p14:tracePt t="215544" x="3314700" y="996950"/>
          <p14:tracePt t="215555" x="3321050" y="990600"/>
          <p14:tracePt t="215586" x="3321050" y="984250"/>
          <p14:tracePt t="215596" x="3321050" y="977900"/>
          <p14:tracePt t="215618" x="3321050" y="971550"/>
          <p14:tracePt t="215632" x="3327400" y="971550"/>
          <p14:tracePt t="215669" x="3333750" y="965200"/>
          <p14:tracePt t="215761" x="3333750" y="958850"/>
          <p14:tracePt t="215823" x="3333750" y="952500"/>
          <p14:tracePt t="215844" x="3333750" y="946150"/>
          <p14:tracePt t="216883" x="3333750" y="952500"/>
          <p14:tracePt t="216907" x="3333750" y="958850"/>
          <p14:tracePt t="216909" x="3340100" y="971550"/>
          <p14:tracePt t="216934" x="3340100" y="984250"/>
          <p14:tracePt t="216947" x="3340100" y="990600"/>
          <p14:tracePt t="216948" x="3346450" y="990600"/>
          <p14:tracePt t="216964" x="3346450" y="1003300"/>
          <p14:tracePt t="216980" x="3346450" y="1009650"/>
          <p14:tracePt t="216998" x="3346450" y="1016000"/>
          <p14:tracePt t="217015" x="3346450" y="1022350"/>
          <p14:tracePt t="217032" x="3340100" y="1028700"/>
          <p14:tracePt t="217048" x="3327400" y="1035050"/>
          <p14:tracePt t="217065" x="3327400" y="1041400"/>
          <p14:tracePt t="217836" x="3333750" y="1041400"/>
          <p14:tracePt t="217877" x="3340100" y="1041400"/>
          <p14:tracePt t="217919" x="3346450" y="1041400"/>
          <p14:tracePt t="217929" x="3352800" y="1041400"/>
          <p14:tracePt t="217950" x="3359150" y="1041400"/>
          <p14:tracePt t="217952" x="3365500" y="1041400"/>
          <p14:tracePt t="217966" x="3371850" y="1041400"/>
          <p14:tracePt t="217983" x="3378200" y="1041400"/>
          <p14:tracePt t="217999" x="3390900" y="1041400"/>
          <p14:tracePt t="218034" x="3403600" y="1041400"/>
          <p14:tracePt t="218035" x="3409950" y="1041400"/>
          <p14:tracePt t="218049" x="3429000" y="1041400"/>
          <p14:tracePt t="218066" x="3435350" y="1041400"/>
          <p14:tracePt t="218082" x="3454400" y="1041400"/>
          <p14:tracePt t="218099" x="3460750" y="1041400"/>
          <p14:tracePt t="218115" x="3492500" y="1041400"/>
          <p14:tracePt t="218133" x="3517900" y="1041400"/>
          <p14:tracePt t="218149" x="3530600" y="1041400"/>
          <p14:tracePt t="218166" x="3543300" y="1041400"/>
          <p14:tracePt t="218183" x="3549650" y="1041400"/>
          <p14:tracePt t="218199" x="3556000" y="1041400"/>
          <p14:tracePt t="218216" x="3568700" y="1041400"/>
          <p14:tracePt t="218640" x="3562350" y="1047750"/>
          <p14:tracePt t="218661" x="3556000" y="1047750"/>
          <p14:tracePt t="218671" x="3543300" y="1047750"/>
          <p14:tracePt t="218682" x="3536950" y="1054100"/>
          <p14:tracePt t="218684" x="3524250" y="1054100"/>
          <p14:tracePt t="218699" x="3505200" y="1054100"/>
          <p14:tracePt t="218716" x="3498850" y="1054100"/>
          <p14:tracePt t="218784" x="3492500" y="1054100"/>
          <p14:tracePt t="218815" x="3486150" y="1054100"/>
          <p14:tracePt t="218826" x="3473450" y="1054100"/>
          <p14:tracePt t="218837" x="3467100" y="1054100"/>
          <p14:tracePt t="218838" x="3460750" y="1060450"/>
          <p14:tracePt t="218849" x="3448050" y="1060450"/>
          <p14:tracePt t="218866" x="3441700" y="1060450"/>
          <p14:tracePt t="220903" x="3441700" y="1066800"/>
          <p14:tracePt t="233854" x="3441700" y="1073150"/>
          <p14:tracePt t="233865" x="3441700" y="1085850"/>
          <p14:tracePt t="233876" x="3441700" y="1098550"/>
          <p14:tracePt t="233885" x="3441700" y="1123950"/>
          <p14:tracePt t="233899" x="3441700" y="1168400"/>
          <p14:tracePt t="233915" x="3441700" y="1219200"/>
          <p14:tracePt t="233917" x="3448050" y="1384300"/>
          <p14:tracePt t="233932" x="3492500" y="1600200"/>
          <p14:tracePt t="233949" x="3524250" y="1739900"/>
          <p14:tracePt t="233965" x="3600450" y="2051050"/>
          <p14:tracePt t="233982" x="3644900" y="2203450"/>
          <p14:tracePt t="233999" x="3733800" y="2533650"/>
          <p14:tracePt t="234016" x="3790950" y="2698750"/>
          <p14:tracePt t="234016" x="3848100" y="2857500"/>
          <p14:tracePt t="234032" x="3911600" y="3035300"/>
          <p14:tracePt t="234049" x="4044950" y="3403600"/>
          <p14:tracePt t="234065" x="4114800" y="3587750"/>
          <p14:tracePt t="234082" x="4235450" y="3873500"/>
          <p14:tracePt t="234099" x="4330700" y="4044950"/>
          <p14:tracePt t="234115" x="4362450" y="4102100"/>
          <p14:tracePt t="234132" x="4406900" y="4171950"/>
          <p14:tracePt t="234149" x="4419600" y="4191000"/>
          <p14:tracePt t="234165" x="4445000" y="4235450"/>
          <p14:tracePt t="234182" x="4483100" y="4292600"/>
          <p14:tracePt t="234199" x="4508500" y="4318000"/>
          <p14:tracePt t="234215" x="4552950" y="4394200"/>
          <p14:tracePt t="234232" x="4565650" y="4432300"/>
          <p14:tracePt t="234249" x="4591050" y="4476750"/>
          <p14:tracePt t="234265" x="4591050" y="4489450"/>
          <p14:tracePt t="234282" x="4597400" y="4502150"/>
          <p14:tracePt t="235067" x="4597400" y="4495800"/>
          <p14:tracePt t="235078" x="4603750" y="4489450"/>
          <p14:tracePt t="235080" x="4603750" y="4483100"/>
          <p14:tracePt t="235099" x="4603750" y="4476750"/>
          <p14:tracePt t="235100" x="4603750" y="4470400"/>
          <p14:tracePt t="235115" x="4610100" y="4451350"/>
          <p14:tracePt t="235132" x="4610100" y="4438650"/>
          <p14:tracePt t="235149" x="4616450" y="4413250"/>
          <p14:tracePt t="235167" x="4622800" y="4375150"/>
          <p14:tracePt t="235183" x="4622800" y="4356100"/>
          <p14:tracePt t="235200" x="4622800" y="4318000"/>
          <p14:tracePt t="235216" x="4610100" y="4292600"/>
          <p14:tracePt t="235233" x="4565650" y="4222750"/>
          <p14:tracePt t="235250" x="4508500" y="4146550"/>
          <p14:tracePt t="235267" x="4470400" y="4095750"/>
          <p14:tracePt t="235283" x="4387850" y="4006850"/>
          <p14:tracePt t="235300" x="4349750" y="3956050"/>
          <p14:tracePt t="235317" x="4279900" y="3886200"/>
          <p14:tracePt t="235333" x="4229100" y="3829050"/>
          <p14:tracePt t="235350" x="4210050" y="3810000"/>
          <p14:tracePt t="235366" x="4184650" y="3790950"/>
          <p14:tracePt t="235383" x="4171950" y="3778250"/>
          <p14:tracePt t="235400" x="4159250" y="3759200"/>
          <p14:tracePt t="235416" x="4133850" y="3740150"/>
          <p14:tracePt t="235433" x="4114800" y="3727450"/>
          <p14:tracePt t="235450" x="4089400" y="3695700"/>
          <p14:tracePt t="235467" x="4070350" y="3676650"/>
          <p14:tracePt t="235483" x="4019550" y="3644900"/>
          <p14:tracePt t="235499" x="3994150" y="3625850"/>
          <p14:tracePt t="235516" x="3956050" y="3600450"/>
          <p14:tracePt t="235533" x="3924300" y="3587750"/>
          <p14:tracePt t="235550" x="3911600" y="3581400"/>
          <p14:tracePt t="235566" x="3892550" y="3575050"/>
          <p14:tracePt t="235583" x="3886200" y="3575050"/>
          <p14:tracePt t="235600" x="3873500" y="3575050"/>
          <p14:tracePt t="235616" x="3867150" y="3575050"/>
          <p14:tracePt t="235633" x="3854450" y="3575050"/>
          <p14:tracePt t="235650" x="3848100" y="3575050"/>
          <p14:tracePt t="235666" x="3841750" y="3575050"/>
          <p14:tracePt t="235682" x="3835400" y="3575050"/>
          <p14:tracePt t="235699" x="3822700" y="3575050"/>
          <p14:tracePt t="235717" x="3816350" y="3575050"/>
          <p14:tracePt t="235734" x="3803650" y="3581400"/>
          <p14:tracePt t="235749" x="3790950" y="3587750"/>
          <p14:tracePt t="235765" x="3759200" y="3594100"/>
          <p14:tracePt t="235782" x="3740150" y="3606800"/>
          <p14:tracePt t="235798" x="3733800" y="3613150"/>
          <p14:tracePt t="235816" x="3714750" y="3619500"/>
          <p14:tracePt t="235833" x="3702050" y="3625850"/>
          <p14:tracePt t="235850" x="3676650" y="3632200"/>
          <p14:tracePt t="235866" x="3657600" y="3638550"/>
          <p14:tracePt t="235883" x="3638550" y="3638550"/>
          <p14:tracePt t="235900" x="3613150" y="3651250"/>
          <p14:tracePt t="235916" x="3594100" y="3651250"/>
          <p14:tracePt t="235933" x="3549650" y="3663950"/>
          <p14:tracePt t="235950" x="3498850" y="3676650"/>
          <p14:tracePt t="235967" x="3486150" y="3689350"/>
          <p14:tracePt t="235983" x="3448050" y="3708400"/>
          <p14:tracePt t="236000" x="3435350" y="3721100"/>
          <p14:tracePt t="236016" x="3416300" y="3727450"/>
          <p14:tracePt t="236033" x="3390900" y="3740150"/>
          <p14:tracePt t="236050" x="3384550" y="3746500"/>
          <p14:tracePt t="236066" x="3365500" y="3752850"/>
          <p14:tracePt t="236083" x="3352800" y="3752850"/>
          <p14:tracePt t="236100" x="3333750" y="3759200"/>
          <p14:tracePt t="236116" x="3302000" y="3765550"/>
          <p14:tracePt t="236133" x="3295650" y="3771900"/>
          <p14:tracePt t="236150" x="3257550" y="3778250"/>
          <p14:tracePt t="236167" x="3238500" y="3784600"/>
          <p14:tracePt t="236183" x="3200400" y="3797300"/>
          <p14:tracePt t="236200" x="3155950" y="3810000"/>
          <p14:tracePt t="236216" x="3136900" y="3816350"/>
          <p14:tracePt t="236233" x="3098800" y="3829050"/>
          <p14:tracePt t="236249" x="3092450" y="3829050"/>
          <p14:tracePt t="236266" x="3060700" y="3835400"/>
          <p14:tracePt t="236283" x="3035300" y="3848100"/>
          <p14:tracePt t="236300" x="3016250" y="3854450"/>
          <p14:tracePt t="236316" x="2971800" y="3867150"/>
          <p14:tracePt t="236333" x="2952750" y="3873500"/>
          <p14:tracePt t="236350" x="2921000" y="3892550"/>
          <p14:tracePt t="236366" x="2895600" y="3911600"/>
          <p14:tracePt t="236383" x="2889250" y="3917950"/>
          <p14:tracePt t="236400" x="2870200" y="3943350"/>
          <p14:tracePt t="236416" x="2870200" y="3962400"/>
          <p14:tracePt t="236433" x="2857500" y="3994150"/>
          <p14:tracePt t="236450" x="2857500" y="4013200"/>
          <p14:tracePt t="236450" x="2851150" y="4032250"/>
          <p14:tracePt t="236467" x="2844800" y="4051300"/>
          <p14:tracePt t="236483" x="2844800" y="4083050"/>
          <p14:tracePt t="236500" x="2844800" y="4108450"/>
          <p14:tracePt t="236516" x="2844800" y="4159250"/>
          <p14:tracePt t="236533" x="2844800" y="4216400"/>
          <p14:tracePt t="236550" x="2844800" y="4248150"/>
          <p14:tracePt t="236566" x="2844800" y="4311650"/>
          <p14:tracePt t="236583" x="2844800" y="4337050"/>
          <p14:tracePt t="236600" x="2844800" y="4387850"/>
          <p14:tracePt t="236616" x="2851150" y="4419600"/>
          <p14:tracePt t="236633" x="2857500" y="4445000"/>
          <p14:tracePt t="236651" x="2870200" y="4489450"/>
          <p14:tracePt t="236667" x="2876550" y="4508500"/>
          <p14:tracePt t="236682" x="2908300" y="4552950"/>
          <p14:tracePt t="236700" x="2921000" y="4578350"/>
          <p14:tracePt t="236717" x="2965450" y="4629150"/>
          <p14:tracePt t="236734" x="3048000" y="4692650"/>
          <p14:tracePt t="236750" x="3092450" y="4724400"/>
          <p14:tracePt t="236766" x="3213100" y="4775200"/>
          <p14:tracePt t="236782" x="3270250" y="4794250"/>
          <p14:tracePt t="236798" x="3359150" y="4819650"/>
          <p14:tracePt t="236815" x="3422650" y="4832350"/>
          <p14:tracePt t="236832" x="3454400" y="4838700"/>
          <p14:tracePt t="236848" x="3543300" y="4851400"/>
          <p14:tracePt t="236866" x="3613150" y="4851400"/>
          <p14:tracePt t="236883" x="3797300" y="4851400"/>
          <p14:tracePt t="236900" x="4019550" y="4851400"/>
          <p14:tracePt t="236916" x="4140200" y="4851400"/>
          <p14:tracePt t="236933" x="4330700" y="4851400"/>
          <p14:tracePt t="236950" x="4406900" y="4851400"/>
          <p14:tracePt t="236967" x="4495800" y="4845050"/>
          <p14:tracePt t="236983" x="4559300" y="4819650"/>
          <p14:tracePt t="237000" x="4597400" y="4806950"/>
          <p14:tracePt t="237016" x="4673600" y="4749800"/>
          <p14:tracePt t="237033" x="4730750" y="4724400"/>
          <p14:tracePt t="237050" x="4838700" y="4660900"/>
          <p14:tracePt t="237066" x="4933950" y="4578350"/>
          <p14:tracePt t="237083" x="4965700" y="4527550"/>
          <p14:tracePt t="237100" x="5003800" y="4425950"/>
          <p14:tracePt t="237116" x="5010150" y="4356100"/>
          <p14:tracePt t="237133" x="5022850" y="4216400"/>
          <p14:tracePt t="237150" x="5022850" y="4083050"/>
          <p14:tracePt t="237166" x="5022850" y="4032250"/>
          <p14:tracePt t="237183" x="5022850" y="3924300"/>
          <p14:tracePt t="237200" x="5016500" y="3873500"/>
          <p14:tracePt t="237216" x="4984750" y="3771900"/>
          <p14:tracePt t="237233" x="4940300" y="3676650"/>
          <p14:tracePt t="237250" x="4908550" y="3638550"/>
          <p14:tracePt t="237266" x="4826000" y="3556000"/>
          <p14:tracePt t="237283" x="4787900" y="3517900"/>
          <p14:tracePt t="237300" x="4673600" y="3454400"/>
          <p14:tracePt t="237317" x="4521200" y="3403600"/>
          <p14:tracePt t="237333" x="4445000" y="3378200"/>
          <p14:tracePt t="237350" x="4267200" y="3352800"/>
          <p14:tracePt t="237366" x="4184650" y="3333750"/>
          <p14:tracePt t="237383" x="4006850" y="3327400"/>
          <p14:tracePt t="237400" x="3854450" y="3327400"/>
          <p14:tracePt t="237416" x="3765550" y="3346450"/>
          <p14:tracePt t="237433" x="3613150" y="3378200"/>
          <p14:tracePt t="237450" x="3530600" y="3409950"/>
          <p14:tracePt t="237466" x="3397250" y="3448050"/>
          <p14:tracePt t="237483" x="3327400" y="3467100"/>
          <p14:tracePt t="237483" x="3270250" y="3492500"/>
          <p14:tracePt t="237500" x="3213100" y="3505200"/>
          <p14:tracePt t="237516" x="3111500" y="3536950"/>
          <p14:tracePt t="237533" x="3067050" y="3556000"/>
          <p14:tracePt t="237550" x="2971800" y="3594100"/>
          <p14:tracePt t="237566" x="2933700" y="3619500"/>
          <p14:tracePt t="237583" x="2857500" y="3670300"/>
          <p14:tracePt t="237600" x="2787650" y="3733800"/>
          <p14:tracePt t="237616" x="2762250" y="3771900"/>
          <p14:tracePt t="237633" x="2717800" y="3829050"/>
          <p14:tracePt t="237651" x="2698750" y="3867150"/>
          <p14:tracePt t="237665" x="2673350" y="3943350"/>
          <p14:tracePt t="237682" x="2654300" y="4051300"/>
          <p14:tracePt t="237701" x="2654300" y="4102100"/>
          <p14:tracePt t="237717" x="2641600" y="4203700"/>
          <p14:tracePt t="237734" x="2679700" y="4318000"/>
          <p14:tracePt t="237751" x="2711450" y="4375150"/>
          <p14:tracePt t="237767" x="2813050" y="4495800"/>
          <p14:tracePt t="237782" x="2889250" y="4552950"/>
          <p14:tracePt t="237799" x="3028950" y="4654550"/>
          <p14:tracePt t="237815" x="3105150" y="4699000"/>
          <p14:tracePt t="237832" x="3232150" y="4762500"/>
          <p14:tracePt t="237850" x="3378200" y="4794250"/>
          <p14:tracePt t="237866" x="3467100" y="4806950"/>
          <p14:tracePt t="237883" x="3663950" y="4819650"/>
          <p14:tracePt t="237900" x="3771900" y="4832350"/>
          <p14:tracePt t="237916" x="4038600" y="4870450"/>
          <p14:tracePt t="237933" x="4254500" y="4895850"/>
          <p14:tracePt t="237950" x="4356100" y="4914900"/>
          <p14:tracePt t="237966" x="4489450" y="4933950"/>
          <p14:tracePt t="237983" x="4540250" y="4933950"/>
          <p14:tracePt t="238000" x="4629150" y="4933950"/>
          <p14:tracePt t="238016" x="4724400" y="4914900"/>
          <p14:tracePt t="238033" x="4768850" y="4908550"/>
          <p14:tracePt t="238050" x="4851400" y="4895850"/>
          <p14:tracePt t="238066" x="4883150" y="4889500"/>
          <p14:tracePt t="238083" x="4940300" y="4864100"/>
          <p14:tracePt t="238100" x="4978400" y="4845050"/>
          <p14:tracePt t="238117" x="4997450" y="4832350"/>
          <p14:tracePt t="238133" x="5022850" y="4800600"/>
          <p14:tracePt t="238150" x="5035550" y="4787900"/>
          <p14:tracePt t="238166" x="5060950" y="4775200"/>
          <p14:tracePt t="238820" x="5067300" y="4775200"/>
          <p14:tracePt t="238850" x="0" y="0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979733"/>
              </p:ext>
            </p:extLst>
          </p:nvPr>
        </p:nvGraphicFramePr>
        <p:xfrm>
          <a:off x="1150938" y="5048250"/>
          <a:ext cx="6459537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3" name="Equation" r:id="rId5" imgW="2031840" imgH="431640" progId="Equation.DSMT4">
                  <p:embed/>
                </p:oleObj>
              </mc:Choice>
              <mc:Fallback>
                <p:oleObj name="Equation" r:id="rId5" imgW="20318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938" y="5048250"/>
                        <a:ext cx="6459537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14400" y="657552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smena</a:t>
            </a:r>
            <a:r>
              <a:rPr lang="en-US" sz="2400" dirty="0" smtClean="0">
                <a:latin typeface="+mj-lt"/>
              </a:rPr>
              <a:t>:</a:t>
            </a:r>
            <a:endParaRPr lang="en-US" dirty="0"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23542"/>
              </p:ext>
            </p:extLst>
          </p:nvPr>
        </p:nvGraphicFramePr>
        <p:xfrm>
          <a:off x="457200" y="1371600"/>
          <a:ext cx="779938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4" name="Equation" r:id="rId7" imgW="3670200" imgH="304560" progId="Equation.DSMT4">
                  <p:embed/>
                </p:oleObj>
              </mc:Choice>
              <mc:Fallback>
                <p:oleObj name="Equation" r:id="rId7" imgW="3670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" y="1371600"/>
                        <a:ext cx="7799388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9600" y="23622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Arial" pitchFamily="34" charset="0"/>
              </a:rPr>
              <a:t>mno</a:t>
            </a:r>
            <a:r>
              <a:rPr lang="sr-Latn-RS" sz="2400" dirty="0">
                <a:latin typeface="Arial" pitchFamily="34" charset="0"/>
              </a:rPr>
              <a:t>ž</a:t>
            </a:r>
            <a:r>
              <a:rPr lang="en-US" sz="2400" dirty="0" err="1" smtClean="0">
                <a:latin typeface="Arial" pitchFamily="34" charset="0"/>
              </a:rPr>
              <a:t>enjem</a:t>
            </a:r>
            <a:r>
              <a:rPr lang="en-US" sz="2400" dirty="0" smtClean="0">
                <a:latin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</a:rPr>
              <a:t>leve</a:t>
            </a:r>
            <a:r>
              <a:rPr lang="en-US" sz="2400" dirty="0" smtClean="0">
                <a:latin typeface="Arial" pitchFamily="34" charset="0"/>
              </a:rPr>
              <a:t> I  </a:t>
            </a:r>
            <a:r>
              <a:rPr lang="en-US" sz="2400" dirty="0" err="1" smtClean="0">
                <a:latin typeface="Arial" pitchFamily="34" charset="0"/>
              </a:rPr>
              <a:t>prethodnog</a:t>
            </a:r>
            <a:r>
              <a:rPr lang="en-US" sz="2400" dirty="0" smtClean="0">
                <a:latin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</a:rPr>
              <a:t>integrala</a:t>
            </a:r>
            <a:r>
              <a:rPr lang="en-US" sz="2400" dirty="0" smtClean="0">
                <a:latin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</a:rPr>
              <a:t>sa</a:t>
            </a:r>
            <a:r>
              <a:rPr lang="en-US" sz="2400" dirty="0" smtClean="0">
                <a:latin typeface="Arial" pitchFamily="34" charset="0"/>
              </a:rPr>
              <a:t> (k</a:t>
            </a:r>
            <a:r>
              <a:rPr lang="en-US" sz="2400" baseline="-25000" dirty="0" smtClean="0">
                <a:latin typeface="Arial" pitchFamily="34" charset="0"/>
              </a:rPr>
              <a:t>1</a:t>
            </a:r>
            <a:r>
              <a:rPr lang="en-US" sz="2400" dirty="0" smtClean="0">
                <a:latin typeface="Arial" pitchFamily="34" charset="0"/>
              </a:rPr>
              <a:t>+k</a:t>
            </a:r>
            <a:r>
              <a:rPr lang="en-US" sz="2400" baseline="-25000" dirty="0" smtClean="0">
                <a:latin typeface="Arial" pitchFamily="34" charset="0"/>
              </a:rPr>
              <a:t>-1</a:t>
            </a:r>
            <a:r>
              <a:rPr lang="en-US" sz="2400" dirty="0" smtClean="0">
                <a:latin typeface="Arial" pitchFamily="34" charset="0"/>
              </a:rPr>
              <a:t> ) </a:t>
            </a:r>
          </a:p>
          <a:p>
            <a:endParaRPr lang="en-US" sz="2400" dirty="0">
              <a:latin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</a:rPr>
              <a:t>Integral </a:t>
            </a:r>
            <a:r>
              <a:rPr lang="en-US" sz="2400" dirty="0" err="1" smtClean="0">
                <a:latin typeface="Arial" pitchFamily="34" charset="0"/>
              </a:rPr>
              <a:t>sa</a:t>
            </a:r>
            <a:r>
              <a:rPr lang="en-US" sz="2400" dirty="0" smtClean="0">
                <a:latin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</a:rPr>
              <a:t>leve</a:t>
            </a:r>
            <a:r>
              <a:rPr lang="en-US" sz="2400" dirty="0" smtClean="0">
                <a:latin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</a:rPr>
              <a:t>strane</a:t>
            </a:r>
            <a:r>
              <a:rPr lang="en-US" sz="2400" dirty="0" smtClean="0">
                <a:latin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</a:rPr>
              <a:t>postaje</a:t>
            </a:r>
            <a:r>
              <a:rPr lang="en-US" sz="2400" dirty="0" smtClean="0">
                <a:latin typeface="Arial" pitchFamily="34" charset="0"/>
              </a:rPr>
              <a:t> </a:t>
            </a:r>
            <a:r>
              <a:rPr lang="en-US" sz="2400" dirty="0" err="1" smtClean="0">
                <a:latin typeface="Arial" pitchFamily="34" charset="0"/>
              </a:rPr>
              <a:t>tipa</a:t>
            </a:r>
            <a:r>
              <a:rPr lang="en-US" sz="2400" dirty="0" smtClean="0">
                <a:latin typeface="Arial" pitchFamily="34" charset="0"/>
              </a:rPr>
              <a:t> </a:t>
            </a:r>
            <a:r>
              <a:rPr lang="en-US" sz="2400" dirty="0" smtClean="0">
                <a:solidFill>
                  <a:srgbClr val="FF0000"/>
                </a:solidFill>
                <a:latin typeface="Arial" pitchFamily="34" charset="0"/>
              </a:rPr>
              <a:t>du/u</a:t>
            </a:r>
            <a:r>
              <a:rPr lang="en-US" sz="2400" dirty="0" smtClean="0">
                <a:latin typeface="Arial" pitchFamily="34" charset="0"/>
              </a:rPr>
              <a:t> I </a:t>
            </a:r>
            <a:r>
              <a:rPr lang="en-US" sz="2400" dirty="0" err="1" smtClean="0">
                <a:latin typeface="Arial" pitchFamily="34" charset="0"/>
              </a:rPr>
              <a:t>lako</a:t>
            </a:r>
            <a:r>
              <a:rPr lang="en-US" sz="2400" dirty="0" smtClean="0">
                <a:latin typeface="Arial" pitchFamily="34" charset="0"/>
              </a:rPr>
              <a:t> se r</a:t>
            </a:r>
            <a:r>
              <a:rPr lang="sr-Latn-RS" sz="2400" dirty="0" smtClean="0">
                <a:latin typeface="Arial" pitchFamily="34" charset="0"/>
              </a:rPr>
              <a:t>eš</a:t>
            </a:r>
            <a:r>
              <a:rPr lang="en-US" sz="2400" dirty="0" err="1" smtClean="0">
                <a:latin typeface="Arial" pitchFamily="34" charset="0"/>
              </a:rPr>
              <a:t>ava</a:t>
            </a:r>
            <a:endParaRPr lang="en-US" sz="2400" dirty="0">
              <a:latin typeface="Arial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825320"/>
              </p:ext>
            </p:extLst>
          </p:nvPr>
        </p:nvGraphicFramePr>
        <p:xfrm>
          <a:off x="3411495" y="293843"/>
          <a:ext cx="3640137" cy="963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5" name="Equation" r:id="rId9" imgW="1866600" imgH="495000" progId="Equation.3">
                  <p:embed/>
                </p:oleObj>
              </mc:Choice>
              <mc:Fallback>
                <p:oleObj name="Equation" r:id="rId9" imgW="1866600" imgH="495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1495" y="293843"/>
                        <a:ext cx="3640137" cy="963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udio 7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551433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321" x="3429000" y="1339850"/>
          <p14:tracePt t="3323" x="3435350" y="1327150"/>
          <p14:tracePt t="3342" x="3448050" y="1314450"/>
          <p14:tracePt t="3343" x="3460750" y="1308100"/>
          <p14:tracePt t="3357" x="3517900" y="1282700"/>
          <p14:tracePt t="3375" x="3562350" y="1270000"/>
          <p14:tracePt t="3390" x="3695700" y="1225550"/>
          <p14:tracePt t="3407" x="3784600" y="1200150"/>
          <p14:tracePt t="3423" x="4000500" y="1136650"/>
          <p14:tracePt t="3440" x="4229100" y="1060450"/>
          <p14:tracePt t="3456" x="4387850" y="1003300"/>
          <p14:tracePt t="3473" x="4641850" y="908050"/>
          <p14:tracePt t="3489" x="4756150" y="869950"/>
          <p14:tracePt t="3507" x="4933950" y="819150"/>
          <p14:tracePt t="3524" x="5041900" y="787400"/>
          <p14:tracePt t="3540" x="5054600" y="781050"/>
          <p14:tracePt t="3581" x="5060950" y="781050"/>
          <p14:tracePt t="3612" x="5067300" y="781050"/>
          <p14:tracePt t="3622" x="5073650" y="781050"/>
          <p14:tracePt t="3639" x="5080000" y="781050"/>
          <p14:tracePt t="3640" x="5118100" y="787400"/>
          <p14:tracePt t="3657" x="5137150" y="806450"/>
          <p14:tracePt t="3673" x="5213350" y="857250"/>
          <p14:tracePt t="3690" x="5289550" y="927100"/>
          <p14:tracePt t="3707" x="5321300" y="965200"/>
          <p14:tracePt t="3723" x="5365750" y="1035050"/>
          <p14:tracePt t="3739" x="5378450" y="1054100"/>
          <p14:tracePt t="3756" x="5391150" y="1085850"/>
          <p14:tracePt t="3773" x="5397500" y="1104900"/>
          <p14:tracePt t="3790" x="5403850" y="1130300"/>
          <p14:tracePt t="3807" x="5403850" y="1162050"/>
          <p14:tracePt t="3824" x="5403850" y="1181100"/>
          <p14:tracePt t="3840" x="5403850" y="1219200"/>
          <p14:tracePt t="3857" x="5384800" y="1263650"/>
          <p14:tracePt t="3873" x="5378450" y="1276350"/>
          <p14:tracePt t="3890" x="5372100" y="1295400"/>
          <p14:tracePt t="5107" x="5378450" y="1295400"/>
          <p14:tracePt t="5127" x="5384800" y="1295400"/>
          <p14:tracePt t="5137" x="5397500" y="1295400"/>
          <p14:tracePt t="5139" x="5410200" y="1282700"/>
          <p14:tracePt t="5158" x="5441950" y="1250950"/>
          <p14:tracePt t="5173" x="5492750" y="1193800"/>
          <p14:tracePt t="5190" x="5518150" y="1168400"/>
          <p14:tracePt t="5206" x="5549900" y="1104900"/>
          <p14:tracePt t="5223" x="5562600" y="1073150"/>
          <p14:tracePt t="5241" x="5588000" y="1016000"/>
          <p14:tracePt t="5257" x="5594350" y="965200"/>
          <p14:tracePt t="5274" x="5594350" y="933450"/>
          <p14:tracePt t="5291" x="5594350" y="882650"/>
          <p14:tracePt t="5307" x="5594350" y="857250"/>
          <p14:tracePt t="5324" x="5581650" y="806450"/>
          <p14:tracePt t="5340" x="5549900" y="762000"/>
          <p14:tracePt t="5357" x="5524500" y="736600"/>
          <p14:tracePt t="5374" x="5467350" y="685800"/>
          <p14:tracePt t="5390" x="5441950" y="660400"/>
          <p14:tracePt t="5407" x="5365750" y="609600"/>
          <p14:tracePt t="5424" x="5264150" y="552450"/>
          <p14:tracePt t="5441" x="5207000" y="527050"/>
          <p14:tracePt t="5457" x="5073650" y="476250"/>
          <p14:tracePt t="5474" x="4991100" y="450850"/>
          <p14:tracePt t="5490" x="4806950" y="412750"/>
          <p14:tracePt t="5508" x="4610100" y="374650"/>
          <p14:tracePt t="5524" x="4521200" y="368300"/>
          <p14:tracePt t="5541" x="4324350" y="349250"/>
          <p14:tracePt t="5558" x="4241800" y="349250"/>
          <p14:tracePt t="5574" x="4070350" y="349250"/>
          <p14:tracePt t="5591" x="3892550" y="349250"/>
          <p14:tracePt t="5623" x="3822700" y="349250"/>
          <p14:tracePt t="5623" x="3695700" y="355600"/>
          <p14:tracePt t="5639" x="3644900" y="361950"/>
          <p14:tracePt t="5657" x="3581400" y="387350"/>
          <p14:tracePt t="5674" x="3536950" y="425450"/>
          <p14:tracePt t="5691" x="3517900" y="457200"/>
          <p14:tracePt t="5707" x="3492500" y="508000"/>
          <p14:tracePt t="5724" x="3486150" y="533400"/>
          <p14:tracePt t="5741" x="3473450" y="584200"/>
          <p14:tracePt t="5757" x="3473450" y="628650"/>
          <p14:tracePt t="5774" x="3473450" y="641350"/>
          <p14:tracePt t="5790" x="3492500" y="698500"/>
          <p14:tracePt t="5808" x="3505200" y="723900"/>
          <p14:tracePt t="5824" x="3556000" y="787400"/>
          <p14:tracePt t="5841" x="3638550" y="850900"/>
          <p14:tracePt t="5857" x="3676650" y="882650"/>
          <p14:tracePt t="5873" x="3759200" y="933450"/>
          <p14:tracePt t="5891" x="3810000" y="946150"/>
          <p14:tracePt t="5907" x="3911600" y="984250"/>
          <p14:tracePt t="5924" x="4013200" y="1009650"/>
          <p14:tracePt t="5941" x="4083050" y="1028700"/>
          <p14:tracePt t="5958" x="4229100" y="1060450"/>
          <p14:tracePt t="5975" x="4305300" y="1079500"/>
          <p14:tracePt t="5990" x="4483100" y="1123950"/>
          <p14:tracePt t="6008" x="4660900" y="1149350"/>
          <p14:tracePt t="6024" x="4743450" y="1155700"/>
          <p14:tracePt t="6041" x="4921250" y="1174750"/>
          <p14:tracePt t="6059" x="5010150" y="1174750"/>
          <p14:tracePt t="6074" x="5187950" y="1174750"/>
          <p14:tracePt t="6091" x="5397500" y="1174750"/>
          <p14:tracePt t="6107" x="5499100" y="1174750"/>
          <p14:tracePt t="6124" x="5708650" y="1174750"/>
          <p14:tracePt t="6141" x="5803900" y="1174750"/>
          <p14:tracePt t="6158" x="5975350" y="1174750"/>
          <p14:tracePt t="6174" x="6127750" y="1174750"/>
          <p14:tracePt t="6191" x="6191250" y="1174750"/>
          <p14:tracePt t="6208" x="6299200" y="1174750"/>
          <p14:tracePt t="6224" x="6343650" y="1174750"/>
          <p14:tracePt t="6241" x="6413500" y="1181100"/>
          <p14:tracePt t="6256" x="6432550" y="1181100"/>
          <p14:tracePt t="6273" x="6445250" y="1181100"/>
          <p14:tracePt t="6998" x="6451600" y="1181100"/>
          <p14:tracePt t="7324" x="6457950" y="1187450"/>
          <p14:tracePt t="7346" x="6457950" y="1193800"/>
          <p14:tracePt t="7366" x="6464300" y="1193800"/>
          <p14:tracePt t="7376" x="6464300" y="1200150"/>
          <p14:tracePt t="7384" x="6464300" y="1206500"/>
          <p14:tracePt t="7499" x="6457950" y="1206500"/>
          <p14:tracePt t="12013" x="6464300" y="1206500"/>
          <p14:tracePt t="12023" x="6464300" y="1193800"/>
          <p14:tracePt t="12034" x="6464300" y="1181100"/>
          <p14:tracePt t="12049" x="6464300" y="1162050"/>
          <p14:tracePt t="12061" x="6464300" y="1143000"/>
          <p14:tracePt t="12062" x="6464300" y="1111250"/>
          <p14:tracePt t="12074" x="6445250" y="1041400"/>
          <p14:tracePt t="12091" x="6407150" y="952500"/>
          <p14:tracePt t="12111" x="6394450" y="908050"/>
          <p14:tracePt t="12124" x="6343650" y="831850"/>
          <p14:tracePt t="12142" x="6324600" y="793750"/>
          <p14:tracePt t="12158" x="6292850" y="749300"/>
          <p14:tracePt t="12174" x="6267450" y="717550"/>
          <p14:tracePt t="12191" x="6254750" y="698500"/>
          <p14:tracePt t="12207" x="6229350" y="673100"/>
          <p14:tracePt t="12223" x="6216650" y="660400"/>
          <p14:tracePt t="12239" x="6184900" y="635000"/>
          <p14:tracePt t="12258" x="6121400" y="596900"/>
          <p14:tracePt t="12274" x="6083300" y="584200"/>
          <p14:tracePt t="12291" x="6019800" y="565150"/>
          <p14:tracePt t="12307" x="5981700" y="546100"/>
          <p14:tracePt t="12324" x="5943600" y="546100"/>
          <p14:tracePt t="12341" x="5899150" y="539750"/>
          <p14:tracePt t="12358" x="5873750" y="539750"/>
          <p14:tracePt t="12374" x="5797550" y="539750"/>
          <p14:tracePt t="12390" x="5753100" y="539750"/>
          <p14:tracePt t="12407" x="5632450" y="539750"/>
          <p14:tracePt t="12424" x="5499100" y="520700"/>
          <p14:tracePt t="12440" x="5448300" y="514350"/>
          <p14:tracePt t="12458" x="5334000" y="495300"/>
          <p14:tracePt t="12474" x="5295900" y="488950"/>
          <p14:tracePt t="12490" x="5219700" y="482600"/>
          <p14:tracePt t="12507" x="5130800" y="476250"/>
          <p14:tracePt t="12524" x="5067300" y="476250"/>
          <p14:tracePt t="12540" x="4921250" y="476250"/>
          <p14:tracePt t="12558" x="4845050" y="476250"/>
          <p14:tracePt t="12574" x="4686300" y="476250"/>
          <p14:tracePt t="12590" x="4552950" y="476250"/>
          <p14:tracePt t="12608" x="4495800" y="482600"/>
          <p14:tracePt t="12624" x="4394200" y="501650"/>
          <p14:tracePt t="12641" x="4349750" y="514350"/>
          <p14:tracePt t="12657" x="4248150" y="546100"/>
          <p14:tracePt t="12673" x="4178300" y="565150"/>
          <p14:tracePt t="12689" x="4044950" y="609600"/>
          <p14:tracePt t="12708" x="3917950" y="647700"/>
          <p14:tracePt t="12724" x="3860800" y="666750"/>
          <p14:tracePt t="12740" x="3778250" y="704850"/>
          <p14:tracePt t="12757" x="3727450" y="736600"/>
          <p14:tracePt t="12774" x="3714750" y="749300"/>
          <p14:tracePt t="12790" x="3695700" y="781050"/>
          <p14:tracePt t="12807" x="3683000" y="787400"/>
          <p14:tracePt t="12824" x="3676650" y="819150"/>
          <p14:tracePt t="12840" x="3676650" y="844550"/>
          <p14:tracePt t="12858" x="3676650" y="863600"/>
          <p14:tracePt t="12874" x="3676650" y="882650"/>
          <p14:tracePt t="12889" x="3676650" y="895350"/>
          <p14:tracePt t="12907" x="3683000" y="908050"/>
          <p14:tracePt t="12924" x="3708400" y="933450"/>
          <p14:tracePt t="12941" x="3727450" y="946150"/>
          <p14:tracePt t="12957" x="3790950" y="990600"/>
          <p14:tracePt t="12973" x="3829050" y="1003300"/>
          <p14:tracePt t="12990" x="3924300" y="1041400"/>
          <p14:tracePt t="13006" x="3981450" y="1066800"/>
          <p14:tracePt t="13023" x="4095750" y="1098550"/>
          <p14:tracePt t="13041" x="4229100" y="1117600"/>
          <p14:tracePt t="13058" x="4298950" y="1130300"/>
          <p14:tracePt t="13074" x="4425950" y="1149350"/>
          <p14:tracePt t="13091" x="4584700" y="1155700"/>
          <p14:tracePt t="13108" x="4667250" y="1155700"/>
          <p14:tracePt t="13124" x="4838700" y="1168400"/>
          <p14:tracePt t="13141" x="4927600" y="1174750"/>
          <p14:tracePt t="13158" x="5092700" y="1174750"/>
          <p14:tracePt t="13174" x="5264150" y="1174750"/>
          <p14:tracePt t="13191" x="5353050" y="1174750"/>
          <p14:tracePt t="13207" x="5530850" y="1174750"/>
          <p14:tracePt t="13224" x="5638800" y="1174750"/>
          <p14:tracePt t="13240" x="5848350" y="1174750"/>
          <p14:tracePt t="13258" x="5962650" y="1174750"/>
          <p14:tracePt t="13274" x="6178550" y="1174750"/>
          <p14:tracePt t="13290" x="6381750" y="1174750"/>
          <p14:tracePt t="13307" x="6489700" y="1174750"/>
          <p14:tracePt t="13324" x="6686550" y="1174750"/>
          <p14:tracePt t="13340" x="6794500" y="1174750"/>
          <p14:tracePt t="13357" x="6972300" y="1174750"/>
          <p14:tracePt t="13374" x="7124700" y="1174750"/>
          <p14:tracePt t="13390" x="7181850" y="1174750"/>
          <p14:tracePt t="13407" x="7283450" y="1155700"/>
          <p14:tracePt t="13424" x="7321550" y="1143000"/>
          <p14:tracePt t="13440" x="7385050" y="1117600"/>
          <p14:tracePt t="13457" x="7429500" y="1092200"/>
          <p14:tracePt t="13474" x="7448550" y="1073150"/>
          <p14:tracePt t="13490" x="7486650" y="1041400"/>
          <p14:tracePt t="13507" x="7499350" y="1022350"/>
          <p14:tracePt t="13524" x="7512050" y="984250"/>
          <p14:tracePt t="13540" x="7499350" y="927100"/>
          <p14:tracePt t="13558" x="7467600" y="889000"/>
          <p14:tracePt t="13574" x="7378700" y="806450"/>
          <p14:tracePt t="13591" x="7308850" y="762000"/>
          <p14:tracePt t="13607" x="7162800" y="685800"/>
          <p14:tracePt t="13624" x="7004050" y="635000"/>
          <p14:tracePt t="13640" x="6927850" y="603250"/>
          <p14:tracePt t="13657" x="6794500" y="571500"/>
          <p14:tracePt t="13674" x="6731000" y="546100"/>
          <p14:tracePt t="13690" x="6616700" y="514350"/>
          <p14:tracePt t="13707" x="6515100" y="482600"/>
          <p14:tracePt t="13724" x="6470650" y="476250"/>
          <p14:tracePt t="13741" x="6356350" y="444500"/>
          <p14:tracePt t="13757" x="6299200" y="431800"/>
          <p14:tracePt t="13774" x="6184900" y="412750"/>
          <p14:tracePt t="13791" x="6051550" y="387350"/>
          <p14:tracePt t="13807" x="5988050" y="374650"/>
          <p14:tracePt t="13824" x="5822950" y="342900"/>
          <p14:tracePt t="13840" x="5734050" y="323850"/>
          <p14:tracePt t="13858" x="5556250" y="292100"/>
          <p14:tracePt t="13873" x="5467350" y="273050"/>
          <p14:tracePt t="13889" x="5295900" y="254000"/>
          <p14:tracePt t="13908" x="5143500" y="247650"/>
          <p14:tracePt t="13924" x="5067300" y="247650"/>
          <p14:tracePt t="13941" x="4914900" y="247650"/>
          <p14:tracePt t="13958" x="4775200" y="247650"/>
          <p14:tracePt t="13975" x="4705350" y="247650"/>
          <p14:tracePt t="13989" x="4584700" y="254000"/>
          <p14:tracePt t="14006" x="4527550" y="266700"/>
          <p14:tracePt t="14023" x="4438650" y="285750"/>
          <p14:tracePt t="14039" x="4375150" y="317500"/>
          <p14:tracePt t="14058" x="4343400" y="336550"/>
          <p14:tracePt t="14074" x="4273550" y="368300"/>
          <p14:tracePt t="14091" x="4235450" y="381000"/>
          <p14:tracePt t="14107" x="4146550" y="425450"/>
          <p14:tracePt t="14124" x="4102100" y="450850"/>
          <p14:tracePt t="14140" x="4032250" y="495300"/>
          <p14:tracePt t="14157" x="3981450" y="539750"/>
          <p14:tracePt t="14175" x="3949700" y="558800"/>
          <p14:tracePt t="14191" x="3924300" y="596900"/>
          <p14:tracePt t="14208" x="3917950" y="609600"/>
          <p14:tracePt t="14224" x="3911600" y="647700"/>
          <p14:tracePt t="14241" x="3905250" y="698500"/>
          <p14:tracePt t="14257" x="3905250" y="723900"/>
          <p14:tracePt t="14274" x="3905250" y="768350"/>
          <p14:tracePt t="14291" x="3911600" y="787400"/>
          <p14:tracePt t="14307" x="3930650" y="831850"/>
          <p14:tracePt t="14324" x="3956050" y="869950"/>
          <p14:tracePt t="14340" x="3975100" y="889000"/>
          <p14:tracePt t="14357" x="4013200" y="920750"/>
          <p14:tracePt t="14374" x="4038600" y="933450"/>
          <p14:tracePt t="14390" x="4089400" y="958850"/>
          <p14:tracePt t="14408" x="4165600" y="984250"/>
          <p14:tracePt t="14424" x="4203700" y="1003300"/>
          <p14:tracePt t="14440" x="4286250" y="1022350"/>
          <p14:tracePt t="14457" x="4330700" y="1041400"/>
          <p14:tracePt t="14474" x="4432300" y="1066800"/>
          <p14:tracePt t="14490" x="4559300" y="1079500"/>
          <p14:tracePt t="14507" x="4635500" y="1085850"/>
          <p14:tracePt t="14524" x="4794250" y="1085850"/>
          <p14:tracePt t="14540" x="4895850" y="1098550"/>
          <p14:tracePt t="14557" x="5067300" y="1098550"/>
          <p14:tracePt t="14574" x="5251450" y="1098550"/>
          <p14:tracePt t="14591" x="5327650" y="1098550"/>
          <p14:tracePt t="14607" x="5486400" y="1098550"/>
          <p14:tracePt t="14624" x="5562600" y="1098550"/>
          <p14:tracePt t="14640" x="5702300" y="1098550"/>
          <p14:tracePt t="14657" x="5842000" y="1098550"/>
          <p14:tracePt t="14674" x="5911850" y="1098550"/>
          <p14:tracePt t="14690" x="6032500" y="1098550"/>
          <p14:tracePt t="14707" x="6083300" y="1098550"/>
          <p14:tracePt t="14724" x="6184900" y="1079500"/>
          <p14:tracePt t="14741" x="6280150" y="1054100"/>
          <p14:tracePt t="14757" x="6305550" y="1041400"/>
          <p14:tracePt t="14774" x="6362700" y="1016000"/>
          <p14:tracePt t="14790" x="6381750" y="1003300"/>
          <p14:tracePt t="14807" x="6400800" y="984250"/>
          <p14:tracePt t="14824" x="6407150" y="958850"/>
          <p14:tracePt t="14840" x="6413500" y="939800"/>
          <p14:tracePt t="14858" x="6413500" y="908050"/>
          <p14:tracePt t="14874" x="6413500" y="889000"/>
          <p14:tracePt t="14891" x="6394450" y="838200"/>
          <p14:tracePt t="14907" x="6362700" y="781050"/>
          <p14:tracePt t="14924" x="6330950" y="742950"/>
          <p14:tracePt t="14941" x="6261100" y="673100"/>
          <p14:tracePt t="14958" x="6210300" y="641350"/>
          <p14:tracePt t="14974" x="6102350" y="590550"/>
          <p14:tracePt t="14991" x="6045200" y="565150"/>
          <p14:tracePt t="15007" x="5918200" y="527050"/>
          <p14:tracePt t="15023" x="5797550" y="488950"/>
          <p14:tracePt t="15041" x="5740400" y="476250"/>
          <p14:tracePt t="15057" x="5626100" y="444500"/>
          <p14:tracePt t="15074" x="5505450" y="425450"/>
          <p14:tracePt t="15091" x="5448300" y="419100"/>
          <p14:tracePt t="15107" x="5327650" y="400050"/>
          <p14:tracePt t="15124" x="5257800" y="400050"/>
          <p14:tracePt t="15141" x="5137150" y="393700"/>
          <p14:tracePt t="15158" x="5086350" y="393700"/>
          <p14:tracePt t="15158" x="5016500" y="393700"/>
          <p14:tracePt t="15175" x="4953000" y="393700"/>
          <p14:tracePt t="15191" x="4819650" y="393700"/>
          <p14:tracePt t="15208" x="4768850" y="406400"/>
          <p14:tracePt t="15224" x="4629150" y="431800"/>
          <p14:tracePt t="15241" x="4572000" y="444500"/>
          <p14:tracePt t="15256" x="4451350" y="476250"/>
          <p14:tracePt t="15273" x="4343400" y="520700"/>
          <p14:tracePt t="15290" x="4298950" y="533400"/>
          <p14:tracePt t="15307" x="4229100" y="558800"/>
          <p14:tracePt t="15324" x="4197350" y="571500"/>
          <p14:tracePt t="15340" x="4159250" y="590550"/>
          <p14:tracePt t="15357" x="4121150" y="615950"/>
          <p14:tracePt t="15374" x="4102100" y="622300"/>
          <p14:tracePt t="15390" x="4064000" y="660400"/>
          <p14:tracePt t="15407" x="4044950" y="679450"/>
          <p14:tracePt t="15424" x="4019550" y="711200"/>
          <p14:tracePt t="15441" x="4013200" y="742950"/>
          <p14:tracePt t="15457" x="4013200" y="755650"/>
          <p14:tracePt t="15474" x="4013200" y="793750"/>
          <p14:tracePt t="15490" x="4019550" y="812800"/>
          <p14:tracePt t="15507" x="4044950" y="844550"/>
          <p14:tracePt t="15524" x="4083050" y="882650"/>
          <p14:tracePt t="15540" x="4108450" y="895350"/>
          <p14:tracePt t="15557" x="4152900" y="914400"/>
          <p14:tracePt t="15574" x="4178300" y="927100"/>
          <p14:tracePt t="15590" x="4241800" y="939800"/>
          <p14:tracePt t="15607" x="4305300" y="946150"/>
          <p14:tracePt t="15624" x="4330700" y="946150"/>
          <p14:tracePt t="15640" x="4400550" y="946150"/>
          <p14:tracePt t="15658" x="4432300" y="946150"/>
          <p14:tracePt t="15674" x="4502150" y="952500"/>
          <p14:tracePt t="15690" x="4578350" y="952500"/>
          <p14:tracePt t="15708" x="4622800" y="958850"/>
          <p14:tracePt t="15723" x="4699000" y="958850"/>
          <p14:tracePt t="15741" x="4756150" y="958850"/>
          <p14:tracePt t="15757" x="4845050" y="958850"/>
          <p14:tracePt t="15774" x="4940300" y="958850"/>
          <p14:tracePt t="15790" x="4984750" y="958850"/>
          <p14:tracePt t="15808" x="5086350" y="958850"/>
          <p14:tracePt t="15823" x="5137150" y="958850"/>
          <p14:tracePt t="15840" x="5251450" y="958850"/>
          <p14:tracePt t="15858" x="5346700" y="958850"/>
          <p14:tracePt t="15874" x="5391150" y="958850"/>
          <p14:tracePt t="15889" x="5480050" y="958850"/>
          <p14:tracePt t="15907" x="5511800" y="958850"/>
          <p14:tracePt t="15924" x="5600700" y="958850"/>
          <p14:tracePt t="15940" x="5702300" y="958850"/>
          <p14:tracePt t="15958" x="5759450" y="965200"/>
          <p14:tracePt t="15973" x="5880100" y="984250"/>
          <p14:tracePt t="15989" x="5937250" y="990600"/>
          <p14:tracePt t="16006" x="6038850" y="1016000"/>
          <p14:tracePt t="16023" x="6083300" y="1028700"/>
          <p14:tracePt t="16041" x="6165850" y="1047750"/>
          <p14:tracePt t="16058" x="6235700" y="1060450"/>
          <p14:tracePt t="16074" x="6254750" y="1060450"/>
          <p14:tracePt t="16091" x="6280150" y="1066800"/>
          <p14:tracePt t="16108" x="6292850" y="1066800"/>
          <p14:tracePt t="16188" x="6292850" y="1073150"/>
          <p14:tracePt t="16248" x="6286500" y="1073150"/>
          <p14:tracePt t="18367" x="6280150" y="1073150"/>
          <p14:tracePt t="18377" x="6267450" y="1073150"/>
          <p14:tracePt t="18388" x="6254750" y="1060450"/>
          <p14:tracePt t="18398" x="6223000" y="1047750"/>
          <p14:tracePt t="18409" x="6184900" y="1028700"/>
          <p14:tracePt t="18415" x="6127750" y="996950"/>
          <p14:tracePt t="18424" x="6007100" y="908050"/>
          <p14:tracePt t="18441" x="5949950" y="857250"/>
          <p14:tracePt t="18459" x="5829300" y="774700"/>
          <p14:tracePt t="18474" x="5778500" y="736600"/>
          <p14:tracePt t="18491" x="5721350" y="679450"/>
          <p14:tracePt t="18509" x="5683250" y="641350"/>
          <p14:tracePt t="18524" x="5664200" y="628650"/>
          <p14:tracePt t="18541" x="5626100" y="596900"/>
          <p14:tracePt t="18559" x="5607050" y="577850"/>
          <p14:tracePt t="18575" x="5562600" y="546100"/>
          <p14:tracePt t="18591" x="5492750" y="501650"/>
          <p14:tracePt t="18608" x="5461000" y="488950"/>
          <p14:tracePt t="18625" x="5384800" y="450850"/>
          <p14:tracePt t="18641" x="5346700" y="444500"/>
          <p14:tracePt t="18659" x="5276850" y="419100"/>
          <p14:tracePt t="18674" x="5207000" y="400050"/>
          <p14:tracePt t="18692" x="5162550" y="393700"/>
          <p14:tracePt t="18708" x="5080000" y="381000"/>
          <p14:tracePt t="18726" x="5041900" y="368300"/>
          <p14:tracePt t="18741" x="4978400" y="368300"/>
          <p14:tracePt t="18759" x="4895850" y="368300"/>
          <p14:tracePt t="18775" x="4864100" y="368300"/>
          <p14:tracePt t="18791" x="4806950" y="368300"/>
          <p14:tracePt t="18809" x="4775200" y="368300"/>
          <p14:tracePt t="18824" x="4724400" y="368300"/>
          <p14:tracePt t="18841" x="4686300" y="368300"/>
          <p14:tracePt t="18859" x="4667250" y="368300"/>
          <p14:tracePt t="18876" x="4629150" y="368300"/>
          <p14:tracePt t="18890" x="4603750" y="374650"/>
          <p14:tracePt t="18909" x="4546600" y="393700"/>
          <p14:tracePt t="18925" x="4483100" y="412750"/>
          <p14:tracePt t="18941" x="4457700" y="419100"/>
          <p14:tracePt t="18959" x="4406900" y="438150"/>
          <p14:tracePt t="18975" x="4381500" y="444500"/>
          <p14:tracePt t="18992" x="4337050" y="457200"/>
          <p14:tracePt t="19007" x="4324350" y="463550"/>
          <p14:tracePt t="19024" x="4286250" y="482600"/>
          <p14:tracePt t="19042" x="4248150" y="501650"/>
          <p14:tracePt t="19059" x="4229100" y="514350"/>
          <p14:tracePt t="19075" x="4203700" y="539750"/>
          <p14:tracePt t="19091" x="4184650" y="565150"/>
          <p14:tracePt t="19109" x="4184650" y="571500"/>
          <p14:tracePt t="19125" x="4178300" y="596900"/>
          <p14:tracePt t="19141" x="4178300" y="603250"/>
          <p14:tracePt t="19159" x="4178300" y="628650"/>
          <p14:tracePt t="19175" x="4191000" y="641350"/>
          <p14:tracePt t="19192" x="4203700" y="654050"/>
          <p14:tracePt t="19208" x="4222750" y="679450"/>
          <p14:tracePt t="19225" x="4235450" y="685800"/>
          <p14:tracePt t="19241" x="4254500" y="704850"/>
          <p14:tracePt t="19259" x="4267200" y="723900"/>
          <p14:tracePt t="19296" x="4273550" y="723900"/>
          <p14:tracePt t="19298" x="4279900" y="723900"/>
          <p14:tracePt t="19308" x="4286250" y="730250"/>
          <p14:tracePt t="19325" x="4292600" y="736600"/>
          <p14:tracePt t="19341" x="4305300" y="736600"/>
          <p14:tracePt t="19359" x="4311650" y="742950"/>
          <p14:tracePt t="19375" x="4324350" y="749300"/>
          <p14:tracePt t="19391" x="4324350" y="755650"/>
          <p14:tracePt t="19431" x="4330700" y="762000"/>
          <p14:tracePt t="19441" x="4330700" y="768350"/>
          <p14:tracePt t="19463" x="4330700" y="774700"/>
          <p14:tracePt t="19484" x="4330700" y="781050"/>
          <p14:tracePt t="19504" x="4330700" y="787400"/>
          <p14:tracePt t="19517" x="4330700" y="793750"/>
          <p14:tracePt t="19536" x="4330700" y="800100"/>
          <p14:tracePt t="19546" x="4337050" y="812800"/>
          <p14:tracePt t="19568" x="4337050" y="819150"/>
          <p14:tracePt t="19578" x="4337050" y="825500"/>
          <p14:tracePt t="19579" x="4343400" y="825500"/>
          <p14:tracePt t="19599" x="4343400" y="831850"/>
          <p14:tracePt t="19608" x="4343400" y="844550"/>
          <p14:tracePt t="19650" x="4343400" y="850900"/>
          <p14:tracePt t="19854" x="4343400" y="857250"/>
          <p14:tracePt t="19885" x="4343400" y="863600"/>
          <p14:tracePt t="19917" x="4349750" y="869950"/>
          <p14:tracePt t="19927" x="4349750" y="876300"/>
          <p14:tracePt t="21789" x="4349750" y="882650"/>
          <p14:tracePt t="21810" x="4349750" y="889000"/>
          <p14:tracePt t="21825" x="4349750" y="895350"/>
          <p14:tracePt t="21862" x="4349750" y="901700"/>
          <p14:tracePt t="21873" x="4349750" y="908050"/>
          <p14:tracePt t="21873" x="4349750" y="914400"/>
          <p14:tracePt t="21905" x="4349750" y="920750"/>
          <p14:tracePt t="21907" x="4349750" y="927100"/>
          <p14:tracePt t="21945" x="4349750" y="933450"/>
          <p14:tracePt t="21965" x="4349750" y="939800"/>
          <p14:tracePt t="22007" x="4349750" y="946150"/>
          <p14:tracePt t="22048" x="4349750" y="952500"/>
          <p14:tracePt t="22059" x="4343400" y="958850"/>
          <p14:tracePt t="22069" x="4343400" y="965200"/>
          <p14:tracePt t="22090" x="4337050" y="977900"/>
          <p14:tracePt t="22093" x="4330700" y="984250"/>
          <p14:tracePt t="22108" x="4330700" y="990600"/>
          <p14:tracePt t="22124" x="4324350" y="996950"/>
          <p14:tracePt t="22141" x="4311650" y="1003300"/>
          <p14:tracePt t="22159" x="4305300" y="1016000"/>
          <p14:tracePt t="22195" x="4298950" y="1028700"/>
          <p14:tracePt t="22196" x="4292600" y="1041400"/>
          <p14:tracePt t="22208" x="4286250" y="1054100"/>
          <p14:tracePt t="22224" x="4279900" y="1085850"/>
          <p14:tracePt t="22241" x="4273550" y="1117600"/>
          <p14:tracePt t="22258" x="4273550" y="1130300"/>
          <p14:tracePt t="22275" x="4254500" y="1162050"/>
          <p14:tracePt t="22292" x="4248150" y="1174750"/>
          <p14:tracePt t="22308" x="4222750" y="1200150"/>
          <p14:tracePt t="22325" x="4191000" y="1231900"/>
          <p14:tracePt t="22341" x="4184650" y="1244600"/>
          <p14:tracePt t="22358" x="4152900" y="1276350"/>
          <p14:tracePt t="22375" x="4140200" y="1289050"/>
          <p14:tracePt t="22391" x="4108450" y="1308100"/>
          <p14:tracePt t="22409" x="4064000" y="1333500"/>
          <p14:tracePt t="22425" x="4051300" y="1339850"/>
          <p14:tracePt t="22441" x="4000500" y="1358900"/>
          <p14:tracePt t="22458" x="3968750" y="1371600"/>
          <p14:tracePt t="22474" x="3911600" y="1397000"/>
          <p14:tracePt t="22491" x="3829050" y="1409700"/>
          <p14:tracePt t="22508" x="3784600" y="1416050"/>
          <p14:tracePt t="22524" x="3663950" y="1428750"/>
          <p14:tracePt t="22541" x="3587750" y="1428750"/>
          <p14:tracePt t="22559" x="3441700" y="1428750"/>
          <p14:tracePt t="22574" x="3302000" y="1428750"/>
          <p14:tracePt t="22591" x="3251200" y="1428750"/>
          <p14:tracePt t="22608" x="3136900" y="1435100"/>
          <p14:tracePt t="22624" x="3079750" y="1441450"/>
          <p14:tracePt t="22641" x="3009900" y="1454150"/>
          <p14:tracePt t="22658" x="2959100" y="1473200"/>
          <p14:tracePt t="22675" x="2940050" y="1479550"/>
          <p14:tracePt t="22691" x="2908300" y="1498600"/>
          <p14:tracePt t="22708" x="2889250" y="1504950"/>
          <p14:tracePt t="22724" x="2857500" y="1511300"/>
          <p14:tracePt t="22741" x="2838450" y="1517650"/>
          <p14:tracePt t="22758" x="2832100" y="1517650"/>
          <p14:tracePt t="22774" x="2825750" y="1517650"/>
          <p14:tracePt t="22851" x="2838450" y="1517650"/>
          <p14:tracePt t="22858" x="2844800" y="1517650"/>
          <p14:tracePt t="22875" x="2863850" y="1517650"/>
          <p14:tracePt t="22876" x="2882900" y="1511300"/>
          <p14:tracePt t="22891" x="2952750" y="1492250"/>
          <p14:tracePt t="22909" x="3048000" y="1460500"/>
          <p14:tracePt t="22925" x="3105150" y="1435100"/>
          <p14:tracePt t="22941" x="3219450" y="1390650"/>
          <p14:tracePt t="22958" x="3289300" y="1377950"/>
          <p14:tracePt t="22975" x="3422650" y="1333500"/>
          <p14:tracePt t="22990" x="3492500" y="1308100"/>
          <p14:tracePt t="23007" x="3606800" y="1263650"/>
          <p14:tracePt t="23024" x="3721100" y="1231900"/>
          <p14:tracePt t="23040" x="3759200" y="1225550"/>
          <p14:tracePt t="23058" x="3816350" y="1206500"/>
          <p14:tracePt t="23075" x="3841750" y="1200150"/>
          <p14:tracePt t="23092" x="3886200" y="1187450"/>
          <p14:tracePt t="23108" x="3949700" y="1174750"/>
          <p14:tracePt t="23125" x="3981450" y="1162050"/>
          <p14:tracePt t="23141" x="4064000" y="1136650"/>
          <p14:tracePt t="23158" x="4114800" y="1123950"/>
          <p14:tracePt t="23158" x="4159250" y="1111250"/>
          <p14:tracePt t="23175" x="4197350" y="1098550"/>
          <p14:tracePt t="23191" x="4248150" y="1079500"/>
          <p14:tracePt t="23208" x="4273550" y="1073150"/>
          <p14:tracePt t="23224" x="4311650" y="1047750"/>
          <p14:tracePt t="23242" x="4318000" y="1035050"/>
          <p14:tracePt t="23258" x="4349750" y="1022350"/>
          <p14:tracePt t="23274" x="4375150" y="1003300"/>
          <p14:tracePt t="23292" x="4375150" y="996950"/>
          <p14:tracePt t="23308" x="4394200" y="984250"/>
          <p14:tracePt t="23325" x="4400550" y="977900"/>
          <p14:tracePt t="23341" x="4406900" y="965200"/>
          <p14:tracePt t="23359" x="4413250" y="965200"/>
          <p14:tracePt t="23374" x="4413250" y="958850"/>
          <p14:tracePt t="23391" x="4413250" y="952500"/>
          <p14:tracePt t="23426" x="4413250" y="946150"/>
          <p14:tracePt t="23427" x="4413250" y="939800"/>
          <p14:tracePt t="23441" x="4413250" y="933450"/>
          <p14:tracePt t="23458" x="4406900" y="933450"/>
          <p14:tracePt t="23475" x="4400550" y="920750"/>
          <p14:tracePt t="23491" x="4387850" y="914400"/>
          <p14:tracePt t="23508" x="4368800" y="914400"/>
          <p14:tracePt t="23525" x="4330700" y="901700"/>
          <p14:tracePt t="23541" x="4318000" y="901700"/>
          <p14:tracePt t="23558" x="4273550" y="889000"/>
          <p14:tracePt t="23574" x="4254500" y="882650"/>
          <p14:tracePt t="23591" x="4216400" y="876300"/>
          <p14:tracePt t="23608" x="4191000" y="863600"/>
          <p14:tracePt t="23624" x="4171950" y="863600"/>
          <p14:tracePt t="23641" x="4140200" y="857250"/>
          <p14:tracePt t="23658" x="4121150" y="857250"/>
          <p14:tracePt t="23674" x="4089400" y="850900"/>
          <p14:tracePt t="23691" x="4064000" y="850900"/>
          <p14:tracePt t="23708" x="4051300" y="850900"/>
          <p14:tracePt t="23724" x="4032250" y="850900"/>
          <p14:tracePt t="23741" x="4013200" y="850900"/>
          <p14:tracePt t="23758" x="3981450" y="850900"/>
          <p14:tracePt t="23774" x="3962400" y="857250"/>
          <p14:tracePt t="23774" x="3937000" y="857250"/>
          <p14:tracePt t="23792" x="3911600" y="863600"/>
          <p14:tracePt t="23808" x="3873500" y="876300"/>
          <p14:tracePt t="23825" x="3854450" y="882650"/>
          <p14:tracePt t="23841" x="3822700" y="895350"/>
          <p14:tracePt t="23858" x="3803650" y="901700"/>
          <p14:tracePt t="23875" x="3790950" y="908050"/>
          <p14:tracePt t="23890" x="3771900" y="920750"/>
          <p14:tracePt t="23907" x="3759200" y="933450"/>
          <p14:tracePt t="23925" x="3733800" y="952500"/>
          <p14:tracePt t="23942" x="3727450" y="958850"/>
          <p14:tracePt t="23958" x="3721100" y="977900"/>
          <p14:tracePt t="23975" x="3708400" y="984250"/>
          <p14:tracePt t="23990" x="3708400" y="990600"/>
          <p14:tracePt t="24007" x="3708400" y="996950"/>
          <p14:tracePt t="24023" x="3708400" y="1003300"/>
          <p14:tracePt t="24041" x="3708400" y="1009650"/>
          <p14:tracePt t="24058" x="3708400" y="1028700"/>
          <p14:tracePt t="24094" x="3708400" y="1035050"/>
          <p14:tracePt t="24108" x="3708400" y="1041400"/>
          <p14:tracePt t="24109" x="3708400" y="1047750"/>
          <p14:tracePt t="24125" x="3721100" y="1060450"/>
          <p14:tracePt t="24141" x="3727450" y="1066800"/>
          <p14:tracePt t="24158" x="3733800" y="1073150"/>
          <p14:tracePt t="24175" x="3752850" y="1085850"/>
          <p14:tracePt t="24191" x="3765550" y="1098550"/>
          <p14:tracePt t="24208" x="3797300" y="1117600"/>
          <p14:tracePt t="24224" x="3829050" y="1143000"/>
          <p14:tracePt t="24242" x="3848100" y="1155700"/>
          <p14:tracePt t="24258" x="3879850" y="1181100"/>
          <p14:tracePt t="24275" x="3898900" y="1193800"/>
          <p14:tracePt t="24292" x="3943350" y="1212850"/>
          <p14:tracePt t="24309" x="3994150" y="1231900"/>
          <p14:tracePt t="24326" x="4032250" y="1244600"/>
          <p14:tracePt t="24342" x="4102100" y="1263650"/>
          <p14:tracePt t="24359" x="4133850" y="1276350"/>
          <p14:tracePt t="24376" x="4203700" y="1282700"/>
          <p14:tracePt t="24392" x="4292600" y="1289050"/>
          <p14:tracePt t="24409" x="4343400" y="1295400"/>
          <p14:tracePt t="24425" x="4438650" y="1301750"/>
          <p14:tracePt t="24443" x="4483100" y="1301750"/>
          <p14:tracePt t="24459" x="4584700" y="1308100"/>
          <p14:tracePt t="24476" x="4686300" y="1320800"/>
          <p14:tracePt t="24492" x="4737100" y="1320800"/>
          <p14:tracePt t="24509" x="4851400" y="1320800"/>
          <p14:tracePt t="24525" x="4895850" y="1320800"/>
          <p14:tracePt t="24542" x="4984750" y="1320800"/>
          <p14:tracePt t="24559" x="5060950" y="1320800"/>
          <p14:tracePt t="24576" x="5092700" y="1320800"/>
          <p14:tracePt t="24592" x="5162550" y="1320800"/>
          <p14:tracePt t="24609" x="5194300" y="1320800"/>
          <p14:tracePt t="24626" x="5270500" y="1320800"/>
          <p14:tracePt t="24642" x="5372100" y="1320800"/>
          <p14:tracePt t="24659" x="5422900" y="1320800"/>
          <p14:tracePt t="24676" x="5524500" y="1320800"/>
          <p14:tracePt t="24692" x="5575300" y="1320800"/>
          <p14:tracePt t="24709" x="5670550" y="1308100"/>
          <p14:tracePt t="24725" x="5715000" y="1301750"/>
          <p14:tracePt t="24725" x="5746750" y="1295400"/>
          <p14:tracePt t="24742" x="5784850" y="1289050"/>
          <p14:tracePt t="24759" x="5835650" y="1270000"/>
          <p14:tracePt t="24776" x="5861050" y="1263650"/>
          <p14:tracePt t="24792" x="5905500" y="1244600"/>
          <p14:tracePt t="24809" x="5943600" y="1231900"/>
          <p14:tracePt t="24827" x="5956300" y="1225550"/>
          <p14:tracePt t="24843" x="5975350" y="1206500"/>
          <p14:tracePt t="24860" x="5988050" y="1200150"/>
          <p14:tracePt t="24876" x="6013450" y="1181100"/>
          <p14:tracePt t="24891" x="6019800" y="1155700"/>
          <p14:tracePt t="24909" x="6026150" y="1136650"/>
          <p14:tracePt t="24926" x="6032500" y="1111250"/>
          <p14:tracePt t="24942" x="6032500" y="1092200"/>
          <p14:tracePt t="24959" x="6032500" y="1060450"/>
          <p14:tracePt t="24976" x="6032500" y="1041400"/>
          <p14:tracePt t="24976" x="6032500" y="1022350"/>
          <p14:tracePt t="24993" x="6032500" y="1016000"/>
          <p14:tracePt t="25008" x="6019800" y="984250"/>
          <p14:tracePt t="25024" x="6007100" y="971550"/>
          <p14:tracePt t="25042" x="5969000" y="946150"/>
          <p14:tracePt t="25059" x="5949950" y="933450"/>
          <p14:tracePt t="25076" x="5905500" y="908050"/>
          <p14:tracePt t="25093" x="5861050" y="882650"/>
          <p14:tracePt t="25109" x="5842000" y="882650"/>
          <p14:tracePt t="25126" x="5810250" y="869950"/>
          <p14:tracePt t="25142" x="5791200" y="863600"/>
          <p14:tracePt t="25159" x="5753100" y="863600"/>
          <p14:tracePt t="25176" x="5708650" y="857250"/>
          <p14:tracePt t="25192" x="5683250" y="857250"/>
          <p14:tracePt t="25209" x="5619750" y="857250"/>
          <p14:tracePt t="25226" x="5575300" y="857250"/>
          <p14:tracePt t="25242" x="5492750" y="857250"/>
          <p14:tracePt t="25259" x="5403850" y="857250"/>
          <p14:tracePt t="25276" x="5372100" y="857250"/>
          <p14:tracePt t="25292" x="5314950" y="857250"/>
          <p14:tracePt t="25309" x="5283200" y="857250"/>
          <p14:tracePt t="25326" x="5232400" y="857250"/>
          <p14:tracePt t="25342" x="5187950" y="857250"/>
          <p14:tracePt t="25360" x="5162550" y="857250"/>
          <p14:tracePt t="25376" x="5092700" y="857250"/>
          <p14:tracePt t="25391" x="5060950" y="857250"/>
          <p14:tracePt t="25408" x="5003800" y="857250"/>
          <p14:tracePt t="25426" x="4946650" y="857250"/>
          <p14:tracePt t="25442" x="4914900" y="857250"/>
          <p14:tracePt t="25459" x="4870450" y="857250"/>
          <p14:tracePt t="25476" x="4851400" y="857250"/>
          <p14:tracePt t="25492" x="4800600" y="857250"/>
          <p14:tracePt t="25509" x="4749800" y="857250"/>
          <p14:tracePt t="25526" x="4718050" y="857250"/>
          <p14:tracePt t="25542" x="4654550" y="857250"/>
          <p14:tracePt t="25559" x="4616450" y="857250"/>
          <p14:tracePt t="25575" x="4559300" y="857250"/>
          <p14:tracePt t="25592" x="4514850" y="857250"/>
          <p14:tracePt t="25609" x="4489450" y="857250"/>
          <p14:tracePt t="25626" x="4438650" y="857250"/>
          <p14:tracePt t="25642" x="4413250" y="857250"/>
          <p14:tracePt t="25659" x="4362450" y="857250"/>
          <p14:tracePt t="25676" x="4298950" y="857250"/>
          <p14:tracePt t="25692" x="4267200" y="857250"/>
          <p14:tracePt t="25709" x="4203700" y="857250"/>
          <p14:tracePt t="25725" x="4165600" y="857250"/>
          <p14:tracePt t="25742" x="4089400" y="857250"/>
          <p14:tracePt t="25759" x="4019550" y="863600"/>
          <p14:tracePt t="25776" x="3987800" y="869950"/>
          <p14:tracePt t="25792" x="3917950" y="869950"/>
          <p14:tracePt t="25809" x="3892550" y="869950"/>
          <p14:tracePt t="25826" x="3841750" y="876300"/>
          <p14:tracePt t="25842" x="3816350" y="876300"/>
          <p14:tracePt t="25860" x="3803650" y="882650"/>
          <p14:tracePt t="25876" x="3784600" y="889000"/>
          <p14:tracePt t="25893" x="3778250" y="889000"/>
          <p14:tracePt t="25909" x="3771900" y="895350"/>
          <p14:tracePt t="25926" x="3765550" y="895350"/>
          <p14:tracePt t="25942" x="3759200" y="908050"/>
          <p14:tracePt t="25960" x="3752850" y="920750"/>
          <p14:tracePt t="25976" x="3746500" y="933450"/>
          <p14:tracePt t="25991" x="3746500" y="952500"/>
          <p14:tracePt t="26008" x="3740150" y="971550"/>
          <p14:tracePt t="26026" x="3740150" y="996950"/>
          <p14:tracePt t="26043" x="3740150" y="1016000"/>
          <p14:tracePt t="26059" x="3740150" y="1028700"/>
          <p14:tracePt t="26076" x="3746500" y="1047750"/>
          <p14:tracePt t="26092" x="3746500" y="1054100"/>
          <p14:tracePt t="26109" x="3759200" y="1066800"/>
          <p14:tracePt t="26126" x="3771900" y="1085850"/>
          <p14:tracePt t="26142" x="3778250" y="1092200"/>
          <p14:tracePt t="26159" x="3790950" y="1104900"/>
          <p14:tracePt t="26176" x="3790950" y="1111250"/>
          <p14:tracePt t="26192" x="3803650" y="1117600"/>
          <p14:tracePt t="26209" x="3822700" y="1136650"/>
          <p14:tracePt t="26226" x="3835400" y="1149350"/>
          <p14:tracePt t="26242" x="3867150" y="1162050"/>
          <p14:tracePt t="26259" x="3892550" y="1174750"/>
          <p14:tracePt t="26276" x="3943350" y="1200150"/>
          <p14:tracePt t="26292" x="4013200" y="1219200"/>
          <p14:tracePt t="26309" x="4051300" y="1219200"/>
          <p14:tracePt t="26325" x="4121150" y="1231900"/>
          <p14:tracePt t="26343" x="4152900" y="1238250"/>
          <p14:tracePt t="26359" x="4235450" y="1257300"/>
          <p14:tracePt t="26375" x="4324350" y="1270000"/>
          <p14:tracePt t="26393" x="4368800" y="1270000"/>
          <p14:tracePt t="26409" x="4483100" y="1276350"/>
          <p14:tracePt t="26426" x="4540250" y="1289050"/>
          <p14:tracePt t="26442" x="4654550" y="1289050"/>
          <p14:tracePt t="26459" x="4768850" y="1289050"/>
          <p14:tracePt t="26476" x="4819650" y="1289050"/>
          <p14:tracePt t="26492" x="4927600" y="1289050"/>
          <p14:tracePt t="26509" x="4984750" y="1289050"/>
          <p14:tracePt t="26525" x="5105400" y="1289050"/>
          <p14:tracePt t="26542" x="5168900" y="1289050"/>
          <p14:tracePt t="26559" x="5308600" y="1289050"/>
          <p14:tracePt t="26576" x="5429250" y="1289050"/>
          <p14:tracePt t="26592" x="5486400" y="1289050"/>
          <p14:tracePt t="26609" x="5575300" y="1276350"/>
          <p14:tracePt t="26626" x="5670550" y="1250950"/>
          <p14:tracePt t="26642" x="5715000" y="1244600"/>
          <p14:tracePt t="26659" x="5791200" y="1219200"/>
          <p14:tracePt t="26676" x="5835650" y="1200150"/>
          <p14:tracePt t="26692" x="5899150" y="1174750"/>
          <p14:tracePt t="26709" x="5956300" y="1136650"/>
          <p14:tracePt t="26726" x="5975350" y="1117600"/>
          <p14:tracePt t="26742" x="6000750" y="1098550"/>
          <p14:tracePt t="26759" x="6019800" y="1079500"/>
          <p14:tracePt t="26776" x="6045200" y="1054100"/>
          <p14:tracePt t="26792" x="6057900" y="1041400"/>
          <p14:tracePt t="26809" x="6064250" y="1022350"/>
          <p14:tracePt t="26825" x="6070600" y="1003300"/>
          <p14:tracePt t="26862" x="6070600" y="996950"/>
          <p14:tracePt t="26863" x="6070600" y="984250"/>
          <p14:tracePt t="26893" x="6057900" y="977900"/>
          <p14:tracePt t="26893" x="6038850" y="965200"/>
          <p14:tracePt t="26908" x="5988050" y="946150"/>
          <p14:tracePt t="26926" x="5943600" y="939800"/>
          <p14:tracePt t="26942" x="5861050" y="920750"/>
          <p14:tracePt t="26959" x="5759450" y="914400"/>
          <p14:tracePt t="26976" x="5727700" y="908050"/>
          <p14:tracePt t="26991" x="5657850" y="908050"/>
          <p14:tracePt t="27008" x="5638800" y="908050"/>
          <p14:tracePt t="27024" x="5581650" y="908050"/>
          <p14:tracePt t="27043" x="5556250" y="908050"/>
          <p14:tracePt t="27059" x="5480050" y="908050"/>
          <p14:tracePt t="27076" x="5391150" y="908050"/>
          <p14:tracePt t="27092" x="5346700" y="908050"/>
          <p14:tracePt t="27109" x="5257800" y="908050"/>
          <p14:tracePt t="27125" x="5226050" y="908050"/>
          <p14:tracePt t="27142" x="5168900" y="908050"/>
          <p14:tracePt t="27159" x="5111750" y="908050"/>
          <p14:tracePt t="27175" x="5092700" y="908050"/>
          <p14:tracePt t="27192" x="5041900" y="908050"/>
          <p14:tracePt t="27209" x="5016500" y="908050"/>
          <p14:tracePt t="27226" x="4972050" y="908050"/>
          <p14:tracePt t="27242" x="4914900" y="908050"/>
          <p14:tracePt t="27259" x="4883150" y="908050"/>
          <p14:tracePt t="27276" x="4826000" y="908050"/>
          <p14:tracePt t="27292" x="4794250" y="908050"/>
          <p14:tracePt t="27309" x="4711700" y="908050"/>
          <p14:tracePt t="27325" x="4622800" y="908050"/>
          <p14:tracePt t="27343" x="4572000" y="908050"/>
          <p14:tracePt t="27359" x="4470400" y="908050"/>
          <p14:tracePt t="27376" x="4419600" y="908050"/>
          <p14:tracePt t="27392" x="4318000" y="908050"/>
          <p14:tracePt t="27409" x="4254500" y="908050"/>
          <p14:tracePt t="27426" x="4216400" y="908050"/>
          <p14:tracePt t="27441" x="4152900" y="908050"/>
          <p14:tracePt t="27459" x="4114800" y="908050"/>
          <p14:tracePt t="27476" x="4070350" y="908050"/>
          <p14:tracePt t="27492" x="4025900" y="908050"/>
          <p14:tracePt t="27509" x="4000500" y="908050"/>
          <p14:tracePt t="27525" x="3968750" y="920750"/>
          <p14:tracePt t="27542" x="3956050" y="927100"/>
          <p14:tracePt t="27559" x="3924300" y="939800"/>
          <p14:tracePt t="27576" x="3917950" y="939800"/>
          <p14:tracePt t="27592" x="3892550" y="952500"/>
          <p14:tracePt t="27609" x="3879850" y="965200"/>
          <p14:tracePt t="27625" x="3873500" y="965200"/>
          <p14:tracePt t="27642" x="3860800" y="971550"/>
          <p14:tracePt t="27659" x="3860800" y="984250"/>
          <p14:tracePt t="27697" x="3860800" y="996950"/>
          <p14:tracePt t="27698" x="3860800" y="1003300"/>
          <p14:tracePt t="27728" x="3860800" y="1016000"/>
          <p14:tracePt t="27729" x="3860800" y="1022350"/>
          <p14:tracePt t="27759" x="3860800" y="1035050"/>
          <p14:tracePt t="27760" x="3860800" y="1041400"/>
          <p14:tracePt t="27776" x="3867150" y="1047750"/>
          <p14:tracePt t="27792" x="3873500" y="1060450"/>
          <p14:tracePt t="27809" x="3879850" y="1073150"/>
          <p14:tracePt t="27825" x="3892550" y="1085850"/>
          <p14:tracePt t="27825" x="3905250" y="1098550"/>
          <p14:tracePt t="27843" x="3917950" y="1111250"/>
          <p14:tracePt t="27859" x="3949700" y="1123950"/>
          <p14:tracePt t="27877" x="3968750" y="1136650"/>
          <p14:tracePt t="27891" x="4013200" y="1149350"/>
          <p14:tracePt t="27908" x="4038600" y="1155700"/>
          <p14:tracePt t="27924" x="4095750" y="1162050"/>
          <p14:tracePt t="27942" x="4165600" y="1181100"/>
          <p14:tracePt t="27959" x="4203700" y="1187450"/>
          <p14:tracePt t="27976" x="4260850" y="1193800"/>
          <p14:tracePt t="27993" x="4305300" y="1193800"/>
          <p14:tracePt t="28008" x="4394200" y="1193800"/>
          <p14:tracePt t="28024" x="4521200" y="1200150"/>
          <p14:tracePt t="28042" x="4591050" y="1200150"/>
          <p14:tracePt t="28059" x="4743450" y="1200150"/>
          <p14:tracePt t="28077" x="4819650" y="1200150"/>
          <p14:tracePt t="28092" x="4959350" y="1200150"/>
          <p14:tracePt t="28109" x="5080000" y="1200150"/>
          <p14:tracePt t="28125" x="5130800" y="1200150"/>
          <p14:tracePt t="28142" x="5232400" y="1200150"/>
          <p14:tracePt t="28159" x="5276850" y="1200150"/>
          <p14:tracePt t="28176" x="5365750" y="1200150"/>
          <p14:tracePt t="28193" x="5454650" y="1200150"/>
          <p14:tracePt t="28209" x="5486400" y="1200150"/>
          <p14:tracePt t="28226" x="5575300" y="1200150"/>
          <p14:tracePt t="28242" x="5607050" y="1200150"/>
          <p14:tracePt t="28259" x="5695950" y="1200150"/>
          <p14:tracePt t="28275" x="5772150" y="1200150"/>
          <p14:tracePt t="28292" x="5803900" y="1200150"/>
          <p14:tracePt t="28309" x="5861050" y="1200150"/>
          <p14:tracePt t="28325" x="5886450" y="1193800"/>
          <p14:tracePt t="28342" x="5911850" y="1187450"/>
          <p14:tracePt t="28359" x="5918200" y="1181100"/>
          <p14:tracePt t="28376" x="5924550" y="1181100"/>
          <p14:tracePt t="28392" x="5924550" y="1174750"/>
          <p14:tracePt t="28410" x="5930900" y="1168400"/>
          <p14:tracePt t="28426" x="5930900" y="1155700"/>
          <p14:tracePt t="28442" x="5937250" y="1136650"/>
          <p14:tracePt t="28478" x="5937250" y="1123950"/>
          <p14:tracePt t="28480" x="5937250" y="1117600"/>
          <p14:tracePt t="28511" x="5937250" y="1104900"/>
          <p14:tracePt t="28525" x="5924550" y="1092200"/>
          <p14:tracePt t="28526" x="5880100" y="1073150"/>
          <p14:tracePt t="28542" x="5848350" y="1066800"/>
          <p14:tracePt t="28559" x="5721350" y="1035050"/>
          <p14:tracePt t="28576" x="5657850" y="1028700"/>
          <p14:tracePt t="28592" x="5499100" y="1003300"/>
          <p14:tracePt t="28609" x="5435600" y="984250"/>
          <p14:tracePt t="28625" x="5289550" y="965200"/>
          <p14:tracePt t="28642" x="5168900" y="958850"/>
          <p14:tracePt t="28658" x="5105400" y="952500"/>
          <p14:tracePt t="28674" x="4972050" y="952500"/>
          <p14:tracePt t="28692" x="4813300" y="952500"/>
          <p14:tracePt t="28709" x="4724400" y="952500"/>
          <p14:tracePt t="28725" x="4584700" y="952500"/>
          <p14:tracePt t="28742" x="4527550" y="952500"/>
          <p14:tracePt t="28759" x="4457700" y="952500"/>
          <p14:tracePt t="28775" x="4445000" y="952500"/>
          <p14:tracePt t="28792" x="4419600" y="952500"/>
          <p14:tracePt t="28809" x="4381500" y="952500"/>
          <p14:tracePt t="28825" x="4337050" y="952500"/>
          <p14:tracePt t="28842" x="4229100" y="958850"/>
          <p14:tracePt t="28860" x="4159250" y="958850"/>
          <p14:tracePt t="28876" x="4044950" y="958850"/>
          <p14:tracePt t="28892" x="3975100" y="958850"/>
          <p14:tracePt t="28909" x="3956050" y="965200"/>
          <p14:tracePt t="28925" x="3937000" y="977900"/>
          <p14:tracePt t="28942" x="3924300" y="984250"/>
          <p14:tracePt t="28959" x="3911600" y="1009650"/>
          <p14:tracePt t="28975" x="3892550" y="1028700"/>
          <p14:tracePt t="28993" x="3886200" y="1041400"/>
          <p14:tracePt t="29009" x="3886200" y="1054100"/>
          <p14:tracePt t="29074" x="3886200" y="1060450"/>
          <p14:tracePt t="29115" x="3886200" y="1066800"/>
          <p14:tracePt t="29258" x="3873500" y="1066800"/>
          <p14:tracePt t="29268" x="3860800" y="1073150"/>
          <p14:tracePt t="29278" x="3835400" y="1085850"/>
          <p14:tracePt t="29288" x="3803650" y="1092200"/>
          <p14:tracePt t="29293" x="3746500" y="1104900"/>
          <p14:tracePt t="29309" x="3587750" y="1149350"/>
          <p14:tracePt t="29325" x="3403600" y="1206500"/>
          <p14:tracePt t="29342" x="3289300" y="1219200"/>
          <p14:tracePt t="29359" x="3048000" y="1250950"/>
          <p14:tracePt t="29376" x="2927350" y="1270000"/>
          <p14:tracePt t="29392" x="2667000" y="1289050"/>
          <p14:tracePt t="29409" x="2406650" y="1289050"/>
          <p14:tracePt t="29426" x="2286000" y="1295400"/>
          <p14:tracePt t="29442" x="2082800" y="1308100"/>
          <p14:tracePt t="29459" x="1892300" y="1333500"/>
          <p14:tracePt t="29475" x="1809750" y="1339850"/>
          <p14:tracePt t="29492" x="1651000" y="1377950"/>
          <p14:tracePt t="29509" x="1574800" y="1390650"/>
          <p14:tracePt t="29526" x="1397000" y="1428750"/>
          <p14:tracePt t="29542" x="1244600" y="1454150"/>
          <p14:tracePt t="29559" x="1174750" y="1473200"/>
          <p14:tracePt t="29575" x="1041400" y="1504950"/>
          <p14:tracePt t="29592" x="984250" y="1524000"/>
          <p14:tracePt t="29609" x="889000" y="1549400"/>
          <p14:tracePt t="29625" x="806450" y="1581150"/>
          <p14:tracePt t="29642" x="768350" y="1593850"/>
          <p14:tracePt t="29659" x="698500" y="1631950"/>
          <p14:tracePt t="29676" x="666750" y="1657350"/>
          <p14:tracePt t="29692" x="615950" y="1701800"/>
          <p14:tracePt t="29709" x="565150" y="1765300"/>
          <p14:tracePt t="29726" x="546100" y="1790700"/>
          <p14:tracePt t="29742" x="508000" y="1828800"/>
          <p14:tracePt t="29759" x="495300" y="1841500"/>
          <p14:tracePt t="29775" x="482600" y="1854200"/>
          <p14:tracePt t="29792" x="482600" y="1860550"/>
          <p14:tracePt t="29830" x="482600" y="1866900"/>
          <p14:tracePt t="29933" x="488950" y="1866900"/>
          <p14:tracePt t="29956" x="495300" y="1866900"/>
          <p14:tracePt t="29986" x="501650" y="1866900"/>
          <p14:tracePt t="30241" x="508000" y="1866900"/>
          <p14:tracePt t="30282" x="514350" y="1866900"/>
          <p14:tracePt t="30374" x="514350" y="1873250"/>
          <p14:tracePt t="30416" x="520700" y="1879600"/>
          <p14:tracePt t="30436" x="527050" y="1879600"/>
          <p14:tracePt t="30467" x="533400" y="1879600"/>
          <p14:tracePt t="30483" x="539750" y="1879600"/>
          <p14:tracePt t="30483" x="552450" y="1879600"/>
          <p14:tracePt t="30492" x="596900" y="1879600"/>
          <p14:tracePt t="30509" x="628650" y="1879600"/>
          <p14:tracePt t="30525" x="717550" y="1879600"/>
          <p14:tracePt t="30542" x="774700" y="1879600"/>
          <p14:tracePt t="30559" x="882650" y="1879600"/>
          <p14:tracePt t="30575" x="977900" y="1879600"/>
          <p14:tracePt t="30592" x="1022350" y="1879600"/>
          <p14:tracePt t="30609" x="1111250" y="1879600"/>
          <p14:tracePt t="30625" x="1168400" y="1879600"/>
          <p14:tracePt t="30642" x="1276350" y="1879600"/>
          <p14:tracePt t="30658" x="1339850" y="1879600"/>
          <p14:tracePt t="30676" x="1454150" y="1885950"/>
          <p14:tracePt t="30692" x="1543050" y="1885950"/>
          <p14:tracePt t="30709" x="1581150" y="1885950"/>
          <p14:tracePt t="30725" x="1644650" y="1892300"/>
          <p14:tracePt t="30742" x="1670050" y="1892300"/>
          <p14:tracePt t="30759" x="1714500" y="1892300"/>
          <p14:tracePt t="30775" x="1765300" y="1892300"/>
          <p14:tracePt t="30792" x="1790700" y="1892300"/>
          <p14:tracePt t="30809" x="1828800" y="1892300"/>
          <p14:tracePt t="30825" x="1841500" y="1892300"/>
          <p14:tracePt t="30842" x="1860550" y="1892300"/>
          <p14:tracePt t="30859" x="1879600" y="1892300"/>
          <p14:tracePt t="31007" x="1879600" y="1898650"/>
          <p14:tracePt t="31038" x="1866900" y="1898650"/>
          <p14:tracePt t="31048" x="1854200" y="1905000"/>
          <p14:tracePt t="31059" x="1841500" y="1905000"/>
          <p14:tracePt t="31060" x="1822450" y="1905000"/>
          <p14:tracePt t="31076" x="1771650" y="1905000"/>
          <p14:tracePt t="31092" x="1758950" y="1905000"/>
          <p14:tracePt t="31109" x="1727200" y="1905000"/>
          <p14:tracePt t="31125" x="1720850" y="1905000"/>
          <p14:tracePt t="31142" x="1689100" y="1905000"/>
          <p14:tracePt t="31159" x="1657350" y="1905000"/>
          <p14:tracePt t="31176" x="1631950" y="1905000"/>
          <p14:tracePt t="31192" x="1568450" y="1905000"/>
          <p14:tracePt t="31209" x="1530350" y="1905000"/>
          <p14:tracePt t="31225" x="1466850" y="1905000"/>
          <p14:tracePt t="31242" x="1422400" y="1905000"/>
          <p14:tracePt t="31259" x="1409700" y="1905000"/>
          <p14:tracePt t="31275" x="1397000" y="1905000"/>
          <p14:tracePt t="31292" x="1384300" y="1905000"/>
          <p14:tracePt t="31309" x="1371600" y="1905000"/>
          <p14:tracePt t="31325" x="1352550" y="1905000"/>
          <p14:tracePt t="31342" x="1339850" y="1905000"/>
          <p14:tracePt t="31359" x="1327150" y="1905000"/>
          <p14:tracePt t="31476" x="1339850" y="1905000"/>
          <p14:tracePt t="31485" x="1358900" y="1905000"/>
          <p14:tracePt t="31496" x="1377950" y="1905000"/>
          <p14:tracePt t="31508" x="1416050" y="1905000"/>
          <p14:tracePt t="31511" x="1454150" y="1905000"/>
          <p14:tracePt t="31525" x="1543050" y="1905000"/>
          <p14:tracePt t="31542" x="1625600" y="1905000"/>
          <p14:tracePt t="31559" x="1657350" y="1905000"/>
          <p14:tracePt t="31575" x="1714500" y="1905000"/>
          <p14:tracePt t="31592" x="1733550" y="1905000"/>
          <p14:tracePt t="31609" x="1778000" y="1905000"/>
          <p14:tracePt t="31625" x="1835150" y="1905000"/>
          <p14:tracePt t="31642" x="1873250" y="1905000"/>
          <p14:tracePt t="31659" x="1968500" y="1905000"/>
          <p14:tracePt t="31676" x="2012950" y="1905000"/>
          <p14:tracePt t="31692" x="2101850" y="1905000"/>
          <p14:tracePt t="31709" x="2178050" y="1905000"/>
          <p14:tracePt t="31725" x="2209800" y="1905000"/>
          <p14:tracePt t="31742" x="2279650" y="1905000"/>
          <p14:tracePt t="31759" x="2305050" y="1905000"/>
          <p14:tracePt t="31775" x="2368550" y="1905000"/>
          <p14:tracePt t="31792" x="2444750" y="1905000"/>
          <p14:tracePt t="31809" x="2482850" y="1905000"/>
          <p14:tracePt t="31825" x="2540000" y="1905000"/>
          <p14:tracePt t="31842" x="2571750" y="1905000"/>
          <p14:tracePt t="31859" x="2647950" y="1905000"/>
          <p14:tracePt t="31876" x="2736850" y="1905000"/>
          <p14:tracePt t="31893" x="2781300" y="1905000"/>
          <p14:tracePt t="31908" x="2870200" y="1905000"/>
          <p14:tracePt t="31925" x="2901950" y="1905000"/>
          <p14:tracePt t="31941" x="2971800" y="1905000"/>
          <p14:tracePt t="31959" x="3028950" y="1905000"/>
          <p14:tracePt t="31977" x="3048000" y="1905000"/>
          <p14:tracePt t="31991" x="3130550" y="1905000"/>
          <p14:tracePt t="32008" x="3168650" y="1905000"/>
          <p14:tracePt t="32024" x="3251200" y="1911350"/>
          <p14:tracePt t="32041" x="3327400" y="1911350"/>
          <p14:tracePt t="32059" x="3365500" y="1917700"/>
          <p14:tracePt t="32075" x="3422650" y="1917700"/>
          <p14:tracePt t="32092" x="3441700" y="1917700"/>
          <p14:tracePt t="32109" x="3473450" y="1924050"/>
          <p14:tracePt t="32126" x="3511550" y="1924050"/>
          <p14:tracePt t="32142" x="3524250" y="1924050"/>
          <p14:tracePt t="32159" x="3562350" y="1930400"/>
          <p14:tracePt t="32176" x="3581400" y="1930400"/>
          <p14:tracePt t="32193" x="3613150" y="1930400"/>
          <p14:tracePt t="32209" x="3651250" y="1930400"/>
          <p14:tracePt t="32225" x="3663950" y="1930400"/>
          <p14:tracePt t="32242" x="3702050" y="1930400"/>
          <p14:tracePt t="32259" x="3727450" y="1930400"/>
          <p14:tracePt t="32275" x="3778250" y="1930400"/>
          <p14:tracePt t="32292" x="3829050" y="1930400"/>
          <p14:tracePt t="32309" x="3854450" y="1930400"/>
          <p14:tracePt t="32325" x="3898900" y="1930400"/>
          <p14:tracePt t="32342" x="3911600" y="1930400"/>
          <p14:tracePt t="32359" x="3937000" y="1930400"/>
          <p14:tracePt t="33124" x="3937000" y="1936750"/>
          <p14:tracePt t="33155" x="3937000" y="1943100"/>
          <p14:tracePt t="33167" x="3930650" y="1943100"/>
          <p14:tracePt t="33177" x="3911600" y="1943100"/>
          <p14:tracePt t="33177" x="3892550" y="1949450"/>
          <p14:tracePt t="33192" x="3778250" y="1955800"/>
          <p14:tracePt t="33209" x="3702050" y="1968500"/>
          <p14:tracePt t="33225" x="3505200" y="1968500"/>
          <p14:tracePt t="33242" x="3403600" y="1968500"/>
          <p14:tracePt t="33259" x="3175000" y="1968500"/>
          <p14:tracePt t="33276" x="2959100" y="1968500"/>
          <p14:tracePt t="33292" x="2844800" y="1968500"/>
          <p14:tracePt t="33309" x="2628900" y="1968500"/>
          <p14:tracePt t="33326" x="2520950" y="1968500"/>
          <p14:tracePt t="33342" x="2305050" y="1968500"/>
          <p14:tracePt t="33359" x="2089150" y="1968500"/>
          <p14:tracePt t="33376" x="2000250" y="1968500"/>
          <p14:tracePt t="33392" x="1841500" y="1968500"/>
          <p14:tracePt t="33409" x="1708150" y="1968500"/>
          <p14:tracePt t="33426" x="1644650" y="1968500"/>
          <p14:tracePt t="33443" x="1536700" y="1968500"/>
          <p14:tracePt t="33459" x="1479550" y="1968500"/>
          <p14:tracePt t="33476" x="1371600" y="1968500"/>
          <p14:tracePt t="33492" x="1314450" y="1968500"/>
          <p14:tracePt t="33509" x="1238250" y="1968500"/>
          <p14:tracePt t="33525" x="1181100" y="1968500"/>
          <p14:tracePt t="33542" x="1162050" y="1974850"/>
          <p14:tracePt t="33559" x="1123950" y="1974850"/>
          <p14:tracePt t="33575" x="1092200" y="1974850"/>
          <p14:tracePt t="33592" x="1022350" y="1981200"/>
          <p14:tracePt t="33609" x="933450" y="1981200"/>
          <p14:tracePt t="33626" x="889000" y="1981200"/>
          <p14:tracePt t="33642" x="812800" y="1981200"/>
          <p14:tracePt t="33659" x="781050" y="1981200"/>
          <p14:tracePt t="33675" x="730250" y="1981200"/>
          <p14:tracePt t="33692" x="685800" y="1974850"/>
          <p14:tracePt t="33709" x="673100" y="1974850"/>
          <p14:tracePt t="33725" x="666750" y="1968500"/>
          <p14:tracePt t="34005" x="673100" y="1968500"/>
          <p14:tracePt t="34046" x="679450" y="1968500"/>
          <p14:tracePt t="34077" x="685800" y="1968500"/>
          <p14:tracePt t="34098" x="692150" y="1968500"/>
          <p14:tracePt t="34119" x="698500" y="1968500"/>
          <p14:tracePt t="35117" x="704850" y="1968500"/>
          <p14:tracePt t="35126" x="711200" y="1968500"/>
          <p14:tracePt t="35137" x="717550" y="1968500"/>
          <p14:tracePt t="35147" x="723900" y="1968500"/>
          <p14:tracePt t="35152" x="736600" y="1968500"/>
          <p14:tracePt t="35158" x="749300" y="1968500"/>
          <p14:tracePt t="35175" x="787400" y="1968500"/>
          <p14:tracePt t="35191" x="800100" y="1968500"/>
          <p14:tracePt t="35208" x="857250" y="1968500"/>
          <p14:tracePt t="35224" x="958850" y="1968500"/>
          <p14:tracePt t="35241" x="1016000" y="1968500"/>
          <p14:tracePt t="35258" x="1162050" y="1968500"/>
          <p14:tracePt t="35275" x="1250950" y="1968500"/>
          <p14:tracePt t="35291" x="1447800" y="1968500"/>
          <p14:tracePt t="35308" x="1651000" y="1968500"/>
          <p14:tracePt t="35324" x="1746250" y="1968500"/>
          <p14:tracePt t="35341" x="1949450" y="1968500"/>
          <p14:tracePt t="35358" x="2044700" y="1968500"/>
          <p14:tracePt t="35374" x="2222500" y="1968500"/>
          <p14:tracePt t="35391" x="2374900" y="1968500"/>
          <p14:tracePt t="35408" x="2457450" y="1968500"/>
          <p14:tracePt t="35425" x="2609850" y="1968500"/>
          <p14:tracePt t="35441" x="2698750" y="1968500"/>
          <p14:tracePt t="35458" x="2876550" y="1968500"/>
          <p14:tracePt t="35474" x="3073400" y="1968500"/>
          <p14:tracePt t="35491" x="3181350" y="1968500"/>
          <p14:tracePt t="35508" x="3371850" y="1968500"/>
          <p14:tracePt t="35525" x="3473450" y="1968500"/>
          <p14:tracePt t="35540" x="3663950" y="1968500"/>
          <p14:tracePt t="35558" x="3752850" y="1968500"/>
          <p14:tracePt t="35575" x="3911600" y="1968500"/>
          <p14:tracePt t="35591" x="4032250" y="1968500"/>
          <p14:tracePt t="35607" x="4076700" y="1968500"/>
          <p14:tracePt t="35624" x="4133850" y="1962150"/>
          <p14:tracePt t="35641" x="4178300" y="1949450"/>
          <p14:tracePt t="35658" x="4203700" y="1943100"/>
          <p14:tracePt t="35674" x="4260850" y="1917700"/>
          <p14:tracePt t="35691" x="4298950" y="1892300"/>
          <p14:tracePt t="35708" x="4349750" y="1860550"/>
          <p14:tracePt t="35725" x="4368800" y="1847850"/>
          <p14:tracePt t="35741" x="4400550" y="1816100"/>
          <p14:tracePt t="35758" x="4425950" y="1784350"/>
          <p14:tracePt t="35775" x="4425950" y="1778000"/>
          <p14:tracePt t="35791" x="4438650" y="1746250"/>
          <p14:tracePt t="35808" x="4438650" y="1739900"/>
          <p14:tracePt t="35824" x="4445000" y="1720850"/>
          <p14:tracePt t="35841" x="4445000" y="1714500"/>
          <p14:tracePt t="35877" x="4438650" y="1714500"/>
          <p14:tracePt t="35877" x="4419600" y="1714500"/>
          <p14:tracePt t="35890" x="4400550" y="1714500"/>
          <p14:tracePt t="35906" x="4362450" y="1714500"/>
          <p14:tracePt t="35923" x="4311650" y="1714500"/>
          <p14:tracePt t="35940" x="4279900" y="1727200"/>
          <p14:tracePt t="35958" x="4235450" y="1733550"/>
          <p14:tracePt t="35977" x="4197350" y="1746250"/>
          <p14:tracePt t="35992" x="4178300" y="1752600"/>
          <p14:tracePt t="36007" x="4133850" y="1765300"/>
          <p14:tracePt t="36023" x="4114800" y="1771650"/>
          <p14:tracePt t="36041" x="4057650" y="1784350"/>
          <p14:tracePt t="36057" x="4032250" y="1790700"/>
          <p14:tracePt t="36075" x="3981450" y="1797050"/>
          <p14:tracePt t="36091" x="3943350" y="1803400"/>
          <p14:tracePt t="36108" x="3930650" y="1803400"/>
          <p14:tracePt t="36124" x="3879850" y="1803400"/>
          <p14:tracePt t="36141" x="3848100" y="1803400"/>
          <p14:tracePt t="36158" x="3778250" y="1803400"/>
          <p14:tracePt t="36175" x="3714750" y="1803400"/>
          <p14:tracePt t="36191" x="3676650" y="1803400"/>
          <p14:tracePt t="36208" x="3651250" y="1803400"/>
          <p14:tracePt t="36225" x="3638550" y="1803400"/>
          <p14:tracePt t="36274" x="3632200" y="1803400"/>
          <p14:tracePt t="36284" x="3625850" y="1803400"/>
          <p14:tracePt t="36295" x="3619500" y="1803400"/>
          <p14:tracePt t="36315" x="3613150" y="1803400"/>
          <p14:tracePt t="36601" x="3619500" y="1797050"/>
          <p14:tracePt t="36612" x="3619500" y="1790700"/>
          <p14:tracePt t="36626" x="3625850" y="1790700"/>
          <p14:tracePt t="36632" x="3632200" y="1784350"/>
          <p14:tracePt t="36643" x="3632200" y="1771650"/>
          <p14:tracePt t="36658" x="3638550" y="1771650"/>
          <p14:tracePt t="36674" x="3644900" y="1771650"/>
          <p14:tracePt t="37541" x="3638550" y="1771650"/>
          <p14:tracePt t="37551" x="3638550" y="1778000"/>
          <p14:tracePt t="37567" x="3638550" y="1784350"/>
          <p14:tracePt t="37582" x="3632200" y="1797050"/>
          <p14:tracePt t="37600" x="3632200" y="1803400"/>
          <p14:tracePt t="37603" x="3632200" y="1809750"/>
          <p14:tracePt t="37608" x="3625850" y="1828800"/>
          <p14:tracePt t="37624" x="3625850" y="1835150"/>
          <p14:tracePt t="37641" x="3613150" y="1860550"/>
          <p14:tracePt t="37658" x="3613150" y="1866900"/>
          <p14:tracePt t="37674" x="3606800" y="1885950"/>
          <p14:tracePt t="37691" x="3600450" y="1898650"/>
          <p14:tracePt t="37708" x="3600450" y="1905000"/>
          <p14:tracePt t="37922" x="3600450" y="1892300"/>
          <p14:tracePt t="37933" x="3594100" y="1892300"/>
          <p14:tracePt t="37942" x="3594100" y="1879600"/>
          <p14:tracePt t="37957" x="3587750" y="1860550"/>
          <p14:tracePt t="37958" x="3581400" y="1828800"/>
          <p14:tracePt t="37974" x="3581400" y="1803400"/>
          <p14:tracePt t="37990" x="3581400" y="1778000"/>
          <p14:tracePt t="38007" x="3581400" y="1758950"/>
          <p14:tracePt t="38023" x="3606800" y="1720850"/>
          <p14:tracePt t="38040" x="3638550" y="1689100"/>
          <p14:tracePt t="38058" x="3651250" y="1670050"/>
          <p14:tracePt t="38075" x="3670300" y="1657350"/>
          <p14:tracePt t="38091" x="3683000" y="1644650"/>
          <p14:tracePt t="38108" x="3689350" y="1638300"/>
          <p14:tracePt t="38305" x="3689350" y="1644650"/>
          <p14:tracePt t="38632" x="3702050" y="1644650"/>
          <p14:tracePt t="38643" x="3714750" y="1644650"/>
          <p14:tracePt t="38653" x="3733800" y="1644650"/>
          <p14:tracePt t="38663" x="3759200" y="1651000"/>
          <p14:tracePt t="38674" x="3797300" y="1657350"/>
          <p14:tracePt t="38691" x="3829050" y="1663700"/>
          <p14:tracePt t="38691" x="3911600" y="1689100"/>
          <p14:tracePt t="38708" x="3949700" y="1701800"/>
          <p14:tracePt t="38724" x="4019550" y="1727200"/>
          <p14:tracePt t="38741" x="4064000" y="1739900"/>
          <p14:tracePt t="38758" x="4089400" y="1746250"/>
          <p14:tracePt t="38774" x="4140200" y="1758950"/>
          <p14:tracePt t="38791" x="4159250" y="1765300"/>
          <p14:tracePt t="38808" x="4197350" y="1778000"/>
          <p14:tracePt t="38824" x="4235450" y="1778000"/>
          <p14:tracePt t="38841" x="4254500" y="1784350"/>
          <p14:tracePt t="38857" x="4267200" y="1790700"/>
          <p14:tracePt t="38876" x="4273550" y="1797050"/>
          <p14:tracePt t="38890" x="4279900" y="1797050"/>
          <p14:tracePt t="38924" x="4286250" y="1797050"/>
          <p14:tracePt t="38924" x="4298950" y="1797050"/>
          <p14:tracePt t="38940" x="4311650" y="1797050"/>
          <p14:tracePt t="38958" x="4318000" y="1797050"/>
          <p14:tracePt t="38975" x="4330700" y="1797050"/>
          <p14:tracePt t="39071" x="4330700" y="1790700"/>
          <p14:tracePt t="39081" x="4337050" y="1784350"/>
          <p14:tracePt t="39091" x="4337050" y="1778000"/>
          <p14:tracePt t="39112" x="4349750" y="1765300"/>
          <p14:tracePt t="39124" x="4356100" y="1752600"/>
          <p14:tracePt t="39133" x="4362450" y="1739900"/>
          <p14:tracePt t="39141" x="4375150" y="1714500"/>
          <p14:tracePt t="39158" x="4387850" y="1701800"/>
          <p14:tracePt t="39175" x="4400550" y="1689100"/>
          <p14:tracePt t="39191" x="4406900" y="1670050"/>
          <p14:tracePt t="39208" x="4413250" y="1663700"/>
          <p14:tracePt t="39224" x="4413250" y="1644650"/>
          <p14:tracePt t="39241" x="4413250" y="1638300"/>
          <p14:tracePt t="39258" x="4413250" y="1606550"/>
          <p14:tracePt t="39275" x="4394200" y="1587500"/>
          <p14:tracePt t="39291" x="4387850" y="1574800"/>
          <p14:tracePt t="39307" x="4368800" y="1555750"/>
          <p14:tracePt t="39325" x="4362450" y="1555750"/>
          <p14:tracePt t="39341" x="4349750" y="1543050"/>
          <p14:tracePt t="39357" x="4330700" y="1536700"/>
          <p14:tracePt t="39375" x="4311650" y="1524000"/>
          <p14:tracePt t="39391" x="4279900" y="1498600"/>
          <p14:tracePt t="39408" x="4260850" y="1485900"/>
          <p14:tracePt t="39424" x="4203700" y="1460500"/>
          <p14:tracePt t="39441" x="4140200" y="1428750"/>
          <p14:tracePt t="39457" x="4108450" y="1422400"/>
          <p14:tracePt t="39491" x="4006850" y="1409700"/>
          <p14:tracePt t="39492" x="3949700" y="1397000"/>
          <p14:tracePt t="39508" x="3848100" y="1390650"/>
          <p14:tracePt t="39525" x="3752850" y="1390650"/>
          <p14:tracePt t="39541" x="3714750" y="1390650"/>
          <p14:tracePt t="39558" x="3657600" y="1390650"/>
          <p14:tracePt t="39575" x="3632200" y="1390650"/>
          <p14:tracePt t="39591" x="3594100" y="1390650"/>
          <p14:tracePt t="39608" x="3556000" y="1403350"/>
          <p14:tracePt t="39624" x="3536950" y="1416050"/>
          <p14:tracePt t="39641" x="3511550" y="1428750"/>
          <p14:tracePt t="39657" x="3498850" y="1441450"/>
          <p14:tracePt t="39675" x="3473450" y="1447800"/>
          <p14:tracePt t="39691" x="3460750" y="1460500"/>
          <p14:tracePt t="39707" x="3454400" y="1466850"/>
          <p14:tracePt t="39725" x="3448050" y="1479550"/>
          <p14:tracePt t="39741" x="3448050" y="1485900"/>
          <p14:tracePt t="39757" x="3441700" y="1511300"/>
          <p14:tracePt t="39774" x="3435350" y="1530350"/>
          <p14:tracePt t="39791" x="3429000" y="1543050"/>
          <p14:tracePt t="39807" x="3422650" y="1562100"/>
          <p14:tracePt t="39825" x="3422650" y="1574800"/>
          <p14:tracePt t="39841" x="3416300" y="1587500"/>
          <p14:tracePt t="39857" x="3409950" y="1606550"/>
          <p14:tracePt t="39875" x="3409950" y="1612900"/>
          <p14:tracePt t="39891" x="3403600" y="1638300"/>
          <p14:tracePt t="39907" x="3403600" y="1651000"/>
          <p14:tracePt t="39923" x="3403600" y="1676400"/>
          <p14:tracePt t="39941" x="3403600" y="1695450"/>
          <p14:tracePt t="39958" x="3403600" y="1708150"/>
          <p14:tracePt t="39975" x="3416300" y="1727200"/>
          <p14:tracePt t="39992" x="3422650" y="1739900"/>
          <p14:tracePt t="40007" x="3429000" y="1752600"/>
          <p14:tracePt t="40024" x="3435350" y="1765300"/>
          <p14:tracePt t="40040" x="3448050" y="1778000"/>
          <p14:tracePt t="40058" x="3454400" y="1797050"/>
          <p14:tracePt t="40075" x="3467100" y="1803400"/>
          <p14:tracePt t="40091" x="3479800" y="1816100"/>
          <p14:tracePt t="40108" x="3486150" y="1822450"/>
          <p14:tracePt t="40124" x="3505200" y="1835150"/>
          <p14:tracePt t="40141" x="3517900" y="1847850"/>
          <p14:tracePt t="40158" x="3530600" y="1854200"/>
          <p14:tracePt t="40175" x="3543300" y="1873250"/>
          <p14:tracePt t="40191" x="3556000" y="1879600"/>
          <p14:tracePt t="40208" x="3587750" y="1898650"/>
          <p14:tracePt t="40225" x="3613150" y="1917700"/>
          <p14:tracePt t="40241" x="3625850" y="1924050"/>
          <p14:tracePt t="40258" x="3657600" y="1949450"/>
          <p14:tracePt t="40274" x="3663950" y="1955800"/>
          <p14:tracePt t="40291" x="3689350" y="1962150"/>
          <p14:tracePt t="40307" x="3708400" y="1968500"/>
          <p14:tracePt t="40325" x="3727450" y="1968500"/>
          <p14:tracePt t="40341" x="3771900" y="1974850"/>
          <p14:tracePt t="40358" x="3803650" y="1974850"/>
          <p14:tracePt t="40374" x="3848100" y="1981200"/>
          <p14:tracePt t="40391" x="3911600" y="1981200"/>
          <p14:tracePt t="40408" x="3943350" y="1981200"/>
          <p14:tracePt t="40424" x="3987800" y="1981200"/>
          <p14:tracePt t="40441" x="4019550" y="1981200"/>
          <p14:tracePt t="40457" x="4089400" y="1981200"/>
          <p14:tracePt t="40475" x="4178300" y="1981200"/>
          <p14:tracePt t="40491" x="4210050" y="1981200"/>
          <p14:tracePt t="40507" x="4298950" y="1981200"/>
          <p14:tracePt t="40525" x="4343400" y="1974850"/>
          <p14:tracePt t="40541" x="4419600" y="1949450"/>
          <p14:tracePt t="40558" x="4457700" y="1930400"/>
          <p14:tracePt t="40574" x="4521200" y="1885950"/>
          <p14:tracePt t="40591" x="4591050" y="1841500"/>
          <p14:tracePt t="40606" x="4610100" y="1822450"/>
          <p14:tracePt t="40623" x="4635500" y="1778000"/>
          <p14:tracePt t="40641" x="4648200" y="1733550"/>
          <p14:tracePt t="40657" x="4654550" y="1714500"/>
          <p14:tracePt t="40674" x="4654550" y="1676400"/>
          <p14:tracePt t="40691" x="4654550" y="1657350"/>
          <p14:tracePt t="40708" x="4635500" y="1619250"/>
          <p14:tracePt t="40725" x="4610100" y="1593850"/>
          <p14:tracePt t="40741" x="4597400" y="1574800"/>
          <p14:tracePt t="40757" x="4559300" y="1536700"/>
          <p14:tracePt t="40774" x="4533900" y="1511300"/>
          <p14:tracePt t="40791" x="4457700" y="1466850"/>
          <p14:tracePt t="40807" x="4381500" y="1428750"/>
          <p14:tracePt t="40825" x="4337050" y="1422400"/>
          <p14:tracePt t="40841" x="4235450" y="1409700"/>
          <p14:tracePt t="40857" x="4127500" y="1409700"/>
          <p14:tracePt t="40878" x="4057650" y="1409700"/>
          <p14:tracePt t="40892" x="3994150" y="1409700"/>
          <p14:tracePt t="40906" x="3854450" y="1409700"/>
          <p14:tracePt t="40923" x="3746500" y="1409700"/>
          <p14:tracePt t="40941" x="3708400" y="1409700"/>
          <p14:tracePt t="40958" x="3632200" y="1409700"/>
          <p14:tracePt t="40975" x="3575050" y="1409700"/>
          <p14:tracePt t="40991" x="3549650" y="1416050"/>
          <p14:tracePt t="41008" x="3479800" y="1428750"/>
          <p14:tracePt t="41023" x="3441700" y="1441450"/>
          <p14:tracePt t="41040" x="3378200" y="1460500"/>
          <p14:tracePt t="41058" x="3333750" y="1485900"/>
          <p14:tracePt t="41075" x="3314700" y="1492250"/>
          <p14:tracePt t="41091" x="3295650" y="1511300"/>
          <p14:tracePt t="41108" x="3282950" y="1517650"/>
          <p14:tracePt t="41125" x="3270250" y="1543050"/>
          <p14:tracePt t="41141" x="3263900" y="1549400"/>
          <p14:tracePt t="41158" x="3244850" y="1568450"/>
          <p14:tracePt t="41175" x="3219450" y="1587500"/>
          <p14:tracePt t="41210" x="3206750" y="1593850"/>
          <p14:tracePt t="41211" x="3200400" y="1600200"/>
          <p14:tracePt t="41225" x="3200400" y="1606550"/>
          <p14:tracePt t="41263" x="3200400" y="1612900"/>
          <p14:tracePt t="41274" x="3200400" y="1619250"/>
          <p14:tracePt t="41276" x="3200400" y="1625600"/>
          <p14:tracePt t="41291" x="3200400" y="1644650"/>
          <p14:tracePt t="41325" x="3200400" y="1657350"/>
          <p14:tracePt t="41326" x="3206750" y="1663700"/>
          <p14:tracePt t="41341" x="3213100" y="1670050"/>
          <p14:tracePt t="41358" x="3219450" y="1676400"/>
          <p14:tracePt t="41374" x="3225800" y="1682750"/>
          <p14:tracePt t="41391" x="3232150" y="1689100"/>
          <p14:tracePt t="41407" x="3257550" y="1708150"/>
          <p14:tracePt t="41424" x="3282950" y="1720850"/>
          <p14:tracePt t="41441" x="3302000" y="1727200"/>
          <p14:tracePt t="41457" x="3340100" y="1746250"/>
          <p14:tracePt t="41475" x="3359150" y="1752600"/>
          <p14:tracePt t="41491" x="3378200" y="1758950"/>
          <p14:tracePt t="41507" x="3397250" y="1765300"/>
          <p14:tracePt t="41524" x="3409950" y="1765300"/>
          <p14:tracePt t="41541" x="3416300" y="1765300"/>
          <p14:tracePt t="41558" x="3422650" y="1765300"/>
          <p14:tracePt t="41574" x="3435350" y="1765300"/>
          <p14:tracePt t="41934" x="3429000" y="1765300"/>
          <p14:tracePt t="41945" x="3422650" y="1771650"/>
          <p14:tracePt t="41967" x="3403600" y="1778000"/>
          <p14:tracePt t="41976" x="3397250" y="1778000"/>
          <p14:tracePt t="41977" x="3384550" y="1778000"/>
          <p14:tracePt t="41992" x="3352800" y="1784350"/>
          <p14:tracePt t="42009" x="3346450" y="1790700"/>
          <p14:tracePt t="42026" x="3321050" y="1797050"/>
          <p14:tracePt t="42041" x="3314700" y="1797050"/>
          <p14:tracePt t="42058" x="3308350" y="1803400"/>
          <p14:tracePt t="42075" x="3302000" y="1803400"/>
          <p14:tracePt t="42264" x="3308350" y="1803400"/>
          <p14:tracePt t="42285" x="3321050" y="1803400"/>
          <p14:tracePt t="42295" x="3333750" y="1803400"/>
          <p14:tracePt t="42305" x="3346450" y="1803400"/>
          <p14:tracePt t="42311" x="3371850" y="1797050"/>
          <p14:tracePt t="42325" x="3441700" y="1797050"/>
          <p14:tracePt t="42342" x="3543300" y="1790700"/>
          <p14:tracePt t="42359" x="3606800" y="1790700"/>
          <p14:tracePt t="42375" x="3746500" y="1790700"/>
          <p14:tracePt t="42392" x="3810000" y="1790700"/>
          <p14:tracePt t="42408" x="3937000" y="1771650"/>
          <p14:tracePt t="42426" x="4038600" y="1739900"/>
          <p14:tracePt t="42442" x="4083050" y="1733550"/>
          <p14:tracePt t="42458" x="4178300" y="1701800"/>
          <p14:tracePt t="42476" x="4222750" y="1689100"/>
          <p14:tracePt t="42492" x="4305300" y="1657350"/>
          <p14:tracePt t="42509" x="4381500" y="1631950"/>
          <p14:tracePt t="42526" x="4406900" y="1625600"/>
          <p14:tracePt t="42542" x="4432300" y="1612900"/>
          <p14:tracePt t="42559" x="4445000" y="1606550"/>
          <p14:tracePt t="42575" x="4464050" y="1593850"/>
          <p14:tracePt t="42592" x="4470400" y="1587500"/>
          <p14:tracePt t="42609" x="4476750" y="1587500"/>
          <p14:tracePt t="42690" x="4470400" y="1587500"/>
          <p14:tracePt t="42701" x="4464050" y="1587500"/>
          <p14:tracePt t="42711" x="4451350" y="1587500"/>
          <p14:tracePt t="42712" x="4425950" y="1587500"/>
          <p14:tracePt t="42725" x="4362450" y="1587500"/>
          <p14:tracePt t="42742" x="4318000" y="1587500"/>
          <p14:tracePt t="42758" x="4197350" y="1587500"/>
          <p14:tracePt t="42776" x="4133850" y="1587500"/>
          <p14:tracePt t="42792" x="4025900" y="1587500"/>
          <p14:tracePt t="42809" x="3937000" y="1587500"/>
          <p14:tracePt t="42825" x="3898900" y="1593850"/>
          <p14:tracePt t="42842" x="3848100" y="1606550"/>
          <p14:tracePt t="42859" x="3822700" y="1612900"/>
          <p14:tracePt t="42876" x="3752850" y="1631950"/>
          <p14:tracePt t="42892" x="3676650" y="1657350"/>
          <p14:tracePt t="42909" x="3644900" y="1670050"/>
          <p14:tracePt t="42926" x="3581400" y="1689100"/>
          <p14:tracePt t="42942" x="3556000" y="1695450"/>
          <p14:tracePt t="42958" x="3511550" y="1714500"/>
          <p14:tracePt t="42976" x="3467100" y="1727200"/>
          <p14:tracePt t="42992" x="3441700" y="1733550"/>
          <p14:tracePt t="43009" x="3409950" y="1752600"/>
          <p14:tracePt t="43025" x="3390900" y="1758950"/>
          <p14:tracePt t="43042" x="3378200" y="1771650"/>
          <p14:tracePt t="43058" x="3365500" y="1771650"/>
          <p14:tracePt t="43094" x="3359150" y="1771650"/>
          <p14:tracePt t="43108" x="3359150" y="1778000"/>
          <p14:tracePt t="43109" x="3346450" y="1784350"/>
          <p14:tracePt t="43146" x="3340100" y="1784350"/>
          <p14:tracePt t="43147" x="3333750" y="1784350"/>
          <p14:tracePt t="43982" x="3327400" y="1784350"/>
          <p14:tracePt t="44013" x="3314700" y="1784350"/>
          <p14:tracePt t="44023" x="3302000" y="1784350"/>
          <p14:tracePt t="44033" x="3289300" y="1790700"/>
          <p14:tracePt t="44044" x="3263900" y="1790700"/>
          <p14:tracePt t="44057" x="3238500" y="1790700"/>
          <p14:tracePt t="44074" x="3206750" y="1790700"/>
          <p14:tracePt t="44075" x="3149600" y="1797050"/>
          <p14:tracePt t="44093" x="3067050" y="1797050"/>
          <p14:tracePt t="44109" x="3035300" y="1797050"/>
          <p14:tracePt t="44126" x="2946400" y="1797050"/>
          <p14:tracePt t="44142" x="2851150" y="1797050"/>
          <p14:tracePt t="44159" x="2794000" y="1797050"/>
          <p14:tracePt t="44176" x="2698750" y="1797050"/>
          <p14:tracePt t="44192" x="2641600" y="1797050"/>
          <p14:tracePt t="44209" x="2571750" y="1797050"/>
          <p14:tracePt t="44226" x="2527300" y="1797050"/>
          <p14:tracePt t="44242" x="2495550" y="1797050"/>
          <p14:tracePt t="44258" x="2438400" y="1797050"/>
          <p14:tracePt t="44276" x="2413000" y="1797050"/>
          <p14:tracePt t="44292" x="2343150" y="1797050"/>
          <p14:tracePt t="44309" x="2286000" y="1797050"/>
          <p14:tracePt t="44325" x="2254250" y="1803400"/>
          <p14:tracePt t="44342" x="2197100" y="1803400"/>
          <p14:tracePt t="44358" x="2171700" y="1809750"/>
          <p14:tracePt t="44375" x="2133600" y="1816100"/>
          <p14:tracePt t="44392" x="2089150" y="1828800"/>
          <p14:tracePt t="44408" x="2063750" y="1835150"/>
          <p14:tracePt t="44425" x="2012950" y="1847850"/>
          <p14:tracePt t="44442" x="1987550" y="1847850"/>
          <p14:tracePt t="44458" x="1917700" y="1854200"/>
          <p14:tracePt t="44475" x="1860550" y="1860550"/>
          <p14:tracePt t="44492" x="1835150" y="1860550"/>
          <p14:tracePt t="44508" x="1803400" y="1860550"/>
          <p14:tracePt t="44525" x="1784350" y="1860550"/>
          <p14:tracePt t="44542" x="1752600" y="1860550"/>
          <p14:tracePt t="44558" x="1695450" y="1860550"/>
          <p14:tracePt t="44576" x="1657350" y="1860550"/>
          <p14:tracePt t="44592" x="1581150" y="1860550"/>
          <p14:tracePt t="44609" x="1549400" y="1860550"/>
          <p14:tracePt t="44625" x="1479550" y="1860550"/>
          <p14:tracePt t="44642" x="1435100" y="1860550"/>
          <p14:tracePt t="44659" x="1416050" y="1860550"/>
          <p14:tracePt t="44675" x="1371600" y="1860550"/>
          <p14:tracePt t="44692" x="1352550" y="1860550"/>
          <p14:tracePt t="44708" x="1320800" y="1860550"/>
          <p14:tracePt t="44726" x="1301750" y="1860550"/>
          <p14:tracePt t="44742" x="1289050" y="1860550"/>
          <p14:tracePt t="44759" x="1276350" y="1860550"/>
          <p14:tracePt t="44775" x="1263650" y="1860550"/>
          <p14:tracePt t="44792" x="1244600" y="1860550"/>
          <p14:tracePt t="44809" x="1225550" y="1860550"/>
          <p14:tracePt t="45182" x="1231900" y="1860550"/>
          <p14:tracePt t="45204" x="1238250" y="1860550"/>
          <p14:tracePt t="45213" x="1244600" y="1860550"/>
          <p14:tracePt t="45224" x="1250950" y="1860550"/>
          <p14:tracePt t="45241" x="1263650" y="1860550"/>
          <p14:tracePt t="45242" x="1295400" y="1860550"/>
          <p14:tracePt t="45258" x="1314450" y="1860550"/>
          <p14:tracePt t="45258" x="1339850" y="1860550"/>
          <p14:tracePt t="45276" x="1358900" y="1860550"/>
          <p14:tracePt t="45292" x="1422400" y="1866900"/>
          <p14:tracePt t="45309" x="1454150" y="1866900"/>
          <p14:tracePt t="45325" x="1543050" y="1892300"/>
          <p14:tracePt t="45342" x="1657350" y="1924050"/>
          <p14:tracePt t="45359" x="1727200" y="1943100"/>
          <p14:tracePt t="45375" x="1873250" y="1987550"/>
          <p14:tracePt t="45392" x="1943100" y="2012950"/>
          <p14:tracePt t="45408" x="2076450" y="2044700"/>
          <p14:tracePt t="45425" x="2190750" y="2070100"/>
          <p14:tracePt t="45442" x="2247900" y="2076450"/>
          <p14:tracePt t="45458" x="2355850" y="2101850"/>
          <p14:tracePt t="45475" x="2413000" y="2108200"/>
          <p14:tracePt t="45492" x="2533650" y="2127250"/>
          <p14:tracePt t="45508" x="2628900" y="2133600"/>
          <p14:tracePt t="45525" x="2667000" y="2133600"/>
          <p14:tracePt t="45542" x="2749550" y="2133600"/>
          <p14:tracePt t="45558" x="2774950" y="2133600"/>
          <p14:tracePt t="45576" x="2825750" y="2114550"/>
          <p14:tracePt t="45592" x="2870200" y="2089150"/>
          <p14:tracePt t="45609" x="2895600" y="2070100"/>
          <p14:tracePt t="45625" x="2933700" y="2012950"/>
          <p14:tracePt t="45642" x="2946400" y="1974850"/>
          <p14:tracePt t="45659" x="2959100" y="1885950"/>
          <p14:tracePt t="45674" x="2965450" y="1847850"/>
          <p14:tracePt t="45691" x="2965450" y="1758950"/>
          <p14:tracePt t="45708" x="2965450" y="1695450"/>
          <p14:tracePt t="45725" x="2965450" y="1657350"/>
          <p14:tracePt t="45742" x="2965450" y="1593850"/>
          <p14:tracePt t="45758" x="2940050" y="1504950"/>
          <p14:tracePt t="45775" x="2921000" y="1473200"/>
          <p14:tracePt t="45792" x="2895600" y="1409700"/>
          <p14:tracePt t="45809" x="2870200" y="1377950"/>
          <p14:tracePt t="45825" x="2838450" y="1327150"/>
          <p14:tracePt t="45842" x="2813050" y="1301750"/>
          <p14:tracePt t="45858" x="2755900" y="1270000"/>
          <p14:tracePt t="45876" x="2660650" y="1231900"/>
          <p14:tracePt t="45892" x="2603500" y="1212850"/>
          <p14:tracePt t="45907" x="2489200" y="1187450"/>
          <p14:tracePt t="45924" x="2381250" y="1174750"/>
          <p14:tracePt t="45942" x="2324100" y="1162050"/>
          <p14:tracePt t="45958" x="2235200" y="1162050"/>
          <p14:tracePt t="45976" x="2203450" y="1162050"/>
          <p14:tracePt t="45992" x="2108200" y="1181100"/>
          <p14:tracePt t="46009" x="2012950" y="1206500"/>
          <p14:tracePt t="46026" x="1955800" y="1219200"/>
          <p14:tracePt t="46042" x="1847850" y="1250950"/>
          <p14:tracePt t="46058" x="1797050" y="1270000"/>
          <p14:tracePt t="46076" x="1695450" y="1301750"/>
          <p14:tracePt t="46092" x="1644650" y="1314450"/>
          <p14:tracePt t="46092" x="1600200" y="1333500"/>
          <p14:tracePt t="46110" x="1555750" y="1339850"/>
          <p14:tracePt t="46125" x="1492250" y="1365250"/>
          <p14:tracePt t="46142" x="1466850" y="1384300"/>
          <p14:tracePt t="46159" x="1409700" y="1403350"/>
          <p14:tracePt t="46175" x="1397000" y="1416050"/>
          <p14:tracePt t="46192" x="1358900" y="1441450"/>
          <p14:tracePt t="46208" x="1320800" y="1473200"/>
          <p14:tracePt t="46226" x="1301750" y="1492250"/>
          <p14:tracePt t="46242" x="1276350" y="1530350"/>
          <p14:tracePt t="46259" x="1263650" y="1549400"/>
          <p14:tracePt t="46275" x="1250950" y="1574800"/>
          <p14:tracePt t="46292" x="1244600" y="1612900"/>
          <p14:tracePt t="46308" x="1244600" y="1631950"/>
          <p14:tracePt t="46325" x="1244600" y="1670050"/>
          <p14:tracePt t="46342" x="1244600" y="1695450"/>
          <p14:tracePt t="46358" x="1276350" y="1758950"/>
          <p14:tracePt t="46375" x="1320800" y="1816100"/>
          <p14:tracePt t="46392" x="1346200" y="1847850"/>
          <p14:tracePt t="46408" x="1403350" y="1892300"/>
          <p14:tracePt t="46425" x="1422400" y="1905000"/>
          <p14:tracePt t="46442" x="1460500" y="1924050"/>
          <p14:tracePt t="46459" x="1504950" y="1936750"/>
          <p14:tracePt t="46475" x="1530350" y="1943100"/>
          <p14:tracePt t="46492" x="1562100" y="1955800"/>
          <p14:tracePt t="46508" x="1587500" y="1962150"/>
          <p14:tracePt t="46526" x="1625600" y="1968500"/>
          <p14:tracePt t="46541" x="1657350" y="1974850"/>
          <p14:tracePt t="46558" x="1689100" y="1974850"/>
          <p14:tracePt t="46575" x="1771650" y="1981200"/>
          <p14:tracePt t="46591" x="1816100" y="1981200"/>
          <p14:tracePt t="46609" x="1924050" y="1981200"/>
          <p14:tracePt t="46625" x="2000250" y="1981200"/>
          <p14:tracePt t="46642" x="2025650" y="1981200"/>
          <p14:tracePt t="46658" x="2063750" y="1981200"/>
          <p14:tracePt t="46676" x="2076450" y="1981200"/>
          <p14:tracePt t="46691" x="2108200" y="1981200"/>
          <p14:tracePt t="46707" x="2146300" y="1981200"/>
          <p14:tracePt t="46726" x="2165350" y="1981200"/>
          <p14:tracePt t="46741" x="2190750" y="1981200"/>
          <p14:tracePt t="46759" x="2197100" y="1981200"/>
          <p14:tracePt t="46775" x="2209800" y="1981200"/>
          <p14:tracePt t="46792" x="2222500" y="1968500"/>
          <p14:tracePt t="46808" x="2228850" y="1968500"/>
          <p14:tracePt t="46825" x="2247900" y="1962150"/>
          <p14:tracePt t="46842" x="2254250" y="1955800"/>
          <p14:tracePt t="46858" x="2266950" y="1955800"/>
          <p14:tracePt t="46875" x="2273300" y="1949450"/>
          <p14:tracePt t="47332" x="2279650" y="1949450"/>
          <p14:tracePt t="47342" x="2292350" y="1949450"/>
          <p14:tracePt t="47352" x="2311400" y="1949450"/>
          <p14:tracePt t="47363" x="2355850" y="1949450"/>
          <p14:tracePt t="47367" x="2406650" y="1949450"/>
          <p14:tracePt t="47375" x="2482850" y="1949450"/>
          <p14:tracePt t="47392" x="2698750" y="1949450"/>
          <p14:tracePt t="47408" x="3022600" y="1949450"/>
          <p14:tracePt t="47425" x="3200400" y="1949450"/>
          <p14:tracePt t="47442" x="3625850" y="1949450"/>
          <p14:tracePt t="47458" x="3848100" y="1949450"/>
          <p14:tracePt t="47475" x="4311650" y="1949450"/>
          <p14:tracePt t="47492" x="4775200" y="1949450"/>
          <p14:tracePt t="47509" x="4997450" y="1949450"/>
          <p14:tracePt t="47525" x="5372100" y="1949450"/>
          <p14:tracePt t="47541" x="5505450" y="1949450"/>
          <p14:tracePt t="47559" x="5702300" y="1949450"/>
          <p14:tracePt t="47575" x="5765800" y="1943100"/>
          <p14:tracePt t="47592" x="5892800" y="1924050"/>
          <p14:tracePt t="47609" x="5994400" y="1911350"/>
          <p14:tracePt t="47625" x="6038850" y="1905000"/>
          <p14:tracePt t="47642" x="6159500" y="1892300"/>
          <p14:tracePt t="47657" x="6216650" y="1885950"/>
          <p14:tracePt t="47674" x="6324600" y="1879600"/>
          <p14:tracePt t="47692" x="6388100" y="1866900"/>
          <p14:tracePt t="47724" x="6419850" y="1854200"/>
          <p14:tracePt t="47724" x="6477000" y="1828800"/>
          <p14:tracePt t="47740" x="6502400" y="1816100"/>
          <p14:tracePt t="47757" x="6553200" y="1797050"/>
          <p14:tracePt t="47775" x="6597650" y="1790700"/>
          <p14:tracePt t="47792" x="6604000" y="1784350"/>
          <p14:tracePt t="47808" x="6616700" y="1784350"/>
          <p14:tracePt t="47843" x="6623050" y="1784350"/>
          <p14:tracePt t="47863" x="6623050" y="1778000"/>
          <p14:tracePt t="47956" x="6616700" y="1778000"/>
          <p14:tracePt t="47987" x="6610350" y="1778000"/>
          <p14:tracePt t="47997" x="6604000" y="1778000"/>
          <p14:tracePt t="48018" x="6597650" y="1784350"/>
          <p14:tracePt t="48038" x="6597650" y="1790700"/>
          <p14:tracePt t="48069" x="6597650" y="1797050"/>
          <p14:tracePt t="48080" x="6591300" y="1797050"/>
          <p14:tracePt t="48090" x="6578600" y="1797050"/>
          <p14:tracePt t="48111" x="6578600" y="1803400"/>
          <p14:tracePt t="48112" x="6565900" y="1809750"/>
          <p14:tracePt t="48126" x="6559550" y="1809750"/>
          <p14:tracePt t="48126" x="6553200" y="1816100"/>
          <p14:tracePt t="48143" x="6546850" y="1816100"/>
          <p14:tracePt t="48159" x="6527800" y="1828800"/>
          <p14:tracePt t="48176" x="6508750" y="1835150"/>
          <p14:tracePt t="48192" x="6489700" y="1847850"/>
          <p14:tracePt t="48209" x="6477000" y="1854200"/>
          <p14:tracePt t="48226" x="6470650" y="1854200"/>
          <p14:tracePt t="48242" x="6464300" y="1854200"/>
          <p14:tracePt t="48258" x="6457950" y="1854200"/>
          <p14:tracePt t="48275" x="6438900" y="1854200"/>
          <p14:tracePt t="48292" x="6426200" y="1854200"/>
          <p14:tracePt t="48308" x="6413500" y="1854200"/>
          <p14:tracePt t="48717" x="6426200" y="1854200"/>
          <p14:tracePt t="48727" x="6445250" y="1854200"/>
          <p14:tracePt t="48737" x="6477000" y="1854200"/>
          <p14:tracePt t="48744" x="6508750" y="1854200"/>
          <p14:tracePt t="48758" x="6623050" y="1854200"/>
          <p14:tracePt t="48775" x="6731000" y="1854200"/>
          <p14:tracePt t="48792" x="6788150" y="1847850"/>
          <p14:tracePt t="48808" x="6877050" y="1828800"/>
          <p14:tracePt t="48826" x="6953250" y="1803400"/>
          <p14:tracePt t="48842" x="6978650" y="1778000"/>
          <p14:tracePt t="48858" x="7035800" y="1752600"/>
          <p14:tracePt t="48875" x="7054850" y="1733550"/>
          <p14:tracePt t="48892" x="7086600" y="1689100"/>
          <p14:tracePt t="48908" x="7099300" y="1663700"/>
          <p14:tracePt t="48924" x="7112000" y="1600200"/>
          <p14:tracePt t="48941" x="7112000" y="1530350"/>
          <p14:tracePt t="48957" x="7105650" y="1504950"/>
          <p14:tracePt t="48976" x="7086600" y="1460500"/>
          <p14:tracePt t="48992" x="7073900" y="1454150"/>
          <p14:tracePt t="49007" x="7061200" y="1441450"/>
          <p14:tracePt t="49024" x="7054850" y="1441450"/>
          <p14:tracePt t="49041" x="7048500" y="1441450"/>
          <p14:tracePt t="49059" x="7029450" y="1441450"/>
          <p14:tracePt t="49075" x="7016750" y="1441450"/>
          <p14:tracePt t="49092" x="6991350" y="1447800"/>
          <p14:tracePt t="49108" x="6953250" y="1466850"/>
          <p14:tracePt t="49125" x="6940550" y="1473200"/>
          <p14:tracePt t="49142" x="6915150" y="1485900"/>
          <p14:tracePt t="49159" x="6896100" y="1492250"/>
          <p14:tracePt t="49175" x="6864350" y="1511300"/>
          <p14:tracePt t="49192" x="6845300" y="1524000"/>
          <p14:tracePt t="49209" x="6826250" y="1536700"/>
          <p14:tracePt t="49226" x="6800850" y="1555750"/>
          <p14:tracePt t="49242" x="6794500" y="1562100"/>
          <p14:tracePt t="49258" x="6781800" y="1587500"/>
          <p14:tracePt t="49275" x="6769100" y="1600200"/>
          <p14:tracePt t="49292" x="6762750" y="1612900"/>
          <p14:tracePt t="49308" x="6762750" y="1619250"/>
          <p14:tracePt t="49326" x="6756400" y="1625600"/>
          <p14:tracePt t="49834" x="6743700" y="1631950"/>
          <p14:tracePt t="49844" x="6743700" y="1638300"/>
          <p14:tracePt t="49855" x="6731000" y="1638300"/>
          <p14:tracePt t="49859" x="6686550" y="1651000"/>
          <p14:tracePt t="49879" x="6661150" y="1657350"/>
          <p14:tracePt t="49892" x="6629400" y="1663700"/>
          <p14:tracePt t="49907" x="6477000" y="1676400"/>
          <p14:tracePt t="49924" x="6223000" y="1682750"/>
          <p14:tracePt t="49941" x="6045200" y="1682750"/>
          <p14:tracePt t="49958" x="5575300" y="1695450"/>
          <p14:tracePt t="49975" x="5111750" y="1695450"/>
          <p14:tracePt t="49993" x="4914900" y="1695450"/>
          <p14:tracePt t="50009" x="4533900" y="1695450"/>
          <p14:tracePt t="50025" x="4381500" y="1695450"/>
          <p14:tracePt t="50042" x="4044950" y="1695450"/>
          <p14:tracePt t="50059" x="3733800" y="1695450"/>
          <p14:tracePt t="50075" x="3581400" y="1695450"/>
          <p14:tracePt t="50092" x="3340100" y="1695450"/>
          <p14:tracePt t="50108" x="3244850" y="1695450"/>
          <p14:tracePt t="50125" x="3073400" y="1695450"/>
          <p14:tracePt t="50141" x="2921000" y="1695450"/>
          <p14:tracePt t="50158" x="2844800" y="1695450"/>
          <p14:tracePt t="50176" x="2717800" y="1695450"/>
          <p14:tracePt t="50192" x="2660650" y="1695450"/>
          <p14:tracePt t="50209" x="2584450" y="1695450"/>
          <p14:tracePt t="50225" x="2540000" y="1695450"/>
          <p14:tracePt t="50242" x="2520950" y="1701800"/>
          <p14:tracePt t="50258" x="2508250" y="1708150"/>
          <p14:tracePt t="50275" x="2495550" y="1708150"/>
          <p14:tracePt t="50292" x="2476500" y="1714500"/>
          <p14:tracePt t="50308" x="2457450" y="1714500"/>
          <p14:tracePt t="50325" x="2444750" y="1720850"/>
          <p14:tracePt t="50341" x="2425700" y="1720850"/>
          <p14:tracePt t="50358" x="2413000" y="1720850"/>
          <p14:tracePt t="50375" x="2393950" y="1720850"/>
          <p14:tracePt t="50392" x="2381250" y="1720850"/>
          <p14:tracePt t="50408" x="2368550" y="1720850"/>
          <p14:tracePt t="50425" x="2355850" y="1720850"/>
          <p14:tracePt t="50491" x="2368550" y="1720850"/>
          <p14:tracePt t="50501" x="2381250" y="1720850"/>
          <p14:tracePt t="50512" x="2393950" y="1720850"/>
          <p14:tracePt t="50512" x="2419350" y="1714500"/>
          <p14:tracePt t="50525" x="2444750" y="1708150"/>
          <p14:tracePt t="50543" x="2489200" y="1682750"/>
          <p14:tracePt t="50558" x="2520950" y="1651000"/>
          <p14:tracePt t="50575" x="2533650" y="1631950"/>
          <p14:tracePt t="50592" x="2533650" y="1606550"/>
          <p14:tracePt t="50608" x="2533650" y="1593850"/>
          <p14:tracePt t="50608" x="2533650" y="1581150"/>
          <p14:tracePt t="50627" x="2520950" y="1574800"/>
          <p14:tracePt t="50642" x="2489200" y="1574800"/>
          <p14:tracePt t="50658" x="2463800" y="1574800"/>
          <p14:tracePt t="50691" x="2419350" y="1574800"/>
          <p14:tracePt t="50692" x="2400300" y="1574800"/>
          <p14:tracePt t="50692" x="2381250" y="1587500"/>
          <p14:tracePt t="50709" x="2374900" y="1593850"/>
          <p14:tracePt t="50725" x="2355850" y="1612900"/>
          <p14:tracePt t="50742" x="2355850" y="1619250"/>
          <p14:tracePt t="50758" x="2349500" y="1625600"/>
          <p14:tracePt t="50792" x="2349500" y="1631950"/>
          <p14:tracePt t="50914" x="2355850" y="1631950"/>
          <p14:tracePt t="50956" x="2362200" y="1631950"/>
          <p14:tracePt t="50966" x="2374900" y="1631950"/>
          <p14:tracePt t="50977" x="2387600" y="1631950"/>
          <p14:tracePt t="50977" x="2413000" y="1638300"/>
          <p14:tracePt t="50992" x="2514600" y="1638300"/>
          <p14:tracePt t="51007" x="2603500" y="1638300"/>
          <p14:tracePt t="51025" x="2819400" y="1651000"/>
          <p14:tracePt t="51041" x="2946400" y="1651000"/>
          <p14:tracePt t="51057" x="3238500" y="1651000"/>
          <p14:tracePt t="51074" x="3549650" y="1651000"/>
          <p14:tracePt t="51090" x="3683000" y="1651000"/>
          <p14:tracePt t="51108" x="3975100" y="1651000"/>
          <p14:tracePt t="51126" x="4108450" y="1651000"/>
          <p14:tracePt t="51142" x="4375150" y="1651000"/>
          <p14:tracePt t="51159" x="4629150" y="1651000"/>
          <p14:tracePt t="51175" x="4762500" y="1651000"/>
          <p14:tracePt t="51192" x="5029200" y="1651000"/>
          <p14:tracePt t="51209" x="5181600" y="1651000"/>
          <p14:tracePt t="51226" x="5473700" y="1651000"/>
          <p14:tracePt t="51242" x="5727700" y="1651000"/>
          <p14:tracePt t="51258" x="5835650" y="1657350"/>
          <p14:tracePt t="51276" x="6032500" y="1689100"/>
          <p14:tracePt t="51292" x="6121400" y="1701800"/>
          <p14:tracePt t="51308" x="6254750" y="1727200"/>
          <p14:tracePt t="51326" x="6375400" y="1752600"/>
          <p14:tracePt t="51342" x="6432550" y="1752600"/>
          <p14:tracePt t="51358" x="6508750" y="1758950"/>
          <p14:tracePt t="51375" x="6553200" y="1771650"/>
          <p14:tracePt t="51392" x="6654800" y="1784350"/>
          <p14:tracePt t="51408" x="6769100" y="1809750"/>
          <p14:tracePt t="51426" x="6845300" y="1828800"/>
          <p14:tracePt t="51442" x="7004050" y="1860550"/>
          <p14:tracePt t="51458" x="7092950" y="1885950"/>
          <p14:tracePt t="51475" x="7219950" y="1917700"/>
          <p14:tracePt t="51491" x="7296150" y="1936750"/>
          <p14:tracePt t="51508" x="7315200" y="1943100"/>
          <p14:tracePt t="51525" x="7346950" y="1943100"/>
          <p14:tracePt t="51542" x="7359650" y="1943100"/>
          <p14:tracePt t="51558" x="7404100" y="1943100"/>
          <p14:tracePt t="51575" x="7461250" y="1943100"/>
          <p14:tracePt t="51592" x="7486650" y="1943100"/>
          <p14:tracePt t="51608" x="7518400" y="1943100"/>
          <p14:tracePt t="53302" x="7524750" y="1943100"/>
          <p14:tracePt t="53343" x="7531100" y="1943100"/>
          <p14:tracePt t="55389" x="7531100" y="1949450"/>
          <p14:tracePt t="55429" x="7537450" y="1955800"/>
          <p14:tracePt t="59785" x="7531100" y="1955800"/>
          <p14:tracePt t="59801" x="7518400" y="1955800"/>
          <p14:tracePt t="59802" x="7505700" y="1949450"/>
          <p14:tracePt t="59809" x="7493000" y="1949450"/>
          <p14:tracePt t="59826" x="7461250" y="1943100"/>
          <p14:tracePt t="59842" x="7442200" y="1936750"/>
          <p14:tracePt t="59859" x="7435850" y="1936750"/>
          <p14:tracePt t="59876" x="7429500" y="1936750"/>
          <p14:tracePt t="59892" x="7423150" y="1936750"/>
          <p14:tracePt t="59910" x="7416800" y="1936750"/>
          <p14:tracePt t="59925" x="7404100" y="1936750"/>
          <p14:tracePt t="59941" x="7391400" y="1936750"/>
          <p14:tracePt t="59958" x="7372350" y="1930400"/>
          <p14:tracePt t="59975" x="7353300" y="1930400"/>
          <p14:tracePt t="59993" x="7346950" y="1930400"/>
          <p14:tracePt t="60010" x="7321550" y="1930400"/>
          <p14:tracePt t="60027" x="7302500" y="1924050"/>
          <p14:tracePt t="60041" x="7239000" y="1911350"/>
          <p14:tracePt t="60058" x="7194550" y="1892300"/>
          <p14:tracePt t="60074" x="7099300" y="1860550"/>
          <p14:tracePt t="60091" x="7004050" y="1828800"/>
          <p14:tracePt t="60109" x="6972300" y="1822450"/>
          <p14:tracePt t="60126" x="6883400" y="1784350"/>
          <p14:tracePt t="60143" x="6845300" y="1771650"/>
          <p14:tracePt t="60159" x="6750050" y="1733550"/>
          <p14:tracePt t="60176" x="6629400" y="1682750"/>
          <p14:tracePt t="60192" x="6540500" y="1651000"/>
          <p14:tracePt t="60209" x="6362700" y="1600200"/>
          <p14:tracePt t="60226" x="6261100" y="1574800"/>
          <p14:tracePt t="60242" x="6083300" y="1511300"/>
          <p14:tracePt t="60259" x="5911850" y="1441450"/>
          <p14:tracePt t="60275" x="5835650" y="1403350"/>
          <p14:tracePt t="60293" x="5695950" y="1346200"/>
          <p14:tracePt t="60309" x="5638800" y="1320800"/>
          <p14:tracePt t="60326" x="5530850" y="1270000"/>
          <p14:tracePt t="60342" x="5461000" y="1231900"/>
          <p14:tracePt t="60359" x="5422900" y="1212850"/>
          <p14:tracePt t="60376" x="5372100" y="1181100"/>
          <p14:tracePt t="60392" x="5359400" y="1168400"/>
          <p14:tracePt t="60409" x="5327650" y="1130300"/>
          <p14:tracePt t="60426" x="5302250" y="1092200"/>
          <p14:tracePt t="60443" x="5289550" y="1073150"/>
          <p14:tracePt t="60459" x="5270500" y="1047750"/>
          <p14:tracePt t="60476" x="5257800" y="1028700"/>
          <p14:tracePt t="60492" x="5251450" y="1003300"/>
          <p14:tracePt t="60509" x="5245100" y="977900"/>
          <p14:tracePt t="60526" x="5245100" y="965200"/>
          <p14:tracePt t="60542" x="5238750" y="946150"/>
          <p14:tracePt t="60559" x="5238750" y="933450"/>
          <p14:tracePt t="60575" x="5238750" y="920750"/>
          <p14:tracePt t="60592" x="5238750" y="895350"/>
          <p14:tracePt t="60609" x="5232400" y="889000"/>
          <p14:tracePt t="60626" x="5226050" y="863600"/>
          <p14:tracePt t="60642" x="5219700" y="857250"/>
          <p14:tracePt t="60659" x="5207000" y="831850"/>
          <p14:tracePt t="60676" x="5194300" y="819150"/>
          <p14:tracePt t="60714" x="5187950" y="812800"/>
          <p14:tracePt t="60715" x="5187950" y="806450"/>
          <p14:tracePt t="60726" x="5181600" y="806450"/>
          <p14:tracePt t="60743" x="5181600" y="793750"/>
          <p14:tracePt t="60759" x="5162550" y="781050"/>
          <p14:tracePt t="60776" x="5162550" y="774700"/>
          <p14:tracePt t="60792" x="5143500" y="762000"/>
          <p14:tracePt t="60810" x="5143500" y="755650"/>
          <p14:tracePt t="60826" x="5137150" y="749300"/>
          <p14:tracePt t="60860" x="5130800" y="742950"/>
          <p14:tracePt t="60890" x="5124450" y="742950"/>
          <p14:tracePt t="60942" x="5118100" y="742950"/>
          <p14:tracePt t="60968" x="5111750" y="742950"/>
          <p14:tracePt t="60970" x="5111750" y="736600"/>
          <p14:tracePt t="60976" x="5105400" y="730250"/>
          <p14:tracePt t="61016" x="5099050" y="723900"/>
          <p14:tracePt t="61026" x="5092700" y="723900"/>
          <p14:tracePt t="61041" x="5092700" y="717550"/>
          <p14:tracePt t="61049" x="5092700" y="711200"/>
          <p14:tracePt t="61100" x="5092700" y="704850"/>
          <p14:tracePt t="61110" x="5092700" y="698500"/>
          <p14:tracePt t="61120" x="5092700" y="692150"/>
          <p14:tracePt t="61126" x="5086350" y="679450"/>
          <p14:tracePt t="61142" x="5086350" y="673100"/>
          <p14:tracePt t="61159" x="5086350" y="666750"/>
          <p14:tracePt t="61176" x="5086350" y="660400"/>
          <p14:tracePt t="61192" x="5086350" y="654050"/>
          <p14:tracePt t="61209" x="5086350" y="641350"/>
          <p14:tracePt t="61246" x="5086350" y="635000"/>
          <p14:tracePt t="61266" x="5086350" y="628650"/>
          <p14:tracePt t="61277" x="5086350" y="622300"/>
          <p14:tracePt t="61319" x="5086350" y="615950"/>
          <p14:tracePt t="61360" x="5092700" y="615950"/>
          <p14:tracePt t="61777" x="5092700" y="609600"/>
          <p14:tracePt t="61808" x="5092700" y="603250"/>
          <p14:tracePt t="61850" x="5092700" y="596900"/>
          <p14:tracePt t="61870" x="5092700" y="590550"/>
          <p14:tracePt t="61902" x="5092700" y="584200"/>
          <p14:tracePt t="61913" x="5092700" y="577850"/>
          <p14:tracePt t="61913" x="5092700" y="571500"/>
          <p14:tracePt t="61963" x="5092700" y="565150"/>
          <p14:tracePt t="61974" x="5092700" y="558800"/>
          <p14:tracePt t="61995" x="5092700" y="552450"/>
          <p14:tracePt t="62005" x="5086350" y="552450"/>
          <p14:tracePt t="62026" x="5080000" y="546100"/>
          <p14:tracePt t="62036" x="5073650" y="539750"/>
          <p14:tracePt t="62057" x="5067300" y="539750"/>
          <p14:tracePt t="62067" x="5060950" y="539750"/>
          <p14:tracePt t="62078" x="5054600" y="539750"/>
          <p14:tracePt t="62092" x="5054600" y="533400"/>
          <p14:tracePt t="62093" x="5035550" y="533400"/>
          <p14:tracePt t="62130" x="5022850" y="533400"/>
          <p14:tracePt t="62142" x="5016500" y="533400"/>
          <p14:tracePt t="62150" x="5010150" y="533400"/>
          <p14:tracePt t="62159" x="4997450" y="533400"/>
          <p14:tracePt t="62193" x="4991100" y="533400"/>
          <p14:tracePt t="62194" x="4984750" y="533400"/>
          <p14:tracePt t="62210" x="4978400" y="533400"/>
          <p14:tracePt t="62307" x="4972050" y="533400"/>
          <p14:tracePt t="62328" x="4965700" y="533400"/>
          <p14:tracePt t="62338" x="4965700" y="527050"/>
          <p14:tracePt t="62359" x="4959350" y="520700"/>
          <p14:tracePt t="62380" x="4953000" y="520700"/>
          <p14:tracePt t="62392" x="4946650" y="520700"/>
          <p14:tracePt t="62402" x="4940300" y="520700"/>
          <p14:tracePt t="62412" x="4933950" y="520700"/>
          <p14:tracePt t="62422" x="4927600" y="514350"/>
          <p14:tracePt t="62444" x="4921250" y="514350"/>
          <p14:tracePt t="62444" x="4908550" y="514350"/>
          <p14:tracePt t="62459" x="4902200" y="514350"/>
          <p14:tracePt t="62475" x="4889500" y="514350"/>
          <p14:tracePt t="62492" x="4883150" y="514350"/>
          <p14:tracePt t="62509" x="4870450" y="514350"/>
          <p14:tracePt t="62526" x="4857750" y="514350"/>
          <p14:tracePt t="62542" x="4851400" y="514350"/>
          <p14:tracePt t="62559" x="4838700" y="514350"/>
          <p14:tracePt t="62575" x="4832350" y="514350"/>
          <p14:tracePt t="62592" x="4826000" y="514350"/>
          <p14:tracePt t="62609" x="4819650" y="514350"/>
          <p14:tracePt t="62673" x="4813300" y="520700"/>
          <p14:tracePt t="62694" x="4813300" y="527050"/>
          <p14:tracePt t="62705" x="4806950" y="533400"/>
          <p14:tracePt t="62714" x="4800600" y="533400"/>
          <p14:tracePt t="62725" x="4794250" y="533400"/>
          <p14:tracePt t="62747" x="4794250" y="539750"/>
          <p14:tracePt t="62747" x="4794250" y="546100"/>
          <p14:tracePt t="62767" x="4787900" y="546100"/>
          <p14:tracePt t="62818" x="4781550" y="546100"/>
          <p14:tracePt t="62859" x="4781550" y="552450"/>
          <p14:tracePt t="62885" x="4781550" y="558800"/>
          <p14:tracePt t="62901" x="4781550" y="565150"/>
          <p14:tracePt t="62921" x="4775200" y="565150"/>
          <p14:tracePt t="62953" x="4775200" y="571500"/>
          <p14:tracePt t="62963" x="4768850" y="571500"/>
          <p14:tracePt t="63005" x="4768850" y="577850"/>
          <p14:tracePt t="63045" x="4768850" y="584200"/>
          <p14:tracePt t="63076" x="4768850" y="590550"/>
          <p14:tracePt t="63097" x="4768850" y="596900"/>
          <p14:tracePt t="63129" x="4768850" y="603250"/>
          <p14:tracePt t="63151" x="4768850" y="609600"/>
          <p14:tracePt t="63161" x="4775200" y="609600"/>
          <p14:tracePt t="63161" x="4775200" y="615950"/>
          <p14:tracePt t="63176" x="4781550" y="615950"/>
          <p14:tracePt t="63192" x="4781550" y="622300"/>
          <p14:tracePt t="63209" x="4787900" y="628650"/>
          <p14:tracePt t="63226" x="4794250" y="635000"/>
          <p14:tracePt t="63242" x="4806950" y="635000"/>
          <p14:tracePt t="63259" x="4813300" y="641350"/>
          <p14:tracePt t="63276" x="4819650" y="647700"/>
          <p14:tracePt t="63292" x="4826000" y="647700"/>
          <p14:tracePt t="63309" x="4832350" y="654050"/>
          <p14:tracePt t="63326" x="4838700" y="654050"/>
          <p14:tracePt t="63342" x="4857750" y="660400"/>
          <p14:tracePt t="63380" x="4870450" y="660400"/>
          <p14:tracePt t="63380" x="4883150" y="660400"/>
          <p14:tracePt t="63392" x="4889500" y="660400"/>
          <p14:tracePt t="63409" x="4921250" y="660400"/>
          <p14:tracePt t="63426" x="4946650" y="660400"/>
          <p14:tracePt t="63442" x="4965700" y="660400"/>
          <p14:tracePt t="63459" x="4997450" y="660400"/>
          <p14:tracePt t="63476" x="5010150" y="660400"/>
          <p14:tracePt t="63492" x="5035550" y="660400"/>
          <p14:tracePt t="63509" x="5060950" y="660400"/>
          <p14:tracePt t="63526" x="5067300" y="660400"/>
          <p14:tracePt t="63542" x="5086350" y="660400"/>
          <p14:tracePt t="63559" x="5092700" y="660400"/>
          <p14:tracePt t="63576" x="5105400" y="660400"/>
          <p14:tracePt t="63592" x="5118100" y="660400"/>
          <p14:tracePt t="63609" x="5124450" y="660400"/>
          <p14:tracePt t="63650" x="5130800" y="660400"/>
          <p14:tracePt t="63661" x="5130800" y="654050"/>
          <p14:tracePt t="63936" x="5130800" y="647700"/>
          <p14:tracePt t="63956" x="5130800" y="641350"/>
          <p14:tracePt t="63977" x="5130800" y="635000"/>
          <p14:tracePt t="63987" x="5124450" y="628650"/>
          <p14:tracePt t="63995" x="5124450" y="622300"/>
          <p14:tracePt t="64010" x="5118100" y="615950"/>
          <p14:tracePt t="64025" x="5111750" y="609600"/>
          <p14:tracePt t="64030" x="5105400" y="596900"/>
          <p14:tracePt t="64042" x="5099050" y="590550"/>
          <p14:tracePt t="64058" x="5092700" y="584200"/>
          <p14:tracePt t="64075" x="5086350" y="577850"/>
          <p14:tracePt t="64093" x="5073650" y="577850"/>
          <p14:tracePt t="64110" x="5060950" y="577850"/>
          <p14:tracePt t="64126" x="5054600" y="577850"/>
          <p14:tracePt t="64142" x="5048250" y="577850"/>
          <p14:tracePt t="64159" x="5041900" y="577850"/>
          <p14:tracePt t="64176" x="5035550" y="577850"/>
          <p14:tracePt t="64229" x="5029200" y="577850"/>
          <p14:tracePt t="64250" x="5022850" y="577850"/>
          <p14:tracePt t="64260" x="5016500" y="577850"/>
          <p14:tracePt t="64281" x="5010150" y="577850"/>
          <p14:tracePt t="64291" x="5003800" y="584200"/>
          <p14:tracePt t="64302" x="5003800" y="590550"/>
          <p14:tracePt t="64309" x="4997450" y="590550"/>
          <p14:tracePt t="64344" x="4997450" y="596900"/>
          <p14:tracePt t="64345" x="4991100" y="596900"/>
          <p14:tracePt t="64359" x="4984750" y="609600"/>
          <p14:tracePt t="64396" x="4984750" y="615950"/>
          <p14:tracePt t="64416" x="4984750" y="622300"/>
          <p14:tracePt t="65556" x="4984750" y="628650"/>
          <p14:tracePt t="65568" x="4997450" y="635000"/>
          <p14:tracePt t="65577" x="5003800" y="641350"/>
          <p14:tracePt t="65578" x="5016500" y="654050"/>
          <p14:tracePt t="65592" x="5041900" y="666750"/>
          <p14:tracePt t="65609" x="5060950" y="679450"/>
          <p14:tracePt t="65627" x="5086350" y="704850"/>
          <p14:tracePt t="65642" x="5099050" y="717550"/>
          <p14:tracePt t="65659" x="5130800" y="749300"/>
          <p14:tracePt t="65675" x="5175250" y="781050"/>
          <p14:tracePt t="65693" x="5194300" y="800100"/>
          <p14:tracePt t="65709" x="5226050" y="825500"/>
          <p14:tracePt t="65726" x="5245100" y="838200"/>
          <p14:tracePt t="65742" x="5264150" y="863600"/>
          <p14:tracePt t="65759" x="5270500" y="882650"/>
          <p14:tracePt t="65776" x="5289550" y="908050"/>
          <p14:tracePt t="65792" x="5321300" y="946150"/>
          <p14:tracePt t="65809" x="5334000" y="984250"/>
          <p14:tracePt t="65825" x="5378450" y="1054100"/>
          <p14:tracePt t="65843" x="5403850" y="1079500"/>
          <p14:tracePt t="65859" x="5429250" y="1136650"/>
          <p14:tracePt t="65876" x="5454650" y="1181100"/>
          <p14:tracePt t="65894" x="5467350" y="1193800"/>
          <p14:tracePt t="65909" x="5480050" y="1231900"/>
          <p14:tracePt t="65927" x="5492750" y="1263650"/>
          <p14:tracePt t="65947" x="5505450" y="1282700"/>
          <p14:tracePt t="65958" x="5518150" y="1301750"/>
          <p14:tracePt t="65974" x="5524500" y="1320800"/>
          <p14:tracePt t="65991" x="5537200" y="1339850"/>
          <p14:tracePt t="66009" x="5549900" y="1371600"/>
          <p14:tracePt t="66026" x="5562600" y="1390650"/>
          <p14:tracePt t="66041" x="5581650" y="1422400"/>
          <p14:tracePt t="66058" x="5588000" y="1435100"/>
          <p14:tracePt t="66075" x="5600700" y="1466850"/>
          <p14:tracePt t="66091" x="5607050" y="1479550"/>
          <p14:tracePt t="66109" x="5613400" y="1498600"/>
          <p14:tracePt t="66125" x="5619750" y="1524000"/>
          <p14:tracePt t="66142" x="5626100" y="1530350"/>
          <p14:tracePt t="66159" x="5632450" y="1555750"/>
          <p14:tracePt t="66175" x="5632450" y="1562100"/>
          <p14:tracePt t="66192" x="5632450" y="1593850"/>
          <p14:tracePt t="66209" x="5632450" y="1612900"/>
          <p14:tracePt t="66226" x="5632450" y="1625600"/>
          <p14:tracePt t="66242" x="5632450" y="1644650"/>
          <p14:tracePt t="66259" x="5632450" y="1651000"/>
          <p14:tracePt t="66275" x="5638800" y="1670050"/>
          <p14:tracePt t="66293" x="5638800" y="1676400"/>
          <p14:tracePt t="66329" x="5645150" y="1676400"/>
          <p14:tracePt t="66798" x="5651500" y="1676400"/>
          <p14:tracePt t="66808" x="5657850" y="1676400"/>
          <p14:tracePt t="66818" x="5664200" y="1682750"/>
          <p14:tracePt t="66837" x="5683250" y="1682750"/>
          <p14:tracePt t="66842" x="5702300" y="1682750"/>
          <p14:tracePt t="66844" x="5727700" y="1689100"/>
          <p14:tracePt t="66859" x="5772150" y="1689100"/>
          <p14:tracePt t="66876" x="5842000" y="1701800"/>
          <p14:tracePt t="66892" x="5867400" y="1701800"/>
          <p14:tracePt t="66910" x="5918200" y="1714500"/>
          <p14:tracePt t="66925" x="5962650" y="1720850"/>
          <p14:tracePt t="66943" x="5988050" y="1727200"/>
          <p14:tracePt t="66959" x="6013450" y="1733550"/>
          <p14:tracePt t="66974" x="6026150" y="1739900"/>
          <p14:tracePt t="66991" x="6057900" y="1746250"/>
          <p14:tracePt t="67009" x="6070600" y="1752600"/>
          <p14:tracePt t="67009" x="6083300" y="1758950"/>
          <p14:tracePt t="67026" x="6102350" y="1758950"/>
          <p14:tracePt t="67042" x="6134100" y="1765300"/>
          <p14:tracePt t="67059" x="6153150" y="1765300"/>
          <p14:tracePt t="67075" x="6178550" y="1765300"/>
          <p14:tracePt t="67092" x="6197600" y="1765300"/>
          <p14:tracePt t="67110" x="6203950" y="1765300"/>
          <p14:tracePt t="67126" x="6216650" y="1765300"/>
          <p14:tracePt t="67143" x="6223000" y="1765300"/>
          <p14:tracePt t="67159" x="6235700" y="1765300"/>
          <p14:tracePt t="67176" x="6254750" y="1765300"/>
          <p14:tracePt t="67192" x="6261100" y="1765300"/>
          <p14:tracePt t="67209" x="6280150" y="1765300"/>
          <p14:tracePt t="67226" x="6286500" y="1765300"/>
          <p14:tracePt t="67242" x="6318250" y="1765300"/>
          <p14:tracePt t="67260" x="6330950" y="1765300"/>
          <p14:tracePt t="67275" x="6356350" y="1765300"/>
          <p14:tracePt t="67292" x="6375400" y="1765300"/>
          <p14:tracePt t="67309" x="6388100" y="1765300"/>
          <p14:tracePt t="67325" x="6400800" y="1765300"/>
          <p14:tracePt t="67342" x="6413500" y="1765300"/>
          <p14:tracePt t="67359" x="6426200" y="1765300"/>
          <p14:tracePt t="67376" x="6445250" y="1765300"/>
          <p14:tracePt t="67392" x="6457950" y="1765300"/>
          <p14:tracePt t="67409" x="6477000" y="1765300"/>
          <p14:tracePt t="67426" x="6496050" y="1765300"/>
          <p14:tracePt t="67442" x="6515100" y="1765300"/>
          <p14:tracePt t="67459" x="6534150" y="1765300"/>
          <p14:tracePt t="67476" x="6546850" y="1765300"/>
          <p14:tracePt t="67492" x="6565900" y="1765300"/>
          <p14:tracePt t="67509" x="6584950" y="1765300"/>
          <p14:tracePt t="67526" x="6610350" y="1765300"/>
          <p14:tracePt t="67542" x="6648450" y="1765300"/>
          <p14:tracePt t="67559" x="6667500" y="1765300"/>
          <p14:tracePt t="67576" x="6699250" y="1765300"/>
          <p14:tracePt t="67592" x="6711950" y="1765300"/>
          <p14:tracePt t="67609" x="6737350" y="1765300"/>
          <p14:tracePt t="67625" x="6762750" y="1765300"/>
          <p14:tracePt t="67643" x="6775450" y="1765300"/>
          <p14:tracePt t="67659" x="6800850" y="1765300"/>
          <p14:tracePt t="67676" x="6813550" y="1765300"/>
          <p14:tracePt t="67692" x="6832600" y="1765300"/>
          <p14:tracePt t="67709" x="6851650" y="1765300"/>
          <p14:tracePt t="67746" x="6864350" y="1765300"/>
          <p14:tracePt t="67747" x="6870700" y="1765300"/>
          <p14:tracePt t="67777" x="6877050" y="1765300"/>
          <p14:tracePt t="67798" x="6883400" y="1765300"/>
          <p14:tracePt t="67799" x="6889750" y="1765300"/>
          <p14:tracePt t="67834" x="6896100" y="1765300"/>
          <p14:tracePt t="67850" x="6902450" y="1765300"/>
          <p14:tracePt t="68695" x="6902450" y="1771650"/>
          <p14:tracePt t="68747" x="6896100" y="1771650"/>
          <p14:tracePt t="69266" x="6896100" y="1778000"/>
          <p14:tracePt t="69318" x="6896100" y="1784350"/>
          <p14:tracePt t="69329" x="6896100" y="1790700"/>
          <p14:tracePt t="69349" x="6896100" y="1797050"/>
          <p14:tracePt t="69411" x="6896100" y="1803400"/>
          <p14:tracePt t="69452" x="6889750" y="1803400"/>
          <p14:tracePt t="69493" x="6883400" y="1803400"/>
          <p14:tracePt t="69503" x="6883400" y="1809750"/>
          <p14:tracePt t="69646" x="6877050" y="1809750"/>
          <p14:tracePt t="69677" x="6877050" y="1816100"/>
          <p14:tracePt t="69687" x="6870700" y="1816100"/>
          <p14:tracePt t="69709" x="6864350" y="1828800"/>
          <p14:tracePt t="69718" x="6858000" y="1835150"/>
          <p14:tracePt t="69734" x="6858000" y="1841500"/>
          <p14:tracePt t="69739" x="6851650" y="1854200"/>
          <p14:tracePt t="69743" x="6851650" y="1866900"/>
          <p14:tracePt t="69759" x="6845300" y="1892300"/>
          <p14:tracePt t="69775" x="6832600" y="1924050"/>
          <p14:tracePt t="69793" x="6826250" y="1930400"/>
          <p14:tracePt t="69809" x="6813550" y="1955800"/>
          <p14:tracePt t="69826" x="6807200" y="1968500"/>
          <p14:tracePt t="69842" x="6800850" y="1987550"/>
          <p14:tracePt t="69859" x="6788150" y="2012950"/>
          <p14:tracePt t="69876" x="6788150" y="2025650"/>
          <p14:tracePt t="69892" x="6781800" y="2057400"/>
          <p14:tracePt t="69910" x="6775450" y="2076450"/>
          <p14:tracePt t="69926" x="6762750" y="2114550"/>
          <p14:tracePt t="69941" x="6762750" y="2139950"/>
          <p14:tracePt t="69941" x="6756400" y="2165350"/>
          <p14:tracePt t="69958" x="6750050" y="2184400"/>
          <p14:tracePt t="69976" x="6731000" y="2228850"/>
          <p14:tracePt t="69993" x="6718300" y="2247900"/>
          <p14:tracePt t="70008" x="6711950" y="2273300"/>
          <p14:tracePt t="70025" x="6705600" y="2305050"/>
          <p14:tracePt t="70041" x="6705600" y="2311400"/>
          <p14:tracePt t="70058" x="6705600" y="2336800"/>
          <p14:tracePt t="70074" x="6705600" y="2343150"/>
          <p14:tracePt t="70093" x="6705600" y="2362200"/>
          <p14:tracePt t="70109" x="6705600" y="2374900"/>
          <p14:tracePt t="70126" x="6705600" y="2387600"/>
          <p14:tracePt t="70143" x="6705600" y="2400300"/>
          <p14:tracePt t="70159" x="6705600" y="2406650"/>
          <p14:tracePt t="70176" x="6705600" y="2419350"/>
          <p14:tracePt t="70192" x="6705600" y="2432050"/>
          <p14:tracePt t="70209" x="6705600" y="2444750"/>
          <p14:tracePt t="70226" x="6711950" y="2457450"/>
          <p14:tracePt t="70243" x="6711950" y="2470150"/>
          <p14:tracePt t="70259" x="6711950" y="2482850"/>
          <p14:tracePt t="70275" x="6718300" y="2495550"/>
          <p14:tracePt t="70293" x="6718300" y="2501900"/>
          <p14:tracePt t="70309" x="6718300" y="2514600"/>
          <p14:tracePt t="70326" x="6724650" y="2514600"/>
          <p14:tracePt t="70426" x="6724650" y="2520950"/>
          <p14:tracePt t="70437" x="6731000" y="2520950"/>
          <p14:tracePt t="70447" x="6737350" y="2527300"/>
          <p14:tracePt t="70467" x="6743700" y="2527300"/>
          <p14:tracePt t="70478" x="6750050" y="2527300"/>
          <p14:tracePt t="70479" x="6756400" y="2527300"/>
          <p14:tracePt t="70509" x="6762750" y="2527300"/>
          <p14:tracePt t="70513" x="6775450" y="2527300"/>
          <p14:tracePt t="70525" x="6788150" y="2527300"/>
          <p14:tracePt t="70542" x="6794500" y="2520950"/>
          <p14:tracePt t="70559" x="6826250" y="2501900"/>
          <p14:tracePt t="70575" x="6858000" y="2470150"/>
          <p14:tracePt t="70592" x="6877050" y="2451100"/>
          <p14:tracePt t="70609" x="6908800" y="2400300"/>
          <p14:tracePt t="70627" x="6927850" y="2374900"/>
          <p14:tracePt t="70642" x="6953250" y="2324100"/>
          <p14:tracePt t="70659" x="6972300" y="2279650"/>
          <p14:tracePt t="70675" x="6978650" y="2254250"/>
          <p14:tracePt t="70692" x="6985000" y="2203450"/>
          <p14:tracePt t="70709" x="6985000" y="2171700"/>
          <p14:tracePt t="70725" x="6991350" y="2114550"/>
          <p14:tracePt t="70742" x="6991350" y="2057400"/>
          <p14:tracePt t="70759" x="6991350" y="2032000"/>
          <p14:tracePt t="70776" x="6991350" y="1993900"/>
          <p14:tracePt t="70792" x="6991350" y="1987550"/>
          <p14:tracePt t="70809" x="6991350" y="1962150"/>
          <p14:tracePt t="70826" x="6997700" y="1943100"/>
          <p14:tracePt t="70842" x="6997700" y="1930400"/>
          <p14:tracePt t="70859" x="7004050" y="1917700"/>
          <p14:tracePt t="70875" x="7004050" y="1905000"/>
          <p14:tracePt t="70892" x="7004050" y="1892300"/>
          <p14:tracePt t="70909" x="7004050" y="1885950"/>
          <p14:tracePt t="71099" x="7010400" y="1885950"/>
          <p14:tracePt t="71120" x="7016750" y="1885950"/>
          <p14:tracePt t="71130" x="7029450" y="1885950"/>
          <p14:tracePt t="71142" x="7042150" y="1885950"/>
          <p14:tracePt t="71150" x="7061200" y="1885950"/>
          <p14:tracePt t="71161" x="7118350" y="1885950"/>
          <p14:tracePt t="71176" x="7188200" y="1885950"/>
          <p14:tracePt t="71193" x="7219950" y="1885950"/>
          <p14:tracePt t="71209" x="7289800" y="1885950"/>
          <p14:tracePt t="71225" x="7315200" y="1885950"/>
          <p14:tracePt t="71243" x="7359650" y="1885950"/>
          <p14:tracePt t="71259" x="7416800" y="1885950"/>
          <p14:tracePt t="71275" x="7442200" y="1885950"/>
          <p14:tracePt t="71292" x="7505700" y="1885950"/>
          <p14:tracePt t="71309" x="7531100" y="1885950"/>
          <p14:tracePt t="71326" x="7600950" y="1885950"/>
          <p14:tracePt t="71342" x="7677150" y="1885950"/>
          <p14:tracePt t="71359" x="7708900" y="1885950"/>
          <p14:tracePt t="71375" x="7778750" y="1885950"/>
          <p14:tracePt t="71392" x="7797800" y="1885950"/>
          <p14:tracePt t="71409" x="7848600" y="1885950"/>
          <p14:tracePt t="71426" x="7867650" y="1885950"/>
          <p14:tracePt t="71716" x="7861300" y="1885950"/>
          <p14:tracePt t="71727" x="7854950" y="1885950"/>
          <p14:tracePt t="71748" x="7842250" y="1885950"/>
          <p14:tracePt t="71767" x="7829550" y="1885950"/>
          <p14:tracePt t="71779" x="7816850" y="1885950"/>
          <p14:tracePt t="71780" x="7804150" y="1885950"/>
          <p14:tracePt t="71792" x="7791450" y="1885950"/>
          <p14:tracePt t="71809" x="7753350" y="1885950"/>
          <p14:tracePt t="71826" x="7715250" y="1885950"/>
          <p14:tracePt t="71842" x="7696200" y="1885950"/>
          <p14:tracePt t="71859" x="7658100" y="1885950"/>
          <p14:tracePt t="71876" x="7632700" y="1885950"/>
          <p14:tracePt t="71892" x="7575550" y="1885950"/>
          <p14:tracePt t="71909" x="7518400" y="1885950"/>
          <p14:tracePt t="71926" x="7493000" y="1885950"/>
          <p14:tracePt t="71943" x="7429500" y="1885950"/>
          <p14:tracePt t="71958" x="7391400" y="1885950"/>
          <p14:tracePt t="71975" x="7327900" y="1885950"/>
          <p14:tracePt t="71993" x="7270750" y="1885950"/>
          <p14:tracePt t="72009" x="7239000" y="1885950"/>
          <p14:tracePt t="72026" x="7181850" y="1885950"/>
          <p14:tracePt t="72041" x="7156450" y="1885950"/>
          <p14:tracePt t="72058" x="7099300" y="1885950"/>
          <p14:tracePt t="72074" x="7029450" y="1885950"/>
          <p14:tracePt t="72091" x="6997700" y="1885950"/>
          <p14:tracePt t="72109" x="6921500" y="1885950"/>
          <p14:tracePt t="72126" x="6877050" y="1885950"/>
          <p14:tracePt t="72142" x="6819900" y="1885950"/>
          <p14:tracePt t="72159" x="6769100" y="1885950"/>
          <p14:tracePt t="72176" x="6750050" y="1885950"/>
          <p14:tracePt t="72193" x="6724650" y="1885950"/>
          <p14:tracePt t="72209" x="6718300" y="1885950"/>
          <p14:tracePt t="72225" x="6711950" y="1885950"/>
          <p14:tracePt t="72472" x="6718300" y="1885950"/>
          <p14:tracePt t="72482" x="6731000" y="1885950"/>
          <p14:tracePt t="72493" x="6743700" y="1885950"/>
          <p14:tracePt t="72508" x="6769100" y="1885950"/>
          <p14:tracePt t="72509" x="6845300" y="1885950"/>
          <p14:tracePt t="72525" x="6883400" y="1885950"/>
          <p14:tracePt t="72543" x="6946900" y="1885950"/>
          <p14:tracePt t="72559" x="6972300" y="1885950"/>
          <p14:tracePt t="72576" x="7016750" y="1885950"/>
          <p14:tracePt t="72592" x="7042150" y="1879600"/>
          <p14:tracePt t="72609" x="7061200" y="1873250"/>
          <p14:tracePt t="72627" x="7099300" y="1866900"/>
          <p14:tracePt t="72643" x="7137400" y="1866900"/>
          <p14:tracePt t="72659" x="7150100" y="1860550"/>
          <p14:tracePt t="72674" x="7156450" y="1860550"/>
          <p14:tracePt t="72691" x="7162800" y="1860550"/>
          <p14:tracePt t="72733" x="7169150" y="1860550"/>
          <p14:tracePt t="72814" x="7175500" y="1860550"/>
          <p14:tracePt t="72824" x="7188200" y="1860550"/>
          <p14:tracePt t="72834" x="7207250" y="1860550"/>
          <p14:tracePt t="72845" x="7264400" y="1860550"/>
          <p14:tracePt t="72859" x="7308850" y="1860550"/>
          <p14:tracePt t="72875" x="7385050" y="1860550"/>
          <p14:tracePt t="72893" x="7429500" y="1860550"/>
          <p14:tracePt t="72928" x="7435850" y="1860550"/>
          <p14:tracePt t="72928" x="7442200" y="1860550"/>
          <p14:tracePt t="72959" x="7448550" y="1860550"/>
          <p14:tracePt t="72979" x="7454900" y="1860550"/>
          <p14:tracePt t="72991" x="7461250" y="1860550"/>
          <p14:tracePt t="72991" x="7467600" y="1860550"/>
          <p14:tracePt t="73164" x="7461250" y="1860550"/>
          <p14:tracePt t="73174" x="7454900" y="1860550"/>
          <p14:tracePt t="73226" x="7448550" y="1860550"/>
          <p14:tracePt t="73236" x="7442200" y="1860550"/>
          <p14:tracePt t="73246" x="7435850" y="1860550"/>
          <p14:tracePt t="73259" x="7429500" y="1860550"/>
          <p14:tracePt t="73260" x="7416800" y="1860550"/>
          <p14:tracePt t="73276" x="7391400" y="1860550"/>
          <p14:tracePt t="73292" x="7372350" y="1860550"/>
          <p14:tracePt t="73309" x="7321550" y="1854200"/>
          <p14:tracePt t="73326" x="7200900" y="1828800"/>
          <p14:tracePt t="73342" x="7112000" y="1803400"/>
          <p14:tracePt t="73359" x="6858000" y="1733550"/>
          <p14:tracePt t="73376" x="6680200" y="1689100"/>
          <p14:tracePt t="73392" x="6305550" y="1574800"/>
          <p14:tracePt t="73409" x="5975350" y="1485900"/>
          <p14:tracePt t="73426" x="5867400" y="1460500"/>
          <p14:tracePt t="73442" x="5676900" y="1397000"/>
          <p14:tracePt t="73459" x="5594350" y="1371600"/>
          <p14:tracePt t="73476" x="5429250" y="1327150"/>
          <p14:tracePt t="73492" x="5251450" y="1270000"/>
          <p14:tracePt t="73509" x="5175250" y="1257300"/>
          <p14:tracePt t="73525" x="5048250" y="1212850"/>
          <p14:tracePt t="73542" x="5003800" y="1200150"/>
          <p14:tracePt t="73559" x="4940300" y="1174750"/>
          <p14:tracePt t="73576" x="4895850" y="1149350"/>
          <p14:tracePt t="73592" x="4870450" y="1130300"/>
          <p14:tracePt t="73609" x="4794250" y="1079500"/>
          <p14:tracePt t="73626" x="4749800" y="1035050"/>
          <p14:tracePt t="73642" x="4654550" y="965200"/>
          <p14:tracePt t="73659" x="4572000" y="882650"/>
          <p14:tracePt t="73675" x="4546600" y="857250"/>
          <p14:tracePt t="73692" x="4502150" y="800100"/>
          <p14:tracePt t="73709" x="4489450" y="781050"/>
          <p14:tracePt t="73725" x="4464050" y="742950"/>
          <p14:tracePt t="73742" x="4457700" y="698500"/>
          <p14:tracePt t="73759" x="4451350" y="673100"/>
          <p14:tracePt t="73775" x="4451350" y="622300"/>
          <p14:tracePt t="73792" x="4451350" y="584200"/>
          <p14:tracePt t="73809" x="4451350" y="527050"/>
          <p14:tracePt t="73825" x="4451350" y="488950"/>
          <p14:tracePt t="73843" x="4451350" y="476250"/>
          <p14:tracePt t="73858" x="4451350" y="457200"/>
          <p14:tracePt t="73876" x="4451350" y="450850"/>
          <p14:tracePt t="73892" x="4457700" y="431800"/>
          <p14:tracePt t="73909" x="4464050" y="406400"/>
          <p14:tracePt t="73946" x="4464050" y="400050"/>
          <p14:tracePt t="73988" x="4464050" y="393700"/>
          <p14:tracePt t="74029" x="4470400" y="387350"/>
          <p14:tracePt t="74630" x="4470400" y="381000"/>
          <p14:tracePt t="75038" x="4470400" y="374650"/>
          <p14:tracePt t="75538" x="4470400" y="381000"/>
          <p14:tracePt t="75559" x="4470400" y="387350"/>
          <p14:tracePt t="75570" x="4470400" y="393700"/>
          <p14:tracePt t="75580" x="4470400" y="400050"/>
          <p14:tracePt t="75590" x="4470400" y="406400"/>
          <p14:tracePt t="75600" x="4470400" y="419100"/>
          <p14:tracePt t="75609" x="4470400" y="438150"/>
          <p14:tracePt t="75627" x="4470400" y="450850"/>
          <p14:tracePt t="75643" x="4470400" y="463550"/>
          <p14:tracePt t="75660" x="4470400" y="476250"/>
          <p14:tracePt t="75694" x="4470400" y="482600"/>
          <p14:tracePt t="75714" x="4470400" y="488950"/>
          <p14:tracePt t="75735" x="4470400" y="495300"/>
          <p14:tracePt t="75745" x="4470400" y="501650"/>
          <p14:tracePt t="75756" x="4470400" y="508000"/>
          <p14:tracePt t="75777" x="4470400" y="514350"/>
          <p14:tracePt t="75778" x="4464050" y="514350"/>
          <p14:tracePt t="75794" x="4464050" y="527050"/>
          <p14:tracePt t="75809" x="4457700" y="527050"/>
          <p14:tracePt t="75826" x="4457700" y="533400"/>
          <p14:tracePt t="75860" x="4457700" y="539750"/>
          <p14:tracePt t="76911" x="4457700" y="546100"/>
          <p14:tracePt t="76921" x="4457700" y="558800"/>
          <p14:tracePt t="76931" x="4457700" y="565150"/>
          <p14:tracePt t="76941" x="4457700" y="590550"/>
          <p14:tracePt t="76962" x="4457700" y="603250"/>
          <p14:tracePt t="76976" x="4457700" y="615950"/>
          <p14:tracePt t="76983" x="4457700" y="622300"/>
          <p14:tracePt t="76993" x="4457700" y="628650"/>
          <p14:tracePt t="77249" x="4457700" y="622300"/>
          <p14:tracePt t="77270" x="4457700" y="615950"/>
          <p14:tracePt t="77301" x="4464050" y="615950"/>
          <p14:tracePt t="77321" x="4476750" y="615950"/>
          <p14:tracePt t="77336" x="4489450" y="615950"/>
          <p14:tracePt t="77336" x="4502150" y="615950"/>
          <p14:tracePt t="77344" x="4521200" y="615950"/>
          <p14:tracePt t="77360" x="4559300" y="615950"/>
          <p14:tracePt t="77378" x="4597400" y="615950"/>
          <p14:tracePt t="77394" x="4610100" y="615950"/>
          <p14:tracePt t="77411" x="4629150" y="615950"/>
          <p14:tracePt t="77427" x="4641850" y="615950"/>
          <p14:tracePt t="77444" x="4648200" y="615950"/>
          <p14:tracePt t="77460" x="4654550" y="615950"/>
          <p14:tracePt t="77477" x="4660900" y="615950"/>
          <p14:tracePt t="77519" x="4667250" y="615950"/>
          <p14:tracePt t="77562" x="4673600" y="615950"/>
          <p14:tracePt t="78233" x="4679950" y="615950"/>
          <p14:tracePt t="78264" x="4686300" y="615950"/>
          <p14:tracePt t="78275" x="4699000" y="615950"/>
          <p14:tracePt t="78285" x="4705350" y="615950"/>
          <p14:tracePt t="78294" x="4756150" y="615950"/>
          <p14:tracePt t="78310" x="4819650" y="615950"/>
          <p14:tracePt t="78327" x="4851400" y="615950"/>
          <p14:tracePt t="78344" x="4933950" y="615950"/>
          <p14:tracePt t="78360" x="4965700" y="615950"/>
          <p14:tracePt t="78377" x="5035550" y="615950"/>
          <p14:tracePt t="78394" x="5124450" y="628650"/>
          <p14:tracePt t="78411" x="5181600" y="635000"/>
          <p14:tracePt t="78427" x="5283200" y="641350"/>
          <p14:tracePt t="78445" x="5327650" y="647700"/>
          <p14:tracePt t="78460" x="5397500" y="654050"/>
          <p14:tracePt t="78477" x="5454650" y="654050"/>
          <p14:tracePt t="78494" x="5480050" y="660400"/>
          <p14:tracePt t="78510" x="5524500" y="673100"/>
          <p14:tracePt t="78528" x="5562600" y="679450"/>
          <p14:tracePt t="78544" x="5645150" y="704850"/>
          <p14:tracePt t="78561" x="5715000" y="717550"/>
          <p14:tracePt t="78577" x="5740400" y="723900"/>
          <p14:tracePt t="78594" x="5803900" y="742950"/>
          <p14:tracePt t="78610" x="5835650" y="755650"/>
          <p14:tracePt t="78628" x="5899150" y="768350"/>
          <p14:tracePt t="78644" x="5969000" y="787400"/>
          <p14:tracePt t="78660" x="6007100" y="800100"/>
          <p14:tracePt t="78677" x="6057900" y="812800"/>
          <p14:tracePt t="78694" x="6108700" y="825500"/>
          <p14:tracePt t="78711" x="6134100" y="831850"/>
          <p14:tracePt t="78727" x="6197600" y="857250"/>
          <p14:tracePt t="78744" x="6242050" y="869950"/>
          <p14:tracePt t="78760" x="6311900" y="882650"/>
          <p14:tracePt t="78777" x="6362700" y="901700"/>
          <p14:tracePt t="78795" x="6388100" y="908050"/>
          <p14:tracePt t="78810" x="6426200" y="914400"/>
          <p14:tracePt t="78828" x="6445250" y="920750"/>
          <p14:tracePt t="78844" x="6483350" y="933450"/>
          <p14:tracePt t="78861" x="6521450" y="946150"/>
          <p14:tracePt t="78877" x="6540500" y="946150"/>
          <p14:tracePt t="78894" x="6553200" y="958850"/>
          <p14:tracePt t="78911" x="6559550" y="958850"/>
          <p14:tracePt t="78929" x="6565900" y="958850"/>
          <p14:tracePt t="78960" x="6572250" y="958850"/>
          <p14:tracePt t="78961" x="6578600" y="958850"/>
          <p14:tracePt t="78976" x="6591300" y="958850"/>
          <p14:tracePt t="78993" x="6604000" y="958850"/>
          <p14:tracePt t="79011" x="6616700" y="958850"/>
          <p14:tracePt t="79028" x="6629400" y="958850"/>
          <p14:tracePt t="79096" x="6635750" y="958850"/>
          <p14:tracePt t="79138" x="6642100" y="952500"/>
          <p14:tracePt t="79148" x="6642100" y="946150"/>
          <p14:tracePt t="79170" x="6642100" y="939800"/>
          <p14:tracePt t="79180" x="6648450" y="933450"/>
          <p14:tracePt t="79190" x="6661150" y="927100"/>
          <p14:tracePt t="79195" x="6667500" y="927100"/>
          <p14:tracePt t="79211" x="6680200" y="914400"/>
          <p14:tracePt t="79227" x="6692900" y="901700"/>
          <p14:tracePt t="79245" x="6705600" y="895350"/>
          <p14:tracePt t="79261" x="6711950" y="889000"/>
          <p14:tracePt t="79277" x="6711950" y="882650"/>
          <p14:tracePt t="79294" x="6711950" y="869950"/>
          <p14:tracePt t="79310" x="6718300" y="863600"/>
          <p14:tracePt t="79328" x="6724650" y="857250"/>
          <p14:tracePt t="79344" x="6724650" y="850900"/>
          <p14:tracePt t="79361" x="6724650" y="844550"/>
          <p14:tracePt t="79377" x="6731000" y="838200"/>
          <p14:tracePt t="79394" x="6737350" y="831850"/>
          <p14:tracePt t="79431" x="6737350" y="825500"/>
          <p14:tracePt t="79432" x="6737350" y="819150"/>
          <p14:tracePt t="79462" x="6737350" y="812800"/>
          <p14:tracePt t="79463" x="6737350" y="806450"/>
          <p14:tracePt t="79477" x="6737350" y="800100"/>
          <p14:tracePt t="79494" x="6737350" y="793750"/>
          <p14:tracePt t="79511" x="6737350" y="781050"/>
          <p14:tracePt t="79527" x="6737350" y="774700"/>
          <p14:tracePt t="79544" x="6737350" y="768350"/>
          <p14:tracePt t="79561" x="6737350" y="762000"/>
          <p14:tracePt t="79598" x="6737350" y="755650"/>
          <p14:tracePt t="79630" x="6737350" y="749300"/>
          <p14:tracePt t="79660" x="6737350" y="742950"/>
          <p14:tracePt t="79671" x="6737350" y="736600"/>
          <p14:tracePt t="79691" x="6737350" y="730250"/>
          <p14:tracePt t="79722" x="6737350" y="723900"/>
          <p14:tracePt t="79785" x="6731000" y="723900"/>
          <p14:tracePt t="79805" x="6724650" y="723900"/>
          <p14:tracePt t="79815" x="6718300" y="723900"/>
          <p14:tracePt t="79836" x="6711950" y="723900"/>
          <p14:tracePt t="79846" x="6705600" y="723900"/>
          <p14:tracePt t="79857" x="6699250" y="723900"/>
          <p14:tracePt t="79861" x="6692900" y="723900"/>
          <p14:tracePt t="79877" x="6686550" y="723900"/>
          <p14:tracePt t="79894" x="6680200" y="730250"/>
          <p14:tracePt t="79930" x="6673850" y="736600"/>
          <p14:tracePt t="79931" x="6667500" y="742950"/>
          <p14:tracePt t="79960" x="6661150" y="749300"/>
          <p14:tracePt t="79961" x="6661150" y="755650"/>
          <p14:tracePt t="79976" x="6654800" y="762000"/>
          <p14:tracePt t="79994" x="6648450" y="768350"/>
          <p14:tracePt t="80011" x="6648450" y="774700"/>
          <p14:tracePt t="80028" x="6642100" y="781050"/>
          <p14:tracePt t="80045" x="6642100" y="787400"/>
          <p14:tracePt t="80060" x="6635750" y="793750"/>
          <p14:tracePt t="80095" x="6635750" y="800100"/>
          <p14:tracePt t="80096" x="6629400" y="800100"/>
          <p14:tracePt t="80128" x="6629400" y="806450"/>
          <p14:tracePt t="80129" x="6629400" y="812800"/>
          <p14:tracePt t="80188" x="6629400" y="819150"/>
          <p14:tracePt t="80219" x="6629400" y="825500"/>
          <p14:tracePt t="80434" x="6635750" y="825500"/>
          <p14:tracePt t="80444" x="6635750" y="819150"/>
          <p14:tracePt t="80476" x="6635750" y="812800"/>
          <p14:tracePt t="80496" x="6635750" y="806450"/>
          <p14:tracePt t="81453" x="6642100" y="806450"/>
          <p14:tracePt t="81505" x="6648450" y="806450"/>
          <p14:tracePt t="81515" x="6648450" y="800100"/>
          <p14:tracePt t="81527" x="6654800" y="800100"/>
          <p14:tracePt t="81546" x="6654800" y="793750"/>
          <p14:tracePt t="81547" x="6654800" y="787400"/>
          <p14:tracePt t="81561" x="6654800" y="781050"/>
          <p14:tracePt t="81577" x="6654800" y="774700"/>
          <p14:tracePt t="81594" x="6654800" y="762000"/>
          <p14:tracePt t="81611" x="6654800" y="755650"/>
          <p14:tracePt t="81628" x="6654800" y="742950"/>
          <p14:tracePt t="81644" x="6654800" y="723900"/>
          <p14:tracePt t="81661" x="6654800" y="717550"/>
          <p14:tracePt t="81677" x="6654800" y="704850"/>
          <p14:tracePt t="81722" x="6654800" y="698500"/>
          <p14:tracePt t="81855" x="6654800" y="692150"/>
          <p14:tracePt t="82029" x="6654800" y="698500"/>
          <p14:tracePt t="82039" x="6654800" y="704850"/>
          <p14:tracePt t="82044" x="6654800" y="711200"/>
          <p14:tracePt t="82060" x="6654800" y="723900"/>
          <p14:tracePt t="82060" x="6648450" y="723900"/>
          <p14:tracePt t="82076" x="6648450" y="742950"/>
          <p14:tracePt t="82113" x="6642100" y="749300"/>
          <p14:tracePt t="82133" x="6642100" y="755650"/>
          <p14:tracePt t="82164" x="6642100" y="762000"/>
          <p14:tracePt t="82185" x="6642100" y="768350"/>
          <p14:tracePt t="82195" x="6635750" y="768350"/>
          <p14:tracePt t="82216" x="6629400" y="774700"/>
          <p14:tracePt t="82269" x="6629400" y="781050"/>
          <p14:tracePt t="82278" x="6623050" y="781050"/>
          <p14:tracePt t="82493" x="6629400" y="781050"/>
          <p14:tracePt t="82504" x="6642100" y="781050"/>
          <p14:tracePt t="82514" x="6648450" y="781050"/>
          <p14:tracePt t="82527" x="6661150" y="781050"/>
          <p14:tracePt t="82535" x="6680200" y="781050"/>
          <p14:tracePt t="82544" x="6718300" y="781050"/>
          <p14:tracePt t="82560" x="6769100" y="781050"/>
          <p14:tracePt t="82577" x="6800850" y="781050"/>
          <p14:tracePt t="82594" x="6845300" y="781050"/>
          <p14:tracePt t="82610" x="6851650" y="781050"/>
          <p14:tracePt t="82628" x="6864350" y="781050"/>
          <p14:tracePt t="83036" x="6858000" y="781050"/>
          <p14:tracePt t="86160" x="6864350" y="781050"/>
          <p14:tracePt t="86170" x="6870700" y="774700"/>
          <p14:tracePt t="86180" x="6870700" y="768350"/>
          <p14:tracePt t="86194" x="6877050" y="762000"/>
          <p14:tracePt t="86195" x="6883400" y="762000"/>
          <p14:tracePt t="86211" x="6889750" y="749300"/>
          <p14:tracePt t="86228" x="6902450" y="736600"/>
          <p14:tracePt t="86244" x="6902450" y="730250"/>
          <p14:tracePt t="86261" x="6902450" y="723900"/>
          <p14:tracePt t="86277" x="6902450" y="711200"/>
          <p14:tracePt t="86294" x="6908800" y="698500"/>
          <p14:tracePt t="86311" x="6908800" y="679450"/>
          <p14:tracePt t="86327" x="6908800" y="673100"/>
          <p14:tracePt t="86344" x="6908800" y="660400"/>
          <p14:tracePt t="86360" x="6908800" y="654050"/>
          <p14:tracePt t="86377" x="6908800" y="641350"/>
          <p14:tracePt t="86394" x="6889750" y="622300"/>
          <p14:tracePt t="86410" x="6877050" y="609600"/>
          <p14:tracePt t="86427" x="6858000" y="596900"/>
          <p14:tracePt t="86444" x="6838950" y="584200"/>
          <p14:tracePt t="86460" x="6807200" y="565150"/>
          <p14:tracePt t="86477" x="6769100" y="546100"/>
          <p14:tracePt t="86494" x="6750050" y="539750"/>
          <p14:tracePt t="86510" x="6711950" y="527050"/>
          <p14:tracePt t="86527" x="6680200" y="520700"/>
          <p14:tracePt t="86544" x="6667500" y="520700"/>
          <p14:tracePt t="86560" x="6635750" y="514350"/>
          <p14:tracePt t="86577" x="6623050" y="514350"/>
          <p14:tracePt t="86594" x="6578600" y="514350"/>
          <p14:tracePt t="86611" x="6553200" y="514350"/>
          <p14:tracePt t="86627" x="6515100" y="514350"/>
          <p14:tracePt t="86644" x="6470650" y="514350"/>
          <p14:tracePt t="86660" x="6451600" y="514350"/>
          <p14:tracePt t="86678" x="6426200" y="520700"/>
          <p14:tracePt t="86694" x="6419850" y="527050"/>
          <p14:tracePt t="86710" x="6400800" y="539750"/>
          <p14:tracePt t="86727" x="6381750" y="546100"/>
          <p14:tracePt t="86744" x="6381750" y="552450"/>
          <p14:tracePt t="86761" x="6375400" y="558800"/>
          <p14:tracePt t="86777" x="6369050" y="571500"/>
          <p14:tracePt t="86794" x="6369050" y="590550"/>
          <p14:tracePt t="86810" x="6369050" y="622300"/>
          <p14:tracePt t="86827" x="6362700" y="628650"/>
          <p14:tracePt t="86844" x="6356350" y="654050"/>
          <p14:tracePt t="86861" x="6356350" y="660400"/>
          <p14:tracePt t="86877" x="6350000" y="685800"/>
          <p14:tracePt t="86894" x="6350000" y="698500"/>
          <p14:tracePt t="86910" x="6350000" y="711200"/>
          <p14:tracePt t="86927" x="6350000" y="723900"/>
          <p14:tracePt t="86945" x="6350000" y="736600"/>
          <p14:tracePt t="86961" x="6350000" y="749300"/>
          <p14:tracePt t="86977" x="6350000" y="762000"/>
          <p14:tracePt t="86994" x="6350000" y="768350"/>
          <p14:tracePt t="87011" x="6350000" y="781050"/>
          <p14:tracePt t="87027" x="6350000" y="793750"/>
          <p14:tracePt t="87045" x="6350000" y="806450"/>
          <p14:tracePt t="87061" x="6350000" y="819150"/>
          <p14:tracePt t="87078" x="6350000" y="831850"/>
          <p14:tracePt t="87094" x="6350000" y="850900"/>
          <p14:tracePt t="87111" x="6356350" y="863600"/>
          <p14:tracePt t="87127" x="6369050" y="889000"/>
          <p14:tracePt t="87144" x="6394450" y="908050"/>
          <p14:tracePt t="87160" x="6394450" y="914400"/>
          <p14:tracePt t="87177" x="6419850" y="933450"/>
          <p14:tracePt t="87194" x="6438900" y="939800"/>
          <p14:tracePt t="87211" x="6477000" y="946150"/>
          <p14:tracePt t="87228" x="6527800" y="958850"/>
          <p14:tracePt t="87244" x="6565900" y="971550"/>
          <p14:tracePt t="87259" x="6623050" y="984250"/>
          <p14:tracePt t="87276" x="6648450" y="990600"/>
          <p14:tracePt t="87294" x="6686550" y="990600"/>
          <p14:tracePt t="87310" x="6724650" y="990600"/>
          <p14:tracePt t="87327" x="6750050" y="990600"/>
          <p14:tracePt t="87344" x="6813550" y="984250"/>
          <p14:tracePt t="87360" x="6845300" y="971550"/>
          <p14:tracePt t="87377" x="6946900" y="952500"/>
          <p14:tracePt t="87394" x="6997700" y="933450"/>
          <p14:tracePt t="87394" x="7035800" y="920750"/>
          <p14:tracePt t="87411" x="7067550" y="908050"/>
          <p14:tracePt t="87427" x="7112000" y="882650"/>
          <p14:tracePt t="87444" x="7131050" y="863600"/>
          <p14:tracePt t="87460" x="7150100" y="838200"/>
          <p14:tracePt t="87477" x="7156450" y="825500"/>
          <p14:tracePt t="87494" x="7162800" y="800100"/>
          <p14:tracePt t="87510" x="7162800" y="768350"/>
          <p14:tracePt t="87527" x="7162800" y="749300"/>
          <p14:tracePt t="87544" x="7143750" y="704850"/>
          <p14:tracePt t="87561" x="7131050" y="666750"/>
          <p14:tracePt t="87577" x="7080250" y="609600"/>
          <p14:tracePt t="87594" x="7004050" y="539750"/>
          <p14:tracePt t="87611" x="6972300" y="514350"/>
          <p14:tracePt t="87628" x="6883400" y="469900"/>
          <p14:tracePt t="87644" x="6845300" y="450850"/>
          <p14:tracePt t="87660" x="6775450" y="431800"/>
          <p14:tracePt t="87677" x="6724650" y="425450"/>
          <p14:tracePt t="87694" x="6705600" y="419100"/>
          <p14:tracePt t="87711" x="6673850" y="419100"/>
          <p14:tracePt t="87727" x="6654800" y="419100"/>
          <p14:tracePt t="87744" x="6623050" y="431800"/>
          <p14:tracePt t="87761" x="6591300" y="450850"/>
          <p14:tracePt t="87777" x="6572250" y="463550"/>
          <p14:tracePt t="87794" x="6527800" y="488950"/>
          <p14:tracePt t="87810" x="6515100" y="495300"/>
          <p14:tracePt t="87827" x="6477000" y="520700"/>
          <p14:tracePt t="87844" x="6464300" y="546100"/>
          <p14:tracePt t="87860" x="6457950" y="558800"/>
          <p14:tracePt t="87877" x="6451600" y="584200"/>
          <p14:tracePt t="87894" x="6451600" y="596900"/>
          <p14:tracePt t="87910" x="6451600" y="622300"/>
          <p14:tracePt t="87927" x="6451600" y="647700"/>
          <p14:tracePt t="87945" x="6451600" y="660400"/>
          <p14:tracePt t="87961" x="6451600" y="679450"/>
          <p14:tracePt t="87976" x="6451600" y="692150"/>
          <p14:tracePt t="87993" x="6451600" y="711200"/>
          <p14:tracePt t="88011" x="6451600" y="730250"/>
          <p14:tracePt t="88027" x="6451600" y="742950"/>
          <p14:tracePt t="88045" x="6457950" y="774700"/>
          <p14:tracePt t="88061" x="6464300" y="781050"/>
          <p14:tracePt t="88077" x="6470650" y="793750"/>
          <p14:tracePt t="88094" x="6477000" y="800100"/>
          <p14:tracePt t="89535" x="6470650" y="800100"/>
          <p14:tracePt t="90391" x="6464300" y="800100"/>
          <p14:tracePt t="90393" x="6457950" y="800100"/>
          <p14:tracePt t="90412" x="6445250" y="800100"/>
          <p14:tracePt t="90413" x="6419850" y="800100"/>
          <p14:tracePt t="90427" x="6343650" y="774700"/>
          <p14:tracePt t="90444" x="6292850" y="768350"/>
          <p14:tracePt t="90460" x="6165850" y="736600"/>
          <p14:tracePt t="90477" x="6108700" y="717550"/>
          <p14:tracePt t="90494" x="6026150" y="685800"/>
          <p14:tracePt t="90510" x="5975350" y="679450"/>
          <p14:tracePt t="90527" x="5962650" y="679450"/>
          <p14:tracePt t="90544" x="5930900" y="673100"/>
          <p14:tracePt t="90561" x="5911850" y="673100"/>
          <p14:tracePt t="90577" x="5867400" y="673100"/>
          <p14:tracePt t="90594" x="5810250" y="673100"/>
          <p14:tracePt t="90610" x="5778500" y="673100"/>
          <p14:tracePt t="90627" x="5746750" y="673100"/>
          <p14:tracePt t="90644" x="5727700" y="673100"/>
          <p14:tracePt t="90661" x="5715000" y="673100"/>
          <p14:tracePt t="90676" x="5708650" y="673100"/>
          <p14:tracePt t="93379" x="5702300" y="673100"/>
          <p14:tracePt t="93410" x="5695950" y="673100"/>
          <p14:tracePt t="93421" x="5689600" y="673100"/>
          <p14:tracePt t="93431" x="5683250" y="679450"/>
          <p14:tracePt t="93432" x="5676900" y="685800"/>
          <p14:tracePt t="93452" x="5670550" y="692150"/>
          <p14:tracePt t="93462" x="5651500" y="723900"/>
          <p14:tracePt t="93477" x="5626100" y="755650"/>
          <p14:tracePt t="93494" x="5607050" y="774700"/>
          <p14:tracePt t="93510" x="5562600" y="838200"/>
          <p14:tracePt t="93527" x="5537200" y="876300"/>
          <p14:tracePt t="93544" x="5448300" y="977900"/>
          <p14:tracePt t="93560" x="5346700" y="1098550"/>
          <p14:tracePt t="93577" x="5295900" y="1155700"/>
          <p14:tracePt t="93594" x="5187950" y="1250950"/>
          <p14:tracePt t="93610" x="5143500" y="1301750"/>
          <p14:tracePt t="93627" x="5067300" y="1377950"/>
          <p14:tracePt t="93644" x="4984750" y="1454150"/>
          <p14:tracePt t="93661" x="4933950" y="1504950"/>
          <p14:tracePt t="93677" x="4794250" y="1606550"/>
          <p14:tracePt t="93694" x="4711700" y="1663700"/>
          <p14:tracePt t="93710" x="4552950" y="1771650"/>
          <p14:tracePt t="93727" x="4387850" y="1879600"/>
          <p14:tracePt t="93743" x="4318000" y="1930400"/>
          <p14:tracePt t="93760" x="4210050" y="2012950"/>
          <p14:tracePt t="93777" x="4159250" y="2057400"/>
          <p14:tracePt t="93777" x="4108450" y="2095500"/>
          <p14:tracePt t="93795" x="4051300" y="2139950"/>
          <p14:tracePt t="93811" x="3930650" y="2216150"/>
          <p14:tracePt t="93827" x="3860800" y="2241550"/>
          <p14:tracePt t="93844" x="3733800" y="2298700"/>
          <p14:tracePt t="93860" x="3657600" y="2317750"/>
          <p14:tracePt t="93877" x="3524250" y="2349500"/>
          <p14:tracePt t="93894" x="3390900" y="2393950"/>
          <p14:tracePt t="93910" x="3321050" y="2413000"/>
          <p14:tracePt t="93927" x="3187700" y="2451100"/>
          <p14:tracePt t="93944" x="3117850" y="2470150"/>
          <p14:tracePt t="93961" x="3003550" y="2501900"/>
          <p14:tracePt t="93976" x="2908300" y="2527300"/>
          <p14:tracePt t="93993" x="2882900" y="2533650"/>
          <p14:tracePt t="94010" x="2844800" y="2540000"/>
          <p14:tracePt t="94027" x="2806700" y="2546350"/>
          <p14:tracePt t="94044" x="2794000" y="2546350"/>
          <p14:tracePt t="94060" x="2743200" y="2559050"/>
          <p14:tracePt t="94077" x="2705100" y="2565400"/>
          <p14:tracePt t="94093" x="2622550" y="2584450"/>
          <p14:tracePt t="94109" x="2552700" y="2609850"/>
          <p14:tracePt t="94128" x="2514600" y="2616200"/>
          <p14:tracePt t="94144" x="2444750" y="2635250"/>
          <p14:tracePt t="94161" x="2419350" y="2654300"/>
          <p14:tracePt t="94177" x="2355850" y="2667000"/>
          <p14:tracePt t="94194" x="2324100" y="2673350"/>
          <p14:tracePt t="94210" x="2241550" y="2679700"/>
          <p14:tracePt t="94228" x="2152650" y="2686050"/>
          <p14:tracePt t="94245" x="2108200" y="2686050"/>
          <p14:tracePt t="94261" x="2032000" y="2686050"/>
          <p14:tracePt t="94278" x="1993900" y="2692400"/>
          <p14:tracePt t="94295" x="1936750" y="2705100"/>
          <p14:tracePt t="94313" x="1892300" y="2717800"/>
          <p14:tracePt t="94328" x="1866900" y="2730500"/>
          <p14:tracePt t="94345" x="1828800" y="2736850"/>
          <p14:tracePt t="94361" x="1816100" y="2743200"/>
          <p14:tracePt t="94378" x="1784350" y="2749550"/>
          <p14:tracePt t="94395" x="1758950" y="2749550"/>
          <p14:tracePt t="94411" x="1746250" y="2749550"/>
          <p14:tracePt t="94428" x="1701800" y="2749550"/>
          <p14:tracePt t="94445" x="1670050" y="2749550"/>
          <p14:tracePt t="94461" x="1593850" y="2749550"/>
          <p14:tracePt t="94478" x="1530350" y="2749550"/>
          <p14:tracePt t="94494" x="1492250" y="2749550"/>
          <p14:tracePt t="94511" x="1460500" y="2749550"/>
          <p14:tracePt t="94578" x="1466850" y="2749550"/>
          <p14:tracePt t="94588" x="1479550" y="2749550"/>
          <p14:tracePt t="94604" x="1485900" y="2749550"/>
          <p14:tracePt t="94605" x="1504950" y="2749550"/>
          <p14:tracePt t="94612" x="1530350" y="2749550"/>
          <p14:tracePt t="94628" x="1606550" y="2749550"/>
          <p14:tracePt t="94644" x="1651000" y="2743200"/>
          <p14:tracePt t="94661" x="1758950" y="2743200"/>
          <p14:tracePt t="94678" x="1860550" y="2743200"/>
          <p14:tracePt t="94695" x="1917700" y="2743200"/>
          <p14:tracePt t="94711" x="2012950" y="2749550"/>
          <p14:tracePt t="94728" x="2089150" y="2749550"/>
          <p14:tracePt t="94728" x="2165350" y="2762250"/>
          <p14:tracePt t="94745" x="2254250" y="2762250"/>
          <p14:tracePt t="94762" x="2470150" y="2768600"/>
          <p14:tracePt t="94777" x="2590800" y="2768600"/>
          <p14:tracePt t="94794" x="2813050" y="2768600"/>
          <p14:tracePt t="94811" x="2901950" y="2768600"/>
          <p14:tracePt t="94827" x="3028950" y="2768600"/>
          <p14:tracePt t="94845" x="3086100" y="2768600"/>
          <p14:tracePt t="94861" x="3111500" y="2768600"/>
          <p14:tracePt t="94878" x="3149600" y="2768600"/>
          <p14:tracePt t="94895" x="3175000" y="2768600"/>
          <p14:tracePt t="94911" x="3238500" y="2768600"/>
          <p14:tracePt t="94928" x="3327400" y="2768600"/>
          <p14:tracePt t="94945" x="3359150" y="2768600"/>
          <p14:tracePt t="94960" x="3435350" y="2768600"/>
          <p14:tracePt t="94977" x="3460750" y="2768600"/>
          <p14:tracePt t="94995" x="3524250" y="2768600"/>
          <p14:tracePt t="95011" x="3625850" y="2768600"/>
          <p14:tracePt t="95028" x="3689350" y="2768600"/>
          <p14:tracePt t="95045" x="3854450" y="2768600"/>
          <p14:tracePt t="95062" x="3994150" y="2768600"/>
          <p14:tracePt t="95079" x="4051300" y="2768600"/>
          <p14:tracePt t="95095" x="4114800" y="2768600"/>
          <p14:tracePt t="95112" x="4140200" y="2768600"/>
          <p14:tracePt t="95128" x="4178300" y="2768600"/>
          <p14:tracePt t="95145" x="4210050" y="2768600"/>
          <p14:tracePt t="95161" x="4298950" y="2768600"/>
          <p14:tracePt t="95178" x="4425950" y="2768600"/>
          <p14:tracePt t="95195" x="4495800" y="2768600"/>
          <p14:tracePt t="95212" x="4610100" y="2768600"/>
          <p14:tracePt t="95229" x="4654550" y="2768600"/>
          <p14:tracePt t="95245" x="4724400" y="2768600"/>
          <p14:tracePt t="95261" x="4794250" y="2768600"/>
          <p14:tracePt t="95278" x="4826000" y="2768600"/>
          <p14:tracePt t="95294" x="4921250" y="2768600"/>
          <p14:tracePt t="95313" x="4978400" y="2768600"/>
          <p14:tracePt t="95328" x="5099050" y="2768600"/>
          <p14:tracePt t="95345" x="5207000" y="2768600"/>
          <p14:tracePt t="95361" x="5264150" y="2768600"/>
          <p14:tracePt t="95378" x="5353050" y="2768600"/>
          <p14:tracePt t="95394" x="5391150" y="2768600"/>
          <p14:tracePt t="95411" x="5492750" y="2768600"/>
          <p14:tracePt t="95428" x="5594350" y="2768600"/>
          <p14:tracePt t="95444" x="5645150" y="2768600"/>
          <p14:tracePt t="95461" x="5753100" y="2768600"/>
          <p14:tracePt t="95478" x="5810250" y="2768600"/>
          <p14:tracePt t="95495" x="5886450" y="2768600"/>
          <p14:tracePt t="95511" x="5956300" y="2768600"/>
          <p14:tracePt t="95528" x="5988050" y="2768600"/>
          <p14:tracePt t="95544" x="6057900" y="2774950"/>
          <p14:tracePt t="95561" x="6089650" y="2781300"/>
          <p14:tracePt t="95578" x="6191250" y="2800350"/>
          <p14:tracePt t="95594" x="6318250" y="2813050"/>
          <p14:tracePt t="95612" x="6375400" y="2825750"/>
          <p14:tracePt t="95628" x="6470650" y="2832100"/>
          <p14:tracePt t="95645" x="6515100" y="2832100"/>
          <p14:tracePt t="95661" x="6604000" y="2832100"/>
          <p14:tracePt t="95678" x="6648450" y="2832100"/>
          <p14:tracePt t="95694" x="6737350" y="2832100"/>
          <p14:tracePt t="95711" x="6845300" y="2838450"/>
          <p14:tracePt t="95728" x="6902450" y="2844800"/>
          <p14:tracePt t="95745" x="7029450" y="2870200"/>
          <p14:tracePt t="95761" x="7092950" y="2882900"/>
          <p14:tracePt t="95778" x="7213600" y="2895600"/>
          <p14:tracePt t="95795" x="7334250" y="2901950"/>
          <p14:tracePt t="95812" x="7404100" y="2914650"/>
          <p14:tracePt t="95828" x="7512050" y="2914650"/>
          <p14:tracePt t="95845" x="7543800" y="2914650"/>
          <p14:tracePt t="95861" x="7600950" y="2914650"/>
          <p14:tracePt t="95878" x="7632700" y="2914650"/>
          <p14:tracePt t="96076" x="7632700" y="2921000"/>
          <p14:tracePt t="96138" x="7626350" y="2921000"/>
          <p14:tracePt t="96143" x="7620000" y="2921000"/>
          <p14:tracePt t="96161" x="7600950" y="2921000"/>
          <p14:tracePt t="96163" x="7581900" y="2921000"/>
          <p14:tracePt t="96178" x="7524750" y="2921000"/>
          <p14:tracePt t="96195" x="7461250" y="2921000"/>
          <p14:tracePt t="96211" x="7429500" y="2921000"/>
          <p14:tracePt t="96228" x="7372350" y="2921000"/>
          <p14:tracePt t="96245" x="7353300" y="2927350"/>
          <p14:tracePt t="96261" x="7308850" y="2927350"/>
          <p14:tracePt t="96278" x="7264400" y="2933700"/>
          <p14:tracePt t="96294" x="7226300" y="2933700"/>
          <p14:tracePt t="96312" x="7137400" y="2933700"/>
          <p14:tracePt t="96328" x="7073900" y="2933700"/>
          <p14:tracePt t="96345" x="6985000" y="2933700"/>
          <p14:tracePt t="96362" x="6915150" y="2933700"/>
          <p14:tracePt t="97232" x="6908800" y="2927350"/>
          <p14:tracePt t="97242" x="6877050" y="2882900"/>
          <p14:tracePt t="97263" x="6838950" y="2838450"/>
          <p14:tracePt t="97264" x="6794500" y="2794000"/>
          <p14:tracePt t="97278" x="6661150" y="2660650"/>
          <p14:tracePt t="97298" x="6578600" y="2578100"/>
          <p14:tracePt t="97311" x="6400800" y="2393950"/>
          <p14:tracePt t="97329" x="6273800" y="2273300"/>
          <p14:tracePt t="97344" x="6051550" y="2025650"/>
          <p14:tracePt t="97361" x="5861050" y="1809750"/>
          <p14:tracePt t="97379" x="5784850" y="1714500"/>
          <p14:tracePt t="97394" x="5657850" y="1536700"/>
          <p14:tracePt t="97411" x="5613400" y="1466850"/>
          <p14:tracePt t="97428" x="5537200" y="1339850"/>
          <p14:tracePt t="97445" x="5467350" y="1231900"/>
          <p14:tracePt t="97461" x="5441950" y="1181100"/>
          <p14:tracePt t="97478" x="5416550" y="1104900"/>
          <p14:tracePt t="97495" x="5403850" y="1073150"/>
          <p14:tracePt t="97511" x="5384800" y="1009650"/>
          <p14:tracePt t="97528" x="5365750" y="939800"/>
          <p14:tracePt t="97544" x="5353050" y="901700"/>
          <p14:tracePt t="97561" x="5314950" y="825500"/>
          <p14:tracePt t="97578" x="5289550" y="800100"/>
          <p14:tracePt t="97594" x="5238750" y="742950"/>
          <p14:tracePt t="97611" x="5181600" y="692150"/>
          <p14:tracePt t="97629" x="5156200" y="666750"/>
          <p14:tracePt t="97645" x="5060950" y="615950"/>
          <p14:tracePt t="97661" x="5010150" y="590550"/>
          <p14:tracePt t="97678" x="4914900" y="558800"/>
          <p14:tracePt t="97695" x="4826000" y="533400"/>
          <p14:tracePt t="97711" x="4787900" y="527050"/>
          <p14:tracePt t="97728" x="4730750" y="514350"/>
          <p14:tracePt t="97745" x="4705350" y="514350"/>
          <p14:tracePt t="97761" x="4635500" y="508000"/>
          <p14:tracePt t="97778" x="4591050" y="508000"/>
          <p14:tracePt t="97795" x="4565650" y="508000"/>
          <p14:tracePt t="97811" x="4514850" y="508000"/>
          <p14:tracePt t="97828" x="4495800" y="514350"/>
          <p14:tracePt t="97845" x="4470400" y="527050"/>
          <p14:tracePt t="97861" x="4451350" y="533400"/>
          <p14:tracePt t="97878" x="4438650" y="533400"/>
          <p14:tracePt t="97920" x="4432300" y="533400"/>
          <p14:tracePt t="97940" x="4425950" y="533400"/>
          <p14:tracePt t="97961" x="4419600" y="533400"/>
          <p14:tracePt t="97971" x="4419600" y="539750"/>
          <p14:tracePt t="98095" x="4419600" y="546100"/>
          <p14:tracePt t="98136" x="4419600" y="552450"/>
          <p14:tracePt t="98167" x="4425950" y="558800"/>
          <p14:tracePt t="98178" x="4432300" y="558800"/>
          <p14:tracePt t="98188" x="4451350" y="565150"/>
          <p14:tracePt t="98203" x="4464050" y="565150"/>
          <p14:tracePt t="98209" x="4483100" y="571500"/>
          <p14:tracePt t="98211" x="4502150" y="571500"/>
          <p14:tracePt t="98228" x="4540250" y="571500"/>
          <p14:tracePt t="98244" x="4565650" y="571500"/>
          <p14:tracePt t="98261" x="4578350" y="571500"/>
          <p14:tracePt t="98278" x="4584700" y="571500"/>
          <p14:tracePt t="99982" x="4591050" y="577850"/>
          <p14:tracePt t="100013" x="4597400" y="577850"/>
          <p14:tracePt t="100024" x="4597400" y="584200"/>
          <p14:tracePt t="100034" x="4603750" y="590550"/>
          <p14:tracePt t="100054" x="4610100" y="603250"/>
          <p14:tracePt t="100064" x="4616450" y="609600"/>
          <p14:tracePt t="100085" x="4622800" y="615950"/>
          <p14:tracePt t="100116" x="4622800" y="622300"/>
          <p14:tracePt t="100138" x="4622800" y="628650"/>
          <p14:tracePt t="100169" x="4629150" y="635000"/>
          <p14:tracePt t="100179" x="4629150" y="641350"/>
          <p14:tracePt t="100203" x="4629150" y="647700"/>
          <p14:tracePt t="100220" x="4629150" y="660400"/>
          <p14:tracePt t="100237" x="4629150" y="666750"/>
          <p14:tracePt t="100244" x="4629150" y="673100"/>
          <p14:tracePt t="100245" x="4629150" y="685800"/>
          <p14:tracePt t="100261" x="4629150" y="698500"/>
          <p14:tracePt t="100278" x="4629150" y="717550"/>
          <p14:tracePt t="100294" x="4629150" y="723900"/>
          <p14:tracePt t="100311" x="4629150" y="736600"/>
          <p14:tracePt t="100328" x="4629150" y="749300"/>
          <p14:tracePt t="100344" x="4629150" y="755650"/>
          <p14:tracePt t="100361" x="4629150" y="774700"/>
          <p14:tracePt t="100398" x="4629150" y="787400"/>
          <p14:tracePt t="100398" x="4622800" y="793750"/>
          <p14:tracePt t="100411" x="4610100" y="806450"/>
          <p14:tracePt t="100428" x="4610100" y="819150"/>
          <p14:tracePt t="100445" x="4603750" y="831850"/>
          <p14:tracePt t="100461" x="4597400" y="844550"/>
          <p14:tracePt t="100478" x="4584700" y="857250"/>
          <p14:tracePt t="100494" x="4584700" y="869950"/>
          <p14:tracePt t="100511" x="4578350" y="876300"/>
          <p14:tracePt t="100528" x="4572000" y="889000"/>
          <p14:tracePt t="100565" x="4565650" y="895350"/>
          <p14:tracePt t="100565" x="4565650" y="901700"/>
          <p14:tracePt t="100578" x="4565650" y="908050"/>
          <p14:tracePt t="100595" x="4559300" y="914400"/>
          <p14:tracePt t="100611" x="4559300" y="920750"/>
          <p14:tracePt t="100611" x="4552950" y="927100"/>
          <p14:tracePt t="100644" x="4552950" y="933450"/>
          <p14:tracePt t="100645" x="4546600" y="946150"/>
          <p14:tracePt t="100679" x="4540250" y="952500"/>
          <p14:tracePt t="100680" x="4540250" y="958850"/>
          <p14:tracePt t="100694" x="4533900" y="965200"/>
          <p14:tracePt t="100712" x="4533900" y="971550"/>
          <p14:tracePt t="100728" x="4533900" y="977900"/>
          <p14:tracePt t="100763" x="4533900" y="984250"/>
          <p14:tracePt t="100783" x="4533900" y="990600"/>
          <p14:tracePt t="100794" x="4527550" y="990600"/>
          <p14:tracePt t="105746" x="4527550" y="996950"/>
          <p14:tracePt t="105777" x="4527550" y="1003300"/>
          <p14:tracePt t="105788" x="4527550" y="1009650"/>
          <p14:tracePt t="105808" x="4527550" y="1016000"/>
          <p14:tracePt t="105819" x="4527550" y="1022350"/>
          <p14:tracePt t="105837" x="4527550" y="1028700"/>
          <p14:tracePt t="105852" x="4527550" y="1035050"/>
          <p14:tracePt t="105853" x="4527550" y="1041400"/>
          <p14:tracePt t="105881" x="4527550" y="1047750"/>
          <p14:tracePt t="105902" x="4527550" y="1054100"/>
          <p14:tracePt t="105912" x="4527550" y="1060450"/>
          <p14:tracePt t="105927" x="4527550" y="1066800"/>
          <p14:tracePt t="105928" x="4527550" y="1085850"/>
          <p14:tracePt t="105964" x="4527550" y="1098550"/>
          <p14:tracePt t="105977" x="4521200" y="1111250"/>
          <p14:tracePt t="105977" x="4514850" y="1111250"/>
          <p14:tracePt t="105993" x="4508500" y="1136650"/>
          <p14:tracePt t="106010" x="4489450" y="1168400"/>
          <p14:tracePt t="106028" x="4483100" y="1187450"/>
          <p14:tracePt t="106045" x="4445000" y="1231900"/>
          <p14:tracePt t="106063" x="4394200" y="1301750"/>
          <p14:tracePt t="106078" x="4368800" y="1346200"/>
          <p14:tracePt t="106095" x="4298950" y="1428750"/>
          <p14:tracePt t="106112" x="4260850" y="1479550"/>
          <p14:tracePt t="106128" x="4178300" y="1574800"/>
          <p14:tracePt t="106145" x="4108450" y="1708150"/>
          <p14:tracePt t="106161" x="4076700" y="1765300"/>
          <p14:tracePt t="106178" x="4025900" y="1892300"/>
          <p14:tracePt t="106195" x="4000500" y="1949450"/>
          <p14:tracePt t="106211" x="3956050" y="2063750"/>
          <p14:tracePt t="106228" x="3930650" y="2120900"/>
          <p14:tracePt t="106244" x="3886200" y="2228850"/>
          <p14:tracePt t="106262" x="3816350" y="2336800"/>
          <p14:tracePt t="106278" x="3790950" y="2406650"/>
          <p14:tracePt t="106295" x="3727450" y="2520950"/>
          <p14:tracePt t="106312" x="3657600" y="2641600"/>
          <p14:tracePt t="106328" x="3625850" y="2711450"/>
          <p14:tracePt t="106345" x="3562350" y="2844800"/>
          <p14:tracePt t="106361" x="3524250" y="2927350"/>
          <p14:tracePt t="106378" x="3467100" y="3086100"/>
          <p14:tracePt t="106394" x="3429000" y="3175000"/>
          <p14:tracePt t="106411" x="3359150" y="3333750"/>
          <p14:tracePt t="106428" x="3270250" y="3473450"/>
          <p14:tracePt t="106444" x="3219450" y="3543300"/>
          <p14:tracePt t="106461" x="3117850" y="3663950"/>
          <p14:tracePt t="106478" x="3067050" y="3714750"/>
          <p14:tracePt t="106478" x="3003550" y="3765550"/>
          <p14:tracePt t="106495" x="2965450" y="3816350"/>
          <p14:tracePt t="106510" x="2863850" y="3898900"/>
          <p14:tracePt t="106526" x="2813050" y="3930650"/>
          <p14:tracePt t="106544" x="2749550" y="3981450"/>
          <p14:tracePt t="106561" x="2717800" y="3994150"/>
          <p14:tracePt t="106578" x="2673350" y="4013200"/>
          <p14:tracePt t="106594" x="2647950" y="4025900"/>
          <p14:tracePt t="106611" x="2628900" y="4025900"/>
          <p14:tracePt t="106628" x="2590800" y="4025900"/>
          <p14:tracePt t="106645" x="2552700" y="4025900"/>
          <p14:tracePt t="106661" x="2438400" y="4025900"/>
          <p14:tracePt t="106677" x="2260600" y="4025900"/>
          <p14:tracePt t="106694" x="2165350" y="4025900"/>
          <p14:tracePt t="106711" x="1962150" y="4025900"/>
          <p14:tracePt t="106728" x="1873250" y="4025900"/>
          <p14:tracePt t="106744" x="1739900" y="4006850"/>
          <p14:tracePt t="106761" x="1670050" y="3987800"/>
          <p14:tracePt t="106778" x="1638300" y="3968750"/>
          <p14:tracePt t="106794" x="1619250" y="3930650"/>
          <p14:tracePt t="106811" x="1606550" y="3911600"/>
          <p14:tracePt t="106827" x="1581150" y="3879850"/>
          <p14:tracePt t="106845" x="1555750" y="3854450"/>
          <p14:tracePt t="106861" x="1543050" y="3841750"/>
          <p14:tracePt t="106878" x="1524000" y="3822700"/>
          <p14:tracePt t="106894" x="1511300" y="3816350"/>
          <p14:tracePt t="106911" x="1485900" y="3797300"/>
          <p14:tracePt t="106928" x="1479550" y="3797300"/>
          <p14:tracePt t="107973" x="1479550" y="3803650"/>
          <p14:tracePt t="108013" x="1479550" y="3810000"/>
          <p14:tracePt t="109145" x="1479550" y="3816350"/>
          <p14:tracePt t="109170" x="1479550" y="3822700"/>
          <p14:tracePt t="109171" x="1479550" y="3829050"/>
          <p14:tracePt t="109178" x="1479550" y="3835400"/>
          <p14:tracePt t="109194" x="1479550" y="3854450"/>
          <p14:tracePt t="109211" x="1473200" y="3886200"/>
          <p14:tracePt t="109228" x="1466850" y="3905250"/>
          <p14:tracePt t="109244" x="1460500" y="3962400"/>
          <p14:tracePt t="109261" x="1460500" y="4006850"/>
          <p14:tracePt t="109278" x="1454150" y="4102100"/>
          <p14:tracePt t="109295" x="1454150" y="4222750"/>
          <p14:tracePt t="109311" x="1454150" y="4292600"/>
          <p14:tracePt t="109328" x="1454150" y="4406900"/>
          <p14:tracePt t="109344" x="1454150" y="4476750"/>
          <p14:tracePt t="109361" x="1454150" y="4603750"/>
          <p14:tracePt t="109378" x="1454150" y="4743450"/>
          <p14:tracePt t="109394" x="1454150" y="4819650"/>
          <p14:tracePt t="109411" x="1454150" y="4997450"/>
          <p14:tracePt t="109427" x="1454150" y="5073650"/>
          <p14:tracePt t="109444" x="1454150" y="5245100"/>
          <p14:tracePt t="109461" x="1473200" y="5416550"/>
          <p14:tracePt t="109478" x="1492250" y="5505450"/>
          <p14:tracePt t="109494" x="1524000" y="5651500"/>
          <p14:tracePt t="109511" x="1543050" y="5708650"/>
          <p14:tracePt t="109528" x="1562100" y="5803900"/>
          <p14:tracePt t="109544" x="1568450" y="5861050"/>
          <p14:tracePt t="109562" x="1574800" y="5886450"/>
          <p14:tracePt t="109577" x="1574800" y="5918200"/>
          <p14:tracePt t="109595" x="1581150" y="5937250"/>
          <p14:tracePt t="109611" x="1593850" y="5969000"/>
          <p14:tracePt t="109628" x="1612900" y="5988050"/>
          <p14:tracePt t="109645" x="1619250" y="6000750"/>
          <p14:tracePt t="109661" x="1625600" y="6013450"/>
          <p14:tracePt t="110073" x="1631950" y="6000750"/>
          <p14:tracePt t="110084" x="1644650" y="5981700"/>
          <p14:tracePt t="110095" x="1663700" y="5962650"/>
          <p14:tracePt t="110095" x="1695450" y="5924550"/>
          <p14:tracePt t="110110" x="1784350" y="5784850"/>
          <p14:tracePt t="110127" x="1835150" y="5683250"/>
          <p14:tracePt t="110144" x="1993900" y="5353050"/>
          <p14:tracePt t="110161" x="2165350" y="4895850"/>
          <p14:tracePt t="110178" x="2247900" y="4629150"/>
          <p14:tracePt t="110194" x="2438400" y="4070350"/>
          <p14:tracePt t="110211" x="2520950" y="3829050"/>
          <p14:tracePt t="110228" x="2660650" y="3378200"/>
          <p14:tracePt t="110244" x="2743200" y="3155950"/>
          <p14:tracePt t="110261" x="2876550" y="2768600"/>
          <p14:tracePt t="110278" x="3003550" y="2387600"/>
          <p14:tracePt t="110295" x="3060700" y="2228850"/>
          <p14:tracePt t="110311" x="3187700" y="1905000"/>
          <p14:tracePt t="110328" x="3238500" y="1758950"/>
          <p14:tracePt t="110344" x="3346450" y="1479550"/>
          <p14:tracePt t="110362" x="3454400" y="1219200"/>
          <p14:tracePt t="110377" x="3492500" y="1085850"/>
          <p14:tracePt t="110394" x="3587750" y="831850"/>
          <p14:tracePt t="110412" x="3644900" y="641350"/>
          <p14:tracePt t="110428" x="3683000" y="565150"/>
          <p14:tracePt t="110444" x="3733800" y="425450"/>
          <p14:tracePt t="110461" x="3746500" y="387350"/>
          <p14:tracePt t="110478" x="3778250" y="323850"/>
          <p14:tracePt t="110494" x="3790950" y="311150"/>
          <p14:tracePt t="110511" x="3797300" y="285750"/>
          <p14:tracePt t="110528" x="3803650" y="279400"/>
          <p14:tracePt t="110583" x="3803650" y="285750"/>
          <p14:tracePt t="110594" x="3803650" y="292100"/>
          <p14:tracePt t="110604" x="3803650" y="304800"/>
          <p14:tracePt t="110614" x="3790950" y="330200"/>
          <p14:tracePt t="110625" x="3771900" y="393700"/>
          <p14:tracePt t="110646" x="3752850" y="450850"/>
          <p14:tracePt t="110647" x="3740150" y="508000"/>
          <p14:tracePt t="110661" x="3695700" y="641350"/>
          <p14:tracePt t="110678" x="3683000" y="698500"/>
          <p14:tracePt t="110694" x="3638550" y="812800"/>
          <p14:tracePt t="110711" x="3632200" y="850900"/>
          <p14:tracePt t="110727" x="3606800" y="895350"/>
          <p14:tracePt t="110744" x="3600450" y="914400"/>
          <p14:tracePt t="110761" x="3594100" y="920750"/>
          <p14:tracePt t="110777" x="3587750" y="933450"/>
          <p14:tracePt t="110795" x="3581400" y="939800"/>
          <p14:tracePt t="110811" x="3575050" y="952500"/>
          <p14:tracePt t="110828" x="3549650" y="977900"/>
          <p14:tracePt t="110844" x="3543300" y="990600"/>
          <p14:tracePt t="110877" x="3530600" y="1003300"/>
          <p14:tracePt t="110878" x="3530600" y="1009650"/>
          <p14:tracePt t="110945" x="3530600" y="1016000"/>
          <p14:tracePt t="110976" x="3530600" y="1022350"/>
          <p14:tracePt t="111002" x="3524250" y="1028700"/>
          <p14:tracePt t="111011" x="3524250" y="1041400"/>
          <p14:tracePt t="111013" x="3517900" y="1041400"/>
          <p14:tracePt t="111013" x="3517900" y="1054100"/>
          <p14:tracePt t="111029" x="3511550" y="1073150"/>
          <p14:tracePt t="111045" x="3511550" y="1111250"/>
          <p14:tracePt t="111062" x="3511550" y="1136650"/>
          <p14:tracePt t="111078" x="3505200" y="1193800"/>
          <p14:tracePt t="111095" x="3505200" y="1238250"/>
          <p14:tracePt t="111112" x="3505200" y="1244600"/>
          <p14:tracePt t="111509" x="3505200" y="1238250"/>
          <p14:tracePt t="111512" x="3505200" y="1231900"/>
          <p14:tracePt t="111530" x="3505200" y="1206500"/>
          <p14:tracePt t="111531" x="3505200" y="1181100"/>
          <p14:tracePt t="111545" x="3505200" y="1104900"/>
          <p14:tracePt t="111561" x="3505200" y="1060450"/>
          <p14:tracePt t="111577" x="3505200" y="958850"/>
          <p14:tracePt t="111593" x="3505200" y="914400"/>
          <p14:tracePt t="111611" x="3505200" y="819150"/>
          <p14:tracePt t="111629" x="3505200" y="717550"/>
          <p14:tracePt t="111644" x="3505200" y="673100"/>
          <p14:tracePt t="111661" x="3505200" y="590550"/>
          <p14:tracePt t="111677" x="3505200" y="552450"/>
          <p14:tracePt t="111694" x="3505200" y="508000"/>
          <p14:tracePt t="111712" x="3511550" y="463550"/>
          <p14:tracePt t="111728" x="3517900" y="450850"/>
          <p14:tracePt t="111745" x="3536950" y="419100"/>
          <p14:tracePt t="111762" x="3543300" y="412750"/>
          <p14:tracePt t="111779" x="3549650" y="387350"/>
          <p14:tracePt t="111795" x="3562350" y="368300"/>
          <p14:tracePt t="111812" x="3568700" y="355600"/>
          <p14:tracePt t="111828" x="3581400" y="336550"/>
          <p14:tracePt t="111863" x="3581400" y="330200"/>
          <p14:tracePt t="112128" x="3581400" y="336550"/>
          <p14:tracePt t="112138" x="3581400" y="342900"/>
          <p14:tracePt t="112149" x="3581400" y="349250"/>
          <p14:tracePt t="112159" x="3581400" y="355600"/>
          <p14:tracePt t="112162" x="3581400" y="361950"/>
          <p14:tracePt t="112178" x="3581400" y="374650"/>
          <p14:tracePt t="112195" x="3581400" y="400050"/>
          <p14:tracePt t="112212" x="3587750" y="406400"/>
          <p14:tracePt t="112228" x="3587750" y="431800"/>
          <p14:tracePt t="112246" x="3587750" y="438150"/>
          <p14:tracePt t="112262" x="3594100" y="469900"/>
          <p14:tracePt t="112279" x="3594100" y="501650"/>
          <p14:tracePt t="112295" x="3594100" y="520700"/>
          <p14:tracePt t="112312" x="3594100" y="546100"/>
          <p14:tracePt t="112328" x="3594100" y="558800"/>
          <p14:tracePt t="112345" x="3594100" y="565150"/>
          <p14:tracePt t="112520" x="3594100" y="571500"/>
          <p14:tracePt t="112531" x="3587750" y="577850"/>
          <p14:tracePt t="112541" x="3581400" y="590550"/>
          <p14:tracePt t="112545" x="3556000" y="647700"/>
          <p14:tracePt t="112562" x="3536950" y="704850"/>
          <p14:tracePt t="112579" x="3479800" y="889000"/>
          <p14:tracePt t="112596" x="3435350" y="1022350"/>
          <p14:tracePt t="112612" x="3308350" y="1460500"/>
          <p14:tracePt t="112629" x="3225800" y="1727200"/>
          <p14:tracePt t="112645" x="3073400" y="2381250"/>
          <p14:tracePt t="112662" x="2971800" y="3067050"/>
          <p14:tracePt t="112678" x="2940050" y="3429000"/>
          <p14:tracePt t="112696" x="2908300" y="4076700"/>
          <p14:tracePt t="112712" x="2908300" y="4381500"/>
          <p14:tracePt t="112728" x="2895600" y="4851400"/>
          <p14:tracePt t="112746" x="2876550" y="5194300"/>
          <p14:tracePt t="112762" x="2857500" y="5321300"/>
          <p14:tracePt t="112779" x="2832100" y="5537200"/>
          <p14:tracePt t="112795" x="2813050" y="5626100"/>
          <p14:tracePt t="112812" x="2774950" y="5810250"/>
          <p14:tracePt t="112828" x="2762250" y="6000750"/>
          <p14:tracePt t="112845" x="2749550" y="6064250"/>
          <p14:tracePt t="112862" x="2743200" y="6184900"/>
          <p14:tracePt t="112878" x="2736850" y="6229350"/>
          <p14:tracePt t="112895" x="2730500" y="6299200"/>
          <p14:tracePt t="112912" x="2730500" y="6350000"/>
          <p14:tracePt t="112929" x="2730500" y="6381750"/>
          <p14:tracePt t="112945" x="2730500" y="6432550"/>
          <p14:tracePt t="112963" x="2730500" y="6451600"/>
          <p14:tracePt t="112979" x="2730500" y="6477000"/>
          <p14:tracePt t="113032" x="2730500" y="6470650"/>
          <p14:tracePt t="113053" x="2730500" y="6464300"/>
          <p14:tracePt t="113074" x="2730500" y="6457950"/>
          <p14:tracePt t="113077" x="2730500" y="6451600"/>
          <p14:tracePt t="113146" x="2730500" y="6445250"/>
          <p14:tracePt t="113178" x="2730500" y="6438900"/>
          <p14:tracePt t="113200" x="2730500" y="6432550"/>
          <p14:tracePt t="113220" x="2736850" y="6432550"/>
          <p14:tracePt t="113230" x="2743200" y="6426200"/>
          <p14:tracePt t="113245" x="2743200" y="6419850"/>
          <p14:tracePt t="113246" x="2749550" y="6413500"/>
          <p14:tracePt t="113284" x="2755900" y="6407150"/>
          <p14:tracePt t="113304" x="2755900" y="6400800"/>
          <p14:tracePt t="113314" x="2762250" y="6400800"/>
          <p14:tracePt t="113894" x="2768600" y="6400800"/>
          <p14:tracePt t="113935" x="2774950" y="6400800"/>
          <p14:tracePt t="114659" x="2781300" y="6394450"/>
          <p14:tracePt t="114669" x="2800350" y="6394450"/>
          <p14:tracePt t="114679" x="2813050" y="6381750"/>
          <p14:tracePt t="114690" x="2851150" y="6375400"/>
          <p14:tracePt t="114694" x="2965450" y="6343650"/>
          <p14:tracePt t="114712" x="3054350" y="6311900"/>
          <p14:tracePt t="114729" x="3238500" y="6254750"/>
          <p14:tracePt t="114745" x="3479800" y="6184900"/>
          <p14:tracePt t="114762" x="3575050" y="6159500"/>
          <p14:tracePt t="114779" x="3778250" y="6102350"/>
          <p14:tracePt t="114795" x="3854450" y="6076950"/>
          <p14:tracePt t="114812" x="3968750" y="6038850"/>
          <p14:tracePt t="114828" x="3994150" y="6026150"/>
          <p14:tracePt t="114845" x="4044950" y="6000750"/>
          <p14:tracePt t="114862" x="4089400" y="5962650"/>
          <p14:tracePt t="114878" x="4108450" y="5956300"/>
          <p14:tracePt t="114895" x="4171950" y="5911850"/>
          <p14:tracePt t="114912" x="4248150" y="5848350"/>
          <p14:tracePt t="114929" x="4279900" y="5810250"/>
          <p14:tracePt t="114945" x="4337050" y="5740400"/>
          <p14:tracePt t="114963" x="4362450" y="5702300"/>
          <p14:tracePt t="114979" x="4394200" y="5626100"/>
          <p14:tracePt t="114995" x="4400550" y="5568950"/>
          <p14:tracePt t="115012" x="4406900" y="5543550"/>
          <p14:tracePt t="115029" x="4406900" y="5505450"/>
          <p14:tracePt t="115045" x="4406900" y="5486400"/>
          <p14:tracePt t="115063" x="4406900" y="5454650"/>
          <p14:tracePt t="115080" x="4400550" y="5448300"/>
          <p14:tracePt t="115094" x="4381500" y="5416550"/>
          <p14:tracePt t="115111" x="4362450" y="5391150"/>
          <p14:tracePt t="115127" x="4343400" y="5372100"/>
          <p14:tracePt t="115144" x="4311650" y="5346700"/>
          <p14:tracePt t="115161" x="4273550" y="5295900"/>
          <p14:tracePt t="115177" x="4248150" y="5270500"/>
          <p14:tracePt t="115194" x="4197350" y="5213350"/>
          <p14:tracePt t="115211" x="4171950" y="5181600"/>
          <p14:tracePt t="115227" x="4133850" y="5137150"/>
          <p14:tracePt t="115245" x="4102100" y="5105400"/>
          <p14:tracePt t="115262" x="4089400" y="5099050"/>
          <p14:tracePt t="115279" x="4076700" y="5092700"/>
          <p14:tracePt t="115295" x="4064000" y="5092700"/>
          <p14:tracePt t="115312" x="4051300" y="5092700"/>
          <p14:tracePt t="115328" x="4013200" y="5092700"/>
          <p14:tracePt t="115346" x="3981450" y="5092700"/>
          <p14:tracePt t="115362" x="3917950" y="5092700"/>
          <p14:tracePt t="115379" x="3873500" y="5092700"/>
          <p14:tracePt t="115395" x="3784600" y="5092700"/>
          <p14:tracePt t="115412" x="3708400" y="5092700"/>
          <p14:tracePt t="115429" x="3670300" y="5092700"/>
          <p14:tracePt t="115445" x="3613150" y="5092700"/>
          <p14:tracePt t="115462" x="3587750" y="5092700"/>
          <p14:tracePt t="115478" x="3549650" y="5092700"/>
          <p14:tracePt t="115495" x="3498850" y="5092700"/>
          <p14:tracePt t="115512" x="3473450" y="5092700"/>
          <p14:tracePt t="115529" x="3429000" y="5099050"/>
          <p14:tracePt t="115545" x="3397250" y="5111750"/>
          <p14:tracePt t="115562" x="3340100" y="5124450"/>
          <p14:tracePt t="115579" x="3321050" y="5130800"/>
          <p14:tracePt t="115595" x="3270250" y="5143500"/>
          <p14:tracePt t="115612" x="3232150" y="5149850"/>
          <p14:tracePt t="115629" x="3213100" y="5156200"/>
          <p14:tracePt t="115645" x="3162300" y="5162550"/>
          <p14:tracePt t="115662" x="3136900" y="5162550"/>
          <p14:tracePt t="115678" x="3086100" y="5175250"/>
          <p14:tracePt t="115696" x="3035300" y="5187950"/>
          <p14:tracePt t="115712" x="3009900" y="5200650"/>
          <p14:tracePt t="115728" x="2959100" y="5213350"/>
          <p14:tracePt t="115745" x="2933700" y="5226050"/>
          <p14:tracePt t="115762" x="2870200" y="5238750"/>
          <p14:tracePt t="115778" x="2819400" y="5257800"/>
          <p14:tracePt t="115795" x="2787650" y="5264150"/>
          <p14:tracePt t="115812" x="2743200" y="5276850"/>
          <p14:tracePt t="115828" x="2717800" y="5283200"/>
          <p14:tracePt t="115845" x="2679700" y="5295900"/>
          <p14:tracePt t="115862" x="2647950" y="5314950"/>
          <p14:tracePt t="115879" x="2628900" y="5327650"/>
          <p14:tracePt t="115895" x="2584450" y="5340350"/>
          <p14:tracePt t="115912" x="2559050" y="5346700"/>
          <p14:tracePt t="115928" x="2508250" y="5372100"/>
          <p14:tracePt t="115945" x="2470150" y="5378450"/>
          <p14:tracePt t="115963" x="2457450" y="5384800"/>
          <p14:tracePt t="115979" x="2432050" y="5403850"/>
          <p14:tracePt t="115994" x="2425700" y="5410200"/>
          <p14:tracePt t="116011" x="2413000" y="5422900"/>
          <p14:tracePt t="116029" x="2400300" y="5441950"/>
          <p14:tracePt t="116045" x="2387600" y="5448300"/>
          <p14:tracePt t="116062" x="2374900" y="5461000"/>
          <p14:tracePt t="116079" x="2362200" y="5467350"/>
          <p14:tracePt t="116079" x="2355850" y="5480050"/>
          <p14:tracePt t="116097" x="2343150" y="5486400"/>
          <p14:tracePt t="116111" x="2324100" y="5499100"/>
          <p14:tracePt t="116127" x="2286000" y="5524500"/>
          <p14:tracePt t="116145" x="2260600" y="5556250"/>
          <p14:tracePt t="116162" x="2247900" y="5575300"/>
          <p14:tracePt t="116179" x="2235200" y="5600700"/>
          <p14:tracePt t="116195" x="2222500" y="5626100"/>
          <p14:tracePt t="116212" x="2216150" y="5638800"/>
          <p14:tracePt t="116229" x="2197100" y="5657850"/>
          <p14:tracePt t="116245" x="2190750" y="5670550"/>
          <p14:tracePt t="116262" x="2171700" y="5695950"/>
          <p14:tracePt t="116279" x="2159000" y="5721350"/>
          <p14:tracePt t="116295" x="2152650" y="5734050"/>
          <p14:tracePt t="116312" x="2139950" y="5753100"/>
          <p14:tracePt t="116328" x="2139950" y="5765800"/>
          <p14:tracePt t="116345" x="2133600" y="5791200"/>
          <p14:tracePt t="116362" x="2127250" y="5810250"/>
          <p14:tracePt t="116379" x="2127250" y="5822950"/>
          <p14:tracePt t="116395" x="2120900" y="5848350"/>
          <p14:tracePt t="116412" x="2120900" y="5861050"/>
          <p14:tracePt t="116428" x="2120900" y="5880100"/>
          <p14:tracePt t="116445" x="2127250" y="5892800"/>
          <p14:tracePt t="116462" x="2146300" y="5918200"/>
          <p14:tracePt t="116478" x="2178050" y="5943600"/>
          <p14:tracePt t="116496" x="2197100" y="5956300"/>
          <p14:tracePt t="116512" x="2254250" y="6000750"/>
          <p14:tracePt t="116529" x="2279650" y="6019800"/>
          <p14:tracePt t="116545" x="2355850" y="6064250"/>
          <p14:tracePt t="116562" x="2432050" y="6102350"/>
          <p14:tracePt t="116578" x="2470150" y="6127750"/>
          <p14:tracePt t="116595" x="2540000" y="6146800"/>
          <p14:tracePt t="116612" x="2622550" y="6172200"/>
          <p14:tracePt t="116629" x="2660650" y="6178550"/>
          <p14:tracePt t="116645" x="2730500" y="6197600"/>
          <p14:tracePt t="116661" x="2774950" y="6216650"/>
          <p14:tracePt t="116678" x="2857500" y="6235700"/>
          <p14:tracePt t="116695" x="2908300" y="6254750"/>
          <p14:tracePt t="116712" x="2997200" y="6273800"/>
          <p14:tracePt t="116729" x="3111500" y="6305550"/>
          <p14:tracePt t="116745" x="3168650" y="6324600"/>
          <p14:tracePt t="116762" x="3282950" y="6337300"/>
          <p14:tracePt t="116778" x="3340100" y="6350000"/>
          <p14:tracePt t="116795" x="3441700" y="6362700"/>
          <p14:tracePt t="116812" x="3517900" y="6362700"/>
          <p14:tracePt t="116828" x="3562350" y="6362700"/>
          <p14:tracePt t="116845" x="3651250" y="6362700"/>
          <p14:tracePt t="116862" x="3683000" y="6362700"/>
          <p14:tracePt t="116879" x="3759200" y="6362700"/>
          <p14:tracePt t="116895" x="3822700" y="6356350"/>
          <p14:tracePt t="116912" x="3848100" y="6343650"/>
          <p14:tracePt t="116928" x="3898900" y="6324600"/>
          <p14:tracePt t="116945" x="3924300" y="6311900"/>
          <p14:tracePt t="116962" x="3975100" y="6267450"/>
          <p14:tracePt t="116978" x="4019550" y="6223000"/>
          <p14:tracePt t="116994" x="4051300" y="6191250"/>
          <p14:tracePt t="117011" x="4102100" y="6134100"/>
          <p14:tracePt t="117027" x="4127500" y="6108700"/>
          <p14:tracePt t="117045" x="4191000" y="6045200"/>
          <p14:tracePt t="117062" x="4241800" y="5975350"/>
          <p14:tracePt t="117080" x="4254500" y="5943600"/>
          <p14:tracePt t="117096" x="4279900" y="5880100"/>
          <p14:tracePt t="117111" x="4286250" y="5842000"/>
          <p14:tracePt t="117127" x="4292600" y="5784850"/>
          <p14:tracePt t="117144" x="4292600" y="5746750"/>
          <p14:tracePt t="117162" x="4292600" y="5734050"/>
          <p14:tracePt t="117179" x="4292600" y="5695950"/>
          <p14:tracePt t="117195" x="4292600" y="5689600"/>
          <p14:tracePt t="117212" x="4279900" y="5651500"/>
          <p14:tracePt t="117229" x="4260850" y="5613400"/>
          <p14:tracePt t="117245" x="4248150" y="5600700"/>
          <p14:tracePt t="117262" x="4216400" y="5562600"/>
          <p14:tracePt t="117278" x="4197350" y="5537200"/>
          <p14:tracePt t="117295" x="4152900" y="5492750"/>
          <p14:tracePt t="117312" x="4095750" y="5461000"/>
          <p14:tracePt t="117329" x="4057650" y="5435600"/>
          <p14:tracePt t="117345" x="3987800" y="5410200"/>
          <p14:tracePt t="117362" x="3937000" y="5391150"/>
          <p14:tracePt t="117379" x="3835400" y="5365750"/>
          <p14:tracePt t="117395" x="3714750" y="5353050"/>
          <p14:tracePt t="117412" x="3657600" y="5346700"/>
          <p14:tracePt t="117429" x="3524250" y="5346700"/>
          <p14:tracePt t="117446" x="3460750" y="5346700"/>
          <p14:tracePt t="117462" x="3314700" y="5372100"/>
          <p14:tracePt t="117478" x="3251200" y="5391150"/>
          <p14:tracePt t="117495" x="3111500" y="5441950"/>
          <p14:tracePt t="117512" x="3003550" y="5505450"/>
          <p14:tracePt t="117529" x="2959100" y="5530850"/>
          <p14:tracePt t="117545" x="2895600" y="5588000"/>
          <p14:tracePt t="117562" x="2863850" y="5619750"/>
          <p14:tracePt t="117579" x="2857500" y="5638800"/>
          <p14:tracePt t="117595" x="2844800" y="5657850"/>
          <p14:tracePt t="117612" x="2838450" y="5670550"/>
          <p14:tracePt t="117629" x="2825750" y="5695950"/>
          <p14:tracePt t="117646" x="2806700" y="5727700"/>
          <p14:tracePt t="117663" x="2800350" y="5753100"/>
          <p14:tracePt t="117679" x="2787650" y="5791200"/>
          <p14:tracePt t="117695" x="2787650" y="5803900"/>
          <p14:tracePt t="117712" x="2781300" y="5842000"/>
          <p14:tracePt t="117728" x="2781300" y="5854700"/>
          <p14:tracePt t="117745" x="2781300" y="5880100"/>
          <p14:tracePt t="117762" x="2819400" y="5905500"/>
          <p14:tracePt t="117778" x="2851150" y="5918200"/>
          <p14:tracePt t="117795" x="2921000" y="5930900"/>
          <p14:tracePt t="117812" x="2971800" y="5943600"/>
          <p14:tracePt t="117829" x="3073400" y="5949950"/>
          <p14:tracePt t="117845" x="3181350" y="5949950"/>
          <p14:tracePt t="117862" x="3238500" y="5949950"/>
          <p14:tracePt t="117878" x="3346450" y="5949950"/>
          <p14:tracePt t="117895" x="3416300" y="5949950"/>
          <p14:tracePt t="117912" x="3543300" y="5949950"/>
          <p14:tracePt t="117928" x="3683000" y="5949950"/>
          <p14:tracePt t="117945" x="3752850" y="5949950"/>
          <p14:tracePt t="117962" x="3898900" y="5949950"/>
          <p14:tracePt t="117980" x="3975100" y="5949950"/>
          <p14:tracePt t="117995" x="4121150" y="5949950"/>
          <p14:tracePt t="118012" x="4248150" y="5949950"/>
          <p14:tracePt t="118029" x="4305300" y="5949950"/>
          <p14:tracePt t="118045" x="4413250" y="5949950"/>
          <p14:tracePt t="118062" x="4470400" y="5949950"/>
          <p14:tracePt t="118079" x="4578350" y="5949950"/>
          <p14:tracePt t="118095" x="4622800" y="5949950"/>
          <p14:tracePt t="118111" x="4711700" y="5949950"/>
          <p14:tracePt t="118127" x="4787900" y="5949950"/>
          <p14:tracePt t="118144" x="4813300" y="5949950"/>
          <p14:tracePt t="118162" x="4838700" y="5949950"/>
          <p14:tracePt t="118179" x="4851400" y="5949950"/>
          <p14:tracePt t="118195" x="4870450" y="5949950"/>
          <p14:tracePt t="118212" x="4876800" y="5949950"/>
          <p14:tracePt t="118339" x="4876800" y="5956300"/>
          <p14:tracePt t="118360" x="4870450" y="5956300"/>
          <p14:tracePt t="118381" x="4864100" y="5962650"/>
          <p14:tracePt t="118503" x="4857750" y="5962650"/>
          <p14:tracePt t="118554" x="4851400" y="5962650"/>
          <p14:tracePt t="118596" x="4845050" y="5962650"/>
          <p14:tracePt t="118606" x="4832350" y="5962650"/>
          <p14:tracePt t="118616" x="4826000" y="5962650"/>
          <p14:tracePt t="118630" x="4813300" y="5962650"/>
          <p14:tracePt t="118631" x="4794250" y="5962650"/>
          <p14:tracePt t="118645" x="4762500" y="5962650"/>
          <p14:tracePt t="118662" x="4705350" y="5962650"/>
          <p14:tracePt t="118679" x="4673600" y="5962650"/>
          <p14:tracePt t="118695" x="4584700" y="5962650"/>
          <p14:tracePt t="118712" x="4527550" y="5962650"/>
          <p14:tracePt t="118728" x="4387850" y="5962650"/>
          <p14:tracePt t="118745" x="4311650" y="5962650"/>
          <p14:tracePt t="118762" x="4140200" y="5962650"/>
          <p14:tracePt t="118778" x="3975100" y="5962650"/>
          <p14:tracePt t="118795" x="3892550" y="5962650"/>
          <p14:tracePt t="118812" x="3759200" y="5962650"/>
          <p14:tracePt t="118829" x="3702050" y="5962650"/>
          <p14:tracePt t="118845" x="3638550" y="5962650"/>
          <p14:tracePt t="118862" x="3587750" y="5962650"/>
          <p14:tracePt t="118878" x="3581400" y="5962650"/>
          <p14:tracePt t="118895" x="3549650" y="5962650"/>
          <p14:tracePt t="118912" x="3543300" y="5962650"/>
          <p14:tracePt t="118928" x="3524250" y="5962650"/>
          <p14:tracePt t="118945" x="3517900" y="5962650"/>
          <p14:tracePt t="119032" x="3524250" y="5962650"/>
          <p14:tracePt t="119043" x="3543300" y="5969000"/>
          <p14:tracePt t="119062" x="3562350" y="5975350"/>
          <p14:tracePt t="119063" x="3638550" y="5981700"/>
          <p14:tracePt t="119078" x="3771900" y="6000750"/>
          <p14:tracePt t="119095" x="3848100" y="6000750"/>
          <p14:tracePt t="119112" x="4019550" y="6007100"/>
          <p14:tracePt t="119129" x="4108450" y="6007100"/>
          <p14:tracePt t="119146" x="4279900" y="6007100"/>
          <p14:tracePt t="119162" x="4413250" y="6007100"/>
          <p14:tracePt t="119179" x="4464050" y="6007100"/>
          <p14:tracePt t="119195" x="4565650" y="6007100"/>
          <p14:tracePt t="119212" x="4622800" y="6013450"/>
          <p14:tracePt t="119229" x="4730750" y="6026150"/>
          <p14:tracePt t="119246" x="4851400" y="6032500"/>
          <p14:tracePt t="119261" x="4914900" y="6032500"/>
          <p14:tracePt t="119277" x="5035550" y="6038850"/>
          <p14:tracePt t="119295" x="5105400" y="6038850"/>
          <p14:tracePt t="119312" x="5232400" y="6038850"/>
          <p14:tracePt t="119329" x="5372100" y="6038850"/>
          <p14:tracePt t="119345" x="5448300" y="6038850"/>
          <p14:tracePt t="119362" x="5594350" y="6038850"/>
          <p14:tracePt t="119378" x="5664200" y="6038850"/>
          <p14:tracePt t="119395" x="5810250" y="6038850"/>
          <p14:tracePt t="119412" x="5949950" y="6038850"/>
          <p14:tracePt t="119428" x="6013450" y="6038850"/>
          <p14:tracePt t="119445" x="6121400" y="6038850"/>
          <p14:tracePt t="119462" x="6178550" y="6038850"/>
          <p14:tracePt t="119478" x="6267450" y="6038850"/>
          <p14:tracePt t="119495" x="6356350" y="6038850"/>
          <p14:tracePt t="119512" x="6388100" y="6038850"/>
          <p14:tracePt t="119528" x="6464300" y="6038850"/>
          <p14:tracePt t="119545" x="6502400" y="6038850"/>
          <p14:tracePt t="119562" x="6565900" y="6038850"/>
          <p14:tracePt t="119578" x="6635750" y="6038850"/>
          <p14:tracePt t="119595" x="6654800" y="6038850"/>
          <p14:tracePt t="119612" x="6711950" y="6038850"/>
          <p14:tracePt t="119645" x="6781800" y="6038850"/>
          <p14:tracePt t="119646" x="6819900" y="6045200"/>
          <p14:tracePt t="119662" x="6883400" y="6045200"/>
          <p14:tracePt t="119678" x="6915150" y="6045200"/>
          <p14:tracePt t="119695" x="6978650" y="6051550"/>
          <p14:tracePt t="119713" x="6991350" y="6051550"/>
          <p14:tracePt t="119728" x="7023100" y="6051550"/>
          <p14:tracePt t="123158" x="7029450" y="6051550"/>
          <p14:tracePt t="123178" x="7029450" y="6057900"/>
          <p14:tracePt t="123210" x="7035800" y="6064250"/>
          <p14:tracePt t="123231" x="7042150" y="6064250"/>
          <p14:tracePt t="123241" x="7042150" y="6070600"/>
          <p14:tracePt t="123680" x="7042150" y="6076950"/>
          <p14:tracePt t="123700" x="7035800" y="6083300"/>
          <p14:tracePt t="123710" x="7016750" y="6089650"/>
          <p14:tracePt t="123727" x="7004050" y="6089650"/>
          <p14:tracePt t="123745" x="6991350" y="6096000"/>
          <p14:tracePt t="123746" x="6978650" y="6102350"/>
          <p14:tracePt t="123760" x="6934200" y="6108700"/>
          <p14:tracePt t="123777" x="6883400" y="6121400"/>
          <p14:tracePt t="123795" x="6858000" y="6127750"/>
          <p14:tracePt t="123812" x="6794500" y="6153150"/>
          <p14:tracePt t="123828" x="6756400" y="6153150"/>
          <p14:tracePt t="123845" x="6642100" y="6165850"/>
          <p14:tracePt t="123862" x="6508750" y="6165850"/>
          <p14:tracePt t="123878" x="6426200" y="6165850"/>
          <p14:tracePt t="123895" x="6254750" y="6165850"/>
          <p14:tracePt t="123912" x="6165850" y="6165850"/>
          <p14:tracePt t="123928" x="5969000" y="6165850"/>
          <p14:tracePt t="123945" x="5778500" y="6165850"/>
          <p14:tracePt t="123962" x="5683250" y="6165850"/>
          <p14:tracePt t="123979" x="5473700" y="6165850"/>
          <p14:tracePt t="123996" x="5378450" y="6165850"/>
          <p14:tracePt t="124010" x="5207000" y="6165850"/>
          <p14:tracePt t="124028" x="5054600" y="6165850"/>
          <p14:tracePt t="124045" x="4997450" y="6165850"/>
          <p14:tracePt t="124062" x="4902200" y="6172200"/>
          <p14:tracePt t="124080" x="4864100" y="6172200"/>
          <p14:tracePt t="124094" x="4775200" y="6184900"/>
          <p14:tracePt t="124111" x="4667250" y="6191250"/>
          <p14:tracePt t="124127" x="4597400" y="6197600"/>
          <p14:tracePt t="124144" x="4419600" y="6197600"/>
          <p14:tracePt t="124162" x="4298950" y="6197600"/>
          <p14:tracePt t="124178" x="4013200" y="6197600"/>
          <p14:tracePt t="124195" x="3702050" y="6197600"/>
          <p14:tracePt t="124213" x="3562350" y="6197600"/>
          <p14:tracePt t="124229" x="3314700" y="6197600"/>
          <p14:tracePt t="124245" x="3206750" y="6197600"/>
          <p14:tracePt t="124262" x="3035300" y="6197600"/>
          <p14:tracePt t="124279" x="2889250" y="6197600"/>
          <p14:tracePt t="124295" x="2838450" y="6197600"/>
          <p14:tracePt t="124312" x="2705100" y="6197600"/>
          <p14:tracePt t="124328" x="2654300" y="6197600"/>
          <p14:tracePt t="124345" x="2520950" y="6197600"/>
          <p14:tracePt t="124362" x="2381250" y="6197600"/>
          <p14:tracePt t="124378" x="2324100" y="6197600"/>
          <p14:tracePt t="124395" x="2216150" y="6197600"/>
          <p14:tracePt t="124412" x="2171700" y="6197600"/>
          <p14:tracePt t="124428" x="2114550" y="6197600"/>
          <p14:tracePt t="124445" x="2089150" y="6197600"/>
          <p14:tracePt t="124462" x="2076450" y="6197600"/>
          <p14:tracePt t="124503" x="2070100" y="6197600"/>
          <p14:tracePt t="124556" x="2063750" y="6197600"/>
          <p14:tracePt t="124577" x="2057400" y="6197600"/>
          <p14:tracePt t="124832" x="2063750" y="6191250"/>
          <p14:tracePt t="124843" x="2070100" y="6184900"/>
          <p14:tracePt t="124853" x="2082800" y="6178550"/>
          <p14:tracePt t="124863" x="2089150" y="6172200"/>
          <p14:tracePt t="124878" x="2101850" y="6165850"/>
          <p14:tracePt t="124879" x="2127250" y="6153150"/>
          <p14:tracePt t="124895" x="2139950" y="6146800"/>
          <p14:tracePt t="124912" x="2152650" y="6127750"/>
          <p14:tracePt t="124929" x="2159000" y="6121400"/>
          <p14:tracePt t="124945" x="2184400" y="6102350"/>
          <p14:tracePt t="124962" x="2197100" y="6076950"/>
          <p14:tracePt t="124979" x="2209800" y="6064250"/>
          <p14:tracePt t="124994" x="2228850" y="6045200"/>
          <p14:tracePt t="125011" x="2235200" y="6032500"/>
          <p14:tracePt t="125027" x="2241550" y="6019800"/>
          <p14:tracePt t="125044" x="2247900" y="6000750"/>
          <p14:tracePt t="125062" x="2254250" y="6000750"/>
          <p14:tracePt t="125079" x="2254250" y="5994400"/>
          <p14:tracePt t="125112" x="2254250" y="5988050"/>
          <p14:tracePt t="125113" x="2254250" y="5981700"/>
          <p14:tracePt t="125127" x="2254250" y="5969000"/>
          <p14:tracePt t="125144" x="2254250" y="5962650"/>
          <p14:tracePt t="125160" x="2241550" y="5937250"/>
          <p14:tracePt t="125178" x="2228850" y="5918200"/>
          <p14:tracePt t="125195" x="2197100" y="5886450"/>
          <p14:tracePt t="125212" x="2171700" y="5861050"/>
          <p14:tracePt t="125229" x="2159000" y="5848350"/>
          <p14:tracePt t="125245" x="2133600" y="5835650"/>
          <p14:tracePt t="125262" x="2127250" y="5829300"/>
          <p14:tracePt t="125278" x="2108200" y="5822950"/>
          <p14:tracePt t="125295" x="2095500" y="5822950"/>
          <p14:tracePt t="125312" x="2082800" y="5822950"/>
          <p14:tracePt t="125328" x="2051050" y="5822950"/>
          <p14:tracePt t="125345" x="2038350" y="5822950"/>
          <p14:tracePt t="125362" x="2006600" y="5822950"/>
          <p14:tracePt t="125378" x="1974850" y="5822950"/>
          <p14:tracePt t="125395" x="1962150" y="5822950"/>
          <p14:tracePt t="125412" x="1936750" y="5822950"/>
          <p14:tracePt t="125428" x="1924050" y="5822950"/>
          <p14:tracePt t="125445" x="1898650" y="5835650"/>
          <p14:tracePt t="125462" x="1873250" y="5848350"/>
          <p14:tracePt t="125478" x="1860550" y="5854700"/>
          <p14:tracePt t="125495" x="1841500" y="5867400"/>
          <p14:tracePt t="125512" x="1841500" y="5873750"/>
          <p14:tracePt t="125528" x="1828800" y="5886450"/>
          <p14:tracePt t="125545" x="1822450" y="5899150"/>
          <p14:tracePt t="125583" x="1816100" y="5905500"/>
          <p14:tracePt t="125583" x="1809750" y="5911850"/>
          <p14:tracePt t="125595" x="1803400" y="5918200"/>
          <p14:tracePt t="125612" x="1797050" y="5924550"/>
          <p14:tracePt t="125630" x="1790700" y="5937250"/>
          <p14:tracePt t="125645" x="1784350" y="5943600"/>
          <p14:tracePt t="125662" x="1778000" y="5962650"/>
          <p14:tracePt t="125678" x="1778000" y="5975350"/>
          <p14:tracePt t="125695" x="1771650" y="5994400"/>
          <p14:tracePt t="125712" x="1771650" y="6019800"/>
          <p14:tracePt t="125730" x="1771650" y="6026150"/>
          <p14:tracePt t="125745" x="1771650" y="6038850"/>
          <p14:tracePt t="125762" x="1771650" y="6045200"/>
          <p14:tracePt t="125778" x="1771650" y="6057900"/>
          <p14:tracePt t="125795" x="1771650" y="6070600"/>
          <p14:tracePt t="125812" x="1778000" y="6083300"/>
          <p14:tracePt t="125828" x="1784350" y="6102350"/>
          <p14:tracePt t="125845" x="1790700" y="6108700"/>
          <p14:tracePt t="125862" x="1803400" y="6121400"/>
          <p14:tracePt t="125878" x="1803400" y="6127750"/>
          <p14:tracePt t="125895" x="1809750" y="6140450"/>
          <p14:tracePt t="125912" x="1816100" y="6140450"/>
          <p14:tracePt t="125928" x="1822450" y="6140450"/>
          <p14:tracePt t="125945" x="1835150" y="6140450"/>
          <p14:tracePt t="125962" x="1854200" y="6140450"/>
          <p14:tracePt t="125979" x="1860550" y="6140450"/>
          <p14:tracePt t="125996" x="1879600" y="6140450"/>
          <p14:tracePt t="126041" x="1885950" y="6134100"/>
          <p14:tracePt t="126052" x="1892300" y="6127750"/>
          <p14:tracePt t="126071" x="1898650" y="6127750"/>
          <p14:tracePt t="126079" x="1898650" y="6121400"/>
          <p14:tracePt t="126080" x="1917700" y="6115050"/>
          <p14:tracePt t="126095" x="1917700" y="6108700"/>
          <p14:tracePt t="126111" x="1936750" y="6102350"/>
          <p14:tracePt t="126146" x="1936750" y="6096000"/>
          <p14:tracePt t="126162" x="1943100" y="6096000"/>
          <p14:tracePt t="126187" x="1949450" y="6096000"/>
          <p14:tracePt t="126452" x="1955800" y="6096000"/>
          <p14:tracePt t="126483" x="1968500" y="6096000"/>
          <p14:tracePt t="126493" x="1993900" y="6096000"/>
          <p14:tracePt t="126504" x="2019300" y="6096000"/>
          <p14:tracePt t="126521" x="2057400" y="6096000"/>
          <p14:tracePt t="126522" x="2114550" y="6096000"/>
          <p14:tracePt t="126528" x="2178050" y="6096000"/>
          <p14:tracePt t="126545" x="2336800" y="6096000"/>
          <p14:tracePt t="126562" x="2546350" y="6096000"/>
          <p14:tracePt t="126578" x="2654300" y="6096000"/>
          <p14:tracePt t="126595" x="2876550" y="6096000"/>
          <p14:tracePt t="126612" x="3009900" y="6096000"/>
          <p14:tracePt t="126629" x="3276600" y="6096000"/>
          <p14:tracePt t="126645" x="3632200" y="6096000"/>
          <p14:tracePt t="126662" x="3810000" y="6096000"/>
          <p14:tracePt t="126678" x="4210050" y="6096000"/>
          <p14:tracePt t="126695" x="4406900" y="6096000"/>
          <p14:tracePt t="126711" x="4832350" y="6096000"/>
          <p14:tracePt t="126729" x="5207000" y="6096000"/>
          <p14:tracePt t="126745" x="5384800" y="6096000"/>
          <p14:tracePt t="126762" x="5695950" y="6096000"/>
          <p14:tracePt t="126779" x="5829300" y="6096000"/>
          <p14:tracePt t="126794" x="6070600" y="6096000"/>
          <p14:tracePt t="126811" x="6261100" y="6096000"/>
          <p14:tracePt t="126828" x="6337300" y="6096000"/>
          <p14:tracePt t="126845" x="6477000" y="6096000"/>
          <p14:tracePt t="126862" x="6540500" y="6096000"/>
          <p14:tracePt t="126878" x="6654800" y="6096000"/>
          <p14:tracePt t="126895" x="6699250" y="6096000"/>
          <p14:tracePt t="126895" x="6731000" y="6096000"/>
          <p14:tracePt t="126912" x="6762750" y="6096000"/>
          <p14:tracePt t="126928" x="6807200" y="6096000"/>
          <p14:tracePt t="126961" x="6826250" y="6096000"/>
          <p14:tracePt t="126962" x="6858000" y="6096000"/>
          <p14:tracePt t="126979" x="6883400" y="6096000"/>
          <p14:tracePt t="126999" x="6902450" y="6096000"/>
          <p14:tracePt t="127011" x="6953250" y="6089650"/>
          <p14:tracePt t="127027" x="6978650" y="6089650"/>
          <p14:tracePt t="127044" x="7042150" y="6083300"/>
          <p14:tracePt t="127062" x="7124700" y="6083300"/>
          <p14:tracePt t="127079" x="7156450" y="6083300"/>
          <p14:tracePt t="127096" x="7213600" y="6076950"/>
          <p14:tracePt t="127112" x="7239000" y="6076950"/>
          <p14:tracePt t="127128" x="7277100" y="6064250"/>
          <p14:tracePt t="127145" x="7289800" y="6057900"/>
          <p14:tracePt t="127162" x="7327900" y="6045200"/>
          <p14:tracePt t="127179" x="7359650" y="6038850"/>
          <p14:tracePt t="127195" x="7378700" y="6032500"/>
          <p14:tracePt t="127212" x="7416800" y="6019800"/>
          <p14:tracePt t="127229" x="7429500" y="6013450"/>
          <p14:tracePt t="127245" x="7461250" y="6000750"/>
          <p14:tracePt t="127262" x="7493000" y="5994400"/>
          <p14:tracePt t="127278" x="7505700" y="5988050"/>
          <p14:tracePt t="127295" x="7524750" y="5981700"/>
          <p14:tracePt t="127312" x="7537450" y="5975350"/>
          <p14:tracePt t="127329" x="7550150" y="5969000"/>
          <p14:tracePt t="127345" x="7562850" y="5962650"/>
          <p14:tracePt t="127382" x="7569200" y="5962650"/>
          <p14:tracePt t="127394" x="7569200" y="5956300"/>
          <p14:tracePt t="127395" x="7575550" y="5956300"/>
          <p14:tracePt t="127637" x="7581900" y="5956300"/>
          <p14:tracePt t="127714" x="0" y="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905125" y="1581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Wingdings 3" pitchFamily="18" charset="2"/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2881313" y="1081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Wingdings 3" pitchFamily="18" charset="2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2819400" y="7905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Wingdings 3" pitchFamily="18" charset="2"/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3095625" y="1200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Wingdings 3" pitchFamily="18" charset="2"/>
            </a:endParaRP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304800" y="1371600"/>
            <a:ext cx="4114800" cy="5257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Wingdings 3" pitchFamily="18" charset="2"/>
            </a:endParaRP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2681288" y="9191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Wingdings 3" pitchFamily="18" charset="2"/>
            </a:endParaRPr>
          </a:p>
        </p:txBody>
      </p:sp>
      <p:pic>
        <p:nvPicPr>
          <p:cNvPr id="15368" name="Picture 8" descr="C:\chris\Teaching\Chem 204\Atkins figures\new PWA text\11_01.gif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08" b="4163"/>
          <a:stretch>
            <a:fillRect/>
          </a:stretch>
        </p:blipFill>
        <p:spPr bwMode="auto">
          <a:xfrm>
            <a:off x="457200" y="1371600"/>
            <a:ext cx="3733800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371600" y="6172200"/>
            <a:ext cx="2590800" cy="3857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en-US" sz="1600" b="1">
                <a:cs typeface="Times New Roman" pitchFamily="18" charset="0"/>
              </a:rPr>
              <a:t>vreme </a:t>
            </a:r>
            <a:r>
              <a:rPr lang="en-US" altLang="en-US" sz="1600" b="1">
                <a:cs typeface="Times New Roman" pitchFamily="18" charset="0"/>
                <a:sym typeface="Wingdings" pitchFamily="2" charset="2"/>
              </a:rPr>
              <a:t></a:t>
            </a:r>
            <a:endParaRPr lang="en-CA" altLang="en-US" sz="1600" b="1">
              <a:cs typeface="Times New Roman" pitchFamily="18" charset="0"/>
            </a:endParaRPr>
          </a:p>
        </p:txBody>
      </p:sp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3733800" y="533400"/>
          <a:ext cx="54102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0" name="Equation" r:id="rId7" imgW="2133600" imgH="444500" progId="Equation.3">
                  <p:embed/>
                </p:oleObj>
              </mc:Choice>
              <mc:Fallback>
                <p:oleObj name="Equation" r:id="rId7" imgW="2133600" imgH="4445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33400"/>
                        <a:ext cx="5410200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4406900" y="3867150"/>
          <a:ext cx="44450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" name="Equation" r:id="rId9" imgW="1790700" imgH="431800" progId="Equation.DSMT4">
                  <p:embed/>
                </p:oleObj>
              </mc:Choice>
              <mc:Fallback>
                <p:oleObj name="Equation" r:id="rId9" imgW="17907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3867150"/>
                        <a:ext cx="4445000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372" name="Group 13"/>
          <p:cNvGrpSpPr>
            <a:grpSpLocks/>
          </p:cNvGrpSpPr>
          <p:nvPr/>
        </p:nvGrpSpPr>
        <p:grpSpPr bwMode="auto">
          <a:xfrm>
            <a:off x="685800" y="609600"/>
            <a:ext cx="1447800" cy="914400"/>
            <a:chOff x="2250" y="4305"/>
            <a:chExt cx="1260" cy="945"/>
          </a:xfrm>
        </p:grpSpPr>
        <p:sp>
          <p:nvSpPr>
            <p:cNvPr id="15377" name="Text Box 14"/>
            <p:cNvSpPr txBox="1">
              <a:spLocks noChangeArrowheads="1"/>
            </p:cNvSpPr>
            <p:nvPr/>
          </p:nvSpPr>
          <p:spPr bwMode="auto">
            <a:xfrm>
              <a:off x="3225" y="4620"/>
              <a:ext cx="285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B</a:t>
              </a:r>
              <a:r>
                <a:rPr lang="en-US" altLang="en-US" sz="2400"/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5378" name="Text Box 15"/>
            <p:cNvSpPr txBox="1">
              <a:spLocks noChangeArrowheads="1"/>
            </p:cNvSpPr>
            <p:nvPr/>
          </p:nvSpPr>
          <p:spPr bwMode="auto">
            <a:xfrm>
              <a:off x="2250" y="4620"/>
              <a:ext cx="375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A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800" b="1"/>
            </a:p>
          </p:txBody>
        </p:sp>
        <p:grpSp>
          <p:nvGrpSpPr>
            <p:cNvPr id="15379" name="Group 16"/>
            <p:cNvGrpSpPr>
              <a:grpSpLocks/>
            </p:cNvGrpSpPr>
            <p:nvPr/>
          </p:nvGrpSpPr>
          <p:grpSpPr bwMode="auto">
            <a:xfrm>
              <a:off x="2745" y="4725"/>
              <a:ext cx="345" cy="75"/>
              <a:chOff x="2475" y="1905"/>
              <a:chExt cx="345" cy="75"/>
            </a:xfrm>
          </p:grpSpPr>
          <p:sp>
            <p:nvSpPr>
              <p:cNvPr id="15382" name="Line 17"/>
              <p:cNvSpPr>
                <a:spLocks noChangeShapeType="1"/>
              </p:cNvSpPr>
              <p:nvPr/>
            </p:nvSpPr>
            <p:spPr bwMode="auto">
              <a:xfrm>
                <a:off x="2475" y="1905"/>
                <a:ext cx="3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383" name="Line 18"/>
              <p:cNvSpPr>
                <a:spLocks noChangeShapeType="1"/>
              </p:cNvSpPr>
              <p:nvPr/>
            </p:nvSpPr>
            <p:spPr bwMode="auto">
              <a:xfrm flipH="1">
                <a:off x="2475" y="1980"/>
                <a:ext cx="3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5380" name="Text Box 19"/>
            <p:cNvSpPr txBox="1">
              <a:spLocks noChangeArrowheads="1"/>
            </p:cNvSpPr>
            <p:nvPr/>
          </p:nvSpPr>
          <p:spPr bwMode="auto">
            <a:xfrm>
              <a:off x="2760" y="4305"/>
              <a:ext cx="330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/>
                <a:t>k</a:t>
              </a:r>
              <a:r>
                <a:rPr lang="en-US" altLang="en-US" sz="2000" baseline="-25000"/>
                <a:t>1	</a:t>
              </a:r>
              <a:endParaRPr lang="en-US" altLang="en-US" sz="20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5381" name="Text Box 20"/>
            <p:cNvSpPr txBox="1">
              <a:spLocks noChangeArrowheads="1"/>
            </p:cNvSpPr>
            <p:nvPr/>
          </p:nvSpPr>
          <p:spPr bwMode="auto">
            <a:xfrm>
              <a:off x="2760" y="4935"/>
              <a:ext cx="330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/>
                <a:t>k</a:t>
              </a:r>
              <a:r>
                <a:rPr lang="en-US" altLang="en-US" sz="2000" baseline="-25000">
                  <a:sym typeface="Symbol" pitchFamily="18" charset="2"/>
                </a:rPr>
                <a:t></a:t>
              </a:r>
              <a:r>
                <a:rPr lang="en-US" altLang="en-US" sz="2000" baseline="-25000"/>
                <a:t>1	</a:t>
              </a:r>
              <a:endParaRPr lang="en-US" altLang="en-US" sz="20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15373" name="Text Box 23"/>
          <p:cNvSpPr txBox="1">
            <a:spLocks noChangeArrowheads="1"/>
          </p:cNvSpPr>
          <p:nvPr/>
        </p:nvSpPr>
        <p:spPr bwMode="auto">
          <a:xfrm>
            <a:off x="1143000" y="1828800"/>
            <a:ext cx="1838325" cy="52863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A</a:t>
            </a:r>
            <a:r>
              <a:rPr lang="sr-Latn-CS" altLang="en-US" sz="2800" baseline="-25000"/>
              <a:t>0</a:t>
            </a:r>
            <a:r>
              <a:rPr lang="sr-Latn-CS" altLang="en-US" sz="2800"/>
              <a:t> – A = B</a:t>
            </a:r>
            <a:endParaRPr lang="en-US" altLang="en-US" sz="2800"/>
          </a:p>
        </p:txBody>
      </p:sp>
      <p:graphicFrame>
        <p:nvGraphicFramePr>
          <p:cNvPr id="15374" name="Object 24"/>
          <p:cNvGraphicFramePr>
            <a:graphicFrameLocks noChangeAspect="1"/>
          </p:cNvGraphicFramePr>
          <p:nvPr/>
        </p:nvGraphicFramePr>
        <p:xfrm>
          <a:off x="4522788" y="2362200"/>
          <a:ext cx="4440237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" name="Equation" r:id="rId11" imgW="1562100" imgH="431800" progId="Equation.DSMT4">
                  <p:embed/>
                </p:oleObj>
              </mc:Choice>
              <mc:Fallback>
                <p:oleObj name="Equation" r:id="rId11" imgW="1562100" imgH="431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2788" y="2362200"/>
                        <a:ext cx="4440237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25"/>
          <p:cNvGraphicFramePr>
            <a:graphicFrameLocks noChangeAspect="1"/>
          </p:cNvGraphicFramePr>
          <p:nvPr/>
        </p:nvGraphicFramePr>
        <p:xfrm>
          <a:off x="5105400" y="5634038"/>
          <a:ext cx="32766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3" name="Equation" r:id="rId13" imgW="1155700" imgH="431800" progId="Equation.3">
                  <p:embed/>
                </p:oleObj>
              </mc:Choice>
              <mc:Fallback>
                <p:oleObj name="Equation" r:id="rId13" imgW="11557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634038"/>
                        <a:ext cx="3276600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6" name="Text Box 26"/>
          <p:cNvSpPr txBox="1">
            <a:spLocks noChangeArrowheads="1"/>
          </p:cNvSpPr>
          <p:nvPr/>
        </p:nvSpPr>
        <p:spPr bwMode="auto">
          <a:xfrm>
            <a:off x="5486400" y="5029200"/>
            <a:ext cx="29876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itchFamily="18" charset="0"/>
              </a:rPr>
              <a:t>Reakcija ide do ravnote</a:t>
            </a:r>
            <a:r>
              <a:rPr lang="sr-Latn-CS" altLang="en-US" sz="1800">
                <a:solidFill>
                  <a:srgbClr val="FF3300"/>
                </a:solidFill>
                <a:latin typeface="Times New Roman" pitchFamily="18" charset="0"/>
              </a:rPr>
              <a:t>že:</a:t>
            </a:r>
            <a:endParaRPr lang="en-US" altLang="en-US" sz="1800">
              <a:solidFill>
                <a:srgbClr val="FF3300"/>
              </a:solidFill>
              <a:latin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167" x="6140450" y="1384300"/>
          <p14:tracePt t="3279" x="6134100" y="1384300"/>
          <p14:tracePt t="3300" x="6127750" y="1384300"/>
          <p14:tracePt t="3311" x="6121400" y="1384300"/>
          <p14:tracePt t="3313" x="6115050" y="1384300"/>
          <p14:tracePt t="3324" x="6102350" y="1384300"/>
          <p14:tracePt t="3341" x="6057900" y="1384300"/>
          <p14:tracePt t="3357" x="6000750" y="1409700"/>
          <p14:tracePt t="3374" x="5981700" y="1416050"/>
          <p14:tracePt t="3391" x="5937250" y="1422400"/>
          <p14:tracePt t="3407" x="5918200" y="1428750"/>
          <p14:tracePt t="3407" x="5911850" y="1428750"/>
          <p14:tracePt t="3425" x="5905500" y="1435100"/>
          <p14:tracePt t="3441" x="5892800" y="1435100"/>
          <p14:tracePt t="3478" x="5892800" y="1441450"/>
          <p14:tracePt t="3519" x="5892800" y="1447800"/>
          <p14:tracePt t="3550" x="5886450" y="1454150"/>
          <p14:tracePt t="3572" x="5873750" y="1460500"/>
          <p14:tracePt t="3573" x="5873750" y="1466850"/>
          <p14:tracePt t="3593" x="5867400" y="1473200"/>
          <p14:tracePt t="3607" x="5854700" y="1479550"/>
          <p14:tracePt t="3609" x="5816600" y="1498600"/>
          <p14:tracePt t="3624" x="5797550" y="1504950"/>
          <p14:tracePt t="3641" x="5715000" y="1524000"/>
          <p14:tracePt t="3658" x="5645150" y="1536700"/>
          <p14:tracePt t="3675" x="5461000" y="1549400"/>
          <p14:tracePt t="3692" x="5226050" y="1562100"/>
          <p14:tracePt t="3708" x="5092700" y="1562100"/>
          <p14:tracePt t="3725" x="4889500" y="1562100"/>
          <p14:tracePt t="3741" x="4813300" y="1562100"/>
          <p14:tracePt t="3757" x="4737100" y="1562100"/>
          <p14:tracePt t="3775" x="4699000" y="1562100"/>
          <p14:tracePt t="3791" x="4679950" y="1562100"/>
          <p14:tracePt t="3807" x="4635500" y="1562100"/>
          <p14:tracePt t="3825" x="4603750" y="1562100"/>
          <p14:tracePt t="3842" x="4546600" y="1562100"/>
          <p14:tracePt t="3856" x="4521200" y="1562100"/>
          <p14:tracePt t="3873" x="4502150" y="1562100"/>
          <p14:tracePt t="4088" x="4508500" y="1562100"/>
          <p14:tracePt t="4110" x="4514850" y="1562100"/>
          <p14:tracePt t="4119" x="4521200" y="1562100"/>
          <p14:tracePt t="4133" x="4527550" y="1562100"/>
          <p14:tracePt t="4140" x="4540250" y="1562100"/>
          <p14:tracePt t="4150" x="4559300" y="1562100"/>
          <p14:tracePt t="4158" x="4603750" y="1562100"/>
          <p14:tracePt t="4174" x="4629150" y="1562100"/>
          <p14:tracePt t="4192" x="4686300" y="1562100"/>
          <p14:tracePt t="4208" x="4756150" y="1562100"/>
          <p14:tracePt t="4225" x="4781550" y="1555750"/>
          <p14:tracePt t="4241" x="4826000" y="1549400"/>
          <p14:tracePt t="4257" x="4845050" y="1543050"/>
          <p14:tracePt t="4274" x="4889500" y="1530350"/>
          <p14:tracePt t="4291" x="4933950" y="1511300"/>
          <p14:tracePt t="4308" x="4953000" y="1504950"/>
          <p14:tracePt t="4324" x="5010150" y="1485900"/>
          <p14:tracePt t="4341" x="5035550" y="1479550"/>
          <p14:tracePt t="4357" x="5099050" y="1460500"/>
          <p14:tracePt t="4375" x="5149850" y="1447800"/>
          <p14:tracePt t="4391" x="5175250" y="1441450"/>
          <p14:tracePt t="4407" x="5200650" y="1428750"/>
          <p14:tracePt t="4425" x="5213350" y="1428750"/>
          <p14:tracePt t="4440" x="5251450" y="1416050"/>
          <p14:tracePt t="4458" x="5302250" y="1403350"/>
          <p14:tracePt t="4475" x="5327650" y="1390650"/>
          <p14:tracePt t="4491" x="5397500" y="1377950"/>
          <p14:tracePt t="4507" x="5441950" y="1358900"/>
          <p14:tracePt t="4525" x="5461000" y="1352550"/>
          <p14:tracePt t="4541" x="5473700" y="1346200"/>
          <p14:tracePt t="4617" x="5467350" y="1346200"/>
          <p14:tracePt t="4633" x="5454650" y="1346200"/>
          <p14:tracePt t="4638" x="5391150" y="1333500"/>
          <p14:tracePt t="4659" x="5346700" y="1314450"/>
          <p14:tracePt t="4660" x="5276850" y="1301750"/>
          <p14:tracePt t="4674" x="5156200" y="1263650"/>
          <p14:tracePt t="4692" x="5105400" y="1250950"/>
          <p14:tracePt t="4707" x="5048250" y="1231900"/>
          <p14:tracePt t="4854" x="5048250" y="1225550"/>
          <p14:tracePt t="4885" x="5054600" y="1219200"/>
          <p14:tracePt t="4899" x="5060950" y="1212850"/>
          <p14:tracePt t="4905" x="5080000" y="1212850"/>
          <p14:tracePt t="4909" x="5092700" y="1206500"/>
          <p14:tracePt t="4925" x="5143500" y="1187450"/>
          <p14:tracePt t="4941" x="5181600" y="1174750"/>
          <p14:tracePt t="4956" x="5251450" y="1162050"/>
          <p14:tracePt t="4973" x="5308600" y="1155700"/>
          <p14:tracePt t="4990" x="5334000" y="1149350"/>
          <p14:tracePt t="5006" x="5372100" y="1143000"/>
          <p14:tracePt t="5025" x="5397500" y="1136650"/>
          <p14:tracePt t="5041" x="5410200" y="1130300"/>
          <p14:tracePt t="5057" x="5429250" y="1130300"/>
          <p14:tracePt t="5075" x="5448300" y="1123950"/>
          <p14:tracePt t="5091" x="5480050" y="1111250"/>
          <p14:tracePt t="5108" x="5492750" y="1104900"/>
          <p14:tracePt t="5124" x="5499100" y="1098550"/>
          <p14:tracePt t="5141" x="5505450" y="1098550"/>
          <p14:tracePt t="5176" x="5511800" y="1098550"/>
          <p14:tracePt t="5178" x="5518150" y="1092200"/>
          <p14:tracePt t="5190" x="5524500" y="1092200"/>
          <p14:tracePt t="5208" x="5537200" y="1092200"/>
          <p14:tracePt t="5225" x="5556250" y="1092200"/>
          <p14:tracePt t="5241" x="5568950" y="1085850"/>
          <p14:tracePt t="5258" x="5594350" y="1079500"/>
          <p14:tracePt t="5275" x="5638800" y="1066800"/>
          <p14:tracePt t="5291" x="5657850" y="1054100"/>
          <p14:tracePt t="5307" x="5702300" y="1041400"/>
          <p14:tracePt t="5324" x="5721350" y="1035050"/>
          <p14:tracePt t="5341" x="5759450" y="1022350"/>
          <p14:tracePt t="5357" x="5797550" y="1016000"/>
          <p14:tracePt t="5375" x="5803900" y="1016000"/>
          <p14:tracePt t="5390" x="5829300" y="1003300"/>
          <p14:tracePt t="5408" x="5835650" y="1003300"/>
          <p14:tracePt t="5424" x="5854700" y="996950"/>
          <p14:tracePt t="5498" x="5861050" y="996950"/>
          <p14:tracePt t="5550" x="5867400" y="990600"/>
          <p14:tracePt t="5560" x="5873750" y="990600"/>
          <p14:tracePt t="5574" x="5880100" y="990600"/>
          <p14:tracePt t="5575" x="5892800" y="990600"/>
          <p14:tracePt t="5591" x="5930900" y="984250"/>
          <p14:tracePt t="5608" x="5975350" y="984250"/>
          <p14:tracePt t="5624" x="6000750" y="984250"/>
          <p14:tracePt t="5641" x="6051550" y="984250"/>
          <p14:tracePt t="5657" x="6083300" y="984250"/>
          <p14:tracePt t="5675" x="6102350" y="984250"/>
          <p14:tracePt t="5691" x="6127750" y="984250"/>
          <p14:tracePt t="5708" x="6146800" y="984250"/>
          <p14:tracePt t="5724" x="6172200" y="984250"/>
          <p14:tracePt t="5741" x="6203950" y="984250"/>
          <p14:tracePt t="5758" x="6210300" y="984250"/>
          <p14:tracePt t="5774" x="6235700" y="984250"/>
          <p14:tracePt t="5791" x="6242050" y="984250"/>
          <p14:tracePt t="5807" x="6280150" y="977900"/>
          <p14:tracePt t="5825" x="6343650" y="977900"/>
          <p14:tracePt t="5856" x="6388100" y="971550"/>
          <p14:tracePt t="5857" x="6502400" y="971550"/>
          <p14:tracePt t="5873" x="6553200" y="971550"/>
          <p14:tracePt t="5890" x="6629400" y="971550"/>
          <p14:tracePt t="5906" x="6699250" y="971550"/>
          <p14:tracePt t="5924" x="6724650" y="971550"/>
          <p14:tracePt t="5942" x="6788150" y="971550"/>
          <p14:tracePt t="5958" x="6832600" y="971550"/>
          <p14:tracePt t="5974" x="6934200" y="971550"/>
          <p14:tracePt t="5991" x="7023100" y="971550"/>
          <p14:tracePt t="6008" x="7067550" y="971550"/>
          <p14:tracePt t="6025" x="7131050" y="971550"/>
          <p14:tracePt t="6041" x="7162800" y="984250"/>
          <p14:tracePt t="6057" x="7207250" y="1009650"/>
          <p14:tracePt t="6074" x="7270750" y="1060450"/>
          <p14:tracePt t="6091" x="7302500" y="1085850"/>
          <p14:tracePt t="6108" x="7366000" y="1136650"/>
          <p14:tracePt t="6124" x="7397750" y="1155700"/>
          <p14:tracePt t="6141" x="7429500" y="1181100"/>
          <p14:tracePt t="6157" x="7435850" y="1187450"/>
          <p14:tracePt t="6175" x="7435850" y="1193800"/>
          <p14:tracePt t="6190" x="7435850" y="1212850"/>
          <p14:tracePt t="6208" x="7435850" y="1231900"/>
          <p14:tracePt t="6225" x="7435850" y="1263650"/>
          <p14:tracePt t="6241" x="7410450" y="1314450"/>
          <p14:tracePt t="6258" x="7397750" y="1346200"/>
          <p14:tracePt t="6274" x="7359650" y="1384300"/>
          <p14:tracePt t="6291" x="7340600" y="1397000"/>
          <p14:tracePt t="6307" x="7296150" y="1441450"/>
          <p14:tracePt t="6325" x="7251700" y="1466850"/>
          <p14:tracePt t="6341" x="7213600" y="1485900"/>
          <p14:tracePt t="6357" x="7131050" y="1517650"/>
          <p14:tracePt t="6375" x="7073900" y="1536700"/>
          <p14:tracePt t="6390" x="6965950" y="1574800"/>
          <p14:tracePt t="6408" x="6921500" y="1587500"/>
          <p14:tracePt t="6424" x="6813550" y="1612900"/>
          <p14:tracePt t="6441" x="6711950" y="1644650"/>
          <p14:tracePt t="6457" x="6654800" y="1663700"/>
          <p14:tracePt t="6476" x="6521450" y="1676400"/>
          <p14:tracePt t="6491" x="6388100" y="1695450"/>
          <p14:tracePt t="6508" x="6311900" y="1701800"/>
          <p14:tracePt t="6524" x="6172200" y="1714500"/>
          <p14:tracePt t="6540" x="6096000" y="1714500"/>
          <p14:tracePt t="6557" x="5930900" y="1714500"/>
          <p14:tracePt t="6574" x="5854700" y="1714500"/>
          <p14:tracePt t="6591" x="5676900" y="1714500"/>
          <p14:tracePt t="6608" x="5511800" y="1714500"/>
          <p14:tracePt t="6624" x="5422900" y="1708150"/>
          <p14:tracePt t="6641" x="5257800" y="1695450"/>
          <p14:tracePt t="6657" x="5181600" y="1676400"/>
          <p14:tracePt t="6674" x="5035550" y="1644650"/>
          <p14:tracePt t="6690" x="4883150" y="1600200"/>
          <p14:tracePt t="6707" x="4794250" y="1581150"/>
          <p14:tracePt t="6725" x="4648200" y="1530350"/>
          <p14:tracePt t="6741" x="4565650" y="1504950"/>
          <p14:tracePt t="6756" x="4438650" y="1454150"/>
          <p14:tracePt t="6773" x="4381500" y="1416050"/>
          <p14:tracePt t="6790" x="4298950" y="1365250"/>
          <p14:tracePt t="6806" x="4229100" y="1308100"/>
          <p14:tracePt t="6825" x="4210050" y="1295400"/>
          <p14:tracePt t="6841" x="4191000" y="1263650"/>
          <p14:tracePt t="6856" x="4191000" y="1225550"/>
          <p14:tracePt t="6875" x="4191000" y="1212850"/>
          <p14:tracePt t="6891" x="4210050" y="1174750"/>
          <p14:tracePt t="6908" x="4222750" y="1155700"/>
          <p14:tracePt t="6925" x="4241800" y="1117600"/>
          <p14:tracePt t="6941" x="4260850" y="1092200"/>
          <p14:tracePt t="6957" x="4273550" y="1079500"/>
          <p14:tracePt t="6975" x="4311650" y="1047750"/>
          <p14:tracePt t="6991" x="4337050" y="1035050"/>
          <p14:tracePt t="7006" x="4413250" y="990600"/>
          <p14:tracePt t="7025" x="4521200" y="946150"/>
          <p14:tracePt t="7041" x="4578350" y="920750"/>
          <p14:tracePt t="7058" x="4705350" y="889000"/>
          <p14:tracePt t="7074" x="4762500" y="876300"/>
          <p14:tracePt t="7091" x="4876800" y="844550"/>
          <p14:tracePt t="7107" x="4965700" y="812800"/>
          <p14:tracePt t="7124" x="5016500" y="793750"/>
          <p14:tracePt t="7141" x="5086350" y="774700"/>
          <p14:tracePt t="7157" x="5124450" y="755650"/>
          <p14:tracePt t="7175" x="5207000" y="742950"/>
          <p14:tracePt t="7191" x="5302250" y="736600"/>
          <p14:tracePt t="7208" x="5346700" y="730250"/>
          <p14:tracePt t="7225" x="5448300" y="730250"/>
          <p14:tracePt t="7241" x="5480050" y="730250"/>
          <p14:tracePt t="7257" x="5556250" y="730250"/>
          <p14:tracePt t="7274" x="5645150" y="730250"/>
          <p14:tracePt t="7291" x="5702300" y="730250"/>
          <p14:tracePt t="7307" x="5822950" y="730250"/>
          <p14:tracePt t="7325" x="5886450" y="730250"/>
          <p14:tracePt t="7340" x="6019800" y="730250"/>
          <p14:tracePt t="7358" x="6153150" y="736600"/>
          <p14:tracePt t="7375" x="6216650" y="749300"/>
          <p14:tracePt t="7390" x="6362700" y="774700"/>
          <p14:tracePt t="7408" x="6451600" y="787400"/>
          <p14:tracePt t="7424" x="6635750" y="831850"/>
          <p14:tracePt t="7441" x="6737350" y="850900"/>
          <p14:tracePt t="7457" x="6921500" y="908050"/>
          <p14:tracePt t="7475" x="7086600" y="952500"/>
          <p14:tracePt t="7490" x="7156450" y="965200"/>
          <p14:tracePt t="7507" x="7283450" y="1009650"/>
          <p14:tracePt t="7525" x="7340600" y="1022350"/>
          <p14:tracePt t="7541" x="7454900" y="1060450"/>
          <p14:tracePt t="7557" x="7556500" y="1092200"/>
          <p14:tracePt t="7574" x="7594600" y="1104900"/>
          <p14:tracePt t="7591" x="7658100" y="1123950"/>
          <p14:tracePt t="7607" x="7670800" y="1136650"/>
          <p14:tracePt t="7624" x="7689850" y="1168400"/>
          <p14:tracePt t="7641" x="7715250" y="1212850"/>
          <p14:tracePt t="7657" x="7740650" y="1238250"/>
          <p14:tracePt t="7674" x="7766050" y="1301750"/>
          <p14:tracePt t="7690" x="7778750" y="1327150"/>
          <p14:tracePt t="7708" x="7797800" y="1365250"/>
          <p14:tracePt t="7725" x="7797800" y="1384300"/>
          <p14:tracePt t="7741" x="7797800" y="1397000"/>
          <p14:tracePt t="7758" x="7778750" y="1416050"/>
          <p14:tracePt t="7773" x="7766050" y="1428750"/>
          <p14:tracePt t="7789" x="7702550" y="1454150"/>
          <p14:tracePt t="7808" x="7594600" y="1485900"/>
          <p14:tracePt t="7826" x="7531100" y="1504950"/>
          <p14:tracePt t="7842" x="7397750" y="1530350"/>
          <p14:tracePt t="7859" x="7327900" y="1543050"/>
          <p14:tracePt t="7874" x="7181850" y="1568450"/>
          <p14:tracePt t="7890" x="7061200" y="1587500"/>
          <p14:tracePt t="7909" x="6985000" y="1606550"/>
          <p14:tracePt t="7926" x="6807200" y="1619250"/>
          <p14:tracePt t="7943" x="6711950" y="1619250"/>
          <p14:tracePt t="7958" x="6496050" y="1631950"/>
          <p14:tracePt t="7976" x="6388100" y="1638300"/>
          <p14:tracePt t="7990" x="6165850" y="1638300"/>
          <p14:tracePt t="8007" x="5949950" y="1638300"/>
          <p14:tracePt t="8025" x="5854700" y="1638300"/>
          <p14:tracePt t="8042" x="5670550" y="1638300"/>
          <p14:tracePt t="8058" x="5518150" y="1638300"/>
          <p14:tracePt t="8074" x="5441950" y="1638300"/>
          <p14:tracePt t="8091" x="5302250" y="1638300"/>
          <p14:tracePt t="8107" x="5232400" y="1638300"/>
          <p14:tracePt t="8125" x="5099050" y="1631950"/>
          <p14:tracePt t="8141" x="4991100" y="1606550"/>
          <p14:tracePt t="8157" x="4933950" y="1593850"/>
          <p14:tracePt t="8174" x="4851400" y="1568450"/>
          <p14:tracePt t="8190" x="4813300" y="1549400"/>
          <p14:tracePt t="8209" x="4737100" y="1524000"/>
          <p14:tracePt t="8225" x="4699000" y="1498600"/>
          <p14:tracePt t="8225" x="4673600" y="1479550"/>
          <p14:tracePt t="8243" x="4654550" y="1460500"/>
          <p14:tracePt t="8258" x="4616450" y="1422400"/>
          <p14:tracePt t="8276" x="4603750" y="1403350"/>
          <p14:tracePt t="8292" x="4597400" y="1377950"/>
          <p14:tracePt t="8308" x="4591050" y="1339850"/>
          <p14:tracePt t="8326" x="4591050" y="1320800"/>
          <p14:tracePt t="8342" x="4591050" y="1282700"/>
          <p14:tracePt t="8358" x="4591050" y="1263650"/>
          <p14:tracePt t="8375" x="4597400" y="1212850"/>
          <p14:tracePt t="8392" x="4610100" y="1193800"/>
          <p14:tracePt t="8408" x="4629150" y="1155700"/>
          <p14:tracePt t="8425" x="4648200" y="1123950"/>
          <p14:tracePt t="8442" x="4654550" y="1111250"/>
          <p14:tracePt t="8458" x="4667250" y="1092200"/>
          <p14:tracePt t="8492" x="4692650" y="1066800"/>
          <p14:tracePt t="8492" x="4705350" y="1047750"/>
          <p14:tracePt t="8506" x="4749800" y="1016000"/>
          <p14:tracePt t="8523" x="4775200" y="1003300"/>
          <p14:tracePt t="8540" x="4832350" y="965200"/>
          <p14:tracePt t="8556" x="4857750" y="958850"/>
          <p14:tracePt t="8574" x="4908550" y="939800"/>
          <p14:tracePt t="8590" x="4953000" y="927100"/>
          <p14:tracePt t="8606" x="4972050" y="920750"/>
          <p14:tracePt t="8623" x="5003800" y="914400"/>
          <p14:tracePt t="8640" x="5029200" y="908050"/>
          <p14:tracePt t="8656" x="5086350" y="901700"/>
          <p14:tracePt t="8673" x="5162550" y="882650"/>
          <p14:tracePt t="8690" x="5200650" y="882650"/>
          <p14:tracePt t="8706" x="5270500" y="876300"/>
          <p14:tracePt t="8723" x="5308600" y="876300"/>
          <p14:tracePt t="8740" x="5353050" y="876300"/>
          <p14:tracePt t="8756" x="5397500" y="876300"/>
          <p14:tracePt t="8773" x="5416550" y="876300"/>
          <p14:tracePt t="8790" x="5461000" y="876300"/>
          <p14:tracePt t="8806" x="5486400" y="876300"/>
          <p14:tracePt t="8823" x="5562600" y="876300"/>
          <p14:tracePt t="8840" x="5651500" y="876300"/>
          <p14:tracePt t="8857" x="5695950" y="876300"/>
          <p14:tracePt t="8873" x="5772150" y="876300"/>
          <p14:tracePt t="8890" x="5803900" y="876300"/>
          <p14:tracePt t="8906" x="5861050" y="876300"/>
          <p14:tracePt t="8923" x="5886450" y="876300"/>
          <p14:tracePt t="8940" x="5937250" y="876300"/>
          <p14:tracePt t="8957" x="6000750" y="876300"/>
          <p14:tracePt t="8973" x="6032500" y="876300"/>
          <p14:tracePt t="8989" x="6127750" y="889000"/>
          <p14:tracePt t="9008" x="6242050" y="914400"/>
          <p14:tracePt t="9025" x="6292850" y="920750"/>
          <p14:tracePt t="9041" x="6419850" y="958850"/>
          <p14:tracePt t="9057" x="6489700" y="977900"/>
          <p14:tracePt t="9075" x="6623050" y="1022350"/>
          <p14:tracePt t="9091" x="6750050" y="1054100"/>
          <p14:tracePt t="9107" x="6807200" y="1066800"/>
          <p14:tracePt t="9125" x="6877050" y="1098550"/>
          <p14:tracePt t="9141" x="6902450" y="1111250"/>
          <p14:tracePt t="9157" x="6934200" y="1130300"/>
          <p14:tracePt t="9174" x="6946900" y="1143000"/>
          <p14:tracePt t="9191" x="6972300" y="1168400"/>
          <p14:tracePt t="9207" x="6991350" y="1200150"/>
          <p14:tracePt t="9224" x="7010400" y="1219200"/>
          <p14:tracePt t="9241" x="7035800" y="1263650"/>
          <p14:tracePt t="9258" x="7061200" y="1301750"/>
          <p14:tracePt t="9275" x="7067550" y="1320800"/>
          <p14:tracePt t="9291" x="7080250" y="1339850"/>
          <p14:tracePt t="9307" x="7080250" y="1358900"/>
          <p14:tracePt t="9325" x="7080250" y="1377950"/>
          <p14:tracePt t="9340" x="7080250" y="1403350"/>
          <p14:tracePt t="9358" x="7073900" y="1409700"/>
          <p14:tracePt t="9374" x="7054850" y="1435100"/>
          <p14:tracePt t="9391" x="7048500" y="1447800"/>
          <p14:tracePt t="9407" x="7029450" y="1460500"/>
          <p14:tracePt t="9424" x="7016750" y="1473200"/>
          <p14:tracePt t="9440" x="6997700" y="1492250"/>
          <p14:tracePt t="9457" x="6959600" y="1517650"/>
          <p14:tracePt t="9475" x="6940550" y="1524000"/>
          <p14:tracePt t="9491" x="6902450" y="1543050"/>
          <p14:tracePt t="9508" x="6896100" y="1549400"/>
          <p14:tracePt t="9524" x="6870700" y="1562100"/>
          <p14:tracePt t="9541" x="6864350" y="1562100"/>
          <p14:tracePt t="10095" x="6864350" y="1568450"/>
          <p14:tracePt t="10106" x="6864350" y="1581150"/>
          <p14:tracePt t="10127" x="6864350" y="1593850"/>
          <p14:tracePt t="10129" x="6864350" y="1606550"/>
          <p14:tracePt t="10141" x="6864350" y="1657350"/>
          <p14:tracePt t="10158" x="6858000" y="1682750"/>
          <p14:tracePt t="10174" x="6858000" y="1739900"/>
          <p14:tracePt t="10191" x="6858000" y="1771650"/>
          <p14:tracePt t="10207" x="6851650" y="1841500"/>
          <p14:tracePt t="10224" x="6845300" y="1930400"/>
          <p14:tracePt t="10241" x="6845300" y="1987550"/>
          <p14:tracePt t="10258" x="6838950" y="2089150"/>
          <p14:tracePt t="10275" x="6832600" y="2139950"/>
          <p14:tracePt t="10291" x="6819900" y="2260600"/>
          <p14:tracePt t="10308" x="6813550" y="2387600"/>
          <p14:tracePt t="10324" x="6807200" y="2438400"/>
          <p14:tracePt t="10340" x="6781800" y="2552700"/>
          <p14:tracePt t="10357" x="6762750" y="2603500"/>
          <p14:tracePt t="10374" x="6731000" y="2705100"/>
          <p14:tracePt t="10391" x="6711950" y="2794000"/>
          <p14:tracePt t="10407" x="6692900" y="2844800"/>
          <p14:tracePt t="10424" x="6661150" y="2946400"/>
          <p14:tracePt t="10441" x="6635750" y="3003550"/>
          <p14:tracePt t="10457" x="6584950" y="3143250"/>
          <p14:tracePt t="10475" x="6534150" y="3289300"/>
          <p14:tracePt t="10491" x="6502400" y="3365500"/>
          <p14:tracePt t="10507" x="6445250" y="3543300"/>
          <p14:tracePt t="10524" x="6413500" y="3625850"/>
          <p14:tracePt t="10541" x="6350000" y="3790950"/>
          <p14:tracePt t="10557" x="6280150" y="3924300"/>
          <p14:tracePt t="10574" x="6248400" y="3987800"/>
          <p14:tracePt t="10591" x="6165850" y="4121150"/>
          <p14:tracePt t="10607" x="6127750" y="4191000"/>
          <p14:tracePt t="10624" x="6038850" y="4311650"/>
          <p14:tracePt t="10640" x="5956300" y="4425950"/>
          <p14:tracePt t="10658" x="5924550" y="4464050"/>
          <p14:tracePt t="10674" x="5848350" y="4527550"/>
          <p14:tracePt t="10691" x="5829300" y="4540250"/>
          <p14:tracePt t="10707" x="5791200" y="4559300"/>
          <p14:tracePt t="10725" x="5759450" y="4572000"/>
          <p14:tracePt t="10761" x="5753100" y="4572000"/>
          <p14:tracePt t="10763" x="5746750" y="4572000"/>
          <p14:tracePt t="10775" x="5746750" y="4578350"/>
          <p14:tracePt t="10905" x="5753100" y="4572000"/>
          <p14:tracePt t="10918" x="5753100" y="4552950"/>
          <p14:tracePt t="10924" x="5753100" y="4521200"/>
          <p14:tracePt t="10941" x="5765800" y="4464050"/>
          <p14:tracePt t="10956" x="5765800" y="4279900"/>
          <p14:tracePt t="10957" x="5759450" y="4146550"/>
          <p14:tracePt t="10973" x="5702300" y="3740150"/>
          <p14:tracePt t="10990" x="5664200" y="3530600"/>
          <p14:tracePt t="11006" x="5556250" y="3092450"/>
          <p14:tracePt t="11024" x="5429250" y="2673350"/>
          <p14:tracePt t="11041" x="5372100" y="2489200"/>
          <p14:tracePt t="11057" x="5270500" y="2197100"/>
          <p14:tracePt t="11075" x="5219700" y="2076450"/>
          <p14:tracePt t="11091" x="5149850" y="1885950"/>
          <p14:tracePt t="11107" x="5092700" y="1771650"/>
          <p14:tracePt t="11125" x="5067300" y="1733550"/>
          <p14:tracePt t="11141" x="5041900" y="1682750"/>
          <p14:tracePt t="11158" x="5035550" y="1676400"/>
          <p14:tracePt t="11175" x="5010150" y="1651000"/>
          <p14:tracePt t="11191" x="4972050" y="1644650"/>
          <p14:tracePt t="11208" x="4946650" y="1638300"/>
          <p14:tracePt t="11225" x="4889500" y="1631950"/>
          <p14:tracePt t="11240" x="4857750" y="1631950"/>
          <p14:tracePt t="11257" x="4787900" y="1625600"/>
          <p14:tracePt t="11276" x="4743450" y="1619250"/>
          <p14:tracePt t="11289" x="4730750" y="1619250"/>
          <p14:tracePt t="11306" x="4699000" y="1612900"/>
          <p14:tracePt t="11324" x="4679950" y="1612900"/>
          <p14:tracePt t="11341" x="4641850" y="1612900"/>
          <p14:tracePt t="11357" x="4591050" y="1612900"/>
          <p14:tracePt t="11374" x="4572000" y="1612900"/>
          <p14:tracePt t="11391" x="4533900" y="1612900"/>
          <p14:tracePt t="11407" x="4521200" y="1612900"/>
          <p14:tracePt t="11424" x="4508500" y="1612900"/>
          <p14:tracePt t="11440" x="4489450" y="1612900"/>
          <p14:tracePt t="11539" x="4483100" y="1612900"/>
          <p14:tracePt t="11570" x="4476750" y="1606550"/>
          <p14:tracePt t="11602" x="4476750" y="1600200"/>
          <p14:tracePt t="11604" x="4470400" y="1593850"/>
          <p14:tracePt t="11633" x="4470400" y="1587500"/>
          <p14:tracePt t="11643" x="4470400" y="1581150"/>
          <p14:tracePt t="11657" x="4470400" y="1574800"/>
          <p14:tracePt t="11658" x="4470400" y="1568450"/>
          <p14:tracePt t="11674" x="4470400" y="1562100"/>
          <p14:tracePt t="11691" x="4470400" y="1549400"/>
          <p14:tracePt t="11707" x="4470400" y="1536700"/>
          <p14:tracePt t="11724" x="4470400" y="1517650"/>
          <p14:tracePt t="11740" x="4464050" y="1504950"/>
          <p14:tracePt t="11757" x="4464050" y="1498600"/>
          <p14:tracePt t="11774" x="4457700" y="1492250"/>
          <p14:tracePt t="11809" x="4457700" y="1485900"/>
          <p14:tracePt t="11811" x="4451350" y="1479550"/>
          <p14:tracePt t="11825" x="4445000" y="1473200"/>
          <p14:tracePt t="12135" x="4438650" y="1473200"/>
          <p14:tracePt t="12189" x="4432300" y="1485900"/>
          <p14:tracePt t="12199" x="4425950" y="1485900"/>
          <p14:tracePt t="12208" x="4419600" y="1498600"/>
          <p14:tracePt t="12219" x="4419600" y="1511300"/>
          <p14:tracePt t="12224" x="4406900" y="1530350"/>
          <p14:tracePt t="12240" x="4400550" y="1543050"/>
          <p14:tracePt t="12257" x="4387850" y="1574800"/>
          <p14:tracePt t="12274" x="4381500" y="1587500"/>
          <p14:tracePt t="12290" x="4362450" y="1619250"/>
          <p14:tracePt t="12308" x="4349750" y="1657350"/>
          <p14:tracePt t="12324" x="4343400" y="1670050"/>
          <p14:tracePt t="12341" x="4324350" y="1708150"/>
          <p14:tracePt t="12357" x="4311650" y="1727200"/>
          <p14:tracePt t="12374" x="4286250" y="1771650"/>
          <p14:tracePt t="12391" x="4267200" y="1822450"/>
          <p14:tracePt t="12407" x="4260850" y="1866900"/>
          <p14:tracePt t="12424" x="4241800" y="1962150"/>
          <p14:tracePt t="12440" x="4241800" y="2012950"/>
          <p14:tracePt t="12457" x="4241800" y="2127250"/>
          <p14:tracePt t="12475" x="4241800" y="2235200"/>
          <p14:tracePt t="12491" x="4241800" y="2298700"/>
          <p14:tracePt t="12507" x="4241800" y="2438400"/>
          <p14:tracePt t="12525" x="4241800" y="2514600"/>
          <p14:tracePt t="12540" x="4241800" y="2686050"/>
          <p14:tracePt t="12557" x="4241800" y="2870200"/>
          <p14:tracePt t="12574" x="4248150" y="2959100"/>
          <p14:tracePt t="12590" x="4254500" y="3092450"/>
          <p14:tracePt t="12608" x="4260850" y="3149600"/>
          <p14:tracePt t="12624" x="4286250" y="3238500"/>
          <p14:tracePt t="12641" x="4292600" y="3276600"/>
          <p14:tracePt t="12657" x="4298950" y="3333750"/>
          <p14:tracePt t="12674" x="4311650" y="3403600"/>
          <p14:tracePt t="12691" x="4311650" y="3429000"/>
          <p14:tracePt t="12707" x="4318000" y="3479800"/>
          <p14:tracePt t="12725" x="4318000" y="3498850"/>
          <p14:tracePt t="12740" x="4318000" y="3536950"/>
          <p14:tracePt t="12757" x="4324350" y="3581400"/>
          <p14:tracePt t="12774" x="4324350" y="3594100"/>
          <p14:tracePt t="12790" x="4337050" y="3638550"/>
          <p14:tracePt t="12808" x="4356100" y="3683000"/>
          <p14:tracePt t="12825" x="4362450" y="3708400"/>
          <p14:tracePt t="12841" x="4387850" y="3759200"/>
          <p14:tracePt t="12856" x="4400550" y="3797300"/>
          <p14:tracePt t="12874" x="4438650" y="3860800"/>
          <p14:tracePt t="12889" x="4464050" y="3898900"/>
          <p14:tracePt t="12907" x="4514850" y="3987800"/>
          <p14:tracePt t="12925" x="4572000" y="4076700"/>
          <p14:tracePt t="12942" x="4603750" y="4121150"/>
          <p14:tracePt t="12958" x="4667250" y="4210050"/>
          <p14:tracePt t="12975" x="4699000" y="4248150"/>
          <p14:tracePt t="12991" x="4756150" y="4324350"/>
          <p14:tracePt t="13006" x="4806950" y="4406900"/>
          <p14:tracePt t="13023" x="4832350" y="4445000"/>
          <p14:tracePt t="13039" x="4883150" y="4502150"/>
          <p14:tracePt t="13057" x="4902200" y="4527550"/>
          <p14:tracePt t="13074" x="4940300" y="4584700"/>
          <p14:tracePt t="13090" x="4959350" y="4622800"/>
          <p14:tracePt t="13108" x="4972050" y="4629150"/>
          <p14:tracePt t="13124" x="4997450" y="4660900"/>
          <p14:tracePt t="13141" x="5003800" y="4673600"/>
          <p14:tracePt t="13157" x="5016500" y="4692650"/>
          <p14:tracePt t="13174" x="5016500" y="4699000"/>
          <p14:tracePt t="13252" x="5010150" y="4692650"/>
          <p14:tracePt t="13273" x="5003800" y="4686300"/>
          <p14:tracePt t="13283" x="5003800" y="4679950"/>
          <p14:tracePt t="13315" x="4997450" y="4673600"/>
          <p14:tracePt t="13326" x="4991100" y="4660900"/>
          <p14:tracePt t="13341" x="4978400" y="4648200"/>
          <p14:tracePt t="13342" x="4953000" y="4616450"/>
          <p14:tracePt t="13357" x="4940300" y="4591050"/>
          <p14:tracePt t="13375" x="4914900" y="4546600"/>
          <p14:tracePt t="13390" x="4908550" y="4527550"/>
          <p14:tracePt t="13408" x="4902200" y="4502150"/>
          <p14:tracePt t="13512" x="4895850" y="4502150"/>
          <p14:tracePt t="13543" x="4889500" y="4502150"/>
          <p14:tracePt t="13553" x="4889500" y="4495800"/>
          <p14:tracePt t="13584" x="4883150" y="4495800"/>
          <p14:tracePt t="13605" x="4870450" y="4495800"/>
          <p14:tracePt t="13626" x="4864100" y="4495800"/>
          <p14:tracePt t="13636" x="4851400" y="4495800"/>
          <p14:tracePt t="13649" x="4838700" y="4495800"/>
          <p14:tracePt t="13650" x="4826000" y="4495800"/>
          <p14:tracePt t="13657" x="4813300" y="4495800"/>
          <p14:tracePt t="13674" x="4794250" y="4502150"/>
          <p14:tracePt t="13690" x="4781550" y="4508500"/>
          <p14:tracePt t="13707" x="4775200" y="4508500"/>
          <p14:tracePt t="13725" x="4775200" y="4514850"/>
          <p14:tracePt t="13801" x="4775200" y="4521200"/>
          <p14:tracePt t="13842" x="4775200" y="4527550"/>
          <p14:tracePt t="13853" x="4768850" y="4527550"/>
          <p14:tracePt t="14026" x="4775200" y="4527550"/>
          <p14:tracePt t="14037" x="4781550" y="4527550"/>
          <p14:tracePt t="14047" x="4787900" y="4527550"/>
          <p14:tracePt t="14057" x="4800600" y="4527550"/>
          <p14:tracePt t="14074" x="4813300" y="4527550"/>
          <p14:tracePt t="14076" x="4851400" y="4527550"/>
          <p14:tracePt t="14090" x="4876800" y="4527550"/>
          <p14:tracePt t="14107" x="4933950" y="4527550"/>
          <p14:tracePt t="14124" x="4984750" y="4527550"/>
          <p14:tracePt t="14141" x="4997450" y="4527550"/>
          <p14:tracePt t="14157" x="5035550" y="4527550"/>
          <p14:tracePt t="14175" x="5048250" y="4527550"/>
          <p14:tracePt t="14191" x="5086350" y="4527550"/>
          <p14:tracePt t="14207" x="5143500" y="4527550"/>
          <p14:tracePt t="14224" x="5175250" y="4527550"/>
          <p14:tracePt t="14240" x="5245100" y="4527550"/>
          <p14:tracePt t="14257" x="5264150" y="4527550"/>
          <p14:tracePt t="14274" x="5295900" y="4527550"/>
          <p14:tracePt t="14291" x="5321300" y="4527550"/>
          <p14:tracePt t="14307" x="5340350" y="4527550"/>
          <p14:tracePt t="14325" x="5391150" y="4527550"/>
          <p14:tracePt t="14341" x="5422900" y="4521200"/>
          <p14:tracePt t="14357" x="5499100" y="4521200"/>
          <p14:tracePt t="14375" x="5556250" y="4514850"/>
          <p14:tracePt t="14391" x="5581650" y="4508500"/>
          <p14:tracePt t="14407" x="5645150" y="4495800"/>
          <p14:tracePt t="14424" x="5664200" y="4489450"/>
          <p14:tracePt t="14440" x="5721350" y="4464050"/>
          <p14:tracePt t="14457" x="5803900" y="4451350"/>
          <p14:tracePt t="14475" x="5842000" y="4438650"/>
          <p14:tracePt t="14490" x="5911850" y="4413250"/>
          <p14:tracePt t="14507" x="5956300" y="4406900"/>
          <p14:tracePt t="14524" x="6026150" y="4394200"/>
          <p14:tracePt t="14540" x="6064250" y="4387850"/>
          <p14:tracePt t="14557" x="6146800" y="4368800"/>
          <p14:tracePt t="14574" x="6235700" y="4349750"/>
          <p14:tracePt t="14590" x="6280150" y="4343400"/>
          <p14:tracePt t="14607" x="6388100" y="4311650"/>
          <p14:tracePt t="14624" x="6445250" y="4292600"/>
          <p14:tracePt t="14641" x="6540500" y="4254500"/>
          <p14:tracePt t="14657" x="6623050" y="4216400"/>
          <p14:tracePt t="14675" x="6680200" y="4197350"/>
          <p14:tracePt t="14690" x="6794500" y="4165600"/>
          <p14:tracePt t="14707" x="6864350" y="4159250"/>
          <p14:tracePt t="14724" x="6997700" y="4133850"/>
          <p14:tracePt t="14740" x="7137400" y="4114800"/>
          <p14:tracePt t="14757" x="7207250" y="4108450"/>
          <p14:tracePt t="14774" x="7327900" y="4089400"/>
          <p14:tracePt t="14791" x="7385050" y="4083050"/>
          <p14:tracePt t="14807" x="7493000" y="4083050"/>
          <p14:tracePt t="14824" x="7594600" y="4076700"/>
          <p14:tracePt t="14841" x="7639050" y="4076700"/>
          <p14:tracePt t="14856" x="7715250" y="4076700"/>
          <p14:tracePt t="14873" x="7740650" y="4076700"/>
          <p14:tracePt t="14889" x="7785100" y="4076700"/>
          <p14:tracePt t="14906" x="7835900" y="4076700"/>
          <p14:tracePt t="14924" x="7867650" y="4076700"/>
          <p14:tracePt t="14941" x="7937500" y="4089400"/>
          <p14:tracePt t="14957" x="7988300" y="4095750"/>
          <p14:tracePt t="14973" x="8070850" y="4127500"/>
          <p14:tracePt t="14990" x="8128000" y="4146550"/>
          <p14:tracePt t="15006" x="8159750" y="4159250"/>
          <p14:tracePt t="15023" x="8204200" y="4191000"/>
          <p14:tracePt t="15040" x="8229600" y="4203700"/>
          <p14:tracePt t="15057" x="8280400" y="4248150"/>
          <p14:tracePt t="15074" x="8312150" y="4279900"/>
          <p14:tracePt t="15091" x="8331200" y="4298950"/>
          <p14:tracePt t="15107" x="8362950" y="4330700"/>
          <p14:tracePt t="15124" x="8382000" y="4349750"/>
          <p14:tracePt t="15141" x="8407400" y="4387850"/>
          <p14:tracePt t="15157" x="8432800" y="4425950"/>
          <p14:tracePt t="15175" x="8439150" y="4438650"/>
          <p14:tracePt t="15190" x="8451850" y="4470400"/>
          <p14:tracePt t="15207" x="8451850" y="4483100"/>
          <p14:tracePt t="15224" x="8458200" y="4508500"/>
          <p14:tracePt t="15240" x="8464550" y="4546600"/>
          <p14:tracePt t="15257" x="8464550" y="4565650"/>
          <p14:tracePt t="15274" x="8464550" y="4597400"/>
          <p14:tracePt t="15291" x="8464550" y="4610100"/>
          <p14:tracePt t="15307" x="8464550" y="4635500"/>
          <p14:tracePt t="15324" x="8439150" y="4660900"/>
          <p14:tracePt t="15341" x="8413750" y="4673600"/>
          <p14:tracePt t="15358" x="8362950" y="4692650"/>
          <p14:tracePt t="15374" x="8324850" y="4699000"/>
          <p14:tracePt t="15391" x="8267700" y="4711700"/>
          <p14:tracePt t="15408" x="8204200" y="4724400"/>
          <p14:tracePt t="15424" x="8159750" y="4737100"/>
          <p14:tracePt t="15440" x="8083550" y="4737100"/>
          <p14:tracePt t="15457" x="8032750" y="4743450"/>
          <p14:tracePt t="15475" x="7924800" y="4743450"/>
          <p14:tracePt t="15490" x="7880350" y="4743450"/>
          <p14:tracePt t="15507" x="7785100" y="4743450"/>
          <p14:tracePt t="15525" x="7702550" y="4743450"/>
          <p14:tracePt t="15540" x="7658100" y="4737100"/>
          <p14:tracePt t="15557" x="7581900" y="4724400"/>
          <p14:tracePt t="15574" x="7524750" y="4718050"/>
          <p14:tracePt t="15590" x="7423150" y="4711700"/>
          <p14:tracePt t="15607" x="7302500" y="4705350"/>
          <p14:tracePt t="15624" x="7245350" y="4705350"/>
          <p14:tracePt t="15640" x="7105650" y="4705350"/>
          <p14:tracePt t="15657" x="6946900" y="4705350"/>
          <p14:tracePt t="15675" x="6858000" y="4705350"/>
          <p14:tracePt t="15690" x="6673850" y="4705350"/>
          <p14:tracePt t="15707" x="6591300" y="4705350"/>
          <p14:tracePt t="15724" x="6413500" y="4705350"/>
          <p14:tracePt t="15741" x="6350000" y="4705350"/>
          <p14:tracePt t="15757" x="6223000" y="4705350"/>
          <p14:tracePt t="15774" x="6121400" y="4705350"/>
          <p14:tracePt t="15791" x="6064250" y="4705350"/>
          <p14:tracePt t="15807" x="5969000" y="4705350"/>
          <p14:tracePt t="15824" x="5924550" y="4705350"/>
          <p14:tracePt t="15841" x="5848350" y="4705350"/>
          <p14:tracePt t="15858" x="5797550" y="4705350"/>
          <p14:tracePt t="15873" x="5778500" y="4705350"/>
          <p14:tracePt t="15889" x="5772150" y="4705350"/>
          <p14:tracePt t="16393" x="5778500" y="4705350"/>
          <p14:tracePt t="16435" x="5784850" y="4705350"/>
          <p14:tracePt t="16526" x="5784850" y="4699000"/>
          <p14:tracePt t="16537" x="5778500" y="4679950"/>
          <p14:tracePt t="16547" x="5753100" y="4641850"/>
          <p14:tracePt t="16547" x="5715000" y="4597400"/>
          <p14:tracePt t="16557" x="5657850" y="4521200"/>
          <p14:tracePt t="16574" x="5499100" y="4292600"/>
          <p14:tracePt t="16591" x="5378450" y="4133850"/>
          <p14:tracePt t="16607" x="5086350" y="3746500"/>
          <p14:tracePt t="16624" x="4819650" y="3352800"/>
          <p14:tracePt t="16640" x="4686300" y="3130550"/>
          <p14:tracePt t="16657" x="4445000" y="2724150"/>
          <p14:tracePt t="16675" x="4356100" y="2514600"/>
          <p14:tracePt t="16690" x="4203700" y="2120900"/>
          <p14:tracePt t="16707" x="4114800" y="1835150"/>
          <p14:tracePt t="16724" x="4089400" y="1733550"/>
          <p14:tracePt t="16741" x="4064000" y="1581150"/>
          <p14:tracePt t="16757" x="4057650" y="1524000"/>
          <p14:tracePt t="16774" x="4051300" y="1422400"/>
          <p14:tracePt t="16791" x="4038600" y="1320800"/>
          <p14:tracePt t="16807" x="4038600" y="1270000"/>
          <p14:tracePt t="16824" x="4038600" y="1168400"/>
          <p14:tracePt t="16841" x="4032250" y="1123950"/>
          <p14:tracePt t="16841" x="4025900" y="1085850"/>
          <p14:tracePt t="16859" x="4025900" y="1054100"/>
          <p14:tracePt t="16873" x="4013200" y="1016000"/>
          <p14:tracePt t="16889" x="4006850" y="1009650"/>
          <p14:tracePt t="16906" x="4000500" y="990600"/>
          <p14:tracePt t="17157" x="4000500" y="996950"/>
          <p14:tracePt t="17177" x="4000500" y="1003300"/>
          <p14:tracePt t="17187" x="4000500" y="1016000"/>
          <p14:tracePt t="17207" x="4000500" y="1035050"/>
          <p14:tracePt t="17209" x="4000500" y="1054100"/>
          <p14:tracePt t="17224" x="4000500" y="1079500"/>
          <p14:tracePt t="17241" x="4000500" y="1092200"/>
          <p14:tracePt t="17257" x="4000500" y="1117600"/>
          <p14:tracePt t="17274" x="4000500" y="1130300"/>
          <p14:tracePt t="17290" x="4000500" y="1149350"/>
          <p14:tracePt t="17307" x="4000500" y="1168400"/>
          <p14:tracePt t="17324" x="4006850" y="1168400"/>
          <p14:tracePt t="17363" x="4006850" y="1174750"/>
          <p14:tracePt t="17404" x="4006850" y="1181100"/>
          <p14:tracePt t="17650" x="4006850" y="1174750"/>
          <p14:tracePt t="17672" x="4013200" y="1174750"/>
          <p14:tracePt t="17674" x="4019550" y="1168400"/>
          <p14:tracePt t="17693" x="4032250" y="1168400"/>
          <p14:tracePt t="17695" x="4044950" y="1168400"/>
          <p14:tracePt t="17708" x="4095750" y="1155700"/>
          <p14:tracePt t="17725" x="4121150" y="1149350"/>
          <p14:tracePt t="17742" x="4210050" y="1130300"/>
          <p14:tracePt t="17758" x="4254500" y="1123950"/>
          <p14:tracePt t="17758" x="4298950" y="1123950"/>
          <p14:tracePt t="17775" x="4356100" y="1123950"/>
          <p14:tracePt t="17791" x="4445000" y="1117600"/>
          <p14:tracePt t="17808" x="4483100" y="1111250"/>
          <p14:tracePt t="17825" x="4572000" y="1104900"/>
          <p14:tracePt t="17843" x="4629150" y="1092200"/>
          <p14:tracePt t="17857" x="4749800" y="1085850"/>
          <p14:tracePt t="17874" x="4908550" y="1066800"/>
          <p14:tracePt t="17890" x="4984750" y="1066800"/>
          <p14:tracePt t="17907" x="5149850" y="1060450"/>
          <p14:tracePt t="17924" x="5226050" y="1054100"/>
          <p14:tracePt t="17940" x="5391150" y="1041400"/>
          <p14:tracePt t="17957" x="5543550" y="1035050"/>
          <p14:tracePt t="17974" x="5619750" y="1035050"/>
          <p14:tracePt t="17990" x="5721350" y="1028700"/>
          <p14:tracePt t="18009" x="5753100" y="1028700"/>
          <p14:tracePt t="18025" x="5778500" y="1022350"/>
          <p14:tracePt t="18435" x="5778500" y="1035050"/>
          <p14:tracePt t="18455" x="5772150" y="1047750"/>
          <p14:tracePt t="18461" x="5765800" y="1060450"/>
          <p14:tracePt t="18477" x="5759450" y="1066800"/>
          <p14:tracePt t="18492" x="5759450" y="1073150"/>
          <p14:tracePt t="18509" x="5746750" y="1111250"/>
          <p14:tracePt t="18511" x="5740400" y="1136650"/>
          <p14:tracePt t="18526" x="5734050" y="1193800"/>
          <p14:tracePt t="18542" x="5734050" y="1225550"/>
          <p14:tracePt t="18559" x="5734050" y="1314450"/>
          <p14:tracePt t="18577" x="5759450" y="1409700"/>
          <p14:tracePt t="18592" x="5772150" y="1447800"/>
          <p14:tracePt t="18609" x="5822950" y="1543050"/>
          <p14:tracePt t="18627" x="5854700" y="1587500"/>
          <p14:tracePt t="18643" x="5930900" y="1720850"/>
          <p14:tracePt t="18659" x="6019800" y="1866900"/>
          <p14:tracePt t="18676" x="6070600" y="1949450"/>
          <p14:tracePt t="18693" x="6178550" y="2101850"/>
          <p14:tracePt t="18709" x="6223000" y="2171700"/>
          <p14:tracePt t="18726" x="6305550" y="2292350"/>
          <p14:tracePt t="18743" x="6381750" y="2381250"/>
          <p14:tracePt t="18759" x="6419850" y="2425700"/>
          <p14:tracePt t="18776" x="6521450" y="2520950"/>
          <p14:tracePt t="18792" x="6572250" y="2571750"/>
          <p14:tracePt t="18809" x="6692900" y="2667000"/>
          <p14:tracePt t="18826" x="6819900" y="2743200"/>
          <p14:tracePt t="18845" x="6953250" y="2813050"/>
          <p14:tracePt t="18875" x="7010400" y="2838450"/>
          <p14:tracePt t="18876" x="7080250" y="2870200"/>
          <p14:tracePt t="18892" x="7213600" y="2914650"/>
          <p14:tracePt t="18908" x="7289800" y="2933700"/>
          <p14:tracePt t="18925" x="7435850" y="2971800"/>
          <p14:tracePt t="18941" x="7562850" y="3016250"/>
          <p14:tracePt t="18958" x="7620000" y="3028950"/>
          <p14:tracePt t="18975" x="7702550" y="3060700"/>
          <p14:tracePt t="18991" x="7753350" y="3079750"/>
          <p14:tracePt t="19008" x="7785100" y="3092450"/>
          <p14:tracePt t="19026" x="7823200" y="3111500"/>
          <p14:tracePt t="19043" x="7842250" y="3124200"/>
          <p14:tracePt t="19058" x="7880350" y="3143250"/>
          <p14:tracePt t="19075" x="7899400" y="3155950"/>
          <p14:tracePt t="19091" x="7905750" y="3162300"/>
          <p14:tracePt t="19108" x="7912100" y="3194050"/>
          <p14:tracePt t="19125" x="7912100" y="3219450"/>
          <p14:tracePt t="19141" x="7912100" y="3295650"/>
          <p14:tracePt t="19159" x="7918450" y="3352800"/>
          <p14:tracePt t="19174" x="7931150" y="3460750"/>
          <p14:tracePt t="19190" x="7937500" y="3562350"/>
          <p14:tracePt t="19208" x="7943850" y="3594100"/>
          <p14:tracePt t="19225" x="7943850" y="3651250"/>
          <p14:tracePt t="19242" x="7950200" y="3708400"/>
          <p14:tracePt t="19258" x="7950200" y="3746500"/>
          <p14:tracePt t="19275" x="7956550" y="3841750"/>
          <p14:tracePt t="19291" x="7956550" y="3898900"/>
          <p14:tracePt t="19308" x="7969250" y="4038600"/>
          <p14:tracePt t="19325" x="7969250" y="4184650"/>
          <p14:tracePt t="19341" x="7975600" y="4260850"/>
          <p14:tracePt t="19358" x="7981950" y="4381500"/>
          <p14:tracePt t="19375" x="7988300" y="4425950"/>
          <p14:tracePt t="19392" x="8001000" y="4495800"/>
          <p14:tracePt t="19408" x="8013700" y="4514850"/>
          <p14:tracePt t="19408" x="8020050" y="4533900"/>
          <p14:tracePt t="19425" x="8026400" y="4540250"/>
          <p14:tracePt t="19467" x="8032750" y="4540250"/>
          <p14:tracePt t="19487" x="8039100" y="4540250"/>
          <p14:tracePt t="19508" x="8045450" y="4540250"/>
          <p14:tracePt t="19519" x="8051800" y="4540250"/>
          <p14:tracePt t="19533" x="8058150" y="4540250"/>
          <p14:tracePt t="19534" x="8070850" y="4540250"/>
          <p14:tracePt t="19540" x="8083550" y="4540250"/>
          <p14:tracePt t="19557" x="8115300" y="4540250"/>
          <p14:tracePt t="19575" x="8128000" y="4540250"/>
          <p14:tracePt t="19591" x="8159750" y="4527550"/>
          <p14:tracePt t="19608" x="8178800" y="4495800"/>
          <p14:tracePt t="19625" x="8191500" y="4476750"/>
          <p14:tracePt t="19641" x="8204200" y="4445000"/>
          <p14:tracePt t="19658" x="8204200" y="4432300"/>
          <p14:tracePt t="19675" x="8204200" y="4400550"/>
          <p14:tracePt t="19691" x="8204200" y="4387850"/>
          <p14:tracePt t="19708" x="8204200" y="4381500"/>
          <p14:tracePt t="19725" x="8204200" y="4375150"/>
          <p14:tracePt t="19741" x="8204200" y="4368800"/>
          <p14:tracePt t="19758" x="8185150" y="4349750"/>
          <p14:tracePt t="19776" x="8147050" y="4318000"/>
          <p14:tracePt t="19791" x="8128000" y="4298950"/>
          <p14:tracePt t="19808" x="8089900" y="4260850"/>
          <p14:tracePt t="19825" x="8070850" y="4241800"/>
          <p14:tracePt t="19842" x="8032750" y="4210050"/>
          <p14:tracePt t="19858" x="8001000" y="4191000"/>
          <p14:tracePt t="19875" x="7981950" y="4184650"/>
          <p14:tracePt t="19891" x="7937500" y="4178300"/>
          <p14:tracePt t="19909" x="7912100" y="4178300"/>
          <p14:tracePt t="19909" x="7899400" y="4171950"/>
          <p14:tracePt t="19926" x="7874000" y="4171950"/>
          <p14:tracePt t="19942" x="7848600" y="4171950"/>
          <p14:tracePt t="19957" x="7791450" y="4171950"/>
          <p14:tracePt t="19973" x="7747000" y="4171950"/>
          <p14:tracePt t="19991" x="7734300" y="4171950"/>
          <p14:tracePt t="20008" x="7696200" y="4171950"/>
          <p14:tracePt t="20025" x="7664450" y="4171950"/>
          <p14:tracePt t="20042" x="7645400" y="4171950"/>
          <p14:tracePt t="20058" x="7613650" y="4171950"/>
          <p14:tracePt t="20075" x="7588250" y="4171950"/>
          <p14:tracePt t="20091" x="7550150" y="4178300"/>
          <p14:tracePt t="20108" x="7524750" y="4191000"/>
          <p14:tracePt t="20125" x="7512050" y="4197350"/>
          <p14:tracePt t="20141" x="7499350" y="4203700"/>
          <p14:tracePt t="20158" x="7493000" y="4203700"/>
          <p14:tracePt t="20175" x="7486650" y="4210050"/>
          <p14:tracePt t="20192" x="7473950" y="4216400"/>
          <p14:tracePt t="20208" x="7467600" y="4222750"/>
          <p14:tracePt t="20225" x="7461250" y="4229100"/>
          <p14:tracePt t="20241" x="7454900" y="4241800"/>
          <p14:tracePt t="20258" x="7442200" y="4254500"/>
          <p14:tracePt t="20275" x="7442200" y="4267200"/>
          <p14:tracePt t="20291" x="7442200" y="4273550"/>
          <p14:tracePt t="20308" x="7442200" y="4286250"/>
          <p14:tracePt t="20325" x="7442200" y="4292600"/>
          <p14:tracePt t="20342" x="7435850" y="4305300"/>
          <p14:tracePt t="20358" x="7429500" y="4324350"/>
          <p14:tracePt t="20375" x="7429500" y="4330700"/>
          <p14:tracePt t="20391" x="7423150" y="4362450"/>
          <p14:tracePt t="20408" x="7423150" y="4368800"/>
          <p14:tracePt t="20425" x="7423150" y="4387850"/>
          <p14:tracePt t="20441" x="7423150" y="4394200"/>
          <p14:tracePt t="20458" x="7423150" y="4406900"/>
          <p14:tracePt t="20476" x="7429500" y="4419600"/>
          <p14:tracePt t="20491" x="7442200" y="4432300"/>
          <p14:tracePt t="20508" x="7461250" y="4451350"/>
          <p14:tracePt t="20525" x="7467600" y="4470400"/>
          <p14:tracePt t="20541" x="7486650" y="4495800"/>
          <p14:tracePt t="20558" x="7499350" y="4508500"/>
          <p14:tracePt t="20575" x="7505700" y="4521200"/>
          <p14:tracePt t="20591" x="7512050" y="4527550"/>
          <p14:tracePt t="20608" x="7518400" y="4540250"/>
          <p14:tracePt t="20625" x="7550150" y="4565650"/>
          <p14:tracePt t="20642" x="7594600" y="4591050"/>
          <p14:tracePt t="20658" x="7626350" y="4603750"/>
          <p14:tracePt t="20675" x="7689850" y="4622800"/>
          <p14:tracePt t="20692" x="7734300" y="4629150"/>
          <p14:tracePt t="20708" x="7791450" y="4635500"/>
          <p14:tracePt t="20725" x="7848600" y="4641850"/>
          <p14:tracePt t="20741" x="7874000" y="4641850"/>
          <p14:tracePt t="20758" x="7912100" y="4641850"/>
          <p14:tracePt t="20775" x="7918450" y="4641850"/>
          <p14:tracePt t="20791" x="7950200" y="4641850"/>
          <p14:tracePt t="20808" x="7981950" y="4629150"/>
          <p14:tracePt t="20825" x="7994650" y="4622800"/>
          <p14:tracePt t="20842" x="8058150" y="4610100"/>
          <p14:tracePt t="20858" x="8096250" y="4591050"/>
          <p14:tracePt t="20875" x="8185150" y="4572000"/>
          <p14:tracePt t="20891" x="8261350" y="4540250"/>
          <p14:tracePt t="20908" x="8305800" y="4527550"/>
          <p14:tracePt t="20926" x="8362950" y="4508500"/>
          <p14:tracePt t="20942" x="8388350" y="4495800"/>
          <p14:tracePt t="20959" x="8401050" y="4470400"/>
          <p14:tracePt t="20974" x="8420100" y="4451350"/>
          <p14:tracePt t="20992" x="8432800" y="4406900"/>
          <p14:tracePt t="21030" x="8432800" y="4375150"/>
          <p14:tracePt t="21049" x="8432800" y="4356100"/>
          <p14:tracePt t="21057" x="8432800" y="4337050"/>
          <p14:tracePt t="21073" x="8432800" y="4311650"/>
          <p14:tracePt t="21090" x="8420100" y="4286250"/>
          <p14:tracePt t="21108" x="8407400" y="4286250"/>
          <p14:tracePt t="21125" x="8382000" y="4267200"/>
          <p14:tracePt t="21141" x="8331200" y="4254500"/>
          <p14:tracePt t="21158" x="8293100" y="4248150"/>
          <p14:tracePt t="21175" x="8216900" y="4241800"/>
          <p14:tracePt t="21192" x="8172450" y="4241800"/>
          <p14:tracePt t="21208" x="8102600" y="4229100"/>
          <p14:tracePt t="21225" x="8058150" y="4229100"/>
          <p14:tracePt t="21241" x="7988300" y="4222750"/>
          <p14:tracePt t="21258" x="7924800" y="4222750"/>
          <p14:tracePt t="21275" x="7886700" y="4222750"/>
          <p14:tracePt t="21291" x="7785100" y="4254500"/>
          <p14:tracePt t="21308" x="7677150" y="4298950"/>
          <p14:tracePt t="21325" x="7620000" y="4311650"/>
          <p14:tracePt t="21341" x="7537450" y="4362450"/>
          <p14:tracePt t="21358" x="7499350" y="4375150"/>
          <p14:tracePt t="21375" x="7467600" y="4406900"/>
          <p14:tracePt t="21391" x="7454900" y="4425950"/>
          <p14:tracePt t="21408" x="7448550" y="4445000"/>
          <p14:tracePt t="21425" x="7448550" y="4483100"/>
          <p14:tracePt t="21441" x="7448550" y="4489450"/>
          <p14:tracePt t="21458" x="7448550" y="4521200"/>
          <p14:tracePt t="21475" x="7448550" y="4527550"/>
          <p14:tracePt t="21491" x="7448550" y="4546600"/>
          <p14:tracePt t="21656" x="7448550" y="4540250"/>
          <p14:tracePt t="21788" x="7454900" y="4540250"/>
          <p14:tracePt t="21829" x="7461250" y="4540250"/>
          <p14:tracePt t="22135" x="7467600" y="4540250"/>
          <p14:tracePt t="22139" x="7473950" y="4540250"/>
          <p14:tracePt t="22177" x="7473950" y="4546600"/>
          <p14:tracePt t="22197" x="7480300" y="4546600"/>
          <p14:tracePt t="22208" x="7486650" y="4552950"/>
          <p14:tracePt t="22217" x="7486650" y="4559300"/>
          <p14:tracePt t="22225" x="7493000" y="4565650"/>
          <p14:tracePt t="23228" x="7499350" y="4572000"/>
          <p14:tracePt t="23258" x="7505700" y="4572000"/>
          <p14:tracePt t="23269" x="7505700" y="4578350"/>
          <p14:tracePt t="23279" x="7512050" y="4578350"/>
          <p14:tracePt t="23422" x="7518400" y="4578350"/>
          <p14:tracePt t="23464" x="7524750" y="4578350"/>
          <p14:tracePt t="23861" x="7531100" y="4578350"/>
          <p14:tracePt t="24003" x="7537450" y="4584700"/>
          <p14:tracePt t="24045" x="7543800" y="4591050"/>
          <p14:tracePt t="24292" x="7550150" y="4591050"/>
          <p14:tracePt t="24820" x="7543800" y="4591050"/>
          <p14:tracePt t="24823" x="7531100" y="4591050"/>
          <p14:tracePt t="24842" x="7518400" y="4584700"/>
          <p14:tracePt t="24844" x="7505700" y="4578350"/>
          <p14:tracePt t="24859" x="7461250" y="4559300"/>
          <p14:tracePt t="24876" x="7429500" y="4540250"/>
          <p14:tracePt t="24892" x="7378700" y="4502150"/>
          <p14:tracePt t="24908" x="7340600" y="4483100"/>
          <p14:tracePt t="24924" x="7239000" y="4419600"/>
          <p14:tracePt t="24942" x="7118350" y="4330700"/>
          <p14:tracePt t="24959" x="7048500" y="4286250"/>
          <p14:tracePt t="24959" x="6978650" y="4241800"/>
          <p14:tracePt t="24978" x="6908800" y="4191000"/>
          <p14:tracePt t="24994" x="6838950" y="4140200"/>
          <p14:tracePt t="25008" x="6711950" y="4051300"/>
          <p14:tracePt t="25025" x="6591300" y="3956050"/>
          <p14:tracePt t="25041" x="6521450" y="3905250"/>
          <p14:tracePt t="25059" x="6369050" y="3810000"/>
          <p14:tracePt t="25076" x="6280150" y="3746500"/>
          <p14:tracePt t="25076" x="6172200" y="3676650"/>
          <p14:tracePt t="25093" x="6064250" y="3619500"/>
          <p14:tracePt t="25109" x="5854700" y="3505200"/>
          <p14:tracePt t="25126" x="5765800" y="3460750"/>
          <p14:tracePt t="25143" x="5607050" y="3371850"/>
          <p14:tracePt t="25159" x="5499100" y="3314700"/>
          <p14:tracePt t="25176" x="5448300" y="3282950"/>
          <p14:tracePt t="25192" x="5340350" y="3219450"/>
          <p14:tracePt t="25209" x="5295900" y="3200400"/>
          <p14:tracePt t="25225" x="5181600" y="3155950"/>
          <p14:tracePt t="25242" x="5124450" y="3143250"/>
          <p14:tracePt t="25259" x="4997450" y="3098800"/>
          <p14:tracePt t="25276" x="4902200" y="3073400"/>
          <p14:tracePt t="25293" x="4857750" y="3067050"/>
          <p14:tracePt t="25309" x="4806950" y="3054350"/>
          <p14:tracePt t="25326" x="4794250" y="3054350"/>
          <p14:tracePt t="25342" x="4762500" y="3048000"/>
          <p14:tracePt t="25359" x="4737100" y="3048000"/>
          <p14:tracePt t="25376" x="4724400" y="3048000"/>
          <p14:tracePt t="25392" x="4705350" y="3054350"/>
          <p14:tracePt t="25409" x="4686300" y="3060700"/>
          <p14:tracePt t="25425" x="4660900" y="3073400"/>
          <p14:tracePt t="25443" x="4648200" y="3073400"/>
          <p14:tracePt t="25459" x="4648200" y="3079750"/>
          <p14:tracePt t="26608" x="4641850" y="3079750"/>
          <p14:tracePt t="26619" x="4635500" y="3067050"/>
          <p14:tracePt t="26634" x="4622800" y="3054350"/>
          <p14:tracePt t="26635" x="4597400" y="3035300"/>
          <p14:tracePt t="26642" x="4546600" y="3003550"/>
          <p14:tracePt t="26659" x="4438650" y="2927350"/>
          <p14:tracePt t="26676" x="4298950" y="2838450"/>
          <p14:tracePt t="26692" x="4241800" y="2806700"/>
          <p14:tracePt t="26709" x="4121150" y="2730500"/>
          <p14:tracePt t="26725" x="4070350" y="2705100"/>
          <p14:tracePt t="26742" x="3968750" y="2667000"/>
          <p14:tracePt t="26759" x="3860800" y="2628900"/>
          <p14:tracePt t="26775" x="3803650" y="2609850"/>
          <p14:tracePt t="26792" x="3702050" y="2584450"/>
          <p14:tracePt t="26809" x="3644900" y="2571750"/>
          <p14:tracePt t="26826" x="3562350" y="2546350"/>
          <p14:tracePt t="26842" x="3517900" y="2533650"/>
          <p14:tracePt t="26859" x="3505200" y="2527300"/>
          <p14:tracePt t="26876" x="3460750" y="2514600"/>
          <p14:tracePt t="26891" x="3435350" y="2508250"/>
          <p14:tracePt t="26908" x="3352800" y="2489200"/>
          <p14:tracePt t="26924" x="3308350" y="2470150"/>
          <p14:tracePt t="26941" x="3194050" y="2451100"/>
          <p14:tracePt t="26959" x="3111500" y="2425700"/>
          <p14:tracePt t="26976" x="3067050" y="2419350"/>
          <p14:tracePt t="26992" x="3016250" y="2406650"/>
          <p14:tracePt t="27008" x="2997200" y="2406650"/>
          <p14:tracePt t="27025" x="2965450" y="2406650"/>
          <p14:tracePt t="27041" x="2933700" y="2406650"/>
          <p14:tracePt t="27058" x="2921000" y="2400300"/>
          <p14:tracePt t="27076" x="2895600" y="2400300"/>
          <p14:tracePt t="27093" x="2863850" y="2387600"/>
          <p14:tracePt t="27109" x="2851150" y="2381250"/>
          <p14:tracePt t="27126" x="2800350" y="2368550"/>
          <p14:tracePt t="27142" x="2774950" y="2362200"/>
          <p14:tracePt t="27159" x="2736850" y="2343150"/>
          <p14:tracePt t="27176" x="2717800" y="2336800"/>
          <p14:tracePt t="27192" x="2698750" y="2336800"/>
          <p14:tracePt t="27234" x="2698750" y="2330450"/>
          <p14:tracePt t="27255" x="2698750" y="2324100"/>
          <p14:tracePt t="27268" x="2698750" y="2317750"/>
          <p14:tracePt t="27287" x="2698750" y="2311400"/>
          <p14:tracePt t="27300" x="2698750" y="2305050"/>
          <p14:tracePt t="27307" x="2705100" y="2298700"/>
          <p14:tracePt t="27317" x="2717800" y="2292350"/>
          <p14:tracePt t="27324" x="2736850" y="2273300"/>
          <p14:tracePt t="27342" x="2736850" y="2266950"/>
          <p14:tracePt t="27342" x="2749550" y="2260600"/>
          <p14:tracePt t="27359" x="2762250" y="2254250"/>
          <p14:tracePt t="27375" x="2781300" y="2228850"/>
          <p14:tracePt t="27392" x="2787650" y="2216150"/>
          <p14:tracePt t="27409" x="2813050" y="2184400"/>
          <p14:tracePt t="27426" x="2819400" y="2165350"/>
          <p14:tracePt t="27442" x="2838450" y="2127250"/>
          <p14:tracePt t="27459" x="2851150" y="2095500"/>
          <p14:tracePt t="27477" x="2857500" y="2076450"/>
          <p14:tracePt t="27492" x="2857500" y="2044700"/>
          <p14:tracePt t="27509" x="2857500" y="2032000"/>
          <p14:tracePt t="27525" x="2851150" y="1987550"/>
          <p14:tracePt t="27542" x="2819400" y="1924050"/>
          <p14:tracePt t="27559" x="2800350" y="1898650"/>
          <p14:tracePt t="27576" x="2755900" y="1841500"/>
          <p14:tracePt t="27592" x="2736850" y="1822450"/>
          <p14:tracePt t="27609" x="2686050" y="1778000"/>
          <p14:tracePt t="27626" x="2641600" y="1752600"/>
          <p14:tracePt t="27642" x="2622550" y="1746250"/>
          <p14:tracePt t="27659" x="2571750" y="1727200"/>
          <p14:tracePt t="27675" x="2552700" y="1720850"/>
          <p14:tracePt t="27692" x="2489200" y="1708150"/>
          <p14:tracePt t="27709" x="2432050" y="1695450"/>
          <p14:tracePt t="27726" x="2387600" y="1682750"/>
          <p14:tracePt t="27742" x="2305050" y="1657350"/>
          <p14:tracePt t="27759" x="2247900" y="1638300"/>
          <p14:tracePt t="27776" x="2152650" y="1619250"/>
          <p14:tracePt t="27792" x="2063750" y="1612900"/>
          <p14:tracePt t="27809" x="2025650" y="1600200"/>
          <p14:tracePt t="27825" x="1968500" y="1600200"/>
          <p14:tracePt t="27842" x="1943100" y="1600200"/>
          <p14:tracePt t="27859" x="1917700" y="1600200"/>
          <p14:tracePt t="27876" x="1885950" y="1600200"/>
          <p14:tracePt t="27893" x="1860550" y="1600200"/>
          <p14:tracePt t="27908" x="1790700" y="1600200"/>
          <p14:tracePt t="27924" x="1746250" y="1600200"/>
          <p14:tracePt t="27942" x="1651000" y="1600200"/>
          <p14:tracePt t="27959" x="1562100" y="1600200"/>
          <p14:tracePt t="27976" x="1530350" y="1600200"/>
          <p14:tracePt t="28009" x="1479550" y="1600200"/>
          <p14:tracePt t="28024" x="1460500" y="1600200"/>
          <p14:tracePt t="28025" x="1435100" y="1606550"/>
          <p14:tracePt t="28041" x="1416050" y="1619250"/>
          <p14:tracePt t="28058" x="1403350" y="1638300"/>
          <p14:tracePt t="28074" x="1390650" y="1657350"/>
          <p14:tracePt t="28092" x="1384300" y="1670050"/>
          <p14:tracePt t="28109" x="1371600" y="1682750"/>
          <p14:tracePt t="28126" x="1365250" y="1708150"/>
          <p14:tracePt t="28143" x="1358900" y="1714500"/>
          <p14:tracePt t="28159" x="1352550" y="1752600"/>
          <p14:tracePt t="28176" x="1346200" y="1778000"/>
          <p14:tracePt t="28192" x="1346200" y="1822450"/>
          <p14:tracePt t="28209" x="1339850" y="1847850"/>
          <p14:tracePt t="28226" x="1339850" y="1911350"/>
          <p14:tracePt t="28243" x="1339850" y="1955800"/>
          <p14:tracePt t="28259" x="1346200" y="1974850"/>
          <p14:tracePt t="28276" x="1352550" y="2012950"/>
          <p14:tracePt t="28292" x="1358900" y="2025650"/>
          <p14:tracePt t="28309" x="1371600" y="2057400"/>
          <p14:tracePt t="28326" x="1397000" y="2095500"/>
          <p14:tracePt t="28342" x="1416050" y="2114550"/>
          <p14:tracePt t="28359" x="1447800" y="2152650"/>
          <p14:tracePt t="28375" x="1466850" y="2171700"/>
          <p14:tracePt t="28392" x="1511300" y="2209800"/>
          <p14:tracePt t="28409" x="1543050" y="2241550"/>
          <p14:tracePt t="28426" x="1568450" y="2254250"/>
          <p14:tracePt t="28442" x="1612900" y="2279650"/>
          <p14:tracePt t="28459" x="1676400" y="2298700"/>
          <p14:tracePt t="28477" x="1720850" y="2305050"/>
          <p14:tracePt t="28492" x="1809750" y="2311400"/>
          <p14:tracePt t="28509" x="1854200" y="2324100"/>
          <p14:tracePt t="28526" x="1924050" y="2324100"/>
          <p14:tracePt t="28542" x="1943100" y="2324100"/>
          <p14:tracePt t="28559" x="1974850" y="2324100"/>
          <p14:tracePt t="28576" x="2012950" y="2324100"/>
          <p14:tracePt t="28592" x="2044700" y="2324100"/>
          <p14:tracePt t="28609" x="2152650" y="2324100"/>
          <p14:tracePt t="28626" x="2216150" y="2324100"/>
          <p14:tracePt t="28642" x="2368550" y="2324100"/>
          <p14:tracePt t="28659" x="2470150" y="2324100"/>
          <p14:tracePt t="28676" x="2495550" y="2324100"/>
          <p14:tracePt t="28692" x="2514600" y="2311400"/>
          <p14:tracePt t="28709" x="2514600" y="2305050"/>
          <p14:tracePt t="28725" x="2514600" y="2286000"/>
          <p14:tracePt t="28743" x="2514600" y="2273300"/>
          <p14:tracePt t="28759" x="2514600" y="2266950"/>
          <p14:tracePt t="31435" x="2520950" y="2266950"/>
          <p14:tracePt t="31476" x="2527300" y="2266950"/>
          <p14:tracePt t="32657" x="2533650" y="2266950"/>
          <p14:tracePt t="32667" x="2540000" y="2266950"/>
          <p14:tracePt t="32684" x="2546350" y="2266950"/>
          <p14:tracePt t="32699" x="2552700" y="2266950"/>
          <p14:tracePt t="32710" x="2559050" y="2266950"/>
          <p14:tracePt t="32714" x="2565400" y="2266950"/>
          <p14:tracePt t="32725" x="2571750" y="2266950"/>
          <p14:tracePt t="32742" x="2578100" y="2266950"/>
          <p14:tracePt t="32759" x="2597150" y="2266950"/>
          <p14:tracePt t="32775" x="2622550" y="2266950"/>
          <p14:tracePt t="32792" x="2641600" y="2266950"/>
          <p14:tracePt t="32809" x="2679700" y="2260600"/>
          <p14:tracePt t="32825" x="2686050" y="2260600"/>
          <p14:tracePt t="32842" x="2711450" y="2254250"/>
          <p14:tracePt t="32858" x="2717800" y="2247900"/>
          <p14:tracePt t="32876" x="2717800" y="2241550"/>
          <p14:tracePt t="32893" x="2730500" y="2228850"/>
          <p14:tracePt t="32909" x="2730500" y="2222500"/>
          <p14:tracePt t="32924" x="2730500" y="2216150"/>
          <p14:tracePt t="33874" x="2730500" y="2222500"/>
          <p14:tracePt t="33885" x="2730500" y="2228850"/>
          <p14:tracePt t="33895" x="2724150" y="2228850"/>
          <p14:tracePt t="33902" x="2717800" y="2235200"/>
          <p14:tracePt t="33908" x="2698750" y="2247900"/>
          <p14:tracePt t="33924" x="2647950" y="2260600"/>
          <p14:tracePt t="33942" x="2565400" y="2266950"/>
          <p14:tracePt t="33959" x="2514600" y="2273300"/>
          <p14:tracePt t="33976" x="2381250" y="2273300"/>
          <p14:tracePt t="33993" x="2305050" y="2273300"/>
          <p14:tracePt t="34009" x="2146300" y="2273300"/>
          <p14:tracePt t="34025" x="2070100" y="2273300"/>
          <p14:tracePt t="34041" x="1949450" y="2286000"/>
          <p14:tracePt t="34059" x="1866900" y="2292350"/>
          <p14:tracePt t="34075" x="1841500" y="2292350"/>
          <p14:tracePt t="34092" x="1803400" y="2298700"/>
          <p14:tracePt t="34111" x="1765300" y="2305050"/>
          <p14:tracePt t="34126" x="1752600" y="2305050"/>
          <p14:tracePt t="34142" x="1733550" y="2305050"/>
          <p14:tracePt t="34158" x="1720850" y="2311400"/>
          <p14:tracePt t="34176" x="1714500" y="2311400"/>
          <p14:tracePt t="34193" x="1708150" y="2311400"/>
          <p14:tracePt t="34209" x="1701800" y="2311400"/>
          <p14:tracePt t="34225" x="1689100" y="2311400"/>
          <p14:tracePt t="34476" x="1695450" y="2311400"/>
          <p14:tracePt t="34487" x="1701800" y="2311400"/>
          <p14:tracePt t="34497" x="1714500" y="2311400"/>
          <p14:tracePt t="34507" x="1733550" y="2311400"/>
          <p14:tracePt t="34528" x="1752600" y="2311400"/>
          <p14:tracePt t="34529" x="1778000" y="2311400"/>
          <p14:tracePt t="34542" x="1835150" y="2311400"/>
          <p14:tracePt t="34559" x="1879600" y="2311400"/>
          <p14:tracePt t="34575" x="1968500" y="2311400"/>
          <p14:tracePt t="34592" x="2012950" y="2311400"/>
          <p14:tracePt t="34609" x="2070100" y="2311400"/>
          <p14:tracePt t="34625" x="2089150" y="2311400"/>
          <p14:tracePt t="35264" x="2095500" y="2311400"/>
          <p14:tracePt t="35274" x="2101850" y="2311400"/>
          <p14:tracePt t="35285" x="2108200" y="2311400"/>
          <p14:tracePt t="35294" x="2120900" y="2324100"/>
          <p14:tracePt t="35310" x="2139950" y="2336800"/>
          <p14:tracePt t="35326" x="2171700" y="2368550"/>
          <p14:tracePt t="35328" x="2197100" y="2381250"/>
          <p14:tracePt t="35344" x="2241550" y="2419350"/>
          <p14:tracePt t="35360" x="2260600" y="2438400"/>
          <p14:tracePt t="35376" x="2317750" y="2489200"/>
          <p14:tracePt t="35394" x="2387600" y="2552700"/>
          <p14:tracePt t="35410" x="2425700" y="2584450"/>
          <p14:tracePt t="35426" x="2508250" y="2654300"/>
          <p14:tracePt t="35444" x="2546350" y="2692400"/>
          <p14:tracePt t="35459" x="2622550" y="2755900"/>
          <p14:tracePt t="35477" x="2686050" y="2813050"/>
          <p14:tracePt t="35494" x="2705100" y="2844800"/>
          <p14:tracePt t="35510" x="2762250" y="2901950"/>
          <p14:tracePt t="35527" x="2794000" y="2933700"/>
          <p14:tracePt t="35543" x="2876550" y="3009900"/>
          <p14:tracePt t="35560" x="2984500" y="3092450"/>
          <p14:tracePt t="35576" x="3041650" y="3149600"/>
          <p14:tracePt t="35593" x="3155950" y="3232150"/>
          <p14:tracePt t="35610" x="3200400" y="3263900"/>
          <p14:tracePt t="35626" x="3302000" y="3327400"/>
          <p14:tracePt t="35644" x="3378200" y="3384550"/>
          <p14:tracePt t="35659" x="3422650" y="3409950"/>
          <p14:tracePt t="35676" x="3511550" y="3460750"/>
          <p14:tracePt t="35693" x="3568700" y="3486150"/>
          <p14:tracePt t="35710" x="3727450" y="3575050"/>
          <p14:tracePt t="35742" x="3771900" y="3606800"/>
          <p14:tracePt t="35743" x="3810000" y="3632200"/>
          <p14:tracePt t="35759" x="3867150" y="3676650"/>
          <p14:tracePt t="35775" x="3898900" y="3695700"/>
          <p14:tracePt t="35792" x="3924300" y="3721100"/>
          <p14:tracePt t="35810" x="3962400" y="3752850"/>
          <p14:tracePt t="35827" x="3981450" y="3765550"/>
          <p14:tracePt t="35843" x="4038600" y="3803650"/>
          <p14:tracePt t="35860" x="4064000" y="3822700"/>
          <p14:tracePt t="35877" x="4121150" y="3873500"/>
          <p14:tracePt t="35895" x="4191000" y="3937000"/>
          <p14:tracePt t="35910" x="4222750" y="3956050"/>
          <p14:tracePt t="35925" x="4267200" y="4006850"/>
          <p14:tracePt t="35942" x="4286250" y="4032250"/>
          <p14:tracePt t="35960" x="4349750" y="4083050"/>
          <p14:tracePt t="35977" x="4394200" y="4127500"/>
          <p14:tracePt t="35994" x="4413250" y="4140200"/>
          <p14:tracePt t="36009" x="4457700" y="4191000"/>
          <p14:tracePt t="36025" x="4489450" y="4210050"/>
          <p14:tracePt t="36042" x="4521200" y="4241800"/>
          <p14:tracePt t="36059" x="4546600" y="4273550"/>
          <p14:tracePt t="36077" x="4559300" y="4286250"/>
          <p14:tracePt t="36093" x="4584700" y="4305300"/>
          <p14:tracePt t="36110" x="4597400" y="4318000"/>
          <p14:tracePt t="36127" x="4622800" y="4343400"/>
          <p14:tracePt t="36144" x="4660900" y="4375150"/>
          <p14:tracePt t="36161" x="4679950" y="4387850"/>
          <p14:tracePt t="36177" x="4711700" y="4406900"/>
          <p14:tracePt t="36192" x="4724400" y="4413250"/>
          <p14:tracePt t="36209" x="4730750" y="4425950"/>
          <p14:tracePt t="36418" x="4724400" y="4425950"/>
          <p14:tracePt t="36428" x="4718050" y="4419600"/>
          <p14:tracePt t="36443" x="4711700" y="4413250"/>
          <p14:tracePt t="36445" x="4699000" y="4394200"/>
          <p14:tracePt t="36460" x="4686300" y="4375150"/>
          <p14:tracePt t="36477" x="4660900" y="4349750"/>
          <p14:tracePt t="36493" x="4654550" y="4337050"/>
          <p14:tracePt t="36510" x="4629150" y="4305300"/>
          <p14:tracePt t="36526" x="4603750" y="4267200"/>
          <p14:tracePt t="36543" x="4591050" y="4248150"/>
          <p14:tracePt t="36560" x="4552950" y="4216400"/>
          <p14:tracePt t="36576" x="4521200" y="4184650"/>
          <p14:tracePt t="36593" x="4470400" y="4133850"/>
          <p14:tracePt t="36610" x="4445000" y="4108450"/>
          <p14:tracePt t="36626" x="4394200" y="4044950"/>
          <p14:tracePt t="36643" x="4343400" y="4000500"/>
          <p14:tracePt t="36659" x="4311650" y="3968750"/>
          <p14:tracePt t="36676" x="4267200" y="3917950"/>
          <p14:tracePt t="36693" x="4203700" y="3867150"/>
          <p14:tracePt t="36710" x="4178300" y="3841750"/>
          <p14:tracePt t="36726" x="4127500" y="3797300"/>
          <p14:tracePt t="36743" x="4102100" y="3784600"/>
          <p14:tracePt t="36759" x="4057650" y="3752850"/>
          <p14:tracePt t="36777" x="4019550" y="3714750"/>
          <p14:tracePt t="36794" x="3987800" y="3689350"/>
          <p14:tracePt t="36810" x="3911600" y="3625850"/>
          <p14:tracePt t="36827" x="3860800" y="3594100"/>
          <p14:tracePt t="36843" x="3771900" y="3517900"/>
          <p14:tracePt t="36860" x="3676650" y="3448050"/>
          <p14:tracePt t="36877" x="3625850" y="3416300"/>
          <p14:tracePt t="36894" x="3536950" y="3346450"/>
          <p14:tracePt t="36909" x="3492500" y="3314700"/>
          <p14:tracePt t="36925" x="3403600" y="3251200"/>
          <p14:tracePt t="36944" x="3365500" y="3232150"/>
          <p14:tracePt t="36960" x="3289300" y="3175000"/>
          <p14:tracePt t="36977" x="3219450" y="3124200"/>
          <p14:tracePt t="36994" x="3181350" y="3092450"/>
          <p14:tracePt t="37010" x="3105150" y="3041650"/>
          <p14:tracePt t="37025" x="3054350" y="3003550"/>
          <p14:tracePt t="37042" x="2965450" y="2940050"/>
          <p14:tracePt t="37060" x="2889250" y="2889250"/>
          <p14:tracePt t="37077" x="2851150" y="2863850"/>
          <p14:tracePt t="37093" x="2806700" y="2832100"/>
          <p14:tracePt t="37110" x="2787650" y="2813050"/>
          <p14:tracePt t="37126" x="2743200" y="2787650"/>
          <p14:tracePt t="37144" x="2711450" y="2762250"/>
          <p14:tracePt t="37160" x="2698750" y="2749550"/>
          <p14:tracePt t="37177" x="2679700" y="2736850"/>
          <p14:tracePt t="37193" x="2667000" y="2730500"/>
          <p14:tracePt t="37210" x="2647950" y="2711450"/>
          <p14:tracePt t="37226" x="2628900" y="2698750"/>
          <p14:tracePt t="37244" x="2616200" y="2686050"/>
          <p14:tracePt t="37259" x="2590800" y="2654300"/>
          <p14:tracePt t="37277" x="2571750" y="2635250"/>
          <p14:tracePt t="37293" x="2540000" y="2603500"/>
          <p14:tracePt t="37310" x="2508250" y="2578100"/>
          <p14:tracePt t="37326" x="2489200" y="2559050"/>
          <p14:tracePt t="37343" x="2451100" y="2533650"/>
          <p14:tracePt t="37360" x="2438400" y="2527300"/>
          <p14:tracePt t="37376" x="2419350" y="2508250"/>
          <p14:tracePt t="37393" x="2393950" y="2501900"/>
          <p14:tracePt t="37410" x="2387600" y="2489200"/>
          <p14:tracePt t="37426" x="2362200" y="2470150"/>
          <p14:tracePt t="37443" x="2349500" y="2457450"/>
          <p14:tracePt t="37460" x="2317750" y="2432050"/>
          <p14:tracePt t="37477" x="2286000" y="2406650"/>
          <p14:tracePt t="37493" x="2266950" y="2393950"/>
          <p14:tracePt t="37510" x="2235200" y="2368550"/>
          <p14:tracePt t="37526" x="2222500" y="2355850"/>
          <p14:tracePt t="37543" x="2209800" y="2336800"/>
          <p14:tracePt t="37559" x="2203450" y="2336800"/>
          <p14:tracePt t="37576" x="2197100" y="2336800"/>
          <p14:tracePt t="37593" x="2190750" y="2330450"/>
          <p14:tracePt t="37629" x="2190750" y="2324100"/>
          <p14:tracePt t="37650" x="2184400" y="2324100"/>
          <p14:tracePt t="37661" x="2178050" y="2317750"/>
          <p14:tracePt t="37681" x="2178050" y="2311400"/>
          <p14:tracePt t="37753" x="2178050" y="2305050"/>
          <p14:tracePt t="37927" x="2190750" y="2305050"/>
          <p14:tracePt t="37938" x="2197100" y="2317750"/>
          <p14:tracePt t="37948" x="2209800" y="2324100"/>
          <p14:tracePt t="37958" x="2254250" y="2355850"/>
          <p14:tracePt t="37979" x="2273300" y="2374900"/>
          <p14:tracePt t="37981" x="2305050" y="2393950"/>
          <p14:tracePt t="37994" x="2349500" y="2438400"/>
          <p14:tracePt t="38010" x="2374900" y="2457450"/>
          <p14:tracePt t="38025" x="2425700" y="2495550"/>
          <p14:tracePt t="38042" x="2444750" y="2508250"/>
          <p14:tracePt t="38058" x="2489200" y="2546350"/>
          <p14:tracePt t="38076" x="2559050" y="2597150"/>
          <p14:tracePt t="38094" x="2584450" y="2622550"/>
          <p14:tracePt t="38110" x="2654300" y="2673350"/>
          <p14:tracePt t="38127" x="2679700" y="2692400"/>
          <p14:tracePt t="38143" x="2736850" y="2736850"/>
          <p14:tracePt t="38161" x="2794000" y="2781300"/>
          <p14:tracePt t="38177" x="2832100" y="2813050"/>
          <p14:tracePt t="38194" x="2908300" y="2863850"/>
          <p14:tracePt t="38210" x="2959100" y="2895600"/>
          <p14:tracePt t="38227" x="3054350" y="2971800"/>
          <p14:tracePt t="38244" x="3155950" y="3035300"/>
          <p14:tracePt t="38259" x="3194050" y="3067050"/>
          <p14:tracePt t="38276" x="3282950" y="3143250"/>
          <p14:tracePt t="38293" x="3321050" y="3162300"/>
          <p14:tracePt t="38310" x="3409950" y="3225800"/>
          <p14:tracePt t="38326" x="3486150" y="3282950"/>
          <p14:tracePt t="38344" x="3511550" y="3302000"/>
          <p14:tracePt t="38359" x="3587750" y="3359150"/>
          <p14:tracePt t="38376" x="3619500" y="3378200"/>
          <p14:tracePt t="38393" x="3695700" y="3429000"/>
          <p14:tracePt t="38410" x="3765550" y="3486150"/>
          <p14:tracePt t="38426" x="3810000" y="3517900"/>
          <p14:tracePt t="38443" x="3886200" y="3568700"/>
          <p14:tracePt t="38460" x="3930650" y="3600450"/>
          <p14:tracePt t="38477" x="3994150" y="3651250"/>
          <p14:tracePt t="38493" x="4064000" y="3708400"/>
          <p14:tracePt t="38510" x="4089400" y="3727450"/>
          <p14:tracePt t="38526" x="4159250" y="3771900"/>
          <p14:tracePt t="38544" x="4184650" y="3803650"/>
          <p14:tracePt t="38559" x="4260850" y="3854450"/>
          <p14:tracePt t="38576" x="4330700" y="3905250"/>
          <p14:tracePt t="38593" x="4356100" y="3930650"/>
          <p14:tracePt t="38610" x="4406900" y="3968750"/>
          <p14:tracePt t="38627" x="4425950" y="3987800"/>
          <p14:tracePt t="38643" x="4464050" y="4025900"/>
          <p14:tracePt t="38660" x="4502150" y="4064000"/>
          <p14:tracePt t="38677" x="4527550" y="4095750"/>
          <p14:tracePt t="38693" x="4565650" y="4133850"/>
          <p14:tracePt t="38710" x="4584700" y="4146550"/>
          <p14:tracePt t="38726" x="4616450" y="4178300"/>
          <p14:tracePt t="38743" x="4641850" y="4210050"/>
          <p14:tracePt t="38759" x="4660900" y="4222750"/>
          <p14:tracePt t="38776" x="4692650" y="4260850"/>
          <p14:tracePt t="38793" x="4699000" y="4279900"/>
          <p14:tracePt t="38810" x="4730750" y="4305300"/>
          <p14:tracePt t="38826" x="4762500" y="4337050"/>
          <p14:tracePt t="38843" x="4775200" y="4349750"/>
          <p14:tracePt t="38859" x="4794250" y="4375150"/>
          <p14:tracePt t="38876" x="4800600" y="4375150"/>
          <p14:tracePt t="38894" x="4813300" y="4387850"/>
          <p14:tracePt t="39680" x="4819650" y="4394200"/>
          <p14:tracePt t="39722" x="4826000" y="4400550"/>
          <p14:tracePt t="39752" x="4832350" y="4400550"/>
          <p14:tracePt t="39793" x="4838700" y="4400550"/>
          <p14:tracePt t="39805" x="4851400" y="4400550"/>
          <p14:tracePt t="39827" x="4870450" y="4406900"/>
          <p14:tracePt t="39837" x="4889500" y="4406900"/>
          <p14:tracePt t="39847" x="4902200" y="4413250"/>
          <p14:tracePt t="39848" x="4921250" y="4413250"/>
          <p14:tracePt t="39859" x="4940300" y="4419600"/>
          <p14:tracePt t="39876" x="4978400" y="4419600"/>
          <p14:tracePt t="39895" x="5010150" y="4425950"/>
          <p14:tracePt t="39909" x="5022850" y="4425950"/>
          <p14:tracePt t="39925" x="5041900" y="4425950"/>
          <p14:tracePt t="39942" x="5060950" y="4432300"/>
          <p14:tracePt t="39959" x="5105400" y="4432300"/>
          <p14:tracePt t="39976" x="5156200" y="4445000"/>
          <p14:tracePt t="39995" x="5181600" y="4445000"/>
          <p14:tracePt t="40010" x="5213350" y="4451350"/>
          <p14:tracePt t="40025" x="5226050" y="4457700"/>
          <p14:tracePt t="40042" x="5238750" y="4457700"/>
          <p14:tracePt t="40060" x="5251450" y="4457700"/>
          <p14:tracePt t="40077" x="5264150" y="4457700"/>
          <p14:tracePt t="40093" x="5276850" y="4457700"/>
          <p14:tracePt t="40110" x="5289550" y="4457700"/>
          <p14:tracePt t="40126" x="5308600" y="4445000"/>
          <p14:tracePt t="40143" x="5321300" y="4438650"/>
          <p14:tracePt t="40160" x="5346700" y="4419600"/>
          <p14:tracePt t="40176" x="5372100" y="4406900"/>
          <p14:tracePt t="40195" x="5391150" y="4400550"/>
          <p14:tracePt t="40210" x="5410200" y="4375150"/>
          <p14:tracePt t="40228" x="5416550" y="4368800"/>
          <p14:tracePt t="40242" x="5429250" y="4362450"/>
          <p14:tracePt t="40258" x="5435600" y="4349750"/>
          <p14:tracePt t="40276" x="5435600" y="4343400"/>
          <p14:tracePt t="40293" x="5454650" y="4337050"/>
          <p14:tracePt t="40310" x="5454650" y="4330700"/>
          <p14:tracePt t="40326" x="5467350" y="4324350"/>
          <p14:tracePt t="40343" x="5480050" y="4305300"/>
          <p14:tracePt t="40360" x="5486400" y="4305300"/>
          <p14:tracePt t="40376" x="5505450" y="4292600"/>
          <p14:tracePt t="40393" x="5518150" y="4279900"/>
          <p14:tracePt t="40410" x="5530850" y="4273550"/>
          <p14:tracePt t="40427" x="5549900" y="4267200"/>
          <p14:tracePt t="40443" x="5556250" y="4267200"/>
          <p14:tracePt t="40460" x="5562600" y="4254500"/>
          <p14:tracePt t="40477" x="5575300" y="4254500"/>
          <p14:tracePt t="40494" x="5594350" y="4235450"/>
          <p14:tracePt t="40510" x="5626100" y="4222750"/>
          <p14:tracePt t="40526" x="5638800" y="4210050"/>
          <p14:tracePt t="40543" x="5676900" y="4197350"/>
          <p14:tracePt t="40559" x="5695950" y="4191000"/>
          <p14:tracePt t="40576" x="5734050" y="4178300"/>
          <p14:tracePt t="40593" x="5784850" y="4159250"/>
          <p14:tracePt t="40610" x="5803900" y="4140200"/>
          <p14:tracePt t="40626" x="5854700" y="4108450"/>
          <p14:tracePt t="40644" x="5886450" y="4089400"/>
          <p14:tracePt t="40659" x="5937250" y="4064000"/>
          <p14:tracePt t="40676" x="6000750" y="4044950"/>
          <p14:tracePt t="40694" x="6032500" y="4038600"/>
          <p14:tracePt t="40709" x="6115050" y="4025900"/>
          <p14:tracePt t="40727" x="6172200" y="4019550"/>
          <p14:tracePt t="40744" x="6280150" y="4019550"/>
          <p14:tracePt t="40760" x="6381750" y="4013200"/>
          <p14:tracePt t="40776" x="6426200" y="4013200"/>
          <p14:tracePt t="40793" x="6502400" y="4006850"/>
          <p14:tracePt t="40810" x="6534150" y="4006850"/>
          <p14:tracePt t="40826" x="6616700" y="3994150"/>
          <p14:tracePt t="40843" x="6711950" y="3994150"/>
          <p14:tracePt t="40859" x="6769100" y="3994150"/>
          <p14:tracePt t="40876" x="6877050" y="3994150"/>
          <p14:tracePt t="40893" x="6921500" y="3994150"/>
          <p14:tracePt t="40909" x="6997700" y="3994150"/>
          <p14:tracePt t="40927" x="7054850" y="3994150"/>
          <p14:tracePt t="40943" x="7092950" y="3994150"/>
          <p14:tracePt t="40959" x="7156450" y="3994150"/>
          <p14:tracePt t="40976" x="7213600" y="3994150"/>
          <p14:tracePt t="40993" x="7308850" y="3994150"/>
          <p14:tracePt t="41009" x="7397750" y="4000500"/>
          <p14:tracePt t="41026" x="7435850" y="4000500"/>
          <p14:tracePt t="41043" x="7473950" y="4000500"/>
          <p14:tracePt t="41059" x="7486650" y="4000500"/>
          <p14:tracePt t="41076" x="7505700" y="4000500"/>
          <p14:tracePt t="41093" x="7518400" y="4000500"/>
          <p14:tracePt t="41093" x="7531100" y="4000500"/>
          <p14:tracePt t="41110" x="7543800" y="4000500"/>
          <p14:tracePt t="41126" x="7569200" y="3994150"/>
          <p14:tracePt t="41144" x="7588250" y="3987800"/>
          <p14:tracePt t="41160" x="7613650" y="3975100"/>
          <p14:tracePt t="41176" x="7632700" y="3968750"/>
          <p14:tracePt t="41193" x="7664450" y="3962400"/>
          <p14:tracePt t="41210" x="7708900" y="3949700"/>
          <p14:tracePt t="41227" x="7721600" y="3943350"/>
          <p14:tracePt t="41243" x="7740650" y="3937000"/>
          <p14:tracePt t="41258" x="7747000" y="3937000"/>
          <p14:tracePt t="41318" x="7753350" y="3937000"/>
          <p14:tracePt t="41378" x="7740650" y="3943350"/>
          <p14:tracePt t="41390" x="7734300" y="3949700"/>
          <p14:tracePt t="41402" x="7715250" y="3949700"/>
          <p14:tracePt t="41410" x="7702550" y="3956050"/>
          <p14:tracePt t="41418" x="7683500" y="3956050"/>
          <p14:tracePt t="41747" x="7696200" y="3962400"/>
          <p14:tracePt t="41758" x="7721600" y="3962400"/>
          <p14:tracePt t="41768" x="7747000" y="3968750"/>
          <p14:tracePt t="41778" x="7791450" y="3975100"/>
          <p14:tracePt t="41792" x="7854950" y="3981450"/>
          <p14:tracePt t="41792" x="7975600" y="4000500"/>
          <p14:tracePt t="41810" x="8032750" y="4006850"/>
          <p14:tracePt t="41826" x="8121650" y="4013200"/>
          <p14:tracePt t="41844" x="8159750" y="4019550"/>
          <p14:tracePt t="41859" x="8197850" y="4019550"/>
          <p14:tracePt t="41876" x="8229600" y="4019550"/>
          <p14:tracePt t="41894" x="8248650" y="4019550"/>
          <p14:tracePt t="41910" x="8274050" y="4019550"/>
          <p14:tracePt t="41925" x="8293100" y="4019550"/>
          <p14:tracePt t="41942" x="8343900" y="4013200"/>
          <p14:tracePt t="41960" x="8420100" y="4013200"/>
          <p14:tracePt t="41976" x="8464550" y="4006850"/>
          <p14:tracePt t="41994" x="8528050" y="4006850"/>
          <p14:tracePt t="42009" x="8553450" y="4006850"/>
          <p14:tracePt t="42025" x="8572500" y="4006850"/>
          <p14:tracePt t="42060" x="8578850" y="4006850"/>
          <p14:tracePt t="42061" x="8585200" y="4006850"/>
          <p14:tracePt t="42075" x="8597900" y="4013200"/>
          <p14:tracePt t="42092" x="8604250" y="4019550"/>
          <p14:tracePt t="42110" x="8623300" y="4044950"/>
          <p14:tracePt t="42127" x="8629650" y="4051300"/>
          <p14:tracePt t="42143" x="8642350" y="4076700"/>
          <p14:tracePt t="42160" x="8661400" y="4095750"/>
          <p14:tracePt t="42176" x="8667750" y="4108450"/>
          <p14:tracePt t="42193" x="8674100" y="4133850"/>
          <p14:tracePt t="42210" x="8680450" y="4140200"/>
          <p14:tracePt t="42227" x="8686800" y="4165600"/>
          <p14:tracePt t="42244" x="8693150" y="4184650"/>
          <p14:tracePt t="42260" x="8693150" y="4197350"/>
          <p14:tracePt t="42276" x="8693150" y="4216400"/>
          <p14:tracePt t="42294" x="8693150" y="4235450"/>
          <p14:tracePt t="42309" x="8680450" y="4267200"/>
          <p14:tracePt t="42326" x="8661400" y="4305300"/>
          <p14:tracePt t="42343" x="8655050" y="4318000"/>
          <p14:tracePt t="42359" x="8642350" y="4356100"/>
          <p14:tracePt t="42377" x="8629650" y="4362450"/>
          <p14:tracePt t="42393" x="8610600" y="4387850"/>
          <p14:tracePt t="42410" x="8578850" y="4419600"/>
          <p14:tracePt t="42426" x="8559800" y="4438650"/>
          <p14:tracePt t="42443" x="8515350" y="4470400"/>
          <p14:tracePt t="42459" x="8489950" y="4483100"/>
          <p14:tracePt t="42476" x="8426450" y="4521200"/>
          <p14:tracePt t="42494" x="8375650" y="4540250"/>
          <p14:tracePt t="42510" x="8343900" y="4552950"/>
          <p14:tracePt t="42526" x="8274050" y="4565650"/>
          <p14:tracePt t="42543" x="8235950" y="4578350"/>
          <p14:tracePt t="42560" x="8166100" y="4603750"/>
          <p14:tracePt t="42576" x="8077200" y="4622800"/>
          <p14:tracePt t="42593" x="8039100" y="4641850"/>
          <p14:tracePt t="42609" x="7988300" y="4654550"/>
          <p14:tracePt t="42626" x="7962900" y="4660900"/>
          <p14:tracePt t="42643" x="7924800" y="4673600"/>
          <p14:tracePt t="42659" x="7912100" y="4679950"/>
          <p14:tracePt t="42659" x="7893050" y="4679950"/>
          <p14:tracePt t="42677" x="7861300" y="4679950"/>
          <p14:tracePt t="42694" x="7785100" y="4699000"/>
          <p14:tracePt t="42709" x="7747000" y="4699000"/>
          <p14:tracePt t="42727" x="7632700" y="4705350"/>
          <p14:tracePt t="42743" x="7512050" y="4705350"/>
          <p14:tracePt t="42760" x="7448550" y="4711700"/>
          <p14:tracePt t="42776" x="7308850" y="4711700"/>
          <p14:tracePt t="42794" x="7232650" y="4711700"/>
          <p14:tracePt t="42809" x="7086600" y="4724400"/>
          <p14:tracePt t="42827" x="6934200" y="4724400"/>
          <p14:tracePt t="42843" x="6858000" y="4724400"/>
          <p14:tracePt t="42859" x="6718300" y="4718050"/>
          <p14:tracePt t="42877" x="6642100" y="4699000"/>
          <p14:tracePt t="42893" x="6483350" y="4667250"/>
          <p14:tracePt t="42909" x="6394450" y="4641850"/>
          <p14:tracePt t="42925" x="6235700" y="4572000"/>
          <p14:tracePt t="42942" x="6108700" y="4495800"/>
          <p14:tracePt t="42958" x="6051550" y="4457700"/>
          <p14:tracePt t="42976" x="5969000" y="4400550"/>
          <p14:tracePt t="42994" x="5937250" y="4362450"/>
          <p14:tracePt t="43010" x="5924550" y="4343400"/>
          <p14:tracePt t="43025" x="5905500" y="4311650"/>
          <p14:tracePt t="43042" x="5905500" y="4298950"/>
          <p14:tracePt t="43058" x="5905500" y="4267200"/>
          <p14:tracePt t="43075" x="5905500" y="4235450"/>
          <p14:tracePt t="43094" x="5911850" y="4216400"/>
          <p14:tracePt t="43110" x="5937250" y="4178300"/>
          <p14:tracePt t="43126" x="5949950" y="4159250"/>
          <p14:tracePt t="43143" x="5975350" y="4127500"/>
          <p14:tracePt t="43159" x="6000750" y="4114800"/>
          <p14:tracePt t="43177" x="6064250" y="4095750"/>
          <p14:tracePt t="43193" x="6146800" y="4083050"/>
          <p14:tracePt t="43210" x="6178550" y="4083050"/>
          <p14:tracePt t="43227" x="6248400" y="4076700"/>
          <p14:tracePt t="43244" x="6273800" y="4076700"/>
          <p14:tracePt t="43260" x="6299200" y="4076700"/>
          <p14:tracePt t="43276" x="6324600" y="4076700"/>
          <p14:tracePt t="43294" x="6350000" y="4076700"/>
          <p14:tracePt t="43309" x="6407150" y="4089400"/>
          <p14:tracePt t="43326" x="6451600" y="4095750"/>
          <p14:tracePt t="43343" x="6559550" y="4127500"/>
          <p14:tracePt t="43359" x="6642100" y="4159250"/>
          <p14:tracePt t="43376" x="6667500" y="4165600"/>
          <p14:tracePt t="43393" x="6692900" y="4184650"/>
          <p14:tracePt t="43410" x="6699250" y="4184650"/>
          <p14:tracePt t="43426" x="6699250" y="4197350"/>
          <p14:tracePt t="43443" x="6699250" y="4216400"/>
          <p14:tracePt t="43459" x="6692900" y="4229100"/>
          <p14:tracePt t="43477" x="6667500" y="4260850"/>
          <p14:tracePt t="43493" x="6648450" y="4267200"/>
          <p14:tracePt t="43509" x="6604000" y="4298950"/>
          <p14:tracePt t="43526" x="6559550" y="4324350"/>
          <p14:tracePt t="43543" x="6540500" y="4337050"/>
          <p14:tracePt t="43560" x="6508750" y="4362450"/>
          <p14:tracePt t="43576" x="6489700" y="4375150"/>
          <p14:tracePt t="43593" x="6451600" y="4400550"/>
          <p14:tracePt t="43609" x="6407150" y="4425950"/>
          <p14:tracePt t="43626" x="6375400" y="4438650"/>
          <p14:tracePt t="43643" x="6299200" y="4470400"/>
          <p14:tracePt t="43659" x="6261100" y="4483100"/>
          <p14:tracePt t="43676" x="6159500" y="4508500"/>
          <p14:tracePt t="43693" x="6121400" y="4521200"/>
          <p14:tracePt t="43693" x="6076950" y="4533900"/>
          <p14:tracePt t="43710" x="6032500" y="4546600"/>
          <p14:tracePt t="43726" x="5956300" y="4565650"/>
          <p14:tracePt t="43743" x="5924550" y="4578350"/>
          <p14:tracePt t="43760" x="5861050" y="4597400"/>
          <p14:tracePt t="43776" x="5791200" y="4610100"/>
          <p14:tracePt t="43794" x="5765800" y="4610100"/>
          <p14:tracePt t="43809" x="5683250" y="4616450"/>
          <p14:tracePt t="43826" x="5638800" y="4616450"/>
          <p14:tracePt t="43843" x="5549900" y="4622800"/>
          <p14:tracePt t="43860" x="5511800" y="4622800"/>
          <p14:tracePt t="43876" x="5467350" y="4622800"/>
          <p14:tracePt t="43894" x="5429250" y="4610100"/>
          <p14:tracePt t="43910" x="5416550" y="4597400"/>
          <p14:tracePt t="43926" x="5397500" y="4578350"/>
          <p14:tracePt t="43944" x="5391150" y="4559300"/>
          <p14:tracePt t="43960" x="5378450" y="4521200"/>
          <p14:tracePt t="43976" x="5365750" y="4495800"/>
          <p14:tracePt t="43994" x="5365750" y="4476750"/>
          <p14:tracePt t="44010" x="5365750" y="4451350"/>
          <p14:tracePt t="44026" x="5365750" y="4438650"/>
          <p14:tracePt t="44042" x="5372100" y="4406900"/>
          <p14:tracePt t="44058" x="5391150" y="4387850"/>
          <p14:tracePt t="44076" x="5403850" y="4368800"/>
          <p14:tracePt t="44093" x="5441950" y="4330700"/>
          <p14:tracePt t="44110" x="5461000" y="4318000"/>
          <p14:tracePt t="44126" x="5511800" y="4286250"/>
          <p14:tracePt t="44144" x="5549900" y="4267200"/>
          <p14:tracePt t="44160" x="5562600" y="4260850"/>
          <p14:tracePt t="44176" x="5581650" y="4248150"/>
          <p14:tracePt t="44193" x="5594350" y="4248150"/>
          <p14:tracePt t="44210" x="5626100" y="4241800"/>
          <p14:tracePt t="44226" x="5670550" y="4241800"/>
          <p14:tracePt t="44243" x="5695950" y="4235450"/>
          <p14:tracePt t="44260" x="5753100" y="4235450"/>
          <p14:tracePt t="44276" x="5772150" y="4235450"/>
          <p14:tracePt t="44294" x="5791200" y="4235450"/>
          <p14:tracePt t="44309" x="5797550" y="4235450"/>
          <p14:tracePt t="44357" x="5803900" y="4241800"/>
          <p14:tracePt t="44368" x="5810250" y="4248150"/>
          <p14:tracePt t="44377" x="5810250" y="4254500"/>
          <p14:tracePt t="44378" x="5816600" y="4267200"/>
          <p14:tracePt t="44392" x="5822950" y="4298950"/>
          <p14:tracePt t="44410" x="5822950" y="4311650"/>
          <p14:tracePt t="44426" x="5810250" y="4337050"/>
          <p14:tracePt t="44443" x="5803900" y="4343400"/>
          <p14:tracePt t="44459" x="5784850" y="4362450"/>
          <p14:tracePt t="44477" x="5753100" y="4375150"/>
          <p14:tracePt t="44493" x="5734050" y="4381500"/>
          <p14:tracePt t="44510" x="5683250" y="4394200"/>
          <p14:tracePt t="44526" x="5651500" y="4406900"/>
          <p14:tracePt t="44543" x="5556250" y="4425950"/>
          <p14:tracePt t="44560" x="5473700" y="4445000"/>
          <p14:tracePt t="44576" x="5441950" y="4451350"/>
          <p14:tracePt t="44593" x="5391150" y="4464050"/>
          <p14:tracePt t="44609" x="5372100" y="4464050"/>
          <p14:tracePt t="44626" x="5353050" y="4464050"/>
          <p14:tracePt t="44643" x="5340350" y="4464050"/>
          <p14:tracePt t="44660" x="5340350" y="4457700"/>
          <p14:tracePt t="44676" x="5321300" y="4425950"/>
          <p14:tracePt t="44693" x="5295900" y="4394200"/>
          <p14:tracePt t="44710" x="5232400" y="4292600"/>
          <p14:tracePt t="44726" x="5168900" y="4235450"/>
          <p14:tracePt t="44743" x="5003800" y="4076700"/>
          <p14:tracePt t="44760" x="4743450" y="3848100"/>
          <p14:tracePt t="44776" x="4578350" y="3721100"/>
          <p14:tracePt t="44793" x="4267200" y="3492500"/>
          <p14:tracePt t="44809" x="3968750" y="3263900"/>
          <p14:tracePt t="44827" x="3810000" y="3143250"/>
          <p14:tracePt t="44843" x="3492500" y="2914650"/>
          <p14:tracePt t="44860" x="3333750" y="2787650"/>
          <p14:tracePt t="44876" x="3016250" y="2559050"/>
          <p14:tracePt t="44894" x="2882900" y="2470150"/>
          <p14:tracePt t="44910" x="2686050" y="2330450"/>
          <p14:tracePt t="44925" x="2584450" y="2247900"/>
          <p14:tracePt t="44942" x="2559050" y="2235200"/>
          <p14:tracePt t="44959" x="2520950" y="2209800"/>
          <p14:tracePt t="44977" x="2514600" y="2203450"/>
          <p14:tracePt t="44993" x="2476500" y="2190750"/>
          <p14:tracePt t="45009" x="2451100" y="2178050"/>
          <p14:tracePt t="45025" x="2438400" y="2165350"/>
          <p14:tracePt t="45199" x="2444750" y="2165350"/>
          <p14:tracePt t="45220" x="2463800" y="2165350"/>
          <p14:tracePt t="45230" x="2482850" y="2171700"/>
          <p14:tracePt t="45243" x="2508250" y="2178050"/>
          <p14:tracePt t="45244" x="2533650" y="2184400"/>
          <p14:tracePt t="45259" x="2616200" y="2216150"/>
          <p14:tracePt t="45278" x="2730500" y="2247900"/>
          <p14:tracePt t="45293" x="2774950" y="2254250"/>
          <p14:tracePt t="45308" x="2870200" y="2286000"/>
          <p14:tracePt t="45325" x="2901950" y="2298700"/>
          <p14:tracePt t="45343" x="2978150" y="2317750"/>
          <p14:tracePt t="45360" x="3009900" y="2330450"/>
          <p14:tracePt t="45376" x="3086100" y="2355850"/>
          <p14:tracePt t="45393" x="3168650" y="2393950"/>
          <p14:tracePt t="45409" x="3219450" y="2419350"/>
          <p14:tracePt t="45426" x="3302000" y="2470150"/>
          <p14:tracePt t="45444" x="3352800" y="2514600"/>
          <p14:tracePt t="45459" x="3454400" y="2597150"/>
          <p14:tracePt t="45477" x="3581400" y="2698750"/>
          <p14:tracePt t="45493" x="3663950" y="2755900"/>
          <p14:tracePt t="45510" x="3816350" y="2870200"/>
          <p14:tracePt t="45526" x="3886200" y="2933700"/>
          <p14:tracePt t="45543" x="4006850" y="3028950"/>
          <p14:tracePt t="45560" x="4089400" y="3105150"/>
          <p14:tracePt t="45576" x="4121150" y="3155950"/>
          <p14:tracePt t="45593" x="4210050" y="3257550"/>
          <p14:tracePt t="45609" x="4267200" y="3314700"/>
          <p14:tracePt t="45626" x="4387850" y="3448050"/>
          <p14:tracePt t="45643" x="4508500" y="3581400"/>
          <p14:tracePt t="45659" x="4572000" y="3644900"/>
          <p14:tracePt t="45676" x="4667250" y="3752850"/>
          <p14:tracePt t="45693" x="4705350" y="3790950"/>
          <p14:tracePt t="45709" x="4781550" y="3892550"/>
          <p14:tracePt t="45726" x="4851400" y="3981450"/>
          <p14:tracePt t="45743" x="4883150" y="4019550"/>
          <p14:tracePt t="45759" x="4965700" y="4108450"/>
          <p14:tracePt t="45776" x="4991100" y="4140200"/>
          <p14:tracePt t="45793" x="5035550" y="4184650"/>
          <p14:tracePt t="45809" x="5060950" y="4229100"/>
          <p14:tracePt t="45826" x="5073650" y="4248150"/>
          <p14:tracePt t="45843" x="5092700" y="4286250"/>
          <p14:tracePt t="45860" x="5099050" y="4298950"/>
          <p14:tracePt t="45876" x="5118100" y="4324350"/>
          <p14:tracePt t="45894" x="5137150" y="4343400"/>
          <p14:tracePt t="46022" x="5130800" y="4343400"/>
          <p14:tracePt t="46034" x="5124450" y="4337050"/>
          <p14:tracePt t="46043" x="5111750" y="4330700"/>
          <p14:tracePt t="46058" x="5092700" y="4318000"/>
          <p14:tracePt t="46059" x="5041900" y="4298950"/>
          <p14:tracePt t="46075" x="5003800" y="4286250"/>
          <p14:tracePt t="46094" x="4953000" y="4267200"/>
          <p14:tracePt t="46110" x="4908550" y="4254500"/>
          <p14:tracePt t="46127" x="4889500" y="4248150"/>
          <p14:tracePt t="46143" x="4870450" y="4235450"/>
          <p14:tracePt t="46159" x="4864100" y="4235450"/>
          <p14:tracePt t="46176" x="4845050" y="4229100"/>
          <p14:tracePt t="46193" x="4800600" y="4210050"/>
          <p14:tracePt t="46209" x="4781550" y="4203700"/>
          <p14:tracePt t="46226" x="4743450" y="4184650"/>
          <p14:tracePt t="46243" x="4730750" y="4178300"/>
          <p14:tracePt t="46659" x="4730750" y="4171950"/>
          <p14:tracePt t="46689" x="4730750" y="4165600"/>
          <p14:tracePt t="46692" x="4730750" y="4159250"/>
          <p14:tracePt t="46711" x="4730750" y="4146550"/>
          <p14:tracePt t="46712" x="4730750" y="4133850"/>
          <p14:tracePt t="46726" x="4730750" y="4089400"/>
          <p14:tracePt t="46744" x="4730750" y="4076700"/>
          <p14:tracePt t="46759" x="4724400" y="4032250"/>
          <p14:tracePt t="46777" x="4724400" y="4019550"/>
          <p14:tracePt t="46793" x="4711700" y="3981450"/>
          <p14:tracePt t="46809" x="4699000" y="3943350"/>
          <p14:tracePt t="46826" x="4692650" y="3917950"/>
          <p14:tracePt t="46843" x="4679950" y="3848100"/>
          <p14:tracePt t="46860" x="4673600" y="3810000"/>
          <p14:tracePt t="46876" x="4667250" y="3752850"/>
          <p14:tracePt t="46894" x="4667250" y="3695700"/>
          <p14:tracePt t="46910" x="4667250" y="3670300"/>
          <p14:tracePt t="46925" x="4667250" y="3632200"/>
          <p14:tracePt t="46942" x="4667250" y="3606800"/>
          <p14:tracePt t="46959" x="4667250" y="3556000"/>
          <p14:tracePt t="46976" x="4673600" y="3498850"/>
          <p14:tracePt t="46994" x="4673600" y="3467100"/>
          <p14:tracePt t="47025" x="4679950" y="3409950"/>
          <p14:tracePt t="47026" x="4679950" y="3390900"/>
          <p14:tracePt t="47042" x="4686300" y="3352800"/>
          <p14:tracePt t="47058" x="4699000" y="3327400"/>
          <p14:tracePt t="47076" x="4699000" y="3321050"/>
          <p14:tracePt t="47093" x="4705350" y="3314700"/>
          <p14:tracePt t="47110" x="4705350" y="3308350"/>
          <p14:tracePt t="47126" x="4718050" y="3302000"/>
          <p14:tracePt t="47143" x="4724400" y="3295650"/>
          <p14:tracePt t="47180" x="4730750" y="3295650"/>
          <p14:tracePt t="47181" x="4737100" y="3295650"/>
          <p14:tracePt t="47496" x="4743450" y="3295650"/>
          <p14:tracePt t="47507" x="4749800" y="3295650"/>
          <p14:tracePt t="47509" x="4756150" y="3295650"/>
          <p14:tracePt t="47540" x="4762500" y="3295650"/>
          <p14:tracePt t="47552" x="4775200" y="3295650"/>
          <p14:tracePt t="47561" x="4781550" y="3295650"/>
          <p14:tracePt t="47570" x="4787900" y="3302000"/>
          <p14:tracePt t="47576" x="4806950" y="3321050"/>
          <p14:tracePt t="47593" x="4819650" y="3321050"/>
          <p14:tracePt t="47609" x="4845050" y="3340100"/>
          <p14:tracePt t="47626" x="4864100" y="3346450"/>
          <p14:tracePt t="47643" x="4870450" y="3346450"/>
          <p14:tracePt t="47659" x="4883150" y="3352800"/>
          <p14:tracePt t="47757" x="4883150" y="3346450"/>
          <p14:tracePt t="47768" x="4883150" y="3333750"/>
          <p14:tracePt t="47777" x="4883150" y="3321050"/>
          <p14:tracePt t="47779" x="4883150" y="3308350"/>
          <p14:tracePt t="47793" x="4883150" y="3270250"/>
          <p14:tracePt t="47810" x="4883150" y="3244850"/>
          <p14:tracePt t="47826" x="4883150" y="3200400"/>
          <p14:tracePt t="47844" x="4883150" y="3175000"/>
          <p14:tracePt t="47859" x="4883150" y="3117850"/>
          <p14:tracePt t="47876" x="4876800" y="3048000"/>
          <p14:tracePt t="47894" x="4876800" y="3016250"/>
          <p14:tracePt t="47910" x="4876800" y="2965450"/>
          <p14:tracePt t="47925" x="4883150" y="2940050"/>
          <p14:tracePt t="47942" x="4889500" y="2908300"/>
          <p14:tracePt t="47960" x="4908550" y="2870200"/>
          <p14:tracePt t="47976" x="4914900" y="2857500"/>
          <p14:tracePt t="48009" x="4927600" y="2825750"/>
          <p14:tracePt t="48009" x="4933950" y="2813050"/>
          <p14:tracePt t="48025" x="4953000" y="2787650"/>
          <p14:tracePt t="48042" x="4978400" y="2755900"/>
          <p14:tracePt t="48058" x="4991100" y="2749550"/>
          <p14:tracePt t="48076" x="5010150" y="2724150"/>
          <p14:tracePt t="48093" x="5035550" y="2698750"/>
          <p14:tracePt t="48110" x="5054600" y="2692400"/>
          <p14:tracePt t="48126" x="5067300" y="2686050"/>
          <p14:tracePt t="48143" x="5080000" y="2679700"/>
          <p14:tracePt t="48159" x="5099050" y="2673350"/>
          <p14:tracePt t="48176" x="5143500" y="2660650"/>
          <p14:tracePt t="48194" x="5162550" y="2654300"/>
          <p14:tracePt t="48209" x="5213350" y="2641600"/>
          <p14:tracePt t="48226" x="5245100" y="2635250"/>
          <p14:tracePt t="48243" x="5295900" y="2622550"/>
          <p14:tracePt t="48259" x="5340350" y="2609850"/>
          <p14:tracePt t="48276" x="5359400" y="2603500"/>
          <p14:tracePt t="48294" x="5378450" y="2597150"/>
          <p14:tracePt t="48310" x="5397500" y="2590800"/>
          <p14:tracePt t="48326" x="5422900" y="2584450"/>
          <p14:tracePt t="48342" x="5435600" y="2578100"/>
          <p14:tracePt t="48358" x="5480050" y="2578100"/>
          <p14:tracePt t="48376" x="5543550" y="2578100"/>
          <p14:tracePt t="48393" x="5581650" y="2578100"/>
          <p14:tracePt t="48409" x="5657850" y="2578100"/>
          <p14:tracePt t="48426" x="5715000" y="2578100"/>
          <p14:tracePt t="48443" x="5740400" y="2578100"/>
          <p14:tracePt t="48459" x="5778500" y="2578100"/>
          <p14:tracePt t="48476" x="5803900" y="2578100"/>
          <p14:tracePt t="48493" x="5861050" y="2571750"/>
          <p14:tracePt t="48509" x="5886450" y="2571750"/>
          <p14:tracePt t="48526" x="5956300" y="2559050"/>
          <p14:tracePt t="48543" x="6007100" y="2546350"/>
          <p14:tracePt t="48559" x="6032500" y="2540000"/>
          <p14:tracePt t="48576" x="6083300" y="2527300"/>
          <p14:tracePt t="48593" x="6115050" y="2527300"/>
          <p14:tracePt t="48609" x="6223000" y="2527300"/>
          <p14:tracePt t="48626" x="6362700" y="2527300"/>
          <p14:tracePt t="48643" x="6438900" y="2527300"/>
          <p14:tracePt t="48659" x="6591300" y="2527300"/>
          <p14:tracePt t="48676" x="6711950" y="2527300"/>
          <p14:tracePt t="48694" x="6756400" y="2527300"/>
          <p14:tracePt t="48709" x="6813550" y="2527300"/>
          <p14:tracePt t="48727" x="6832600" y="2527300"/>
          <p14:tracePt t="48743" x="6870700" y="2527300"/>
          <p14:tracePt t="48760" x="6889750" y="2527300"/>
          <p14:tracePt t="48776" x="6946900" y="2527300"/>
          <p14:tracePt t="48793" x="7035800" y="2527300"/>
          <p14:tracePt t="48810" x="7080250" y="2527300"/>
          <p14:tracePt t="48826" x="7188200" y="2527300"/>
          <p14:tracePt t="48843" x="7251700" y="2527300"/>
          <p14:tracePt t="48859" x="7372350" y="2527300"/>
          <p14:tracePt t="48876" x="7493000" y="2527300"/>
          <p14:tracePt t="48894" x="7550150" y="2527300"/>
          <p14:tracePt t="48910" x="7658100" y="2527300"/>
          <p14:tracePt t="48927" x="7759700" y="2546350"/>
          <p14:tracePt t="48944" x="7816850" y="2552700"/>
          <p14:tracePt t="48960" x="7937500" y="2578100"/>
          <p14:tracePt t="48976" x="8007350" y="2590800"/>
          <p14:tracePt t="48995" x="8121650" y="2635250"/>
          <p14:tracePt t="49010" x="8178800" y="2647950"/>
          <p14:tracePt t="49025" x="8280400" y="2679700"/>
          <p14:tracePt t="49042" x="8369300" y="2724150"/>
          <p14:tracePt t="49058" x="8413750" y="2743200"/>
          <p14:tracePt t="49075" x="8502650" y="2781300"/>
          <p14:tracePt t="49093" x="8547100" y="2806700"/>
          <p14:tracePt t="49110" x="8636000" y="2844800"/>
          <p14:tracePt t="49126" x="8705850" y="2882900"/>
          <p14:tracePt t="49143" x="8743950" y="2908300"/>
          <p14:tracePt t="49159" x="8820150" y="2952750"/>
          <p14:tracePt t="49176" x="8851900" y="2971800"/>
          <p14:tracePt t="49193" x="8909050" y="3022600"/>
          <p14:tracePt t="49209" x="8947150" y="3073400"/>
          <p14:tracePt t="49226" x="8959850" y="3098800"/>
          <p14:tracePt t="49243" x="8985250" y="3168650"/>
          <p14:tracePt t="49260" x="8991600" y="3213100"/>
          <p14:tracePt t="49276" x="8997950" y="3295650"/>
          <p14:tracePt t="49293" x="8997950" y="3327400"/>
          <p14:tracePt t="49309" x="8966200" y="3403600"/>
          <p14:tracePt t="49327" x="8890000" y="3454400"/>
          <p14:tracePt t="49343" x="8826500" y="3473450"/>
          <p14:tracePt t="49358" x="8648700" y="3492500"/>
          <p14:tracePt t="49375" x="8394700" y="3511550"/>
          <p14:tracePt t="49393" x="8261350" y="3511550"/>
          <p14:tracePt t="49410" x="7950200" y="3511550"/>
          <p14:tracePt t="49426" x="7791450" y="3511550"/>
          <p14:tracePt t="49443" x="7505700" y="3511550"/>
          <p14:tracePt t="49460" x="7251700" y="3511550"/>
          <p14:tracePt t="49476" x="7131050" y="3511550"/>
          <p14:tracePt t="49493" x="6896100" y="3511550"/>
          <p14:tracePt t="49509" x="6769100" y="3511550"/>
          <p14:tracePt t="49526" x="6496050" y="3511550"/>
          <p14:tracePt t="49543" x="6318250" y="3511550"/>
          <p14:tracePt t="49559" x="5962650" y="3511550"/>
          <p14:tracePt t="49576" x="5632450" y="3511550"/>
          <p14:tracePt t="49593" x="5499100" y="3511550"/>
          <p14:tracePt t="49609" x="5257800" y="3511550"/>
          <p14:tracePt t="49626" x="5168900" y="3511550"/>
          <p14:tracePt t="49643" x="5035550" y="3511550"/>
          <p14:tracePt t="49659" x="4972050" y="3511550"/>
          <p14:tracePt t="49676" x="4953000" y="3511550"/>
          <p14:tracePt t="49693" x="4914900" y="3505200"/>
          <p14:tracePt t="49710" x="4895850" y="3486150"/>
          <p14:tracePt t="49726" x="4851400" y="3435350"/>
          <p14:tracePt t="49743" x="4794250" y="3371850"/>
          <p14:tracePt t="49760" x="4768850" y="3327400"/>
          <p14:tracePt t="49776" x="4724400" y="3276600"/>
          <p14:tracePt t="49793" x="4718050" y="3251200"/>
          <p14:tracePt t="49809" x="4705350" y="3206750"/>
          <p14:tracePt t="49826" x="4699000" y="3168650"/>
          <p14:tracePt t="49844" x="4692650" y="3155950"/>
          <p14:tracePt t="49859" x="4692650" y="3124200"/>
          <p14:tracePt t="49876" x="4711700" y="3086100"/>
          <p14:tracePt t="49894" x="4724400" y="3073400"/>
          <p14:tracePt t="49910" x="4762500" y="3035300"/>
          <p14:tracePt t="49925" x="4781550" y="3016250"/>
          <p14:tracePt t="49942" x="4826000" y="2965450"/>
          <p14:tracePt t="49961" x="4845050" y="2946400"/>
          <p14:tracePt t="49976" x="4883150" y="2914650"/>
          <p14:tracePt t="49994" x="4927600" y="2889250"/>
          <p14:tracePt t="50010" x="4946650" y="2870200"/>
          <p14:tracePt t="50025" x="4997450" y="2844800"/>
          <p14:tracePt t="50042" x="5029200" y="2832100"/>
          <p14:tracePt t="50058" x="5092700" y="2806700"/>
          <p14:tracePt t="50077" x="5149850" y="2781300"/>
          <p14:tracePt t="50093" x="5181600" y="2768600"/>
          <p14:tracePt t="50110" x="5232400" y="2755900"/>
          <p14:tracePt t="50126" x="5238750" y="2755900"/>
          <p14:tracePt t="50143" x="5270500" y="2749550"/>
          <p14:tracePt t="50160" x="5289550" y="2749550"/>
          <p14:tracePt t="50176" x="5308600" y="2749550"/>
          <p14:tracePt t="50193" x="5334000" y="2749550"/>
          <p14:tracePt t="50208" x="5353050" y="2749550"/>
          <p14:tracePt t="50225" x="5384800" y="2755900"/>
          <p14:tracePt t="50242" x="5403850" y="2762250"/>
          <p14:tracePt t="50258" x="5435600" y="2787650"/>
          <p14:tracePt t="50275" x="5448300" y="2806700"/>
          <p14:tracePt t="50293" x="5448300" y="2813050"/>
          <p14:tracePt t="50309" x="5448300" y="2825750"/>
          <p14:tracePt t="50326" x="5448300" y="2832100"/>
          <p14:tracePt t="50344" x="5448300" y="2838450"/>
          <p14:tracePt t="52196" x="5441950" y="2838450"/>
          <p14:tracePt t="52209" x="5435600" y="2838450"/>
          <p14:tracePt t="52218" x="5416550" y="2838450"/>
          <p14:tracePt t="52228" x="5397500" y="2844800"/>
          <p14:tracePt t="52229" x="5372100" y="2844800"/>
          <p14:tracePt t="52243" x="5295900" y="2863850"/>
          <p14:tracePt t="52260" x="5251450" y="2870200"/>
          <p14:tracePt t="52276" x="5168900" y="2882900"/>
          <p14:tracePt t="52293" x="5124450" y="2901950"/>
          <p14:tracePt t="52309" x="5048250" y="2921000"/>
          <p14:tracePt t="52326" x="4965700" y="2946400"/>
          <p14:tracePt t="52343" x="4933950" y="2959100"/>
          <p14:tracePt t="52359" x="4870450" y="2978150"/>
          <p14:tracePt t="52377" x="4806950" y="2997200"/>
          <p14:tracePt t="52393" x="4787900" y="3003550"/>
          <p14:tracePt t="52409" x="4768850" y="3009900"/>
          <p14:tracePt t="52426" x="4756150" y="3009900"/>
          <p14:tracePt t="52484" x="4756150" y="3016250"/>
          <p14:tracePt t="52527" x="4756150" y="3022600"/>
          <p14:tracePt t="52945" x="4756150" y="3035300"/>
          <p14:tracePt t="52956" x="4756150" y="3041650"/>
          <p14:tracePt t="52966" x="4756150" y="3048000"/>
          <p14:tracePt t="52976" x="4756150" y="3067050"/>
          <p14:tracePt t="52980" x="4749800" y="3086100"/>
          <p14:tracePt t="52993" x="4749800" y="3130550"/>
          <p14:tracePt t="53009" x="4743450" y="3155950"/>
          <p14:tracePt t="53027" x="4730750" y="3200400"/>
          <p14:tracePt t="53044" x="4718050" y="3244850"/>
          <p14:tracePt t="53061" x="4711700" y="3270250"/>
          <p14:tracePt t="53077" x="4699000" y="3308350"/>
          <p14:tracePt t="53094" x="4692650" y="3327400"/>
          <p14:tracePt t="53110" x="4686300" y="3371850"/>
          <p14:tracePt t="53127" x="4686300" y="3409950"/>
          <p14:tracePt t="53144" x="4679950" y="3435350"/>
          <p14:tracePt t="53160" x="4679950" y="3505200"/>
          <p14:tracePt t="53177" x="4679950" y="3581400"/>
          <p14:tracePt t="53194" x="4673600" y="3625850"/>
          <p14:tracePt t="53211" x="4654550" y="3708400"/>
          <p14:tracePt t="53226" x="4648200" y="3746500"/>
          <p14:tracePt t="53243" x="4635500" y="3803650"/>
          <p14:tracePt t="53260" x="4629150" y="3841750"/>
          <p14:tracePt t="53277" x="4616450" y="3892550"/>
          <p14:tracePt t="53294" x="4616450" y="3949700"/>
          <p14:tracePt t="53310" x="4610100" y="3968750"/>
          <p14:tracePt t="53327" x="4610100" y="4019550"/>
          <p14:tracePt t="53344" x="4610100" y="4044950"/>
          <p14:tracePt t="53360" x="4610100" y="4095750"/>
          <p14:tracePt t="53378" x="4610100" y="4159250"/>
          <p14:tracePt t="53394" x="4610100" y="4203700"/>
          <p14:tracePt t="53409" x="4610100" y="4279900"/>
          <p14:tracePt t="53426" x="4610100" y="4356100"/>
          <p14:tracePt t="53444" x="4610100" y="4394200"/>
          <p14:tracePt t="53460" x="4610100" y="4457700"/>
          <p14:tracePt t="53477" x="4610100" y="4483100"/>
          <p14:tracePt t="53494" x="4610100" y="4521200"/>
          <p14:tracePt t="53510" x="4610100" y="4527550"/>
          <p14:tracePt t="53527" x="4603750" y="4540250"/>
          <p14:tracePt t="53592" x="4603750" y="4533900"/>
          <p14:tracePt t="53603" x="4603750" y="4527550"/>
          <p14:tracePt t="53612" x="4603750" y="4514850"/>
          <p14:tracePt t="53622" x="4610100" y="4495800"/>
          <p14:tracePt t="53627" x="4622800" y="4445000"/>
          <p14:tracePt t="53644" x="4635500" y="4419600"/>
          <p14:tracePt t="53660" x="4654550" y="4337050"/>
          <p14:tracePt t="53677" x="4660900" y="4292600"/>
          <p14:tracePt t="53694" x="4673600" y="4171950"/>
          <p14:tracePt t="53711" x="4686300" y="4025900"/>
          <p14:tracePt t="53727" x="4692650" y="3949700"/>
          <p14:tracePt t="53744" x="4718050" y="3816350"/>
          <p14:tracePt t="53760" x="4737100" y="3752850"/>
          <p14:tracePt t="53777" x="4768850" y="3657600"/>
          <p14:tracePt t="53794" x="4794250" y="3581400"/>
          <p14:tracePt t="53810" x="4800600" y="3549650"/>
          <p14:tracePt t="53827" x="4819650" y="3479800"/>
          <p14:tracePt t="53844" x="4826000" y="3441700"/>
          <p14:tracePt t="53860" x="4832350" y="3390900"/>
          <p14:tracePt t="53877" x="4845050" y="3340100"/>
          <p14:tracePt t="53894" x="4851400" y="3327400"/>
          <p14:tracePt t="53911" x="4857750" y="3302000"/>
          <p14:tracePt t="53927" x="4864100" y="3289300"/>
          <p14:tracePt t="53943" x="4870450" y="3263900"/>
          <p14:tracePt t="53959" x="4883150" y="3225800"/>
          <p14:tracePt t="53978" x="4883150" y="3200400"/>
          <p14:tracePt t="53994" x="4889500" y="3175000"/>
          <p14:tracePt t="54011" x="4889500" y="3155950"/>
          <p14:tracePt t="54028" x="4895850" y="3149600"/>
          <p14:tracePt t="54043" x="4895850" y="3143250"/>
          <p14:tracePt t="54059" x="4902200" y="3130550"/>
          <p14:tracePt t="54076" x="4908550" y="3105150"/>
          <p14:tracePt t="54093" x="4908550" y="3098800"/>
          <p14:tracePt t="54110" x="4908550" y="3079750"/>
          <p14:tracePt t="54127" x="4908550" y="3073400"/>
          <p14:tracePt t="54256" x="4908550" y="3079750"/>
          <p14:tracePt t="54269" x="4908550" y="3092450"/>
          <p14:tracePt t="54277" x="4908550" y="3098800"/>
          <p14:tracePt t="54293" x="4908550" y="3111500"/>
          <p14:tracePt t="54293" x="4908550" y="3136900"/>
          <p14:tracePt t="54309" x="4908550" y="3149600"/>
          <p14:tracePt t="54326" x="4908550" y="3162300"/>
          <p14:tracePt t="54344" x="4908550" y="3168650"/>
          <p14:tracePt t="54361" x="4908550" y="3175000"/>
          <p14:tracePt t="54377" x="4908550" y="3187700"/>
          <p14:tracePt t="54394" x="4908550" y="3200400"/>
          <p14:tracePt t="54410" x="4908550" y="3238500"/>
          <p14:tracePt t="54426" x="4908550" y="3263900"/>
          <p14:tracePt t="54442" x="4908550" y="3321050"/>
          <p14:tracePt t="54460" x="4902200" y="3390900"/>
          <p14:tracePt t="54477" x="4902200" y="3409950"/>
          <p14:tracePt t="54494" x="4902200" y="3479800"/>
          <p14:tracePt t="54510" x="4902200" y="3536950"/>
          <p14:tracePt t="54527" x="4895850" y="3568700"/>
          <p14:tracePt t="54544" x="4889500" y="3638550"/>
          <p14:tracePt t="54560" x="4889500" y="3683000"/>
          <p14:tracePt t="54577" x="4876800" y="3765550"/>
          <p14:tracePt t="54594" x="4876800" y="3848100"/>
          <p14:tracePt t="54610" x="4870450" y="3886200"/>
          <p14:tracePt t="54627" x="4870450" y="3962400"/>
          <p14:tracePt t="54644" x="4870450" y="3994150"/>
          <p14:tracePt t="54660" x="4870450" y="4064000"/>
          <p14:tracePt t="54677" x="4864100" y="4152900"/>
          <p14:tracePt t="54694" x="4864100" y="4210050"/>
          <p14:tracePt t="54711" x="4864100" y="4337050"/>
          <p14:tracePt t="54727" x="4857750" y="4406900"/>
          <p14:tracePt t="54744" x="4857750" y="4527550"/>
          <p14:tracePt t="54760" x="4857750" y="4578350"/>
          <p14:tracePt t="54777" x="4857750" y="4648200"/>
          <p14:tracePt t="54794" x="4857750" y="4679950"/>
          <p14:tracePt t="54810" x="4857750" y="4692650"/>
          <p14:tracePt t="55114" x="4851400" y="4692650"/>
          <p14:tracePt t="55155" x="4845050" y="4692650"/>
          <p14:tracePt t="55339" x="4838700" y="4692650"/>
          <p14:tracePt t="55939" x="4832350" y="4686300"/>
          <p14:tracePt t="55959" x="4832350" y="4679950"/>
          <p14:tracePt t="55970" x="4832350" y="4673600"/>
          <p14:tracePt t="55991" x="4832350" y="4660900"/>
          <p14:tracePt t="56001" x="4832350" y="4654550"/>
          <p14:tracePt t="56011" x="4832350" y="4641850"/>
          <p14:tracePt t="56025" x="4832350" y="4629150"/>
          <p14:tracePt t="56032" x="4832350" y="4603750"/>
          <p14:tracePt t="56042" x="4838700" y="4565650"/>
          <p14:tracePt t="56058" x="4838700" y="4489450"/>
          <p14:tracePt t="56076" x="4838700" y="4432300"/>
          <p14:tracePt t="56093" x="4838700" y="4298950"/>
          <p14:tracePt t="56109" x="4838700" y="4152900"/>
          <p14:tracePt t="56126" x="4838700" y="4083050"/>
          <p14:tracePt t="56142" x="4838700" y="3956050"/>
          <p14:tracePt t="56160" x="4838700" y="3911600"/>
          <p14:tracePt t="56176" x="4838700" y="3841750"/>
          <p14:tracePt t="56193" x="4838700" y="3803650"/>
          <p14:tracePt t="56209" x="4838700" y="3778250"/>
          <p14:tracePt t="56226" x="4832350" y="3733800"/>
          <p14:tracePt t="56243" x="4832350" y="3714750"/>
          <p14:tracePt t="56259" x="4826000" y="3676650"/>
          <p14:tracePt t="56276" x="4826000" y="3638550"/>
          <p14:tracePt t="56292" x="4838700" y="3619500"/>
          <p14:tracePt t="56310" x="4857750" y="3575050"/>
          <p14:tracePt t="56326" x="4864100" y="3556000"/>
          <p14:tracePt t="56343" x="4876800" y="3492500"/>
          <p14:tracePt t="56360" x="4889500" y="3435350"/>
          <p14:tracePt t="56376" x="4889500" y="3409950"/>
          <p14:tracePt t="56393" x="4889500" y="3371850"/>
          <p14:tracePt t="56410" x="4895850" y="3365500"/>
          <p14:tracePt t="56426" x="4895850" y="3346450"/>
          <p14:tracePt t="56443" x="4895850" y="3340100"/>
          <p14:tracePt t="56459" x="4895850" y="3333750"/>
          <p14:tracePt t="56475" x="4895850" y="3321050"/>
          <p14:tracePt t="56491" x="4895850" y="3314700"/>
          <p14:tracePt t="56508" x="4895850" y="3295650"/>
          <p14:tracePt t="56526" x="4895850" y="3276600"/>
          <p14:tracePt t="56543" x="4895850" y="3263900"/>
          <p14:tracePt t="56559" x="4895850" y="3244850"/>
          <p14:tracePt t="56576" x="4895850" y="3232150"/>
          <p14:tracePt t="56593" x="4895850" y="3213100"/>
          <p14:tracePt t="56609" x="4889500" y="3194050"/>
          <p14:tracePt t="56646" x="4889500" y="3181350"/>
          <p14:tracePt t="56648" x="4876800" y="3168650"/>
          <p14:tracePt t="56659" x="4870450" y="3155950"/>
          <p14:tracePt t="56676" x="4857750" y="3124200"/>
          <p14:tracePt t="56693" x="4838700" y="3092450"/>
          <p14:tracePt t="56709" x="4832350" y="3079750"/>
          <p14:tracePt t="56726" x="4832350" y="3067050"/>
          <p14:tracePt t="58012" x="4838700" y="3067050"/>
          <p14:tracePt t="58023" x="4845050" y="3067050"/>
          <p14:tracePt t="58034" x="4864100" y="3067050"/>
          <p14:tracePt t="58044" x="4889500" y="3067050"/>
          <p14:tracePt t="58045" x="4921250" y="3067050"/>
          <p14:tracePt t="58064" x="4965700" y="3067050"/>
          <p14:tracePt t="58075" x="5086350" y="3067050"/>
          <p14:tracePt t="58093" x="5213350" y="3067050"/>
          <p14:tracePt t="58110" x="5289550" y="3067050"/>
          <p14:tracePt t="58126" x="5435600" y="3067050"/>
          <p14:tracePt t="58142" x="5575300" y="3067050"/>
          <p14:tracePt t="58159" x="5638800" y="3067050"/>
          <p14:tracePt t="58176" x="5759450" y="3067050"/>
          <p14:tracePt t="58193" x="5822950" y="3067050"/>
          <p14:tracePt t="58209" x="5975350" y="3067050"/>
          <p14:tracePt t="58226" x="6178550" y="3067050"/>
          <p14:tracePt t="58242" x="6286500" y="3067050"/>
          <p14:tracePt t="58260" x="6553200" y="3067050"/>
          <p14:tracePt t="58276" x="6686550" y="3067050"/>
          <p14:tracePt t="58292" x="6953250" y="3067050"/>
          <p14:tracePt t="58309" x="7181850" y="3060700"/>
          <p14:tracePt t="58326" x="7277100" y="3060700"/>
          <p14:tracePt t="58343" x="7454900" y="3041650"/>
          <p14:tracePt t="58359" x="7531100" y="3022600"/>
          <p14:tracePt t="58376" x="7664450" y="2990850"/>
          <p14:tracePt t="58393" x="7791450" y="2946400"/>
          <p14:tracePt t="58409" x="7861300" y="2927350"/>
          <p14:tracePt t="58426" x="7975600" y="2895600"/>
          <p14:tracePt t="58442" x="8020050" y="2889250"/>
          <p14:tracePt t="58460" x="8121650" y="2863850"/>
          <p14:tracePt t="58477" x="8166100" y="2857500"/>
          <p14:tracePt t="58493" x="8248650" y="2851150"/>
          <p14:tracePt t="58509" x="8305800" y="2838450"/>
          <p14:tracePt t="58526" x="8331200" y="2832100"/>
          <p14:tracePt t="58542" x="8375650" y="2825750"/>
          <p14:tracePt t="58559" x="8401050" y="2813050"/>
          <p14:tracePt t="58576" x="8413750" y="2806700"/>
          <p14:tracePt t="58593" x="8445500" y="2800350"/>
          <p14:tracePt t="58609" x="8458200" y="2800350"/>
          <p14:tracePt t="58626" x="8489950" y="2794000"/>
          <p14:tracePt t="58643" x="8502650" y="2787650"/>
          <p14:tracePt t="58659" x="8521700" y="2781300"/>
          <p14:tracePt t="58676" x="8534400" y="2774950"/>
          <p14:tracePt t="58693" x="8547100" y="2774950"/>
          <p14:tracePt t="58709" x="8559800" y="2768600"/>
          <p14:tracePt t="58726" x="8572500" y="2768600"/>
          <p14:tracePt t="58742" x="8597900" y="2768600"/>
          <p14:tracePt t="58759" x="8623300" y="2768600"/>
          <p14:tracePt t="58776" x="8623300" y="2762250"/>
          <p14:tracePt t="58792" x="8642350" y="2762250"/>
          <p14:tracePt t="58827" x="8648700" y="2762250"/>
          <p14:tracePt t="58828" x="8655050" y="2762250"/>
          <p14:tracePt t="58880" x="8655050" y="2755900"/>
          <p14:tracePt t="58921" x="8655050" y="2749550"/>
          <p14:tracePt t="58930" x="8661400" y="2749550"/>
          <p14:tracePt t="58962" x="8661400" y="2743200"/>
          <p14:tracePt t="59116" x="8655050" y="2743200"/>
          <p14:tracePt t="59126" x="8648700" y="2743200"/>
          <p14:tracePt t="59139" x="8642350" y="2743200"/>
          <p14:tracePt t="59159" x="8642350" y="2749550"/>
          <p14:tracePt t="59161" x="8636000" y="2755900"/>
          <p14:tracePt t="59176" x="8629650" y="2755900"/>
          <p14:tracePt t="59221" x="8629650" y="2762250"/>
          <p14:tracePt t="59301" x="8629650" y="2768600"/>
          <p14:tracePt t="59333" x="8629650" y="2774950"/>
          <p14:tracePt t="59354" x="8629650" y="2781300"/>
          <p14:tracePt t="59364" x="8629650" y="2787650"/>
          <p14:tracePt t="59376" x="8623300" y="2794000"/>
          <p14:tracePt t="59378" x="8616950" y="2794000"/>
          <p14:tracePt t="59392" x="8610600" y="2800350"/>
          <p14:tracePt t="59409" x="8610600" y="2806700"/>
          <p14:tracePt t="59426" x="8610600" y="2813050"/>
          <p14:tracePt t="59442" x="8604250" y="2819400"/>
          <p14:tracePt t="59461" x="8604250" y="2825750"/>
          <p14:tracePt t="59476" x="8604250" y="2832100"/>
          <p14:tracePt t="59492" x="8604250" y="2838450"/>
          <p14:tracePt t="59508" x="8604250" y="2844800"/>
          <p14:tracePt t="59622" x="8604250" y="2838450"/>
          <p14:tracePt t="59634" x="8610600" y="2832100"/>
          <p14:tracePt t="59654" x="8610600" y="2825750"/>
          <p14:tracePt t="59668" x="8616950" y="2819400"/>
          <p14:tracePt t="61485" x="8610600" y="2819400"/>
          <p14:tracePt t="61506" x="8604250" y="2819400"/>
          <p14:tracePt t="61517" x="8591550" y="2819400"/>
          <p14:tracePt t="61527" x="8572500" y="2825750"/>
          <p14:tracePt t="61528" x="8559800" y="2832100"/>
          <p14:tracePt t="61541" x="8521700" y="2838450"/>
          <p14:tracePt t="61558" x="8413750" y="2857500"/>
          <p14:tracePt t="61576" x="8280400" y="2870200"/>
          <p14:tracePt t="61593" x="8210550" y="2870200"/>
          <p14:tracePt t="61609" x="8083550" y="2882900"/>
          <p14:tracePt t="61626" x="7994650" y="2882900"/>
          <p14:tracePt t="61643" x="7969250" y="2882900"/>
          <p14:tracePt t="61659" x="7937500" y="2882900"/>
          <p14:tracePt t="61676" x="7918450" y="2882900"/>
          <p14:tracePt t="61692" x="7886700" y="2889250"/>
          <p14:tracePt t="61709" x="7854950" y="2901950"/>
          <p14:tracePt t="61726" x="7835900" y="2908300"/>
          <p14:tracePt t="61743" x="7797800" y="2921000"/>
          <p14:tracePt t="61759" x="7778750" y="2927350"/>
          <p14:tracePt t="61776" x="7759700" y="2933700"/>
          <p14:tracePt t="62013" x="7772400" y="2933700"/>
          <p14:tracePt t="62023" x="7785100" y="2933700"/>
          <p14:tracePt t="62025" x="7791450" y="2933700"/>
          <p14:tracePt t="62044" x="7810500" y="2933700"/>
          <p14:tracePt t="62045" x="7835900" y="2933700"/>
          <p14:tracePt t="62059" x="7874000" y="2933700"/>
          <p14:tracePt t="62076" x="7893050" y="2933700"/>
          <p14:tracePt t="62092" x="7931150" y="2933700"/>
          <p14:tracePt t="62109" x="7937500" y="2933700"/>
          <p14:tracePt t="62126" x="7950200" y="2933700"/>
          <p14:tracePt t="62514" x="7950200" y="2940050"/>
          <p14:tracePt t="62576" x="7943850" y="2946400"/>
          <p14:tracePt t="62586" x="7943850" y="2952750"/>
          <p14:tracePt t="62596" x="7937500" y="2952750"/>
          <p14:tracePt t="62609" x="7924800" y="2959100"/>
          <p14:tracePt t="62611" x="7918450" y="2959100"/>
          <p14:tracePt t="62625" x="7899400" y="2959100"/>
          <p14:tracePt t="62643" x="7886700" y="2965450"/>
          <p14:tracePt t="62659" x="7874000" y="2971800"/>
          <p14:tracePt t="62676" x="7867650" y="2971800"/>
          <p14:tracePt t="63138" x="7874000" y="2971800"/>
          <p14:tracePt t="63148" x="7880350" y="2971800"/>
          <p14:tracePt t="63170" x="7886700" y="2971800"/>
          <p14:tracePt t="63180" x="7899400" y="2971800"/>
          <p14:tracePt t="63200" x="7912100" y="2965450"/>
          <p14:tracePt t="63211" x="7931150" y="2965450"/>
          <p14:tracePt t="63212" x="7937500" y="2965450"/>
          <p14:tracePt t="63226" x="7975600" y="2965450"/>
          <p14:tracePt t="63243" x="7994650" y="2965450"/>
          <p14:tracePt t="63259" x="8045450" y="2965450"/>
          <p14:tracePt t="63275" x="8089900" y="2965450"/>
          <p14:tracePt t="63292" x="8166100" y="2965450"/>
          <p14:tracePt t="63309" x="8235950" y="2965450"/>
          <p14:tracePt t="63326" x="8267700" y="2965450"/>
          <p14:tracePt t="63342" x="8305800" y="2965450"/>
          <p14:tracePt t="63377" x="8312150" y="2965450"/>
          <p14:tracePt t="63510" x="8305800" y="2965450"/>
          <p14:tracePt t="63521" x="8293100" y="2965450"/>
          <p14:tracePt t="63523" x="8280400" y="2965450"/>
          <p14:tracePt t="63542" x="8255000" y="2965450"/>
          <p14:tracePt t="63543" x="8210550" y="2965450"/>
          <p14:tracePt t="63558" x="8089900" y="2965450"/>
          <p14:tracePt t="63576" x="7988300" y="2978150"/>
          <p14:tracePt t="63576" x="7893050" y="2978150"/>
          <p14:tracePt t="63593" x="7778750" y="2978150"/>
          <p14:tracePt t="63609" x="7550150" y="2978150"/>
          <p14:tracePt t="63626" x="7416800" y="2978150"/>
          <p14:tracePt t="63642" x="7181850" y="2978150"/>
          <p14:tracePt t="63659" x="6959600" y="2978150"/>
          <p14:tracePt t="63676" x="6858000" y="2978150"/>
          <p14:tracePt t="63692" x="6686550" y="2978150"/>
          <p14:tracePt t="63710" x="6623050" y="2978150"/>
          <p14:tracePt t="63725" x="6521450" y="2978150"/>
          <p14:tracePt t="63742" x="6451600" y="2984500"/>
          <p14:tracePt t="63759" x="6419850" y="2984500"/>
          <p14:tracePt t="63776" x="6343650" y="2990850"/>
          <p14:tracePt t="63792" x="6305550" y="2997200"/>
          <p14:tracePt t="63809" x="6216650" y="3003550"/>
          <p14:tracePt t="63826" x="6140450" y="3003550"/>
          <p14:tracePt t="63842" x="6115050" y="3003550"/>
          <p14:tracePt t="63859" x="6076950" y="3003550"/>
          <p14:tracePt t="63875" x="6070600" y="3003550"/>
          <p14:tracePt t="63892" x="6051550" y="3003550"/>
          <p14:tracePt t="63909" x="6038850" y="3003550"/>
          <p14:tracePt t="63926" x="6032500" y="3003550"/>
          <p14:tracePt t="63941" x="6019800" y="3003550"/>
          <p14:tracePt t="63958" x="6013450" y="3003550"/>
          <p14:tracePt t="63976" x="6000750" y="2997200"/>
          <p14:tracePt t="63992" x="5981700" y="2984500"/>
          <p14:tracePt t="64010" x="5969000" y="2971800"/>
          <p14:tracePt t="64027" x="5949950" y="2965450"/>
          <p14:tracePt t="64091" x="5943600" y="2959100"/>
          <p14:tracePt t="64102" x="5937250" y="2959100"/>
          <p14:tracePt t="64117" x="5930900" y="2952750"/>
          <p14:tracePt t="64134" x="5918200" y="2952750"/>
          <p14:tracePt t="64144" x="5911850" y="2952750"/>
          <p14:tracePt t="64237" x="5911850" y="2946400"/>
          <p14:tracePt t="64258" x="5905500" y="2940050"/>
          <p14:tracePt t="64279" x="5899150" y="2933700"/>
          <p14:tracePt t="64330" x="5892800" y="2933700"/>
          <p14:tracePt t="64381" x="5886450" y="2933700"/>
          <p14:tracePt t="64392" x="5880100" y="2933700"/>
          <p14:tracePt t="64403" x="5880100" y="2927350"/>
          <p14:tracePt t="64412" x="5873750" y="2927350"/>
          <p14:tracePt t="64425" x="5861050" y="2914650"/>
          <p14:tracePt t="64426" x="5854700" y="2914650"/>
          <p14:tracePt t="64442" x="5835650" y="2901950"/>
          <p14:tracePt t="64459" x="5829300" y="2889250"/>
          <p14:tracePt t="64476" x="5816600" y="2889250"/>
          <p14:tracePt t="64628" x="5810250" y="2882900"/>
          <p14:tracePt t="64668" x="5810250" y="2876550"/>
          <p14:tracePt t="64843" x="5810250" y="2882900"/>
          <p14:tracePt t="64864" x="5803900" y="2895600"/>
          <p14:tracePt t="64885" x="5797550" y="2921000"/>
          <p14:tracePt t="64895" x="5791200" y="2940050"/>
          <p14:tracePt t="64896" x="5784850" y="2965450"/>
          <p14:tracePt t="64909" x="5778500" y="2984500"/>
          <p14:tracePt t="64926" x="5759450" y="3035300"/>
          <p14:tracePt t="64943" x="5746750" y="3086100"/>
          <p14:tracePt t="64958" x="5734050" y="3111500"/>
          <p14:tracePt t="64975" x="5715000" y="3155950"/>
          <p14:tracePt t="64993" x="5702300" y="3206750"/>
          <p14:tracePt t="65009" x="5689600" y="3232150"/>
          <p14:tracePt t="65026" x="5676900" y="3282950"/>
          <p14:tracePt t="65042" x="5664200" y="3327400"/>
          <p14:tracePt t="65061" x="5657850" y="3346450"/>
          <p14:tracePt t="65075" x="5657850" y="3352800"/>
          <p14:tracePt t="65091" x="5645150" y="3384550"/>
          <p14:tracePt t="65110" x="5638800" y="3397250"/>
          <p14:tracePt t="65126" x="5632450" y="3409950"/>
          <p14:tracePt t="65142" x="5613400" y="3422650"/>
          <p14:tracePt t="65160" x="5607050" y="3441700"/>
          <p14:tracePt t="65176" x="5600700" y="3441700"/>
          <p14:tracePt t="65193" x="5594350" y="3454400"/>
          <p14:tracePt t="65209" x="5588000" y="3460750"/>
          <p14:tracePt t="65226" x="5581650" y="3460750"/>
          <p14:tracePt t="65360" x="5575300" y="3460750"/>
          <p14:tracePt t="65431" x="5581650" y="3460750"/>
          <p14:tracePt t="65442" x="5594350" y="3460750"/>
          <p14:tracePt t="65453" x="5619750" y="3460750"/>
          <p14:tracePt t="65460" x="5651500" y="3460750"/>
          <p14:tracePt t="65475" x="5708650" y="3467100"/>
          <p14:tracePt t="65477" x="5759450" y="3473450"/>
          <p14:tracePt t="65493" x="5937250" y="3517900"/>
          <p14:tracePt t="65510" x="6038850" y="3549650"/>
          <p14:tracePt t="65526" x="6235700" y="3600450"/>
          <p14:tracePt t="65543" x="6381750" y="3644900"/>
          <p14:tracePt t="65560" x="6426200" y="3651250"/>
          <p14:tracePt t="65576" x="6457950" y="3663950"/>
          <p14:tracePt t="65611" x="6464300" y="3663950"/>
          <p14:tracePt t="65631" x="6470650" y="3663950"/>
          <p14:tracePt t="65651" x="6477000" y="3663950"/>
          <p14:tracePt t="65662" x="6477000" y="3657600"/>
          <p14:tracePt t="65663" x="6477000" y="3651250"/>
          <p14:tracePt t="65676" x="6483350" y="3644900"/>
          <p14:tracePt t="65692" x="6483350" y="3619500"/>
          <p14:tracePt t="65709" x="6483350" y="3587750"/>
          <p14:tracePt t="65725" x="6483350" y="3568700"/>
          <p14:tracePt t="65742" x="6477000" y="3524250"/>
          <p14:tracePt t="65759" x="6470650" y="3505200"/>
          <p14:tracePt t="65776" x="6457950" y="3460750"/>
          <p14:tracePt t="65792" x="6445250" y="3416300"/>
          <p14:tracePt t="65809" x="6445250" y="3390900"/>
          <p14:tracePt t="65825" x="6432550" y="3340100"/>
          <p14:tracePt t="65843" x="6432550" y="3314700"/>
          <p14:tracePt t="65859" x="6426200" y="3257550"/>
          <p14:tracePt t="65875" x="6426200" y="3213100"/>
          <p14:tracePt t="65893" x="6426200" y="3187700"/>
          <p14:tracePt t="65909" x="6426200" y="3143250"/>
          <p14:tracePt t="65927" x="6432550" y="3124200"/>
          <p14:tracePt t="65942" x="6445250" y="3105150"/>
          <p14:tracePt t="65958" x="6457950" y="3073400"/>
          <p14:tracePt t="65976" x="6464300" y="3054350"/>
          <p14:tracePt t="65992" x="6477000" y="3022600"/>
          <p14:tracePt t="66010" x="6483350" y="2965450"/>
          <p14:tracePt t="66027" x="6489700" y="2940050"/>
          <p14:tracePt t="66041" x="6489700" y="2901950"/>
          <p14:tracePt t="66058" x="6489700" y="2844800"/>
          <p14:tracePt t="66075" x="6489700" y="2800350"/>
          <p14:tracePt t="66092" x="6489700" y="2781300"/>
          <p14:tracePt t="66110" x="6483350" y="2736850"/>
          <p14:tracePt t="66126" x="6470650" y="2686050"/>
          <p14:tracePt t="66142" x="6457950" y="2667000"/>
          <p14:tracePt t="66159" x="6432550" y="2616200"/>
          <p14:tracePt t="66176" x="6413500" y="2590800"/>
          <p14:tracePt t="66193" x="6388100" y="2559050"/>
          <p14:tracePt t="66209" x="6350000" y="2533650"/>
          <p14:tracePt t="66226" x="6324600" y="2520950"/>
          <p14:tracePt t="66242" x="6254750" y="2508250"/>
          <p14:tracePt t="66259" x="6216650" y="2501900"/>
          <p14:tracePt t="66276" x="6140450" y="2495550"/>
          <p14:tracePt t="66292" x="6051550" y="2495550"/>
          <p14:tracePt t="66310" x="6013450" y="2495550"/>
          <p14:tracePt t="66325" x="5949950" y="2533650"/>
          <p14:tracePt t="66342" x="5924550" y="2552700"/>
          <p14:tracePt t="66359" x="5873750" y="2590800"/>
          <p14:tracePt t="66375" x="5854700" y="2622550"/>
          <p14:tracePt t="66392" x="5822950" y="2667000"/>
          <p14:tracePt t="66409" x="5803900" y="2698750"/>
          <p14:tracePt t="66426" x="5791200" y="2724150"/>
          <p14:tracePt t="66442" x="5784850" y="2774950"/>
          <p14:tracePt t="66460" x="5778500" y="2800350"/>
          <p14:tracePt t="66475" x="5778500" y="2870200"/>
          <p14:tracePt t="66492" x="5778500" y="2959100"/>
          <p14:tracePt t="66509" x="5797550" y="3003550"/>
          <p14:tracePt t="66525" x="5816600" y="3098800"/>
          <p14:tracePt t="66542" x="5835650" y="3136900"/>
          <p14:tracePt t="66559" x="5867400" y="3206750"/>
          <p14:tracePt t="66576" x="5911850" y="3263900"/>
          <p14:tracePt t="66592" x="5930900" y="3282950"/>
          <p14:tracePt t="66610" x="5988050" y="3321050"/>
          <p14:tracePt t="66625" x="6026150" y="3333750"/>
          <p14:tracePt t="66642" x="6102350" y="3359150"/>
          <p14:tracePt t="66660" x="6210300" y="3390900"/>
          <p14:tracePt t="66675" x="6267450" y="3397250"/>
          <p14:tracePt t="66692" x="6356350" y="3409950"/>
          <p14:tracePt t="66709" x="6388100" y="3416300"/>
          <p14:tracePt t="66726" x="6445250" y="3429000"/>
          <p14:tracePt t="66742" x="6457950" y="3429000"/>
          <p14:tracePt t="67858" x="6457950" y="3435350"/>
          <p14:tracePt t="67880" x="6457950" y="3441700"/>
          <p14:tracePt t="67899" x="6445250" y="3448050"/>
          <p14:tracePt t="67910" x="6432550" y="3454400"/>
          <p14:tracePt t="67927" x="6413500" y="3454400"/>
          <p14:tracePt t="67929" x="6292850" y="3467100"/>
          <p14:tracePt t="67944" x="6197600" y="3467100"/>
          <p14:tracePt t="67959" x="5886450" y="3467100"/>
          <p14:tracePt t="67975" x="5314950" y="3467100"/>
          <p14:tracePt t="67994" x="4959350" y="3467100"/>
          <p14:tracePt t="68010" x="4210050" y="3467100"/>
          <p14:tracePt t="68027" x="3860800" y="3467100"/>
          <p14:tracePt t="68044" x="3263900" y="3467100"/>
          <p14:tracePt t="68061" x="3060700" y="3467100"/>
          <p14:tracePt t="68061" x="2882900" y="3467100"/>
          <p14:tracePt t="68076" x="2768600" y="3467100"/>
          <p14:tracePt t="68092" x="2571750" y="3467100"/>
          <p14:tracePt t="68111" x="2489200" y="3467100"/>
          <p14:tracePt t="68127" x="2298700" y="3448050"/>
          <p14:tracePt t="68143" x="2120900" y="3390900"/>
          <p14:tracePt t="68160" x="2032000" y="3359150"/>
          <p14:tracePt t="68177" x="1860550" y="3257550"/>
          <p14:tracePt t="68194" x="1784350" y="3213100"/>
          <p14:tracePt t="68211" x="1644650" y="3117850"/>
          <p14:tracePt t="68227" x="1581150" y="3086100"/>
          <p14:tracePt t="68243" x="1485900" y="3009900"/>
          <p14:tracePt t="68261" x="1416050" y="2952750"/>
          <p14:tracePt t="68276" x="1384300" y="2921000"/>
          <p14:tracePt t="68293" x="1301750" y="2813050"/>
          <p14:tracePt t="68311" x="1206500" y="2673350"/>
          <p14:tracePt t="68327" x="1143000" y="2578100"/>
          <p14:tracePt t="68343" x="1035050" y="2406650"/>
          <p14:tracePt t="68360" x="977900" y="2324100"/>
          <p14:tracePt t="68377" x="914400" y="2190750"/>
          <p14:tracePt t="68393" x="869950" y="2082800"/>
          <p14:tracePt t="68410" x="863600" y="2051050"/>
          <p14:tracePt t="68427" x="850900" y="1987550"/>
          <p14:tracePt t="68443" x="850900" y="1962150"/>
          <p14:tracePt t="68460" x="850900" y="1924050"/>
          <p14:tracePt t="68476" x="850900" y="1905000"/>
          <p14:tracePt t="68493" x="850900" y="1860550"/>
          <p14:tracePt t="68510" x="850900" y="1816100"/>
          <p14:tracePt t="68526" x="850900" y="1784350"/>
          <p14:tracePt t="68543" x="850900" y="1720850"/>
          <p14:tracePt t="68560" x="850900" y="1689100"/>
          <p14:tracePt t="68577" x="850900" y="1651000"/>
          <p14:tracePt t="68594" x="850900" y="1619250"/>
          <p14:tracePt t="68611" x="850900" y="1612900"/>
          <p14:tracePt t="68660" x="850900" y="1606550"/>
          <p14:tracePt t="68702" x="850900" y="1600200"/>
          <p14:tracePt t="68794" x="857250" y="1600200"/>
          <p14:tracePt t="68814" x="857250" y="1606550"/>
          <p14:tracePt t="68826" x="869950" y="1625600"/>
          <p14:tracePt t="68831" x="882650" y="1651000"/>
          <p14:tracePt t="68843" x="914400" y="1720850"/>
          <p14:tracePt t="68860" x="933450" y="1778000"/>
          <p14:tracePt t="68860" x="958850" y="1847850"/>
          <p14:tracePt t="68877" x="984250" y="1905000"/>
          <p14:tracePt t="68893" x="1022350" y="2044700"/>
          <p14:tracePt t="68911" x="1041400" y="2108200"/>
          <p14:tracePt t="68927" x="1085850" y="2235200"/>
          <p14:tracePt t="68943" x="1098550" y="2292350"/>
          <p14:tracePt t="68959" x="1143000" y="2406650"/>
          <p14:tracePt t="68977" x="1174750" y="2514600"/>
          <p14:tracePt t="68994" x="1187450" y="2571750"/>
          <p14:tracePt t="69010" x="1231900" y="2711450"/>
          <p14:tracePt t="69027" x="1282700" y="2882900"/>
          <p14:tracePt t="69044" x="1308100" y="2971800"/>
          <p14:tracePt t="69061" x="1352550" y="3149600"/>
          <p14:tracePt t="69076" x="1371600" y="3225800"/>
          <p14:tracePt t="69093" x="1409700" y="3378200"/>
          <p14:tracePt t="69112" x="1422400" y="3448050"/>
          <p14:tracePt t="69127" x="1466850" y="3575050"/>
          <p14:tracePt t="69144" x="1517650" y="3689350"/>
          <p14:tracePt t="69160" x="1536700" y="3740150"/>
          <p14:tracePt t="69177" x="1581150" y="3797300"/>
          <p14:tracePt t="69193" x="1593850" y="3810000"/>
          <p14:tracePt t="69210" x="1600200" y="3822700"/>
          <p14:tracePt t="69283" x="1593850" y="3822700"/>
          <p14:tracePt t="69305" x="1587500" y="3829050"/>
          <p14:tracePt t="69316" x="1581150" y="3835400"/>
          <p14:tracePt t="69326" x="1568450" y="3841750"/>
          <p14:tracePt t="69343" x="1555750" y="3848100"/>
          <p14:tracePt t="69344" x="1511300" y="3886200"/>
          <p14:tracePt t="69360" x="1492250" y="3905250"/>
          <p14:tracePt t="69377" x="1435100" y="3968750"/>
          <p14:tracePt t="69393" x="1377950" y="4032250"/>
          <p14:tracePt t="69410" x="1333500" y="4076700"/>
          <p14:tracePt t="69427" x="1270000" y="4165600"/>
          <p14:tracePt t="69443" x="1238250" y="4222750"/>
          <p14:tracePt t="69460" x="1187450" y="4337050"/>
          <p14:tracePt t="69476" x="1136650" y="4464050"/>
          <p14:tracePt t="69494" x="1111250" y="4533900"/>
          <p14:tracePt t="69510" x="1060450" y="4679950"/>
          <p14:tracePt t="69527" x="1035050" y="4749800"/>
          <p14:tracePt t="69543" x="984250" y="4895850"/>
          <p14:tracePt t="69560" x="939800" y="5073650"/>
          <p14:tracePt t="69576" x="914400" y="5168900"/>
          <p14:tracePt t="69593" x="882650" y="5378450"/>
          <p14:tracePt t="69611" x="876300" y="5486400"/>
          <p14:tracePt t="69627" x="876300" y="5689600"/>
          <p14:tracePt t="69642" x="876300" y="5797550"/>
          <p14:tracePt t="69659" x="876300" y="5969000"/>
          <p14:tracePt t="69677" x="876300" y="6115050"/>
          <p14:tracePt t="69693" x="876300" y="6165850"/>
          <p14:tracePt t="69711" x="876300" y="6267450"/>
          <p14:tracePt t="69727" x="869950" y="6324600"/>
          <p14:tracePt t="69743" x="869950" y="6350000"/>
          <p14:tracePt t="69760" x="869950" y="6381750"/>
          <p14:tracePt t="69776" x="863600" y="6394450"/>
          <p14:tracePt t="69793" x="857250" y="6407150"/>
          <p14:tracePt t="69811" x="857250" y="6413500"/>
          <p14:tracePt t="69848" x="857250" y="6407150"/>
          <p14:tracePt t="69860" x="857250" y="6394450"/>
          <p14:tracePt t="69862" x="857250" y="6369050"/>
          <p14:tracePt t="69876" x="857250" y="6292850"/>
          <p14:tracePt t="69893" x="863600" y="6235700"/>
          <p14:tracePt t="69893" x="869950" y="6178550"/>
          <p14:tracePt t="69911" x="876300" y="6102350"/>
          <p14:tracePt t="69927" x="889000" y="5962650"/>
          <p14:tracePt t="69942" x="889000" y="5886450"/>
          <p14:tracePt t="69959" x="908050" y="5708650"/>
          <p14:tracePt t="69976" x="920750" y="5619750"/>
          <p14:tracePt t="69994" x="965200" y="5422900"/>
          <p14:tracePt t="70012" x="1035050" y="5213350"/>
          <p14:tracePt t="70028" x="1060450" y="5111750"/>
          <p14:tracePt t="70045" x="1136650" y="4902200"/>
          <p14:tracePt t="70060" x="1162050" y="4813300"/>
          <p14:tracePt t="70076" x="1219200" y="4641850"/>
          <p14:tracePt t="70093" x="1276350" y="4495800"/>
          <p14:tracePt t="70110" x="1308100" y="4425950"/>
          <p14:tracePt t="70128" x="1358900" y="4273550"/>
          <p14:tracePt t="70145" x="1397000" y="4191000"/>
          <p14:tracePt t="70161" x="1460500" y="4032250"/>
          <p14:tracePt t="70178" x="1517650" y="3867150"/>
          <p14:tracePt t="70194" x="1543050" y="3784600"/>
          <p14:tracePt t="70212" x="1606550" y="3670300"/>
          <p14:tracePt t="70228" x="1631950" y="3613150"/>
          <p14:tracePt t="70244" x="1695450" y="3524250"/>
          <p14:tracePt t="70262" x="1771650" y="3467100"/>
          <p14:tracePt t="70278" x="1809750" y="3441700"/>
          <p14:tracePt t="70294" x="1892300" y="3390900"/>
          <p14:tracePt t="70311" x="1924050" y="3371850"/>
          <p14:tracePt t="70327" x="1987550" y="3333750"/>
          <p14:tracePt t="70344" x="2044700" y="3289300"/>
          <p14:tracePt t="70361" x="2070100" y="3276600"/>
          <p14:tracePt t="70377" x="2152650" y="3251200"/>
          <p14:tracePt t="70394" x="2203450" y="3238500"/>
          <p14:tracePt t="70411" x="2324100" y="3225800"/>
          <p14:tracePt t="70427" x="2457450" y="3219450"/>
          <p14:tracePt t="70444" x="2520950" y="3219450"/>
          <p14:tracePt t="70461" x="2641600" y="3219450"/>
          <p14:tracePt t="70478" x="2705100" y="3219450"/>
          <p14:tracePt t="70494" x="2857500" y="3219450"/>
          <p14:tracePt t="70511" x="3028950" y="3219450"/>
          <p14:tracePt t="70528" x="3124200" y="3219450"/>
          <p14:tracePt t="70544" x="3289300" y="3219450"/>
          <p14:tracePt t="70561" x="3352800" y="3219450"/>
          <p14:tracePt t="70577" x="3454400" y="3219450"/>
          <p14:tracePt t="70594" x="3517900" y="3219450"/>
          <p14:tracePt t="70611" x="3543300" y="3219450"/>
          <p14:tracePt t="70628" x="3619500" y="3219450"/>
          <p14:tracePt t="70645" x="3676650" y="3219450"/>
          <p14:tracePt t="70661" x="3797300" y="3219450"/>
          <p14:tracePt t="70678" x="3841750" y="3219450"/>
          <p14:tracePt t="70694" x="3905250" y="3219450"/>
          <p14:tracePt t="70711" x="3930650" y="3219450"/>
          <p14:tracePt t="74319" x="3930650" y="3225800"/>
          <p14:tracePt t="74328" x="3930650" y="3232150"/>
          <p14:tracePt t="74338" x="3930650" y="3251200"/>
          <p14:tracePt t="74353" x="3937000" y="3270250"/>
          <p14:tracePt t="74355" x="3937000" y="3302000"/>
          <p14:tracePt t="74361" x="3943350" y="3340100"/>
          <p14:tracePt t="74377" x="3949700" y="3429000"/>
          <p14:tracePt t="74394" x="3962400" y="3530600"/>
          <p14:tracePt t="74411" x="3962400" y="3581400"/>
          <p14:tracePt t="74428" x="3962400" y="3702050"/>
          <p14:tracePt t="74444" x="3962400" y="3765550"/>
          <p14:tracePt t="74461" x="3962400" y="3911600"/>
          <p14:tracePt t="74478" x="3949700" y="4064000"/>
          <p14:tracePt t="74494" x="3943350" y="4146550"/>
          <p14:tracePt t="74512" x="3924300" y="4368800"/>
          <p14:tracePt t="74526" x="3911600" y="4483100"/>
          <p14:tracePt t="74543" x="3892550" y="4762500"/>
          <p14:tracePt t="74561" x="3892550" y="5073650"/>
          <p14:tracePt t="74577" x="3898900" y="5213350"/>
          <p14:tracePt t="74594" x="3924300" y="5441950"/>
          <p14:tracePt t="74611" x="3943350" y="5537200"/>
          <p14:tracePt t="74628" x="3968750" y="5689600"/>
          <p14:tracePt t="74644" x="4000500" y="5829300"/>
          <p14:tracePt t="74662" x="4019550" y="5886450"/>
          <p14:tracePt t="74678" x="4032250" y="6007100"/>
          <p14:tracePt t="74695" x="4044950" y="6051550"/>
          <p14:tracePt t="74710" x="4051300" y="6159500"/>
          <p14:tracePt t="74726" x="4051300" y="6242050"/>
          <p14:tracePt t="74744" x="4051300" y="6273800"/>
          <p14:tracePt t="74761" x="4051300" y="6324600"/>
          <p14:tracePt t="74778" x="4051300" y="6356350"/>
          <p14:tracePt t="74794" x="4025900" y="6426200"/>
          <p14:tracePt t="74811" x="3987800" y="6515100"/>
          <p14:tracePt t="74827" x="3968750" y="6553200"/>
          <p14:tracePt t="74844" x="3930650" y="6616700"/>
          <p14:tracePt t="74861" x="3917950" y="6635750"/>
          <p14:tracePt t="74877" x="3898900" y="6654800"/>
          <p14:tracePt t="74894" x="3886200" y="6654800"/>
          <p14:tracePt t="74911" x="3879850" y="6654800"/>
          <p14:tracePt t="74928" x="3879850" y="6635750"/>
          <p14:tracePt t="74963" x="3873500" y="6623050"/>
          <p14:tracePt t="74965" x="3873500" y="6616700"/>
          <p14:tracePt t="75026" x="3873500" y="6610350"/>
          <p14:tracePt t="75036" x="3867150" y="6604000"/>
          <p14:tracePt t="75047" x="3860800" y="6597650"/>
          <p14:tracePt t="75067" x="3860800" y="6591300"/>
          <p14:tracePt t="75078" x="3854450" y="6584950"/>
          <p14:tracePt t="75085" x="3848100" y="6584950"/>
          <p14:tracePt t="75094" x="3841750" y="6572250"/>
          <p14:tracePt t="75111" x="3835400" y="6572250"/>
          <p14:tracePt t="75152" x="3829050" y="6572250"/>
          <p14:tracePt t="75172" x="3822700" y="6572250"/>
          <p14:tracePt t="75182" x="3816350" y="6572250"/>
          <p14:tracePt t="75193" x="3803650" y="6572250"/>
          <p14:tracePt t="75195" x="3797300" y="6572250"/>
          <p14:tracePt t="75210" x="3752850" y="6572250"/>
          <p14:tracePt t="75227" x="3727450" y="6572250"/>
          <p14:tracePt t="75244" x="3663950" y="6565900"/>
          <p14:tracePt t="75261" x="3568700" y="6553200"/>
          <p14:tracePt t="75278" x="3511550" y="6534150"/>
          <p14:tracePt t="75294" x="3365500" y="6489700"/>
          <p14:tracePt t="75311" x="3270250" y="6464300"/>
          <p14:tracePt t="75327" x="3028950" y="6394450"/>
          <p14:tracePt t="75344" x="2717800" y="6305550"/>
          <p14:tracePt t="75361" x="2546350" y="6273800"/>
          <p14:tracePt t="75377" x="2260600" y="6197600"/>
          <p14:tracePt t="75394" x="2152650" y="6178550"/>
          <p14:tracePt t="75411" x="1974850" y="6146800"/>
          <p14:tracePt t="75427" x="1822450" y="6140450"/>
          <p14:tracePt t="75444" x="1758950" y="6127750"/>
          <p14:tracePt t="75461" x="1638300" y="6127750"/>
          <p14:tracePt t="75477" x="1581150" y="6127750"/>
          <p14:tracePt t="75494" x="1460500" y="6127750"/>
          <p14:tracePt t="75511" x="1365250" y="6127750"/>
          <p14:tracePt t="75527" x="1308100" y="6127750"/>
          <p14:tracePt t="75544" x="1219200" y="6127750"/>
          <p14:tracePt t="75561" x="1174750" y="6127750"/>
          <p14:tracePt t="75578" x="1111250" y="6127750"/>
          <p14:tracePt t="75594" x="1041400" y="6127750"/>
          <p14:tracePt t="75611" x="1022350" y="6127750"/>
          <p14:tracePt t="75627" x="977900" y="6127750"/>
          <p14:tracePt t="75644" x="958850" y="6127750"/>
          <p14:tracePt t="75661" x="927100" y="6127750"/>
          <p14:tracePt t="75677" x="901700" y="6127750"/>
          <p14:tracePt t="75695" x="889000" y="6127750"/>
          <p14:tracePt t="75712" x="857250" y="6127750"/>
          <p14:tracePt t="75727" x="850900" y="6127750"/>
          <p14:tracePt t="75744" x="831850" y="6127750"/>
          <p14:tracePt t="75761" x="819150" y="6134100"/>
          <p14:tracePt t="75838" x="825500" y="6134100"/>
          <p14:tracePt t="75853" x="831850" y="6134100"/>
          <p14:tracePt t="75854" x="850900" y="6134100"/>
          <p14:tracePt t="75861" x="876300" y="6134100"/>
          <p14:tracePt t="75877" x="933450" y="6134100"/>
          <p14:tracePt t="75894" x="996950" y="6127750"/>
          <p14:tracePt t="75911" x="1022350" y="6127750"/>
          <p14:tracePt t="75928" x="1060450" y="6121400"/>
          <p14:tracePt t="75944" x="1079500" y="6121400"/>
          <p14:tracePt t="75962" x="1130300" y="6115050"/>
          <p14:tracePt t="75976" x="1168400" y="6108700"/>
          <p14:tracePt t="75993" x="1276350" y="6102350"/>
          <p14:tracePt t="76011" x="1441450" y="6102350"/>
          <p14:tracePt t="76028" x="1517650" y="6102350"/>
          <p14:tracePt t="76045" x="1689100" y="6102350"/>
          <p14:tracePt t="76060" x="1765300" y="6102350"/>
          <p14:tracePt t="76076" x="1898650" y="6083300"/>
          <p14:tracePt t="76093" x="1987550" y="6064250"/>
          <p14:tracePt t="76110" x="2012950" y="6057900"/>
          <p14:tracePt t="76127" x="2051050" y="6045200"/>
          <p14:tracePt t="76144" x="2057400" y="6038850"/>
          <p14:tracePt t="76161" x="2063750" y="6038850"/>
          <p14:tracePt t="76177" x="2070100" y="6038850"/>
          <p14:tracePt t="76195" x="2076450" y="6038850"/>
          <p14:tracePt t="76630" x="2076450" y="6032500"/>
          <p14:tracePt t="76640" x="2076450" y="6026150"/>
          <p14:tracePt t="76647" x="2082800" y="6013450"/>
          <p14:tracePt t="76661" x="2127250" y="5956300"/>
          <p14:tracePt t="76677" x="2197100" y="5867400"/>
          <p14:tracePt t="76694" x="2241550" y="5810250"/>
          <p14:tracePt t="76711" x="2349500" y="5645150"/>
          <p14:tracePt t="76728" x="2406650" y="5556250"/>
          <p14:tracePt t="76744" x="2501900" y="5365750"/>
          <p14:tracePt t="76761" x="2597150" y="5149850"/>
          <p14:tracePt t="76777" x="2635250" y="5060950"/>
          <p14:tracePt t="76794" x="2698750" y="4870450"/>
          <p14:tracePt t="76811" x="2724150" y="4794250"/>
          <p14:tracePt t="76827" x="2768600" y="4648200"/>
          <p14:tracePt t="76844" x="2794000" y="4508500"/>
          <p14:tracePt t="76861" x="2806700" y="4451350"/>
          <p14:tracePt t="76878" x="2838450" y="4349750"/>
          <p14:tracePt t="76894" x="2857500" y="4305300"/>
          <p14:tracePt t="76911" x="2895600" y="4191000"/>
          <p14:tracePt t="76928" x="2933700" y="4051300"/>
          <p14:tracePt t="76945" x="2946400" y="3987800"/>
          <p14:tracePt t="76960" x="2965450" y="3841750"/>
          <p14:tracePt t="76976" x="2965450" y="3778250"/>
          <p14:tracePt t="76994" x="2965450" y="3670300"/>
          <p14:tracePt t="77011" x="2965450" y="3594100"/>
          <p14:tracePt t="77029" x="2965450" y="3549650"/>
          <p14:tracePt t="77045" x="2971800" y="3498850"/>
          <p14:tracePt t="77061" x="2978150" y="3473450"/>
          <p14:tracePt t="77078" x="2984500" y="3416300"/>
          <p14:tracePt t="77094" x="2984500" y="3359150"/>
          <p14:tracePt t="77111" x="2990850" y="3321050"/>
          <p14:tracePt t="77127" x="2990850" y="3244850"/>
          <p14:tracePt t="77144" x="2990850" y="3213100"/>
          <p14:tracePt t="77162" x="2997200" y="3143250"/>
          <p14:tracePt t="77177" x="3003550" y="3086100"/>
          <p14:tracePt t="77194" x="3003550" y="3060700"/>
          <p14:tracePt t="77212" x="3009900" y="3022600"/>
          <p14:tracePt t="77228" x="3009900" y="3016250"/>
          <p14:tracePt t="77244" x="3016250" y="2997200"/>
          <p14:tracePt t="77279" x="3016250" y="2990850"/>
          <p14:tracePt t="77280" x="3016250" y="2984500"/>
          <p14:tracePt t="77294" x="3016250" y="2978150"/>
          <p14:tracePt t="77311" x="3016250" y="2965450"/>
          <p14:tracePt t="77327" x="3016250" y="2946400"/>
          <p14:tracePt t="77344" x="3016250" y="2927350"/>
          <p14:tracePt t="77361" x="3022600" y="2908300"/>
          <p14:tracePt t="77378" x="3022600" y="2870200"/>
          <p14:tracePt t="77394" x="3028950" y="2857500"/>
          <p14:tracePt t="77411" x="3035300" y="2838450"/>
          <p14:tracePt t="77428" x="3041650" y="2825750"/>
          <p14:tracePt t="77444" x="3048000" y="2813050"/>
          <p14:tracePt t="77461" x="3054350" y="2806700"/>
          <p14:tracePt t="77680" x="3054350" y="2813050"/>
          <p14:tracePt t="77701" x="3054350" y="2825750"/>
          <p14:tracePt t="77711" x="3054350" y="2832100"/>
          <p14:tracePt t="77721" x="3060700" y="2844800"/>
          <p14:tracePt t="77727" x="3060700" y="2876550"/>
          <p14:tracePt t="77744" x="3060700" y="2889250"/>
          <p14:tracePt t="77761" x="3067050" y="2921000"/>
          <p14:tracePt t="77777" x="3067050" y="2959100"/>
          <p14:tracePt t="77794" x="3067050" y="2984500"/>
          <p14:tracePt t="77811" x="3067050" y="3041650"/>
          <p14:tracePt t="77827" x="3067050" y="3073400"/>
          <p14:tracePt t="77844" x="3067050" y="3155950"/>
          <p14:tracePt t="77861" x="3067050" y="3238500"/>
          <p14:tracePt t="77878" x="3067050" y="3282950"/>
          <p14:tracePt t="77894" x="3067050" y="3371850"/>
          <p14:tracePt t="77911" x="3067050" y="3416300"/>
          <p14:tracePt t="77928" x="3067050" y="3486150"/>
          <p14:tracePt t="77945" x="3067050" y="3549650"/>
          <p14:tracePt t="77962" x="3067050" y="3587750"/>
          <p14:tracePt t="77977" x="3067050" y="3663950"/>
          <p14:tracePt t="77994" x="3067050" y="3708400"/>
          <p14:tracePt t="78011" x="3067050" y="3803650"/>
          <p14:tracePt t="78028" x="3067050" y="3905250"/>
          <p14:tracePt t="78045" x="3067050" y="3949700"/>
          <p14:tracePt t="78061" x="3067050" y="4057650"/>
          <p14:tracePt t="78076" x="3067050" y="4102100"/>
          <p14:tracePt t="78093" x="3067050" y="4222750"/>
          <p14:tracePt t="78111" x="3067050" y="4349750"/>
          <p14:tracePt t="78128" x="3067050" y="4406900"/>
          <p14:tracePt t="78144" x="3067050" y="4514850"/>
          <p14:tracePt t="78161" x="3067050" y="4559300"/>
          <p14:tracePt t="78178" x="3067050" y="4629150"/>
          <p14:tracePt t="78195" x="3067050" y="4660900"/>
          <p14:tracePt t="78211" x="3067050" y="4679950"/>
          <p14:tracePt t="78228" x="3067050" y="4711700"/>
          <p14:tracePt t="78244" x="3060700" y="4724400"/>
          <p14:tracePt t="78261" x="3054350" y="4768850"/>
          <p14:tracePt t="78277" x="3054350" y="4794250"/>
          <p14:tracePt t="78294" x="3048000" y="4806950"/>
          <p14:tracePt t="78311" x="3041650" y="4806950"/>
          <p14:tracePt t="78347" x="3035300" y="4806950"/>
          <p14:tracePt t="78348" x="3035300" y="4800600"/>
          <p14:tracePt t="78361" x="3035300" y="4781550"/>
          <p14:tracePt t="78378" x="3028950" y="4768850"/>
          <p14:tracePt t="78394" x="3028950" y="4756150"/>
          <p14:tracePt t="78439" x="3028950" y="4749800"/>
          <p14:tracePt t="78472" x="3028950" y="4743450"/>
          <p14:tracePt t="78486" x="3028950" y="4730750"/>
          <p14:tracePt t="78487" x="3028950" y="4718050"/>
          <p14:tracePt t="78494" x="3028950" y="4699000"/>
          <p14:tracePt t="78511" x="3041650" y="4660900"/>
          <p14:tracePt t="78527" x="3041650" y="4641850"/>
          <p14:tracePt t="78544" x="3060700" y="4616450"/>
          <p14:tracePt t="78561" x="3079750" y="4591050"/>
          <p14:tracePt t="78577" x="3086100" y="4584700"/>
          <p14:tracePt t="78594" x="3105150" y="4572000"/>
          <p14:tracePt t="78612" x="3111500" y="4565650"/>
          <p14:tracePt t="78627" x="3124200" y="4559300"/>
          <p14:tracePt t="78644" x="3136900" y="4546600"/>
          <p14:tracePt t="78661" x="3143250" y="4540250"/>
          <p14:tracePt t="78677" x="3155950" y="4533900"/>
          <p14:tracePt t="78694" x="3175000" y="4533900"/>
          <p14:tracePt t="78711" x="3194050" y="4521200"/>
          <p14:tracePt t="78728" x="3225800" y="4514850"/>
          <p14:tracePt t="78845" x="3232150" y="4514850"/>
          <p14:tracePt t="78977" x="3238500" y="4514850"/>
          <p14:tracePt t="79019" x="3244850" y="4514850"/>
          <p14:tracePt t="79030" x="3257550" y="4514850"/>
          <p14:tracePt t="79032" x="3257550" y="4508500"/>
          <p14:tracePt t="79044" x="3276600" y="4508500"/>
          <p14:tracePt t="79060" x="3295650" y="4508500"/>
          <p14:tracePt t="79076" x="3333750" y="4502150"/>
          <p14:tracePt t="79093" x="3346450" y="4502150"/>
          <p14:tracePt t="79110" x="3378200" y="4502150"/>
          <p14:tracePt t="79127" x="3409950" y="4502150"/>
          <p14:tracePt t="79144" x="3435350" y="4502150"/>
          <p14:tracePt t="79161" x="3492500" y="4502150"/>
          <p14:tracePt t="79178" x="3536950" y="4502150"/>
          <p14:tracePt t="79194" x="3613150" y="4502150"/>
          <p14:tracePt t="79211" x="3689350" y="4502150"/>
          <p14:tracePt t="79228" x="3714750" y="4502150"/>
          <p14:tracePt t="79244" x="3765550" y="4502150"/>
          <p14:tracePt t="79261" x="3784600" y="4502150"/>
          <p14:tracePt t="79277" x="3810000" y="4502150"/>
          <p14:tracePt t="79294" x="3841750" y="4502150"/>
          <p14:tracePt t="79311" x="3854450" y="4502150"/>
          <p14:tracePt t="79328" x="3886200" y="4495800"/>
          <p14:tracePt t="79344" x="3905250" y="4489450"/>
          <p14:tracePt t="79361" x="3937000" y="4483100"/>
          <p14:tracePt t="79378" x="3987800" y="4464050"/>
          <p14:tracePt t="79394" x="4006850" y="4445000"/>
          <p14:tracePt t="79411" x="4076700" y="4400550"/>
          <p14:tracePt t="79427" x="4102100" y="4368800"/>
          <p14:tracePt t="79444" x="4165600" y="4279900"/>
          <p14:tracePt t="79461" x="4235450" y="4140200"/>
          <p14:tracePt t="79477" x="4273550" y="4064000"/>
          <p14:tracePt t="79495" x="4337050" y="3873500"/>
          <p14:tracePt t="79511" x="4368800" y="3784600"/>
          <p14:tracePt t="79527" x="4432300" y="3606800"/>
          <p14:tracePt t="79544" x="4470400" y="3441700"/>
          <p14:tracePt t="79561" x="4483100" y="3365500"/>
          <p14:tracePt t="79577" x="4508500" y="3238500"/>
          <p14:tracePt t="79594" x="4514850" y="3181350"/>
          <p14:tracePt t="79611" x="4527550" y="3092450"/>
          <p14:tracePt t="79627" x="4533900" y="3022600"/>
          <p14:tracePt t="79644" x="4533900" y="3003550"/>
          <p14:tracePt t="79661" x="4533900" y="2946400"/>
          <p14:tracePt t="79678" x="4533900" y="2921000"/>
          <p14:tracePt t="79694" x="4533900" y="2876550"/>
          <p14:tracePt t="79711" x="4502150" y="2832100"/>
          <p14:tracePt t="79727" x="4470400" y="2813050"/>
          <p14:tracePt t="79744" x="4394200" y="2768600"/>
          <p14:tracePt t="79762" x="4356100" y="2749550"/>
          <p14:tracePt t="79776" x="4267200" y="2717800"/>
          <p14:tracePt t="79793" x="4216400" y="2711450"/>
          <p14:tracePt t="79811" x="4152900" y="2705100"/>
          <p14:tracePt t="79827" x="4089400" y="2698750"/>
          <p14:tracePt t="79844" x="4064000" y="2698750"/>
          <p14:tracePt t="79861" x="4000500" y="2698750"/>
          <p14:tracePt t="79878" x="3968750" y="2698750"/>
          <p14:tracePt t="79894" x="3879850" y="2698750"/>
          <p14:tracePt t="79911" x="3803650" y="2698750"/>
          <p14:tracePt t="79927" x="3759200" y="2698750"/>
          <p14:tracePt t="79945" x="3676650" y="2698750"/>
          <p14:tracePt t="79960" x="3638550" y="2711450"/>
          <p14:tracePt t="79976" x="3568700" y="2736850"/>
          <p14:tracePt t="79994" x="3486150" y="2774950"/>
          <p14:tracePt t="80011" x="3435350" y="2806700"/>
          <p14:tracePt t="80028" x="3346450" y="2863850"/>
          <p14:tracePt t="80044" x="3308350" y="2895600"/>
          <p14:tracePt t="80061" x="3238500" y="2946400"/>
          <p14:tracePt t="80078" x="3200400" y="2990850"/>
          <p14:tracePt t="80094" x="3181350" y="3003550"/>
          <p14:tracePt t="80111" x="3162300" y="3035300"/>
          <p14:tracePt t="80127" x="3149600" y="3060700"/>
          <p14:tracePt t="80144" x="3130550" y="3111500"/>
          <p14:tracePt t="80161" x="3105150" y="3194050"/>
          <p14:tracePt t="80178" x="3092450" y="3238500"/>
          <p14:tracePt t="80194" x="3060700" y="3346450"/>
          <p14:tracePt t="80211" x="3048000" y="3384550"/>
          <p14:tracePt t="80227" x="3028950" y="3454400"/>
          <p14:tracePt t="80244" x="3016250" y="3511550"/>
          <p14:tracePt t="80262" x="3003550" y="3562350"/>
          <p14:tracePt t="80278" x="2997200" y="3638550"/>
          <p14:tracePt t="80295" x="2997200" y="3683000"/>
          <p14:tracePt t="80311" x="2997200" y="3759200"/>
          <p14:tracePt t="80327" x="2997200" y="3829050"/>
          <p14:tracePt t="80344" x="2997200" y="3860800"/>
          <p14:tracePt t="80361" x="2997200" y="3917950"/>
          <p14:tracePt t="80377" x="2997200" y="3956050"/>
          <p14:tracePt t="80394" x="3016250" y="4044950"/>
          <p14:tracePt t="80412" x="3048000" y="4159250"/>
          <p14:tracePt t="80427" x="3073400" y="4216400"/>
          <p14:tracePt t="80444" x="3124200" y="4343400"/>
          <p14:tracePt t="80461" x="3149600" y="4413250"/>
          <p14:tracePt t="80478" x="3206750" y="4527550"/>
          <p14:tracePt t="80494" x="3251200" y="4616450"/>
          <p14:tracePt t="80511" x="3270250" y="4648200"/>
          <p14:tracePt t="80527" x="3302000" y="4699000"/>
          <p14:tracePt t="80544" x="3321050" y="4724400"/>
          <p14:tracePt t="80561" x="3359150" y="4762500"/>
          <p14:tracePt t="80577" x="3378200" y="4781550"/>
          <p14:tracePt t="80594" x="3454400" y="4845050"/>
          <p14:tracePt t="80611" x="3543300" y="4895850"/>
          <p14:tracePt t="80627" x="3587750" y="4921250"/>
          <p14:tracePt t="80644" x="3695700" y="4953000"/>
          <p14:tracePt t="80661" x="3797300" y="4978400"/>
          <p14:tracePt t="80678" x="3841750" y="4978400"/>
          <p14:tracePt t="80694" x="3937000" y="4978400"/>
          <p14:tracePt t="80711" x="3994150" y="4965700"/>
          <p14:tracePt t="80727" x="4089400" y="4927600"/>
          <p14:tracePt t="80744" x="4171950" y="4851400"/>
          <p14:tracePt t="80761" x="4216400" y="4787900"/>
          <p14:tracePt t="80778" x="4273550" y="4660900"/>
          <p14:tracePt t="80794" x="4292600" y="4591050"/>
          <p14:tracePt t="80811" x="4324350" y="4451350"/>
          <p14:tracePt t="80828" x="4330700" y="4381500"/>
          <p14:tracePt t="80844" x="4349750" y="4260850"/>
          <p14:tracePt t="80861" x="4349750" y="4140200"/>
          <p14:tracePt t="80877" x="4349750" y="4083050"/>
          <p14:tracePt t="80894" x="4349750" y="3968750"/>
          <p14:tracePt t="80911" x="4349750" y="3898900"/>
          <p14:tracePt t="80927" x="4349750" y="3759200"/>
          <p14:tracePt t="80945" x="4349750" y="3619500"/>
          <p14:tracePt t="80961" x="4337050" y="3543300"/>
          <p14:tracePt t="80977" x="4311650" y="3416300"/>
          <p14:tracePt t="80994" x="4273550" y="3276600"/>
          <p14:tracePt t="81027" x="4260850" y="3225800"/>
          <p14:tracePt t="81047" x="4254500" y="3213100"/>
          <p14:tracePt t="81060" x="4235450" y="3168650"/>
          <p14:tracePt t="81076" x="4222750" y="3143250"/>
          <p14:tracePt t="81093" x="4191000" y="3086100"/>
          <p14:tracePt t="81111" x="4146550" y="3028950"/>
          <p14:tracePt t="81127" x="4127500" y="3003550"/>
          <p14:tracePt t="81144" x="4076700" y="2946400"/>
          <p14:tracePt t="81161" x="4057650" y="2927350"/>
          <p14:tracePt t="81177" x="4000500" y="2889250"/>
          <p14:tracePt t="81194" x="3949700" y="2857500"/>
          <p14:tracePt t="81211" x="3930650" y="2851150"/>
          <p14:tracePt t="81227" x="3886200" y="2838450"/>
          <p14:tracePt t="81244" x="3860800" y="2838450"/>
          <p14:tracePt t="81262" x="3829050" y="2832100"/>
          <p14:tracePt t="81277" x="3790950" y="2832100"/>
          <p14:tracePt t="81294" x="3765550" y="2832100"/>
          <p14:tracePt t="81311" x="3714750" y="2838450"/>
          <p14:tracePt t="81327" x="3695700" y="2844800"/>
          <p14:tracePt t="81344" x="3638550" y="2863850"/>
          <p14:tracePt t="81361" x="3594100" y="2882900"/>
          <p14:tracePt t="81377" x="3575050" y="2895600"/>
          <p14:tracePt t="81394" x="3549650" y="2914650"/>
          <p14:tracePt t="81411" x="3536950" y="2921000"/>
          <p14:tracePt t="81427" x="3524250" y="2927350"/>
          <p14:tracePt t="81444" x="3511550" y="2933700"/>
          <p14:tracePt t="81482" x="3498850" y="2933700"/>
          <p14:tracePt t="81483" x="3492500" y="2940050"/>
          <p14:tracePt t="81524" x="3486150" y="2940050"/>
          <p14:tracePt t="81544" x="3479800" y="2940050"/>
          <p14:tracePt t="81565" x="3473450" y="2940050"/>
          <p14:tracePt t="81586" x="3467100" y="2940050"/>
          <p14:tracePt t="81595" x="3454400" y="2940050"/>
          <p14:tracePt t="81617" x="3448050" y="2940050"/>
          <p14:tracePt t="81628" x="3441700" y="2940050"/>
          <p14:tracePt t="81630" x="3435350" y="2940050"/>
          <p14:tracePt t="81894" x="3441700" y="2940050"/>
          <p14:tracePt t="81906" x="3448050" y="2940050"/>
          <p14:tracePt t="81916" x="3454400" y="2940050"/>
          <p14:tracePt t="81927" x="3467100" y="2940050"/>
          <p14:tracePt t="81929" x="3492500" y="2940050"/>
          <p14:tracePt t="81946" x="3511550" y="2940050"/>
          <p14:tracePt t="81962" x="3530600" y="2940050"/>
          <p14:tracePt t="81976" x="3562350" y="2946400"/>
          <p14:tracePt t="81993" x="3600450" y="2946400"/>
          <p14:tracePt t="82010" x="3613150" y="2946400"/>
          <p14:tracePt t="82027" x="3651250" y="2952750"/>
          <p14:tracePt t="82045" x="3676650" y="2952750"/>
          <p14:tracePt t="82062" x="3683000" y="2952750"/>
          <p14:tracePt t="82078" x="3702050" y="2952750"/>
          <p14:tracePt t="82093" x="3714750" y="2952750"/>
          <p14:tracePt t="82110" x="3740150" y="2952750"/>
          <p14:tracePt t="82127" x="3778250" y="2952750"/>
          <p14:tracePt t="82144" x="3790950" y="2952750"/>
          <p14:tracePt t="82161" x="3829050" y="2952750"/>
          <p14:tracePt t="82177" x="3848100" y="2952750"/>
          <p14:tracePt t="82194" x="3873500" y="2952750"/>
          <p14:tracePt t="82211" x="3917950" y="2952750"/>
          <p14:tracePt t="82227" x="3930650" y="2952750"/>
          <p14:tracePt t="82244" x="3975100" y="2952750"/>
          <p14:tracePt t="82261" x="3994150" y="2952750"/>
          <p14:tracePt t="82261" x="4000500" y="2959100"/>
          <p14:tracePt t="82279" x="4013200" y="2959100"/>
          <p14:tracePt t="82442" x="4013200" y="2965450"/>
          <p14:tracePt t="82503" x="4006850" y="2971800"/>
          <p14:tracePt t="82514" x="3994150" y="2978150"/>
          <p14:tracePt t="82525" x="3981450" y="2984500"/>
          <p14:tracePt t="82535" x="3968750" y="2990850"/>
          <p14:tracePt t="82545" x="3949700" y="3003550"/>
          <p14:tracePt t="82560" x="3924300" y="3022600"/>
          <p14:tracePt t="82560" x="3867150" y="3067050"/>
          <p14:tracePt t="82577" x="3829050" y="3092450"/>
          <p14:tracePt t="82594" x="3740150" y="3168650"/>
          <p14:tracePt t="82611" x="3695700" y="3219450"/>
          <p14:tracePt t="82627" x="3625850" y="3333750"/>
          <p14:tracePt t="82644" x="3587750" y="3448050"/>
          <p14:tracePt t="82661" x="3568700" y="3517900"/>
          <p14:tracePt t="82677" x="3562350" y="3651250"/>
          <p14:tracePt t="82694" x="3562350" y="3778250"/>
          <p14:tracePt t="82711" x="3562350" y="3848100"/>
          <p14:tracePt t="82727" x="3562350" y="3975100"/>
          <p14:tracePt t="82744" x="3556000" y="4044950"/>
          <p14:tracePt t="82761" x="3536950" y="4165600"/>
          <p14:tracePt t="82777" x="3511550" y="4279900"/>
          <p14:tracePt t="82794" x="3492500" y="4318000"/>
          <p14:tracePt t="82811" x="3460750" y="4381500"/>
          <p14:tracePt t="82827" x="3448050" y="4406900"/>
          <p14:tracePt t="82844" x="3429000" y="4445000"/>
          <p14:tracePt t="82861" x="3416300" y="4457700"/>
          <p14:tracePt t="82877" x="3409950" y="4470400"/>
          <p14:tracePt t="82894" x="3403600" y="4476750"/>
          <p14:tracePt t="82911" x="3397250" y="4483100"/>
          <p14:tracePt t="82927" x="3371850" y="4495800"/>
          <p14:tracePt t="82944" x="3359150" y="4502150"/>
          <p14:tracePt t="82960" x="3314700" y="4514850"/>
          <p14:tracePt t="82976" x="3251200" y="4540250"/>
          <p14:tracePt t="82994" x="3213100" y="4552950"/>
          <p14:tracePt t="83011" x="3143250" y="4565650"/>
          <p14:tracePt t="83027" x="3105150" y="4584700"/>
          <p14:tracePt t="83044" x="3098800" y="4584700"/>
          <p14:tracePt t="83061" x="3079750" y="4584700"/>
          <p14:tracePt t="83097" x="3079750" y="4578350"/>
          <p14:tracePt t="83117" x="3079750" y="4565650"/>
          <p14:tracePt t="83119" x="3079750" y="4559300"/>
          <p14:tracePt t="83127" x="3079750" y="4552950"/>
          <p14:tracePt t="83144" x="3073400" y="4540250"/>
          <p14:tracePt t="83181" x="3073400" y="4533900"/>
          <p14:tracePt t="83201" x="3073400" y="4527550"/>
          <p14:tracePt t="83211" x="3073400" y="4521200"/>
          <p14:tracePt t="83212" x="3073400" y="4514850"/>
          <p14:tracePt t="83227" x="3092450" y="4502150"/>
          <p14:tracePt t="83244" x="3111500" y="4495800"/>
          <p14:tracePt t="83261" x="3143250" y="4489450"/>
          <p14:tracePt t="83278" x="3162300" y="4489450"/>
          <p14:tracePt t="83278" x="3181350" y="4483100"/>
          <p14:tracePt t="83295" x="3194050" y="4483100"/>
          <p14:tracePt t="83311" x="3225800" y="4483100"/>
          <p14:tracePt t="83327" x="3244850" y="4483100"/>
          <p14:tracePt t="83344" x="3276600" y="4483100"/>
          <p14:tracePt t="83361" x="3308350" y="4483100"/>
          <p14:tracePt t="83361" x="3346450" y="4483100"/>
          <p14:tracePt t="83377" x="3390900" y="4489450"/>
          <p14:tracePt t="83394" x="3511550" y="4489450"/>
          <p14:tracePt t="83411" x="3575050" y="4489450"/>
          <p14:tracePt t="83427" x="3683000" y="4495800"/>
          <p14:tracePt t="83444" x="3727450" y="4495800"/>
          <p14:tracePt t="83461" x="3771900" y="4495800"/>
          <p14:tracePt t="83478" x="3790950" y="4495800"/>
          <p14:tracePt t="83494" x="3803650" y="4495800"/>
          <p14:tracePt t="83511" x="3822700" y="4495800"/>
          <p14:tracePt t="83527" x="3841750" y="4495800"/>
          <p14:tracePt t="83544" x="3886200" y="4495800"/>
          <p14:tracePt t="83560" x="3956050" y="4495800"/>
          <p14:tracePt t="83577" x="3987800" y="4495800"/>
          <p14:tracePt t="83594" x="4057650" y="4495800"/>
          <p14:tracePt t="83611" x="4089400" y="4495800"/>
          <p14:tracePt t="83627" x="4140200" y="4495800"/>
          <p14:tracePt t="83644" x="4165600" y="4495800"/>
          <p14:tracePt t="83661" x="4178300" y="4495800"/>
          <p14:tracePt t="84413" x="4184650" y="4495800"/>
          <p14:tracePt t="84969" x="0" y="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1"/>
          <p:cNvSpPr txBox="1">
            <a:spLocks noChangeArrowheads="1"/>
          </p:cNvSpPr>
          <p:nvPr/>
        </p:nvSpPr>
        <p:spPr bwMode="auto">
          <a:xfrm>
            <a:off x="609600" y="457200"/>
            <a:ext cx="73914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800" dirty="0">
                <a:latin typeface="Times New Roman" pitchFamily="18" charset="0"/>
                <a:cs typeface="Times New Roman" pitchFamily="18" charset="0"/>
              </a:rPr>
              <a:t>Alternativno posmatranje reverzibilnih reakcija uvodjenjem ravnotežne koncentracije komponente (</a:t>
            </a:r>
            <a:r>
              <a:rPr lang="sr-Latn-RS" altLang="en-US" sz="2800" dirty="0" smtClean="0">
                <a:latin typeface="Times New Roman" pitchFamily="18" charset="0"/>
                <a:cs typeface="Times New Roman" pitchFamily="18" charset="0"/>
              </a:rPr>
              <a:t>lakši izrazi  </a:t>
            </a:r>
            <a:r>
              <a:rPr lang="sr-Latn-RS" altLang="en-US" sz="2800" dirty="0">
                <a:latin typeface="Times New Roman" pitchFamily="18" charset="0"/>
                <a:cs typeface="Times New Roman" pitchFamily="18" charset="0"/>
              </a:rPr>
              <a:t>za pamćenje)</a:t>
            </a:r>
            <a:endParaRPr lang="en-US" alt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010" x="3619500" y="1022350"/>
          <p14:tracePt t="5627" x="3619500" y="1028700"/>
          <p14:tracePt t="5653" x="3625850" y="1028700"/>
          <p14:tracePt t="5654" x="3625850" y="1035050"/>
          <p14:tracePt t="5659" x="3632200" y="1041400"/>
          <p14:tracePt t="6829" x="3619500" y="1041400"/>
          <p14:tracePt t="6839" x="3600450" y="1041400"/>
          <p14:tracePt t="6853" x="3575050" y="1041400"/>
          <p14:tracePt t="6859" x="3543300" y="1041400"/>
          <p14:tracePt t="6860" x="3486150" y="1035050"/>
          <p14:tracePt t="6875" x="3384550" y="1022350"/>
          <p14:tracePt t="6893" x="3333750" y="1022350"/>
          <p14:tracePt t="6908" x="3232150" y="1016000"/>
          <p14:tracePt t="6926" x="3187700" y="1016000"/>
          <p14:tracePt t="6942" x="3079750" y="1016000"/>
          <p14:tracePt t="6959" x="2946400" y="1016000"/>
          <p14:tracePt t="6975" x="2882900" y="1016000"/>
          <p14:tracePt t="6992" x="2762250" y="1016000"/>
          <p14:tracePt t="7009" x="2717800" y="1016000"/>
          <p14:tracePt t="7025" x="2660650" y="1016000"/>
          <p14:tracePt t="7042" x="2654300" y="1016000"/>
          <p14:tracePt t="7059" x="2647950" y="1016000"/>
          <p14:tracePt t="7075" x="2635250" y="1016000"/>
          <p14:tracePt t="7092" x="2628900" y="1016000"/>
          <p14:tracePt t="7108" x="2609850" y="1016000"/>
          <p14:tracePt t="7126" x="2603500" y="1016000"/>
          <p14:tracePt t="7263" x="2616200" y="1016000"/>
          <p14:tracePt t="7274" x="2628900" y="1016000"/>
          <p14:tracePt t="7285" x="2654300" y="1016000"/>
          <p14:tracePt t="7294" x="2686050" y="1016000"/>
          <p14:tracePt t="7308" x="2730500" y="1016000"/>
          <p14:tracePt t="7308" x="2787650" y="1009650"/>
          <p14:tracePt t="7324" x="2908300" y="1003300"/>
          <p14:tracePt t="7342" x="3009900" y="977900"/>
          <p14:tracePt t="7359" x="3048000" y="971550"/>
          <p14:tracePt t="7375" x="3092450" y="952500"/>
          <p14:tracePt t="7393" x="3105150" y="946150"/>
          <p14:tracePt t="7408" x="3130550" y="927100"/>
          <p14:tracePt t="7424" x="3181350" y="908050"/>
          <p14:tracePt t="7441" x="3232150" y="895350"/>
          <p14:tracePt t="7459" x="3333750" y="850900"/>
          <p14:tracePt t="7475" x="3460750" y="800100"/>
          <p14:tracePt t="7492" x="3517900" y="774700"/>
          <p14:tracePt t="7509" x="3625850" y="736600"/>
          <p14:tracePt t="7525" x="3670300" y="723900"/>
          <p14:tracePt t="7542" x="3765550" y="698500"/>
          <p14:tracePt t="7559" x="3822700" y="692150"/>
          <p14:tracePt t="7576" x="3937000" y="692150"/>
          <p14:tracePt t="7592" x="4070350" y="679450"/>
          <p14:tracePt t="7609" x="4133850" y="679450"/>
          <p14:tracePt t="7625" x="4222750" y="679450"/>
          <p14:tracePt t="7642" x="4260850" y="679450"/>
          <p14:tracePt t="7659" x="4324350" y="679450"/>
          <p14:tracePt t="7675" x="4381500" y="679450"/>
          <p14:tracePt t="7692" x="4425950" y="679450"/>
          <p14:tracePt t="7709" x="4514850" y="679450"/>
          <p14:tracePt t="7726" x="4559300" y="679450"/>
          <p14:tracePt t="7742" x="4616450" y="679450"/>
          <p14:tracePt t="7758" x="4654550" y="679450"/>
          <p14:tracePt t="7776" x="4667250" y="679450"/>
          <p14:tracePt t="7792" x="4711700" y="685800"/>
          <p14:tracePt t="7809" x="4743450" y="685800"/>
          <p14:tracePt t="7825" x="4832350" y="685800"/>
          <p14:tracePt t="7842" x="4908550" y="685800"/>
          <p14:tracePt t="7859" x="4940300" y="685800"/>
          <p14:tracePt t="7876" x="4965700" y="685800"/>
          <p14:tracePt t="7892" x="4972050" y="692150"/>
          <p14:tracePt t="7909" x="4984750" y="698500"/>
          <p14:tracePt t="7925" x="5022850" y="730250"/>
          <p14:tracePt t="7942" x="5054600" y="749300"/>
          <p14:tracePt t="7959" x="5130800" y="793750"/>
          <p14:tracePt t="7975" x="5168900" y="819150"/>
          <p14:tracePt t="7992" x="5213350" y="850900"/>
          <p14:tracePt t="8008" x="5232400" y="863600"/>
          <p14:tracePt t="8025" x="5245100" y="863600"/>
          <p14:tracePt t="8042" x="5283200" y="876300"/>
          <p14:tracePt t="8059" x="5308600" y="882650"/>
          <p14:tracePt t="8075" x="5378450" y="895350"/>
          <p14:tracePt t="8092" x="5448300" y="908050"/>
          <p14:tracePt t="8109" x="5473700" y="920750"/>
          <p14:tracePt t="8125" x="5518150" y="927100"/>
          <p14:tracePt t="8142" x="5543550" y="933450"/>
          <p14:tracePt t="8159" x="5645150" y="958850"/>
          <p14:tracePt t="8175" x="5822950" y="1003300"/>
          <p14:tracePt t="8192" x="5943600" y="1022350"/>
          <p14:tracePt t="8209" x="6242050" y="1073150"/>
          <p14:tracePt t="8225" x="6381750" y="1092200"/>
          <p14:tracePt t="8242" x="6572250" y="1111250"/>
          <p14:tracePt t="8259" x="6680200" y="1111250"/>
          <p14:tracePt t="8276" x="6705600" y="1111250"/>
          <p14:tracePt t="8296" x="6711950" y="1111250"/>
          <p14:tracePt t="8308" x="6718300" y="1111250"/>
          <p14:tracePt t="8324" x="6731000" y="1111250"/>
          <p14:tracePt t="8341" x="6750050" y="1111250"/>
          <p14:tracePt t="8359" x="6762750" y="1111250"/>
          <p14:tracePt t="8376" x="6794500" y="1104900"/>
          <p14:tracePt t="8394" x="6800850" y="1098550"/>
          <p14:tracePt t="8409" x="6832600" y="1092200"/>
          <p14:tracePt t="8426" x="6864350" y="1085850"/>
          <p14:tracePt t="8442" x="6877050" y="1079500"/>
          <p14:tracePt t="8459" x="6902450" y="1079500"/>
          <p14:tracePt t="8475" x="6915150" y="1073150"/>
          <p14:tracePt t="8492" x="6921500" y="1073150"/>
          <p14:tracePt t="8546" x="6927850" y="1073150"/>
          <p14:tracePt t="8597" x="6934200" y="1073150"/>
          <p14:tracePt t="12585" x="6927850" y="1079500"/>
          <p14:tracePt t="12589" x="6921500" y="1085850"/>
          <p14:tracePt t="12608" x="6896100" y="1085850"/>
          <p14:tracePt t="12608" x="6845300" y="1104900"/>
          <p14:tracePt t="12624" x="6699250" y="1155700"/>
          <p14:tracePt t="12641" x="6604000" y="1181100"/>
          <p14:tracePt t="12658" x="6381750" y="1250950"/>
          <p14:tracePt t="12674" x="6153150" y="1327150"/>
          <p14:tracePt t="12691" x="6019800" y="1365250"/>
          <p14:tracePt t="12708" x="5740400" y="1460500"/>
          <p14:tracePt t="12724" x="5600700" y="1517650"/>
          <p14:tracePt t="12741" x="5283200" y="1631950"/>
          <p14:tracePt t="12758" x="4946650" y="1733550"/>
          <p14:tracePt t="12774" x="4826000" y="1784350"/>
          <p14:tracePt t="12791" x="4622800" y="1860550"/>
          <p14:tracePt t="12807" x="4540250" y="1885950"/>
          <p14:tracePt t="12824" x="4419600" y="1924050"/>
          <p14:tracePt t="12841" x="4324350" y="1968500"/>
          <p14:tracePt t="12858" x="4267200" y="1981200"/>
          <p14:tracePt t="12874" x="4127500" y="2012950"/>
          <p14:tracePt t="12891" x="4044950" y="2032000"/>
          <p14:tracePt t="12908" x="3867150" y="2070100"/>
          <p14:tracePt t="12924" x="3670300" y="2076450"/>
          <p14:tracePt t="12941" x="3587750" y="2076450"/>
          <p14:tracePt t="12958" x="3441700" y="2076450"/>
          <p14:tracePt t="12974" x="3378200" y="2076450"/>
          <p14:tracePt t="12991" x="3289300" y="2076450"/>
          <p14:tracePt t="13008" x="3194050" y="2076450"/>
          <p14:tracePt t="13024" x="3136900" y="2076450"/>
          <p14:tracePt t="13041" x="2997200" y="2076450"/>
          <p14:tracePt t="13058" x="2927350" y="2070100"/>
          <p14:tracePt t="13074" x="2762250" y="2038350"/>
          <p14:tracePt t="13091" x="2609850" y="2000250"/>
          <p14:tracePt t="13107" x="2527300" y="1981200"/>
          <p14:tracePt t="13125" x="2374900" y="1936750"/>
          <p14:tracePt t="13141" x="2305050" y="1917700"/>
          <p14:tracePt t="13157" x="2184400" y="1885950"/>
          <p14:tracePt t="13174" x="2133600" y="1879600"/>
          <p14:tracePt t="13191" x="2057400" y="1866900"/>
          <p14:tracePt t="13208" x="1993900" y="1854200"/>
          <p14:tracePt t="13224" x="1949450" y="1841500"/>
          <p14:tracePt t="13241" x="1847850" y="1828800"/>
          <p14:tracePt t="13258" x="1778000" y="1809750"/>
          <p14:tracePt t="13274" x="1644650" y="1778000"/>
          <p14:tracePt t="13292" x="1511300" y="1752600"/>
          <p14:tracePt t="13307" x="1466850" y="1746250"/>
          <p14:tracePt t="13323" x="1384300" y="1727200"/>
          <p14:tracePt t="13340" x="1358900" y="1727200"/>
          <p14:tracePt t="13357" x="1320800" y="1727200"/>
          <p14:tracePt t="13373" x="1301750" y="1727200"/>
          <p14:tracePt t="13390" x="1289050" y="1727200"/>
          <p14:tracePt t="13407" x="1276350" y="1727200"/>
          <p14:tracePt t="13423" x="1263650" y="1727200"/>
          <p14:tracePt t="13440" x="1219200" y="1727200"/>
          <p14:tracePt t="13458" x="1162050" y="1727200"/>
          <p14:tracePt t="13475" x="1130300" y="1727200"/>
          <p14:tracePt t="13491" x="1066800" y="1727200"/>
          <p14:tracePt t="13508" x="1047750" y="1727200"/>
          <p14:tracePt t="13524" x="1028700" y="1727200"/>
          <p14:tracePt t="13541" x="1022350" y="1727200"/>
          <p14:tracePt t="13589" x="1022350" y="1733550"/>
          <p14:tracePt t="13598" x="1016000" y="1733550"/>
          <p14:tracePt t="13905" x="1028700" y="1733550"/>
          <p14:tracePt t="13916" x="1041400" y="1733550"/>
          <p14:tracePt t="13933" x="1047750" y="1733550"/>
          <p14:tracePt t="13934" x="1066800" y="1733550"/>
          <p14:tracePt t="13941" x="1092200" y="1733550"/>
          <p14:tracePt t="13957" x="1111250" y="1733550"/>
          <p14:tracePt t="13974" x="1123950" y="1733550"/>
          <p14:tracePt t="13991" x="1136650" y="1733550"/>
          <p14:tracePt t="14008" x="1162050" y="1733550"/>
          <p14:tracePt t="14024" x="1212850" y="1733550"/>
          <p14:tracePt t="14041" x="1250950" y="1733550"/>
          <p14:tracePt t="14058" x="1339850" y="1733550"/>
          <p14:tracePt t="14074" x="1384300" y="1733550"/>
          <p14:tracePt t="14091" x="1460500" y="1733550"/>
          <p14:tracePt t="14107" x="1485900" y="1733550"/>
          <p14:tracePt t="14107" x="1511300" y="1733550"/>
          <p14:tracePt t="14124" x="1530350" y="1733550"/>
          <p14:tracePt t="14141" x="1568450" y="1733550"/>
          <p14:tracePt t="14158" x="1606550" y="1733550"/>
          <p14:tracePt t="14174" x="1701800" y="1733550"/>
          <p14:tracePt t="14191" x="1841500" y="1733550"/>
          <p14:tracePt t="14208" x="1917700" y="1733550"/>
          <p14:tracePt t="14224" x="2070100" y="1733550"/>
          <p14:tracePt t="14241" x="2133600" y="1733550"/>
          <p14:tracePt t="14257" x="2254250" y="1733550"/>
          <p14:tracePt t="14274" x="2362200" y="1733550"/>
          <p14:tracePt t="14292" x="2419350" y="1733550"/>
          <p14:tracePt t="14309" x="2552700" y="1733550"/>
          <p14:tracePt t="14324" x="2616200" y="1733550"/>
          <p14:tracePt t="14341" x="2743200" y="1733550"/>
          <p14:tracePt t="14359" x="2857500" y="1733550"/>
          <p14:tracePt t="14375" x="2908300" y="1733550"/>
          <p14:tracePt t="14390" x="2997200" y="1733550"/>
          <p14:tracePt t="14406" x="3041650" y="1733550"/>
          <p14:tracePt t="14423" x="3143250" y="1733550"/>
          <p14:tracePt t="14440" x="3206750" y="1733550"/>
          <p14:tracePt t="14456" x="3327400" y="1733550"/>
          <p14:tracePt t="14473" x="3435350" y="1733550"/>
          <p14:tracePt t="14491" x="3467100" y="1733550"/>
          <p14:tracePt t="14508" x="3511550" y="1733550"/>
          <p14:tracePt t="16505" x="3505200" y="1733550"/>
          <p14:tracePt t="16517" x="3498850" y="1733550"/>
          <p14:tracePt t="16526" x="3479800" y="1733550"/>
          <p14:tracePt t="16536" x="3454400" y="1733550"/>
          <p14:tracePt t="16541" x="3371850" y="1733550"/>
          <p14:tracePt t="16558" x="3302000" y="1733550"/>
          <p14:tracePt t="16575" x="3130550" y="1733550"/>
          <p14:tracePt t="16591" x="2914650" y="1695450"/>
          <p14:tracePt t="16609" x="2787650" y="1676400"/>
          <p14:tracePt t="16624" x="2571750" y="1631950"/>
          <p14:tracePt t="16641" x="2476500" y="1612900"/>
          <p14:tracePt t="16658" x="2298700" y="1568450"/>
          <p14:tracePt t="16674" x="2216150" y="1549400"/>
          <p14:tracePt t="16691" x="2095500" y="1536700"/>
          <p14:tracePt t="16707" x="2006600" y="1517650"/>
          <p14:tracePt t="16724" x="1962150" y="1517650"/>
          <p14:tracePt t="16741" x="1860550" y="1511300"/>
          <p14:tracePt t="16757" x="1816100" y="1511300"/>
          <p14:tracePt t="16774" x="1727200" y="1511300"/>
          <p14:tracePt t="16791" x="1619250" y="1504950"/>
          <p14:tracePt t="16808" x="1574800" y="1504950"/>
          <p14:tracePt t="16824" x="1460500" y="1485900"/>
          <p14:tracePt t="16841" x="1403350" y="1479550"/>
          <p14:tracePt t="16858" x="1301750" y="1466850"/>
          <p14:tracePt t="16874" x="1225550" y="1447800"/>
          <p14:tracePt t="16892" x="1187450" y="1441450"/>
          <p14:tracePt t="16907" x="1155700" y="1435100"/>
          <p14:tracePt t="16924" x="1143000" y="1435100"/>
          <p14:tracePt t="17065" x="1136650" y="1435100"/>
          <p14:tracePt t="17096" x="1136650" y="1428750"/>
          <p14:tracePt t="17117" x="1149350" y="1422400"/>
          <p14:tracePt t="17127" x="1162050" y="1422400"/>
          <p14:tracePt t="17138" x="1181100" y="1416050"/>
          <p14:tracePt t="17148" x="1212850" y="1416050"/>
          <p14:tracePt t="17157" x="1289050" y="1416050"/>
          <p14:tracePt t="17174" x="1403350" y="1416050"/>
          <p14:tracePt t="17191" x="1454150" y="1416050"/>
          <p14:tracePt t="17208" x="1574800" y="1416050"/>
          <p14:tracePt t="17224" x="1638300" y="1416050"/>
          <p14:tracePt t="17241" x="1784350" y="1416050"/>
          <p14:tracePt t="17258" x="1943100" y="1416050"/>
          <p14:tracePt t="17274" x="2032000" y="1416050"/>
          <p14:tracePt t="17291" x="2216150" y="1416050"/>
          <p14:tracePt t="17308" x="2298700" y="1416050"/>
          <p14:tracePt t="17324" x="2476500" y="1409700"/>
          <p14:tracePt t="17341" x="2603500" y="1403350"/>
          <p14:tracePt t="17357" x="2673350" y="1390650"/>
          <p14:tracePt t="17374" x="2774950" y="1365250"/>
          <p14:tracePt t="17392" x="2806700" y="1358900"/>
          <p14:tracePt t="17408" x="2901950" y="1327150"/>
          <p14:tracePt t="17424" x="3003550" y="1314450"/>
          <p14:tracePt t="17441" x="3060700" y="1308100"/>
          <p14:tracePt t="17458" x="3181350" y="1308100"/>
          <p14:tracePt t="17474" x="3244850" y="1308100"/>
          <p14:tracePt t="17491" x="3378200" y="1308100"/>
          <p14:tracePt t="17508" x="3498850" y="1308100"/>
          <p14:tracePt t="17524" x="3562350" y="1308100"/>
          <p14:tracePt t="17541" x="3657600" y="1308100"/>
          <p14:tracePt t="17557" x="3695700" y="1308100"/>
          <p14:tracePt t="17574" x="3752850" y="1308100"/>
          <p14:tracePt t="17591" x="3790950" y="1308100"/>
          <p14:tracePt t="17608" x="3810000" y="1308100"/>
          <p14:tracePt t="17624" x="3860800" y="1308100"/>
          <p14:tracePt t="17641" x="3886200" y="1308100"/>
          <p14:tracePt t="17658" x="3949700" y="1308100"/>
          <p14:tracePt t="17674" x="3981450" y="1308100"/>
          <p14:tracePt t="17674" x="4019550" y="1308100"/>
          <p14:tracePt t="17691" x="4051300" y="1308100"/>
          <p14:tracePt t="17708" x="4108450" y="1308100"/>
          <p14:tracePt t="17724" x="4121150" y="1308100"/>
          <p14:tracePt t="17741" x="4165600" y="1308100"/>
          <p14:tracePt t="17758" x="4191000" y="1308100"/>
          <p14:tracePt t="17774" x="4229100" y="1308100"/>
          <p14:tracePt t="17791" x="4286250" y="1308100"/>
          <p14:tracePt t="17808" x="4324350" y="1308100"/>
          <p14:tracePt t="17824" x="4387850" y="1308100"/>
          <p14:tracePt t="17841" x="4419600" y="1308100"/>
          <p14:tracePt t="17858" x="4502150" y="1308100"/>
          <p14:tracePt t="17874" x="4591050" y="1308100"/>
          <p14:tracePt t="17891" x="4641850" y="1308100"/>
          <p14:tracePt t="17909" x="4762500" y="1308100"/>
          <p14:tracePt t="17925" x="4826000" y="1308100"/>
          <p14:tracePt t="17941" x="4946650" y="1308100"/>
          <p14:tracePt t="17958" x="5048250" y="1308100"/>
          <p14:tracePt t="17974" x="5080000" y="1308100"/>
          <p14:tracePt t="17991" x="5137150" y="1308100"/>
          <p14:tracePt t="18008" x="5162550" y="1308100"/>
          <p14:tracePt t="18024" x="5219700" y="1308100"/>
          <p14:tracePt t="18041" x="5295900" y="1308100"/>
          <p14:tracePt t="18058" x="5334000" y="1308100"/>
          <p14:tracePt t="18074" x="5422900" y="1308100"/>
          <p14:tracePt t="18091" x="5461000" y="1308100"/>
          <p14:tracePt t="18108" x="5537200" y="1308100"/>
          <p14:tracePt t="18124" x="5613400" y="1308100"/>
          <p14:tracePt t="18141" x="5657850" y="1308100"/>
          <p14:tracePt t="18158" x="5746750" y="1308100"/>
          <p14:tracePt t="18174" x="5791200" y="1308100"/>
          <p14:tracePt t="18191" x="5867400" y="1308100"/>
          <p14:tracePt t="18208" x="5937250" y="1308100"/>
          <p14:tracePt t="18224" x="5956300" y="1308100"/>
          <p14:tracePt t="18241" x="6007100" y="1308100"/>
          <p14:tracePt t="18259" x="6032500" y="1308100"/>
          <p14:tracePt t="18275" x="6076950" y="1308100"/>
          <p14:tracePt t="18292" x="6121400" y="1308100"/>
          <p14:tracePt t="18324" x="6146800" y="1308100"/>
          <p14:tracePt t="18324" x="6197600" y="1308100"/>
          <p14:tracePt t="18341" x="6210300" y="1308100"/>
          <p14:tracePt t="18359" x="6261100" y="1308100"/>
          <p14:tracePt t="18375" x="6318250" y="1308100"/>
          <p14:tracePt t="18392" x="6350000" y="1308100"/>
          <p14:tracePt t="18410" x="6419850" y="1308100"/>
          <p14:tracePt t="18426" x="6451600" y="1308100"/>
          <p14:tracePt t="18441" x="6515100" y="1308100"/>
          <p14:tracePt t="18457" x="6584950" y="1308100"/>
          <p14:tracePt t="18475" x="6616700" y="1308100"/>
          <p14:tracePt t="18492" x="6705600" y="1308100"/>
          <p14:tracePt t="18509" x="6750050" y="1308100"/>
          <p14:tracePt t="18525" x="6851650" y="1308100"/>
          <p14:tracePt t="18542" x="6940550" y="1308100"/>
          <p14:tracePt t="18559" x="6985000" y="1308100"/>
          <p14:tracePt t="18575" x="7067550" y="1308100"/>
          <p14:tracePt t="18592" x="7124700" y="1308100"/>
          <p14:tracePt t="18609" x="7200900" y="1308100"/>
          <p14:tracePt t="18625" x="7289800" y="1308100"/>
          <p14:tracePt t="18642" x="7321550" y="1308100"/>
          <p14:tracePt t="18659" x="7404100" y="1308100"/>
          <p14:tracePt t="18675" x="7435850" y="1308100"/>
          <p14:tracePt t="18692" x="7512050" y="1308100"/>
          <p14:tracePt t="18709" x="7556500" y="1308100"/>
          <p14:tracePt t="18709" x="7581900" y="1308100"/>
          <p14:tracePt t="18725" x="7607300" y="1308100"/>
          <p14:tracePt t="18742" x="7645400" y="1308100"/>
          <p14:tracePt t="18759" x="7664450" y="1308100"/>
          <p14:tracePt t="18775" x="7677150" y="1308100"/>
          <p14:tracePt t="18809" x="7683500" y="1308100"/>
          <p14:tracePt t="18810" x="7689850" y="1308100"/>
          <p14:tracePt t="19672" x="0" y="0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4343400" y="0"/>
          <a:ext cx="41148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5" imgW="1637589" imgH="393529" progId="Equation.3">
                  <p:embed/>
                </p:oleObj>
              </mc:Choice>
              <mc:Fallback>
                <p:oleObj name="Equation" r:id="rId5" imgW="1637589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0"/>
                        <a:ext cx="41148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0" y="2895600"/>
          <a:ext cx="5257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5" name="Equation" r:id="rId7" imgW="2044700" imgH="393700" progId="Equation.3">
                  <p:embed/>
                </p:oleObj>
              </mc:Choice>
              <mc:Fallback>
                <p:oleObj name="Equation" r:id="rId7" imgW="20447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895600"/>
                        <a:ext cx="52578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304800" y="3962400"/>
          <a:ext cx="4419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6" name="Equation" r:id="rId9" imgW="1688367" imgH="495085" progId="Equation.3">
                  <p:embed/>
                </p:oleObj>
              </mc:Choice>
              <mc:Fallback>
                <p:oleObj name="Equation" r:id="rId9" imgW="1688367" imgH="49508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962400"/>
                        <a:ext cx="44196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381000" y="5410200"/>
          <a:ext cx="38862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7" name="Equation" r:id="rId11" imgW="1562100" imgH="482600" progId="Equation.3">
                  <p:embed/>
                </p:oleObj>
              </mc:Choice>
              <mc:Fallback>
                <p:oleObj name="Equation" r:id="rId11" imgW="15621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10200"/>
                        <a:ext cx="38862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4" name="Line 6"/>
          <p:cNvSpPr>
            <a:spLocks noChangeShapeType="1"/>
          </p:cNvSpPr>
          <p:nvPr/>
        </p:nvSpPr>
        <p:spPr bwMode="auto">
          <a:xfrm flipV="1">
            <a:off x="5943600" y="20701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5943600" y="45085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 flipV="1">
            <a:off x="6096000" y="2514600"/>
            <a:ext cx="2133600" cy="12319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724400" y="2286000"/>
          <a:ext cx="1219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8" name="Equation" r:id="rId13" imgW="812447" imgH="482391" progId="Equation.3">
                  <p:embed/>
                </p:oleObj>
              </mc:Choice>
              <mc:Fallback>
                <p:oleObj name="Equation" r:id="rId13" imgW="812447" imgH="4823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86000"/>
                        <a:ext cx="1219200" cy="723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8534400" y="4495800"/>
            <a:ext cx="269875" cy="37623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t</a:t>
            </a: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 flipH="1">
            <a:off x="3657600" y="3124200"/>
            <a:ext cx="3581400" cy="2667000"/>
          </a:xfrm>
          <a:prstGeom prst="line">
            <a:avLst/>
          </a:prstGeom>
          <a:noFill/>
          <a:ln w="25400">
            <a:solidFill>
              <a:srgbClr val="FF33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7299325" y="3021013"/>
            <a:ext cx="793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nagib</a:t>
            </a:r>
            <a:endParaRPr lang="en-US" altLang="en-US" sz="1800" b="1"/>
          </a:p>
        </p:txBody>
      </p:sp>
      <p:sp>
        <p:nvSpPr>
          <p:cNvPr id="51213" name="Text Box 13"/>
          <p:cNvSpPr txBox="1">
            <a:spLocks noChangeArrowheads="1"/>
          </p:cNvSpPr>
          <p:nvPr/>
        </p:nvSpPr>
        <p:spPr bwMode="auto">
          <a:xfrm>
            <a:off x="0" y="1247775"/>
            <a:ext cx="2790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4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U ravnoteži će biti</a:t>
            </a:r>
            <a:endParaRPr lang="en-US" sz="24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pSp>
        <p:nvGrpSpPr>
          <p:cNvPr id="17422" name="Group 14"/>
          <p:cNvGrpSpPr>
            <a:grpSpLocks/>
          </p:cNvGrpSpPr>
          <p:nvPr/>
        </p:nvGrpSpPr>
        <p:grpSpPr bwMode="auto">
          <a:xfrm>
            <a:off x="304800" y="0"/>
            <a:ext cx="1447800" cy="914400"/>
            <a:chOff x="2250" y="4305"/>
            <a:chExt cx="1260" cy="945"/>
          </a:xfrm>
        </p:grpSpPr>
        <p:sp>
          <p:nvSpPr>
            <p:cNvPr id="17431" name="Text Box 15"/>
            <p:cNvSpPr txBox="1">
              <a:spLocks noChangeArrowheads="1"/>
            </p:cNvSpPr>
            <p:nvPr/>
          </p:nvSpPr>
          <p:spPr bwMode="auto">
            <a:xfrm>
              <a:off x="3225" y="4620"/>
              <a:ext cx="285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3300"/>
                  </a:solidFill>
                </a:rPr>
                <a:t>B</a:t>
              </a:r>
              <a:r>
                <a:rPr lang="en-US" altLang="en-US" sz="2400"/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7432" name="Text Box 16"/>
            <p:cNvSpPr txBox="1">
              <a:spLocks noChangeArrowheads="1"/>
            </p:cNvSpPr>
            <p:nvPr/>
          </p:nvSpPr>
          <p:spPr bwMode="auto">
            <a:xfrm>
              <a:off x="2250" y="4620"/>
              <a:ext cx="375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rgbClr val="FF3300"/>
                  </a:solidFill>
                </a:rPr>
                <a:t>A</a:t>
              </a:r>
              <a:r>
                <a:rPr lang="en-US" altLang="en-US" sz="2400" b="1"/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 b="1"/>
            </a:p>
          </p:txBody>
        </p:sp>
        <p:grpSp>
          <p:nvGrpSpPr>
            <p:cNvPr id="17433" name="Group 17"/>
            <p:cNvGrpSpPr>
              <a:grpSpLocks/>
            </p:cNvGrpSpPr>
            <p:nvPr/>
          </p:nvGrpSpPr>
          <p:grpSpPr bwMode="auto">
            <a:xfrm>
              <a:off x="2745" y="4725"/>
              <a:ext cx="345" cy="75"/>
              <a:chOff x="2475" y="1905"/>
              <a:chExt cx="345" cy="75"/>
            </a:xfrm>
          </p:grpSpPr>
          <p:sp>
            <p:nvSpPr>
              <p:cNvPr id="17436" name="Line 18"/>
              <p:cNvSpPr>
                <a:spLocks noChangeShapeType="1"/>
              </p:cNvSpPr>
              <p:nvPr/>
            </p:nvSpPr>
            <p:spPr bwMode="auto">
              <a:xfrm>
                <a:off x="2475" y="1905"/>
                <a:ext cx="3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7" name="Line 19"/>
              <p:cNvSpPr>
                <a:spLocks noChangeShapeType="1"/>
              </p:cNvSpPr>
              <p:nvPr/>
            </p:nvSpPr>
            <p:spPr bwMode="auto">
              <a:xfrm flipH="1">
                <a:off x="2475" y="1980"/>
                <a:ext cx="3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7434" name="Text Box 20"/>
            <p:cNvSpPr txBox="1">
              <a:spLocks noChangeArrowheads="1"/>
            </p:cNvSpPr>
            <p:nvPr/>
          </p:nvSpPr>
          <p:spPr bwMode="auto">
            <a:xfrm>
              <a:off x="2760" y="4305"/>
              <a:ext cx="330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/>
                <a:t>k</a:t>
              </a:r>
              <a:r>
                <a:rPr lang="en-US" altLang="en-US" sz="2000" baseline="-25000"/>
                <a:t>1	</a:t>
              </a:r>
              <a:endParaRPr lang="en-US" altLang="en-US" sz="20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7435" name="Text Box 21"/>
            <p:cNvSpPr txBox="1">
              <a:spLocks noChangeArrowheads="1"/>
            </p:cNvSpPr>
            <p:nvPr/>
          </p:nvSpPr>
          <p:spPr bwMode="auto">
            <a:xfrm>
              <a:off x="2760" y="4935"/>
              <a:ext cx="330" cy="31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/>
                <a:t>k</a:t>
              </a:r>
              <a:r>
                <a:rPr lang="en-US" altLang="en-US" sz="2000" baseline="-25000">
                  <a:sym typeface="Symbol" pitchFamily="18" charset="2"/>
                </a:rPr>
                <a:t></a:t>
              </a:r>
              <a:r>
                <a:rPr lang="en-US" altLang="en-US" sz="2000" baseline="-25000"/>
                <a:t>1	</a:t>
              </a:r>
              <a:endParaRPr lang="en-US" altLang="en-US" sz="20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</p:grpSp>
      <p:graphicFrame>
        <p:nvGraphicFramePr>
          <p:cNvPr id="17423" name="Object 22"/>
          <p:cNvGraphicFramePr>
            <a:graphicFrameLocks noChangeAspect="1"/>
          </p:cNvGraphicFramePr>
          <p:nvPr/>
        </p:nvGraphicFramePr>
        <p:xfrm>
          <a:off x="3505200" y="1143000"/>
          <a:ext cx="9144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9" name="Equation" r:id="rId15" imgW="469696" imgH="393529" progId="Equation.3">
                  <p:embed/>
                </p:oleObj>
              </mc:Choice>
              <mc:Fallback>
                <p:oleObj name="Equation" r:id="rId15" imgW="469696" imgH="393529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143000"/>
                        <a:ext cx="914400" cy="766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23"/>
          <p:cNvGraphicFramePr>
            <a:graphicFrameLocks noChangeAspect="1"/>
          </p:cNvGraphicFramePr>
          <p:nvPr/>
        </p:nvGraphicFramePr>
        <p:xfrm>
          <a:off x="4724400" y="1185863"/>
          <a:ext cx="19034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0" name="Equation" r:id="rId17" imgW="749300" imgH="228600" progId="Equation.DSMT4">
                  <p:embed/>
                </p:oleObj>
              </mc:Choice>
              <mc:Fallback>
                <p:oleObj name="Equation" r:id="rId17" imgW="7493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185863"/>
                        <a:ext cx="1903413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24"/>
          <p:cNvGraphicFramePr>
            <a:graphicFrameLocks noChangeAspect="1"/>
          </p:cNvGraphicFramePr>
          <p:nvPr/>
        </p:nvGraphicFramePr>
        <p:xfrm>
          <a:off x="381000" y="1752600"/>
          <a:ext cx="2743200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1" name="Equation" r:id="rId19" imgW="1028254" imgH="444307" progId="Equation.3">
                  <p:embed/>
                </p:oleObj>
              </mc:Choice>
              <mc:Fallback>
                <p:oleObj name="Equation" r:id="rId19" imgW="1028254" imgH="444307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2743200" cy="118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 Box 26"/>
          <p:cNvSpPr txBox="1">
            <a:spLocks noChangeArrowheads="1"/>
          </p:cNvSpPr>
          <p:nvPr/>
        </p:nvSpPr>
        <p:spPr bwMode="auto">
          <a:xfrm>
            <a:off x="5257800" y="4572000"/>
            <a:ext cx="31400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Konstane k</a:t>
            </a:r>
            <a:r>
              <a:rPr lang="sr-Latn-CS" altLang="en-US" sz="2400" b="1" baseline="-25000"/>
              <a:t>1 </a:t>
            </a:r>
            <a:r>
              <a:rPr lang="sr-Latn-CS" altLang="en-US" sz="2400" b="1"/>
              <a:t>i k</a:t>
            </a:r>
            <a:r>
              <a:rPr lang="sr-Latn-CS" altLang="en-US" sz="2400" b="1" baseline="-25000"/>
              <a:t>-1</a:t>
            </a:r>
            <a:r>
              <a:rPr lang="sr-Latn-CS" altLang="en-US" sz="2400" b="1"/>
              <a:t> se odrdjuju na osnovu</a:t>
            </a:r>
            <a:endParaRPr lang="en-US" altLang="en-US" sz="2400" b="1"/>
          </a:p>
        </p:txBody>
      </p:sp>
      <p:sp>
        <p:nvSpPr>
          <p:cNvPr id="17427" name="Line 27"/>
          <p:cNvSpPr>
            <a:spLocks noChangeShapeType="1"/>
          </p:cNvSpPr>
          <p:nvPr/>
        </p:nvSpPr>
        <p:spPr bwMode="auto">
          <a:xfrm>
            <a:off x="7315200" y="5334000"/>
            <a:ext cx="60960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8" name="Line 28"/>
          <p:cNvSpPr>
            <a:spLocks noChangeShapeType="1"/>
          </p:cNvSpPr>
          <p:nvPr/>
        </p:nvSpPr>
        <p:spPr bwMode="auto">
          <a:xfrm flipH="1">
            <a:off x="4038600" y="5334000"/>
            <a:ext cx="3276600" cy="457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29" name="Object 29"/>
          <p:cNvGraphicFramePr>
            <a:graphicFrameLocks noChangeAspect="1"/>
          </p:cNvGraphicFramePr>
          <p:nvPr/>
        </p:nvGraphicFramePr>
        <p:xfrm>
          <a:off x="6172200" y="5638800"/>
          <a:ext cx="2971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" name="Equation" r:id="rId21" imgW="1143000" imgH="431800" progId="Equation.DSMT4">
                  <p:embed/>
                </p:oleObj>
              </mc:Choice>
              <mc:Fallback>
                <p:oleObj name="Equation" r:id="rId21" imgW="1143000" imgH="431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638800"/>
                        <a:ext cx="2971800" cy="1122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0" name="Line 30"/>
          <p:cNvSpPr>
            <a:spLocks noChangeShapeType="1"/>
          </p:cNvSpPr>
          <p:nvPr/>
        </p:nvSpPr>
        <p:spPr bwMode="auto">
          <a:xfrm>
            <a:off x="2895600" y="1447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3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621" x="6400800" y="996950"/>
          <p14:tracePt t="2408" x="6407150" y="996950"/>
          <p14:tracePt t="2704" x="6413500" y="996950"/>
          <p14:tracePt t="3426" x="6419850" y="996950"/>
          <p14:tracePt t="3467" x="6426200" y="996950"/>
          <p14:tracePt t="3561" x="6432550" y="996950"/>
          <p14:tracePt t="3733" x="6438900" y="1003300"/>
          <p14:tracePt t="3774" x="6445250" y="1009650"/>
          <p14:tracePt t="4029" x="6451600" y="1009650"/>
          <p14:tracePt t="5253" x="6451600" y="1003300"/>
          <p14:tracePt t="5283" x="6445250" y="1003300"/>
          <p14:tracePt t="5305" x="6438900" y="996950"/>
          <p14:tracePt t="5316" x="6432550" y="990600"/>
          <p14:tracePt t="5335" x="6426200" y="984250"/>
          <p14:tracePt t="5347" x="6413500" y="971550"/>
          <p14:tracePt t="5358" x="6407150" y="958850"/>
          <p14:tracePt t="5363" x="6400800" y="952500"/>
          <p14:tracePt t="5371" x="6375400" y="920750"/>
          <p14:tracePt t="5388" x="6362700" y="908050"/>
          <p14:tracePt t="5404" x="6330950" y="869950"/>
          <p14:tracePt t="5421" x="6318250" y="850900"/>
          <p14:tracePt t="5438" x="6286500" y="825500"/>
          <p14:tracePt t="5454" x="6254750" y="787400"/>
          <p14:tracePt t="5471" x="6235700" y="768350"/>
          <p14:tracePt t="5488" x="6184900" y="717550"/>
          <p14:tracePt t="5504" x="6146800" y="679450"/>
          <p14:tracePt t="5521" x="6076950" y="615950"/>
          <p14:tracePt t="5538" x="6038850" y="577850"/>
          <p14:tracePt t="5554" x="5956300" y="514350"/>
          <p14:tracePt t="5571" x="5873750" y="457200"/>
          <p14:tracePt t="5588" x="5842000" y="438150"/>
          <p14:tracePt t="5604" x="5765800" y="387350"/>
          <p14:tracePt t="5621" x="5721350" y="361950"/>
          <p14:tracePt t="5621" x="5683250" y="336550"/>
          <p14:tracePt t="5638" x="5632450" y="317500"/>
          <p14:tracePt t="5654" x="5537200" y="266700"/>
          <p14:tracePt t="5671" x="5492750" y="254000"/>
          <p14:tracePt t="5689" x="5397500" y="209550"/>
          <p14:tracePt t="5704" x="5365750" y="196850"/>
          <p14:tracePt t="5721" x="5308600" y="177800"/>
          <p14:tracePt t="5738" x="5270500" y="158750"/>
          <p14:tracePt t="5754" x="5251450" y="146050"/>
          <p14:tracePt t="5771" x="5207000" y="127000"/>
          <p14:tracePt t="5788" x="5181600" y="114300"/>
          <p14:tracePt t="5804" x="5124450" y="101600"/>
          <p14:tracePt t="5821" x="5048250" y="88900"/>
          <p14:tracePt t="5838" x="5010150" y="88900"/>
          <p14:tracePt t="5854" x="4940300" y="88900"/>
          <p14:tracePt t="5871" x="4914900" y="88900"/>
          <p14:tracePt t="5888" x="4864100" y="88900"/>
          <p14:tracePt t="5904" x="4826000" y="88900"/>
          <p14:tracePt t="5921" x="4806950" y="88900"/>
          <p14:tracePt t="5938" x="4762500" y="88900"/>
          <p14:tracePt t="5955" x="4737100" y="88900"/>
          <p14:tracePt t="5970" x="4692650" y="101600"/>
          <p14:tracePt t="5987" x="4654550" y="114300"/>
          <p14:tracePt t="6003" x="4559300" y="146050"/>
          <p14:tracePt t="6020" x="4476750" y="177800"/>
          <p14:tracePt t="6038" x="4438650" y="190500"/>
          <p14:tracePt t="6055" x="4394200" y="215900"/>
          <p14:tracePt t="6071" x="4375150" y="228600"/>
          <p14:tracePt t="6087" x="4343400" y="266700"/>
          <p14:tracePt t="6103" x="4305300" y="311150"/>
          <p14:tracePt t="6120" x="4279900" y="349250"/>
          <p14:tracePt t="6136" x="4222750" y="406400"/>
          <p14:tracePt t="6154" x="4184650" y="463550"/>
          <p14:tracePt t="6171" x="4165600" y="495300"/>
          <p14:tracePt t="6188" x="4159250" y="520700"/>
          <p14:tracePt t="6203" x="4152900" y="533400"/>
          <p14:tracePt t="6220" x="4152900" y="546100"/>
          <p14:tracePt t="6238" x="4152900" y="558800"/>
          <p14:tracePt t="6255" x="4159250" y="565150"/>
          <p14:tracePt t="6271" x="4191000" y="590550"/>
          <p14:tracePt t="6289" x="4216400" y="603250"/>
          <p14:tracePt t="6303" x="4260850" y="641350"/>
          <p14:tracePt t="6320" x="4292600" y="666750"/>
          <p14:tracePt t="6336" x="4356100" y="698500"/>
          <p14:tracePt t="6354" x="4406900" y="730250"/>
          <p14:tracePt t="6372" x="4438650" y="742950"/>
          <p14:tracePt t="6387" x="4489450" y="762000"/>
          <p14:tracePt t="6403" x="4514850" y="768350"/>
          <p14:tracePt t="6420" x="4565650" y="781050"/>
          <p14:tracePt t="6437" x="4603750" y="787400"/>
          <p14:tracePt t="6453" x="4629150" y="793750"/>
          <p14:tracePt t="6470" x="4679950" y="812800"/>
          <p14:tracePt t="6488" x="4762500" y="825500"/>
          <p14:tracePt t="6505" x="4800600" y="838200"/>
          <p14:tracePt t="6521" x="4889500" y="863600"/>
          <p14:tracePt t="6537" x="4940300" y="882650"/>
          <p14:tracePt t="6554" x="5029200" y="901700"/>
          <p14:tracePt t="6571" x="5124450" y="933450"/>
          <p14:tracePt t="6588" x="5168900" y="939800"/>
          <p14:tracePt t="6604" x="5276850" y="965200"/>
          <p14:tracePt t="6621" x="5340350" y="984250"/>
          <p14:tracePt t="6638" x="5486400" y="996950"/>
          <p14:tracePt t="6654" x="5562600" y="1009650"/>
          <p14:tracePt t="6671" x="5727700" y="1022350"/>
          <p14:tracePt t="6688" x="5880100" y="1035050"/>
          <p14:tracePt t="6704" x="5943600" y="1035050"/>
          <p14:tracePt t="6722" x="6051550" y="1041400"/>
          <p14:tracePt t="6738" x="6096000" y="1041400"/>
          <p14:tracePt t="6754" x="6203950" y="1041400"/>
          <p14:tracePt t="6771" x="6324600" y="1041400"/>
          <p14:tracePt t="6788" x="6394450" y="1041400"/>
          <p14:tracePt t="6804" x="6534150" y="1041400"/>
          <p14:tracePt t="6821" x="6610350" y="1041400"/>
          <p14:tracePt t="6838" x="6750050" y="1041400"/>
          <p14:tracePt t="6854" x="6902450" y="1041400"/>
          <p14:tracePt t="6871" x="6978650" y="1041400"/>
          <p14:tracePt t="6888" x="7150100" y="1041400"/>
          <p14:tracePt t="6905" x="7239000" y="1041400"/>
          <p14:tracePt t="6921" x="7397750" y="1041400"/>
          <p14:tracePt t="6938" x="7531100" y="1041400"/>
          <p14:tracePt t="6954" x="7581900" y="1041400"/>
          <p14:tracePt t="6971" x="7683500" y="1041400"/>
          <p14:tracePt t="6988" x="7727950" y="1041400"/>
          <p14:tracePt t="7004" x="7816850" y="1022350"/>
          <p14:tracePt t="7021" x="7899400" y="1003300"/>
          <p14:tracePt t="7038" x="7950200" y="984250"/>
          <p14:tracePt t="7054" x="8020050" y="965200"/>
          <p14:tracePt t="7071" x="8045450" y="958850"/>
          <p14:tracePt t="7088" x="8108950" y="946150"/>
          <p14:tracePt t="7104" x="8166100" y="927100"/>
          <p14:tracePt t="7121" x="8204200" y="914400"/>
          <p14:tracePt t="7138" x="8255000" y="901700"/>
          <p14:tracePt t="7154" x="8280400" y="889000"/>
          <p14:tracePt t="7171" x="8318500" y="876300"/>
          <p14:tracePt t="7188" x="8343900" y="869950"/>
          <p14:tracePt t="7205" x="8356600" y="857250"/>
          <p14:tracePt t="7221" x="8382000" y="831850"/>
          <p14:tracePt t="7238" x="8388350" y="819150"/>
          <p14:tracePt t="7254" x="8426450" y="793750"/>
          <p14:tracePt t="7271" x="8458200" y="762000"/>
          <p14:tracePt t="7288" x="8470900" y="749300"/>
          <p14:tracePt t="7304" x="8489950" y="723900"/>
          <p14:tracePt t="7321" x="8502650" y="704850"/>
          <p14:tracePt t="7338" x="8509000" y="679450"/>
          <p14:tracePt t="7354" x="8509000" y="666750"/>
          <p14:tracePt t="7371" x="8515350" y="641350"/>
          <p14:tracePt t="7388" x="8509000" y="603250"/>
          <p14:tracePt t="7404" x="8496300" y="584200"/>
          <p14:tracePt t="7421" x="8470900" y="558800"/>
          <p14:tracePt t="7439" x="8451850" y="539750"/>
          <p14:tracePt t="7454" x="8407400" y="508000"/>
          <p14:tracePt t="7471" x="8350250" y="476250"/>
          <p14:tracePt t="7488" x="8324850" y="457200"/>
          <p14:tracePt t="7504" x="8261350" y="431800"/>
          <p14:tracePt t="7521" x="8185150" y="406400"/>
          <p14:tracePt t="7538" x="8140700" y="400050"/>
          <p14:tracePt t="7554" x="8020050" y="381000"/>
          <p14:tracePt t="7571" x="7950200" y="374650"/>
          <p14:tracePt t="7588" x="7810500" y="368300"/>
          <p14:tracePt t="7604" x="7747000" y="355600"/>
          <p14:tracePt t="7621" x="7613650" y="342900"/>
          <p14:tracePt t="7638" x="7499350" y="323850"/>
          <p14:tracePt t="7654" x="7442200" y="317500"/>
          <p14:tracePt t="7671" x="7340600" y="292100"/>
          <p14:tracePt t="7688" x="7283450" y="279400"/>
          <p14:tracePt t="7688" x="7239000" y="266700"/>
          <p14:tracePt t="7705" x="7181850" y="254000"/>
          <p14:tracePt t="7721" x="7061200" y="234950"/>
          <p14:tracePt t="7738" x="6991350" y="228600"/>
          <p14:tracePt t="7754" x="6851650" y="228600"/>
          <p14:tracePt t="7771" x="6788150" y="228600"/>
          <p14:tracePt t="7788" x="6635750" y="228600"/>
          <p14:tracePt t="7804" x="6515100" y="222250"/>
          <p14:tracePt t="7821" x="6457950" y="222250"/>
          <p14:tracePt t="7838" x="6381750" y="203200"/>
          <p14:tracePt t="7854" x="6343650" y="196850"/>
          <p14:tracePt t="7871" x="6261100" y="184150"/>
          <p14:tracePt t="7888" x="6159500" y="177800"/>
          <p14:tracePt t="7904" x="6096000" y="165100"/>
          <p14:tracePt t="7921" x="5943600" y="165100"/>
          <p14:tracePt t="7938" x="5861050" y="165100"/>
          <p14:tracePt t="7955" x="5695950" y="165100"/>
          <p14:tracePt t="7971" x="5562600" y="165100"/>
          <p14:tracePt t="7987" x="5511800" y="165100"/>
          <p14:tracePt t="8004" x="5410200" y="165100"/>
          <p14:tracePt t="8021" x="5365750" y="165100"/>
          <p14:tracePt t="8038" x="5283200" y="165100"/>
          <p14:tracePt t="8055" x="5238750" y="165100"/>
          <p14:tracePt t="8070" x="5149850" y="165100"/>
          <p14:tracePt t="8087" x="5060950" y="165100"/>
          <p14:tracePt t="8103" x="5029200" y="165100"/>
          <p14:tracePt t="8120" x="4972050" y="165100"/>
          <p14:tracePt t="8138" x="4908550" y="165100"/>
          <p14:tracePt t="8154" x="4876800" y="165100"/>
          <p14:tracePt t="8171" x="4819650" y="165100"/>
          <p14:tracePt t="8188" x="4800600" y="165100"/>
          <p14:tracePt t="8205" x="4749800" y="165100"/>
          <p14:tracePt t="8221" x="4699000" y="165100"/>
          <p14:tracePt t="8239" x="4673600" y="165100"/>
          <p14:tracePt t="8253" x="4610100" y="177800"/>
          <p14:tracePt t="8270" x="4572000" y="184150"/>
          <p14:tracePt t="8288" x="4502150" y="203200"/>
          <p14:tracePt t="8304" x="4457700" y="215900"/>
          <p14:tracePt t="8321" x="4438650" y="228600"/>
          <p14:tracePt t="8338" x="4419600" y="247650"/>
          <p14:tracePt t="8354" x="4413250" y="247650"/>
          <p14:tracePt t="8371" x="4400550" y="273050"/>
          <p14:tracePt t="8388" x="4394200" y="292100"/>
          <p14:tracePt t="8404" x="4381500" y="317500"/>
          <p14:tracePt t="8421" x="4368800" y="355600"/>
          <p14:tracePt t="8438" x="4368800" y="368300"/>
          <p14:tracePt t="8454" x="4362450" y="400050"/>
          <p14:tracePt t="8471" x="4356100" y="419100"/>
          <p14:tracePt t="8488" x="4349750" y="450850"/>
          <p14:tracePt t="8504" x="4349750" y="495300"/>
          <p14:tracePt t="8521" x="4362450" y="514350"/>
          <p14:tracePt t="8538" x="4381500" y="552450"/>
          <p14:tracePt t="8554" x="4387850" y="571500"/>
          <p14:tracePt t="8571" x="4413250" y="596900"/>
          <p14:tracePt t="8588" x="4432300" y="622300"/>
          <p14:tracePt t="8604" x="4438650" y="622300"/>
          <p14:tracePt t="8621" x="4451350" y="641350"/>
          <p14:tracePt t="8638" x="4464050" y="654050"/>
          <p14:tracePt t="8654" x="4495800" y="666750"/>
          <p14:tracePt t="8671" x="4546600" y="685800"/>
          <p14:tracePt t="8688" x="4578350" y="704850"/>
          <p14:tracePt t="8704" x="4667250" y="723900"/>
          <p14:tracePt t="8722" x="4718050" y="742950"/>
          <p14:tracePt t="8738" x="4826000" y="768350"/>
          <p14:tracePt t="8754" x="4940300" y="781050"/>
          <p14:tracePt t="8771" x="4997450" y="787400"/>
          <p14:tracePt t="8788" x="5099050" y="800100"/>
          <p14:tracePt t="8804" x="5143500" y="800100"/>
          <p14:tracePt t="8821" x="5251450" y="800100"/>
          <p14:tracePt t="8838" x="5372100" y="800100"/>
          <p14:tracePt t="8855" x="5448300" y="800100"/>
          <p14:tracePt t="8871" x="5588000" y="800100"/>
          <p14:tracePt t="8888" x="5664200" y="800100"/>
          <p14:tracePt t="8904" x="5791200" y="800100"/>
          <p14:tracePt t="8921" x="5892800" y="800100"/>
          <p14:tracePt t="8938" x="5937250" y="800100"/>
          <p14:tracePt t="8954" x="5994400" y="800100"/>
          <p14:tracePt t="8970" x="6026150" y="800100"/>
          <p14:tracePt t="8986" x="6102350" y="800100"/>
          <p14:tracePt t="9003" x="6159500" y="800100"/>
          <p14:tracePt t="9020" x="6286500" y="800100"/>
          <p14:tracePt t="9038" x="6432550" y="800100"/>
          <p14:tracePt t="9054" x="6502400" y="800100"/>
          <p14:tracePt t="9070" x="6635750" y="800100"/>
          <p14:tracePt t="9086" x="6692900" y="800100"/>
          <p14:tracePt t="9103" x="6788150" y="800100"/>
          <p14:tracePt t="9121" x="6889750" y="800100"/>
          <p14:tracePt t="9138" x="6953250" y="800100"/>
          <p14:tracePt t="9154" x="7086600" y="800100"/>
          <p14:tracePt t="9171" x="7213600" y="800100"/>
          <p14:tracePt t="9188" x="7289800" y="800100"/>
          <p14:tracePt t="9204" x="7429500" y="800100"/>
          <p14:tracePt t="9221" x="7499350" y="800100"/>
          <p14:tracePt t="9238" x="7626350" y="800100"/>
          <p14:tracePt t="9254" x="7689850" y="800100"/>
          <p14:tracePt t="9254" x="7747000" y="800100"/>
          <p14:tracePt t="9271" x="7791450" y="800100"/>
          <p14:tracePt t="9288" x="7867650" y="800100"/>
          <p14:tracePt t="9304" x="7899400" y="800100"/>
          <p14:tracePt t="9321" x="7937500" y="800100"/>
          <p14:tracePt t="9338" x="7956550" y="793750"/>
          <p14:tracePt t="9354" x="7969250" y="787400"/>
          <p14:tracePt t="9371" x="7981950" y="781050"/>
          <p14:tracePt t="9550" x="7988300" y="781050"/>
          <p14:tracePt t="9551" x="7988300" y="774700"/>
          <p14:tracePt t="9570" x="7994650" y="774700"/>
          <p14:tracePt t="9589" x="8001000" y="768350"/>
          <p14:tracePt t="9604" x="8013700" y="762000"/>
          <p14:tracePt t="9606" x="8026400" y="755650"/>
          <p14:tracePt t="9621" x="8045450" y="749300"/>
          <p14:tracePt t="9638" x="8058150" y="742950"/>
          <p14:tracePt t="9638" x="8064500" y="736600"/>
          <p14:tracePt t="9654" x="8070850" y="736600"/>
          <p14:tracePt t="9671" x="8077200" y="730250"/>
          <p14:tracePt t="15283" x="8070850" y="736600"/>
          <p14:tracePt t="15287" x="8045450" y="742950"/>
          <p14:tracePt t="15299" x="8020050" y="749300"/>
          <p14:tracePt t="15306" x="7975600" y="762000"/>
          <p14:tracePt t="15323" x="7816850" y="800100"/>
          <p14:tracePt t="15340" x="7575550" y="825500"/>
          <p14:tracePt t="15356" x="7410450" y="844550"/>
          <p14:tracePt t="15373" x="7004050" y="857250"/>
          <p14:tracePt t="15389" x="6737350" y="857250"/>
          <p14:tracePt t="15406" x="6140450" y="869950"/>
          <p14:tracePt t="15423" x="5524500" y="869950"/>
          <p14:tracePt t="15440" x="5194300" y="869950"/>
          <p14:tracePt t="15456" x="4591050" y="889000"/>
          <p14:tracePt t="15472" x="4324350" y="889000"/>
          <p14:tracePt t="15490" x="3886200" y="889000"/>
          <p14:tracePt t="15506" x="3530600" y="889000"/>
          <p14:tracePt t="15523" x="3371850" y="889000"/>
          <p14:tracePt t="15539" x="3098800" y="889000"/>
          <p14:tracePt t="15556" x="2965450" y="889000"/>
          <p14:tracePt t="15573" x="2743200" y="889000"/>
          <p14:tracePt t="15589" x="2527300" y="889000"/>
          <p14:tracePt t="15606" x="2438400" y="895350"/>
          <p14:tracePt t="15622" x="2273300" y="901700"/>
          <p14:tracePt t="15640" x="2209800" y="914400"/>
          <p14:tracePt t="15656" x="2076450" y="939800"/>
          <p14:tracePt t="15673" x="1974850" y="971550"/>
          <p14:tracePt t="15690" x="1924050" y="984250"/>
          <p14:tracePt t="15706" x="1835150" y="1009650"/>
          <p14:tracePt t="15723" x="1803400" y="1022350"/>
          <p14:tracePt t="15739" x="1765300" y="1041400"/>
          <p14:tracePt t="15756" x="1746250" y="1047750"/>
          <p14:tracePt t="15772" x="1720850" y="1066800"/>
          <p14:tracePt t="15790" x="1695450" y="1092200"/>
          <p14:tracePt t="15806" x="1682750" y="1104900"/>
          <p14:tracePt t="15822" x="1644650" y="1136650"/>
          <p14:tracePt t="15840" x="1612900" y="1174750"/>
          <p14:tracePt t="15856" x="1600200" y="1193800"/>
          <p14:tracePt t="15873" x="1581150" y="1225550"/>
          <p14:tracePt t="15889" x="1574800" y="1250950"/>
          <p14:tracePt t="15906" x="1562100" y="1289050"/>
          <p14:tracePt t="15922" x="1549400" y="1320800"/>
          <p14:tracePt t="15940" x="1549400" y="1333500"/>
          <p14:tracePt t="15956" x="1517650" y="1365250"/>
          <p14:tracePt t="15973" x="1504950" y="1377950"/>
          <p14:tracePt t="15988" x="1466850" y="1409700"/>
          <p14:tracePt t="16005" x="1447800" y="1422400"/>
          <p14:tracePt t="16022" x="1397000" y="1447800"/>
          <p14:tracePt t="16038" x="1352550" y="1466850"/>
          <p14:tracePt t="16057" x="1333500" y="1479550"/>
          <p14:tracePt t="16073" x="1308100" y="1492250"/>
          <p14:tracePt t="16088" x="1295400" y="1498600"/>
          <p14:tracePt t="16105" x="1276350" y="1504950"/>
          <p14:tracePt t="16122" x="1276350" y="1511300"/>
          <p14:tracePt t="16140" x="1270000" y="1511300"/>
          <p14:tracePt t="16156" x="1270000" y="1517650"/>
          <p14:tracePt t="16173" x="1270000" y="1530350"/>
          <p14:tracePt t="16189" x="1263650" y="1536700"/>
          <p14:tracePt t="16206" x="1270000" y="1555750"/>
          <p14:tracePt t="16223" x="1276350" y="1562100"/>
          <p14:tracePt t="16240" x="1295400" y="1574800"/>
          <p14:tracePt t="16256" x="1308100" y="1581150"/>
          <p14:tracePt t="16273" x="1327150" y="1587500"/>
          <p14:tracePt t="16290" x="1358900" y="1593850"/>
          <p14:tracePt t="16306" x="1371600" y="1593850"/>
          <p14:tracePt t="16323" x="1428750" y="1606550"/>
          <p14:tracePt t="16340" x="1473200" y="1619250"/>
          <p14:tracePt t="16355" x="1574800" y="1651000"/>
          <p14:tracePt t="16372" x="1676400" y="1682750"/>
          <p14:tracePt t="16389" x="1727200" y="1689100"/>
          <p14:tracePt t="16406" x="1765300" y="1701800"/>
          <p14:tracePt t="16421" x="1784350" y="1708150"/>
          <p14:tracePt t="16439" x="1816100" y="1708150"/>
          <p14:tracePt t="16455" x="1854200" y="1714500"/>
          <p14:tracePt t="16472" x="1898650" y="1720850"/>
          <p14:tracePt t="16488" x="1981200" y="1733550"/>
          <p14:tracePt t="16505" x="2012950" y="1739900"/>
          <p14:tracePt t="16522" x="2070100" y="1752600"/>
          <p14:tracePt t="16564" x="2076450" y="1752600"/>
          <p14:tracePt t="16576" x="2089150" y="1752600"/>
          <p14:tracePt t="16587" x="2095500" y="1752600"/>
          <p14:tracePt t="16588" x="2114550" y="1752600"/>
          <p14:tracePt t="16604" x="2146300" y="1752600"/>
          <p14:tracePt t="16622" x="2184400" y="1752600"/>
          <p14:tracePt t="16639" x="2203450" y="1752600"/>
          <p14:tracePt t="18075" x="2209800" y="1752600"/>
          <p14:tracePt t="18095" x="2216150" y="1752600"/>
          <p14:tracePt t="18128" x="2228850" y="1752600"/>
          <p14:tracePt t="18138" x="2235200" y="1752600"/>
          <p14:tracePt t="18148" x="2241550" y="1752600"/>
          <p14:tracePt t="18159" x="2247900" y="1752600"/>
          <p14:tracePt t="18171" x="2254250" y="1752600"/>
          <p14:tracePt t="18172" x="2260600" y="1752600"/>
          <p14:tracePt t="18188" x="2286000" y="1752600"/>
          <p14:tracePt t="18206" x="2317750" y="1752600"/>
          <p14:tracePt t="18223" x="2349500" y="1752600"/>
          <p14:tracePt t="18240" x="2425700" y="1752600"/>
          <p14:tracePt t="18256" x="2470150" y="1752600"/>
          <p14:tracePt t="18273" x="2552700" y="1752600"/>
          <p14:tracePt t="18290" x="2616200" y="1752600"/>
          <p14:tracePt t="18305" x="2641600" y="1752600"/>
          <p14:tracePt t="18322" x="2692400" y="1752600"/>
          <p14:tracePt t="18338" x="2724150" y="1758950"/>
          <p14:tracePt t="18357" x="2819400" y="1790700"/>
          <p14:tracePt t="18373" x="2882900" y="1809750"/>
          <p14:tracePt t="18388" x="3009900" y="1841500"/>
          <p14:tracePt t="18405" x="3143250" y="1866900"/>
          <p14:tracePt t="18423" x="3200400" y="1873250"/>
          <p14:tracePt t="18439" x="3276600" y="1879600"/>
          <p14:tracePt t="18456" x="3333750" y="1879600"/>
          <p14:tracePt t="18473" x="3365500" y="1879600"/>
          <p14:tracePt t="18489" x="3435350" y="1892300"/>
          <p14:tracePt t="18506" x="3473450" y="1898650"/>
          <p14:tracePt t="18522" x="3562350" y="1905000"/>
          <p14:tracePt t="18539" x="3651250" y="1905000"/>
          <p14:tracePt t="18556" x="3683000" y="1911350"/>
          <p14:tracePt t="18573" x="3752850" y="1911350"/>
          <p14:tracePt t="18589" x="3778250" y="1911350"/>
          <p14:tracePt t="18606" x="3810000" y="1911350"/>
          <p14:tracePt t="18623" x="3841750" y="1911350"/>
          <p14:tracePt t="18639" x="3848100" y="1911350"/>
          <p14:tracePt t="18656" x="3854450" y="1911350"/>
          <p14:tracePt t="18671" x="3860800" y="1911350"/>
          <p14:tracePt t="18711" x="3867150" y="1911350"/>
          <p14:tracePt t="18723" x="3873500" y="1911350"/>
          <p14:tracePt t="18725" x="3879850" y="1911350"/>
          <p14:tracePt t="18738" x="3898900" y="1917700"/>
          <p14:tracePt t="18755" x="3911600" y="1924050"/>
          <p14:tracePt t="18771" x="3943350" y="1930400"/>
          <p14:tracePt t="18788" x="3975100" y="1930400"/>
          <p14:tracePt t="18826" x="3981450" y="1930400"/>
          <p14:tracePt t="18838" x="3987800" y="1930400"/>
          <p14:tracePt t="18857" x="3994150" y="1930400"/>
          <p14:tracePt t="18872" x="4000500" y="1930400"/>
          <p14:tracePt t="18873" x="4013200" y="1930400"/>
          <p14:tracePt t="18889" x="4025900" y="1930400"/>
          <p14:tracePt t="18905" x="4038600" y="1930400"/>
          <p14:tracePt t="18922" x="4044950" y="1930400"/>
          <p14:tracePt t="18939" x="4057650" y="1924050"/>
          <p14:tracePt t="18955" x="4083050" y="1911350"/>
          <p14:tracePt t="18973" x="4089400" y="1905000"/>
          <p14:tracePt t="18987" x="4114800" y="1898650"/>
          <p14:tracePt t="19004" x="4127500" y="1892300"/>
          <p14:tracePt t="19022" x="4140200" y="1879600"/>
          <p14:tracePt t="19038" x="4146550" y="1879600"/>
          <p14:tracePt t="19055" x="4152900" y="1873250"/>
          <p14:tracePt t="19072" x="4165600" y="1860550"/>
          <p14:tracePt t="19089" x="4171950" y="1860550"/>
          <p14:tracePt t="19105" x="4191000" y="1854200"/>
          <p14:tracePt t="19122" x="4197350" y="1841500"/>
          <p14:tracePt t="19138" x="4222750" y="1828800"/>
          <p14:tracePt t="19155" x="4235450" y="1816100"/>
          <p14:tracePt t="19172" x="4248150" y="1809750"/>
          <p14:tracePt t="19188" x="4267200" y="1784350"/>
          <p14:tracePt t="19206" x="4273550" y="1778000"/>
          <p14:tracePt t="19222" x="4279900" y="1758950"/>
          <p14:tracePt t="19239" x="4292600" y="1739900"/>
          <p14:tracePt t="19255" x="4292600" y="1733550"/>
          <p14:tracePt t="19272" x="4305300" y="1714500"/>
          <p14:tracePt t="19288" x="4305300" y="1701800"/>
          <p14:tracePt t="19305" x="4318000" y="1689100"/>
          <p14:tracePt t="19322" x="4324350" y="1670050"/>
          <p14:tracePt t="19338" x="4324350" y="1663700"/>
          <p14:tracePt t="19355" x="4330700" y="1644650"/>
          <p14:tracePt t="19391" x="4330700" y="1631950"/>
          <p14:tracePt t="19392" x="4330700" y="1625600"/>
          <p14:tracePt t="19404" x="4330700" y="1619250"/>
          <p14:tracePt t="19420" x="4337050" y="1600200"/>
          <p14:tracePt t="19438" x="4337050" y="1587500"/>
          <p14:tracePt t="19455" x="4337050" y="1581150"/>
          <p14:tracePt t="19472" x="4343400" y="1562100"/>
          <p14:tracePt t="19488" x="4343400" y="1543050"/>
          <p14:tracePt t="19505" x="4343400" y="1530350"/>
          <p14:tracePt t="19521" x="4343400" y="1504950"/>
          <p14:tracePt t="19538" x="4343400" y="1485900"/>
          <p14:tracePt t="19555" x="4343400" y="1454150"/>
          <p14:tracePt t="19571" x="4337050" y="1422400"/>
          <p14:tracePt t="19589" x="4330700" y="1409700"/>
          <p14:tracePt t="19605" x="4324350" y="1397000"/>
          <p14:tracePt t="19622" x="4318000" y="1390650"/>
          <p14:tracePt t="19638" x="4305300" y="1377950"/>
          <p14:tracePt t="19655" x="4292600" y="1371600"/>
          <p14:tracePt t="19672" x="4286250" y="1358900"/>
          <p14:tracePt t="19688" x="4267200" y="1339850"/>
          <p14:tracePt t="19705" x="4260850" y="1333500"/>
          <p14:tracePt t="19722" x="4241800" y="1314450"/>
          <p14:tracePt t="19739" x="4229100" y="1308100"/>
          <p14:tracePt t="19755" x="4216400" y="1289050"/>
          <p14:tracePt t="19772" x="4197350" y="1276350"/>
          <p14:tracePt t="19788" x="4184650" y="1263650"/>
          <p14:tracePt t="19805" x="4165600" y="1250950"/>
          <p14:tracePt t="19822" x="4127500" y="1231900"/>
          <p14:tracePt t="19838" x="4108450" y="1231900"/>
          <p14:tracePt t="19855" x="4076700" y="1219200"/>
          <p14:tracePt t="19871" x="4057650" y="1212850"/>
          <p14:tracePt t="19889" x="4025900" y="1206500"/>
          <p14:tracePt t="19905" x="4006850" y="1206500"/>
          <p14:tracePt t="19922" x="4000500" y="1206500"/>
          <p14:tracePt t="19938" x="3975100" y="1206500"/>
          <p14:tracePt t="19955" x="3962400" y="1206500"/>
          <p14:tracePt t="19972" x="3937000" y="1206500"/>
          <p14:tracePt t="19987" x="3917950" y="1206500"/>
          <p14:tracePt t="20004" x="3886200" y="1206500"/>
          <p14:tracePt t="20020" x="3860800" y="1206500"/>
          <p14:tracePt t="20038" x="3848100" y="1206500"/>
          <p14:tracePt t="20055" x="3835400" y="1206500"/>
          <p14:tracePt t="20073" x="3829050" y="1206500"/>
          <p14:tracePt t="20089" x="3810000" y="1206500"/>
          <p14:tracePt t="20104" x="3778250" y="1212850"/>
          <p14:tracePt t="20121" x="3765550" y="1212850"/>
          <p14:tracePt t="20139" x="3746500" y="1225550"/>
          <p14:tracePt t="20155" x="3733800" y="1225550"/>
          <p14:tracePt t="20172" x="3721100" y="1238250"/>
          <p14:tracePt t="20188" x="3708400" y="1244600"/>
          <p14:tracePt t="20205" x="3708400" y="1250950"/>
          <p14:tracePt t="20222" x="3708400" y="1257300"/>
          <p14:tracePt t="20238" x="3708400" y="1263650"/>
          <p14:tracePt t="20255" x="3708400" y="1276350"/>
          <p14:tracePt t="20272" x="3708400" y="1289050"/>
          <p14:tracePt t="20288" x="3708400" y="1295400"/>
          <p14:tracePt t="20305" x="3714750" y="1308100"/>
          <p14:tracePt t="20321" x="3714750" y="1314450"/>
          <p14:tracePt t="20338" x="3714750" y="1327150"/>
          <p14:tracePt t="20355" x="3714750" y="1346200"/>
          <p14:tracePt t="20372" x="3714750" y="1352550"/>
          <p14:tracePt t="20389" x="3714750" y="1365250"/>
          <p14:tracePt t="20404" x="3714750" y="1371600"/>
          <p14:tracePt t="20881" x="3714750" y="1377950"/>
          <p14:tracePt t="20924" x="3714750" y="1384300"/>
          <p14:tracePt t="20935" x="3714750" y="1397000"/>
          <p14:tracePt t="20954" x="3714750" y="1409700"/>
          <p14:tracePt t="20966" x="3714750" y="1428750"/>
          <p14:tracePt t="20976" x="3714750" y="1435100"/>
          <p14:tracePt t="20978" x="3714750" y="1447800"/>
          <p14:tracePt t="20988" x="3714750" y="1460500"/>
          <p14:tracePt t="21004" x="3714750" y="1473200"/>
          <p14:tracePt t="21020" x="3714750" y="1485900"/>
          <p14:tracePt t="21059" x="3714750" y="1492250"/>
          <p14:tracePt t="21072" x="3714750" y="1498600"/>
          <p14:tracePt t="21087" x="3714750" y="1504950"/>
          <p14:tracePt t="21088" x="3714750" y="1517650"/>
          <p14:tracePt t="21104" x="3714750" y="1536700"/>
          <p14:tracePt t="21121" x="3714750" y="1543050"/>
          <p14:tracePt t="21137" x="3714750" y="1568450"/>
          <p14:tracePt t="21155" x="3714750" y="1574800"/>
          <p14:tracePt t="21172" x="3714750" y="1606550"/>
          <p14:tracePt t="21188" x="3714750" y="1625600"/>
          <p14:tracePt t="21205" x="3714750" y="1638300"/>
          <p14:tracePt t="21222" x="3721100" y="1657350"/>
          <p14:tracePt t="21239" x="3721100" y="1670050"/>
          <p14:tracePt t="21239" x="3721100" y="1676400"/>
          <p14:tracePt t="21255" x="3727450" y="1689100"/>
          <p14:tracePt t="21272" x="3727450" y="1708150"/>
          <p14:tracePt t="21288" x="3727450" y="1727200"/>
          <p14:tracePt t="21305" x="3727450" y="1752600"/>
          <p14:tracePt t="21321" x="3727450" y="1765300"/>
          <p14:tracePt t="21338" x="3727450" y="1790700"/>
          <p14:tracePt t="21356" x="3727450" y="1816100"/>
          <p14:tracePt t="21372" x="3727450" y="1822450"/>
          <p14:tracePt t="21388" x="3727450" y="1828800"/>
          <p14:tracePt t="21423" x="3727450" y="1835150"/>
          <p14:tracePt t="21627" x="3721100" y="1835150"/>
          <p14:tracePt t="21680" x="3721100" y="1822450"/>
          <p14:tracePt t="21701" x="3721100" y="1809750"/>
          <p14:tracePt t="21711" x="3721100" y="1803400"/>
          <p14:tracePt t="21722" x="3721100" y="1797050"/>
          <p14:tracePt t="21738" x="3721100" y="1784350"/>
          <p14:tracePt t="21740" x="3721100" y="1765300"/>
          <p14:tracePt t="21755" x="3727450" y="1746250"/>
          <p14:tracePt t="21771" x="3740150" y="1708150"/>
          <p14:tracePt t="21789" x="3746500" y="1695450"/>
          <p14:tracePt t="21805" x="3759200" y="1663700"/>
          <p14:tracePt t="21821" x="3771900" y="1631950"/>
          <p14:tracePt t="21838" x="3778250" y="1625600"/>
          <p14:tracePt t="21855" x="3790950" y="1606550"/>
          <p14:tracePt t="21872" x="3790950" y="1600200"/>
          <p14:tracePt t="21888" x="3797300" y="1574800"/>
          <p14:tracePt t="21906" x="3797300" y="1562100"/>
          <p14:tracePt t="21922" x="3797300" y="1555750"/>
          <p14:tracePt t="21938" x="3797300" y="1543050"/>
          <p14:tracePt t="21955" x="3797300" y="1530350"/>
          <p14:tracePt t="21994" x="3797300" y="1524000"/>
          <p14:tracePt t="22004" x="3797300" y="1517650"/>
          <p14:tracePt t="22025" x="3797300" y="1511300"/>
          <p14:tracePt t="22189" x="3803650" y="1517650"/>
          <p14:tracePt t="22209" x="3803650" y="1524000"/>
          <p14:tracePt t="22240" x="3803650" y="1530350"/>
          <p14:tracePt t="22262" x="3803650" y="1536700"/>
          <p14:tracePt t="22273" x="3803650" y="1543050"/>
          <p14:tracePt t="22282" x="3803650" y="1549400"/>
          <p14:tracePt t="22297" x="3803650" y="1555750"/>
          <p14:tracePt t="22299" x="3803650" y="1562100"/>
          <p14:tracePt t="22305" x="3803650" y="1568450"/>
          <p14:tracePt t="22322" x="3803650" y="1587500"/>
          <p14:tracePt t="22357" x="3803650" y="1600200"/>
          <p14:tracePt t="22359" x="3803650" y="1606550"/>
          <p14:tracePt t="22371" x="3803650" y="1625600"/>
          <p14:tracePt t="22388" x="3803650" y="1631950"/>
          <p14:tracePt t="22405" x="3797300" y="1651000"/>
          <p14:tracePt t="22439" x="3797300" y="1657350"/>
          <p14:tracePt t="22439" x="3797300" y="1670050"/>
          <p14:tracePt t="22454" x="3797300" y="1676400"/>
          <p14:tracePt t="22470" x="3797300" y="1682750"/>
          <p14:tracePt t="22487" x="3797300" y="1689100"/>
          <p14:tracePt t="22787" x="3797300" y="1682750"/>
          <p14:tracePt t="22799" x="3803650" y="1682750"/>
          <p14:tracePt t="22810" x="3810000" y="1682750"/>
          <p14:tracePt t="22811" x="3816350" y="1682750"/>
          <p14:tracePt t="22821" x="3835400" y="1682750"/>
          <p14:tracePt t="22838" x="3854450" y="1676400"/>
          <p14:tracePt t="22855" x="3892550" y="1676400"/>
          <p14:tracePt t="22871" x="3898900" y="1676400"/>
          <p14:tracePt t="22888" x="3924300" y="1670050"/>
          <p14:tracePt t="22905" x="3943350" y="1670050"/>
          <p14:tracePt t="22923" x="3975100" y="1663700"/>
          <p14:tracePt t="22938" x="4019550" y="1663700"/>
          <p14:tracePt t="22955" x="4038600" y="1663700"/>
          <p14:tracePt t="22972" x="4076700" y="1663700"/>
          <p14:tracePt t="22989" x="4102100" y="1663700"/>
          <p14:tracePt t="23005" x="4121150" y="1663700"/>
          <p14:tracePt t="23022" x="4140200" y="1663700"/>
          <p14:tracePt t="23038" x="4146550" y="1663700"/>
          <p14:tracePt t="23055" x="4152900" y="1663700"/>
          <p14:tracePt t="23072" x="4159250" y="1663700"/>
          <p14:tracePt t="23143" x="4165600" y="1663700"/>
          <p14:tracePt t="23183" x="4171950" y="1663700"/>
          <p14:tracePt t="24690" x="4171950" y="1657350"/>
          <p14:tracePt t="24710" x="4171950" y="1651000"/>
          <p14:tracePt t="24731" x="4171950" y="1644650"/>
          <p14:tracePt t="24752" x="4171950" y="1638300"/>
          <p14:tracePt t="24764" x="4171950" y="1631950"/>
          <p14:tracePt t="24775" x="4178300" y="1631950"/>
          <p14:tracePt t="24777" x="4178300" y="1625600"/>
          <p14:tracePt t="24807" x="4178300" y="1619250"/>
          <p14:tracePt t="24808" x="4178300" y="1612900"/>
          <p14:tracePt t="24821" x="4184650" y="1606550"/>
          <p14:tracePt t="24838" x="4184650" y="1600200"/>
          <p14:tracePt t="24855" x="4184650" y="1587500"/>
          <p14:tracePt t="24872" x="4191000" y="1581150"/>
          <p14:tracePt t="24888" x="4191000" y="1568450"/>
          <p14:tracePt t="24906" x="4191000" y="1549400"/>
          <p14:tracePt t="24921" x="4191000" y="1543050"/>
          <p14:tracePt t="24938" x="4191000" y="1530350"/>
          <p14:tracePt t="24956" x="4191000" y="1517650"/>
          <p14:tracePt t="24972" x="4191000" y="1511300"/>
          <p14:tracePt t="24987" x="4191000" y="1498600"/>
          <p14:tracePt t="25004" x="4191000" y="1492250"/>
          <p14:tracePt t="25022" x="4178300" y="1479550"/>
          <p14:tracePt t="25038" x="4178300" y="1473200"/>
          <p14:tracePt t="25055" x="4165600" y="1454150"/>
          <p14:tracePt t="25072" x="4159250" y="1447800"/>
          <p14:tracePt t="25088" x="4152900" y="1441450"/>
          <p14:tracePt t="25104" x="4140200" y="1428750"/>
          <p14:tracePt t="25150" x="4133850" y="1428750"/>
          <p14:tracePt t="25152" x="4133850" y="1422400"/>
          <p14:tracePt t="25171" x="4127500" y="1422400"/>
          <p14:tracePt t="25173" x="4121150" y="1422400"/>
          <p14:tracePt t="25214" x="4114800" y="1422400"/>
          <p14:tracePt t="25221" x="4108450" y="1422400"/>
          <p14:tracePt t="25328" x="4108450" y="1428750"/>
          <p14:tracePt t="25338" x="4108450" y="1435100"/>
          <p14:tracePt t="25350" x="4108450" y="1441450"/>
          <p14:tracePt t="25370" x="4108450" y="1454150"/>
          <p14:tracePt t="25372" x="4108450" y="1460500"/>
          <p14:tracePt t="25390" x="4108450" y="1466850"/>
          <p14:tracePt t="25391" x="4108450" y="1479550"/>
          <p14:tracePt t="25405" x="4114800" y="1485900"/>
          <p14:tracePt t="25421" x="4121150" y="1492250"/>
          <p14:tracePt t="25438" x="4121150" y="1498600"/>
          <p14:tracePt t="26137" x="4121150" y="1504950"/>
          <p14:tracePt t="26696" x="4127500" y="1504950"/>
          <p14:tracePt t="26707" x="4140200" y="1504950"/>
          <p14:tracePt t="26715" x="4146550" y="1504950"/>
          <p14:tracePt t="26723" x="4178300" y="1504950"/>
          <p14:tracePt t="26739" x="4191000" y="1504950"/>
          <p14:tracePt t="26756" x="4235450" y="1504950"/>
          <p14:tracePt t="26772" x="4254500" y="1504950"/>
          <p14:tracePt t="26789" x="4286250" y="1504950"/>
          <p14:tracePt t="26806" x="4343400" y="1504950"/>
          <p14:tracePt t="26823" x="4368800" y="1504950"/>
          <p14:tracePt t="26839" x="4432300" y="1504950"/>
          <p14:tracePt t="26855" x="4483100" y="1504950"/>
          <p14:tracePt t="26871" x="4502150" y="1504950"/>
          <p14:tracePt t="26888" x="4521200" y="1504950"/>
          <p14:tracePt t="26905" x="4527550" y="1504950"/>
          <p14:tracePt t="26921" x="4533900" y="1504950"/>
          <p14:tracePt t="26938" x="4546600" y="1504950"/>
          <p14:tracePt t="26955" x="4552950" y="1504950"/>
          <p14:tracePt t="26973" x="4565650" y="1504950"/>
          <p14:tracePt t="27006" x="4572000" y="1504950"/>
          <p14:tracePt t="27007" x="4578350" y="1504950"/>
          <p14:tracePt t="27038" x="4591050" y="1504950"/>
          <p14:tracePt t="27038" x="4603750" y="1511300"/>
          <p14:tracePt t="27055" x="4616450" y="1524000"/>
          <p14:tracePt t="27072" x="4629150" y="1524000"/>
          <p14:tracePt t="27087" x="4648200" y="1530350"/>
          <p14:tracePt t="27104" x="4654550" y="1536700"/>
          <p14:tracePt t="27120" x="4660900" y="1543050"/>
          <p14:tracePt t="27137" x="4679950" y="1549400"/>
          <p14:tracePt t="27155" x="4692650" y="1555750"/>
          <p14:tracePt t="27172" x="4711700" y="1574800"/>
          <p14:tracePt t="27188" x="4737100" y="1593850"/>
          <p14:tracePt t="27205" x="4743450" y="1600200"/>
          <p14:tracePt t="27221" x="4756150" y="1619250"/>
          <p14:tracePt t="27238" x="4762500" y="1625600"/>
          <p14:tracePt t="27255" x="4768850" y="1625600"/>
          <p14:tracePt t="27788" x="4768850" y="1631950"/>
          <p14:tracePt t="27827" x="4768850" y="1638300"/>
          <p14:tracePt t="27849" x="4768850" y="1644650"/>
          <p14:tracePt t="27890" x="4775200" y="1644650"/>
          <p14:tracePt t="27911" x="4781550" y="1651000"/>
          <p14:tracePt t="27931" x="4781550" y="1657350"/>
          <p14:tracePt t="27953" x="4787900" y="1657350"/>
          <p14:tracePt t="27983" x="4787900" y="1663700"/>
          <p14:tracePt t="28014" x="4787900" y="1670050"/>
          <p14:tracePt t="28030" x="4794250" y="1676400"/>
          <p14:tracePt t="28045" x="4800600" y="1676400"/>
          <p14:tracePt t="28056" x="4800600" y="1682750"/>
          <p14:tracePt t="28096" x="4806950" y="1689100"/>
          <p14:tracePt t="28117" x="4813300" y="1695450"/>
          <p14:tracePt t="28121" x="4819650" y="1695450"/>
          <p14:tracePt t="28138" x="4819650" y="1701800"/>
          <p14:tracePt t="28139" x="4826000" y="1708150"/>
          <p14:tracePt t="28155" x="4838700" y="1714500"/>
          <p14:tracePt t="28173" x="4851400" y="1720850"/>
          <p14:tracePt t="28189" x="4864100" y="1727200"/>
          <p14:tracePt t="28206" x="4870450" y="1733550"/>
          <p14:tracePt t="28222" x="4876800" y="1733550"/>
          <p14:tracePt t="28239" x="4883150" y="1733550"/>
          <p14:tracePt t="28256" x="4889500" y="1733550"/>
          <p14:tracePt t="28273" x="4908550" y="1733550"/>
          <p14:tracePt t="28289" x="4921250" y="1733550"/>
          <p14:tracePt t="28306" x="4933950" y="1733550"/>
          <p14:tracePt t="28323" x="4953000" y="1733550"/>
          <p14:tracePt t="28339" x="4965700" y="1733550"/>
          <p14:tracePt t="28356" x="4991100" y="1733550"/>
          <p14:tracePt t="28372" x="5029200" y="1733550"/>
          <p14:tracePt t="28389" x="5041900" y="1733550"/>
          <p14:tracePt t="28406" x="5073650" y="1733550"/>
          <p14:tracePt t="28422" x="5080000" y="1733550"/>
          <p14:tracePt t="28439" x="5086350" y="1733550"/>
          <p14:tracePt t="28456" x="5092700" y="1733550"/>
          <p14:tracePt t="28473" x="5099050" y="1733550"/>
          <p14:tracePt t="28514" x="5105400" y="1733550"/>
          <p14:tracePt t="28524" x="5118100" y="1733550"/>
          <p14:tracePt t="28546" x="5124450" y="1727200"/>
          <p14:tracePt t="28556" x="5130800" y="1727200"/>
          <p14:tracePt t="28571" x="5137150" y="1727200"/>
          <p14:tracePt t="28577" x="5149850" y="1727200"/>
          <p14:tracePt t="28588" x="5156200" y="1727200"/>
          <p14:tracePt t="28604" x="5181600" y="1720850"/>
          <p14:tracePt t="28623" x="5194300" y="1714500"/>
          <p14:tracePt t="28639" x="5213350" y="1714500"/>
          <p14:tracePt t="28656" x="5232400" y="1708150"/>
          <p14:tracePt t="28673" x="5238750" y="1701800"/>
          <p14:tracePt t="28689" x="5251450" y="1695450"/>
          <p14:tracePt t="28706" x="5264150" y="1689100"/>
          <p14:tracePt t="28722" x="5276850" y="1682750"/>
          <p14:tracePt t="28739" x="5295900" y="1670050"/>
          <p14:tracePt t="28756" x="5302250" y="1663700"/>
          <p14:tracePt t="28773" x="5321300" y="1644650"/>
          <p14:tracePt t="28789" x="5327650" y="1638300"/>
          <p14:tracePt t="28806" x="5334000" y="1625600"/>
          <p14:tracePt t="28823" x="5340350" y="1612900"/>
          <p14:tracePt t="28839" x="5346700" y="1606550"/>
          <p14:tracePt t="28856" x="5353050" y="1593850"/>
          <p14:tracePt t="28872" x="5353050" y="1581150"/>
          <p14:tracePt t="28889" x="5353050" y="1568450"/>
          <p14:tracePt t="28906" x="5353050" y="1549400"/>
          <p14:tracePt t="28922" x="5353050" y="1536700"/>
          <p14:tracePt t="28939" x="5353050" y="1524000"/>
          <p14:tracePt t="28956" x="5353050" y="1517650"/>
          <p14:tracePt t="28973" x="5353050" y="1504950"/>
          <p14:tracePt t="29025" x="5353050" y="1498600"/>
          <p14:tracePt t="29047" x="5353050" y="1492250"/>
          <p14:tracePt t="29057" x="5353050" y="1485900"/>
          <p14:tracePt t="29088" x="5353050" y="1479550"/>
          <p14:tracePt t="29109" x="5346700" y="1473200"/>
          <p14:tracePt t="29120" x="5346700" y="1466850"/>
          <p14:tracePt t="29141" x="5340350" y="1466850"/>
          <p14:tracePt t="29165" x="5340350" y="1460500"/>
          <p14:tracePt t="29184" x="5334000" y="1454150"/>
          <p14:tracePt t="29193" x="5327650" y="1454150"/>
          <p14:tracePt t="29198" x="5321300" y="1454150"/>
          <p14:tracePt t="29206" x="5321300" y="1447800"/>
          <p14:tracePt t="29222" x="5308600" y="1447800"/>
          <p14:tracePt t="29240" x="5302250" y="1441450"/>
          <p14:tracePt t="29256" x="5295900" y="1441450"/>
          <p14:tracePt t="29273" x="5289550" y="1435100"/>
          <p14:tracePt t="29309" x="5283200" y="1435100"/>
          <p14:tracePt t="29329" x="5276850" y="1435100"/>
          <p14:tracePt t="29339" x="5270500" y="1435100"/>
          <p14:tracePt t="29371" x="5264150" y="1435100"/>
          <p14:tracePt t="29380" x="5257800" y="1435100"/>
          <p14:tracePt t="30490" x="5251450" y="1435100"/>
          <p14:tracePt t="30501" x="5232400" y="1435100"/>
          <p14:tracePt t="30511" x="5187950" y="1428750"/>
          <p14:tracePt t="30522" x="5124450" y="1409700"/>
          <p14:tracePt t="30532" x="5022850" y="1384300"/>
          <p14:tracePt t="30539" x="4660900" y="1276350"/>
          <p14:tracePt t="30556" x="4368800" y="1193800"/>
          <p14:tracePt t="30573" x="3771900" y="1016000"/>
          <p14:tracePt t="30589" x="3238500" y="850900"/>
          <p14:tracePt t="30606" x="3041650" y="800100"/>
          <p14:tracePt t="30622" x="2781300" y="730250"/>
          <p14:tracePt t="30639" x="2679700" y="704850"/>
          <p14:tracePt t="30656" x="2514600" y="666750"/>
          <p14:tracePt t="30672" x="2330450" y="641350"/>
          <p14:tracePt t="30689" x="2228850" y="628650"/>
          <p14:tracePt t="30706" x="2032000" y="603250"/>
          <p14:tracePt t="30722" x="1943100" y="584200"/>
          <p14:tracePt t="30739" x="1790700" y="558800"/>
          <p14:tracePt t="30756" x="1657350" y="533400"/>
          <p14:tracePt t="30772" x="1600200" y="527050"/>
          <p14:tracePt t="30789" x="1479550" y="520700"/>
          <p14:tracePt t="30806" x="1416050" y="514350"/>
          <p14:tracePt t="30822" x="1308100" y="514350"/>
          <p14:tracePt t="30839" x="1219200" y="514350"/>
          <p14:tracePt t="30856" x="1193800" y="514350"/>
          <p14:tracePt t="30872" x="1162050" y="514350"/>
          <p14:tracePt t="30889" x="1149350" y="514350"/>
          <p14:tracePt t="30905" x="1130300" y="520700"/>
          <p14:tracePt t="30922" x="1111250" y="527050"/>
          <p14:tracePt t="30939" x="1104900" y="533400"/>
          <p14:tracePt t="30956" x="1085850" y="533400"/>
          <p14:tracePt t="30973" x="1073150" y="533400"/>
          <p14:tracePt t="30988" x="1041400" y="539750"/>
          <p14:tracePt t="31005" x="1022350" y="539750"/>
          <p14:tracePt t="31021" x="971550" y="546100"/>
          <p14:tracePt t="31038" x="933450" y="546100"/>
          <p14:tracePt t="31056" x="920750" y="546100"/>
          <p14:tracePt t="31073" x="908050" y="546100"/>
          <p14:tracePt t="31090" x="901700" y="546100"/>
          <p14:tracePt t="31105" x="895350" y="546100"/>
          <p14:tracePt t="31121" x="889000" y="546100"/>
          <p14:tracePt t="31138" x="889000" y="552450"/>
          <p14:tracePt t="31179" x="882650" y="552450"/>
          <p14:tracePt t="31201" x="876300" y="552450"/>
          <p14:tracePt t="31203" x="869950" y="552450"/>
          <p14:tracePt t="31222" x="857250" y="552450"/>
          <p14:tracePt t="31224" x="838200" y="546100"/>
          <p14:tracePt t="31239" x="800100" y="527050"/>
          <p14:tracePt t="31256" x="774700" y="520700"/>
          <p14:tracePt t="31273" x="762000" y="514350"/>
          <p14:tracePt t="31395" x="755650" y="508000"/>
          <p14:tracePt t="31425" x="755650" y="501650"/>
          <p14:tracePt t="31436" x="749300" y="501650"/>
          <p14:tracePt t="31458" x="742950" y="501650"/>
          <p14:tracePt t="31458" x="736600" y="495300"/>
          <p14:tracePt t="31753" x="742950" y="495300"/>
          <p14:tracePt t="31759" x="749300" y="495300"/>
          <p14:tracePt t="31786" x="762000" y="495300"/>
          <p14:tracePt t="31795" x="774700" y="495300"/>
          <p14:tracePt t="31799" x="781050" y="495300"/>
          <p14:tracePt t="31806" x="793750" y="495300"/>
          <p14:tracePt t="31822" x="812800" y="495300"/>
          <p14:tracePt t="31840" x="831850" y="495300"/>
          <p14:tracePt t="31855" x="863600" y="495300"/>
          <p14:tracePt t="31873" x="882650" y="495300"/>
          <p14:tracePt t="31873" x="901700" y="495300"/>
          <p14:tracePt t="31890" x="920750" y="495300"/>
          <p14:tracePt t="31906" x="952500" y="495300"/>
          <p14:tracePt t="31924" x="971550" y="495300"/>
          <p14:tracePt t="31940" x="996950" y="495300"/>
          <p14:tracePt t="31957" x="1035050" y="495300"/>
          <p14:tracePt t="31974" x="1047750" y="495300"/>
          <p14:tracePt t="31990" x="1092200" y="495300"/>
          <p14:tracePt t="32007" x="1111250" y="495300"/>
          <p14:tracePt t="32023" x="1143000" y="495300"/>
          <p14:tracePt t="32040" x="1155700" y="495300"/>
          <p14:tracePt t="32086" x="1162050" y="495300"/>
          <p14:tracePt t="32098" x="1174750" y="495300"/>
          <p14:tracePt t="32120" x="1187450" y="495300"/>
          <p14:tracePt t="32130" x="1206500" y="495300"/>
          <p14:tracePt t="32140" x="1212850" y="495300"/>
          <p14:tracePt t="32148" x="1225550" y="495300"/>
          <p14:tracePt t="32157" x="1238250" y="495300"/>
          <p14:tracePt t="32193" x="1244600" y="495300"/>
          <p14:tracePt t="32195" x="1250950" y="495300"/>
          <p14:tracePt t="32207" x="1257300" y="495300"/>
          <p14:tracePt t="32224" x="1276350" y="495300"/>
          <p14:tracePt t="32240" x="1301750" y="495300"/>
          <p14:tracePt t="32257" x="1320800" y="495300"/>
          <p14:tracePt t="32273" x="1339850" y="495300"/>
          <p14:tracePt t="32290" x="1352550" y="495300"/>
          <p14:tracePt t="32381" x="1358900" y="495300"/>
          <p14:tracePt t="32687" x="1365250" y="495300"/>
          <p14:tracePt t="32707" x="1371600" y="495300"/>
          <p14:tracePt t="32718" x="1377950" y="495300"/>
          <p14:tracePt t="32721" x="1397000" y="501650"/>
          <p14:tracePt t="32740" x="1422400" y="514350"/>
          <p14:tracePt t="32741" x="1460500" y="539750"/>
          <p14:tracePt t="32757" x="1574800" y="577850"/>
          <p14:tracePt t="32773" x="1746250" y="641350"/>
          <p14:tracePt t="32790" x="1835150" y="666750"/>
          <p14:tracePt t="32807" x="2019300" y="723900"/>
          <p14:tracePt t="32823" x="2120900" y="762000"/>
          <p14:tracePt t="32840" x="2349500" y="838200"/>
          <p14:tracePt t="32857" x="2603500" y="927100"/>
          <p14:tracePt t="32873" x="2717800" y="965200"/>
          <p14:tracePt t="32890" x="2971800" y="1047750"/>
          <p14:tracePt t="32907" x="3067050" y="1073150"/>
          <p14:tracePt t="32923" x="3244850" y="1123950"/>
          <p14:tracePt t="32940" x="3416300" y="1181100"/>
          <p14:tracePt t="32957" x="3702050" y="1257300"/>
          <p14:tracePt t="32989" x="3898900" y="1320800"/>
          <p14:tracePt t="33023" x="3987800" y="1346200"/>
          <p14:tracePt t="33023" x="4146550" y="1390650"/>
          <p14:tracePt t="33039" x="4222750" y="1416050"/>
          <p14:tracePt t="33057" x="4362450" y="1460500"/>
          <p14:tracePt t="33074" x="4425950" y="1485900"/>
          <p14:tracePt t="33090" x="4565650" y="1530350"/>
          <p14:tracePt t="33107" x="4711700" y="1562100"/>
          <p14:tracePt t="33124" x="4768850" y="1581150"/>
          <p14:tracePt t="33141" x="4838700" y="1600200"/>
          <p14:tracePt t="33156" x="4864100" y="1612900"/>
          <p14:tracePt t="33172" x="4895850" y="1625600"/>
          <p14:tracePt t="33189" x="4921250" y="1631950"/>
          <p14:tracePt t="33207" x="4933950" y="1638300"/>
          <p14:tracePt t="33223" x="4946650" y="1644650"/>
          <p14:tracePt t="33279" x="4953000" y="1644650"/>
          <p14:tracePt t="33299" x="4959350" y="1651000"/>
          <p14:tracePt t="33319" x="4965700" y="1657350"/>
          <p14:tracePt t="33329" x="4972050" y="1657350"/>
          <p14:tracePt t="33340" x="4978400" y="1663700"/>
          <p14:tracePt t="33412" x="4978400" y="1657350"/>
          <p14:tracePt t="33432" x="4978400" y="1651000"/>
          <p14:tracePt t="33454" x="4972050" y="1651000"/>
          <p14:tracePt t="33983" x="4978400" y="1651000"/>
          <p14:tracePt t="34005" x="4984750" y="1651000"/>
          <p14:tracePt t="34016" x="4991100" y="1651000"/>
          <p14:tracePt t="34026" x="4997450" y="1651000"/>
          <p14:tracePt t="34027" x="4997450" y="1644650"/>
          <p14:tracePt t="34041" x="5010150" y="1631950"/>
          <p14:tracePt t="34088" x="5016500" y="1625600"/>
          <p14:tracePt t="34097" x="5016500" y="1619250"/>
          <p14:tracePt t="34108" x="5022850" y="1619250"/>
          <p14:tracePt t="34291" x="5029200" y="1619250"/>
          <p14:tracePt t="34333" x="5035550" y="1619250"/>
          <p14:tracePt t="34343" x="5041900" y="1619250"/>
          <p14:tracePt t="34353" x="5048250" y="1625600"/>
          <p14:tracePt t="34364" x="5054600" y="1625600"/>
          <p14:tracePt t="34373" x="5080000" y="1644650"/>
          <p14:tracePt t="34390" x="5111750" y="1663700"/>
          <p14:tracePt t="34406" x="5130800" y="1670050"/>
          <p14:tracePt t="34423" x="5175250" y="1682750"/>
          <p14:tracePt t="34440" x="5200650" y="1689100"/>
          <p14:tracePt t="34457" x="5213350" y="1695450"/>
          <p14:tracePt t="34473" x="5226050" y="1695450"/>
          <p14:tracePt t="34490" x="5232400" y="1695450"/>
          <p14:tracePt t="34507" x="5245100" y="1695450"/>
          <p14:tracePt t="34524" x="5264150" y="1695450"/>
          <p14:tracePt t="34540" x="5270500" y="1695450"/>
          <p14:tracePt t="34557" x="5283200" y="1695450"/>
          <p14:tracePt t="34573" x="5289550" y="1695450"/>
          <p14:tracePt t="34590" x="5295900" y="1695450"/>
          <p14:tracePt t="34676" x="5295900" y="1689100"/>
          <p14:tracePt t="34687" x="5302250" y="1689100"/>
          <p14:tracePt t="35378" x="5308600" y="1689100"/>
          <p14:tracePt t="35419" x="5314950" y="1689100"/>
          <p14:tracePt t="35439" x="5321300" y="1689100"/>
          <p14:tracePt t="35481" x="5327650" y="1689100"/>
          <p14:tracePt t="35502" x="5334000" y="1689100"/>
          <p14:tracePt t="35533" x="5340350" y="1689100"/>
          <p14:tracePt t="35615" x="5340350" y="1682750"/>
          <p14:tracePt t="35637" x="5340350" y="1676400"/>
          <p14:tracePt t="35639" x="5346700" y="1676400"/>
          <p14:tracePt t="35658" x="5346700" y="1670050"/>
          <p14:tracePt t="38191" x="5334000" y="1663700"/>
          <p14:tracePt t="38202" x="5295900" y="1651000"/>
          <p14:tracePt t="38212" x="5238750" y="1631950"/>
          <p14:tracePt t="38223" x="5162550" y="1606550"/>
          <p14:tracePt t="38233" x="5060950" y="1568450"/>
          <p14:tracePt t="38239" x="4762500" y="1485900"/>
          <p14:tracePt t="38257" x="4584700" y="1435100"/>
          <p14:tracePt t="38273" x="4229100" y="1327150"/>
          <p14:tracePt t="38290" x="3873500" y="1225550"/>
          <p14:tracePt t="38307" x="3676650" y="1174750"/>
          <p14:tracePt t="38323" x="3302000" y="1066800"/>
          <p14:tracePt t="38340" x="3079750" y="996950"/>
          <p14:tracePt t="38358" x="2698750" y="889000"/>
          <p14:tracePt t="38373" x="2413000" y="819150"/>
          <p14:tracePt t="38390" x="2305050" y="787400"/>
          <p14:tracePt t="38407" x="2108200" y="736600"/>
          <p14:tracePt t="38423" x="2019300" y="704850"/>
          <p14:tracePt t="38440" x="1841500" y="654050"/>
          <p14:tracePt t="38457" x="1752600" y="628650"/>
          <p14:tracePt t="38457" x="1651000" y="603250"/>
          <p14:tracePt t="38473" x="1562100" y="571500"/>
          <p14:tracePt t="38490" x="1416050" y="533400"/>
          <p14:tracePt t="38507" x="1352550" y="514350"/>
          <p14:tracePt t="38523" x="1270000" y="488950"/>
          <p14:tracePt t="38540" x="1244600" y="488950"/>
          <p14:tracePt t="38557" x="1225550" y="488950"/>
          <p14:tracePt t="38712" x="1225550" y="501650"/>
          <p14:tracePt t="38732" x="1238250" y="514350"/>
          <p14:tracePt t="38743" x="1250950" y="527050"/>
          <p14:tracePt t="38745" x="1257300" y="539750"/>
          <p14:tracePt t="38757" x="1289050" y="571500"/>
          <p14:tracePt t="38773" x="1301750" y="571500"/>
          <p14:tracePt t="38790" x="1314450" y="590550"/>
          <p14:tracePt t="38857" x="1320800" y="590550"/>
          <p14:tracePt t="38877" x="1327150" y="590550"/>
          <p14:tracePt t="38887" x="1333500" y="596900"/>
          <p14:tracePt t="38908" x="1339850" y="596900"/>
          <p14:tracePt t="38910" x="1352550" y="603250"/>
          <p14:tracePt t="38923" x="1371600" y="609600"/>
          <p14:tracePt t="38940" x="1397000" y="622300"/>
          <p14:tracePt t="38956" x="1422400" y="628650"/>
          <p14:tracePt t="39022" x="1428750" y="628650"/>
          <p14:tracePt t="39063" x="1435100" y="628650"/>
          <p14:tracePt t="39105" x="1441450" y="628650"/>
          <p14:tracePt t="39116" x="1447800" y="628650"/>
          <p14:tracePt t="39125" x="1454150" y="635000"/>
          <p14:tracePt t="39136" x="1466850" y="635000"/>
          <p14:tracePt t="39139" x="1479550" y="635000"/>
          <p14:tracePt t="39157" x="1498600" y="647700"/>
          <p14:tracePt t="39172" x="1524000" y="654050"/>
          <p14:tracePt t="39861" x="1517650" y="654050"/>
          <p14:tracePt t="39993" x="1511300" y="654050"/>
          <p14:tracePt t="40004" x="1498600" y="654050"/>
          <p14:tracePt t="40024" x="1492250" y="654050"/>
          <p14:tracePt t="40037" x="1479550" y="654050"/>
          <p14:tracePt t="40055" x="1473200" y="654050"/>
          <p14:tracePt t="40066" x="1466850" y="654050"/>
          <p14:tracePt t="40081" x="1460500" y="654050"/>
          <p14:tracePt t="40117" x="1454150" y="654050"/>
          <p14:tracePt t="40128" x="1447800" y="654050"/>
          <p14:tracePt t="40148" x="1435100" y="654050"/>
          <p14:tracePt t="40159" x="1422400" y="654050"/>
          <p14:tracePt t="40180" x="1409700" y="654050"/>
          <p14:tracePt t="40190" x="1397000" y="654050"/>
          <p14:tracePt t="40192" x="1390650" y="654050"/>
          <p14:tracePt t="40207" x="1371600" y="654050"/>
          <p14:tracePt t="40223" x="1365250" y="654050"/>
          <p14:tracePt t="40240" x="1352550" y="654050"/>
          <p14:tracePt t="40257" x="1339850" y="654050"/>
          <p14:tracePt t="40257" x="1327150" y="654050"/>
          <p14:tracePt t="40273" x="1320800" y="654050"/>
          <p14:tracePt t="40290" x="1301750" y="654050"/>
          <p14:tracePt t="40307" x="1289050" y="654050"/>
          <p14:tracePt t="40323" x="1250950" y="654050"/>
          <p14:tracePt t="40340" x="1219200" y="654050"/>
          <p14:tracePt t="40357" x="1206500" y="654050"/>
          <p14:tracePt t="40373" x="1181100" y="654050"/>
          <p14:tracePt t="40390" x="1168400" y="654050"/>
          <p14:tracePt t="40407" x="1155700" y="654050"/>
          <p14:tracePt t="40423" x="1143000" y="654050"/>
          <p14:tracePt t="40440" x="1136650" y="654050"/>
          <p14:tracePt t="40457" x="1117600" y="654050"/>
          <p14:tracePt t="40473" x="1104900" y="654050"/>
          <p14:tracePt t="40490" x="1079500" y="654050"/>
          <p14:tracePt t="40507" x="1060450" y="654050"/>
          <p14:tracePt t="40523" x="1035050" y="654050"/>
          <p14:tracePt t="40540" x="1016000" y="654050"/>
          <p14:tracePt t="40577" x="1009650" y="654050"/>
          <p14:tracePt t="40597" x="1003300" y="654050"/>
          <p14:tracePt t="40608" x="996950" y="654050"/>
          <p14:tracePt t="40615" x="990600" y="654050"/>
          <p14:tracePt t="40623" x="977900" y="654050"/>
          <p14:tracePt t="40640" x="958850" y="654050"/>
          <p14:tracePt t="40657" x="939800" y="654050"/>
          <p14:tracePt t="40677" x="920750" y="654050"/>
          <p14:tracePt t="40690" x="889000" y="654050"/>
          <p14:tracePt t="40707" x="869950" y="654050"/>
          <p14:tracePt t="40723" x="850900" y="654050"/>
          <p14:tracePt t="40740" x="812800" y="654050"/>
          <p14:tracePt t="40757" x="793750" y="654050"/>
          <p14:tracePt t="40773" x="755650" y="654050"/>
          <p14:tracePt t="40790" x="711200" y="654050"/>
          <p14:tracePt t="40807" x="698500" y="654050"/>
          <p14:tracePt t="40823" x="666750" y="654050"/>
          <p14:tracePt t="40840" x="647700" y="654050"/>
          <p14:tracePt t="40857" x="628650" y="654050"/>
          <p14:tracePt t="40873" x="615950" y="654050"/>
          <p14:tracePt t="41237" x="622300" y="654050"/>
          <p14:tracePt t="41239" x="628650" y="654050"/>
          <p14:tracePt t="41257" x="641350" y="654050"/>
          <p14:tracePt t="41273" x="660400" y="654050"/>
          <p14:tracePt t="41275" x="704850" y="654050"/>
          <p14:tracePt t="41290" x="749300" y="654050"/>
          <p14:tracePt t="41307" x="838200" y="654050"/>
          <p14:tracePt t="41323" x="933450" y="654050"/>
          <p14:tracePt t="41340" x="1003300" y="654050"/>
          <p14:tracePt t="41357" x="1123950" y="660400"/>
          <p14:tracePt t="41373" x="1200150" y="679450"/>
          <p14:tracePt t="41390" x="1377950" y="717550"/>
          <p14:tracePt t="41407" x="1562100" y="768350"/>
          <p14:tracePt t="41423" x="1663700" y="793750"/>
          <p14:tracePt t="41440" x="1841500" y="838200"/>
          <p14:tracePt t="41457" x="1917700" y="850900"/>
          <p14:tracePt t="41473" x="2063750" y="876300"/>
          <p14:tracePt t="41490" x="2203450" y="882650"/>
          <p14:tracePt t="41507" x="2266950" y="882650"/>
          <p14:tracePt t="41523" x="2419350" y="882650"/>
          <p14:tracePt t="41540" x="2508250" y="889000"/>
          <p14:tracePt t="41556" x="2660650" y="889000"/>
          <p14:tracePt t="41573" x="2787650" y="901700"/>
          <p14:tracePt t="41589" x="2857500" y="908050"/>
          <p14:tracePt t="41607" x="3003550" y="933450"/>
          <p14:tracePt t="41623" x="3086100" y="952500"/>
          <p14:tracePt t="41640" x="3276600" y="996950"/>
          <p14:tracePt t="41657" x="3486150" y="1060450"/>
          <p14:tracePt t="41673" x="3587750" y="1085850"/>
          <p14:tracePt t="41691" x="3765550" y="1123950"/>
          <p14:tracePt t="41705" x="3829050" y="1136650"/>
          <p14:tracePt t="41722" x="3956050" y="1174750"/>
          <p14:tracePt t="41740" x="4102100" y="1212850"/>
          <p14:tracePt t="41757" x="4203700" y="1244600"/>
          <p14:tracePt t="41773" x="4413250" y="1308100"/>
          <p14:tracePt t="41790" x="4546600" y="1346200"/>
          <p14:tracePt t="41807" x="4813300" y="1422400"/>
          <p14:tracePt t="41823" x="4946650" y="1460500"/>
          <p14:tracePt t="41823" x="5048250" y="1492250"/>
          <p14:tracePt t="41840" x="5149850" y="1517650"/>
          <p14:tracePt t="41857" x="5327650" y="1568450"/>
          <p14:tracePt t="41873" x="5416550" y="1593850"/>
          <p14:tracePt t="41890" x="5568950" y="1638300"/>
          <p14:tracePt t="41907" x="5746750" y="1695450"/>
          <p14:tracePt t="41923" x="5822950" y="1720850"/>
          <p14:tracePt t="41940" x="5981700" y="1771650"/>
          <p14:tracePt t="41957" x="6051550" y="1797050"/>
          <p14:tracePt t="41973" x="6165850" y="1841500"/>
          <p14:tracePt t="41990" x="6235700" y="1860550"/>
          <p14:tracePt t="42007" x="6254750" y="1866900"/>
          <p14:tracePt t="42023" x="6280150" y="1873250"/>
          <p14:tracePt t="42059" x="6286500" y="1873250"/>
          <p14:tracePt t="42059" x="6292850" y="1873250"/>
          <p14:tracePt t="42072" x="6299200" y="1879600"/>
          <p14:tracePt t="42089" x="6311900" y="1879600"/>
          <p14:tracePt t="42106" x="6318250" y="1885950"/>
          <p14:tracePt t="42123" x="6324600" y="1885950"/>
          <p14:tracePt t="42203" x="6318250" y="1879600"/>
          <p14:tracePt t="42214" x="6311900" y="1866900"/>
          <p14:tracePt t="42224" x="6292850" y="1847850"/>
          <p14:tracePt t="42225" x="6280150" y="1828800"/>
          <p14:tracePt t="42239" x="6229350" y="1778000"/>
          <p14:tracePt t="42255" x="6210300" y="1758950"/>
          <p14:tracePt t="42273" x="6191250" y="1739900"/>
          <p14:tracePt t="42328" x="6184900" y="1733550"/>
          <p14:tracePt t="42359" x="6178550" y="1733550"/>
          <p14:tracePt t="42369" x="6172200" y="1727200"/>
          <p14:tracePt t="42391" x="6159500" y="1720850"/>
          <p14:tracePt t="42393" x="6153150" y="1720850"/>
          <p14:tracePt t="42407" x="6146800" y="1720850"/>
          <p14:tracePt t="42423" x="6140450" y="1720850"/>
          <p14:tracePt t="42440" x="6134100" y="1720850"/>
          <p14:tracePt t="42457" x="6127750" y="1714500"/>
          <p14:tracePt t="42473" x="6102350" y="1708150"/>
          <p14:tracePt t="42490" x="6064250" y="1701800"/>
          <p14:tracePt t="42507" x="6045200" y="1701800"/>
          <p14:tracePt t="42523" x="6019800" y="1695450"/>
          <p14:tracePt t="42540" x="6007100" y="1695450"/>
          <p14:tracePt t="42874" x="6013450" y="1695450"/>
          <p14:tracePt t="42894" x="6019800" y="1695450"/>
          <p14:tracePt t="42903" x="6026150" y="1695450"/>
          <p14:tracePt t="42908" x="6032500" y="1695450"/>
          <p14:tracePt t="42925" x="6045200" y="1695450"/>
          <p14:tracePt t="42927" x="6051550" y="1695450"/>
          <p14:tracePt t="42940" x="6064250" y="1695450"/>
          <p14:tracePt t="42957" x="6070600" y="1695450"/>
          <p14:tracePt t="42973" x="6076950" y="1695450"/>
          <p14:tracePt t="42989" x="6083300" y="1695450"/>
          <p14:tracePt t="43007" x="6089650" y="1695450"/>
          <p14:tracePt t="43023" x="6096000" y="1695450"/>
          <p14:tracePt t="43040" x="6102350" y="1695450"/>
          <p14:tracePt t="43057" x="6108700" y="1695450"/>
          <p14:tracePt t="43074" x="6121400" y="1695450"/>
          <p14:tracePt t="43090" x="6127750" y="1695450"/>
          <p14:tracePt t="43447" x="6134100" y="1695450"/>
          <p14:tracePt t="43478" x="6146800" y="1695450"/>
          <p14:tracePt t="43498" x="6159500" y="1695450"/>
          <p14:tracePt t="43515" x="6178550" y="1689100"/>
          <p14:tracePt t="43519" x="6184900" y="1682750"/>
          <p14:tracePt t="43523" x="6203950" y="1682750"/>
          <p14:tracePt t="43539" x="6242050" y="1670050"/>
          <p14:tracePt t="43557" x="6261100" y="1663700"/>
          <p14:tracePt t="43573" x="6273800" y="1657350"/>
          <p14:tracePt t="43590" x="6299200" y="1644650"/>
          <p14:tracePt t="43607" x="6330950" y="1638300"/>
          <p14:tracePt t="43623" x="6350000" y="1631950"/>
          <p14:tracePt t="43640" x="6369050" y="1625600"/>
          <p14:tracePt t="43657" x="6381750" y="1625600"/>
          <p14:tracePt t="43673" x="6394450" y="1612900"/>
          <p14:tracePt t="43690" x="6407150" y="1606550"/>
          <p14:tracePt t="43707" x="6407150" y="1600200"/>
          <p14:tracePt t="43738" x="6419850" y="1587500"/>
          <p14:tracePt t="43739" x="6426200" y="1581150"/>
          <p14:tracePt t="43756" x="6432550" y="1568450"/>
          <p14:tracePt t="43773" x="6451600" y="1555750"/>
          <p14:tracePt t="43790" x="6451600" y="1549400"/>
          <p14:tracePt t="43807" x="6464300" y="1536700"/>
          <p14:tracePt t="43823" x="6470650" y="1524000"/>
          <p14:tracePt t="43840" x="6470650" y="1504950"/>
          <p14:tracePt t="43857" x="6470650" y="1485900"/>
          <p14:tracePt t="43873" x="6470650" y="1473200"/>
          <p14:tracePt t="43890" x="6470650" y="1460500"/>
          <p14:tracePt t="43907" x="6470650" y="1447800"/>
          <p14:tracePt t="43923" x="6470650" y="1441450"/>
          <p14:tracePt t="43940" x="6464300" y="1428750"/>
          <p14:tracePt t="43978" x="6457950" y="1428750"/>
          <p14:tracePt t="43999" x="6451600" y="1428750"/>
          <p14:tracePt t="44039" x="6445250" y="1428750"/>
          <p14:tracePt t="44081" x="6438900" y="1428750"/>
          <p14:tracePt t="44098" x="6432550" y="1435100"/>
          <p14:tracePt t="44105" x="6426200" y="1435100"/>
          <p14:tracePt t="44106" x="6426200" y="1441450"/>
          <p14:tracePt t="44122" x="6426200" y="1454150"/>
          <p14:tracePt t="44140" x="6426200" y="1460500"/>
          <p14:tracePt t="44176" x="6426200" y="1466850"/>
          <p14:tracePt t="44189" x="6426200" y="1473200"/>
          <p14:tracePt t="44207" x="6426200" y="1479550"/>
          <p14:tracePt t="44207" x="6426200" y="1485900"/>
          <p14:tracePt t="44222" x="6426200" y="1492250"/>
          <p14:tracePt t="44239" x="6426200" y="1498600"/>
          <p14:tracePt t="44257" x="6426200" y="1504950"/>
          <p14:tracePt t="44301" x="6426200" y="1511300"/>
          <p14:tracePt t="45206" x="6419850" y="1511300"/>
          <p14:tracePt t="45227" x="6413500" y="1511300"/>
          <p14:tracePt t="45249" x="6407150" y="1511300"/>
          <p14:tracePt t="45259" x="6394450" y="1504950"/>
          <p14:tracePt t="45272" x="6381750" y="1492250"/>
          <p14:tracePt t="45280" x="6369050" y="1485900"/>
          <p14:tracePt t="45288" x="6324600" y="1460500"/>
          <p14:tracePt t="45307" x="6248400" y="1435100"/>
          <p14:tracePt t="45323" x="6203950" y="1416050"/>
          <p14:tracePt t="45340" x="6076950" y="1384300"/>
          <p14:tracePt t="45357" x="6013450" y="1365250"/>
          <p14:tracePt t="45373" x="5886450" y="1346200"/>
          <p14:tracePt t="45390" x="5765800" y="1327150"/>
          <p14:tracePt t="45407" x="5721350" y="1320800"/>
          <p14:tracePt t="45423" x="5645150" y="1320800"/>
          <p14:tracePt t="45440" x="5600700" y="1320800"/>
          <p14:tracePt t="45456" x="5511800" y="1320800"/>
          <p14:tracePt t="45473" x="5410200" y="1320800"/>
          <p14:tracePt t="45490" x="5359400" y="1320800"/>
          <p14:tracePt t="45506" x="5257800" y="1320800"/>
          <p14:tracePt t="45523" x="5213350" y="1320800"/>
          <p14:tracePt t="45539" x="5137150" y="1320800"/>
          <p14:tracePt t="45557" x="5067300" y="1320800"/>
          <p14:tracePt t="45573" x="5041900" y="1320800"/>
          <p14:tracePt t="45590" x="5003800" y="1333500"/>
          <p14:tracePt t="45606" x="4984750" y="1339850"/>
          <p14:tracePt t="45623" x="4953000" y="1352550"/>
          <p14:tracePt t="45640" x="4940300" y="1358900"/>
          <p14:tracePt t="45657" x="4933950" y="1358900"/>
          <p14:tracePt t="45673" x="4927600" y="1365250"/>
          <p14:tracePt t="45689" x="4921250" y="1371600"/>
          <p14:tracePt t="45707" x="4914900" y="1371600"/>
          <p14:tracePt t="45822" x="4921250" y="1371600"/>
          <p14:tracePt t="45833" x="4927600" y="1371600"/>
          <p14:tracePt t="45843" x="4940300" y="1371600"/>
          <p14:tracePt t="45845" x="4959350" y="1371600"/>
          <p14:tracePt t="45856" x="4984750" y="1365250"/>
          <p14:tracePt t="45873" x="5073650" y="1358900"/>
          <p14:tracePt t="45889" x="5181600" y="1358900"/>
          <p14:tracePt t="45907" x="5245100" y="1352550"/>
          <p14:tracePt t="45923" x="5378450" y="1352550"/>
          <p14:tracePt t="45940" x="5511800" y="1352550"/>
          <p14:tracePt t="45956" x="5562600" y="1352550"/>
          <p14:tracePt t="45973" x="5651500" y="1352550"/>
          <p14:tracePt t="45989" x="5695950" y="1352550"/>
          <p14:tracePt t="46007" x="5765800" y="1352550"/>
          <p14:tracePt t="46023" x="5829300" y="1352550"/>
          <p14:tracePt t="46040" x="5867400" y="1352550"/>
          <p14:tracePt t="46057" x="5937250" y="1365250"/>
          <p14:tracePt t="46072" x="5969000" y="1371600"/>
          <p14:tracePt t="46089" x="6045200" y="1397000"/>
          <p14:tracePt t="46107" x="6089650" y="1416050"/>
          <p14:tracePt t="46123" x="6102350" y="1416050"/>
          <p14:tracePt t="46140" x="6121400" y="1422400"/>
          <p14:tracePt t="46157" x="6121400" y="1428750"/>
          <p14:tracePt t="46172" x="6146800" y="1454150"/>
          <p14:tracePt t="46189" x="6165850" y="1466850"/>
          <p14:tracePt t="46205" x="6203950" y="1498600"/>
          <p14:tracePt t="46222" x="6235700" y="1530350"/>
          <p14:tracePt t="46240" x="6242050" y="1543050"/>
          <p14:tracePt t="46257" x="6254750" y="1549400"/>
          <p14:tracePt t="46273" x="6261100" y="1549400"/>
          <p14:tracePt t="46463" x="6254750" y="1536700"/>
          <p14:tracePt t="46474" x="6235700" y="1524000"/>
          <p14:tracePt t="46476" x="6216650" y="1511300"/>
          <p14:tracePt t="46490" x="6140450" y="1454150"/>
          <p14:tracePt t="46507" x="6089650" y="1422400"/>
          <p14:tracePt t="46523" x="5988050" y="1371600"/>
          <p14:tracePt t="46539" x="5899150" y="1333500"/>
          <p14:tracePt t="46557" x="5867400" y="1320800"/>
          <p14:tracePt t="46573" x="5791200" y="1308100"/>
          <p14:tracePt t="46590" x="5759450" y="1289050"/>
          <p14:tracePt t="46607" x="5695950" y="1282700"/>
          <p14:tracePt t="46624" x="5664200" y="1276350"/>
          <p14:tracePt t="46639" x="5594350" y="1270000"/>
          <p14:tracePt t="46657" x="5537200" y="1270000"/>
          <p14:tracePt t="46673" x="5511800" y="1270000"/>
          <p14:tracePt t="46690" x="5461000" y="1270000"/>
          <p14:tracePt t="46707" x="5441950" y="1270000"/>
          <p14:tracePt t="46723" x="5397500" y="1276350"/>
          <p14:tracePt t="46740" x="5353050" y="1295400"/>
          <p14:tracePt t="46758" x="5327650" y="1301750"/>
          <p14:tracePt t="46773" x="5276850" y="1314450"/>
          <p14:tracePt t="46790" x="5251450" y="1320800"/>
          <p14:tracePt t="46806" x="5200650" y="1333500"/>
          <p14:tracePt t="46823" x="5149850" y="1346200"/>
          <p14:tracePt t="46839" x="5124450" y="1352550"/>
          <p14:tracePt t="46857" x="5080000" y="1365250"/>
          <p14:tracePt t="46873" x="5073650" y="1371600"/>
          <p14:tracePt t="46889" x="5048250" y="1384300"/>
          <p14:tracePt t="46907" x="5035550" y="1403350"/>
          <p14:tracePt t="46923" x="5035550" y="1409700"/>
          <p14:tracePt t="46940" x="5029200" y="1409700"/>
          <p14:tracePt t="47077" x="5029200" y="1403350"/>
          <p14:tracePt t="47087" x="5041900" y="1397000"/>
          <p14:tracePt t="47088" x="5054600" y="1390650"/>
          <p14:tracePt t="47108" x="5067300" y="1390650"/>
          <p14:tracePt t="47118" x="5086350" y="1384300"/>
          <p14:tracePt t="47123" x="5130800" y="1377950"/>
          <p14:tracePt t="47140" x="5162550" y="1371600"/>
          <p14:tracePt t="47157" x="5213350" y="1358900"/>
          <p14:tracePt t="47174" x="5238750" y="1352550"/>
          <p14:tracePt t="47189" x="5295900" y="1346200"/>
          <p14:tracePt t="47205" x="5346700" y="1339850"/>
          <p14:tracePt t="47223" x="5372100" y="1339850"/>
          <p14:tracePt t="47240" x="5429250" y="1339850"/>
          <p14:tracePt t="47256" x="5461000" y="1339850"/>
          <p14:tracePt t="47273" x="5518150" y="1339850"/>
          <p14:tracePt t="47290" x="5575300" y="1339850"/>
          <p14:tracePt t="47307" x="5600700" y="1339850"/>
          <p14:tracePt t="47323" x="5664200" y="1339850"/>
          <p14:tracePt t="47340" x="5715000" y="1352550"/>
          <p14:tracePt t="47357" x="5803900" y="1377950"/>
          <p14:tracePt t="47373" x="5911850" y="1409700"/>
          <p14:tracePt t="47390" x="5956300" y="1422400"/>
          <p14:tracePt t="47406" x="6019800" y="1447800"/>
          <p14:tracePt t="47423" x="6038850" y="1447800"/>
          <p14:tracePt t="47440" x="6057900" y="1460500"/>
          <p14:tracePt t="47456" x="6083300" y="1479550"/>
          <p14:tracePt t="47473" x="6096000" y="1492250"/>
          <p14:tracePt t="47489" x="6134100" y="1530350"/>
          <p14:tracePt t="47507" x="6153150" y="1555750"/>
          <p14:tracePt t="47523" x="6191250" y="1593850"/>
          <p14:tracePt t="47539" x="6216650" y="1619250"/>
          <p14:tracePt t="47741" x="6216650" y="1606550"/>
          <p14:tracePt t="47749" x="6210300" y="1593850"/>
          <p14:tracePt t="47761" x="6203950" y="1581150"/>
          <p14:tracePt t="47773" x="6191250" y="1568450"/>
          <p14:tracePt t="47776" x="6184900" y="1549400"/>
          <p14:tracePt t="47789" x="6159500" y="1511300"/>
          <p14:tracePt t="47805" x="6140450" y="1492250"/>
          <p14:tracePt t="47823" x="6115050" y="1466850"/>
          <p14:tracePt t="47840" x="6083300" y="1447800"/>
          <p14:tracePt t="47857" x="6076950" y="1435100"/>
          <p14:tracePt t="47873" x="6026150" y="1416050"/>
          <p14:tracePt t="47890" x="5988050" y="1397000"/>
          <p14:tracePt t="47907" x="5905500" y="1390650"/>
          <p14:tracePt t="47923" x="5816600" y="1384300"/>
          <p14:tracePt t="47940" x="5772150" y="1384300"/>
          <p14:tracePt t="47956" x="5683250" y="1384300"/>
          <p14:tracePt t="47973" x="5638800" y="1384300"/>
          <p14:tracePt t="47989" x="5562600" y="1384300"/>
          <p14:tracePt t="48007" x="5486400" y="1384300"/>
          <p14:tracePt t="48023" x="5454650" y="1384300"/>
          <p14:tracePt t="48042" x="5384800" y="1384300"/>
          <p14:tracePt t="48056" x="5353050" y="1384300"/>
          <p14:tracePt t="48072" x="5295900" y="1384300"/>
          <p14:tracePt t="48089" x="5257800" y="1390650"/>
          <p14:tracePt t="48105" x="5213350" y="1403350"/>
          <p14:tracePt t="48123" x="5156200" y="1416050"/>
          <p14:tracePt t="48140" x="5118100" y="1435100"/>
          <p14:tracePt t="48157" x="5060950" y="1454150"/>
          <p14:tracePt t="48172" x="5041900" y="1460500"/>
          <p14:tracePt t="48189" x="5003800" y="1473200"/>
          <p14:tracePt t="48207" x="4984750" y="1479550"/>
          <p14:tracePt t="48223" x="4978400" y="1485900"/>
          <p14:tracePt t="49576" x="4984750" y="1485900"/>
          <p14:tracePt t="49617" x="4991100" y="1485900"/>
          <p14:tracePt t="50339" x="4991100" y="1492250"/>
          <p14:tracePt t="50370" x="4978400" y="1492250"/>
          <p14:tracePt t="50381" x="4965700" y="1498600"/>
          <p14:tracePt t="50392" x="4940300" y="1498600"/>
          <p14:tracePt t="50394" x="4914900" y="1498600"/>
          <p14:tracePt t="50407" x="4838700" y="1498600"/>
          <p14:tracePt t="50424" x="4794250" y="1504950"/>
          <p14:tracePt t="50441" x="4724400" y="1504950"/>
          <p14:tracePt t="50457" x="4679950" y="1517650"/>
          <p14:tracePt t="50474" x="4641850" y="1524000"/>
          <p14:tracePt t="50491" x="4591050" y="1536700"/>
          <p14:tracePt t="50508" x="4565650" y="1549400"/>
          <p14:tracePt t="50524" x="4514850" y="1562100"/>
          <p14:tracePt t="50541" x="4476750" y="1581150"/>
          <p14:tracePt t="50557" x="4451350" y="1587500"/>
          <p14:tracePt t="50574" x="4413250" y="1593850"/>
          <p14:tracePt t="50591" x="4375150" y="1600200"/>
          <p14:tracePt t="50607" x="4286250" y="1600200"/>
          <p14:tracePt t="50624" x="4152900" y="1581150"/>
          <p14:tracePt t="50641" x="4076700" y="1574800"/>
          <p14:tracePt t="50658" x="3930650" y="1549400"/>
          <p14:tracePt t="50674" x="3854450" y="1530350"/>
          <p14:tracePt t="50691" x="3714750" y="1524000"/>
          <p14:tracePt t="50707" x="3581400" y="1511300"/>
          <p14:tracePt t="50724" x="3505200" y="1511300"/>
          <p14:tracePt t="50741" x="3365500" y="1511300"/>
          <p14:tracePt t="50757" x="3289300" y="1511300"/>
          <p14:tracePt t="50774" x="3136900" y="1511300"/>
          <p14:tracePt t="50791" x="2978150" y="1511300"/>
          <p14:tracePt t="50809" x="2901950" y="1511300"/>
          <p14:tracePt t="50824" x="2787650" y="1511300"/>
          <p14:tracePt t="50841" x="2749550" y="1511300"/>
          <p14:tracePt t="50857" x="2711450" y="1511300"/>
          <p14:tracePt t="50963" x="2717800" y="1511300"/>
          <p14:tracePt t="50974" x="2730500" y="1511300"/>
          <p14:tracePt t="50983" x="2749550" y="1511300"/>
          <p14:tracePt t="50993" x="2774950" y="1511300"/>
          <p14:tracePt t="51007" x="2813050" y="1511300"/>
          <p14:tracePt t="51009" x="2857500" y="1511300"/>
          <p14:tracePt t="51024" x="3009900" y="1511300"/>
          <p14:tracePt t="51056" x="3194050" y="1511300"/>
          <p14:tracePt t="51057" x="3289300" y="1511300"/>
          <p14:tracePt t="51073" x="3524250" y="1511300"/>
          <p14:tracePt t="51089" x="3657600" y="1511300"/>
          <p14:tracePt t="51106" x="3911600" y="1511300"/>
          <p14:tracePt t="51125" x="4146550" y="1511300"/>
          <p14:tracePt t="51141" x="4349750" y="1511300"/>
          <p14:tracePt t="51159" x="4438650" y="1511300"/>
          <p14:tracePt t="51174" x="4514850" y="1511300"/>
          <p14:tracePt t="51190" x="4641850" y="1511300"/>
          <p14:tracePt t="51207" x="4775200" y="1511300"/>
          <p14:tracePt t="51224" x="4838700" y="1511300"/>
          <p14:tracePt t="51241" x="4972050" y="1511300"/>
          <p14:tracePt t="51257" x="5099050" y="1511300"/>
          <p14:tracePt t="51274" x="5168900" y="1511300"/>
          <p14:tracePt t="51291" x="5264150" y="1511300"/>
          <p14:tracePt t="51308" x="5308600" y="1511300"/>
          <p14:tracePt t="51325" x="5378450" y="1511300"/>
          <p14:tracePt t="51341" x="5416550" y="1511300"/>
          <p14:tracePt t="51357" x="5435600" y="1511300"/>
          <p14:tracePt t="51374" x="5448300" y="1511300"/>
          <p14:tracePt t="52823" x="5454650" y="1511300"/>
          <p14:tracePt t="52864" x="5461000" y="1511300"/>
          <p14:tracePt t="55184" x="5467350" y="1511300"/>
          <p14:tracePt t="56070" x="5473700" y="1511300"/>
          <p14:tracePt t="56090" x="5480050" y="1511300"/>
          <p14:tracePt t="57425" x="5480050" y="1517650"/>
          <p14:tracePt t="57465" x="5486400" y="1524000"/>
          <p14:tracePt t="60640" x="5486400" y="1530350"/>
          <p14:tracePt t="60650" x="5486400" y="1536700"/>
          <p14:tracePt t="60662" x="5480050" y="1536700"/>
          <p14:tracePt t="60664" x="5473700" y="1543050"/>
          <p14:tracePt t="60674" x="5467350" y="1543050"/>
          <p14:tracePt t="60690" x="5448300" y="1555750"/>
          <p14:tracePt t="60707" x="5410200" y="1574800"/>
          <p14:tracePt t="60724" x="5384800" y="1581150"/>
          <p14:tracePt t="60740" x="5308600" y="1600200"/>
          <p14:tracePt t="60757" x="5251450" y="1619250"/>
          <p14:tracePt t="60774" x="5111750" y="1663700"/>
          <p14:tracePt t="60790" x="4959350" y="1701800"/>
          <p14:tracePt t="60807" x="4876800" y="1720850"/>
          <p14:tracePt t="60824" x="4743450" y="1765300"/>
          <p14:tracePt t="60840" x="4699000" y="1778000"/>
          <p14:tracePt t="60857" x="4559300" y="1816100"/>
          <p14:tracePt t="60874" x="4425950" y="1854200"/>
          <p14:tracePt t="60891" x="4349750" y="1873250"/>
          <p14:tracePt t="60907" x="4159250" y="1936750"/>
          <p14:tracePt t="60924" x="4044950" y="1974850"/>
          <p14:tracePt t="60941" x="3797300" y="2051050"/>
          <p14:tracePt t="60957" x="3505200" y="2139950"/>
          <p14:tracePt t="60974" x="3352800" y="2184400"/>
          <p14:tracePt t="60990" x="2990850" y="2241550"/>
          <p14:tracePt t="61007" x="2800350" y="2266950"/>
          <p14:tracePt t="61024" x="2482850" y="2286000"/>
          <p14:tracePt t="61040" x="2235200" y="2298700"/>
          <p14:tracePt t="61057" x="2139950" y="2298700"/>
          <p14:tracePt t="61074" x="1987550" y="2305050"/>
          <p14:tracePt t="61089" x="1943100" y="2305050"/>
          <p14:tracePt t="61107" x="1873250" y="2317750"/>
          <p14:tracePt t="61124" x="1822450" y="2330450"/>
          <p14:tracePt t="61140" x="1797050" y="2336800"/>
          <p14:tracePt t="61158" x="1733550" y="2355850"/>
          <p14:tracePt t="61174" x="1701800" y="2374900"/>
          <p14:tracePt t="61191" x="1587500" y="2400300"/>
          <p14:tracePt t="61206" x="1454150" y="2432050"/>
          <p14:tracePt t="61224" x="1384300" y="2438400"/>
          <p14:tracePt t="61240" x="1231900" y="2457450"/>
          <p14:tracePt t="61257" x="1174750" y="2457450"/>
          <p14:tracePt t="61274" x="1085850" y="2457450"/>
          <p14:tracePt t="61290" x="1066800" y="2457450"/>
          <p14:tracePt t="61307" x="1054100" y="2457450"/>
          <p14:tracePt t="61369" x="1047750" y="2457450"/>
          <p14:tracePt t="61421" x="1047750" y="2463800"/>
          <p14:tracePt t="61442" x="1041400" y="2463800"/>
          <p14:tracePt t="61452" x="1035050" y="2463800"/>
          <p14:tracePt t="61456" x="1028700" y="2463800"/>
          <p14:tracePt t="61474" x="1016000" y="2463800"/>
          <p14:tracePt t="61476" x="996950" y="2470150"/>
          <p14:tracePt t="61490" x="952500" y="2476500"/>
          <p14:tracePt t="61507" x="939800" y="2476500"/>
          <p14:tracePt t="61524" x="901700" y="2482850"/>
          <p14:tracePt t="61541" x="876300" y="2489200"/>
          <p14:tracePt t="61596" x="869950" y="2489200"/>
          <p14:tracePt t="61629" x="863600" y="2489200"/>
          <p14:tracePt t="61638" x="857250" y="2495550"/>
          <p14:tracePt t="61669" x="850900" y="2495550"/>
          <p14:tracePt t="65027" x="863600" y="2495550"/>
          <p14:tracePt t="65037" x="889000" y="2482850"/>
          <p14:tracePt t="65047" x="927100" y="2470150"/>
          <p14:tracePt t="65065" x="984250" y="2451100"/>
          <p14:tracePt t="65072" x="1041400" y="2425700"/>
          <p14:tracePt t="65073" x="1200150" y="2355850"/>
          <p14:tracePt t="65089" x="1289050" y="2311400"/>
          <p14:tracePt t="65106" x="1460500" y="2222500"/>
          <p14:tracePt t="65124" x="1530350" y="2171700"/>
          <p14:tracePt t="65140" x="1682750" y="2070100"/>
          <p14:tracePt t="65157" x="1841500" y="1974850"/>
          <p14:tracePt t="65175" x="1936750" y="1917700"/>
          <p14:tracePt t="65189" x="2127250" y="1828800"/>
          <p14:tracePt t="65206" x="2241550" y="1771650"/>
          <p14:tracePt t="65223" x="2527300" y="1651000"/>
          <p14:tracePt t="65239" x="2825750" y="1492250"/>
          <p14:tracePt t="65257" x="2940050" y="1409700"/>
          <p14:tracePt t="65274" x="3219450" y="1238250"/>
          <p14:tracePt t="65291" x="3352800" y="1162050"/>
          <p14:tracePt t="65307" x="3587750" y="1028700"/>
          <p14:tracePt t="65324" x="3822700" y="927100"/>
          <p14:tracePt t="65341" x="3937000" y="901700"/>
          <p14:tracePt t="65357" x="4133850" y="838200"/>
          <p14:tracePt t="65374" x="4216400" y="819150"/>
          <p14:tracePt t="65390" x="4362450" y="774700"/>
          <p14:tracePt t="65407" x="4495800" y="742950"/>
          <p14:tracePt t="65424" x="4552950" y="736600"/>
          <p14:tracePt t="65440" x="4686300" y="711200"/>
          <p14:tracePt t="65457" x="4749800" y="704850"/>
          <p14:tracePt t="65474" x="4908550" y="679450"/>
          <p14:tracePt t="65490" x="5035550" y="660400"/>
          <p14:tracePt t="65507" x="5086350" y="654050"/>
          <p14:tracePt t="65525" x="5175250" y="635000"/>
          <p14:tracePt t="65540" x="5200650" y="628650"/>
          <p14:tracePt t="65557" x="5245100" y="609600"/>
          <p14:tracePt t="65574" x="5289550" y="596900"/>
          <p14:tracePt t="65590" x="5314950" y="590550"/>
          <p14:tracePt t="65607" x="5365750" y="584200"/>
          <p14:tracePt t="65623" x="5378450" y="577850"/>
          <p14:tracePt t="65640" x="5422900" y="565150"/>
          <p14:tracePt t="65657" x="5448300" y="552450"/>
          <p14:tracePt t="65674" x="5454650" y="546100"/>
          <p14:tracePt t="65690" x="5486400" y="533400"/>
          <p14:tracePt t="65707" x="5499100" y="520700"/>
          <p14:tracePt t="65724" x="5518150" y="508000"/>
          <p14:tracePt t="65740" x="5543550" y="482600"/>
          <p14:tracePt t="65757" x="5549900" y="463550"/>
          <p14:tracePt t="65774" x="5562600" y="444500"/>
          <p14:tracePt t="65790" x="5568950" y="431800"/>
          <p14:tracePt t="65807" x="5575300" y="406400"/>
          <p14:tracePt t="65824" x="5581650" y="400050"/>
          <p14:tracePt t="65840" x="5588000" y="387350"/>
          <p14:tracePt t="65857" x="5588000" y="374650"/>
          <p14:tracePt t="65874" x="5588000" y="368300"/>
          <p14:tracePt t="65890" x="5588000" y="349250"/>
          <p14:tracePt t="65907" x="5581650" y="336550"/>
          <p14:tracePt t="65924" x="5575300" y="323850"/>
          <p14:tracePt t="65940" x="5556250" y="292100"/>
          <p14:tracePt t="65957" x="5543550" y="285750"/>
          <p14:tracePt t="65974" x="5511800" y="260350"/>
          <p14:tracePt t="65990" x="5499100" y="254000"/>
          <p14:tracePt t="66007" x="5480050" y="234950"/>
          <p14:tracePt t="66024" x="5467350" y="228600"/>
          <p14:tracePt t="66040" x="5467350" y="222250"/>
          <p14:tracePt t="66056" x="5454650" y="215900"/>
          <p14:tracePt t="66073" x="5448300" y="209550"/>
          <p14:tracePt t="66089" x="5416550" y="196850"/>
          <p14:tracePt t="66106" x="5378450" y="184150"/>
          <p14:tracePt t="66124" x="5359400" y="177800"/>
          <p14:tracePt t="66141" x="5314950" y="165100"/>
          <p14:tracePt t="66157" x="5276850" y="152400"/>
          <p14:tracePt t="66175" x="5257800" y="146050"/>
          <p14:tracePt t="66190" x="5232400" y="139700"/>
          <p14:tracePt t="66206" x="5213350" y="133350"/>
          <p14:tracePt t="66222" x="5187950" y="133350"/>
          <p14:tracePt t="66240" x="5168900" y="127000"/>
          <p14:tracePt t="66257" x="5124450" y="120650"/>
          <p14:tracePt t="66274" x="5086350" y="114300"/>
          <p14:tracePt t="66291" x="5060950" y="114300"/>
          <p14:tracePt t="66307" x="5016500" y="107950"/>
          <p14:tracePt t="66323" x="4991100" y="107950"/>
          <p14:tracePt t="66340" x="4953000" y="107950"/>
          <p14:tracePt t="66357" x="4921250" y="101600"/>
          <p14:tracePt t="66374" x="4914900" y="101600"/>
          <p14:tracePt t="66389" x="4889500" y="101600"/>
          <p14:tracePt t="66406" x="4883150" y="101600"/>
          <p14:tracePt t="66424" x="4857750" y="101600"/>
          <p14:tracePt t="66441" x="4826000" y="101600"/>
          <p14:tracePt t="66457" x="4806950" y="107950"/>
          <p14:tracePt t="66474" x="4762500" y="120650"/>
          <p14:tracePt t="66490" x="4743450" y="127000"/>
          <p14:tracePt t="66507" x="4711700" y="133350"/>
          <p14:tracePt t="66524" x="4679950" y="152400"/>
          <p14:tracePt t="66541" x="4660900" y="158750"/>
          <p14:tracePt t="66557" x="4641850" y="184150"/>
          <p14:tracePt t="66574" x="4629150" y="190500"/>
          <p14:tracePt t="66590" x="4610100" y="209550"/>
          <p14:tracePt t="66607" x="4597400" y="228600"/>
          <p14:tracePt t="66624" x="4591050" y="241300"/>
          <p14:tracePt t="66640" x="4572000" y="260350"/>
          <p14:tracePt t="66657" x="4565650" y="273050"/>
          <p14:tracePt t="66674" x="4552950" y="292100"/>
          <p14:tracePt t="66690" x="4540250" y="311150"/>
          <p14:tracePt t="66707" x="4533900" y="317500"/>
          <p14:tracePt t="66724" x="4521200" y="336550"/>
          <p14:tracePt t="66740" x="4521200" y="349250"/>
          <p14:tracePt t="66757" x="4514850" y="368300"/>
          <p14:tracePt t="66774" x="4508500" y="381000"/>
          <p14:tracePt t="66774" x="4502150" y="393700"/>
          <p14:tracePt t="66790" x="4495800" y="406400"/>
          <p14:tracePt t="66807" x="4495800" y="419100"/>
          <p14:tracePt t="66824" x="4489450" y="431800"/>
          <p14:tracePt t="66841" x="4489450" y="444500"/>
          <p14:tracePt t="66858" x="4489450" y="457200"/>
          <p14:tracePt t="66858" x="4489450" y="463550"/>
          <p14:tracePt t="66875" x="4489450" y="476250"/>
          <p14:tracePt t="66891" x="4489450" y="501650"/>
          <p14:tracePt t="66908" x="4489450" y="514350"/>
          <p14:tracePt t="66925" x="4489450" y="539750"/>
          <p14:tracePt t="66941" x="4495800" y="558800"/>
          <p14:tracePt t="66958" x="4521200" y="596900"/>
          <p14:tracePt t="66975" x="4540250" y="622300"/>
          <p14:tracePt t="66991" x="4546600" y="635000"/>
          <p14:tracePt t="67008" x="4559300" y="654050"/>
          <p14:tracePt t="67026" x="4565650" y="660400"/>
          <p14:tracePt t="67026" x="4572000" y="666750"/>
          <p14:tracePt t="67042" x="4572000" y="679450"/>
          <p14:tracePt t="67057" x="4584700" y="692150"/>
          <p14:tracePt t="67073" x="4591050" y="698500"/>
          <p14:tracePt t="67090" x="4610100" y="717550"/>
          <p14:tracePt t="67108" x="4622800" y="730250"/>
          <p14:tracePt t="67125" x="4629150" y="736600"/>
          <p14:tracePt t="67141" x="4641850" y="755650"/>
          <p14:tracePt t="67158" x="4648200" y="762000"/>
          <p14:tracePt t="67175" x="4654550" y="774700"/>
          <p14:tracePt t="67191" x="4660900" y="781050"/>
          <p14:tracePt t="67208" x="4673600" y="787400"/>
          <p14:tracePt t="67225" x="4699000" y="806450"/>
          <p14:tracePt t="67241" x="4711700" y="812800"/>
          <p14:tracePt t="67258" x="4737100" y="825500"/>
          <p14:tracePt t="67275" x="4756150" y="825500"/>
          <p14:tracePt t="67291" x="4800600" y="831850"/>
          <p14:tracePt t="67308" x="4832350" y="831850"/>
          <p14:tracePt t="67325" x="4851400" y="838200"/>
          <p14:tracePt t="67341" x="4902200" y="838200"/>
          <p14:tracePt t="67358" x="4921250" y="838200"/>
          <p14:tracePt t="67375" x="4972050" y="838200"/>
          <p14:tracePt t="67391" x="5029200" y="838200"/>
          <p14:tracePt t="67408" x="5054600" y="838200"/>
          <p14:tracePt t="67425" x="5099050" y="831850"/>
          <p14:tracePt t="67441" x="5111750" y="825500"/>
          <p14:tracePt t="67458" x="5149850" y="812800"/>
          <p14:tracePt t="67475" x="5175250" y="793750"/>
          <p14:tracePt t="67491" x="5181600" y="781050"/>
          <p14:tracePt t="67508" x="5207000" y="749300"/>
          <p14:tracePt t="67525" x="5219700" y="742950"/>
          <p14:tracePt t="67541" x="5245100" y="717550"/>
          <p14:tracePt t="67559" x="5257800" y="685800"/>
          <p14:tracePt t="67575" x="5270500" y="673100"/>
          <p14:tracePt t="67591" x="5289550" y="647700"/>
          <p14:tracePt t="67608" x="5295900" y="628650"/>
          <p14:tracePt t="67625" x="5302250" y="609600"/>
          <p14:tracePt t="67641" x="5308600" y="584200"/>
          <p14:tracePt t="67658" x="5308600" y="577850"/>
          <p14:tracePt t="67675" x="5308600" y="552450"/>
          <p14:tracePt t="67711" x="5308600" y="539750"/>
          <p14:tracePt t="67713" x="5308600" y="527050"/>
          <p14:tracePt t="67724" x="5308600" y="514350"/>
          <p14:tracePt t="67741" x="5308600" y="501650"/>
          <p14:tracePt t="67758" x="5302250" y="488950"/>
          <p14:tracePt t="67774" x="5302250" y="476250"/>
          <p14:tracePt t="67791" x="5302250" y="463550"/>
          <p14:tracePt t="67808" x="5295900" y="444500"/>
          <p14:tracePt t="67825" x="5295900" y="431800"/>
          <p14:tracePt t="67841" x="5283200" y="412750"/>
          <p14:tracePt t="67858" x="5270500" y="393700"/>
          <p14:tracePt t="67875" x="5257800" y="368300"/>
          <p14:tracePt t="67891" x="5251450" y="355600"/>
          <p14:tracePt t="67908" x="5232400" y="330200"/>
          <p14:tracePt t="67925" x="5213350" y="304800"/>
          <p14:tracePt t="67941" x="5207000" y="298450"/>
          <p14:tracePt t="67958" x="5194300" y="285750"/>
          <p14:tracePt t="67975" x="5181600" y="273050"/>
          <p14:tracePt t="67991" x="5175250" y="266700"/>
          <p14:tracePt t="68008" x="5162550" y="254000"/>
          <p14:tracePt t="68075" x="5156200" y="254000"/>
          <p14:tracePt t="68085" x="5149850" y="254000"/>
          <p14:tracePt t="68106" x="5143500" y="254000"/>
          <p14:tracePt t="68117" x="5130800" y="254000"/>
          <p14:tracePt t="68123" x="5124450" y="254000"/>
          <p14:tracePt t="68133" x="5105400" y="254000"/>
          <p14:tracePt t="68141" x="5092700" y="254000"/>
          <p14:tracePt t="68158" x="5067300" y="254000"/>
          <p14:tracePt t="68176" x="5048250" y="254000"/>
          <p14:tracePt t="68190" x="5035550" y="254000"/>
          <p14:tracePt t="68207" x="5016500" y="254000"/>
          <p14:tracePt t="68223" x="5003800" y="254000"/>
          <p14:tracePt t="68240" x="4984750" y="254000"/>
          <p14:tracePt t="68258" x="4953000" y="254000"/>
          <p14:tracePt t="68275" x="4946650" y="260350"/>
          <p14:tracePt t="68291" x="4921250" y="266700"/>
          <p14:tracePt t="68308" x="4914900" y="266700"/>
          <p14:tracePt t="68325" x="4895850" y="273050"/>
          <p14:tracePt t="68341" x="4889500" y="279400"/>
          <p14:tracePt t="68358" x="4883150" y="285750"/>
          <p14:tracePt t="68374" x="4870450" y="292100"/>
          <p14:tracePt t="68392" x="4870450" y="298450"/>
          <p14:tracePt t="68408" x="4864100" y="311150"/>
          <p14:tracePt t="68424" x="4857750" y="317500"/>
          <p14:tracePt t="68440" x="4857750" y="323850"/>
          <p14:tracePt t="68457" x="4851400" y="330200"/>
          <p14:tracePt t="68473" x="4851400" y="336550"/>
          <p14:tracePt t="68491" x="4845050" y="349250"/>
          <p14:tracePt t="68508" x="4832350" y="368300"/>
          <p14:tracePt t="68525" x="4832350" y="374650"/>
          <p14:tracePt t="68541" x="4826000" y="400050"/>
          <p14:tracePt t="68575" x="4826000" y="412750"/>
          <p14:tracePt t="68577" x="4819650" y="425450"/>
          <p14:tracePt t="68592" x="4819650" y="438150"/>
          <p14:tracePt t="68608" x="4819650" y="450850"/>
          <p14:tracePt t="68625" x="4819650" y="457200"/>
          <p14:tracePt t="68641" x="4819650" y="469900"/>
          <p14:tracePt t="68658" x="4819650" y="482600"/>
          <p14:tracePt t="68675" x="4819650" y="501650"/>
          <p14:tracePt t="68691" x="4819650" y="514350"/>
          <p14:tracePt t="68708" x="4819650" y="533400"/>
          <p14:tracePt t="68725" x="4819650" y="552450"/>
          <p14:tracePt t="68741" x="4832350" y="571500"/>
          <p14:tracePt t="68758" x="4838700" y="603250"/>
          <p14:tracePt t="68775" x="4851400" y="615950"/>
          <p14:tracePt t="68791" x="4870450" y="641350"/>
          <p14:tracePt t="68808" x="4876800" y="654050"/>
          <p14:tracePt t="68825" x="4895850" y="679450"/>
          <p14:tracePt t="68841" x="4902200" y="692150"/>
          <p14:tracePt t="68841" x="4908550" y="698500"/>
          <p14:tracePt t="68858" x="4921250" y="711200"/>
          <p14:tracePt t="68875" x="4940300" y="736600"/>
          <p14:tracePt t="68891" x="4953000" y="749300"/>
          <p14:tracePt t="68908" x="4959350" y="755650"/>
          <p14:tracePt t="68925" x="4972050" y="762000"/>
          <p14:tracePt t="68941" x="4984750" y="768350"/>
          <p14:tracePt t="68958" x="4997450" y="781050"/>
          <p14:tracePt t="68976" x="5003800" y="787400"/>
          <p14:tracePt t="68991" x="5016500" y="793750"/>
          <p14:tracePt t="69008" x="5029200" y="806450"/>
          <p14:tracePt t="69025" x="5041900" y="806450"/>
          <p14:tracePt t="69041" x="5060950" y="812800"/>
          <p14:tracePt t="69075" x="5060950" y="819150"/>
          <p14:tracePt t="69077" x="5067300" y="819150"/>
          <p14:tracePt t="69648" x="5073650" y="819150"/>
          <p14:tracePt t="69669" x="5080000" y="819150"/>
          <p14:tracePt t="69679" x="5092700" y="819150"/>
          <p14:tracePt t="69681" x="5105400" y="819150"/>
          <p14:tracePt t="69691" x="5130800" y="819150"/>
          <p14:tracePt t="69708" x="5181600" y="806450"/>
          <p14:tracePt t="69724" x="5251450" y="774700"/>
          <p14:tracePt t="69741" x="5289550" y="762000"/>
          <p14:tracePt t="69758" x="5353050" y="742950"/>
          <p14:tracePt t="69775" x="5378450" y="736600"/>
          <p14:tracePt t="69791" x="5410200" y="717550"/>
          <p14:tracePt t="69808" x="5448300" y="711200"/>
          <p14:tracePt t="69825" x="5467350" y="704850"/>
          <p14:tracePt t="69841" x="5505450" y="692150"/>
          <p14:tracePt t="69858" x="5524500" y="685800"/>
          <p14:tracePt t="69874" x="5562600" y="679450"/>
          <p14:tracePt t="69891" x="5588000" y="673100"/>
          <p14:tracePt t="69908" x="5600700" y="666750"/>
          <p14:tracePt t="69925" x="5607050" y="666750"/>
          <p14:tracePt t="69959" x="5613400" y="660400"/>
          <p14:tracePt t="69962" x="5619750" y="660400"/>
          <p14:tracePt t="69974" x="5632450" y="654050"/>
          <p14:tracePt t="69991" x="5638800" y="654050"/>
          <p14:tracePt t="70008" x="5664200" y="647700"/>
          <p14:tracePt t="70024" x="5676900" y="647700"/>
          <p14:tracePt t="70041" x="5702300" y="647700"/>
          <p14:tracePt t="70058" x="5740400" y="641350"/>
          <p14:tracePt t="70075" x="5753100" y="641350"/>
          <p14:tracePt t="70092" x="5784850" y="641350"/>
          <p14:tracePt t="70107" x="5791200" y="641350"/>
          <p14:tracePt t="70123" x="5810250" y="641350"/>
          <p14:tracePt t="70227" x="5816600" y="641350"/>
          <p14:tracePt t="70279" x="5822950" y="641350"/>
          <p14:tracePt t="70300" x="5829300" y="641350"/>
          <p14:tracePt t="70331" x="5829300" y="647700"/>
          <p14:tracePt t="70350" x="5835650" y="647700"/>
          <p14:tracePt t="70618" x="5829300" y="647700"/>
          <p14:tracePt t="70648" x="5822950" y="647700"/>
          <p14:tracePt t="70691" x="5816600" y="641350"/>
          <p14:tracePt t="70732" x="5816600" y="635000"/>
          <p14:tracePt t="70753" x="5816600" y="628650"/>
          <p14:tracePt t="71050" x="5816600" y="635000"/>
          <p14:tracePt t="71070" x="5816600" y="641350"/>
          <p14:tracePt t="71083" x="5816600" y="647700"/>
          <p14:tracePt t="71101" x="5816600" y="654050"/>
          <p14:tracePt t="71116" x="5816600" y="660400"/>
          <p14:tracePt t="71117" x="5816600" y="666750"/>
          <p14:tracePt t="71154" x="5816600" y="673100"/>
          <p14:tracePt t="71164" x="5816600" y="679450"/>
          <p14:tracePt t="71184" x="5816600" y="685800"/>
          <p14:tracePt t="72600" x="5822950" y="685800"/>
          <p14:tracePt t="72641" x="5829300" y="685800"/>
          <p14:tracePt t="73100" x="5835650" y="685800"/>
          <p14:tracePt t="73104" x="5848350" y="685800"/>
          <p14:tracePt t="73125" x="5861050" y="685800"/>
          <p14:tracePt t="73127" x="5886450" y="685800"/>
          <p14:tracePt t="73140" x="5994400" y="685800"/>
          <p14:tracePt t="73157" x="6146800" y="685800"/>
          <p14:tracePt t="73175" x="6235700" y="685800"/>
          <p14:tracePt t="73192" x="6407150" y="685800"/>
          <p14:tracePt t="73207" x="6483350" y="685800"/>
          <p14:tracePt t="73223" x="6610350" y="685800"/>
          <p14:tracePt t="73240" x="6718300" y="685800"/>
          <p14:tracePt t="73258" x="6762750" y="685800"/>
          <p14:tracePt t="73275" x="6877050" y="685800"/>
          <p14:tracePt t="73291" x="6991350" y="685800"/>
          <p14:tracePt t="73308" x="7067550" y="685800"/>
          <p14:tracePt t="73324" x="7213600" y="685800"/>
          <p14:tracePt t="73341" x="7277100" y="685800"/>
          <p14:tracePt t="73358" x="7404100" y="685800"/>
          <p14:tracePt t="73375" x="7493000" y="685800"/>
          <p14:tracePt t="73391" x="7537450" y="685800"/>
          <p14:tracePt t="73408" x="7613650" y="685800"/>
          <p14:tracePt t="73425" x="7658100" y="685800"/>
          <p14:tracePt t="73441" x="7759700" y="685800"/>
          <p14:tracePt t="73458" x="7880350" y="685800"/>
          <p14:tracePt t="73474" x="7931150" y="685800"/>
          <p14:tracePt t="73491" x="8045450" y="685800"/>
          <p14:tracePt t="73508" x="8089900" y="685800"/>
          <p14:tracePt t="73524" x="8166100" y="685800"/>
          <p14:tracePt t="73541" x="8197850" y="685800"/>
          <p14:tracePt t="73558" x="8216900" y="685800"/>
          <p14:tracePt t="73574" x="8223250" y="685800"/>
          <p14:tracePt t="73591" x="8229600" y="685800"/>
          <p14:tracePt t="73629" x="8242300" y="685800"/>
          <p14:tracePt t="73642" x="8248650" y="685800"/>
          <p14:tracePt t="73644" x="8261350" y="685800"/>
          <p14:tracePt t="73658" x="8286750" y="685800"/>
          <p14:tracePt t="73675" x="8299450" y="685800"/>
          <p14:tracePt t="73691" x="8318500" y="685800"/>
          <p14:tracePt t="73806" x="8324850" y="685800"/>
          <p14:tracePt t="73848" x="8331200" y="685800"/>
          <p14:tracePt t="73878" x="8331200" y="679450"/>
          <p14:tracePt t="73908" x="8337550" y="673100"/>
          <p14:tracePt t="73930" x="8343900" y="673100"/>
          <p14:tracePt t="73939" x="8350250" y="673100"/>
          <p14:tracePt t="73957" x="8350250" y="666750"/>
          <p14:tracePt t="73959" x="8356600" y="654050"/>
          <p14:tracePt t="73974" x="8356600" y="647700"/>
          <p14:tracePt t="73991" x="8356600" y="635000"/>
          <p14:tracePt t="74007" x="8356600" y="609600"/>
          <p14:tracePt t="74024" x="8356600" y="603250"/>
          <p14:tracePt t="74041" x="8356600" y="584200"/>
          <p14:tracePt t="74057" x="8356600" y="577850"/>
          <p14:tracePt t="74075" x="8356600" y="571500"/>
          <p14:tracePt t="74231" x="8356600" y="577850"/>
          <p14:tracePt t="74262" x="8356600" y="584200"/>
          <p14:tracePt t="74272" x="8356600" y="590550"/>
          <p14:tracePt t="74301" x="8356600" y="596900"/>
          <p14:tracePt t="74324" x="8356600" y="603250"/>
          <p14:tracePt t="74344" x="8356600" y="609600"/>
          <p14:tracePt t="74354" x="8350250" y="609600"/>
          <p14:tracePt t="74375" x="8343900" y="609600"/>
          <p14:tracePt t="74385" x="8343900" y="615950"/>
          <p14:tracePt t="74764" x="8337550" y="615950"/>
          <p14:tracePt t="74805" x="8324850" y="622300"/>
          <p14:tracePt t="74807" x="8312150" y="628650"/>
          <p14:tracePt t="74825" x="8286750" y="635000"/>
          <p14:tracePt t="74841" x="8261350" y="647700"/>
          <p14:tracePt t="74842" x="8166100" y="679450"/>
          <p14:tracePt t="74858" x="8121650" y="692150"/>
          <p14:tracePt t="74875" x="8007350" y="717550"/>
          <p14:tracePt t="74891" x="7950200" y="736600"/>
          <p14:tracePt t="74908" x="7835900" y="768350"/>
          <p14:tracePt t="74924" x="7689850" y="800100"/>
          <p14:tracePt t="74941" x="7600950" y="825500"/>
          <p14:tracePt t="74958" x="7378700" y="895350"/>
          <p14:tracePt t="74974" x="7245350" y="927100"/>
          <p14:tracePt t="74991" x="6927850" y="1028700"/>
          <p14:tracePt t="75008" x="6597650" y="1130300"/>
          <p14:tracePt t="75025" x="6419850" y="1174750"/>
          <p14:tracePt t="75041" x="6102350" y="1276350"/>
          <p14:tracePt t="75058" x="5740400" y="1397000"/>
          <p14:tracePt t="75075" x="5543550" y="1460500"/>
          <p14:tracePt t="75090" x="5111750" y="1606550"/>
          <p14:tracePt t="75107" x="4908550" y="1682750"/>
          <p14:tracePt t="75123" x="4502150" y="1835150"/>
          <p14:tracePt t="75140" x="4318000" y="1905000"/>
          <p14:tracePt t="75157" x="3968750" y="2038350"/>
          <p14:tracePt t="75174" x="3689350" y="2146300"/>
          <p14:tracePt t="75190" x="3556000" y="2190750"/>
          <p14:tracePt t="75207" x="3365500" y="2254250"/>
          <p14:tracePt t="75223" x="3276600" y="2279650"/>
          <p14:tracePt t="75240" x="3098800" y="2330450"/>
          <p14:tracePt t="75257" x="2946400" y="2374900"/>
          <p14:tracePt t="75275" x="2863850" y="2400300"/>
          <p14:tracePt t="75291" x="2686050" y="2444750"/>
          <p14:tracePt t="75308" x="2597150" y="2463800"/>
          <p14:tracePt t="75325" x="2438400" y="2482850"/>
          <p14:tracePt t="75342" x="2292350" y="2489200"/>
          <p14:tracePt t="75358" x="2228850" y="2495550"/>
          <p14:tracePt t="75375" x="2139950" y="2495550"/>
          <p14:tracePt t="75391" x="2114550" y="2495550"/>
          <p14:tracePt t="75408" x="2082800" y="2495550"/>
          <p14:tracePt t="75425" x="2070100" y="2495550"/>
          <p14:tracePt t="75441" x="2063750" y="2495550"/>
          <p14:tracePt t="75458" x="2038350" y="2495550"/>
          <p14:tracePt t="75475" x="2032000" y="2495550"/>
          <p14:tracePt t="75491" x="1993900" y="2495550"/>
          <p14:tracePt t="75508" x="1962150" y="2495550"/>
          <p14:tracePt t="75525" x="1955800" y="2495550"/>
          <p14:tracePt t="75564" x="1962150" y="2495550"/>
          <p14:tracePt t="75576" x="1968500" y="2495550"/>
          <p14:tracePt t="75578" x="1987550" y="2495550"/>
          <p14:tracePt t="75591" x="2038350" y="2495550"/>
          <p14:tracePt t="75608" x="2051050" y="2495550"/>
          <p14:tracePt t="75624" x="2095500" y="2495550"/>
          <p14:tracePt t="75641" x="2120900" y="2495550"/>
          <p14:tracePt t="75658" x="2197100" y="2495550"/>
          <p14:tracePt t="75675" x="2298700" y="2495550"/>
          <p14:tracePt t="75691" x="2362200" y="2489200"/>
          <p14:tracePt t="75708" x="2482850" y="2489200"/>
          <p14:tracePt t="75724" x="2540000" y="2482850"/>
          <p14:tracePt t="75741" x="2609850" y="2457450"/>
          <p14:tracePt t="75758" x="2628900" y="2438400"/>
          <p14:tracePt t="75775" x="2654300" y="2393950"/>
          <p14:tracePt t="75791" x="2692400" y="2343150"/>
          <p14:tracePt t="75807" x="2705100" y="2317750"/>
          <p14:tracePt t="75825" x="2743200" y="2260600"/>
          <p14:tracePt t="75841" x="2755900" y="2228850"/>
          <p14:tracePt t="75857" x="2787650" y="2197100"/>
          <p14:tracePt t="75875" x="2806700" y="2165350"/>
          <p14:tracePt t="75891" x="2806700" y="2146300"/>
          <p14:tracePt t="75908" x="2813050" y="2127250"/>
          <p14:tracePt t="75924" x="2813050" y="2108200"/>
          <p14:tracePt t="75941" x="2806700" y="2089150"/>
          <p14:tracePt t="75958" x="2787650" y="2063750"/>
          <p14:tracePt t="75974" x="2781300" y="2051050"/>
          <p14:tracePt t="75991" x="2743200" y="2019300"/>
          <p14:tracePt t="76008" x="2724150" y="2012950"/>
          <p14:tracePt t="76008" x="2705100" y="2006600"/>
          <p14:tracePt t="76025" x="2679700" y="1987550"/>
          <p14:tracePt t="76041" x="2628900" y="1968500"/>
          <p14:tracePt t="76058" x="2603500" y="1962150"/>
          <p14:tracePt t="76075" x="2540000" y="1955800"/>
          <p14:tracePt t="76092" x="2508250" y="1949450"/>
          <p14:tracePt t="76107" x="2432050" y="1949450"/>
          <p14:tracePt t="76123" x="2343150" y="1943100"/>
          <p14:tracePt t="76143" x="2298700" y="1943100"/>
          <p14:tracePt t="76158" x="2222500" y="1943100"/>
          <p14:tracePt t="76176" x="2178050" y="1943100"/>
          <p14:tracePt t="76191" x="2120900" y="1943100"/>
          <p14:tracePt t="76207" x="2063750" y="1943100"/>
          <p14:tracePt t="76223" x="2038350" y="1943100"/>
          <p14:tracePt t="76240" x="1968500" y="1962150"/>
          <p14:tracePt t="76258" x="1943100" y="1968500"/>
          <p14:tracePt t="76275" x="1866900" y="1993900"/>
          <p14:tracePt t="76291" x="1822450" y="2019300"/>
          <p14:tracePt t="76308" x="1816100" y="2032000"/>
          <p14:tracePt t="76325" x="1784350" y="2051050"/>
          <p14:tracePt t="76341" x="1771650" y="2063750"/>
          <p14:tracePt t="76358" x="1739900" y="2095500"/>
          <p14:tracePt t="76375" x="1714500" y="2127250"/>
          <p14:tracePt t="76391" x="1701800" y="2146300"/>
          <p14:tracePt t="76408" x="1676400" y="2190750"/>
          <p14:tracePt t="76425" x="1670050" y="2203450"/>
          <p14:tracePt t="76441" x="1657350" y="2235200"/>
          <p14:tracePt t="76457" x="1651000" y="2260600"/>
          <p14:tracePt t="76475" x="1644650" y="2273300"/>
          <p14:tracePt t="76491" x="1644650" y="2305050"/>
          <p14:tracePt t="76508" x="1638300" y="2317750"/>
          <p14:tracePt t="76525" x="1638300" y="2362200"/>
          <p14:tracePt t="76541" x="1638300" y="2406650"/>
          <p14:tracePt t="76558" x="1638300" y="2425700"/>
          <p14:tracePt t="76574" x="1638300" y="2470150"/>
          <p14:tracePt t="76591" x="1638300" y="2495550"/>
          <p14:tracePt t="76607" x="1663700" y="2540000"/>
          <p14:tracePt t="76624" x="1701800" y="2590800"/>
          <p14:tracePt t="76641" x="1727200" y="2622550"/>
          <p14:tracePt t="76657" x="1778000" y="2679700"/>
          <p14:tracePt t="76675" x="1797050" y="2698750"/>
          <p14:tracePt t="76692" x="1847850" y="2736850"/>
          <p14:tracePt t="76708" x="1879600" y="2762250"/>
          <p14:tracePt t="76725" x="1892300" y="2774950"/>
          <p14:tracePt t="76742" x="1930400" y="2794000"/>
          <p14:tracePt t="76757" x="1949450" y="2806700"/>
          <p14:tracePt t="76774" x="1987550" y="2819400"/>
          <p14:tracePt t="76791" x="2012950" y="2819400"/>
          <p14:tracePt t="76808" x="2076450" y="2832100"/>
          <p14:tracePt t="76825" x="2152650" y="2832100"/>
          <p14:tracePt t="76841" x="2209800" y="2832100"/>
          <p14:tracePt t="76858" x="2305050" y="2838450"/>
          <p14:tracePt t="76874" x="2362200" y="2838450"/>
          <p14:tracePt t="76891" x="2463800" y="2838450"/>
          <p14:tracePt t="76908" x="2540000" y="2838450"/>
          <p14:tracePt t="76924" x="2571750" y="2838450"/>
          <p14:tracePt t="76941" x="2622550" y="2838450"/>
          <p14:tracePt t="76957" x="2647950" y="2838450"/>
          <p14:tracePt t="76975" x="2698750" y="2825750"/>
          <p14:tracePt t="76991" x="2755900" y="2806700"/>
          <p14:tracePt t="77008" x="2787650" y="2794000"/>
          <p14:tracePt t="77024" x="2838450" y="2755900"/>
          <p14:tracePt t="77041" x="2870200" y="2743200"/>
          <p14:tracePt t="77058" x="2914650" y="2711450"/>
          <p14:tracePt t="77075" x="2952750" y="2673350"/>
          <p14:tracePt t="77092" x="2971800" y="2654300"/>
          <p14:tracePt t="77106" x="3016250" y="2616200"/>
          <p14:tracePt t="77125" x="3035300" y="2584450"/>
          <p14:tracePt t="77141" x="3079750" y="2540000"/>
          <p14:tracePt t="77158" x="3105150" y="2482850"/>
          <p14:tracePt t="77175" x="3111500" y="2451100"/>
          <p14:tracePt t="77190" x="3124200" y="2406650"/>
          <p14:tracePt t="77207" x="3124200" y="2381250"/>
          <p14:tracePt t="77223" x="3124200" y="2349500"/>
          <p14:tracePt t="77240" x="3124200" y="2317750"/>
          <p14:tracePt t="77258" x="3117850" y="2317750"/>
          <p14:tracePt t="77275" x="3105150" y="2292350"/>
          <p14:tracePt t="77291" x="3092450" y="2279650"/>
          <p14:tracePt t="77308" x="3060700" y="2260600"/>
          <p14:tracePt t="77325" x="3022600" y="2228850"/>
          <p14:tracePt t="77341" x="3009900" y="2216150"/>
          <p14:tracePt t="77358" x="2959100" y="2184400"/>
          <p14:tracePt t="77375" x="2933700" y="2171700"/>
          <p14:tracePt t="77391" x="2901950" y="2146300"/>
          <p14:tracePt t="77408" x="2870200" y="2127250"/>
          <p14:tracePt t="77424" x="2851150" y="2120900"/>
          <p14:tracePt t="77441" x="2819400" y="2108200"/>
          <p14:tracePt t="77457" x="2800350" y="2101850"/>
          <p14:tracePt t="77475" x="2755900" y="2089150"/>
          <p14:tracePt t="77491" x="2698750" y="2082800"/>
          <p14:tracePt t="77507" x="2673350" y="2076450"/>
          <p14:tracePt t="77524" x="2622550" y="2076450"/>
          <p14:tracePt t="77541" x="2590800" y="2070100"/>
          <p14:tracePt t="77558" x="2540000" y="2070100"/>
          <p14:tracePt t="77574" x="2495550" y="2070100"/>
          <p14:tracePt t="77591" x="2470150" y="2070100"/>
          <p14:tracePt t="77608" x="2425700" y="2070100"/>
          <p14:tracePt t="77625" x="2400300" y="2070100"/>
          <p14:tracePt t="77641" x="2355850" y="2070100"/>
          <p14:tracePt t="77658" x="2324100" y="2070100"/>
          <p14:tracePt t="77674" x="2266950" y="2070100"/>
          <p14:tracePt t="77691" x="2209800" y="2070100"/>
          <p14:tracePt t="77708" x="2184400" y="2076450"/>
          <p14:tracePt t="77724" x="2120900" y="2095500"/>
          <p14:tracePt t="77741" x="2089150" y="2108200"/>
          <p14:tracePt t="77758" x="2070100" y="2114550"/>
          <p14:tracePt t="77775" x="2038350" y="2127250"/>
          <p14:tracePt t="77791" x="2025650" y="2139950"/>
          <p14:tracePt t="77807" x="2006600" y="2152650"/>
          <p14:tracePt t="77825" x="1993900" y="2165350"/>
          <p14:tracePt t="77841" x="1968500" y="2184400"/>
          <p14:tracePt t="77858" x="1943100" y="2209800"/>
          <p14:tracePt t="77874" x="1930400" y="2222500"/>
          <p14:tracePt t="77891" x="1898650" y="2247900"/>
          <p14:tracePt t="77907" x="1885950" y="2254250"/>
          <p14:tracePt t="77924" x="1866900" y="2273300"/>
          <p14:tracePt t="77941" x="1854200" y="2286000"/>
          <p14:tracePt t="77978" x="1847850" y="2292350"/>
          <p14:tracePt t="77980" x="1847850" y="2298700"/>
          <p14:tracePt t="78019" x="1847850" y="2311400"/>
          <p14:tracePt t="78021" x="1847850" y="2317750"/>
          <p14:tracePt t="78041" x="1841500" y="2317750"/>
          <p14:tracePt t="78043" x="1841500" y="2330450"/>
          <p14:tracePt t="78057" x="1835150" y="2343150"/>
          <p14:tracePt t="78075" x="1828800" y="2362200"/>
          <p14:tracePt t="78108" x="1822450" y="2368550"/>
          <p14:tracePt t="78109" x="1822450" y="2393950"/>
          <p14:tracePt t="78125" x="1816100" y="2400300"/>
          <p14:tracePt t="78141" x="1816100" y="2425700"/>
          <p14:tracePt t="78158" x="1816100" y="2432050"/>
          <p14:tracePt t="78174" x="1816100" y="2451100"/>
          <p14:tracePt t="78191" x="1816100" y="2463800"/>
          <p14:tracePt t="78207" x="1816100" y="2476500"/>
          <p14:tracePt t="78223" x="1822450" y="2489200"/>
          <p14:tracePt t="78240" x="1835150" y="2501900"/>
          <p14:tracePt t="78256" x="1854200" y="2520950"/>
          <p14:tracePt t="78275" x="1885950" y="2546350"/>
          <p14:tracePt t="78291" x="1898650" y="2559050"/>
          <p14:tracePt t="78308" x="1917700" y="2584450"/>
          <p14:tracePt t="78325" x="1930400" y="2590800"/>
          <p14:tracePt t="78341" x="1962150" y="2603500"/>
          <p14:tracePt t="78358" x="1993900" y="2622550"/>
          <p14:tracePt t="78374" x="2012950" y="2628900"/>
          <p14:tracePt t="78391" x="2057400" y="2641600"/>
          <p14:tracePt t="78408" x="2082800" y="2647950"/>
          <p14:tracePt t="78425" x="2114550" y="2660650"/>
          <p14:tracePt t="78441" x="2146300" y="2667000"/>
          <p14:tracePt t="78457" x="2165350" y="2673350"/>
          <p14:tracePt t="78474" x="2184400" y="2673350"/>
          <p14:tracePt t="78491" x="2203450" y="2679700"/>
          <p14:tracePt t="78508" x="2235200" y="2679700"/>
          <p14:tracePt t="78524" x="2286000" y="2679700"/>
          <p14:tracePt t="78541" x="2305050" y="2679700"/>
          <p14:tracePt t="78557" x="2336800" y="2679700"/>
          <p14:tracePt t="78574" x="2343150" y="2679700"/>
          <p14:tracePt t="80527" x="2349500" y="2686050"/>
          <p14:tracePt t="81780" x="2355850" y="2692400"/>
          <p14:tracePt t="81821" x="2362200" y="2698750"/>
          <p14:tracePt t="82300" x="2355850" y="2698750"/>
          <p14:tracePt t="84030" x="2355850" y="2692400"/>
          <p14:tracePt t="84041" x="2368550" y="2686050"/>
          <p14:tracePt t="84050" x="2374900" y="2679700"/>
          <p14:tracePt t="84061" x="2400300" y="2660650"/>
          <p14:tracePt t="84066" x="2444750" y="2635250"/>
          <p14:tracePt t="84074" x="2489200" y="2597150"/>
          <p14:tracePt t="84091" x="2628900" y="2501900"/>
          <p14:tracePt t="84108" x="2806700" y="2387600"/>
          <p14:tracePt t="84123" x="2908300" y="2317750"/>
          <p14:tracePt t="84140" x="3092450" y="2197100"/>
          <p14:tracePt t="84157" x="3270250" y="2101850"/>
          <p14:tracePt t="84175" x="3352800" y="2044700"/>
          <p14:tracePt t="84191" x="3486150" y="1949450"/>
          <p14:tracePt t="84208" x="3543300" y="1911350"/>
          <p14:tracePt t="84225" x="3644900" y="1816100"/>
          <p14:tracePt t="84240" x="3695700" y="1778000"/>
          <p14:tracePt t="84256" x="3784600" y="1682750"/>
          <p14:tracePt t="84275" x="3873500" y="1612900"/>
          <p14:tracePt t="84292" x="3911600" y="1581150"/>
          <p14:tracePt t="84306" x="4000500" y="1524000"/>
          <p14:tracePt t="84325" x="4076700" y="1479550"/>
          <p14:tracePt t="84342" x="4102100" y="1460500"/>
          <p14:tracePt t="84358" x="4178300" y="1403350"/>
          <p14:tracePt t="84376" x="4210050" y="1384300"/>
          <p14:tracePt t="84392" x="4254500" y="1346200"/>
          <p14:tracePt t="84409" x="4292600" y="1314450"/>
          <p14:tracePt t="84425" x="4311650" y="1301750"/>
          <p14:tracePt t="84442" x="4343400" y="1270000"/>
          <p14:tracePt t="84459" x="4356100" y="1257300"/>
          <p14:tracePt t="84474" x="4413250" y="1219200"/>
          <p14:tracePt t="84491" x="4445000" y="1193800"/>
          <p14:tracePt t="84508" x="4508500" y="1143000"/>
          <p14:tracePt t="84525" x="4578350" y="1098550"/>
          <p14:tracePt t="84542" x="4603750" y="1079500"/>
          <p14:tracePt t="84558" x="4660900" y="1041400"/>
          <p14:tracePt t="84576" x="4686300" y="1028700"/>
          <p14:tracePt t="84592" x="4730750" y="996950"/>
          <p14:tracePt t="84608" x="4775200" y="971550"/>
          <p14:tracePt t="84625" x="4800600" y="958850"/>
          <p14:tracePt t="84642" x="4845050" y="933450"/>
          <p14:tracePt t="84658" x="4864100" y="920750"/>
          <p14:tracePt t="84675" x="4895850" y="895350"/>
          <p14:tracePt t="84692" x="4927600" y="876300"/>
          <p14:tracePt t="84708" x="4940300" y="857250"/>
          <p14:tracePt t="84725" x="4959350" y="831850"/>
          <p14:tracePt t="84742" x="4972050" y="819150"/>
          <p14:tracePt t="84758" x="4984750" y="806450"/>
          <p14:tracePt t="84775" x="4991100" y="781050"/>
          <p14:tracePt t="84792" x="4997450" y="781050"/>
          <p14:tracePt t="84809" x="5010150" y="755650"/>
          <p14:tracePt t="84825" x="5016500" y="742950"/>
          <p14:tracePt t="84842" x="5022850" y="711200"/>
          <p14:tracePt t="84858" x="5041900" y="673100"/>
          <p14:tracePt t="84875" x="5048250" y="666750"/>
          <p14:tracePt t="84892" x="5067300" y="635000"/>
          <p14:tracePt t="84909" x="5073650" y="622300"/>
          <p14:tracePt t="84925" x="5080000" y="609600"/>
          <p14:tracePt t="84942" x="5080000" y="590550"/>
          <p14:tracePt t="84959" x="5073650" y="571500"/>
          <p14:tracePt t="84975" x="5041900" y="533400"/>
          <p14:tracePt t="84992" x="5022850" y="514350"/>
          <p14:tracePt t="85008" x="4965700" y="469900"/>
          <p14:tracePt t="85025" x="4889500" y="425450"/>
          <p14:tracePt t="85042" x="4864100" y="419100"/>
          <p14:tracePt t="85059" x="4794250" y="406400"/>
          <p14:tracePt t="85075" x="4756150" y="400050"/>
          <p14:tracePt t="85092" x="4692650" y="400050"/>
          <p14:tracePt t="85109" x="4622800" y="400050"/>
          <p14:tracePt t="85125" x="4591050" y="400050"/>
          <p14:tracePt t="85142" x="4540250" y="400050"/>
          <p14:tracePt t="85158" x="4521200" y="406400"/>
          <p14:tracePt t="85175" x="4502150" y="412750"/>
          <p14:tracePt t="85192" x="4489450" y="425450"/>
          <p14:tracePt t="85209" x="4489450" y="431800"/>
          <p14:tracePt t="85224" x="4489450" y="444500"/>
          <p14:tracePt t="85241" x="4489450" y="450850"/>
          <p14:tracePt t="85257" x="4489450" y="476250"/>
          <p14:tracePt t="85274" x="4489450" y="488950"/>
          <p14:tracePt t="85291" x="4489450" y="520700"/>
          <p14:tracePt t="85307" x="4489450" y="552450"/>
          <p14:tracePt t="85324" x="4483100" y="571500"/>
          <p14:tracePt t="85341" x="4483100" y="596900"/>
          <p14:tracePt t="85358" x="4476750" y="622300"/>
          <p14:tracePt t="85376" x="4476750" y="628650"/>
          <p14:tracePt t="85392" x="4476750" y="660400"/>
          <p14:tracePt t="85409" x="4483100" y="673100"/>
          <p14:tracePt t="85425" x="4489450" y="704850"/>
          <p14:tracePt t="85442" x="4502150" y="717550"/>
          <p14:tracePt t="85458" x="4527550" y="749300"/>
          <p14:tracePt t="85475" x="4546600" y="762000"/>
          <p14:tracePt t="85492" x="4552950" y="768350"/>
          <p14:tracePt t="85508" x="4565650" y="774700"/>
          <p14:tracePt t="85544" x="4578350" y="781050"/>
          <p14:tracePt t="85546" x="4591050" y="781050"/>
          <p14:tracePt t="85559" x="4610100" y="787400"/>
          <p14:tracePt t="85575" x="4629150" y="793750"/>
          <p14:tracePt t="85592" x="4660900" y="793750"/>
          <p14:tracePt t="85609" x="4679950" y="793750"/>
          <p14:tracePt t="85625" x="4705350" y="793750"/>
          <p14:tracePt t="85642" x="4724400" y="793750"/>
          <p14:tracePt t="85658" x="4730750" y="793750"/>
          <p14:tracePt t="85675" x="4743450" y="793750"/>
          <p14:tracePt t="85692" x="4749800" y="793750"/>
          <p14:tracePt t="87104" x="4756150" y="793750"/>
          <p14:tracePt t="87337" x="4762500" y="793750"/>
          <p14:tracePt t="88192" x="4768850" y="793750"/>
          <p14:tracePt t="88233" x="4775200" y="793750"/>
          <p14:tracePt t="88366" x="4775200" y="787400"/>
          <p14:tracePt t="88438" x="4781550" y="787400"/>
          <p14:tracePt t="92264" x="4794250" y="787400"/>
          <p14:tracePt t="92275" x="4806950" y="787400"/>
          <p14:tracePt t="92285" x="4826000" y="787400"/>
          <p14:tracePt t="92300" x="4857750" y="787400"/>
          <p14:tracePt t="92307" x="4914900" y="787400"/>
          <p14:tracePt t="92309" x="4978400" y="787400"/>
          <p14:tracePt t="92324" x="5162550" y="787400"/>
          <p14:tracePt t="92342" x="5397500" y="787400"/>
          <p14:tracePt t="92358" x="5530850" y="787400"/>
          <p14:tracePt t="92375" x="5778500" y="787400"/>
          <p14:tracePt t="92393" x="5899150" y="787400"/>
          <p14:tracePt t="92408" x="6089650" y="787400"/>
          <p14:tracePt t="92425" x="6235700" y="787400"/>
          <p14:tracePt t="92442" x="6280150" y="787400"/>
          <p14:tracePt t="92458" x="6343650" y="787400"/>
          <p14:tracePt t="92475" x="6375400" y="787400"/>
          <p14:tracePt t="92492" x="6457950" y="787400"/>
          <p14:tracePt t="92508" x="6565900" y="787400"/>
          <p14:tracePt t="92525" x="6623050" y="787400"/>
          <p14:tracePt t="92542" x="6731000" y="787400"/>
          <p14:tracePt t="92558" x="6781800" y="787400"/>
          <p14:tracePt t="92575" x="6864350" y="787400"/>
          <p14:tracePt t="92592" x="6927850" y="787400"/>
          <p14:tracePt t="92608" x="6953250" y="787400"/>
          <p14:tracePt t="92625" x="7010400" y="787400"/>
          <p14:tracePt t="92641" x="7042150" y="787400"/>
          <p14:tracePt t="92658" x="7112000" y="787400"/>
          <p14:tracePt t="92675" x="7188200" y="787400"/>
          <p14:tracePt t="92692" x="7219950" y="787400"/>
          <p14:tracePt t="92708" x="7308850" y="787400"/>
          <p14:tracePt t="92725" x="7353300" y="787400"/>
          <p14:tracePt t="92742" x="7442200" y="787400"/>
          <p14:tracePt t="92758" x="7505700" y="787400"/>
          <p14:tracePt t="92775" x="7543800" y="787400"/>
          <p14:tracePt t="92791" x="7588250" y="787400"/>
          <p14:tracePt t="92808" x="7607300" y="787400"/>
          <p14:tracePt t="92825" x="7651750" y="787400"/>
          <p14:tracePt t="92842" x="7683500" y="787400"/>
          <p14:tracePt t="92858" x="7702550" y="793750"/>
          <p14:tracePt t="92875" x="7727950" y="793750"/>
          <p14:tracePt t="92892" x="7734300" y="793750"/>
          <p14:tracePt t="92909" x="7753350" y="793750"/>
          <p14:tracePt t="92925" x="7785100" y="793750"/>
          <p14:tracePt t="92942" x="7880350" y="793750"/>
          <p14:tracePt t="92993" x="7905750" y="793750"/>
          <p14:tracePt t="92994" x="7924800" y="793750"/>
          <p14:tracePt t="93012" x="7956550" y="793750"/>
          <p14:tracePt t="93024" x="7969250" y="793750"/>
          <p14:tracePt t="93040" x="8007350" y="793750"/>
          <p14:tracePt t="93058" x="8039100" y="793750"/>
          <p14:tracePt t="93075" x="8121650" y="793750"/>
          <p14:tracePt t="93092" x="8185150" y="793750"/>
          <p14:tracePt t="93109" x="8210550" y="793750"/>
          <p14:tracePt t="93124" x="8235950" y="793750"/>
          <p14:tracePt t="93140" x="8242300" y="793750"/>
          <p14:tracePt t="93158" x="8255000" y="793750"/>
          <p14:tracePt t="93175" x="8261350" y="787400"/>
          <p14:tracePt t="93192" x="8274050" y="781050"/>
          <p14:tracePt t="93208" x="8280400" y="774700"/>
          <p14:tracePt t="93225" x="8286750" y="774700"/>
          <p14:tracePt t="93242" x="8293100" y="762000"/>
          <p14:tracePt t="93276" x="8299450" y="755650"/>
          <p14:tracePt t="93296" x="8305800" y="749300"/>
          <p14:tracePt t="93298" x="8312150" y="749300"/>
          <p14:tracePt t="93308" x="8312150" y="742950"/>
          <p14:tracePt t="93325" x="8318500" y="736600"/>
          <p14:tracePt t="93342" x="8324850" y="736600"/>
          <p14:tracePt t="93511" x="8331200" y="736600"/>
          <p14:tracePt t="93544" x="8337550" y="736600"/>
          <p14:tracePt t="93553" x="8337550" y="730250"/>
          <p14:tracePt t="93575" x="8343900" y="723900"/>
          <p14:tracePt t="93667" x="8350250" y="723900"/>
          <p14:tracePt t="94492" x="8343900" y="723900"/>
          <p14:tracePt t="94502" x="8331200" y="723900"/>
          <p14:tracePt t="94516" x="8324850" y="723900"/>
          <p14:tracePt t="94517" x="8312150" y="723900"/>
          <p14:tracePt t="94525" x="8293100" y="723900"/>
          <p14:tracePt t="94542" x="8267700" y="736600"/>
          <p14:tracePt t="94558" x="8242300" y="749300"/>
          <p14:tracePt t="94575" x="8229600" y="755650"/>
          <p14:tracePt t="94591" x="8216900" y="762000"/>
          <p14:tracePt t="94608" x="8210550" y="768350"/>
          <p14:tracePt t="94625" x="8197850" y="781050"/>
          <p14:tracePt t="94642" x="8172450" y="793750"/>
          <p14:tracePt t="94658" x="8166100" y="800100"/>
          <p14:tracePt t="94675" x="8134350" y="825500"/>
          <p14:tracePt t="94692" x="8115300" y="838200"/>
          <p14:tracePt t="94708" x="8077200" y="869950"/>
          <p14:tracePt t="94725" x="8051800" y="889000"/>
          <p14:tracePt t="94742" x="8013700" y="920750"/>
          <p14:tracePt t="94758" x="7962900" y="952500"/>
          <p14:tracePt t="94775" x="7943850" y="971550"/>
          <p14:tracePt t="94791" x="7886700" y="1022350"/>
          <p14:tracePt t="94808" x="7810500" y="1066800"/>
          <p14:tracePt t="94825" x="7759700" y="1092200"/>
          <p14:tracePt t="94842" x="7632700" y="1136650"/>
          <p14:tracePt t="94858" x="7575550" y="1155700"/>
          <p14:tracePt t="94875" x="7442200" y="1200150"/>
          <p14:tracePt t="94891" x="7296150" y="1244600"/>
          <p14:tracePt t="94908" x="7213600" y="1270000"/>
          <p14:tracePt t="94925" x="7067550" y="1314450"/>
          <p14:tracePt t="94942" x="6991350" y="1339850"/>
          <p14:tracePt t="94959" x="6832600" y="1384300"/>
          <p14:tracePt t="94975" x="6756400" y="1409700"/>
          <p14:tracePt t="94992" x="6597650" y="1454150"/>
          <p14:tracePt t="95008" x="6432550" y="1498600"/>
          <p14:tracePt t="95025" x="6356350" y="1524000"/>
          <p14:tracePt t="95042" x="6178550" y="1574800"/>
          <p14:tracePt t="95058" x="6076950" y="1600200"/>
          <p14:tracePt t="95075" x="5892800" y="1657350"/>
          <p14:tracePt t="95092" x="5702300" y="1720850"/>
          <p14:tracePt t="95109" x="5600700" y="1746250"/>
          <p14:tracePt t="95124" x="5435600" y="1797050"/>
          <p14:tracePt t="95141" x="5346700" y="1828800"/>
          <p14:tracePt t="95157" x="5187950" y="1866900"/>
          <p14:tracePt t="95174" x="5022850" y="1924050"/>
          <p14:tracePt t="95192" x="4946650" y="1936750"/>
          <p14:tracePt t="95209" x="4775200" y="1981200"/>
          <p14:tracePt t="95226" x="4641850" y="2025650"/>
          <p14:tracePt t="95243" x="4572000" y="2044700"/>
          <p14:tracePt t="95259" x="4451350" y="2082800"/>
          <p14:tracePt t="95274" x="4394200" y="2101850"/>
          <p14:tracePt t="95291" x="4267200" y="2133600"/>
          <p14:tracePt t="95308" x="4210050" y="2152650"/>
          <p14:tracePt t="95325" x="4089400" y="2184400"/>
          <p14:tracePt t="95342" x="3943350" y="2228850"/>
          <p14:tracePt t="95358" x="3873500" y="2241550"/>
          <p14:tracePt t="95375" x="3727450" y="2286000"/>
          <p14:tracePt t="95392" x="3651250" y="2311400"/>
          <p14:tracePt t="95409" x="3492500" y="2355850"/>
          <p14:tracePt t="95425" x="3346450" y="2400300"/>
          <p14:tracePt t="95442" x="3276600" y="2413000"/>
          <p14:tracePt t="95457" x="3181350" y="2457450"/>
          <p14:tracePt t="95474" x="3136900" y="2463800"/>
          <p14:tracePt t="95492" x="3067050" y="2482850"/>
          <p14:tracePt t="95508" x="2997200" y="2508250"/>
          <p14:tracePt t="95525" x="2940050" y="2514600"/>
          <p14:tracePt t="95541" x="2825750" y="2540000"/>
          <p14:tracePt t="95558" x="2755900" y="2552700"/>
          <p14:tracePt t="95575" x="2616200" y="2578100"/>
          <p14:tracePt t="95592" x="2451100" y="2597150"/>
          <p14:tracePt t="95608" x="2362200" y="2603500"/>
          <p14:tracePt t="95625" x="2197100" y="2622550"/>
          <p14:tracePt t="95642" x="2120900" y="2622550"/>
          <p14:tracePt t="95658" x="1981200" y="2622550"/>
          <p14:tracePt t="95675" x="1885950" y="2622550"/>
          <p14:tracePt t="95692" x="1828800" y="2622550"/>
          <p14:tracePt t="95708" x="1752600" y="2622550"/>
          <p14:tracePt t="95725" x="1708150" y="2622550"/>
          <p14:tracePt t="95741" x="1619250" y="2622550"/>
          <p14:tracePt t="95759" x="1562100" y="2622550"/>
          <p14:tracePt t="95775" x="1454150" y="2622550"/>
          <p14:tracePt t="95792" x="1352550" y="2622550"/>
          <p14:tracePt t="95808" x="1301750" y="2622550"/>
          <p14:tracePt t="95825" x="1225550" y="2622550"/>
          <p14:tracePt t="95842" x="1168400" y="2622550"/>
          <p14:tracePt t="95858" x="1143000" y="2622550"/>
          <p14:tracePt t="95875" x="1104900" y="2622550"/>
          <p14:tracePt t="95892" x="1098550" y="2622550"/>
          <p14:tracePt t="95908" x="1079500" y="2622550"/>
          <p14:tracePt t="95994" x="1073150" y="2622550"/>
          <p14:tracePt t="96005" x="1066800" y="2622550"/>
          <p14:tracePt t="96015" x="1060450" y="2622550"/>
          <p14:tracePt t="96025" x="1041400" y="2622550"/>
          <p14:tracePt t="96041" x="1028700" y="2622550"/>
          <p14:tracePt t="96058" x="1016000" y="2616200"/>
          <p14:tracePt t="96271" x="1022350" y="2616200"/>
          <p14:tracePt t="96302" x="1028700" y="2609850"/>
          <p14:tracePt t="96313" x="1035050" y="2609850"/>
          <p14:tracePt t="96323" x="1047750" y="2603500"/>
          <p14:tracePt t="96343" x="1060450" y="2597150"/>
          <p14:tracePt t="96358" x="1066800" y="2597150"/>
          <p14:tracePt t="96360" x="1111250" y="2590800"/>
          <p14:tracePt t="96375" x="1136650" y="2584450"/>
          <p14:tracePt t="96392" x="1193800" y="2578100"/>
          <p14:tracePt t="96409" x="1219200" y="2571750"/>
          <p14:tracePt t="96425" x="1270000" y="2559050"/>
          <p14:tracePt t="96442" x="1295400" y="2552700"/>
          <p14:tracePt t="96457" x="1346200" y="2533650"/>
          <p14:tracePt t="96474" x="1390650" y="2514600"/>
          <p14:tracePt t="96491" x="1428750" y="2495550"/>
          <p14:tracePt t="96508" x="1479550" y="2476500"/>
          <p14:tracePt t="96525" x="1524000" y="2457450"/>
          <p14:tracePt t="96542" x="1549400" y="2444750"/>
          <p14:tracePt t="96558" x="1593850" y="2413000"/>
          <p14:tracePt t="96575" x="1612900" y="2400300"/>
          <p14:tracePt t="96592" x="1651000" y="2362200"/>
          <p14:tracePt t="96609" x="1689100" y="2330450"/>
          <p14:tracePt t="96625" x="1701800" y="2317750"/>
          <p14:tracePt t="96642" x="1727200" y="2286000"/>
          <p14:tracePt t="96658" x="1733550" y="2273300"/>
          <p14:tracePt t="96675" x="1752600" y="2260600"/>
          <p14:tracePt t="96691" x="1752600" y="2247900"/>
          <p14:tracePt t="96708" x="1758950" y="2241550"/>
          <p14:tracePt t="96770" x="1758950" y="2235200"/>
          <p14:tracePt t="96781" x="1758950" y="2228850"/>
          <p14:tracePt t="96791" x="1758950" y="2222500"/>
          <p14:tracePt t="96793" x="1758950" y="2216150"/>
          <p14:tracePt t="96808" x="1746250" y="2190750"/>
          <p14:tracePt t="96825" x="1739900" y="2184400"/>
          <p14:tracePt t="96841" x="1720850" y="2171700"/>
          <p14:tracePt t="96858" x="1714500" y="2165350"/>
          <p14:tracePt t="96858" x="1701800" y="2159000"/>
          <p14:tracePt t="96875" x="1689100" y="2159000"/>
          <p14:tracePt t="96891" x="1657350" y="2159000"/>
          <p14:tracePt t="96908" x="1631950" y="2159000"/>
          <p14:tracePt t="96925" x="1587500" y="2159000"/>
          <p14:tracePt t="96942" x="1549400" y="2159000"/>
          <p14:tracePt t="96958" x="1530350" y="2159000"/>
          <p14:tracePt t="96975" x="1511300" y="2178050"/>
          <p14:tracePt t="96992" x="1498600" y="2184400"/>
          <p14:tracePt t="97008" x="1479550" y="2197100"/>
          <p14:tracePt t="97025" x="1466850" y="2216150"/>
          <p14:tracePt t="97042" x="1460500" y="2228850"/>
          <p14:tracePt t="97058" x="1454150" y="2247900"/>
          <p14:tracePt t="97075" x="1454150" y="2260600"/>
          <p14:tracePt t="97092" x="1447800" y="2292350"/>
          <p14:tracePt t="97108" x="1447800" y="2311400"/>
          <p14:tracePt t="97125" x="1447800" y="2349500"/>
          <p14:tracePt t="97142" x="1447800" y="2400300"/>
          <p14:tracePt t="97158" x="1447800" y="2425700"/>
          <p14:tracePt t="97175" x="1447800" y="2476500"/>
          <p14:tracePt t="97192" x="1447800" y="2495550"/>
          <p14:tracePt t="97208" x="1447800" y="2533650"/>
          <p14:tracePt t="97225" x="1460500" y="2571750"/>
          <p14:tracePt t="97242" x="1460500" y="2578100"/>
          <p14:tracePt t="97258" x="1473200" y="2609850"/>
          <p14:tracePt t="97275" x="1473200" y="2622550"/>
          <p14:tracePt t="97292" x="1492250" y="2641600"/>
          <p14:tracePt t="97308" x="1524000" y="2667000"/>
          <p14:tracePt t="97325" x="1543050" y="2679700"/>
          <p14:tracePt t="97341" x="1587500" y="2698750"/>
          <p14:tracePt t="97359" x="1606550" y="2705100"/>
          <p14:tracePt t="97375" x="1657350" y="2717800"/>
          <p14:tracePt t="97392" x="1727200" y="2717800"/>
          <p14:tracePt t="97408" x="1765300" y="2724150"/>
          <p14:tracePt t="97425" x="1847850" y="2724150"/>
          <p14:tracePt t="97442" x="1905000" y="2724150"/>
          <p14:tracePt t="97459" x="2012950" y="2724150"/>
          <p14:tracePt t="97474" x="2070100" y="2724150"/>
          <p14:tracePt t="97490" x="2159000" y="2724150"/>
          <p14:tracePt t="97507" x="2235200" y="2711450"/>
          <p14:tracePt t="97525" x="2273300" y="2705100"/>
          <p14:tracePt t="97542" x="2374900" y="2686050"/>
          <p14:tracePt t="97558" x="2489200" y="2641600"/>
          <p14:tracePt t="97575" x="2546350" y="2616200"/>
          <p14:tracePt t="97592" x="2654300" y="2578100"/>
          <p14:tracePt t="97608" x="2705100" y="2552700"/>
          <p14:tracePt t="97625" x="2768600" y="2501900"/>
          <p14:tracePt t="97642" x="2806700" y="2451100"/>
          <p14:tracePt t="97658" x="2832100" y="2425700"/>
          <p14:tracePt t="97675" x="2863850" y="2368550"/>
          <p14:tracePt t="97692" x="2882900" y="2343150"/>
          <p14:tracePt t="97708" x="2914650" y="2286000"/>
          <p14:tracePt t="97725" x="2927350" y="2247900"/>
          <p14:tracePt t="97742" x="2940050" y="2190750"/>
          <p14:tracePt t="97774" x="2940050" y="2178050"/>
          <p14:tracePt t="97791" x="2940050" y="2159000"/>
          <p14:tracePt t="97807" x="2914650" y="2133600"/>
          <p14:tracePt t="97825" x="2889250" y="2114550"/>
          <p14:tracePt t="97841" x="2825750" y="2089150"/>
          <p14:tracePt t="97859" x="2774950" y="2082800"/>
          <p14:tracePt t="97875" x="2686050" y="2057400"/>
          <p14:tracePt t="97892" x="2597150" y="2057400"/>
          <p14:tracePt t="97908" x="2552700" y="2057400"/>
          <p14:tracePt t="97925" x="2476500" y="2057400"/>
          <p14:tracePt t="97942" x="2444750" y="2057400"/>
          <p14:tracePt t="97958" x="2381250" y="2057400"/>
          <p14:tracePt t="97975" x="2317750" y="2057400"/>
          <p14:tracePt t="97992" x="2286000" y="2057400"/>
          <p14:tracePt t="98008" x="2203450" y="2057400"/>
          <p14:tracePt t="98025" x="2159000" y="2076450"/>
          <p14:tracePt t="98041" x="2063750" y="2095500"/>
          <p14:tracePt t="98058" x="2019300" y="2114550"/>
          <p14:tracePt t="98075" x="1949450" y="2133600"/>
          <p14:tracePt t="98092" x="1911350" y="2152650"/>
          <p14:tracePt t="98108" x="1892300" y="2159000"/>
          <p14:tracePt t="98125" x="1873250" y="2178050"/>
          <p14:tracePt t="98142" x="1866900" y="2178050"/>
          <p14:tracePt t="98158" x="1847850" y="2203450"/>
          <p14:tracePt t="98175" x="1841500" y="2222500"/>
          <p14:tracePt t="98192" x="1835150" y="2241550"/>
          <p14:tracePt t="98208" x="1822450" y="2273300"/>
          <p14:tracePt t="98225" x="1822450" y="2279650"/>
          <p14:tracePt t="98242" x="1809750" y="2311400"/>
          <p14:tracePt t="98257" x="1809750" y="2336800"/>
          <p14:tracePt t="98275" x="1809750" y="2349500"/>
          <p14:tracePt t="98292" x="1803400" y="2374900"/>
          <p14:tracePt t="98308" x="1803400" y="2387600"/>
          <p14:tracePt t="98325" x="1803400" y="2406650"/>
          <p14:tracePt t="98342" x="1809750" y="2438400"/>
          <p14:tracePt t="98359" x="1822450" y="2451100"/>
          <p14:tracePt t="98375" x="1835150" y="2470150"/>
          <p14:tracePt t="98392" x="1841500" y="2482850"/>
          <p14:tracePt t="98408" x="1860550" y="2501900"/>
          <p14:tracePt t="98425" x="1892300" y="2527300"/>
          <p14:tracePt t="98442" x="1905000" y="2540000"/>
          <p14:tracePt t="98458" x="1949450" y="2571750"/>
          <p14:tracePt t="98475" x="1974850" y="2584450"/>
          <p14:tracePt t="98491" x="2044700" y="2616200"/>
          <p14:tracePt t="98507" x="2120900" y="2635250"/>
          <p14:tracePt t="98525" x="2146300" y="2641600"/>
          <p14:tracePt t="98541" x="2203450" y="2647950"/>
          <p14:tracePt t="98575" x="2247900" y="2647950"/>
          <p14:tracePt t="98577" x="2279650" y="2647950"/>
          <p14:tracePt t="98591" x="2336800" y="2647950"/>
          <p14:tracePt t="98608" x="2368550" y="2647950"/>
          <p14:tracePt t="98625" x="2438400" y="2647950"/>
          <p14:tracePt t="98641" x="2470150" y="2647950"/>
          <p14:tracePt t="98658" x="2501900" y="2647950"/>
          <p14:tracePt t="99862" x="2508250" y="2647950"/>
          <p14:tracePt t="99903" x="2514600" y="2647950"/>
          <p14:tracePt t="100767" x="2520950" y="2654300"/>
          <p14:tracePt t="100808" x="2520950" y="2660650"/>
          <p14:tracePt t="101123" x="2527300" y="2667000"/>
          <p14:tracePt t="101164" x="2533650" y="2667000"/>
          <p14:tracePt t="101226" x="2533650" y="2673350"/>
          <p14:tracePt t="101267" x="2533650" y="2679700"/>
          <p14:tracePt t="101330" x="2533650" y="2686050"/>
          <p14:tracePt t="101340" x="2533650" y="2692400"/>
          <p14:tracePt t="101362" x="2533650" y="2698750"/>
          <p14:tracePt t="101364" x="2527300" y="2705100"/>
          <p14:tracePt t="101375" x="2514600" y="2717800"/>
          <p14:tracePt t="101392" x="2501900" y="2730500"/>
          <p14:tracePt t="101408" x="2470150" y="2749550"/>
          <p14:tracePt t="101426" x="2451100" y="2768600"/>
          <p14:tracePt t="101442" x="2374900" y="2832100"/>
          <p14:tracePt t="101458" x="2317750" y="2863850"/>
          <p14:tracePt t="101474" x="2146300" y="2940050"/>
          <p14:tracePt t="101492" x="1943100" y="3022600"/>
          <p14:tracePt t="101508" x="1828800" y="3060700"/>
          <p14:tracePt t="101525" x="1619250" y="3124200"/>
          <p14:tracePt t="101542" x="1530350" y="3149600"/>
          <p14:tracePt t="101558" x="1377950" y="3194050"/>
          <p14:tracePt t="101575" x="1263650" y="3225800"/>
          <p14:tracePt t="101592" x="1225550" y="3238500"/>
          <p14:tracePt t="101608" x="1168400" y="3263900"/>
          <p14:tracePt t="101625" x="1143000" y="3276600"/>
          <p14:tracePt t="101642" x="1104900" y="3314700"/>
          <p14:tracePt t="101658" x="1041400" y="3359150"/>
          <p14:tracePt t="101675" x="1009650" y="3390900"/>
          <p14:tracePt t="101692" x="933450" y="3454400"/>
          <p14:tracePt t="101708" x="895350" y="3486150"/>
          <p14:tracePt t="101725" x="825500" y="3530600"/>
          <p14:tracePt t="101742" x="781050" y="3562350"/>
          <p14:tracePt t="101758" x="768350" y="3568700"/>
          <p14:tracePt t="101775" x="755650" y="3568700"/>
          <p14:tracePt t="101842" x="755650" y="3562350"/>
          <p14:tracePt t="101864" x="762000" y="3556000"/>
          <p14:tracePt t="101873" x="774700" y="3543300"/>
          <p14:tracePt t="101896" x="787400" y="3530600"/>
          <p14:tracePt t="101898" x="800100" y="3524250"/>
          <p14:tracePt t="101909" x="838200" y="3492500"/>
          <p14:tracePt t="101926" x="863600" y="3473450"/>
          <p14:tracePt t="101943" x="908050" y="3441700"/>
          <p14:tracePt t="101959" x="927100" y="3422650"/>
          <p14:tracePt t="101975" x="952500" y="3397250"/>
          <p14:tracePt t="101993" x="965200" y="3384550"/>
          <p14:tracePt t="102009" x="977900" y="3365500"/>
          <p14:tracePt t="102025" x="984250" y="3340100"/>
          <p14:tracePt t="102044" x="990600" y="3327400"/>
          <p14:tracePt t="102059" x="996950" y="3314700"/>
          <p14:tracePt t="102076" x="996950" y="3295650"/>
          <p14:tracePt t="102093" x="996950" y="3289300"/>
          <p14:tracePt t="102109" x="990600" y="3282950"/>
          <p14:tracePt t="102126" x="990600" y="3276600"/>
          <p14:tracePt t="102143" x="971550" y="3263900"/>
          <p14:tracePt t="102159" x="965200" y="3251200"/>
          <p14:tracePt t="102176" x="946150" y="3232150"/>
          <p14:tracePt t="102193" x="920750" y="3200400"/>
          <p14:tracePt t="102209" x="908050" y="3194050"/>
          <p14:tracePt t="102226" x="889000" y="3175000"/>
          <p14:tracePt t="102243" x="876300" y="3162300"/>
          <p14:tracePt t="102259" x="844550" y="3149600"/>
          <p14:tracePt t="102276" x="819150" y="3143250"/>
          <p14:tracePt t="102292" x="806450" y="3143250"/>
          <p14:tracePt t="102309" x="781050" y="3143250"/>
          <p14:tracePt t="102325" x="762000" y="3143250"/>
          <p14:tracePt t="102343" x="736600" y="3143250"/>
          <p14:tracePt t="102359" x="704850" y="3143250"/>
          <p14:tracePt t="102375" x="679450" y="3143250"/>
          <p14:tracePt t="102393" x="641350" y="3149600"/>
          <p14:tracePt t="102409" x="622300" y="3155950"/>
          <p14:tracePt t="102426" x="571500" y="3168650"/>
          <p14:tracePt t="102443" x="527050" y="3187700"/>
          <p14:tracePt t="102474" x="508000" y="3200400"/>
          <p14:tracePt t="102475" x="476250" y="3225800"/>
          <p14:tracePt t="102491" x="457200" y="3238500"/>
          <p14:tracePt t="102509" x="425450" y="3270250"/>
          <p14:tracePt t="102526" x="400050" y="3289300"/>
          <p14:tracePt t="102544" x="381000" y="3302000"/>
          <p14:tracePt t="102559" x="361950" y="3321050"/>
          <p14:tracePt t="102576" x="355600" y="3327400"/>
          <p14:tracePt t="102593" x="342900" y="3333750"/>
          <p14:tracePt t="102609" x="323850" y="3352800"/>
          <p14:tracePt t="102646" x="317500" y="3365500"/>
          <p14:tracePt t="102648" x="311150" y="3378200"/>
          <p14:tracePt t="102659" x="298450" y="3384550"/>
          <p14:tracePt t="102675" x="279400" y="3422650"/>
          <p14:tracePt t="102693" x="266700" y="3454400"/>
          <p14:tracePt t="102709" x="260350" y="3473450"/>
          <p14:tracePt t="102726" x="247650" y="3505200"/>
          <p14:tracePt t="102742" x="247650" y="3530600"/>
          <p14:tracePt t="102759" x="241300" y="3562350"/>
          <p14:tracePt t="102776" x="241300" y="3594100"/>
          <p14:tracePt t="102793" x="247650" y="3619500"/>
          <p14:tracePt t="102809" x="279400" y="3663950"/>
          <p14:tracePt t="102825" x="298450" y="3683000"/>
          <p14:tracePt t="102843" x="355600" y="3740150"/>
          <p14:tracePt t="102859" x="419100" y="3784600"/>
          <p14:tracePt t="102876" x="450850" y="3816350"/>
          <p14:tracePt t="102893" x="514350" y="3841750"/>
          <p14:tracePt t="102909" x="552450" y="3860800"/>
          <p14:tracePt t="102926" x="622300" y="3879850"/>
          <p14:tracePt t="102943" x="660400" y="3886200"/>
          <p14:tracePt t="102943" x="704850" y="3892550"/>
          <p14:tracePt t="102959" x="749300" y="3892550"/>
          <p14:tracePt t="102975" x="857250" y="3892550"/>
          <p14:tracePt t="102993" x="920750" y="3892550"/>
          <p14:tracePt t="103009" x="1073150" y="3892550"/>
          <p14:tracePt t="103025" x="1225550" y="3892550"/>
          <p14:tracePt t="103043" x="1301750" y="3892550"/>
          <p14:tracePt t="103059" x="1435100" y="3892550"/>
          <p14:tracePt t="103076" x="1485900" y="3892550"/>
          <p14:tracePt t="103093" x="1574800" y="3892550"/>
          <p14:tracePt t="103109" x="1663700" y="3892550"/>
          <p14:tracePt t="103126" x="1708150" y="3892550"/>
          <p14:tracePt t="103141" x="1784350" y="3892550"/>
          <p14:tracePt t="103158" x="1828800" y="3892550"/>
          <p14:tracePt t="103174" x="1911350" y="3892550"/>
          <p14:tracePt t="103191" x="1943100" y="3886200"/>
          <p14:tracePt t="103209" x="2006600" y="3873500"/>
          <p14:tracePt t="103228" x="2076450" y="3860800"/>
          <p14:tracePt t="103243" x="2108200" y="3854450"/>
          <p14:tracePt t="103258" x="2203450" y="3835400"/>
          <p14:tracePt t="103275" x="2247900" y="3835400"/>
          <p14:tracePt t="103291" x="2336800" y="3835400"/>
          <p14:tracePt t="103308" x="2413000" y="3835400"/>
          <p14:tracePt t="103326" x="2457450" y="3835400"/>
          <p14:tracePt t="103343" x="2546350" y="3854450"/>
          <p14:tracePt t="103359" x="2597150" y="3867150"/>
          <p14:tracePt t="103376" x="2705100" y="3892550"/>
          <p14:tracePt t="103393" x="2819400" y="3924300"/>
          <p14:tracePt t="103409" x="2876550" y="3943350"/>
          <p14:tracePt t="103426" x="3016250" y="3975100"/>
          <p14:tracePt t="103443" x="3079750" y="3981450"/>
          <p14:tracePt t="103459" x="3225800" y="4006850"/>
          <p14:tracePt t="103475" x="3365500" y="4019550"/>
          <p14:tracePt t="103493" x="3429000" y="4019550"/>
          <p14:tracePt t="103509" x="3549650" y="4019550"/>
          <p14:tracePt t="103526" x="3619500" y="4019550"/>
          <p14:tracePt t="103543" x="3727450" y="4019550"/>
          <p14:tracePt t="103559" x="3835400" y="4019550"/>
          <p14:tracePt t="103577" x="3879850" y="4019550"/>
          <p14:tracePt t="103593" x="3987800" y="4019550"/>
          <p14:tracePt t="103609" x="4032250" y="4019550"/>
          <p14:tracePt t="103626" x="4152900" y="4019550"/>
          <p14:tracePt t="103643" x="4286250" y="4019550"/>
          <p14:tracePt t="103659" x="4356100" y="4019550"/>
          <p14:tracePt t="103675" x="4508500" y="4019550"/>
          <p14:tracePt t="103693" x="4584700" y="4019550"/>
          <p14:tracePt t="103709" x="4737100" y="4019550"/>
          <p14:tracePt t="103726" x="4845050" y="4019550"/>
          <p14:tracePt t="103743" x="4902200" y="4019550"/>
          <p14:tracePt t="103759" x="4991100" y="4019550"/>
          <p14:tracePt t="103775" x="5022850" y="4019550"/>
          <p14:tracePt t="103793" x="5105400" y="3994150"/>
          <p14:tracePt t="103809" x="5181600" y="3975100"/>
          <p14:tracePt t="103825" x="5219700" y="3956050"/>
          <p14:tracePt t="103843" x="5283200" y="3930650"/>
          <p14:tracePt t="103859" x="5308600" y="3911600"/>
          <p14:tracePt t="103876" x="5353050" y="3873500"/>
          <p14:tracePt t="103893" x="5384800" y="3848100"/>
          <p14:tracePt t="103909" x="5397500" y="3829050"/>
          <p14:tracePt t="103926" x="5410200" y="3797300"/>
          <p14:tracePt t="103942" x="5416550" y="3778250"/>
          <p14:tracePt t="103959" x="5416550" y="3746500"/>
          <p14:tracePt t="103975" x="5416550" y="3727450"/>
          <p14:tracePt t="103975" x="5416550" y="3702050"/>
          <p14:tracePt t="103993" x="5410200" y="3689350"/>
          <p14:tracePt t="104009" x="5391150" y="3644900"/>
          <p14:tracePt t="104025" x="5378450" y="3632200"/>
          <p14:tracePt t="104042" x="5353050" y="3600450"/>
          <p14:tracePt t="104059" x="5346700" y="3594100"/>
          <p14:tracePt t="104076" x="5327650" y="3581400"/>
          <p14:tracePt t="104092" x="5295900" y="3562350"/>
          <p14:tracePt t="104109" x="5283200" y="3549650"/>
          <p14:tracePt t="104126" x="5238750" y="3530600"/>
          <p14:tracePt t="104143" x="5200650" y="3517900"/>
          <p14:tracePt t="104158" x="5124450" y="3486150"/>
          <p14:tracePt t="104174" x="5060950" y="3460750"/>
          <p14:tracePt t="104193" x="5016500" y="3435350"/>
          <p14:tracePt t="104209" x="4953000" y="3397250"/>
          <p14:tracePt t="104228" x="4895850" y="3365500"/>
          <p14:tracePt t="104243" x="4857750" y="3352800"/>
          <p14:tracePt t="104258" x="4787900" y="3327400"/>
          <p14:tracePt t="104275" x="4749800" y="3321050"/>
          <p14:tracePt t="104291" x="4679950" y="3308350"/>
          <p14:tracePt t="104309" x="4635500" y="3302000"/>
          <p14:tracePt t="104326" x="4546600" y="3289300"/>
          <p14:tracePt t="104343" x="4457700" y="3282950"/>
          <p14:tracePt t="104359" x="4400550" y="3282950"/>
          <p14:tracePt t="104376" x="4279900" y="3276600"/>
          <p14:tracePt t="104393" x="4203700" y="3270250"/>
          <p14:tracePt t="104409" x="4070350" y="3244850"/>
          <p14:tracePt t="104426" x="3937000" y="3219450"/>
          <p14:tracePt t="104443" x="3879850" y="3200400"/>
          <p14:tracePt t="104459" x="3797300" y="3168650"/>
          <p14:tracePt t="104476" x="3759200" y="3155950"/>
          <p14:tracePt t="104493" x="3695700" y="3143250"/>
          <p14:tracePt t="104509" x="3638550" y="3130550"/>
          <p14:tracePt t="104526" x="3613150" y="3124200"/>
          <p14:tracePt t="104543" x="3530600" y="3111500"/>
          <p14:tracePt t="104559" x="3498850" y="3098800"/>
          <p14:tracePt t="104575" x="3416300" y="3092450"/>
          <p14:tracePt t="104591" x="3340100" y="3086100"/>
          <p14:tracePt t="104609" x="3295650" y="3086100"/>
          <p14:tracePt t="104626" x="3213100" y="3086100"/>
          <p14:tracePt t="104643" x="3168650" y="3086100"/>
          <p14:tracePt t="104659" x="3086100" y="3086100"/>
          <p14:tracePt t="104676" x="2984500" y="3086100"/>
          <p14:tracePt t="104693" x="2927350" y="3086100"/>
          <p14:tracePt t="104709" x="2832100" y="3086100"/>
          <p14:tracePt t="104726" x="2774950" y="3086100"/>
          <p14:tracePt t="104742" x="2679700" y="3086100"/>
          <p14:tracePt t="104759" x="2635250" y="3086100"/>
          <p14:tracePt t="104775" x="2546350" y="3086100"/>
          <p14:tracePt t="104793" x="2476500" y="3086100"/>
          <p14:tracePt t="104809" x="2444750" y="3086100"/>
          <p14:tracePt t="104825" x="2393950" y="3086100"/>
          <p14:tracePt t="104843" x="2355850" y="3086100"/>
          <p14:tracePt t="104859" x="2330450" y="3086100"/>
          <p14:tracePt t="104876" x="2286000" y="3086100"/>
          <p14:tracePt t="104893" x="2266950" y="3086100"/>
          <p14:tracePt t="104909" x="2209800" y="3086100"/>
          <p14:tracePt t="104926" x="2139950" y="3086100"/>
          <p14:tracePt t="104943" x="2095500" y="3086100"/>
          <p14:tracePt t="104959" x="2006600" y="3086100"/>
          <p14:tracePt t="104975" x="1962150" y="3086100"/>
          <p14:tracePt t="104992" x="1873250" y="3086100"/>
          <p14:tracePt t="105009" x="1828800" y="3086100"/>
          <p14:tracePt t="105026" x="1746250" y="3086100"/>
          <p14:tracePt t="105042" x="1663700" y="3086100"/>
          <p14:tracePt t="105059" x="1619250" y="3086100"/>
          <p14:tracePt t="105076" x="1543050" y="3086100"/>
          <p14:tracePt t="105093" x="1498600" y="3086100"/>
          <p14:tracePt t="105109" x="1422400" y="3086100"/>
          <p14:tracePt t="105126" x="1320800" y="3086100"/>
          <p14:tracePt t="105158" x="1282700" y="3086100"/>
          <p14:tracePt t="105158" x="1193800" y="3086100"/>
          <p14:tracePt t="105176" x="1104900" y="3086100"/>
          <p14:tracePt t="105193" x="1066800" y="3086100"/>
          <p14:tracePt t="105209" x="1009650" y="3092450"/>
          <p14:tracePt t="105226" x="971550" y="3098800"/>
          <p14:tracePt t="105243" x="933450" y="3117850"/>
          <p14:tracePt t="105260" x="908050" y="3124200"/>
          <p14:tracePt t="105276" x="869950" y="3143250"/>
          <p14:tracePt t="105293" x="831850" y="3162300"/>
          <p14:tracePt t="105309" x="819150" y="3168650"/>
          <p14:tracePt t="105326" x="793750" y="3187700"/>
          <p14:tracePt t="105343" x="781050" y="3187700"/>
          <p14:tracePt t="105359" x="762000" y="3206750"/>
          <p14:tracePt t="105376" x="742950" y="3232150"/>
          <p14:tracePt t="105393" x="736600" y="3238500"/>
          <p14:tracePt t="105409" x="723900" y="3263900"/>
          <p14:tracePt t="105425" x="717550" y="3276600"/>
          <p14:tracePt t="105443" x="711200" y="3302000"/>
          <p14:tracePt t="105459" x="698500" y="3333750"/>
          <p14:tracePt t="105475" x="692150" y="3346450"/>
          <p14:tracePt t="105493" x="685800" y="3371850"/>
          <p14:tracePt t="105509" x="679450" y="3390900"/>
          <p14:tracePt t="105526" x="679450" y="3422650"/>
          <p14:tracePt t="105543" x="679450" y="3467100"/>
          <p14:tracePt t="105560" x="679450" y="3486150"/>
          <p14:tracePt t="105576" x="679450" y="3511550"/>
          <p14:tracePt t="105594" x="679450" y="3530600"/>
          <p14:tracePt t="105609" x="692150" y="3556000"/>
          <p14:tracePt t="105626" x="711200" y="3587750"/>
          <p14:tracePt t="105643" x="717550" y="3600450"/>
          <p14:tracePt t="105659" x="742950" y="3632200"/>
          <p14:tracePt t="105676" x="762000" y="3638550"/>
          <p14:tracePt t="105692" x="793750" y="3663950"/>
          <p14:tracePt t="105709" x="831850" y="3689350"/>
          <p14:tracePt t="105726" x="844550" y="3695700"/>
          <p14:tracePt t="105742" x="889000" y="3714750"/>
          <p14:tracePt t="105759" x="914400" y="3721100"/>
          <p14:tracePt t="105776" x="958850" y="3733800"/>
          <p14:tracePt t="105793" x="977900" y="3733800"/>
          <p14:tracePt t="105793" x="990600" y="3740150"/>
          <p14:tracePt t="105809" x="1003300" y="3740150"/>
          <p14:tracePt t="105826" x="1041400" y="3746500"/>
          <p14:tracePt t="105842" x="1054100" y="3746500"/>
          <p14:tracePt t="105859" x="1104900" y="3746500"/>
          <p14:tracePt t="105876" x="1168400" y="3746500"/>
          <p14:tracePt t="105893" x="1212850" y="3746500"/>
          <p14:tracePt t="105909" x="1314450" y="3746500"/>
          <p14:tracePt t="105926" x="1358900" y="3746500"/>
          <p14:tracePt t="105943" x="1447800" y="3746500"/>
          <p14:tracePt t="105959" x="1492250" y="3746500"/>
          <p14:tracePt t="105975" x="1549400" y="3746500"/>
          <p14:tracePt t="105993" x="1612900" y="3746500"/>
          <p14:tracePt t="106009" x="1644650" y="3746500"/>
          <p14:tracePt t="106026" x="1727200" y="3746500"/>
          <p14:tracePt t="106042" x="1778000" y="3746500"/>
          <p14:tracePt t="106059" x="1879600" y="3740150"/>
          <p14:tracePt t="106075" x="1968500" y="3733800"/>
          <p14:tracePt t="106092" x="2012950" y="3733800"/>
          <p14:tracePt t="106109" x="2101850" y="3727450"/>
          <p14:tracePt t="106126" x="2139950" y="3727450"/>
          <p14:tracePt t="106141" x="2216150" y="3727450"/>
          <p14:tracePt t="106158" x="2292350" y="3727450"/>
          <p14:tracePt t="106175" x="2324100" y="3727450"/>
          <p14:tracePt t="106191" x="2400300" y="3727450"/>
          <p14:tracePt t="106209" x="2438400" y="3727450"/>
          <p14:tracePt t="106226" x="2501900" y="3727450"/>
          <p14:tracePt t="106243" x="2552700" y="3727450"/>
          <p14:tracePt t="106258" x="2584450" y="3727450"/>
          <p14:tracePt t="106275" x="2622550" y="3727450"/>
          <p14:tracePt t="106291" x="2635250" y="3727450"/>
          <p14:tracePt t="106308" x="2654300" y="3727450"/>
          <p14:tracePt t="106790" x="2660650" y="3727450"/>
          <p14:tracePt t="106830" x="2667000" y="3727450"/>
          <p14:tracePt t="107420" x="2673350" y="3727450"/>
          <p14:tracePt t="107808" x="2679700" y="3727450"/>
          <p14:tracePt t="107839" x="2692400" y="3727450"/>
          <p14:tracePt t="107851" x="2698750" y="3727450"/>
          <p14:tracePt t="107860" x="2717800" y="3727450"/>
          <p14:tracePt t="107863" x="2743200" y="3714750"/>
          <p14:tracePt t="107876" x="2857500" y="3683000"/>
          <p14:tracePt t="107897" x="2933700" y="3651250"/>
          <p14:tracePt t="107909" x="3149600" y="3568700"/>
          <p14:tracePt t="107925" x="3454400" y="3397250"/>
          <p14:tracePt t="107943" x="3670300" y="3276600"/>
          <p14:tracePt t="107959" x="4133850" y="2952750"/>
          <p14:tracePt t="107976" x="4381500" y="2774950"/>
          <p14:tracePt t="107993" x="4895850" y="2393950"/>
          <p14:tracePt t="108009" x="5403850" y="2032000"/>
          <p14:tracePt t="108025" x="5607050" y="1866900"/>
          <p14:tracePt t="108043" x="5975350" y="1581150"/>
          <p14:tracePt t="108059" x="6096000" y="1466850"/>
          <p14:tracePt t="108075" x="6280150" y="1308100"/>
          <p14:tracePt t="108093" x="6400800" y="1193800"/>
          <p14:tracePt t="108109" x="6438900" y="1155700"/>
          <p14:tracePt t="108127" x="6515100" y="1092200"/>
          <p14:tracePt t="108143" x="6546850" y="1060450"/>
          <p14:tracePt t="108158" x="6584950" y="1028700"/>
          <p14:tracePt t="108176" x="6623050" y="1003300"/>
          <p14:tracePt t="108193" x="6642100" y="990600"/>
          <p14:tracePt t="108209" x="6673850" y="965200"/>
          <p14:tracePt t="108226" x="6692900" y="952500"/>
          <p14:tracePt t="108243" x="6737350" y="920750"/>
          <p14:tracePt t="108260" x="6788150" y="901700"/>
          <p14:tracePt t="108274" x="6870700" y="882650"/>
          <p14:tracePt t="108291" x="6927850" y="863600"/>
          <p14:tracePt t="108309" x="6965950" y="857250"/>
          <p14:tracePt t="108326" x="6978650" y="857250"/>
          <p14:tracePt t="108343" x="6997700" y="857250"/>
          <p14:tracePt t="108359" x="7010400" y="857250"/>
          <p14:tracePt t="108375" x="7080250" y="857250"/>
          <p14:tracePt t="108393" x="7131050" y="857250"/>
          <p14:tracePt t="108409" x="7264400" y="863600"/>
          <p14:tracePt t="108426" x="7397750" y="863600"/>
          <p14:tracePt t="108443" x="7435850" y="863600"/>
          <p14:tracePt t="108459" x="7493000" y="863600"/>
          <p14:tracePt t="108476" x="7499350" y="863600"/>
          <p14:tracePt t="108493" x="7512050" y="850900"/>
          <p14:tracePt t="108509" x="7524750" y="844550"/>
          <p14:tracePt t="108526" x="7537450" y="838200"/>
          <p14:tracePt t="108543" x="7569200" y="819150"/>
          <p14:tracePt t="108559" x="7581900" y="806450"/>
          <p14:tracePt t="108576" x="7620000" y="787400"/>
          <p14:tracePt t="108593" x="7658100" y="774700"/>
          <p14:tracePt t="108609" x="7677150" y="768350"/>
          <p14:tracePt t="108626" x="7696200" y="762000"/>
          <p14:tracePt t="108642" x="7715250" y="755650"/>
          <p14:tracePt t="108659" x="7734300" y="742950"/>
          <p14:tracePt t="108676" x="7753350" y="730250"/>
          <p14:tracePt t="108693" x="7759700" y="730250"/>
          <p14:tracePt t="108736" x="7766050" y="730250"/>
          <p14:tracePt t="108746" x="7772400" y="730250"/>
          <p14:tracePt t="108759" x="7772400" y="723900"/>
          <p14:tracePt t="108777" x="7778750" y="717550"/>
          <p14:tracePt t="108779" x="7785100" y="717550"/>
          <p14:tracePt t="109164" x="7791450" y="717550"/>
          <p14:tracePt t="109205" x="7797800" y="717550"/>
          <p14:tracePt t="109207" x="7804150" y="717550"/>
          <p14:tracePt t="109226" x="7816850" y="711200"/>
          <p14:tracePt t="109228" x="7835900" y="711200"/>
          <p14:tracePt t="109243" x="7880350" y="711200"/>
          <p14:tracePt t="109258" x="7905750" y="704850"/>
          <p14:tracePt t="109275" x="7969250" y="704850"/>
          <p14:tracePt t="109291" x="7994650" y="704850"/>
          <p14:tracePt t="109308" x="8039100" y="704850"/>
          <p14:tracePt t="109326" x="8064500" y="704850"/>
          <p14:tracePt t="109343" x="8077200" y="704850"/>
          <p14:tracePt t="109359" x="8102600" y="704850"/>
          <p14:tracePt t="109376" x="8128000" y="704850"/>
          <p14:tracePt t="109393" x="8140700" y="704850"/>
          <p14:tracePt t="109409" x="8166100" y="704850"/>
          <p14:tracePt t="109425" x="8178800" y="704850"/>
          <p14:tracePt t="109443" x="8185150" y="704850"/>
          <p14:tracePt t="110199" x="8172450" y="704850"/>
          <p14:tracePt t="110209" x="8159750" y="704850"/>
          <p14:tracePt t="110220" x="8140700" y="704850"/>
          <p14:tracePt t="110230" x="8070850" y="717550"/>
          <p14:tracePt t="110242" x="8020050" y="736600"/>
          <p14:tracePt t="110258" x="7899400" y="762000"/>
          <p14:tracePt t="110275" x="7829550" y="787400"/>
          <p14:tracePt t="110292" x="7664450" y="831850"/>
          <p14:tracePt t="110310" x="7473950" y="882650"/>
          <p14:tracePt t="110326" x="7353300" y="914400"/>
          <p14:tracePt t="110343" x="7080250" y="996950"/>
          <p14:tracePt t="110359" x="6788150" y="1092200"/>
          <p14:tracePt t="110376" x="6629400" y="1136650"/>
          <p14:tracePt t="110393" x="6311900" y="1238250"/>
          <p14:tracePt t="110409" x="6153150" y="1295400"/>
          <p14:tracePt t="110426" x="5816600" y="1403350"/>
          <p14:tracePt t="110442" x="5410200" y="1555750"/>
          <p14:tracePt t="110459" x="5200650" y="1631950"/>
          <p14:tracePt t="110476" x="4762500" y="1816100"/>
          <p14:tracePt t="110492" x="4552950" y="1924050"/>
          <p14:tracePt t="110509" x="4133850" y="2108200"/>
          <p14:tracePt t="110525" x="3746500" y="2260600"/>
          <p14:tracePt t="110543" x="3543300" y="2336800"/>
          <p14:tracePt t="110559" x="3181350" y="2457450"/>
          <p14:tracePt t="110576" x="3022600" y="2501900"/>
          <p14:tracePt t="110592" x="2781300" y="2571750"/>
          <p14:tracePt t="110609" x="2692400" y="2597150"/>
          <p14:tracePt t="110625" x="2533650" y="2641600"/>
          <p14:tracePt t="110642" x="2419350" y="2673350"/>
          <p14:tracePt t="110660" x="2381250" y="2686050"/>
          <p14:tracePt t="110674" x="2292350" y="2698750"/>
          <p14:tracePt t="110691" x="2203450" y="2711450"/>
          <p14:tracePt t="110709" x="2146300" y="2711450"/>
          <p14:tracePt t="110726" x="2019300" y="2717800"/>
          <p14:tracePt t="110742" x="1943100" y="2717800"/>
          <p14:tracePt t="110759" x="1822450" y="2717800"/>
          <p14:tracePt t="110776" x="1752600" y="2717800"/>
          <p14:tracePt t="110792" x="1727200" y="2717800"/>
          <p14:tracePt t="110936" x="1720850" y="2717800"/>
          <p14:tracePt t="111089" x="1701800" y="2717800"/>
          <p14:tracePt t="111099" x="1682750" y="2717800"/>
          <p14:tracePt t="111118" x="1644650" y="2717800"/>
          <p14:tracePt t="111126" x="1600200" y="2717800"/>
          <p14:tracePt t="111128" x="1492250" y="2717800"/>
          <p14:tracePt t="111142" x="1435100" y="2717800"/>
          <p14:tracePt t="111158" x="1327150" y="2698750"/>
          <p14:tracePt t="111174" x="1276350" y="2686050"/>
          <p14:tracePt t="111191" x="1206500" y="2660650"/>
          <p14:tracePt t="111209" x="1136650" y="2635250"/>
          <p14:tracePt t="111226" x="1098550" y="2628900"/>
          <p14:tracePt t="111243" x="1028700" y="2603500"/>
          <p14:tracePt t="111259" x="977900" y="2590800"/>
          <p14:tracePt t="111274" x="908050" y="2565400"/>
          <p14:tracePt t="111291" x="863600" y="2552700"/>
          <p14:tracePt t="111309" x="844550" y="2546350"/>
          <p14:tracePt t="111326" x="819150" y="2540000"/>
          <p14:tracePt t="111343" x="806450" y="2540000"/>
          <p14:tracePt t="111359" x="800100" y="2540000"/>
          <p14:tracePt t="111375" x="787400" y="2533650"/>
          <p14:tracePt t="111494" x="793750" y="2533650"/>
          <p14:tracePt t="111515" x="806450" y="2533650"/>
          <p14:tracePt t="111534" x="850900" y="2533650"/>
          <p14:tracePt t="111547" x="882650" y="2533650"/>
          <p14:tracePt t="111549" x="927100" y="2533650"/>
          <p14:tracePt t="111559" x="958850" y="2533650"/>
          <p14:tracePt t="111576" x="1035050" y="2533650"/>
          <p14:tracePt t="111592" x="1085850" y="2533650"/>
          <p14:tracePt t="111609" x="1098550" y="2533650"/>
          <p14:tracePt t="111625" x="1136650" y="2533650"/>
          <p14:tracePt t="111642" x="1162050" y="2533650"/>
          <p14:tracePt t="111659" x="1250950" y="2540000"/>
          <p14:tracePt t="111676" x="1377950" y="2546350"/>
          <p14:tracePt t="111693" x="1435100" y="2559050"/>
          <p14:tracePt t="111709" x="1536700" y="2565400"/>
          <p14:tracePt t="111726" x="1562100" y="2571750"/>
          <p14:tracePt t="111764" x="1568450" y="2571750"/>
          <p14:tracePt t="111785" x="1574800" y="2571750"/>
          <p14:tracePt t="111801" x="1587500" y="2571750"/>
          <p14:tracePt t="111803" x="1593850" y="2571750"/>
          <p14:tracePt t="111809" x="1612900" y="2571750"/>
          <p14:tracePt t="111825" x="1638300" y="2571750"/>
          <p14:tracePt t="111842" x="1657350" y="2571750"/>
          <p14:tracePt t="111879" x="1663700" y="2571750"/>
          <p14:tracePt t="111881" x="1682750" y="2578100"/>
          <p14:tracePt t="111892" x="1695450" y="2584450"/>
          <p14:tracePt t="111909" x="1758950" y="2597150"/>
          <p14:tracePt t="111926" x="1822450" y="2616200"/>
          <p14:tracePt t="111942" x="1847850" y="2622550"/>
          <p14:tracePt t="111959" x="1860550" y="2628900"/>
          <p14:tracePt t="111994" x="1866900" y="2628900"/>
          <p14:tracePt t="112016" x="1873250" y="2628900"/>
          <p14:tracePt t="112017" x="1879600" y="2628900"/>
          <p14:tracePt t="112025" x="1885950" y="2628900"/>
          <p14:tracePt t="112042" x="1911350" y="2622550"/>
          <p14:tracePt t="112059" x="1930400" y="2622550"/>
          <p14:tracePt t="112076" x="1962150" y="2609850"/>
          <p14:tracePt t="112092" x="1974850" y="2603500"/>
          <p14:tracePt t="112109" x="1987550" y="2597150"/>
          <p14:tracePt t="112126" x="1993900" y="2590800"/>
          <p14:tracePt t="112143" x="1993900" y="2584450"/>
          <p14:tracePt t="112159" x="2012950" y="2565400"/>
          <p14:tracePt t="112174" x="2019300" y="2552700"/>
          <p14:tracePt t="112191" x="2032000" y="2546350"/>
          <p14:tracePt t="112209" x="2044700" y="2533650"/>
          <p14:tracePt t="112226" x="2044700" y="2527300"/>
          <p14:tracePt t="112243" x="2044700" y="2514600"/>
          <p14:tracePt t="112258" x="2044700" y="2508250"/>
          <p14:tracePt t="112274" x="2051050" y="2501900"/>
          <p14:tracePt t="112291" x="2057400" y="2495550"/>
          <p14:tracePt t="112308" x="2063750" y="2495550"/>
          <p14:tracePt t="112325" x="2063750" y="2482850"/>
          <p14:tracePt t="112343" x="2070100" y="2476500"/>
          <p14:tracePt t="112563" x="2076450" y="2476500"/>
          <p14:tracePt t="112594" x="2089150" y="2476500"/>
          <p14:tracePt t="112604" x="2101850" y="2482850"/>
          <p14:tracePt t="112608" x="2146300" y="2508250"/>
          <p14:tracePt t="112625" x="2171700" y="2520950"/>
          <p14:tracePt t="112642" x="2228850" y="2559050"/>
          <p14:tracePt t="112659" x="2247900" y="2571750"/>
          <p14:tracePt t="112676" x="2273300" y="2584450"/>
          <p14:tracePt t="112693" x="2279650" y="2597150"/>
          <p14:tracePt t="112709" x="2279650" y="2603500"/>
          <p14:tracePt t="112726" x="2286000" y="2609850"/>
          <p14:tracePt t="112742" x="2292350" y="2616200"/>
          <p14:tracePt t="112759" x="2311400" y="2635250"/>
          <p14:tracePt t="112775" x="2336800" y="2654300"/>
          <p14:tracePt t="112792" x="2349500" y="2667000"/>
          <p14:tracePt t="112809" x="2381250" y="2686050"/>
          <p14:tracePt t="112825" x="2393950" y="2698750"/>
          <p14:tracePt t="112825" x="2406650" y="2711450"/>
          <p14:tracePt t="112843" x="2425700" y="2730500"/>
          <p14:tracePt t="112859" x="2451100" y="2749550"/>
          <p14:tracePt t="112876" x="2463800" y="2762250"/>
          <p14:tracePt t="112892" x="2476500" y="2768600"/>
          <p14:tracePt t="112909" x="2482850" y="2774950"/>
          <p14:tracePt t="112925" x="2489200" y="2781300"/>
          <p14:tracePt t="113507" x="2495550" y="2781300"/>
          <p14:tracePt t="113763" x="2501900" y="2781300"/>
          <p14:tracePt t="113803" x="2508250" y="2781300"/>
          <p14:tracePt t="114577" x="2514600" y="2781300"/>
          <p14:tracePt t="114618" x="2514600" y="2774950"/>
          <p14:tracePt t="114629" x="2501900" y="2762250"/>
          <p14:tracePt t="114642" x="2482850" y="2749550"/>
          <p14:tracePt t="114644" x="2457450" y="2717800"/>
          <p14:tracePt t="114659" x="2368550" y="2654300"/>
          <p14:tracePt t="114676" x="2279650" y="2590800"/>
          <p14:tracePt t="114692" x="2228850" y="2559050"/>
          <p14:tracePt t="114709" x="2152650" y="2508250"/>
          <p14:tracePt t="114725" x="2114550" y="2482850"/>
          <p14:tracePt t="114741" x="2051050" y="2444750"/>
          <p14:tracePt t="114759" x="1993900" y="2413000"/>
          <p14:tracePt t="114775" x="1968500" y="2393950"/>
          <p14:tracePt t="114792" x="1924050" y="2362200"/>
          <p14:tracePt t="114809" x="1892300" y="2343150"/>
          <p14:tracePt t="114825" x="1835150" y="2305050"/>
          <p14:tracePt t="114843" x="1784350" y="2279650"/>
          <p14:tracePt t="114859" x="1758950" y="2260600"/>
          <p14:tracePt t="114875" x="1714500" y="2247900"/>
          <p14:tracePt t="114892" x="1676400" y="2241550"/>
          <p14:tracePt t="114909" x="1670050" y="2235200"/>
          <p14:tracePt t="114925" x="1638300" y="2228850"/>
          <p14:tracePt t="114942" x="1619250" y="2228850"/>
          <p14:tracePt t="114959" x="1587500" y="2222500"/>
          <p14:tracePt t="114975" x="1549400" y="2216150"/>
          <p14:tracePt t="114992" x="1524000" y="2216150"/>
          <p14:tracePt t="115008" x="1492250" y="2222500"/>
          <p14:tracePt t="115026" x="1479550" y="2228850"/>
          <p14:tracePt t="115042" x="1460500" y="2235200"/>
          <p14:tracePt t="115059" x="1447800" y="2260600"/>
          <p14:tracePt t="115075" x="1441450" y="2266950"/>
          <p14:tracePt t="115092" x="1435100" y="2279650"/>
          <p14:tracePt t="115109" x="1435100" y="2286000"/>
          <p14:tracePt t="115125" x="1435100" y="2292350"/>
          <p14:tracePt t="115144" x="1435100" y="2298700"/>
          <p14:tracePt t="115230" x="1441450" y="2298700"/>
          <p14:tracePt t="115271" x="1447800" y="2298700"/>
          <p14:tracePt t="115313" x="1454150" y="2298700"/>
          <p14:tracePt t="115476" x="1454150" y="2292350"/>
          <p14:tracePt t="115497" x="1460500" y="2286000"/>
          <p14:tracePt t="115507" x="1466850" y="2273300"/>
          <p14:tracePt t="115507" x="1473200" y="2273300"/>
          <p14:tracePt t="115529" x="1485900" y="2260600"/>
          <p14:tracePt t="115531" x="1498600" y="2247900"/>
          <p14:tracePt t="115542" x="1504950" y="2235200"/>
          <p14:tracePt t="115559" x="1536700" y="2216150"/>
          <p14:tracePt t="115575" x="1562100" y="2190750"/>
          <p14:tracePt t="115592" x="1574800" y="2178050"/>
          <p14:tracePt t="115609" x="1606550" y="2146300"/>
          <p14:tracePt t="115625" x="1619250" y="2127250"/>
          <p14:tracePt t="115642" x="1657350" y="2095500"/>
          <p14:tracePt t="115659" x="1695450" y="2057400"/>
          <p14:tracePt t="115676" x="1708150" y="2038350"/>
          <p14:tracePt t="115692" x="1746250" y="2006600"/>
          <p14:tracePt t="115710" x="1765300" y="1993900"/>
          <p14:tracePt t="115725" x="1790700" y="1974850"/>
          <p14:tracePt t="115743" x="1816100" y="1955800"/>
          <p14:tracePt t="115759" x="1828800" y="1955800"/>
          <p14:tracePt t="115775" x="1841500" y="1943100"/>
          <p14:tracePt t="115792" x="1847850" y="1936750"/>
          <p14:tracePt t="115809" x="1873250" y="1924050"/>
          <p14:tracePt t="115825" x="1911350" y="1905000"/>
          <p14:tracePt t="115842" x="1936750" y="1892300"/>
          <p14:tracePt t="115859" x="1981200" y="1873250"/>
          <p14:tracePt t="115875" x="2006600" y="1860550"/>
          <p14:tracePt t="115892" x="2063750" y="1847850"/>
          <p14:tracePt t="115909" x="2127250" y="1841500"/>
          <p14:tracePt t="115925" x="2152650" y="1835150"/>
          <p14:tracePt t="115942" x="2216150" y="1835150"/>
          <p14:tracePt t="115959" x="2247900" y="1835150"/>
          <p14:tracePt t="115976" x="2317750" y="1835150"/>
          <p14:tracePt t="115992" x="2400300" y="1847850"/>
          <p14:tracePt t="116009" x="2438400" y="1873250"/>
          <p14:tracePt t="116025" x="2520950" y="1911350"/>
          <p14:tracePt t="116042" x="2552700" y="1930400"/>
          <p14:tracePt t="116059" x="2609850" y="1981200"/>
          <p14:tracePt t="116075" x="2647950" y="2032000"/>
          <p14:tracePt t="116093" x="2660650" y="2057400"/>
          <p14:tracePt t="116109" x="2686050" y="2095500"/>
          <p14:tracePt t="116126" x="2698750" y="2101850"/>
          <p14:tracePt t="116143" x="2717800" y="2127250"/>
          <p14:tracePt t="116158" x="2717800" y="2139950"/>
          <p14:tracePt t="116174" x="2717800" y="2146300"/>
          <p14:tracePt t="116191" x="2717800" y="2159000"/>
          <p14:tracePt t="116208" x="2711450" y="2171700"/>
          <p14:tracePt t="116225" x="2679700" y="2197100"/>
          <p14:tracePt t="116244" x="2609850" y="2228850"/>
          <p14:tracePt t="116259" x="2565400" y="2247900"/>
          <p14:tracePt t="116274" x="2476500" y="2279650"/>
          <p14:tracePt t="116292" x="2451100" y="2286000"/>
          <p14:tracePt t="116309" x="2400300" y="2298700"/>
          <p14:tracePt t="116326" x="2387600" y="2298700"/>
          <p14:tracePt t="116342" x="2374900" y="2298700"/>
          <p14:tracePt t="116384" x="2368550" y="2298700"/>
          <p14:tracePt t="116395" x="2368550" y="2292350"/>
          <p14:tracePt t="116397" x="2368550" y="2286000"/>
          <p14:tracePt t="116425" x="2368550" y="2279650"/>
          <p14:tracePt t="116427" x="2362200" y="2273300"/>
          <p14:tracePt t="116443" x="2343150" y="2266950"/>
          <p14:tracePt t="116459" x="2330450" y="2266950"/>
          <p14:tracePt t="116475" x="2273300" y="2260600"/>
          <p14:tracePt t="116492" x="2159000" y="2260600"/>
          <p14:tracePt t="116509" x="2095500" y="2247900"/>
          <p14:tracePt t="116525" x="1930400" y="2241550"/>
          <p14:tracePt t="116542" x="1854200" y="2235200"/>
          <p14:tracePt t="116559" x="1746250" y="2216150"/>
          <p14:tracePt t="116575" x="1720850" y="2209800"/>
          <p14:tracePt t="116592" x="1695450" y="2190750"/>
          <p14:tracePt t="116608" x="1689100" y="2190750"/>
          <p14:tracePt t="116646" x="1689100" y="2184400"/>
          <p14:tracePt t="116666" x="1695450" y="2178050"/>
          <p14:tracePt t="116676" x="1701800" y="2178050"/>
          <p14:tracePt t="116943" x="1708150" y="2178050"/>
          <p14:tracePt t="116973" x="1714500" y="2184400"/>
          <p14:tracePt t="116994" x="1727200" y="2197100"/>
          <p14:tracePt t="117005" x="1746250" y="2216150"/>
          <p14:tracePt t="117007" x="1784350" y="2241550"/>
          <p14:tracePt t="117025" x="1822450" y="2266950"/>
          <p14:tracePt t="117027" x="1873250" y="2311400"/>
          <p14:tracePt t="117042" x="1993900" y="2406650"/>
          <p14:tracePt t="117059" x="2063750" y="2457450"/>
          <p14:tracePt t="117075" x="2203450" y="2584450"/>
          <p14:tracePt t="117092" x="2355850" y="2711450"/>
          <p14:tracePt t="117108" x="2451100" y="2781300"/>
          <p14:tracePt t="117126" x="2616200" y="2921000"/>
          <p14:tracePt t="117143" x="2705100" y="2984500"/>
          <p14:tracePt t="117159" x="2870200" y="3098800"/>
          <p14:tracePt t="117176" x="2978150" y="3213100"/>
          <p14:tracePt t="117192" x="3028950" y="3251200"/>
          <p14:tracePt t="117209" x="3105150" y="3340100"/>
          <p14:tracePt t="117225" x="3136900" y="3378200"/>
          <p14:tracePt t="117243" x="3194050" y="3460750"/>
          <p14:tracePt t="117259" x="3257550" y="3530600"/>
          <p14:tracePt t="117276" x="3295650" y="3568700"/>
          <p14:tracePt t="117292" x="3378200" y="3644900"/>
          <p14:tracePt t="117307" x="3429000" y="3689350"/>
          <p14:tracePt t="117326" x="3505200" y="3759200"/>
          <p14:tracePt t="117342" x="3562350" y="3803650"/>
          <p14:tracePt t="117359" x="3575050" y="3816350"/>
          <p14:tracePt t="117451" x="3575050" y="3810000"/>
          <p14:tracePt t="117462" x="3575050" y="3803650"/>
          <p14:tracePt t="117475" x="3581400" y="3803650"/>
          <p14:tracePt t="117477" x="3587750" y="3797300"/>
          <p14:tracePt t="117492" x="3600450" y="3784600"/>
          <p14:tracePt t="117509" x="3613150" y="3778250"/>
          <p14:tracePt t="117525" x="3613150" y="3771900"/>
          <p14:tracePt t="117576" x="3619500" y="3765550"/>
          <p14:tracePt t="117587" x="3619500" y="3759200"/>
          <p14:tracePt t="117589" x="3619500" y="3752850"/>
          <p14:tracePt t="117617" x="3625850" y="3746500"/>
          <p14:tracePt t="117629" x="3625850" y="3733800"/>
          <p14:tracePt t="117631" x="3625850" y="3727450"/>
          <p14:tracePt t="117642" x="3625850" y="3702050"/>
          <p14:tracePt t="117681" x="3625850" y="3689350"/>
          <p14:tracePt t="117683" x="3625850" y="3683000"/>
          <p14:tracePt t="117854" x="3625850" y="3689350"/>
          <p14:tracePt t="117874" x="3625850" y="3695700"/>
          <p14:tracePt t="117956" x="3632200" y="3695700"/>
          <p14:tracePt t="117997" x="3632200" y="3689350"/>
          <p14:tracePt t="118009" x="3638550" y="3683000"/>
          <p14:tracePt t="118019" x="3644900" y="3663950"/>
          <p14:tracePt t="118029" x="3651250" y="3644900"/>
          <p14:tracePt t="118039" x="3670300" y="3594100"/>
          <p14:tracePt t="118061" x="3683000" y="3568700"/>
          <p14:tracePt t="118063" x="3708400" y="3536950"/>
          <p14:tracePt t="118075" x="3740150" y="3473450"/>
          <p14:tracePt t="118092" x="3771900" y="3441700"/>
          <p14:tracePt t="118108" x="3822700" y="3384550"/>
          <p14:tracePt t="118126" x="3886200" y="3333750"/>
          <p14:tracePt t="118143" x="3917950" y="3314700"/>
          <p14:tracePt t="118159" x="3975100" y="3270250"/>
          <p14:tracePt t="118174" x="4000500" y="3251200"/>
          <p14:tracePt t="118191" x="4038600" y="3232150"/>
          <p14:tracePt t="118209" x="4051300" y="3219450"/>
          <p14:tracePt t="118225" x="4076700" y="3213100"/>
          <p14:tracePt t="118243" x="4108450" y="3206750"/>
          <p14:tracePt t="118258" x="4121150" y="3206750"/>
          <p14:tracePt t="118274" x="4184650" y="3200400"/>
          <p14:tracePt t="118291" x="4235450" y="3200400"/>
          <p14:tracePt t="118308" x="4356100" y="3200400"/>
          <p14:tracePt t="118326" x="4521200" y="3213100"/>
          <p14:tracePt t="118342" x="4610100" y="3219450"/>
          <p14:tracePt t="118359" x="4794250" y="3257550"/>
          <p14:tracePt t="118376" x="4940300" y="3302000"/>
          <p14:tracePt t="118392" x="4997450" y="3314700"/>
          <p14:tracePt t="118409" x="5086350" y="3365500"/>
          <p14:tracePt t="118426" x="5111750" y="3384550"/>
          <p14:tracePt t="118442" x="5149850" y="3422650"/>
          <p14:tracePt t="118459" x="5162550" y="3441700"/>
          <p14:tracePt t="118475" x="5187950" y="3479800"/>
          <p14:tracePt t="118492" x="5200650" y="3511550"/>
          <p14:tracePt t="118509" x="5207000" y="3530600"/>
          <p14:tracePt t="118525" x="5207000" y="3568700"/>
          <p14:tracePt t="118542" x="5207000" y="3581400"/>
          <p14:tracePt t="118558" x="5194300" y="3625850"/>
          <p14:tracePt t="118575" x="5149850" y="3670300"/>
          <p14:tracePt t="118592" x="5124450" y="3695700"/>
          <p14:tracePt t="118609" x="5029200" y="3727450"/>
          <p14:tracePt t="118626" x="4972050" y="3733800"/>
          <p14:tracePt t="118642" x="4851400" y="3733800"/>
          <p14:tracePt t="118659" x="4718050" y="3714750"/>
          <p14:tracePt t="118675" x="4660900" y="3695700"/>
          <p14:tracePt t="118692" x="4546600" y="3663950"/>
          <p14:tracePt t="118708" x="4489450" y="3651250"/>
          <p14:tracePt t="118725" x="4368800" y="3632200"/>
          <p14:tracePt t="118743" x="4260850" y="3619500"/>
          <p14:tracePt t="118759" x="4203700" y="3619500"/>
          <p14:tracePt t="118775" x="4114800" y="3606800"/>
          <p14:tracePt t="118791" x="4076700" y="3600450"/>
          <p14:tracePt t="118809" x="4038600" y="3594100"/>
          <p14:tracePt t="118825" x="4013200" y="3587750"/>
          <p14:tracePt t="118842" x="4006850" y="3587750"/>
          <p14:tracePt t="118859" x="4006850" y="3581400"/>
          <p14:tracePt t="119425" x="4013200" y="3581400"/>
          <p14:tracePt t="119976" x="4019550" y="3581400"/>
          <p14:tracePt t="121216" x="4025900" y="3581400"/>
          <p14:tracePt t="121257" x="4032250" y="3581400"/>
          <p14:tracePt t="121848" x="4038600" y="3581400"/>
          <p14:tracePt t="122398" x="4044950" y="3581400"/>
          <p14:tracePt t="122439" x="4051300" y="3581400"/>
          <p14:tracePt t="122533" x="4051300" y="3587750"/>
          <p14:tracePt t="122594" x="4051300" y="3594100"/>
          <p14:tracePt t="122614" x="4051300" y="3600450"/>
          <p14:tracePt t="122646" x="4051300" y="3606800"/>
          <p14:tracePt t="122658" x="4051300" y="3613150"/>
          <p14:tracePt t="122667" x="4051300" y="3619500"/>
          <p14:tracePt t="122677" x="4051300" y="3625850"/>
          <p14:tracePt t="122685" x="4051300" y="3632200"/>
          <p14:tracePt t="122693" x="4051300" y="3644900"/>
          <p14:tracePt t="122710" x="4051300" y="3657600"/>
          <p14:tracePt t="122726" x="4051300" y="3676650"/>
          <p14:tracePt t="122743" x="4051300" y="3683000"/>
          <p14:tracePt t="122760" x="4051300" y="3689350"/>
          <p14:tracePt t="122776" x="4044950" y="3695700"/>
          <p14:tracePt t="122793" x="4038600" y="3695700"/>
          <p14:tracePt t="123251" x="4044950" y="3689350"/>
          <p14:tracePt t="123261" x="4051300" y="3689350"/>
          <p14:tracePt t="123282" x="4057650" y="3683000"/>
          <p14:tracePt t="123292" x="4064000" y="3683000"/>
          <p14:tracePt t="123295" x="4070350" y="3676650"/>
          <p14:tracePt t="123309" x="4076700" y="3670300"/>
          <p14:tracePt t="123326" x="4083050" y="3663950"/>
          <p14:tracePt t="123343" x="4108450" y="3651250"/>
          <p14:tracePt t="123360" x="4140200" y="3632200"/>
          <p14:tracePt t="123377" x="4165600" y="3625850"/>
          <p14:tracePt t="123393" x="4203700" y="3613150"/>
          <p14:tracePt t="123410" x="4222750" y="3613150"/>
          <p14:tracePt t="123426" x="4254500" y="3606800"/>
          <p14:tracePt t="123443" x="4286250" y="3606800"/>
          <p14:tracePt t="123460" x="4311650" y="3606800"/>
          <p14:tracePt t="123476" x="4387850" y="3606800"/>
          <p14:tracePt t="123493" x="4432300" y="3606800"/>
          <p14:tracePt t="123509" x="4540250" y="3606800"/>
          <p14:tracePt t="123526" x="4648200" y="3606800"/>
          <p14:tracePt t="123543" x="4692650" y="3606800"/>
          <p14:tracePt t="123559" x="4762500" y="3606800"/>
          <p14:tracePt t="123576" x="4787900" y="3606800"/>
          <p14:tracePt t="123593" x="4832350" y="3606800"/>
          <p14:tracePt t="123610" x="4851400" y="3606800"/>
          <p14:tracePt t="123626" x="4889500" y="3606800"/>
          <p14:tracePt t="123643" x="4902200" y="3606800"/>
          <p14:tracePt t="123780" x="4895850" y="3606800"/>
          <p14:tracePt t="123801" x="4883150" y="3606800"/>
          <p14:tracePt t="123811" x="4864100" y="3606800"/>
          <p14:tracePt t="123822" x="4845050" y="3606800"/>
          <p14:tracePt t="123828" x="4813300" y="3606800"/>
          <p14:tracePt t="123842" x="4724400" y="3606800"/>
          <p14:tracePt t="123858" x="4603750" y="3606800"/>
          <p14:tracePt t="123877" x="4546600" y="3606800"/>
          <p14:tracePt t="123893" x="4451350" y="3606800"/>
          <p14:tracePt t="123910" x="4349750" y="3606800"/>
          <p14:tracePt t="123926" x="4292600" y="3606800"/>
          <p14:tracePt t="123943" x="4197350" y="3606800"/>
          <p14:tracePt t="123959" x="4140200" y="3606800"/>
          <p14:tracePt t="123976" x="4051300" y="3606800"/>
          <p14:tracePt t="123993" x="3994150" y="3606800"/>
          <p14:tracePt t="124009" x="3981450" y="3606800"/>
          <p14:tracePt t="124026" x="3968750" y="3606800"/>
          <p14:tracePt t="124397" x="3962400" y="3606800"/>
          <p14:tracePt t="124419" x="3956050" y="3606800"/>
          <p14:tracePt t="124428" x="3937000" y="3606800"/>
          <p14:tracePt t="124438" x="3905250" y="3606800"/>
          <p14:tracePt t="124443" x="3803650" y="3606800"/>
          <p14:tracePt t="124460" x="3727450" y="3606800"/>
          <p14:tracePt t="124476" x="3524250" y="3606800"/>
          <p14:tracePt t="124493" x="3409950" y="3606800"/>
          <p14:tracePt t="124510" x="3181350" y="3606800"/>
          <p14:tracePt t="124526" x="2978150" y="3606800"/>
          <p14:tracePt t="124543" x="2889250" y="3606800"/>
          <p14:tracePt t="124560" x="2762250" y="3606800"/>
          <p14:tracePt t="124576" x="2705100" y="3606800"/>
          <p14:tracePt t="124593" x="2635250" y="3606800"/>
          <p14:tracePt t="124610" x="2603500" y="3606800"/>
          <p14:tracePt t="124626" x="2590800" y="3606800"/>
          <p14:tracePt t="124643" x="2578100" y="3606800"/>
          <p14:tracePt t="124660" x="2571750" y="3606800"/>
          <p14:tracePt t="124676" x="2559050" y="3606800"/>
          <p14:tracePt t="124693" x="2546350" y="3606800"/>
          <p14:tracePt t="124731" x="2540000" y="3606800"/>
          <p14:tracePt t="124873" x="2533650" y="3606800"/>
          <p14:tracePt t="124894" x="2527300" y="3606800"/>
          <p14:tracePt t="124905" x="2520950" y="3606800"/>
          <p14:tracePt t="124915" x="2508250" y="3600450"/>
          <p14:tracePt t="124925" x="2489200" y="3600450"/>
          <p14:tracePt t="124936" x="2476500" y="3600450"/>
          <p14:tracePt t="124942" x="2406650" y="3594100"/>
          <p14:tracePt t="124960" x="2374900" y="3594100"/>
          <p14:tracePt t="124976" x="2298700" y="3594100"/>
          <p14:tracePt t="124993" x="2216150" y="3594100"/>
          <p14:tracePt t="125010" x="2171700" y="3594100"/>
          <p14:tracePt t="125026" x="2114550" y="3594100"/>
          <p14:tracePt t="125043" x="2095500" y="3594100"/>
          <p14:tracePt t="125060" x="2057400" y="3594100"/>
          <p14:tracePt t="125076" x="2038350" y="3594100"/>
          <p14:tracePt t="125093" x="2032000" y="3594100"/>
          <p14:tracePt t="125110" x="2025650" y="3594100"/>
          <p14:tracePt t="125259" x="2032000" y="3594100"/>
          <p14:tracePt t="125261" x="2038350" y="3594100"/>
          <p14:tracePt t="125278" x="2044700" y="3594100"/>
          <p14:tracePt t="125292" x="2063750" y="3594100"/>
          <p14:tracePt t="125292" x="2082800" y="3594100"/>
          <p14:tracePt t="125308" x="2114550" y="3594100"/>
          <p14:tracePt t="125325" x="2165350" y="3594100"/>
          <p14:tracePt t="125343" x="2197100" y="3594100"/>
          <p14:tracePt t="125360" x="2235200" y="3594100"/>
          <p14:tracePt t="125377" x="2273300" y="3594100"/>
          <p14:tracePt t="125393" x="2292350" y="3594100"/>
          <p14:tracePt t="125410" x="2324100" y="3594100"/>
          <p14:tracePt t="125426" x="2349500" y="3594100"/>
          <p14:tracePt t="125443" x="2406650" y="3594100"/>
          <p14:tracePt t="125459" x="2451100" y="3594100"/>
          <p14:tracePt t="125475" x="2527300" y="3594100"/>
          <p14:tracePt t="125492" x="2584450" y="3594100"/>
          <p14:tracePt t="125508" x="2603500" y="3594100"/>
          <p14:tracePt t="125560" x="2609850" y="3594100"/>
          <p14:tracePt t="125589" x="2616200" y="3594100"/>
          <p14:tracePt t="125609" x="2622550" y="3594100"/>
          <p14:tracePt t="125632" x="2628900" y="3594100"/>
          <p14:tracePt t="125644" x="2635250" y="3594100"/>
          <p14:tracePt t="125653" x="2641600" y="3594100"/>
          <p14:tracePt t="125684" x="2647950" y="3594100"/>
          <p14:tracePt t="126061" x="2647950" y="3587750"/>
          <p14:tracePt t="126102" x="2647950" y="3581400"/>
          <p14:tracePt t="126306" x="2654300" y="3581400"/>
          <p14:tracePt t="126347" x="2660650" y="3581400"/>
          <p14:tracePt t="127051" x="2667000" y="3581400"/>
          <p14:tracePt t="127275" x="2660650" y="3581400"/>
          <p14:tracePt t="133950" x="2660650" y="3587750"/>
          <p14:tracePt t="133969" x="2647950" y="3587750"/>
          <p14:tracePt t="133984" x="2635250" y="3587750"/>
          <p14:tracePt t="133986" x="2609850" y="3594100"/>
          <p14:tracePt t="133991" x="2565400" y="3594100"/>
          <p14:tracePt t="134010" x="2400300" y="3594100"/>
          <p14:tracePt t="134026" x="2311400" y="3581400"/>
          <p14:tracePt t="134042" x="2114550" y="3556000"/>
          <p14:tracePt t="134059" x="1962150" y="3530600"/>
          <p14:tracePt t="134076" x="1905000" y="3511550"/>
          <p14:tracePt t="134093" x="1847850" y="3498850"/>
          <p14:tracePt t="134110" x="1822450" y="3492500"/>
          <p14:tracePt t="134126" x="1778000" y="3492500"/>
          <p14:tracePt t="134143" x="1720850" y="3492500"/>
          <p14:tracePt t="134162" x="1689100" y="3492500"/>
          <p14:tracePt t="134177" x="1631950" y="3492500"/>
          <p14:tracePt t="134192" x="1606550" y="3492500"/>
          <p14:tracePt t="134208" x="1581150" y="3492500"/>
          <p14:tracePt t="134226" x="1574800" y="3492500"/>
          <p14:tracePt t="134303" x="1568450" y="3498850"/>
          <p14:tracePt t="134324" x="1562100" y="3505200"/>
          <p14:tracePt t="134337" x="1562100" y="3511550"/>
          <p14:tracePt t="134347" x="1555750" y="3511550"/>
          <p14:tracePt t="134367" x="1549400" y="3517900"/>
          <p14:tracePt t="134387" x="1543050" y="3524250"/>
          <p14:tracePt t="134744" x="1549400" y="3524250"/>
          <p14:tracePt t="134754" x="1555750" y="3524250"/>
          <p14:tracePt t="134775" x="1568450" y="3524250"/>
          <p14:tracePt t="134786" x="1581150" y="3524250"/>
          <p14:tracePt t="134791" x="1593850" y="3524250"/>
          <p14:tracePt t="134808" x="1612900" y="3524250"/>
          <p14:tracePt t="134809" x="1638300" y="3524250"/>
          <p14:tracePt t="134825" x="1695450" y="3524250"/>
          <p14:tracePt t="134842" x="1752600" y="3524250"/>
          <p14:tracePt t="134860" x="1784350" y="3524250"/>
          <p14:tracePt t="134876" x="1841500" y="3524250"/>
          <p14:tracePt t="134893" x="1873250" y="3524250"/>
          <p14:tracePt t="134910" x="1962150" y="3524250"/>
          <p14:tracePt t="134926" x="2070100" y="3524250"/>
          <p14:tracePt t="134942" x="2127250" y="3524250"/>
          <p14:tracePt t="134960" x="2222500" y="3524250"/>
          <p14:tracePt t="134976" x="2260600" y="3524250"/>
          <p14:tracePt t="134976" x="2292350" y="3524250"/>
          <p14:tracePt t="134994" x="2317750" y="3524250"/>
          <p14:tracePt t="135010" x="2362200" y="3524250"/>
          <p14:tracePt t="135026" x="2381250" y="3524250"/>
          <p14:tracePt t="135042" x="2451100" y="3524250"/>
          <p14:tracePt t="135060" x="2495550" y="3524250"/>
          <p14:tracePt t="135076" x="2603500" y="3524250"/>
          <p14:tracePt t="135092" x="2711450" y="3524250"/>
          <p14:tracePt t="135110" x="2768600" y="3524250"/>
          <p14:tracePt t="135126" x="2825750" y="3524250"/>
          <p14:tracePt t="135143" x="2851150" y="3524250"/>
          <p14:tracePt t="135160" x="2876550" y="3524250"/>
          <p14:tracePt t="135177" x="2908300" y="3524250"/>
          <p14:tracePt t="135193" x="2927350" y="3524250"/>
          <p14:tracePt t="135208" x="2978150" y="3524250"/>
          <p14:tracePt t="135225" x="3003550" y="3524250"/>
          <p14:tracePt t="135243" x="3041650" y="3524250"/>
          <p14:tracePt t="135260" x="3079750" y="3524250"/>
          <p14:tracePt t="135276" x="3092450" y="3524250"/>
          <p14:tracePt t="135292" x="3130550" y="3524250"/>
          <p14:tracePt t="135308" x="3149600" y="3524250"/>
          <p14:tracePt t="135325" x="3187700" y="3524250"/>
          <p14:tracePt t="135342" x="3238500" y="3524250"/>
          <p14:tracePt t="135360" x="3270250" y="3524250"/>
          <p14:tracePt t="135376" x="3302000" y="3530600"/>
          <p14:tracePt t="135393" x="3321050" y="3530600"/>
          <p14:tracePt t="135409" x="3327400" y="3530600"/>
          <p14:tracePt t="135426" x="3333750" y="3530600"/>
          <p14:tracePt t="135463" x="3340100" y="3530600"/>
          <p14:tracePt t="135464" x="3352800" y="3530600"/>
          <p14:tracePt t="135476" x="3359150" y="3536950"/>
          <p14:tracePt t="135493" x="3390900" y="3549650"/>
          <p14:tracePt t="135510" x="3409950" y="3556000"/>
          <p14:tracePt t="135587" x="3416300" y="3556000"/>
          <p14:tracePt t="135607" x="3422650" y="3562350"/>
          <p14:tracePt t="135629" x="3429000" y="3562350"/>
          <p14:tracePt t="135640" x="3435350" y="3562350"/>
          <p14:tracePt t="135652" x="3441700" y="3562350"/>
          <p14:tracePt t="135670" x="3448050" y="3562350"/>
          <p14:tracePt t="135694" x="3454400" y="3562350"/>
          <p14:tracePt t="136587" x="3460750" y="3562350"/>
          <p14:tracePt t="136964" x="3460750" y="3568700"/>
          <p14:tracePt t="136996" x="3460750" y="3575050"/>
          <p14:tracePt t="137016" x="3460750" y="3581400"/>
          <p14:tracePt t="137047" x="3454400" y="3587750"/>
          <p14:tracePt t="137058" x="3448050" y="3594100"/>
          <p14:tracePt t="137078" x="3448050" y="3600450"/>
          <p14:tracePt t="137089" x="3441700" y="3600450"/>
          <p14:tracePt t="137103" x="3435350" y="3600450"/>
          <p14:tracePt t="137104" x="3429000" y="3600450"/>
          <p14:tracePt t="137111" x="3429000" y="3606800"/>
          <p14:tracePt t="137127" x="3422650" y="3613150"/>
          <p14:tracePt t="137144" x="3416300" y="3613150"/>
          <p14:tracePt t="137160" x="3409950" y="3625850"/>
          <p14:tracePt t="137178" x="3397250" y="3632200"/>
          <p14:tracePt t="137213" x="3390900" y="3632200"/>
          <p14:tracePt t="137234" x="3384550" y="3632200"/>
          <p14:tracePt t="137255" x="3378200" y="3638550"/>
          <p14:tracePt t="137275" x="3371850" y="3644900"/>
          <p14:tracePt t="137286" x="3365500" y="3644900"/>
          <p14:tracePt t="137297" x="3359150" y="3644900"/>
          <p14:tracePt t="137307" x="3340100" y="3651250"/>
          <p14:tracePt t="137316" x="3321050" y="3651250"/>
          <p14:tracePt t="137326" x="3289300" y="3651250"/>
          <p14:tracePt t="137344" x="3232150" y="3651250"/>
          <p14:tracePt t="137361" x="3206750" y="3651250"/>
          <p14:tracePt t="137377" x="3149600" y="3651250"/>
          <p14:tracePt t="137394" x="3117850" y="3651250"/>
          <p14:tracePt t="137411" x="3048000" y="3651250"/>
          <p14:tracePt t="137427" x="2959100" y="3651250"/>
          <p14:tracePt t="137444" x="2908300" y="3651250"/>
          <p14:tracePt t="137460" x="2774950" y="3651250"/>
          <p14:tracePt t="137478" x="2698750" y="3651250"/>
          <p14:tracePt t="137494" x="2559050" y="3651250"/>
          <p14:tracePt t="137510" x="2419350" y="3651250"/>
          <p14:tracePt t="137527" x="2343150" y="3651250"/>
          <p14:tracePt t="137544" x="2209800" y="3651250"/>
          <p14:tracePt t="137561" x="2146300" y="3651250"/>
          <p14:tracePt t="137577" x="1993900" y="3651250"/>
          <p14:tracePt t="137594" x="1835150" y="3651250"/>
          <p14:tracePt t="137611" x="1733550" y="3651250"/>
          <p14:tracePt t="137627" x="1504950" y="3638550"/>
          <p14:tracePt t="137643" x="1358900" y="3619500"/>
          <p14:tracePt t="137660" x="1085850" y="3562350"/>
          <p14:tracePt t="137677" x="876300" y="3511550"/>
          <p14:tracePt t="137693" x="800100" y="3492500"/>
          <p14:tracePt t="137711" x="692150" y="3460750"/>
          <p14:tracePt t="137727" x="679450" y="3454400"/>
          <p14:tracePt t="137744" x="647700" y="3448050"/>
          <p14:tracePt t="137760" x="641350" y="3448050"/>
          <p14:tracePt t="137777" x="615950" y="3448050"/>
          <p14:tracePt t="137794" x="590550" y="3448050"/>
          <p14:tracePt t="137810" x="577850" y="3448050"/>
          <p14:tracePt t="137827" x="558800" y="3448050"/>
          <p14:tracePt t="137843" x="539750" y="3448050"/>
          <p14:tracePt t="137861" x="527050" y="3448050"/>
          <p14:tracePt t="137877" x="514350" y="3448050"/>
          <p14:tracePt t="137893" x="501650" y="3448050"/>
          <p14:tracePt t="137911" x="488950" y="3448050"/>
          <p14:tracePt t="138076" x="482600" y="3448050"/>
          <p14:tracePt t="138117" x="476250" y="3448050"/>
          <p14:tracePt t="138136" x="476250" y="3454400"/>
          <p14:tracePt t="138150" x="469900" y="3460750"/>
          <p14:tracePt t="138152" x="469900" y="3473450"/>
          <p14:tracePt t="138161" x="463550" y="3473450"/>
          <p14:tracePt t="138176" x="457200" y="3498850"/>
          <p14:tracePt t="138212" x="457200" y="3511550"/>
          <p14:tracePt t="138212" x="457200" y="3524250"/>
          <p14:tracePt t="138244" x="457200" y="3536950"/>
          <p14:tracePt t="138244" x="463550" y="3543300"/>
          <p14:tracePt t="138259" x="495300" y="3556000"/>
          <p14:tracePt t="138277" x="508000" y="3562350"/>
          <p14:tracePt t="138293" x="539750" y="3562350"/>
          <p14:tracePt t="138309" x="552450" y="3562350"/>
          <p14:tracePt t="138326" x="558800" y="3562350"/>
          <p14:tracePt t="138591" x="558800" y="3568700"/>
          <p14:tracePt t="138634" x="558800" y="3575050"/>
          <p14:tracePt t="138644" x="552450" y="3575050"/>
          <p14:tracePt t="138653" x="539750" y="3581400"/>
          <p14:tracePt t="138661" x="533400" y="3581400"/>
          <p14:tracePt t="138677" x="520700" y="3587750"/>
          <p14:tracePt t="138678" x="514350" y="3587750"/>
          <p14:tracePt t="138727" x="514350" y="3594100"/>
          <p14:tracePt t="138738" x="514350" y="3606800"/>
          <p14:tracePt t="138740" x="514350" y="3625850"/>
          <p14:tracePt t="138760" x="514350" y="3638550"/>
          <p14:tracePt t="138760" x="539750" y="3670300"/>
          <p14:tracePt t="138776" x="584200" y="3752850"/>
          <p14:tracePt t="138792" x="615950" y="3803650"/>
          <p14:tracePt t="138809" x="692150" y="3924300"/>
          <p14:tracePt t="138826" x="774700" y="4032250"/>
          <p14:tracePt t="138843" x="819150" y="4089400"/>
          <p14:tracePt t="138860" x="908050" y="4210050"/>
          <p14:tracePt t="138877" x="946150" y="4260850"/>
          <p14:tracePt t="138894" x="1009650" y="4356100"/>
          <p14:tracePt t="138910" x="1079500" y="4457700"/>
          <p14:tracePt t="138927" x="1111250" y="4495800"/>
          <p14:tracePt t="138944" x="1155700" y="4559300"/>
          <p14:tracePt t="138960" x="1174750" y="4591050"/>
          <p14:tracePt t="138977" x="1219200" y="4654550"/>
          <p14:tracePt t="138993" x="1250950" y="4711700"/>
          <p14:tracePt t="139012" x="1263650" y="4730750"/>
          <p14:tracePt t="139027" x="1282700" y="4762500"/>
          <p14:tracePt t="139043" x="1289050" y="4775200"/>
          <p14:tracePt t="139059" x="1301750" y="4787900"/>
          <p14:tracePt t="139077" x="1301750" y="4794250"/>
          <p14:tracePt t="139094" x="1301750" y="4800600"/>
          <p14:tracePt t="139110" x="1301750" y="4806950"/>
          <p14:tracePt t="139127" x="1301750" y="4813300"/>
          <p14:tracePt t="139144" x="1308100" y="4826000"/>
          <p14:tracePt t="139160" x="1314450" y="4851400"/>
          <p14:tracePt t="139177" x="1320800" y="4864100"/>
          <p14:tracePt t="139193" x="1339850" y="4895850"/>
          <p14:tracePt t="139209" x="1352550" y="4914900"/>
          <p14:tracePt t="139227" x="1371600" y="4946650"/>
          <p14:tracePt t="139244" x="1397000" y="4978400"/>
          <p14:tracePt t="139260" x="1403350" y="4984750"/>
          <p14:tracePt t="139278" x="1409700" y="4991100"/>
          <p14:tracePt t="139394" x="1416050" y="4991100"/>
          <p14:tracePt t="139466" x="1416050" y="4984750"/>
          <p14:tracePt t="139477" x="1416050" y="4978400"/>
          <p14:tracePt t="139487" x="1416050" y="4972050"/>
          <p14:tracePt t="139497" x="1397000" y="4959350"/>
          <p14:tracePt t="139509" x="1377950" y="4946650"/>
          <p14:tracePt t="139511" x="1358900" y="4933950"/>
          <p14:tracePt t="139527" x="1301750" y="4914900"/>
          <p14:tracePt t="139544" x="1238250" y="4889500"/>
          <p14:tracePt t="139561" x="1212850" y="4889500"/>
          <p14:tracePt t="139577" x="1187450" y="4889500"/>
          <p14:tracePt t="139594" x="1181100" y="4889500"/>
          <p14:tracePt t="139610" x="1174750" y="4889500"/>
          <p14:tracePt t="139627" x="1168400" y="4889500"/>
          <p14:tracePt t="139644" x="1162050" y="4895850"/>
          <p14:tracePt t="139661" x="1155700" y="4902200"/>
          <p14:tracePt t="139695" x="1155700" y="4908550"/>
          <p14:tracePt t="139710" x="1149350" y="4914900"/>
          <p14:tracePt t="139712" x="1143000" y="4914900"/>
          <p14:tracePt t="139727" x="1143000" y="4921250"/>
          <p14:tracePt t="139892" x="1149350" y="4921250"/>
          <p14:tracePt t="139894" x="1155700" y="4921250"/>
          <p14:tracePt t="139912" x="1168400" y="4921250"/>
          <p14:tracePt t="139913" x="1187450" y="4921250"/>
          <p14:tracePt t="139927" x="1225550" y="4921250"/>
          <p14:tracePt t="139944" x="1250950" y="4921250"/>
          <p14:tracePt t="139961" x="1308100" y="4921250"/>
          <p14:tracePt t="139977" x="1327150" y="4921250"/>
          <p14:tracePt t="139993" x="1352550" y="4921250"/>
          <p14:tracePt t="140011" x="1365250" y="4921250"/>
          <p14:tracePt t="140138" x="1371600" y="4921250"/>
          <p14:tracePt t="141146" x="1377950" y="4921250"/>
          <p14:tracePt t="141187" x="1384300" y="4921250"/>
          <p14:tracePt t="141208" x="1384300" y="4908550"/>
          <p14:tracePt t="141218" x="1384300" y="4889500"/>
          <p14:tracePt t="141236" x="1384300" y="4870450"/>
          <p14:tracePt t="141238" x="1384300" y="4832350"/>
          <p14:tracePt t="141243" x="1384300" y="4737100"/>
          <p14:tracePt t="141261" x="1384300" y="4673600"/>
          <p14:tracePt t="141278" x="1384300" y="4527550"/>
          <p14:tracePt t="141293" x="1390650" y="4464050"/>
          <p14:tracePt t="141309" x="1397000" y="4343400"/>
          <p14:tracePt t="141326" x="1403350" y="4286250"/>
          <p14:tracePt t="141342" x="1422400" y="4184650"/>
          <p14:tracePt t="141361" x="1441450" y="4102100"/>
          <p14:tracePt t="141377" x="1460500" y="4057650"/>
          <p14:tracePt t="141393" x="1485900" y="3994150"/>
          <p14:tracePt t="141410" x="1524000" y="3937000"/>
          <p14:tracePt t="141427" x="1536700" y="3911600"/>
          <p14:tracePt t="141444" x="1574800" y="3873500"/>
          <p14:tracePt t="141461" x="1587500" y="3854450"/>
          <p14:tracePt t="141477" x="1631950" y="3822700"/>
          <p14:tracePt t="141494" x="1676400" y="3784600"/>
          <p14:tracePt t="141511" x="1701800" y="3771900"/>
          <p14:tracePt t="141527" x="1758950" y="3733800"/>
          <p14:tracePt t="141544" x="1784350" y="3721100"/>
          <p14:tracePt t="141560" x="1822450" y="3689350"/>
          <p14:tracePt t="141577" x="1854200" y="3670300"/>
          <p14:tracePt t="141594" x="1860550" y="3663950"/>
          <p14:tracePt t="141611" x="1873250" y="3651250"/>
          <p14:tracePt t="141627" x="1879600" y="3644900"/>
          <p14:tracePt t="141643" x="1885950" y="3638550"/>
          <p14:tracePt t="141660" x="1892300" y="3638550"/>
          <p14:tracePt t="141677" x="1898650" y="3625850"/>
          <p14:tracePt t="141694" x="1905000" y="3619500"/>
          <p14:tracePt t="141710" x="1911350" y="3613150"/>
          <p14:tracePt t="141822" x="1917700" y="3613150"/>
          <p14:tracePt t="141955" x="1924050" y="3606800"/>
          <p14:tracePt t="141985" x="1924050" y="3600450"/>
          <p14:tracePt t="142001" x="1930400" y="3600450"/>
          <p14:tracePt t="142002" x="1930400" y="3594100"/>
          <p14:tracePt t="142029" x="1936750" y="3594100"/>
          <p14:tracePt t="142031" x="1943100" y="3594100"/>
          <p14:tracePt t="142044" x="1955800" y="3587750"/>
          <p14:tracePt t="142060" x="1968500" y="3587750"/>
          <p14:tracePt t="142077" x="2006600" y="3581400"/>
          <p14:tracePt t="142093" x="2063750" y="3581400"/>
          <p14:tracePt t="142110" x="2101850" y="3581400"/>
          <p14:tracePt t="142127" x="2178050" y="3575050"/>
          <p14:tracePt t="142143" x="2209800" y="3575050"/>
          <p14:tracePt t="142160" x="2266950" y="3575050"/>
          <p14:tracePt t="142177" x="2311400" y="3568700"/>
          <p14:tracePt t="142193" x="2330450" y="3568700"/>
          <p14:tracePt t="142209" x="2368550" y="3568700"/>
          <p14:tracePt t="142228" x="2387600" y="3568700"/>
          <p14:tracePt t="142243" x="2432050" y="3568700"/>
          <p14:tracePt t="142261" x="2470150" y="3568700"/>
          <p14:tracePt t="142278" x="2482850" y="3568700"/>
          <p14:tracePt t="142294" x="2508250" y="3568700"/>
          <p14:tracePt t="142311" x="2527300" y="3568700"/>
          <p14:tracePt t="142326" x="2559050" y="3568700"/>
          <p14:tracePt t="142342" x="2597150" y="3568700"/>
          <p14:tracePt t="142360" x="2616200" y="3568700"/>
          <p14:tracePt t="142377" x="2635250" y="3568700"/>
          <p14:tracePt t="142393" x="2647950" y="3568700"/>
          <p14:tracePt t="142728" x="2654300" y="3575050"/>
          <p14:tracePt t="142738" x="2660650" y="3581400"/>
          <p14:tracePt t="142748" x="2679700" y="3600450"/>
          <p14:tracePt t="142769" x="2717800" y="3657600"/>
          <p14:tracePt t="142780" x="2736850" y="3683000"/>
          <p14:tracePt t="142782" x="2768600" y="3727450"/>
          <p14:tracePt t="142793" x="2813050" y="3790950"/>
          <p14:tracePt t="142811" x="2825750" y="3816350"/>
          <p14:tracePt t="142827" x="2844800" y="3867150"/>
          <p14:tracePt t="142844" x="2851150" y="3892550"/>
          <p14:tracePt t="142861" x="2876550" y="3987800"/>
          <p14:tracePt t="142877" x="2895600" y="4076700"/>
          <p14:tracePt t="142893" x="2901950" y="4114800"/>
          <p14:tracePt t="142911" x="2927350" y="4197350"/>
          <p14:tracePt t="142927" x="2940050" y="4222750"/>
          <p14:tracePt t="142943" x="2946400" y="4260850"/>
          <p14:tracePt t="142961" x="2952750" y="4286250"/>
          <p14:tracePt t="142977" x="2952750" y="4305300"/>
          <p14:tracePt t="142993" x="2952750" y="4337050"/>
          <p14:tracePt t="143011" x="2952750" y="4349750"/>
          <p14:tracePt t="143027" x="2952750" y="4375150"/>
          <p14:tracePt t="143044" x="2952750" y="4400550"/>
          <p14:tracePt t="143081" x="2952750" y="4413250"/>
          <p14:tracePt t="143094" x="2952750" y="4425950"/>
          <p14:tracePt t="143096" x="2952750" y="4432300"/>
          <p14:tracePt t="143110" x="2952750" y="4451350"/>
          <p14:tracePt t="143127" x="2952750" y="4457700"/>
          <p14:tracePt t="143194" x="2952750" y="4464050"/>
          <p14:tracePt t="143218" x="2952750" y="4476750"/>
          <p14:tracePt t="143219" x="2952750" y="4483100"/>
          <p14:tracePt t="143226" x="2952750" y="4489450"/>
          <p14:tracePt t="143242" x="2952750" y="4521200"/>
          <p14:tracePt t="143259" x="2952750" y="4552950"/>
          <p14:tracePt t="143277" x="2952750" y="4565650"/>
          <p14:tracePt t="143294" x="2952750" y="4597400"/>
          <p14:tracePt t="143310" x="2952750" y="4616450"/>
          <p14:tracePt t="143326" x="2952750" y="4641850"/>
          <p14:tracePt t="143342" x="2952750" y="4654550"/>
          <p14:tracePt t="143342" x="2959100" y="4667250"/>
          <p14:tracePt t="143359" x="2965450" y="4673600"/>
          <p14:tracePt t="143377" x="2984500" y="4692650"/>
          <p14:tracePt t="143394" x="3003550" y="4699000"/>
          <p14:tracePt t="143411" x="3041650" y="4711700"/>
          <p14:tracePt t="143427" x="3086100" y="4718050"/>
          <p14:tracePt t="143443" x="3111500" y="4724400"/>
          <p14:tracePt t="143461" x="3168650" y="4724400"/>
          <p14:tracePt t="143477" x="3206750" y="4724400"/>
          <p14:tracePt t="143477" x="3244850" y="4724400"/>
          <p14:tracePt t="143494" x="3282950" y="4724400"/>
          <p14:tracePt t="143511" x="3359150" y="4724400"/>
          <p14:tracePt t="143526" x="3390900" y="4724400"/>
          <p14:tracePt t="143542" x="3454400" y="4724400"/>
          <p14:tracePt t="143560" x="3486150" y="4718050"/>
          <p14:tracePt t="143577" x="3556000" y="4711700"/>
          <p14:tracePt t="143593" x="3638550" y="4692650"/>
          <p14:tracePt t="143611" x="3683000" y="4686300"/>
          <p14:tracePt t="143627" x="3752850" y="4679950"/>
          <p14:tracePt t="143644" x="3797300" y="4673600"/>
          <p14:tracePt t="143661" x="3816350" y="4673600"/>
          <p14:tracePt t="143677" x="3835400" y="4673600"/>
          <p14:tracePt t="143694" x="3841750" y="4673600"/>
          <p14:tracePt t="143710" x="3854450" y="4673600"/>
          <p14:tracePt t="143754" x="3860800" y="4673600"/>
          <p14:tracePt t="143878" x="3854450" y="4673600"/>
          <p14:tracePt t="143889" x="3841750" y="4673600"/>
          <p14:tracePt t="143898" x="3822700" y="4673600"/>
          <p14:tracePt t="143908" x="3803650" y="4673600"/>
          <p14:tracePt t="143908" x="3759200" y="4673600"/>
          <p14:tracePt t="143930" x="3702050" y="4673600"/>
          <p14:tracePt t="143932" x="3632200" y="4673600"/>
          <p14:tracePt t="143943" x="3435350" y="4673600"/>
          <p14:tracePt t="143961" x="3314700" y="4673600"/>
          <p14:tracePt t="143976" x="3054350" y="4673600"/>
          <p14:tracePt t="143994" x="2889250" y="4660900"/>
          <p14:tracePt t="144011" x="2533650" y="4616450"/>
          <p14:tracePt t="144027" x="2190750" y="4546600"/>
          <p14:tracePt t="144043" x="2044700" y="4514850"/>
          <p14:tracePt t="144061" x="1778000" y="4445000"/>
          <p14:tracePt t="144077" x="1670050" y="4419600"/>
          <p14:tracePt t="144094" x="1498600" y="4362450"/>
          <p14:tracePt t="144111" x="1422400" y="4337050"/>
          <p14:tracePt t="144126" x="1295400" y="4298950"/>
          <p14:tracePt t="144142" x="1181100" y="4235450"/>
          <p14:tracePt t="144161" x="1117600" y="4203700"/>
          <p14:tracePt t="144177" x="1009650" y="4140200"/>
          <p14:tracePt t="144194" x="965200" y="4108450"/>
          <p14:tracePt t="144209" x="863600" y="4038600"/>
          <p14:tracePt t="144226" x="774700" y="3975100"/>
          <p14:tracePt t="144243" x="749300" y="3956050"/>
          <p14:tracePt t="144260" x="685800" y="3911600"/>
          <p14:tracePt t="144277" x="654050" y="3892550"/>
          <p14:tracePt t="144294" x="609600" y="3854450"/>
          <p14:tracePt t="144310" x="577850" y="3835400"/>
          <p14:tracePt t="144327" x="565150" y="3829050"/>
          <p14:tracePt t="144343" x="552450" y="3810000"/>
          <p14:tracePt t="144360" x="546100" y="3803650"/>
          <p14:tracePt t="144377" x="539750" y="3797300"/>
          <p14:tracePt t="144393" x="533400" y="3790950"/>
          <p14:tracePt t="144411" x="527050" y="3784600"/>
          <p14:tracePt t="144427" x="527050" y="3778250"/>
          <p14:tracePt t="144574" x="527050" y="3784600"/>
          <p14:tracePt t="144615" x="527050" y="3790950"/>
          <p14:tracePt t="144625" x="533400" y="3797300"/>
          <p14:tracePt t="144647" x="539750" y="3797300"/>
          <p14:tracePt t="144648" x="546100" y="3803650"/>
          <p14:tracePt t="144660" x="552450" y="3816350"/>
          <p14:tracePt t="144677" x="571500" y="3835400"/>
          <p14:tracePt t="144693" x="609600" y="3854450"/>
          <p14:tracePt t="144710" x="628650" y="3867150"/>
          <p14:tracePt t="144727" x="692150" y="3898900"/>
          <p14:tracePt t="144743" x="723900" y="3911600"/>
          <p14:tracePt t="144743" x="774700" y="3924300"/>
          <p14:tracePt t="144761" x="819150" y="3937000"/>
          <p14:tracePt t="144777" x="914400" y="3956050"/>
          <p14:tracePt t="144794" x="958850" y="3962400"/>
          <p14:tracePt t="144810" x="1047750" y="3975100"/>
          <p14:tracePt t="144827" x="1079500" y="3975100"/>
          <p14:tracePt t="144843" x="1181100" y="3975100"/>
          <p14:tracePt t="144860" x="1289050" y="3975100"/>
          <p14:tracePt t="144877" x="1352550" y="3975100"/>
          <p14:tracePt t="144893" x="1504950" y="3975100"/>
          <p14:tracePt t="144911" x="1581150" y="3975100"/>
          <p14:tracePt t="144926" x="1733550" y="3975100"/>
          <p14:tracePt t="144944" x="1873250" y="3975100"/>
          <p14:tracePt t="144960" x="1930400" y="3975100"/>
          <p14:tracePt t="144977" x="2006600" y="3975100"/>
          <p14:tracePt t="144994" x="2044700" y="3962400"/>
          <p14:tracePt t="145010" x="2114550" y="3943350"/>
          <p14:tracePt t="145027" x="2184400" y="3924300"/>
          <p14:tracePt t="145043" x="2235200" y="3905250"/>
          <p14:tracePt t="145060" x="2330450" y="3873500"/>
          <p14:tracePt t="145077" x="2374900" y="3860800"/>
          <p14:tracePt t="145093" x="2451100" y="3816350"/>
          <p14:tracePt t="145111" x="2527300" y="3778250"/>
          <p14:tracePt t="145127" x="2546350" y="3759200"/>
          <p14:tracePt t="145142" x="2603500" y="3714750"/>
          <p14:tracePt t="145159" x="2628900" y="3702050"/>
          <p14:tracePt t="145177" x="2679700" y="3663950"/>
          <p14:tracePt t="145193" x="2724150" y="3638550"/>
          <p14:tracePt t="145209" x="2743200" y="3632200"/>
          <p14:tracePt t="145227" x="2787650" y="3594100"/>
          <p14:tracePt t="145243" x="2800350" y="3587750"/>
          <p14:tracePt t="145260" x="2832100" y="3562350"/>
          <p14:tracePt t="145277" x="2851150" y="3543300"/>
          <p14:tracePt t="145294" x="2857500" y="3536950"/>
          <p14:tracePt t="145311" x="2876550" y="3530600"/>
          <p14:tracePt t="145326" x="2876550" y="3524250"/>
          <p14:tracePt t="145342" x="2882900" y="3517900"/>
          <p14:tracePt t="145360" x="2889250" y="3511550"/>
          <p14:tracePt t="145377" x="2895600" y="3511550"/>
          <p14:tracePt t="145393" x="2895600" y="3505200"/>
          <p14:tracePt t="145591" x="2895600" y="3511550"/>
          <p14:tracePt t="145602" x="2895600" y="3517900"/>
          <p14:tracePt t="145612" x="2895600" y="3524250"/>
          <p14:tracePt t="145622" x="2895600" y="3536950"/>
          <p14:tracePt t="145633" x="2895600" y="3543300"/>
          <p14:tracePt t="145642" x="2895600" y="3581400"/>
          <p14:tracePt t="145661" x="2895600" y="3625850"/>
          <p14:tracePt t="145677" x="2901950" y="3651250"/>
          <p14:tracePt t="145693" x="2901950" y="3708400"/>
          <p14:tracePt t="145710" x="2908300" y="3759200"/>
          <p14:tracePt t="145727" x="2908300" y="3784600"/>
          <p14:tracePt t="145743" x="2914650" y="3835400"/>
          <p14:tracePt t="145760" x="2914650" y="3860800"/>
          <p14:tracePt t="145777" x="2921000" y="3905250"/>
          <p14:tracePt t="145794" x="2921000" y="3956050"/>
          <p14:tracePt t="145810" x="2921000" y="3987800"/>
          <p14:tracePt t="145827" x="2921000" y="4057650"/>
          <p14:tracePt t="145843" x="2921000" y="4089400"/>
          <p14:tracePt t="145860" x="2933700" y="4171950"/>
          <p14:tracePt t="145877" x="2952750" y="4248150"/>
          <p14:tracePt t="145893" x="2965450" y="4286250"/>
          <p14:tracePt t="145910" x="2984500" y="4349750"/>
          <p14:tracePt t="145927" x="2997200" y="4375150"/>
          <p14:tracePt t="145943" x="3022600" y="4413250"/>
          <p14:tracePt t="145960" x="3041650" y="4445000"/>
          <p14:tracePt t="145977" x="3060700" y="4457700"/>
          <p14:tracePt t="145993" x="3079750" y="4470400"/>
          <p14:tracePt t="146010" x="3092450" y="4476750"/>
          <p14:tracePt t="146027" x="3124200" y="4495800"/>
          <p14:tracePt t="146043" x="3149600" y="4508500"/>
          <p14:tracePt t="146060" x="3168650" y="4514850"/>
          <p14:tracePt t="146077" x="3194050" y="4521200"/>
          <p14:tracePt t="146093" x="3219450" y="4521200"/>
          <p14:tracePt t="146111" x="3232150" y="4521200"/>
          <p14:tracePt t="146127" x="3244850" y="4495800"/>
          <p14:tracePt t="146143" x="3251200" y="4483100"/>
          <p14:tracePt t="146160" x="3257550" y="4451350"/>
          <p14:tracePt t="146178" x="3257550" y="4432300"/>
          <p14:tracePt t="146194" x="3257550" y="4406900"/>
          <p14:tracePt t="146211" x="3244850" y="4381500"/>
          <p14:tracePt t="146226" x="3225800" y="4375150"/>
          <p14:tracePt t="146242" x="3187700" y="4362450"/>
          <p14:tracePt t="146260" x="3168650" y="4356100"/>
          <p14:tracePt t="146277" x="3111500" y="4343400"/>
          <p14:tracePt t="146294" x="3041650" y="4330700"/>
          <p14:tracePt t="146309" x="2997200" y="4324350"/>
          <p14:tracePt t="146326" x="2940050" y="4318000"/>
          <p14:tracePt t="146342" x="2914650" y="4318000"/>
          <p14:tracePt t="146359" x="2876550" y="4318000"/>
          <p14:tracePt t="146377" x="2851150" y="4318000"/>
          <p14:tracePt t="146393" x="2832100" y="4324350"/>
          <p14:tracePt t="146410" x="2787650" y="4343400"/>
          <p14:tracePt t="146427" x="2768600" y="4343400"/>
          <p14:tracePt t="146444" x="2736850" y="4362450"/>
          <p14:tracePt t="146461" x="2711450" y="4381500"/>
          <p14:tracePt t="146477" x="2705100" y="4387850"/>
          <p14:tracePt t="146494" x="2705100" y="4394200"/>
          <p14:tracePt t="146511" x="2705100" y="4406900"/>
          <p14:tracePt t="146527" x="2705100" y="4432300"/>
          <p14:tracePt t="146543" x="2705100" y="4470400"/>
          <p14:tracePt t="146561" x="2705100" y="4489450"/>
          <p14:tracePt t="146577" x="2705100" y="4533900"/>
          <p14:tracePt t="146594" x="2705100" y="4552950"/>
          <p14:tracePt t="146610" x="2705100" y="4584700"/>
          <p14:tracePt t="146627" x="2705100" y="4616450"/>
          <p14:tracePt t="146643" x="2705100" y="4622800"/>
          <p14:tracePt t="146661" x="2711450" y="4660900"/>
          <p14:tracePt t="146678" x="2717800" y="4679950"/>
          <p14:tracePt t="146693" x="2730500" y="4711700"/>
          <p14:tracePt t="146711" x="2755900" y="4743450"/>
          <p14:tracePt t="146727" x="2774950" y="4762500"/>
          <p14:tracePt t="146743" x="2794000" y="4781550"/>
          <p14:tracePt t="146760" x="2800350" y="4787900"/>
          <p14:tracePt t="146777" x="2832100" y="4806950"/>
          <p14:tracePt t="146794" x="2876550" y="4826000"/>
          <p14:tracePt t="146811" x="2914650" y="4838700"/>
          <p14:tracePt t="146827" x="3016250" y="4864100"/>
          <p14:tracePt t="146843" x="3073400" y="4883150"/>
          <p14:tracePt t="146861" x="3206750" y="4895850"/>
          <p14:tracePt t="146876" x="3333750" y="4895850"/>
          <p14:tracePt t="146893" x="3390900" y="4895850"/>
          <p14:tracePt t="146911" x="3492500" y="4895850"/>
          <p14:tracePt t="146927" x="3524250" y="4889500"/>
          <p14:tracePt t="146943" x="3619500" y="4876800"/>
          <p14:tracePt t="146960" x="3663950" y="4864100"/>
          <p14:tracePt t="146977" x="3765550" y="4857750"/>
          <p14:tracePt t="146993" x="3848100" y="4857750"/>
          <p14:tracePt t="147011" x="3873500" y="4857750"/>
          <p14:tracePt t="147027" x="3917950" y="4851400"/>
          <p14:tracePt t="147043" x="3930650" y="4851400"/>
          <p14:tracePt t="147834" x="3937000" y="4851400"/>
          <p14:tracePt t="147854" x="3943350" y="4851400"/>
          <p14:tracePt t="147877" x="3943350" y="4857750"/>
          <p14:tracePt t="147897" x="3943350" y="4864100"/>
          <p14:tracePt t="147900" x="3943350" y="4870450"/>
          <p14:tracePt t="147910" x="3949700" y="4870450"/>
          <p14:tracePt t="147926" x="3949700" y="4883150"/>
          <p14:tracePt t="147943" x="3956050" y="4889500"/>
          <p14:tracePt t="148022" x="3949700" y="4889500"/>
          <p14:tracePt t="148043" x="3937000" y="4889500"/>
          <p14:tracePt t="148053" x="3917950" y="4895850"/>
          <p14:tracePt t="148065" x="3905250" y="4895850"/>
          <p14:tracePt t="148066" x="3879850" y="4895850"/>
          <p14:tracePt t="148077" x="3848100" y="4895850"/>
          <p14:tracePt t="148093" x="3740150" y="4895850"/>
          <p14:tracePt t="148110" x="3594100" y="4895850"/>
          <p14:tracePt t="148127" x="3511550" y="4895850"/>
          <p14:tracePt t="148143" x="3340100" y="4895850"/>
          <p14:tracePt t="148161" x="3251200" y="4895850"/>
          <p14:tracePt t="148177" x="3067050" y="4895850"/>
          <p14:tracePt t="148193" x="2971800" y="4895850"/>
          <p14:tracePt t="148209" x="2787650" y="4895850"/>
          <p14:tracePt t="148226" x="2603500" y="4895850"/>
          <p14:tracePt t="148242" x="2514600" y="4895850"/>
          <p14:tracePt t="148260" x="2343150" y="4895850"/>
          <p14:tracePt t="148277" x="2190750" y="4895850"/>
          <p14:tracePt t="148294" x="2114550" y="4895850"/>
          <p14:tracePt t="148311" x="2006600" y="4895850"/>
          <p14:tracePt t="148326" x="1962150" y="4895850"/>
          <p14:tracePt t="148342" x="1917700" y="4895850"/>
          <p14:tracePt t="148361" x="1905000" y="4895850"/>
          <p14:tracePt t="148377" x="1892300" y="4895850"/>
          <p14:tracePt t="148510" x="1892300" y="4889500"/>
          <p14:tracePt t="148522" x="1892300" y="4883150"/>
          <p14:tracePt t="148524" x="1885950" y="4876800"/>
          <p14:tracePt t="148536" x="1885950" y="4864100"/>
          <p14:tracePt t="148546" x="1879600" y="4864100"/>
          <p14:tracePt t="148560" x="1879600" y="4838700"/>
          <p14:tracePt t="148577" x="1873250" y="4826000"/>
          <p14:tracePt t="148593" x="1873250" y="4794250"/>
          <p14:tracePt t="148610" x="1866900" y="4762500"/>
          <p14:tracePt t="148627" x="1860550" y="4737100"/>
          <p14:tracePt t="148643" x="1854200" y="4692650"/>
          <p14:tracePt t="148660" x="1854200" y="4660900"/>
          <p14:tracePt t="148677" x="1854200" y="4641850"/>
          <p14:tracePt t="148694" x="1854200" y="4616450"/>
          <p14:tracePt t="148711" x="1854200" y="4603750"/>
          <p14:tracePt t="148727" x="1854200" y="4578350"/>
          <p14:tracePt t="148744" x="1854200" y="4565650"/>
          <p14:tracePt t="148744" x="1854200" y="4546600"/>
          <p14:tracePt t="148760" x="1847850" y="4533900"/>
          <p14:tracePt t="148777" x="1841500" y="4514850"/>
          <p14:tracePt t="148793" x="1828800" y="4502150"/>
          <p14:tracePt t="148810" x="1803400" y="4476750"/>
          <p14:tracePt t="148826" x="1784350" y="4464050"/>
          <p14:tracePt t="148843" x="1733550" y="4425950"/>
          <p14:tracePt t="148860" x="1676400" y="4381500"/>
          <p14:tracePt t="148877" x="1638300" y="4362450"/>
          <p14:tracePt t="148893" x="1581150" y="4337050"/>
          <p14:tracePt t="148910" x="1555750" y="4318000"/>
          <p14:tracePt t="148927" x="1504950" y="4298950"/>
          <p14:tracePt t="148943" x="1441450" y="4279900"/>
          <p14:tracePt t="148960" x="1416050" y="4279900"/>
          <p14:tracePt t="148977" x="1371600" y="4273550"/>
          <p14:tracePt t="148993" x="1346200" y="4273550"/>
          <p14:tracePt t="149010" x="1301750" y="4273550"/>
          <p14:tracePt t="149027" x="1257300" y="4286250"/>
          <p14:tracePt t="149044" x="1244600" y="4298950"/>
          <p14:tracePt t="149060" x="1212850" y="4318000"/>
          <p14:tracePt t="149077" x="1193800" y="4330700"/>
          <p14:tracePt t="149093" x="1168400" y="4343400"/>
          <p14:tracePt t="149110" x="1155700" y="4356100"/>
          <p14:tracePt t="149127" x="1149350" y="4362450"/>
          <p14:tracePt t="149143" x="1143000" y="4368800"/>
          <p14:tracePt t="149160" x="1136650" y="4381500"/>
          <p14:tracePt t="149177" x="1136650" y="4406900"/>
          <p14:tracePt t="149193" x="1130300" y="4451350"/>
          <p14:tracePt t="149209" x="1130300" y="4470400"/>
          <p14:tracePt t="149225" x="1130300" y="4540250"/>
          <p14:tracePt t="149244" x="1130300" y="4565650"/>
          <p14:tracePt t="149260" x="1130300" y="4629150"/>
          <p14:tracePt t="149280" x="1123950" y="4686300"/>
          <p14:tracePt t="149294" x="1123950" y="4724400"/>
          <p14:tracePt t="149310" x="1117600" y="4768850"/>
          <p14:tracePt t="149326" x="1117600" y="4787900"/>
          <p14:tracePt t="149342" x="1117600" y="4826000"/>
          <p14:tracePt t="149359" x="1117600" y="4838700"/>
          <p14:tracePt t="149377" x="1117600" y="4845050"/>
          <p14:tracePt t="149393" x="1117600" y="4851400"/>
          <p14:tracePt t="149410" x="1117600" y="4857750"/>
          <p14:tracePt t="149427" x="1123950" y="4876800"/>
          <p14:tracePt t="149443" x="1143000" y="4908550"/>
          <p14:tracePt t="149460" x="1149350" y="4927600"/>
          <p14:tracePt t="149477" x="1181100" y="4953000"/>
          <p14:tracePt t="149493" x="1200150" y="4972050"/>
          <p14:tracePt t="149510" x="1244600" y="4997450"/>
          <p14:tracePt t="149526" x="1308100" y="5016500"/>
          <p14:tracePt t="149544" x="1339850" y="5029200"/>
          <p14:tracePt t="149560" x="1422400" y="5035550"/>
          <p14:tracePt t="149577" x="1466850" y="5035550"/>
          <p14:tracePt t="149593" x="1562100" y="5035550"/>
          <p14:tracePt t="149610" x="1606550" y="5035550"/>
          <p14:tracePt t="149610" x="1644650" y="5035550"/>
          <p14:tracePt t="149627" x="1670050" y="5035550"/>
          <p14:tracePt t="149643" x="1695450" y="5035550"/>
          <p14:tracePt t="149760" x="1701800" y="5035550"/>
          <p14:tracePt t="150454" x="1701800" y="5041900"/>
          <p14:tracePt t="150494" x="1701800" y="5048250"/>
          <p14:tracePt t="150515" x="1708150" y="5048250"/>
          <p14:tracePt t="150547" x="1708150" y="5054600"/>
          <p14:tracePt t="150556" x="1714500" y="5054600"/>
          <p14:tracePt t="150790" x="1720850" y="5060950"/>
          <p14:tracePt t="150832" x="1720850" y="5067300"/>
          <p14:tracePt t="151027" x="1720850" y="5073650"/>
          <p14:tracePt t="151587" x="1727200" y="5080000"/>
          <p14:tracePt t="151628" x="1733550" y="5080000"/>
          <p14:tracePt t="151649" x="1733550" y="5086350"/>
          <p14:tracePt t="151680" x="1733550" y="5092700"/>
          <p14:tracePt t="152738" x="1739900" y="5092700"/>
          <p14:tracePt t="152762" x="1746250" y="5092700"/>
          <p14:tracePt t="152769" x="1758950" y="5092700"/>
          <p14:tracePt t="152782" x="1765300" y="5086350"/>
          <p14:tracePt t="152793" x="1784350" y="5080000"/>
          <p14:tracePt t="152794" x="1797050" y="5080000"/>
          <p14:tracePt t="152809" x="1822450" y="5073650"/>
          <p14:tracePt t="152827" x="1841500" y="5073650"/>
          <p14:tracePt t="152844" x="1841500" y="5067300"/>
          <p14:tracePt t="152860" x="1860550" y="5067300"/>
          <p14:tracePt t="152896" x="1866900" y="5067300"/>
          <p14:tracePt t="152910" x="1873250" y="5067300"/>
          <p14:tracePt t="152911" x="1885950" y="5067300"/>
          <p14:tracePt t="152927" x="1892300" y="5067300"/>
          <p14:tracePt t="152943" x="1898650" y="5080000"/>
          <p14:tracePt t="152960" x="1911350" y="5105400"/>
          <p14:tracePt t="152991" x="1911350" y="5111750"/>
          <p14:tracePt t="153072" x="1911350" y="5118100"/>
          <p14:tracePt t="153093" x="1911350" y="5124450"/>
          <p14:tracePt t="153113" x="1911350" y="5130800"/>
          <p14:tracePt t="153134" x="1911350" y="5137150"/>
          <p14:tracePt t="153143" x="1911350" y="5143500"/>
          <p14:tracePt t="153155" x="1911350" y="5149850"/>
          <p14:tracePt t="153216" x="1917700" y="5149850"/>
          <p14:tracePt t="153237" x="1924050" y="5156200"/>
          <p14:tracePt t="153258" x="1924050" y="5162550"/>
          <p14:tracePt t="153278" x="1930400" y="5168900"/>
          <p14:tracePt t="153289" x="1936750" y="5175250"/>
          <p14:tracePt t="153291" x="1936750" y="5181600"/>
          <p14:tracePt t="153310" x="1936750" y="5187950"/>
          <p14:tracePt t="153310" x="1943100" y="5207000"/>
          <p14:tracePt t="153325" x="1943100" y="5232400"/>
          <p14:tracePt t="153342" x="1943100" y="5251450"/>
          <p14:tracePt t="153360" x="1943100" y="5283200"/>
          <p14:tracePt t="153377" x="1949450" y="5314950"/>
          <p14:tracePt t="153393" x="1949450" y="5321300"/>
          <p14:tracePt t="153410" x="1955800" y="5359400"/>
          <p14:tracePt t="153426" x="1962150" y="5378450"/>
          <p14:tracePt t="153443" x="1968500" y="5435600"/>
          <p14:tracePt t="153460" x="1987550" y="5524500"/>
          <p14:tracePt t="153477" x="1987550" y="5568950"/>
          <p14:tracePt t="153493" x="2000250" y="5638800"/>
          <p14:tracePt t="153510" x="2000250" y="5664200"/>
          <p14:tracePt t="153527" x="2006600" y="5702300"/>
          <p14:tracePt t="153561" x="2006600" y="5708650"/>
          <p14:tracePt t="153602" x="2006600" y="5715000"/>
          <p14:tracePt t="153633" x="2006600" y="5721350"/>
          <p14:tracePt t="153664" x="2012950" y="5721350"/>
          <p14:tracePt t="153675" x="2012950" y="5727700"/>
          <p14:tracePt t="153910" x="2019300" y="5727700"/>
          <p14:tracePt t="154042" x="2025650" y="5727700"/>
          <p14:tracePt t="154104" x="2032000" y="5727700"/>
          <p14:tracePt t="154124" x="2038350" y="5727700"/>
          <p14:tracePt t="154146" x="2044700" y="5727700"/>
          <p14:tracePt t="154178" x="2051050" y="5727700"/>
          <p14:tracePt t="154198" x="2057400" y="5727700"/>
          <p14:tracePt t="154218" x="2063750" y="5727700"/>
          <p14:tracePt t="154281" x="2070100" y="5727700"/>
          <p14:tracePt t="154313" x="2076450" y="5727700"/>
          <p14:tracePt t="154507" x="2070100" y="5727700"/>
          <p14:tracePt t="154640" x="2070100" y="5734050"/>
          <p14:tracePt t="154682" x="2070100" y="5740400"/>
          <p14:tracePt t="154978" x="2076450" y="5740400"/>
          <p14:tracePt t="155537" x="2082800" y="5740400"/>
          <p14:tracePt t="157166" x="2082800" y="5734050"/>
          <p14:tracePt t="157196" x="2089150" y="5734050"/>
          <p14:tracePt t="159639" x="2089150" y="5727700"/>
          <p14:tracePt t="160138" x="2095500" y="5727700"/>
          <p14:tracePt t="164167" x="2101850" y="5727700"/>
          <p14:tracePt t="164188" x="2108200" y="5721350"/>
          <p14:tracePt t="164199" x="2114550" y="5721350"/>
          <p14:tracePt t="164202" x="2114550" y="5715000"/>
          <p14:tracePt t="164212" x="2127250" y="5708650"/>
          <p14:tracePt t="164227" x="2146300" y="5695950"/>
          <p14:tracePt t="164243" x="2159000" y="5689600"/>
          <p14:tracePt t="164260" x="2197100" y="5670550"/>
          <p14:tracePt t="164278" x="2241550" y="5651500"/>
          <p14:tracePt t="164294" x="2266950" y="5638800"/>
          <p14:tracePt t="164311" x="2305050" y="5619750"/>
          <p14:tracePt t="164328" x="2317750" y="5613400"/>
          <p14:tracePt t="164361" x="2336800" y="5600700"/>
          <p14:tracePt t="164362" x="2343150" y="5575300"/>
          <p14:tracePt t="164378" x="2343150" y="5568950"/>
          <p14:tracePt t="164393" x="2343150" y="5537200"/>
          <p14:tracePt t="164409" x="2343150" y="5524500"/>
          <p14:tracePt t="164428" x="2343150" y="5486400"/>
          <p14:tracePt t="164444" x="2343150" y="5454650"/>
          <p14:tracePt t="164461" x="2336800" y="5435600"/>
          <p14:tracePt t="164478" x="2317750" y="5403850"/>
          <p14:tracePt t="164494" x="2298700" y="5384800"/>
          <p14:tracePt t="164511" x="2254250" y="5346700"/>
          <p14:tracePt t="164528" x="2159000" y="5302250"/>
          <p14:tracePt t="164544" x="2101850" y="5289550"/>
          <p14:tracePt t="164561" x="1968500" y="5257800"/>
          <p14:tracePt t="164578" x="1892300" y="5257800"/>
          <p14:tracePt t="164594" x="1746250" y="5245100"/>
          <p14:tracePt t="164611" x="1612900" y="5257800"/>
          <p14:tracePt t="164627" x="1549400" y="5276850"/>
          <p14:tracePt t="164644" x="1435100" y="5308600"/>
          <p14:tracePt t="164660" x="1390650" y="5321300"/>
          <p14:tracePt t="164677" x="1308100" y="5346700"/>
          <p14:tracePt t="164694" x="1244600" y="5365750"/>
          <p14:tracePt t="164710" x="1219200" y="5372100"/>
          <p14:tracePt t="164727" x="1168400" y="5391150"/>
          <p14:tracePt t="164744" x="1130300" y="5397500"/>
          <p14:tracePt t="164761" x="1079500" y="5410200"/>
          <p14:tracePt t="164777" x="1009650" y="5441950"/>
          <p14:tracePt t="164794" x="971550" y="5454650"/>
          <p14:tracePt t="164811" x="895350" y="5486400"/>
          <p14:tracePt t="164827" x="869950" y="5505450"/>
          <p14:tracePt t="164844" x="800100" y="5549900"/>
          <p14:tracePt t="164860" x="781050" y="5568950"/>
          <p14:tracePt t="164860" x="762000" y="5594350"/>
          <p14:tracePt t="164878" x="742950" y="5613400"/>
          <p14:tracePt t="164894" x="717550" y="5657850"/>
          <p14:tracePt t="164910" x="704850" y="5683250"/>
          <p14:tracePt t="164928" x="685800" y="5727700"/>
          <p14:tracePt t="164944" x="673100" y="5759450"/>
          <p14:tracePt t="164961" x="660400" y="5816600"/>
          <p14:tracePt t="164977" x="647700" y="5886450"/>
          <p14:tracePt t="164994" x="647700" y="5918200"/>
          <p14:tracePt t="165011" x="647700" y="5988050"/>
          <p14:tracePt t="165027" x="647700" y="6026150"/>
          <p14:tracePt t="165044" x="654050" y="6070600"/>
          <p14:tracePt t="165060" x="673100" y="6115050"/>
          <p14:tracePt t="165078" x="679450" y="6134100"/>
          <p14:tracePt t="165094" x="698500" y="6172200"/>
          <p14:tracePt t="165111" x="717550" y="6197600"/>
          <p14:tracePt t="165127" x="781050" y="6248400"/>
          <p14:tracePt t="165144" x="863600" y="6311900"/>
          <p14:tracePt t="165160" x="908050" y="6343650"/>
          <p14:tracePt t="165178" x="1028700" y="6394450"/>
          <p14:tracePt t="165194" x="1085850" y="6419850"/>
          <p14:tracePt t="165211" x="1200150" y="6451600"/>
          <p14:tracePt t="165228" x="1314450" y="6483350"/>
          <p14:tracePt t="165244" x="1377950" y="6502400"/>
          <p14:tracePt t="165261" x="1517650" y="6534150"/>
          <p14:tracePt t="165278" x="1568450" y="6540500"/>
          <p14:tracePt t="165294" x="1714500" y="6565900"/>
          <p14:tracePt t="165310" x="1854200" y="6578600"/>
          <p14:tracePt t="165327" x="1911350" y="6584950"/>
          <p14:tracePt t="165344" x="2032000" y="6584950"/>
          <p14:tracePt t="165360" x="2089150" y="6584950"/>
          <p14:tracePt t="165378" x="2178050" y="6584950"/>
          <p14:tracePt t="165394" x="2241550" y="6584950"/>
          <p14:tracePt t="165411" x="2273300" y="6584950"/>
          <p14:tracePt t="165428" x="2343150" y="6591300"/>
          <p14:tracePt t="165444" x="2381250" y="6597650"/>
          <p14:tracePt t="165461" x="2457450" y="6604000"/>
          <p14:tracePt t="165478" x="2578100" y="6604000"/>
          <p14:tracePt t="165494" x="2647950" y="6616700"/>
          <p14:tracePt t="165511" x="2774950" y="6616700"/>
          <p14:tracePt t="165528" x="2838450" y="6616700"/>
          <p14:tracePt t="165544" x="2959100" y="6616700"/>
          <p14:tracePt t="165561" x="3079750" y="6616700"/>
          <p14:tracePt t="165577" x="3136900" y="6616700"/>
          <p14:tracePt t="165594" x="3244850" y="6604000"/>
          <p14:tracePt t="165611" x="3302000" y="6597650"/>
          <p14:tracePt t="165627" x="3409950" y="6565900"/>
          <p14:tracePt t="165644" x="3467100" y="6546850"/>
          <p14:tracePt t="165661" x="3556000" y="6515100"/>
          <p14:tracePt t="165677" x="3632200" y="6489700"/>
          <p14:tracePt t="165694" x="3670300" y="6470650"/>
          <p14:tracePt t="165710" x="3752850" y="6445250"/>
          <p14:tracePt t="165728" x="3822700" y="6413500"/>
          <p14:tracePt t="165744" x="3860800" y="6400800"/>
          <p14:tracePt t="165761" x="3937000" y="6362700"/>
          <p14:tracePt t="165777" x="3962400" y="6343650"/>
          <p14:tracePt t="165794" x="4000500" y="6305550"/>
          <p14:tracePt t="165810" x="4038600" y="6267450"/>
          <p14:tracePt t="165827" x="4064000" y="6235700"/>
          <p14:tracePt t="165844" x="4083050" y="6191250"/>
          <p14:tracePt t="165860" x="4089400" y="6178550"/>
          <p14:tracePt t="165877" x="4108450" y="6134100"/>
          <p14:tracePt t="165894" x="4114800" y="6108700"/>
          <p14:tracePt t="165911" x="4121150" y="6064250"/>
          <p14:tracePt t="165928" x="4121150" y="6019800"/>
          <p14:tracePt t="165944" x="4121150" y="6007100"/>
          <p14:tracePt t="165961" x="4121150" y="5975350"/>
          <p14:tracePt t="165977" x="4121150" y="5956300"/>
          <p14:tracePt t="165994" x="4102100" y="5924550"/>
          <p14:tracePt t="166011" x="4051300" y="5873750"/>
          <p14:tracePt t="166028" x="4013200" y="5835650"/>
          <p14:tracePt t="166044" x="3924300" y="5759450"/>
          <p14:tracePt t="166061" x="3860800" y="5721350"/>
          <p14:tracePt t="166077" x="3752850" y="5638800"/>
          <p14:tracePt t="166094" x="3644900" y="5562600"/>
          <p14:tracePt t="166111" x="3594100" y="5530850"/>
          <p14:tracePt t="166127" x="3498850" y="5473700"/>
          <p14:tracePt t="166144" x="3441700" y="5435600"/>
          <p14:tracePt t="166160" x="3333750" y="5391150"/>
          <p14:tracePt t="166177" x="3219450" y="5340350"/>
          <p14:tracePt t="166194" x="3149600" y="5321300"/>
          <p14:tracePt t="166211" x="3028950" y="5283200"/>
          <p14:tracePt t="166226" x="2971800" y="5264150"/>
          <p14:tracePt t="166243" x="2844800" y="5232400"/>
          <p14:tracePt t="166261" x="2730500" y="5200650"/>
          <p14:tracePt t="166277" x="2686050" y="5181600"/>
          <p14:tracePt t="166294" x="2590800" y="5168900"/>
          <p14:tracePt t="166311" x="2546350" y="5162550"/>
          <p14:tracePt t="166311" x="2514600" y="5162550"/>
          <p14:tracePt t="166329" x="2470150" y="5162550"/>
          <p14:tracePt t="166345" x="2355850" y="5149850"/>
          <p14:tracePt t="166361" x="2305050" y="5149850"/>
          <p14:tracePt t="166377" x="2165350" y="5149850"/>
          <p14:tracePt t="166394" x="2076450" y="5149850"/>
          <p14:tracePt t="166411" x="1936750" y="5149850"/>
          <p14:tracePt t="166427" x="1873250" y="5149850"/>
          <p14:tracePt t="166443" x="1739900" y="5162550"/>
          <p14:tracePt t="166459" x="1638300" y="5175250"/>
          <p14:tracePt t="166478" x="1587500" y="5194300"/>
          <p14:tracePt t="166494" x="1473200" y="5226050"/>
          <p14:tracePt t="166511" x="1371600" y="5251450"/>
          <p14:tracePt t="166528" x="1327150" y="5264150"/>
          <p14:tracePt t="166544" x="1250950" y="5295900"/>
          <p14:tracePt t="166561" x="1212850" y="5308600"/>
          <p14:tracePt t="166577" x="1181100" y="5334000"/>
          <p14:tracePt t="166594" x="1149350" y="5372100"/>
          <p14:tracePt t="166610" x="1130300" y="5384800"/>
          <p14:tracePt t="166627" x="1098550" y="5416550"/>
          <p14:tracePt t="166644" x="1079500" y="5435600"/>
          <p14:tracePt t="166660" x="1047750" y="5486400"/>
          <p14:tracePt t="166677" x="1035050" y="5499100"/>
          <p14:tracePt t="166677" x="1022350" y="5524500"/>
          <p14:tracePt t="166694" x="1009650" y="5562600"/>
          <p14:tracePt t="166711" x="990600" y="5613400"/>
          <p14:tracePt t="166727" x="984250" y="5638800"/>
          <p14:tracePt t="166744" x="971550" y="5689600"/>
          <p14:tracePt t="166761" x="958850" y="5740400"/>
          <p14:tracePt t="166777" x="958850" y="5765800"/>
          <p14:tracePt t="166794" x="952500" y="5822950"/>
          <p14:tracePt t="166810" x="952500" y="5867400"/>
          <p14:tracePt t="166827" x="952500" y="5943600"/>
          <p14:tracePt t="166844" x="952500" y="5988050"/>
          <p14:tracePt t="166860" x="958850" y="6057900"/>
          <p14:tracePt t="166878" x="971550" y="6127750"/>
          <p14:tracePt t="166894" x="984250" y="6146800"/>
          <p14:tracePt t="166910" x="1003300" y="6191250"/>
          <p14:tracePt t="166927" x="1016000" y="6216650"/>
          <p14:tracePt t="166927" x="1028700" y="6235700"/>
          <p14:tracePt t="166945" x="1041400" y="6254750"/>
          <p14:tracePt t="166960" x="1073150" y="6292850"/>
          <p14:tracePt t="166978" x="1092200" y="6311900"/>
          <p14:tracePt t="166994" x="1130300" y="6343650"/>
          <p14:tracePt t="167010" x="1143000" y="6356350"/>
          <p14:tracePt t="167044" x="1187450" y="6381750"/>
          <p14:tracePt t="167045" x="1238250" y="6400800"/>
          <p14:tracePt t="167061" x="1257300" y="6413500"/>
          <p14:tracePt t="167077" x="1308100" y="6426200"/>
          <p14:tracePt t="167094" x="1333500" y="6438900"/>
          <p14:tracePt t="167110" x="1390650" y="6457950"/>
          <p14:tracePt t="167127" x="1460500" y="6477000"/>
          <p14:tracePt t="167144" x="1498600" y="6483350"/>
          <p14:tracePt t="167161" x="1587500" y="6508750"/>
          <p14:tracePt t="167178" x="1625600" y="6515100"/>
          <p14:tracePt t="167194" x="1714500" y="6521450"/>
          <p14:tracePt t="167211" x="1790700" y="6527800"/>
          <p14:tracePt t="167228" x="1828800" y="6534150"/>
          <p14:tracePt t="167244" x="1892300" y="6534150"/>
          <p14:tracePt t="167261" x="1930400" y="6534150"/>
          <p14:tracePt t="167277" x="1993900" y="6534150"/>
          <p14:tracePt t="167294" x="2063750" y="6534150"/>
          <p14:tracePt t="167312" x="2108200" y="6534150"/>
          <p14:tracePt t="167329" x="2197100" y="6534150"/>
          <p14:tracePt t="167343" x="2247900" y="6534150"/>
          <p14:tracePt t="167360" x="2368550" y="6534150"/>
          <p14:tracePt t="167376" x="2489200" y="6534150"/>
          <p14:tracePt t="167394" x="2552700" y="6534150"/>
          <p14:tracePt t="167411" x="2667000" y="6521450"/>
          <p14:tracePt t="167428" x="2724150" y="6508750"/>
          <p14:tracePt t="167444" x="2844800" y="6477000"/>
          <p14:tracePt t="167461" x="2984500" y="6438900"/>
          <p14:tracePt t="167478" x="3060700" y="6419850"/>
          <p14:tracePt t="167494" x="3175000" y="6369050"/>
          <p14:tracePt t="167511" x="3225800" y="6350000"/>
          <p14:tracePt t="167528" x="3308350" y="6311900"/>
          <p14:tracePt t="167544" x="3365500" y="6280150"/>
          <p14:tracePt t="167561" x="3390900" y="6267450"/>
          <p14:tracePt t="167577" x="3441700" y="6242050"/>
          <p14:tracePt t="167594" x="3479800" y="6216650"/>
          <p14:tracePt t="167610" x="3536950" y="6184900"/>
          <p14:tracePt t="167627" x="3594100" y="6140450"/>
          <p14:tracePt t="167644" x="3625850" y="6108700"/>
          <p14:tracePt t="167660" x="3651250" y="6070600"/>
          <p14:tracePt t="167678" x="3663950" y="6057900"/>
          <p14:tracePt t="167694" x="3683000" y="6019800"/>
          <p14:tracePt t="167711" x="3689350" y="5994400"/>
          <p14:tracePt t="167727" x="3695700" y="5949950"/>
          <p14:tracePt t="167744" x="3689350" y="5892800"/>
          <p14:tracePt t="167760" x="3676650" y="5867400"/>
          <p14:tracePt t="167778" x="3638550" y="5803900"/>
          <p14:tracePt t="167794" x="3581400" y="5740400"/>
          <p14:tracePt t="167811" x="3562350" y="5715000"/>
          <p14:tracePt t="167828" x="3498850" y="5657850"/>
          <p14:tracePt t="167844" x="3460750" y="5626100"/>
          <p14:tracePt t="167861" x="3397250" y="5575300"/>
          <p14:tracePt t="167877" x="3346450" y="5549900"/>
          <p14:tracePt t="167894" x="3232150" y="5492750"/>
          <p14:tracePt t="167911" x="3105150" y="5441950"/>
          <p14:tracePt t="167927" x="3048000" y="5422900"/>
          <p14:tracePt t="167944" x="2933700" y="5378450"/>
          <p14:tracePt t="167961" x="2876550" y="5372100"/>
          <p14:tracePt t="167961" x="2819400" y="5359400"/>
          <p14:tracePt t="167978" x="2762250" y="5359400"/>
          <p14:tracePt t="167994" x="2641600" y="5346700"/>
          <p14:tracePt t="168011" x="2565400" y="5340350"/>
          <p14:tracePt t="168028" x="2413000" y="5340350"/>
          <p14:tracePt t="168044" x="2330450" y="5340350"/>
          <p14:tracePt t="168060" x="2165350" y="5340350"/>
          <p14:tracePt t="168077" x="2006600" y="5340350"/>
          <p14:tracePt t="168094" x="1936750" y="5340350"/>
          <p14:tracePt t="168110" x="1816100" y="5340350"/>
          <p14:tracePt t="168127" x="1765300" y="5340350"/>
          <p14:tracePt t="168144" x="1682750" y="5340350"/>
          <p14:tracePt t="168160" x="1606550" y="5359400"/>
          <p14:tracePt t="168177" x="1568450" y="5372100"/>
          <p14:tracePt t="168194" x="1492250" y="5410200"/>
          <p14:tracePt t="168211" x="1454150" y="5422900"/>
          <p14:tracePt t="168228" x="1377950" y="5467350"/>
          <p14:tracePt t="168243" x="1333500" y="5518150"/>
          <p14:tracePt t="168259" x="1308100" y="5543550"/>
          <p14:tracePt t="168278" x="1276350" y="5600700"/>
          <p14:tracePt t="168294" x="1263650" y="5619750"/>
          <p14:tracePt t="168311" x="1250950" y="5670550"/>
          <p14:tracePt t="168326" x="1244600" y="5727700"/>
          <p14:tracePt t="168343" x="1238250" y="5753100"/>
          <p14:tracePt t="168360" x="1238250" y="5816600"/>
          <p14:tracePt t="168376" x="1238250" y="5861050"/>
          <p14:tracePt t="168394" x="1238250" y="5962650"/>
          <p14:tracePt t="168411" x="1238250" y="6051550"/>
          <p14:tracePt t="168427" x="1238250" y="6083300"/>
          <p14:tracePt t="168444" x="1250950" y="6153150"/>
          <p14:tracePt t="168461" x="1270000" y="6184900"/>
          <p14:tracePt t="168461" x="1282700" y="6210300"/>
          <p14:tracePt t="168494" x="1295400" y="6223000"/>
          <p14:tracePt t="168496" x="1346200" y="6261100"/>
          <p14:tracePt t="168511" x="1371600" y="6273800"/>
          <p14:tracePt t="168528" x="1447800" y="6311900"/>
          <p14:tracePt t="168544" x="1492250" y="6337300"/>
          <p14:tracePt t="168560" x="1581150" y="6375400"/>
          <p14:tracePt t="168577" x="1695450" y="6407150"/>
          <p14:tracePt t="168594" x="1739900" y="6419850"/>
          <p14:tracePt t="168610" x="1854200" y="6438900"/>
          <p14:tracePt t="168628" x="1911350" y="6445250"/>
          <p14:tracePt t="168644" x="2032000" y="6464300"/>
          <p14:tracePt t="168661" x="2159000" y="6464300"/>
          <p14:tracePt t="168677" x="2235200" y="6464300"/>
          <p14:tracePt t="168694" x="2400300" y="6470650"/>
          <p14:tracePt t="168711" x="2489200" y="6470650"/>
          <p14:tracePt t="168728" x="2660650" y="6457950"/>
          <p14:tracePt t="168744" x="2749550" y="6451600"/>
          <p14:tracePt t="168760" x="2901950" y="6419850"/>
          <p14:tracePt t="168778" x="3022600" y="6369050"/>
          <p14:tracePt t="168794" x="3067050" y="6343650"/>
          <p14:tracePt t="168810" x="3136900" y="6292850"/>
          <p14:tracePt t="168828" x="3175000" y="6242050"/>
          <p14:tracePt t="168844" x="3187700" y="6229350"/>
          <p14:tracePt t="168860" x="3225800" y="6178550"/>
          <p14:tracePt t="168878" x="3238500" y="6159500"/>
          <p14:tracePt t="168894" x="3282950" y="6121400"/>
          <p14:tracePt t="168910" x="3302000" y="6102350"/>
          <p14:tracePt t="168927" x="3346450" y="6070600"/>
          <p14:tracePt t="168944" x="3378200" y="6032500"/>
          <p14:tracePt t="168960" x="3409950" y="6013450"/>
          <p14:tracePt t="168977" x="3435350" y="5975350"/>
          <p14:tracePt t="168994" x="3448050" y="5956300"/>
          <p14:tracePt t="169011" x="3479800" y="5911850"/>
          <p14:tracePt t="169028" x="3492500" y="5873750"/>
          <p14:tracePt t="169044" x="3492500" y="5835650"/>
          <p14:tracePt t="169060" x="3479800" y="5778500"/>
          <p14:tracePt t="169077" x="3467100" y="5746750"/>
          <p14:tracePt t="169094" x="3435350" y="5695950"/>
          <p14:tracePt t="169110" x="3397250" y="5651500"/>
          <p14:tracePt t="169128" x="3378200" y="5632450"/>
          <p14:tracePt t="169144" x="3333750" y="5581650"/>
          <p14:tracePt t="169161" x="3302000" y="5562600"/>
          <p14:tracePt t="169178" x="3219450" y="5505450"/>
          <p14:tracePt t="169194" x="3098800" y="5454650"/>
          <p14:tracePt t="169211" x="3035300" y="5429250"/>
          <p14:tracePt t="169226" x="2889250" y="5384800"/>
          <p14:tracePt t="169243" x="2819400" y="5359400"/>
          <p14:tracePt t="169260" x="2686050" y="5334000"/>
          <p14:tracePt t="169278" x="2565400" y="5321300"/>
          <p14:tracePt t="169294" x="2508250" y="5308600"/>
          <p14:tracePt t="169311" x="2393950" y="5302250"/>
          <p14:tracePt t="169329" x="2330450" y="5302250"/>
          <p14:tracePt t="169343" x="2190750" y="5302250"/>
          <p14:tracePt t="169360" x="2070100" y="5302250"/>
          <p14:tracePt t="169378" x="2006600" y="5302250"/>
          <p14:tracePt t="169394" x="1892300" y="5314950"/>
          <p14:tracePt t="169411" x="1835150" y="5327650"/>
          <p14:tracePt t="169427" x="1739900" y="5372100"/>
          <p14:tracePt t="169444" x="1651000" y="5422900"/>
          <p14:tracePt t="169461" x="1606550" y="5448300"/>
          <p14:tracePt t="169476" x="1536700" y="5511800"/>
          <p14:tracePt t="169495" x="1511300" y="5530850"/>
          <p14:tracePt t="169511" x="1466850" y="5575300"/>
          <p14:tracePt t="169528" x="1435100" y="5626100"/>
          <p14:tracePt t="169544" x="1422400" y="5651500"/>
          <p14:tracePt t="169560" x="1409700" y="5702300"/>
          <p14:tracePt t="169577" x="1403350" y="5734050"/>
          <p14:tracePt t="169594" x="1403350" y="5784850"/>
          <p14:tracePt t="169610" x="1403350" y="5842000"/>
          <p14:tracePt t="169628" x="1416050" y="5880100"/>
          <p14:tracePt t="169644" x="1447800" y="5943600"/>
          <p14:tracePt t="169661" x="1466850" y="5969000"/>
          <p14:tracePt t="169677" x="1517650" y="6038850"/>
          <p14:tracePt t="169694" x="1549400" y="6064250"/>
          <p14:tracePt t="169710" x="1606550" y="6127750"/>
          <p14:tracePt t="169727" x="1695450" y="6197600"/>
          <p14:tracePt t="169744" x="1758950" y="6235700"/>
          <p14:tracePt t="169760" x="1860550" y="6292850"/>
          <p14:tracePt t="169778" x="1911350" y="6311900"/>
          <p14:tracePt t="169794" x="2038350" y="6362700"/>
          <p14:tracePt t="169811" x="2171700" y="6407150"/>
          <p14:tracePt t="169828" x="2254250" y="6432550"/>
          <p14:tracePt t="169844" x="2438400" y="6470650"/>
          <p14:tracePt t="169861" x="2647950" y="6502400"/>
          <p14:tracePt t="169878" x="2755900" y="6515100"/>
          <p14:tracePt t="169894" x="2971800" y="6534150"/>
          <p14:tracePt t="169910" x="3060700" y="6540500"/>
          <p14:tracePt t="169928" x="3219450" y="6540500"/>
          <p14:tracePt t="169944" x="3276600" y="6540500"/>
          <p14:tracePt t="169960" x="3378200" y="6540500"/>
          <p14:tracePt t="169978" x="3429000" y="6515100"/>
          <p14:tracePt t="169994" x="3454400" y="6502400"/>
          <p14:tracePt t="170011" x="3505200" y="6457950"/>
          <p14:tracePt t="170027" x="3530600" y="6432550"/>
          <p14:tracePt t="170044" x="3568700" y="6394450"/>
          <p14:tracePt t="170060" x="3606800" y="6362700"/>
          <p14:tracePt t="170077" x="3625850" y="6350000"/>
          <p14:tracePt t="170094" x="3663950" y="6330950"/>
          <p14:tracePt t="170110" x="3670300" y="6318250"/>
          <p14:tracePt t="170127" x="3695700" y="6305550"/>
          <p14:tracePt t="170144" x="3708400" y="6280150"/>
          <p14:tracePt t="170161" x="3714750" y="6267450"/>
          <p14:tracePt t="170177" x="3714750" y="6248400"/>
          <p14:tracePt t="170194" x="3714750" y="6229350"/>
          <p14:tracePt t="170211" x="3721100" y="6210300"/>
          <p14:tracePt t="170228" x="3721100" y="6191250"/>
          <p14:tracePt t="170244" x="3721100" y="6178550"/>
          <p14:tracePt t="170260" x="3721100" y="6159500"/>
          <p14:tracePt t="170278" x="3721100" y="6146800"/>
          <p14:tracePt t="170294" x="3721100" y="6121400"/>
          <p14:tracePt t="170311" x="3721100" y="6089650"/>
          <p14:tracePt t="170328" x="3721100" y="6070600"/>
          <p14:tracePt t="170343" x="3714750" y="6045200"/>
          <p14:tracePt t="170359" x="3714750" y="6032500"/>
          <p14:tracePt t="170376" x="3708400" y="6013450"/>
          <p14:tracePt t="170394" x="3702050" y="6007100"/>
          <p14:tracePt t="170434" x="3695700" y="6000750"/>
          <p14:tracePt t="170513" x="3689350" y="5994400"/>
          <p14:tracePt t="170544" x="3683000" y="5988050"/>
          <p14:tracePt t="170555" x="3676650" y="5988050"/>
          <p14:tracePt t="170564" x="3676650" y="5981700"/>
          <p14:tracePt t="170577" x="3670300" y="5969000"/>
          <p14:tracePt t="170580" x="3657600" y="5956300"/>
          <p14:tracePt t="170594" x="3632200" y="5930900"/>
          <p14:tracePt t="170610" x="3606800" y="5899150"/>
          <p14:tracePt t="170627" x="3600450" y="5880100"/>
          <p14:tracePt t="170644" x="3562350" y="5842000"/>
          <p14:tracePt t="170661" x="3530600" y="5822950"/>
          <p14:tracePt t="170677" x="3492500" y="5784850"/>
          <p14:tracePt t="170694" x="3454400" y="5753100"/>
          <p14:tracePt t="170710" x="3441700" y="5740400"/>
          <p14:tracePt t="170728" x="3384550" y="5702300"/>
          <p14:tracePt t="170744" x="3346450" y="5676900"/>
          <p14:tracePt t="170759" x="3263900" y="5638800"/>
          <p14:tracePt t="170776" x="3213100" y="5626100"/>
          <p14:tracePt t="170793" x="3111500" y="5581650"/>
          <p14:tracePt t="170809" x="3035300" y="5562600"/>
          <p14:tracePt t="170827" x="3003550" y="5556250"/>
          <p14:tracePt t="170844" x="2940050" y="5543550"/>
          <p14:tracePt t="170860" x="2889250" y="5530850"/>
          <p14:tracePt t="170877" x="2863850" y="5524500"/>
          <p14:tracePt t="170894" x="2787650" y="5511800"/>
          <p14:tracePt t="170910" x="2743200" y="5511800"/>
          <p14:tracePt t="170943" x="2641600" y="5511800"/>
          <p14:tracePt t="170945" x="2520950" y="5518150"/>
          <p14:tracePt t="170961" x="2457450" y="5530850"/>
          <p14:tracePt t="170978" x="2343150" y="5556250"/>
          <p14:tracePt t="170994" x="2286000" y="5575300"/>
          <p14:tracePt t="171011" x="2190750" y="5607050"/>
          <p14:tracePt t="171027" x="2108200" y="5626100"/>
          <p14:tracePt t="171044" x="2070100" y="5638800"/>
          <p14:tracePt t="171060" x="2012950" y="5664200"/>
          <p14:tracePt t="171078" x="1981200" y="5676900"/>
          <p14:tracePt t="171094" x="1930400" y="5708650"/>
          <p14:tracePt t="171111" x="1898650" y="5734050"/>
          <p14:tracePt t="171127" x="1841500" y="5784850"/>
          <p14:tracePt t="171144" x="1784350" y="5842000"/>
          <p14:tracePt t="171161" x="1758950" y="5867400"/>
          <p14:tracePt t="171178" x="1720850" y="5918200"/>
          <p14:tracePt t="171194" x="1689100" y="5962650"/>
          <p14:tracePt t="171211" x="1682750" y="5981700"/>
          <p14:tracePt t="171228" x="1670050" y="6013450"/>
          <p14:tracePt t="171243" x="1663700" y="6032500"/>
          <p14:tracePt t="171259" x="1663700" y="6070600"/>
          <p14:tracePt t="171278" x="1676400" y="6102350"/>
          <p14:tracePt t="171294" x="1682750" y="6115050"/>
          <p14:tracePt t="171312" x="1708150" y="6146800"/>
          <p14:tracePt t="171326" x="1720850" y="6159500"/>
          <p14:tracePt t="171343" x="1784350" y="6191250"/>
          <p14:tracePt t="171359" x="1835150" y="6216650"/>
          <p14:tracePt t="171376" x="1949450" y="6254750"/>
          <p14:tracePt t="171394" x="2051050" y="6286500"/>
          <p14:tracePt t="171410" x="2101850" y="6305550"/>
          <p14:tracePt t="171428" x="2235200" y="6318250"/>
          <p14:tracePt t="171444" x="2298700" y="6318250"/>
          <p14:tracePt t="171461" x="2463800" y="6330950"/>
          <p14:tracePt t="171477" x="2667000" y="6337300"/>
          <p14:tracePt t="171494" x="2787650" y="6337300"/>
          <p14:tracePt t="171510" x="2933700" y="6337300"/>
          <p14:tracePt t="171526" x="2990850" y="6337300"/>
          <p14:tracePt t="171544" x="3022600" y="6337300"/>
          <p14:tracePt t="172014" x="3028950" y="6337300"/>
          <p14:tracePt t="172055" x="3035300" y="6337300"/>
          <p14:tracePt t="172066" x="3041650" y="6337300"/>
          <p14:tracePt t="172952" x="3041650" y="6343650"/>
          <p14:tracePt t="172971" x="3041650" y="6350000"/>
          <p14:tracePt t="173003" x="3041650" y="6356350"/>
          <p14:tracePt t="173014" x="3041650" y="6362700"/>
          <p14:tracePt t="173024" x="3041650" y="6369050"/>
          <p14:tracePt t="173028" x="3048000" y="6369050"/>
          <p14:tracePt t="173064" x="3048000" y="6375400"/>
          <p14:tracePt t="173096" x="3048000" y="6381750"/>
          <p14:tracePt t="173119" x="3041650" y="6381750"/>
          <p14:tracePt t="173128" x="3035300" y="6381750"/>
          <p14:tracePt t="173138" x="3022600" y="6381750"/>
          <p14:tracePt t="173144" x="3009900" y="6375400"/>
          <p14:tracePt t="173497" x="3003550" y="6369050"/>
          <p14:tracePt t="173516" x="2997200" y="6362700"/>
          <p14:tracePt t="173526" x="2997200" y="6350000"/>
          <p14:tracePt t="173549" x="2997200" y="6337300"/>
          <p14:tracePt t="173562" x="2990850" y="6318250"/>
          <p14:tracePt t="173580" x="2990850" y="6305550"/>
          <p14:tracePt t="173594" x="2990850" y="6292850"/>
          <p14:tracePt t="173596" x="2997200" y="6273800"/>
          <p14:tracePt t="173612" x="2997200" y="6261100"/>
          <p14:tracePt t="173628" x="3009900" y="6248400"/>
          <p14:tracePt t="173645" x="3016250" y="6235700"/>
          <p14:tracePt t="173661" x="3022600" y="6223000"/>
          <p14:tracePt t="173679" x="3041650" y="6203950"/>
          <p14:tracePt t="173715" x="3048000" y="6191250"/>
          <p14:tracePt t="173717" x="3054350" y="6184900"/>
          <p14:tracePt t="173728" x="3060700" y="6178550"/>
          <p14:tracePt t="173745" x="3067050" y="6178550"/>
          <p14:tracePt t="173807" x="3073400" y="6178550"/>
          <p14:tracePt t="173845" x="3079750" y="6172200"/>
          <p14:tracePt t="174489" x="3086100" y="6172200"/>
          <p14:tracePt t="174510" x="3092450" y="6172200"/>
          <p14:tracePt t="174520" x="3092450" y="6165850"/>
          <p14:tracePt t="174531" x="3105150" y="6165850"/>
          <p14:tracePt t="174544" x="3117850" y="6165850"/>
          <p14:tracePt t="174544" x="3124200" y="6165850"/>
          <p14:tracePt t="174560" x="3162300" y="6159500"/>
          <p14:tracePt t="174579" x="3194050" y="6159500"/>
          <p14:tracePt t="174595" x="3213100" y="6159500"/>
          <p14:tracePt t="174612" x="3244850" y="6159500"/>
          <p14:tracePt t="174628" x="3276600" y="6159500"/>
          <p14:tracePt t="174645" x="3295650" y="6159500"/>
          <p14:tracePt t="174661" x="3333750" y="6159500"/>
          <p14:tracePt t="174678" x="3359150" y="6159500"/>
          <p14:tracePt t="174695" x="3416300" y="6159500"/>
          <p14:tracePt t="174711" x="3454400" y="6159500"/>
          <p14:tracePt t="174728" x="3467100" y="6159500"/>
          <p14:tracePt t="174745" x="3492500" y="6159500"/>
          <p14:tracePt t="174762" x="3498850" y="6159500"/>
          <p14:tracePt t="174778" x="3511550" y="6159500"/>
          <p14:tracePt t="174795" x="3524250" y="6159500"/>
          <p14:tracePt t="174811" x="3530600" y="6159500"/>
          <p14:tracePt t="174829" x="3543300" y="6159500"/>
          <p14:tracePt t="174984" x="3549650" y="6159500"/>
          <p14:tracePt t="175524" x="3556000" y="6159500"/>
          <p14:tracePt t="175565" x="3562350" y="6159500"/>
          <p14:tracePt t="175922" x="3568700" y="6159500"/>
          <p14:tracePt t="175963" x="3575050" y="6159500"/>
          <p14:tracePt t="176005" x="3581400" y="6159500"/>
          <p14:tracePt t="176097" x="3587750" y="6159500"/>
          <p14:tracePt t="181663" x="3587750" y="6153150"/>
          <p14:tracePt t="181674" x="3575050" y="6153150"/>
          <p14:tracePt t="181683" x="3556000" y="6153150"/>
          <p14:tracePt t="181690" x="3543300" y="6153150"/>
          <p14:tracePt t="181698" x="3517900" y="6153150"/>
          <p14:tracePt t="181711" x="3454400" y="6153150"/>
          <p14:tracePt t="181728" x="3409950" y="6153150"/>
          <p14:tracePt t="181744" x="3308350" y="6153150"/>
          <p14:tracePt t="181761" x="3175000" y="6153150"/>
          <p14:tracePt t="181778" x="3105150" y="6153150"/>
          <p14:tracePt t="181794" x="2952750" y="6153150"/>
          <p14:tracePt t="181811" x="2876550" y="6153150"/>
          <p14:tracePt t="181828" x="2724150" y="6153150"/>
          <p14:tracePt t="181845" x="2603500" y="6153150"/>
          <p14:tracePt t="181861" x="2540000" y="6153150"/>
          <p14:tracePt t="181878" x="2438400" y="6153150"/>
          <p14:tracePt t="181895" x="2387600" y="6153150"/>
          <p14:tracePt t="181911" x="2286000" y="6153150"/>
          <p14:tracePt t="181928" x="2228850" y="6153150"/>
          <p14:tracePt t="181944" x="2120900" y="6146800"/>
          <p14:tracePt t="181962" x="1968500" y="6127750"/>
          <p14:tracePt t="181978" x="1879600" y="6108700"/>
          <p14:tracePt t="181994" x="1682750" y="6076950"/>
          <p14:tracePt t="182011" x="1498600" y="6038850"/>
          <p14:tracePt t="182028" x="1409700" y="6013450"/>
          <p14:tracePt t="182044" x="1250950" y="5975350"/>
          <p14:tracePt t="182061" x="1193800" y="5962650"/>
          <p14:tracePt t="182078" x="1092200" y="5937250"/>
          <p14:tracePt t="182094" x="1054100" y="5924550"/>
          <p14:tracePt t="182111" x="1003300" y="5911850"/>
          <p14:tracePt t="182128" x="971550" y="5905500"/>
          <p14:tracePt t="182184" x="965200" y="5899150"/>
          <p14:tracePt t="182225" x="965200" y="5892800"/>
          <p14:tracePt t="182288" x="965200" y="5886450"/>
          <p14:tracePt t="182309" x="965200" y="5880100"/>
          <p14:tracePt t="182329" x="965200" y="5873750"/>
          <p14:tracePt t="182380" x="971550" y="5873750"/>
          <p14:tracePt t="182391" x="984250" y="5873750"/>
          <p14:tracePt t="182403" x="984250" y="5867400"/>
          <p14:tracePt t="182411" x="996950" y="5867400"/>
          <p14:tracePt t="182419" x="1009650" y="5861050"/>
          <p14:tracePt t="182428" x="1035050" y="5854700"/>
          <p14:tracePt t="182445" x="1047750" y="5848350"/>
          <p14:tracePt t="182461" x="1073150" y="5842000"/>
          <p14:tracePt t="182478" x="1098550" y="5842000"/>
          <p14:tracePt t="182495" x="1104900" y="5835650"/>
          <p14:tracePt t="182511" x="1130300" y="5829300"/>
          <p14:tracePt t="182548" x="1136650" y="5822950"/>
          <p14:tracePt t="182561" x="1143000" y="5822950"/>
          <p14:tracePt t="183025" x="1149350" y="5822950"/>
          <p14:tracePt t="183077" x="1155700" y="5822950"/>
          <p14:tracePt t="183099" x="1162050" y="5822950"/>
          <p14:tracePt t="183423" x="1168400" y="5822950"/>
          <p14:tracePt t="183507" x="1168400" y="5829300"/>
          <p14:tracePt t="183527" x="1168400" y="5835650"/>
          <p14:tracePt t="183531" x="1168400" y="5842000"/>
          <p14:tracePt t="183558" x="1168400" y="5854700"/>
          <p14:tracePt t="183571" x="1168400" y="5867400"/>
          <p14:tracePt t="183578" x="1168400" y="5873750"/>
          <p14:tracePt t="183594" x="1168400" y="5892800"/>
          <p14:tracePt t="183596" x="1168400" y="5924550"/>
          <p14:tracePt t="183611" x="1168400" y="5930900"/>
          <p14:tracePt t="183628" x="1168400" y="5969000"/>
          <p14:tracePt t="183645" x="1168400" y="5981700"/>
          <p14:tracePt t="183661" x="1174750" y="6026150"/>
          <p14:tracePt t="183678" x="1181100" y="6076950"/>
          <p14:tracePt t="183696" x="1181100" y="6108700"/>
          <p14:tracePt t="183711" x="1181100" y="6146800"/>
          <p14:tracePt t="183728" x="1187450" y="6159500"/>
          <p14:tracePt t="183744" x="1187450" y="6191250"/>
          <p14:tracePt t="183761" x="1193800" y="6197600"/>
          <p14:tracePt t="183778" x="1193800" y="6203950"/>
          <p14:tracePt t="183794" x="1193800" y="6216650"/>
          <p14:tracePt t="183811" x="1193800" y="6229350"/>
          <p14:tracePt t="183828" x="1193800" y="6242050"/>
          <p14:tracePt t="183845" x="1193800" y="6280150"/>
          <p14:tracePt t="183861" x="1193800" y="6292850"/>
          <p14:tracePt t="183878" x="1193800" y="6343650"/>
          <p14:tracePt t="183894" x="1193800" y="6369050"/>
          <p14:tracePt t="183911" x="1193800" y="6413500"/>
          <p14:tracePt t="183928" x="1193800" y="6470650"/>
          <p14:tracePt t="183944" x="1193800" y="6496050"/>
          <p14:tracePt t="183961" x="1193800" y="6540500"/>
          <p14:tracePt t="183978" x="1193800" y="6546850"/>
          <p14:tracePt t="183994" x="1193800" y="6572250"/>
          <p14:tracePt t="184011" x="1193800" y="6578600"/>
          <p14:tracePt t="184210" x="1193800" y="6565900"/>
          <p14:tracePt t="184231" x="1193800" y="6553200"/>
          <p14:tracePt t="184242" x="1193800" y="6534150"/>
          <p14:tracePt t="184251" x="1193800" y="6521450"/>
          <p14:tracePt t="184263" x="1193800" y="6502400"/>
          <p14:tracePt t="184265" x="1193800" y="6477000"/>
          <p14:tracePt t="184278" x="1193800" y="6426200"/>
          <p14:tracePt t="184295" x="1193800" y="6394450"/>
          <p14:tracePt t="184311" x="1187450" y="6337300"/>
          <p14:tracePt t="184328" x="1181100" y="6299200"/>
          <p14:tracePt t="184328" x="1174750" y="6254750"/>
          <p14:tracePt t="184345" x="1162050" y="6216650"/>
          <p14:tracePt t="184361" x="1155700" y="6153150"/>
          <p14:tracePt t="184378" x="1149350" y="6115050"/>
          <p14:tracePt t="184394" x="1143000" y="6057900"/>
          <p14:tracePt t="184411" x="1143000" y="6007100"/>
          <p14:tracePt t="184428" x="1143000" y="5981700"/>
          <p14:tracePt t="184444" x="1143000" y="5943600"/>
          <p14:tracePt t="184461" x="1143000" y="5924550"/>
          <p14:tracePt t="184478" x="1143000" y="5911850"/>
          <p14:tracePt t="184495" x="1143000" y="5892800"/>
          <p14:tracePt t="184531" x="1143000" y="5886450"/>
          <p14:tracePt t="184544" x="1143000" y="5880100"/>
          <p14:tracePt t="184561" x="1143000" y="5873750"/>
          <p14:tracePt t="184563" x="1143000" y="5867400"/>
          <p14:tracePt t="184578" x="1143000" y="5861050"/>
          <p14:tracePt t="185228" x="1149350" y="5861050"/>
          <p14:tracePt t="185230" x="1155700" y="5861050"/>
          <p14:tracePt t="185260" x="1162050" y="5861050"/>
          <p14:tracePt t="185261" x="1168400" y="5861050"/>
          <p14:tracePt t="185277" x="1193800" y="5861050"/>
          <p14:tracePt t="185293" x="1212850" y="5861050"/>
          <p14:tracePt t="185311" x="1231900" y="5861050"/>
          <p14:tracePt t="185328" x="1263650" y="5861050"/>
          <p14:tracePt t="185346" x="1301750" y="5861050"/>
          <p14:tracePt t="185362" x="1320800" y="5861050"/>
          <p14:tracePt t="185377" x="1365250" y="5861050"/>
          <p14:tracePt t="185393" x="1384300" y="5861050"/>
          <p14:tracePt t="185410" x="1409700" y="5861050"/>
          <p14:tracePt t="185428" x="1441450" y="5854700"/>
          <p14:tracePt t="185445" x="1447800" y="5854700"/>
          <p14:tracePt t="185461" x="1485900" y="5854700"/>
          <p14:tracePt t="185478" x="1504950" y="5854700"/>
          <p14:tracePt t="185495" x="1555750" y="5854700"/>
          <p14:tracePt t="185511" x="1625600" y="5854700"/>
          <p14:tracePt t="185529" x="1651000" y="5854700"/>
          <p14:tracePt t="185545" x="1708150" y="5854700"/>
          <p14:tracePt t="185562" x="1739900" y="5854700"/>
          <p14:tracePt t="185578" x="1778000" y="5854700"/>
          <p14:tracePt t="185594" x="1828800" y="5854700"/>
          <p14:tracePt t="185611" x="1847850" y="5854700"/>
          <p14:tracePt t="185628" x="1873250" y="5854700"/>
          <p14:tracePt t="185645" x="1885950" y="5854700"/>
          <p14:tracePt t="185661" x="1892300" y="5854700"/>
          <p14:tracePt t="186235" x="1885950" y="5861050"/>
          <p14:tracePt t="186245" x="1879600" y="5867400"/>
          <p14:tracePt t="186260" x="1873250" y="5867400"/>
          <p14:tracePt t="186261" x="1835150" y="5880100"/>
          <p14:tracePt t="186278" x="1816100" y="5886450"/>
          <p14:tracePt t="186295" x="1771650" y="5905500"/>
          <p14:tracePt t="186311" x="1758950" y="5918200"/>
          <p14:tracePt t="186328" x="1701800" y="5949950"/>
          <p14:tracePt t="186344" x="1638300" y="5994400"/>
          <p14:tracePt t="186361" x="1600200" y="6019800"/>
          <p14:tracePt t="186378" x="1511300" y="6057900"/>
          <p14:tracePt t="186394" x="1479550" y="6070600"/>
          <p14:tracePt t="186411" x="1428750" y="6096000"/>
          <p14:tracePt t="186428" x="1403350" y="6108700"/>
          <p14:tracePt t="186445" x="1397000" y="6115050"/>
          <p14:tracePt t="186461" x="1384300" y="6127750"/>
          <p14:tracePt t="186478" x="1371600" y="6140450"/>
          <p14:tracePt t="186494" x="1352550" y="6153150"/>
          <p14:tracePt t="186511" x="1333500" y="6178550"/>
          <p14:tracePt t="186528" x="1320800" y="6191250"/>
          <p14:tracePt t="186545" x="1295400" y="6210300"/>
          <p14:tracePt t="186561" x="1282700" y="6223000"/>
          <p14:tracePt t="186578" x="1263650" y="6254750"/>
          <p14:tracePt t="186595" x="1238250" y="6280150"/>
          <p14:tracePt t="186611" x="1231900" y="6292850"/>
          <p14:tracePt t="186628" x="1219200" y="6324600"/>
          <p14:tracePt t="186645" x="1212850" y="6343650"/>
          <p14:tracePt t="186661" x="1212850" y="6369050"/>
          <p14:tracePt t="186679" x="1206500" y="6407150"/>
          <p14:tracePt t="186695" x="1206500" y="6413500"/>
          <p14:tracePt t="186711" x="1206500" y="6432550"/>
          <p14:tracePt t="186728" x="1206500" y="6438900"/>
          <p14:tracePt t="186745" x="1206500" y="6445250"/>
          <p14:tracePt t="187287" x="1206500" y="6451600"/>
          <p14:tracePt t="188092" x="1212850" y="6445250"/>
          <p14:tracePt t="188113" x="1212850" y="6438900"/>
          <p14:tracePt t="188125" x="1219200" y="6432550"/>
          <p14:tracePt t="188145" x="1219200" y="6426200"/>
          <p14:tracePt t="188177" x="1219200" y="6419850"/>
          <p14:tracePt t="188196" x="1219200" y="6413500"/>
          <p14:tracePt t="188644" x="1225550" y="6413500"/>
          <p14:tracePt t="188677" x="1231900" y="6413500"/>
          <p14:tracePt t="188696" x="1238250" y="6413500"/>
          <p14:tracePt t="188708" x="1244600" y="6407150"/>
          <p14:tracePt t="188711" x="1250950" y="6407150"/>
          <p14:tracePt t="188727" x="1257300" y="6407150"/>
          <p14:tracePt t="188728" x="1263650" y="6407150"/>
          <p14:tracePt t="188743" x="1282700" y="6407150"/>
          <p14:tracePt t="188760" x="1295400" y="6407150"/>
          <p14:tracePt t="188777" x="1314450" y="6407150"/>
          <p14:tracePt t="188795" x="1346200" y="6407150"/>
          <p14:tracePt t="188811" x="1358900" y="6407150"/>
          <p14:tracePt t="188828" x="1390650" y="6407150"/>
          <p14:tracePt t="188844" x="1403350" y="6407150"/>
          <p14:tracePt t="188861" x="1435100" y="6407150"/>
          <p14:tracePt t="188877" x="1466850" y="6407150"/>
          <p14:tracePt t="188895" x="1485900" y="6407150"/>
          <p14:tracePt t="188911" x="1511300" y="6407150"/>
          <p14:tracePt t="188928" x="1524000" y="6407150"/>
          <p14:tracePt t="188944" x="1543050" y="6407150"/>
          <p14:tracePt t="188961" x="1568450" y="6407150"/>
          <p14:tracePt t="188978" x="1574800" y="6407150"/>
          <p14:tracePt t="188994" x="1593850" y="6407150"/>
          <p14:tracePt t="189011" x="1606550" y="6407150"/>
          <p14:tracePt t="189028" x="1625600" y="6407150"/>
          <p14:tracePt t="189044" x="1644650" y="6407150"/>
          <p14:tracePt t="189081" x="1651000" y="6407150"/>
          <p14:tracePt t="189083" x="1657350" y="6407150"/>
          <p14:tracePt t="189094" x="1663700" y="6407150"/>
          <p14:tracePt t="189111" x="1682750" y="6407150"/>
          <p14:tracePt t="189128" x="1701800" y="6407150"/>
          <p14:tracePt t="189144" x="1714500" y="6407150"/>
          <p14:tracePt t="189161" x="1727200" y="6407150"/>
          <p14:tracePt t="189177" x="1733550" y="6407150"/>
          <p14:tracePt t="189194" x="1739900" y="6407150"/>
          <p14:tracePt t="189211" x="1758950" y="6407150"/>
          <p14:tracePt t="189228" x="1765300" y="6407150"/>
          <p14:tracePt t="189246" x="1784350" y="6413500"/>
          <p14:tracePt t="189280" x="1790700" y="6413500"/>
          <p14:tracePt t="189281" x="1797050" y="6413500"/>
          <p14:tracePt t="189295" x="1803400" y="6419850"/>
          <p14:tracePt t="189312" x="1809750" y="6419850"/>
          <p14:tracePt t="189329" x="1816100" y="6419850"/>
          <p14:tracePt t="189346" x="1822450" y="6419850"/>
          <p14:tracePt t="189361" x="1828800" y="6419850"/>
          <p14:tracePt t="189378" x="1835150" y="6419850"/>
          <p14:tracePt t="189426" x="1841500" y="6419850"/>
          <p14:tracePt t="189429" x="1847850" y="6419850"/>
          <p14:tracePt t="189459" x="1854200" y="6413500"/>
          <p14:tracePt t="189471" x="1866900" y="6413500"/>
          <p14:tracePt t="189489" x="1873250" y="6407150"/>
          <p14:tracePt t="189499" x="1879600" y="6407150"/>
          <p14:tracePt t="189505" x="1885950" y="6400800"/>
          <p14:tracePt t="189532" x="1892300" y="6394450"/>
          <p14:tracePt t="189534" x="1898650" y="6394450"/>
          <p14:tracePt t="189546" x="1905000" y="6388100"/>
          <p14:tracePt t="189562" x="1917700" y="6381750"/>
          <p14:tracePt t="189579" x="1924050" y="6369050"/>
          <p14:tracePt t="189596" x="1930400" y="6362700"/>
          <p14:tracePt t="189612" x="1936750" y="6350000"/>
          <p14:tracePt t="189629" x="1936750" y="6337300"/>
          <p14:tracePt t="189645" x="1943100" y="6324600"/>
          <p14:tracePt t="189662" x="1943100" y="6311900"/>
          <p14:tracePt t="189678" x="1949450" y="6299200"/>
          <p14:tracePt t="189695" x="1955800" y="6280150"/>
          <p14:tracePt t="189713" x="1962150" y="6261100"/>
          <p14:tracePt t="189729" x="1968500" y="6261100"/>
          <p14:tracePt t="189745" x="1968500" y="6248400"/>
          <p14:tracePt t="189763" x="1968500" y="6242050"/>
          <p14:tracePt t="189812" x="1968500" y="6235700"/>
          <p14:tracePt t="189822" x="1968500" y="6229350"/>
          <p14:tracePt t="189843" x="1968500" y="6223000"/>
          <p14:tracePt t="189885" x="1962150" y="6216650"/>
          <p14:tracePt t="189896" x="1955800" y="6216650"/>
          <p14:tracePt t="189908" x="1955800" y="6210300"/>
          <p14:tracePt t="189909" x="1943100" y="6210300"/>
          <p14:tracePt t="189929" x="1936750" y="6210300"/>
          <p14:tracePt t="189931" x="1930400" y="6210300"/>
          <p14:tracePt t="189945" x="1911350" y="6210300"/>
          <p14:tracePt t="189962" x="1905000" y="6203950"/>
          <p14:tracePt t="189979" x="1885950" y="6203950"/>
          <p14:tracePt t="189995" x="1866900" y="6203950"/>
          <p14:tracePt t="190032" x="1860550" y="6203950"/>
          <p14:tracePt t="190034" x="1854200" y="6203950"/>
          <p14:tracePt t="190045" x="1847850" y="6216650"/>
          <p14:tracePt t="190062" x="1835150" y="6223000"/>
          <p14:tracePt t="190078" x="1809750" y="6242050"/>
          <p14:tracePt t="190095" x="1803400" y="6248400"/>
          <p14:tracePt t="190112" x="1784350" y="6261100"/>
          <p14:tracePt t="190129" x="1771650" y="6267450"/>
          <p14:tracePt t="190145" x="1765300" y="6280150"/>
          <p14:tracePt t="190162" x="1758950" y="6286500"/>
          <p14:tracePt t="190199" x="1752600" y="6292850"/>
          <p14:tracePt t="190280" x="1752600" y="6299200"/>
          <p14:tracePt t="190322" x="1752600" y="6305550"/>
          <p14:tracePt t="190343" x="1752600" y="6311900"/>
          <p14:tracePt t="190347" x="1752600" y="6318250"/>
          <p14:tracePt t="191464" x="1752600" y="6311900"/>
          <p14:tracePt t="191476" x="1758950" y="6305550"/>
          <p14:tracePt t="191495" x="1765300" y="6299200"/>
          <p14:tracePt t="191504" x="1765300" y="6292850"/>
          <p14:tracePt t="191526" x="1765300" y="6280150"/>
          <p14:tracePt t="191536" x="1765300" y="6273800"/>
          <p14:tracePt t="191548" x="1771650" y="6273800"/>
          <p14:tracePt t="191549" x="1771650" y="6267450"/>
          <p14:tracePt t="191562" x="1778000" y="6254750"/>
          <p14:tracePt t="191579" x="1784350" y="6254750"/>
          <p14:tracePt t="191595" x="1784350" y="6242050"/>
          <p14:tracePt t="191612" x="1790700" y="6235700"/>
          <p14:tracePt t="191629" x="1790700" y="6223000"/>
          <p14:tracePt t="191645" x="1797050" y="6216650"/>
          <p14:tracePt t="191662" x="1803400" y="6203950"/>
          <p14:tracePt t="191678" x="1803400" y="6197600"/>
          <p14:tracePt t="191695" x="1809750" y="6184900"/>
          <p14:tracePt t="191712" x="1816100" y="6178550"/>
          <p14:tracePt t="191729" x="1822450" y="6159500"/>
          <p14:tracePt t="191745" x="1828800" y="6153150"/>
          <p14:tracePt t="191762" x="1835150" y="6146800"/>
          <p14:tracePt t="191779" x="1835150" y="6140450"/>
          <p14:tracePt t="191796" x="1841500" y="6127750"/>
          <p14:tracePt t="191812" x="1841500" y="6121400"/>
          <p14:tracePt t="191829" x="1854200" y="6115050"/>
          <p14:tracePt t="191845" x="1854200" y="6102350"/>
          <p14:tracePt t="191862" x="1854200" y="6089650"/>
          <p14:tracePt t="191878" x="1866900" y="6076950"/>
          <p14:tracePt t="191896" x="1873250" y="6070600"/>
          <p14:tracePt t="191912" x="1873250" y="6057900"/>
          <p14:tracePt t="191929" x="1885950" y="6032500"/>
          <p14:tracePt t="191945" x="1898650" y="6026150"/>
          <p14:tracePt t="191962" x="1905000" y="5994400"/>
          <p14:tracePt t="191978" x="1911350" y="5981700"/>
          <p14:tracePt t="191995" x="1917700" y="5956300"/>
          <p14:tracePt t="192013" x="1917700" y="5930900"/>
          <p14:tracePt t="192029" x="1924050" y="5924550"/>
          <p14:tracePt t="192045" x="1930400" y="5905500"/>
          <p14:tracePt t="192062" x="1936750" y="5905500"/>
          <p14:tracePt t="192079" x="1943100" y="5886450"/>
          <p14:tracePt t="192095" x="1943100" y="5873750"/>
          <p14:tracePt t="192112" x="1949450" y="5867400"/>
          <p14:tracePt t="192129" x="1955800" y="5854700"/>
          <p14:tracePt t="192145" x="1955800" y="5848350"/>
          <p14:tracePt t="192162" x="1962150" y="5835650"/>
          <p14:tracePt t="192178" x="1962150" y="5829300"/>
          <p14:tracePt t="192195" x="1962150" y="5816600"/>
          <p14:tracePt t="192212" x="1962150" y="5810250"/>
          <p14:tracePt t="192229" x="1962150" y="5803900"/>
          <p14:tracePt t="192246" x="1962150" y="5797550"/>
          <p14:tracePt t="192410" x="1962150" y="5803900"/>
          <p14:tracePt t="192431" x="1962150" y="5816600"/>
          <p14:tracePt t="192443" x="1962150" y="5822950"/>
          <p14:tracePt t="192452" x="1962150" y="5842000"/>
          <p14:tracePt t="192463" x="1962150" y="5861050"/>
          <p14:tracePt t="192463" x="1962150" y="5880100"/>
          <p14:tracePt t="192477" x="1962150" y="5924550"/>
          <p14:tracePt t="192494" x="1962150" y="5949950"/>
          <p14:tracePt t="192512" x="1962150" y="5988050"/>
          <p14:tracePt t="192529" x="1962150" y="6000750"/>
          <p14:tracePt t="192545" x="1962150" y="6038850"/>
          <p14:tracePt t="192562" x="1962150" y="6070600"/>
          <p14:tracePt t="192579" x="1962150" y="6089650"/>
          <p14:tracePt t="192595" x="1962150" y="6115050"/>
          <p14:tracePt t="192612" x="1962150" y="6134100"/>
          <p14:tracePt t="192628" x="1955800" y="6159500"/>
          <p14:tracePt t="192645" x="1943100" y="6178550"/>
          <p14:tracePt t="192662" x="1936750" y="6184900"/>
          <p14:tracePt t="192678" x="1930400" y="6203950"/>
          <p14:tracePt t="192695" x="1930400" y="6216650"/>
          <p14:tracePt t="192712" x="1924050" y="6235700"/>
          <p14:tracePt t="192729" x="1924050" y="6267450"/>
          <p14:tracePt t="192745" x="1924050" y="6273800"/>
          <p14:tracePt t="192762" x="1924050" y="6292850"/>
          <p14:tracePt t="192779" x="1924050" y="6299200"/>
          <p14:tracePt t="192795" x="1924050" y="6311900"/>
          <p14:tracePt t="192813" x="1924050" y="6330950"/>
          <p14:tracePt t="192829" x="1924050" y="6337300"/>
          <p14:tracePt t="192846" x="1924050" y="6356350"/>
          <p14:tracePt t="192862" x="1917700" y="6362700"/>
          <p14:tracePt t="192879" x="1911350" y="6375400"/>
          <p14:tracePt t="192895" x="1911350" y="6381750"/>
          <p14:tracePt t="192912" x="1905000" y="6388100"/>
          <p14:tracePt t="192929" x="1905000" y="6394450"/>
          <p14:tracePt t="193026" x="1898650" y="6394450"/>
          <p14:tracePt t="193039" x="1898650" y="6388100"/>
          <p14:tracePt t="193047" x="1898650" y="6381750"/>
          <p14:tracePt t="193049" x="1892300" y="6369050"/>
          <p14:tracePt t="193062" x="1892300" y="6343650"/>
          <p14:tracePt t="193079" x="1892300" y="6324600"/>
          <p14:tracePt t="193095" x="1885950" y="6280150"/>
          <p14:tracePt t="193112" x="1885950" y="6254750"/>
          <p14:tracePt t="193128" x="1885950" y="6216650"/>
          <p14:tracePt t="193146" x="1885950" y="6165850"/>
          <p14:tracePt t="193162" x="1879600" y="6140450"/>
          <p14:tracePt t="193178" x="1879600" y="6108700"/>
          <p14:tracePt t="193196" x="1879600" y="6083300"/>
          <p14:tracePt t="193212" x="1873250" y="6045200"/>
          <p14:tracePt t="193229" x="1873250" y="6007100"/>
          <p14:tracePt t="193247" x="1873250" y="5981700"/>
          <p14:tracePt t="193263" x="1873250" y="5943600"/>
          <p14:tracePt t="193279" x="1873250" y="5918200"/>
          <p14:tracePt t="193294" x="1873250" y="5873750"/>
          <p14:tracePt t="193311" x="1873250" y="5842000"/>
          <p14:tracePt t="193329" x="1873250" y="5816600"/>
          <p14:tracePt t="193346" x="1873250" y="5784850"/>
          <p14:tracePt t="193362" x="1873250" y="5772150"/>
          <p14:tracePt t="193378" x="1873250" y="5734050"/>
          <p14:tracePt t="193394" x="1873250" y="5727700"/>
          <p14:tracePt t="193411" x="1873250" y="5708650"/>
          <p14:tracePt t="193428" x="1873250" y="5695950"/>
          <p14:tracePt t="193445" x="1873250" y="5689600"/>
          <p14:tracePt t="193462" x="1873250" y="5683250"/>
          <p14:tracePt t="193657" x="1873250" y="5689600"/>
          <p14:tracePt t="193669" x="1873250" y="5695950"/>
          <p14:tracePt t="193687" x="1873250" y="5708650"/>
          <p14:tracePt t="193695" x="1873250" y="5727700"/>
          <p14:tracePt t="193697" x="1873250" y="5759450"/>
          <p14:tracePt t="193712" x="1873250" y="5778500"/>
          <p14:tracePt t="193729" x="1873250" y="5816600"/>
          <p14:tracePt t="193745" x="1873250" y="5829300"/>
          <p14:tracePt t="193762" x="1873250" y="5873750"/>
          <p14:tracePt t="193779" x="1873250" y="5899150"/>
          <p14:tracePt t="193796" x="1873250" y="5918200"/>
          <p14:tracePt t="193812" x="1873250" y="5943600"/>
          <p14:tracePt t="193829" x="1873250" y="5975350"/>
          <p14:tracePt t="193846" x="1873250" y="5988050"/>
          <p14:tracePt t="193862" x="1866900" y="6013450"/>
          <p14:tracePt t="193879" x="1860550" y="6026150"/>
          <p14:tracePt t="193895" x="1860550" y="6051550"/>
          <p14:tracePt t="193912" x="1854200" y="6070600"/>
          <p14:tracePt t="193929" x="1854200" y="6083300"/>
          <p14:tracePt t="193945" x="1847850" y="6115050"/>
          <p14:tracePt t="193962" x="1847850" y="6127750"/>
          <p14:tracePt t="193978" x="1847850" y="6165850"/>
          <p14:tracePt t="193996" x="1841500" y="6203950"/>
          <p14:tracePt t="194012" x="1841500" y="6223000"/>
          <p14:tracePt t="194029" x="1835150" y="6267450"/>
          <p14:tracePt t="194045" x="1828800" y="6286500"/>
          <p14:tracePt t="194062" x="1828800" y="6311900"/>
          <p14:tracePt t="194079" x="1822450" y="6330950"/>
          <p14:tracePt t="194095" x="1822450" y="6343650"/>
          <p14:tracePt t="194112" x="1822450" y="6350000"/>
          <p14:tracePt t="195999" x="1828800" y="6350000"/>
          <p14:tracePt t="197833" x="1816100" y="6350000"/>
          <p14:tracePt t="197842" x="1809750" y="6350000"/>
          <p14:tracePt t="197852" x="1790700" y="6343650"/>
          <p14:tracePt t="197859" x="1771650" y="6343650"/>
          <p14:tracePt t="197878" x="1739900" y="6337300"/>
          <p14:tracePt t="197880" x="1676400" y="6324600"/>
          <p14:tracePt t="197895" x="1651000" y="6318250"/>
          <p14:tracePt t="197913" x="1612900" y="6311900"/>
          <p14:tracePt t="197928" x="1600200" y="6305550"/>
          <p14:tracePt t="197946" x="1581150" y="6305550"/>
          <p14:tracePt t="197962" x="1562100" y="6299200"/>
          <p14:tracePt t="197979" x="1555750" y="6299200"/>
          <p14:tracePt t="197995" x="1517650" y="6299200"/>
          <p14:tracePt t="198012" x="1498600" y="6299200"/>
          <p14:tracePt t="198028" x="1428750" y="6299200"/>
          <p14:tracePt t="198045" x="1371600" y="6299200"/>
          <p14:tracePt t="198063" x="1352550" y="6299200"/>
          <p14:tracePt t="198078" x="1320800" y="6299200"/>
          <p14:tracePt t="198096" x="1308100" y="6299200"/>
          <p14:tracePt t="198112" x="1295400" y="6299200"/>
          <p14:tracePt t="198128" x="1282700" y="6299200"/>
          <p14:tracePt t="198145" x="1276350" y="6305550"/>
          <p14:tracePt t="198162" x="1270000" y="6311900"/>
          <p14:tracePt t="198249" x="1270000" y="6318250"/>
          <p14:tracePt t="198259" x="1263650" y="6318250"/>
          <p14:tracePt t="198270" x="1263650" y="6324600"/>
          <p14:tracePt t="198278" x="1257300" y="6324600"/>
          <p14:tracePt t="198287" x="1257300" y="6330950"/>
          <p14:tracePt t="198294" x="1250950" y="6330950"/>
          <p14:tracePt t="198381" x="1257300" y="6330950"/>
          <p14:tracePt t="198392" x="1263650" y="6330950"/>
          <p14:tracePt t="198394" x="1270000" y="6324600"/>
          <p14:tracePt t="198413" x="1282700" y="6311900"/>
          <p14:tracePt t="198413" x="1295400" y="6299200"/>
          <p14:tracePt t="198427" x="1308100" y="6286500"/>
          <p14:tracePt t="198446" x="1320800" y="6273800"/>
          <p14:tracePt t="198462" x="1333500" y="6254750"/>
          <p14:tracePt t="198479" x="1339850" y="6254750"/>
          <p14:tracePt t="198495" x="1339850" y="6242050"/>
          <p14:tracePt t="198512" x="1339850" y="6235700"/>
          <p14:tracePt t="198529" x="1339850" y="6229350"/>
          <p14:tracePt t="198545" x="1339850" y="6216650"/>
          <p14:tracePt t="198562" x="1339850" y="6210300"/>
          <p14:tracePt t="198579" x="1339850" y="6203950"/>
          <p14:tracePt t="198596" x="1339850" y="6191250"/>
          <p14:tracePt t="198612" x="1339850" y="6184900"/>
          <p14:tracePt t="198674" x="1333500" y="6184900"/>
          <p14:tracePt t="198676" x="1327150" y="6184900"/>
          <p14:tracePt t="198695" x="1320800" y="6184900"/>
          <p14:tracePt t="198697" x="1308100" y="6184900"/>
          <p14:tracePt t="198712" x="1289050" y="6184900"/>
          <p14:tracePt t="198728" x="1282700" y="6184900"/>
          <p14:tracePt t="198745" x="1270000" y="6191250"/>
          <p14:tracePt t="198762" x="1257300" y="6197600"/>
          <p14:tracePt t="198779" x="1257300" y="6203950"/>
          <p14:tracePt t="198795" x="1250950" y="6216650"/>
          <p14:tracePt t="198812" x="1244600" y="6229350"/>
          <p14:tracePt t="198829" x="1238250" y="6254750"/>
          <p14:tracePt t="198844" x="1238250" y="6261100"/>
          <p14:tracePt t="198861" x="1231900" y="6286500"/>
          <p14:tracePt t="198877" x="1231900" y="6299200"/>
          <p14:tracePt t="198894" x="1231900" y="6305550"/>
          <p14:tracePt t="202149" x="1231900" y="6299200"/>
          <p14:tracePt t="202159" x="1238250" y="6292850"/>
          <p14:tracePt t="202171" x="1250950" y="6286500"/>
          <p14:tracePt t="202180" x="1257300" y="6280150"/>
          <p14:tracePt t="202182" x="1276350" y="6267450"/>
          <p14:tracePt t="202196" x="1339850" y="6248400"/>
          <p14:tracePt t="202212" x="1377950" y="6242050"/>
          <p14:tracePt t="202229" x="1460500" y="6216650"/>
          <p14:tracePt t="202245" x="1504950" y="6210300"/>
          <p14:tracePt t="202262" x="1606550" y="6191250"/>
          <p14:tracePt t="202279" x="1670050" y="6184900"/>
          <p14:tracePt t="202294" x="1790700" y="6178550"/>
          <p14:tracePt t="202311" x="1905000" y="6172200"/>
          <p14:tracePt t="202328" x="1955800" y="6159500"/>
          <p14:tracePt t="202346" x="2038350" y="6146800"/>
          <p14:tracePt t="202377" x="2076450" y="6140450"/>
          <p14:tracePt t="202378" x="2108200" y="6127750"/>
          <p14:tracePt t="202394" x="2146300" y="6108700"/>
          <p14:tracePt t="202411" x="2165350" y="6096000"/>
          <p14:tracePt t="202427" x="2197100" y="6076950"/>
          <p14:tracePt t="202446" x="2216150" y="6064250"/>
          <p14:tracePt t="202446" x="2235200" y="6045200"/>
          <p14:tracePt t="202462" x="2247900" y="6026150"/>
          <p14:tracePt t="202478" x="2286000" y="5988050"/>
          <p14:tracePt t="202495" x="2298700" y="5975350"/>
          <p14:tracePt t="202512" x="2324100" y="5943600"/>
          <p14:tracePt t="202528" x="2336800" y="5924550"/>
          <p14:tracePt t="202546" x="2343150" y="5911850"/>
          <p14:tracePt t="202562" x="2343150" y="5892800"/>
          <p14:tracePt t="202579" x="2343150" y="5873750"/>
          <p14:tracePt t="202595" x="2330450" y="5829300"/>
          <p14:tracePt t="202612" x="2317750" y="5803900"/>
          <p14:tracePt t="202628" x="2273300" y="5753100"/>
          <p14:tracePt t="202645" x="2228850" y="5708650"/>
          <p14:tracePt t="202662" x="2197100" y="5689600"/>
          <p14:tracePt t="202678" x="2159000" y="5651500"/>
          <p14:tracePt t="202695" x="2139950" y="5638800"/>
          <p14:tracePt t="202712" x="2095500" y="5594350"/>
          <p14:tracePt t="202728" x="2038350" y="5543550"/>
          <p14:tracePt t="202745" x="2006600" y="5524500"/>
          <p14:tracePt t="202762" x="1930400" y="5480050"/>
          <p14:tracePt t="202779" x="1866900" y="5454650"/>
          <p14:tracePt t="202796" x="1854200" y="5448300"/>
          <p14:tracePt t="202812" x="1816100" y="5435600"/>
          <p14:tracePt t="202828" x="1797050" y="5435600"/>
          <p14:tracePt t="202845" x="1771650" y="5435600"/>
          <p14:tracePt t="202862" x="1752600" y="5435600"/>
          <p14:tracePt t="202878" x="1720850" y="5435600"/>
          <p14:tracePt t="202896" x="1682750" y="5435600"/>
          <p14:tracePt t="202912" x="1657350" y="5435600"/>
          <p14:tracePt t="202929" x="1619250" y="5435600"/>
          <p14:tracePt t="202944" x="1600200" y="5435600"/>
          <p14:tracePt t="202961" x="1568450" y="5435600"/>
          <p14:tracePt t="202977" x="1524000" y="5435600"/>
          <p14:tracePt t="202994" x="1498600" y="5441950"/>
          <p14:tracePt t="203011" x="1447800" y="5454650"/>
          <p14:tracePt t="203027" x="1428750" y="5461000"/>
          <p14:tracePt t="203045" x="1390650" y="5467350"/>
          <p14:tracePt t="203062" x="1358900" y="5486400"/>
          <p14:tracePt t="203079" x="1339850" y="5499100"/>
          <p14:tracePt t="203095" x="1314450" y="5518150"/>
          <p14:tracePt t="203112" x="1295400" y="5530850"/>
          <p14:tracePt t="203128" x="1250950" y="5549900"/>
          <p14:tracePt t="203145" x="1206500" y="5568950"/>
          <p14:tracePt t="203162" x="1187450" y="5575300"/>
          <p14:tracePt t="203178" x="1162050" y="5588000"/>
          <p14:tracePt t="203196" x="1143000" y="5588000"/>
          <p14:tracePt t="203211" x="1117600" y="5607050"/>
          <p14:tracePt t="203228" x="1085850" y="5632450"/>
          <p14:tracePt t="203245" x="1073150" y="5645150"/>
          <p14:tracePt t="203262" x="1047750" y="5664200"/>
          <p14:tracePt t="203277" x="1035050" y="5670550"/>
          <p14:tracePt t="203294" x="1028700" y="5689600"/>
          <p14:tracePt t="203312" x="1022350" y="5702300"/>
          <p14:tracePt t="203328" x="1022350" y="5708650"/>
          <p14:tracePt t="203346" x="1022350" y="5721350"/>
          <p14:tracePt t="203362" x="1016000" y="5727700"/>
          <p14:tracePt t="203379" x="1009650" y="5746750"/>
          <p14:tracePt t="203394" x="1009650" y="5759450"/>
          <p14:tracePt t="203411" x="996950" y="5778500"/>
          <p14:tracePt t="203429" x="990600" y="5810250"/>
          <p14:tracePt t="203445" x="984250" y="5822950"/>
          <p14:tracePt t="203463" x="977900" y="5848350"/>
          <p14:tracePt t="203479" x="971550" y="5880100"/>
          <p14:tracePt t="203496" x="971550" y="5886450"/>
          <p14:tracePt t="203512" x="965200" y="5911850"/>
          <p14:tracePt t="203529" x="958850" y="5918200"/>
          <p14:tracePt t="203545" x="952500" y="5937250"/>
          <p14:tracePt t="203578" x="952500" y="5949950"/>
          <p14:tracePt t="203580" x="952500" y="5956300"/>
          <p14:tracePt t="203596" x="952500" y="5969000"/>
          <p14:tracePt t="203612" x="952500" y="5981700"/>
          <p14:tracePt t="203628" x="952500" y="5988050"/>
          <p14:tracePt t="203645" x="952500" y="6000750"/>
          <p14:tracePt t="203662" x="952500" y="6007100"/>
          <p14:tracePt t="203678" x="952500" y="6013450"/>
          <p14:tracePt t="203695" x="952500" y="6019800"/>
          <p14:tracePt t="203711" x="952500" y="6038850"/>
          <p14:tracePt t="203729" x="958850" y="6038850"/>
          <p14:tracePt t="203745" x="977900" y="6064250"/>
          <p14:tracePt t="203762" x="1009650" y="6083300"/>
          <p14:tracePt t="203778" x="1022350" y="6089650"/>
          <p14:tracePt t="203795" x="1041400" y="6102350"/>
          <p14:tracePt t="203812" x="1047750" y="6108700"/>
          <p14:tracePt t="203828" x="1060450" y="6115050"/>
          <p14:tracePt t="203845" x="1085850" y="6115050"/>
          <p14:tracePt t="203862" x="1098550" y="6121400"/>
          <p14:tracePt t="203879" x="1136650" y="6134100"/>
          <p14:tracePt t="203895" x="1162050" y="6140450"/>
          <p14:tracePt t="203912" x="1206500" y="6146800"/>
          <p14:tracePt t="203929" x="1238250" y="6159500"/>
          <p14:tracePt t="203945" x="1250950" y="6159500"/>
          <p14:tracePt t="203962" x="1257300" y="6165850"/>
          <p14:tracePt t="203978" x="1263650" y="6165850"/>
          <p14:tracePt t="203995" x="1276350" y="6172200"/>
          <p14:tracePt t="204012" x="1308100" y="6178550"/>
          <p14:tracePt t="204028" x="1320800" y="6178550"/>
          <p14:tracePt t="204045" x="1358900" y="6191250"/>
          <p14:tracePt t="204062" x="1377950" y="6197600"/>
          <p14:tracePt t="204079" x="1403350" y="6210300"/>
          <p14:tracePt t="204095" x="1428750" y="6223000"/>
          <p14:tracePt t="204112" x="1441450" y="6229350"/>
          <p14:tracePt t="204128" x="1466850" y="6235700"/>
          <p14:tracePt t="204146" x="1479550" y="6242050"/>
          <p14:tracePt t="204161" x="1517650" y="6254750"/>
          <p14:tracePt t="204178" x="1549400" y="6273800"/>
          <p14:tracePt t="204196" x="1568450" y="6280150"/>
          <p14:tracePt t="204212" x="1638300" y="6305550"/>
          <p14:tracePt t="204229" x="1689100" y="6324600"/>
          <p14:tracePt t="204245" x="1803400" y="6356350"/>
          <p14:tracePt t="204262" x="1936750" y="6388100"/>
          <p14:tracePt t="204279" x="2000250" y="6407150"/>
          <p14:tracePt t="204295" x="2114550" y="6432550"/>
          <p14:tracePt t="204312" x="2171700" y="6438900"/>
          <p14:tracePt t="204328" x="2266950" y="6464300"/>
          <p14:tracePt t="204346" x="2343150" y="6470650"/>
          <p14:tracePt t="204363" x="2387600" y="6470650"/>
          <p14:tracePt t="204379" x="2489200" y="6477000"/>
          <p14:tracePt t="204394" x="2540000" y="6477000"/>
          <p14:tracePt t="204411" x="2654300" y="6477000"/>
          <p14:tracePt t="204427" x="2705100" y="6477000"/>
          <p14:tracePt t="204444" x="2813050" y="6477000"/>
          <p14:tracePt t="204461" x="2927350" y="6477000"/>
          <p14:tracePt t="204478" x="2978150" y="6477000"/>
          <p14:tracePt t="204494" x="3086100" y="6451600"/>
          <p14:tracePt t="204512" x="3117850" y="6445250"/>
          <p14:tracePt t="204529" x="3200400" y="6426200"/>
          <p14:tracePt t="204545" x="3263900" y="6407150"/>
          <p14:tracePt t="204562" x="3276600" y="6400800"/>
          <p14:tracePt t="204579" x="3314700" y="6381750"/>
          <p14:tracePt t="204595" x="3321050" y="6369050"/>
          <p14:tracePt t="204595" x="3333750" y="6362700"/>
          <p14:tracePt t="204612" x="3340100" y="6350000"/>
          <p14:tracePt t="204629" x="3346450" y="6330950"/>
          <p14:tracePt t="204646" x="3352800" y="6318250"/>
          <p14:tracePt t="204662" x="3359150" y="6305550"/>
          <p14:tracePt t="204679" x="3365500" y="6299200"/>
          <p14:tracePt t="204695" x="3371850" y="6286500"/>
          <p14:tracePt t="204712" x="3371850" y="6267450"/>
          <p14:tracePt t="204747" x="3371850" y="6261100"/>
          <p14:tracePt t="204749" x="3371850" y="6254750"/>
          <p14:tracePt t="204791" x="3371850" y="6248400"/>
          <p14:tracePt t="205432" x="3365500" y="6248400"/>
          <p14:tracePt t="205442" x="3365500" y="6254750"/>
          <p14:tracePt t="205447" x="3359150" y="6261100"/>
          <p14:tracePt t="205515" x="3352800" y="6267450"/>
          <p14:tracePt t="205535" x="3346450" y="6267450"/>
          <p14:tracePt t="205554" x="3340100" y="6267450"/>
          <p14:tracePt t="205559" x="3340100" y="6273800"/>
          <p14:tracePt t="205571" x="3333750" y="6273800"/>
          <p14:tracePt t="205578" x="3327400" y="6273800"/>
          <p14:tracePt t="205595" x="3321050" y="6280150"/>
          <p14:tracePt t="205612" x="3314700" y="6280150"/>
          <p14:tracePt t="205628" x="3302000" y="6280150"/>
          <p14:tracePt t="205645" x="3270250" y="6280150"/>
          <p14:tracePt t="205661" x="3263900" y="6280150"/>
          <p14:tracePt t="205678" x="3225800" y="6280150"/>
          <p14:tracePt t="205695" x="3213100" y="6280150"/>
          <p14:tracePt t="205712" x="3175000" y="6280150"/>
          <p14:tracePt t="205729" x="3143250" y="6280150"/>
          <p14:tracePt t="205746" x="3117850" y="6280150"/>
          <p14:tracePt t="205762" x="3067050" y="6280150"/>
          <p14:tracePt t="205778" x="3035300" y="6280150"/>
          <p14:tracePt t="205795" x="2971800" y="6280150"/>
          <p14:tracePt t="205812" x="2908300" y="6280150"/>
          <p14:tracePt t="205828" x="2889250" y="6280150"/>
          <p14:tracePt t="205845" x="2851150" y="6280150"/>
          <p14:tracePt t="205861" x="2844800" y="6280150"/>
          <p14:tracePt t="205878" x="2819400" y="6286500"/>
          <p14:tracePt t="205895" x="2800350" y="6286500"/>
          <p14:tracePt t="205912" x="2787650" y="6292850"/>
          <p14:tracePt t="205928" x="2774950" y="6305550"/>
          <p14:tracePt t="205946" x="2768600" y="6305550"/>
          <p14:tracePt t="211022" x="2774950" y="6305550"/>
          <p14:tracePt t="211062" x="2781300" y="6305550"/>
          <p14:tracePt t="211165" x="2787650" y="6305550"/>
          <p14:tracePt t="211278" x="2794000" y="6305550"/>
          <p14:tracePt t="211318" x="2800350" y="6305550"/>
          <p14:tracePt t="211461" x="2794000" y="6305550"/>
          <p14:tracePt t="211564" x="2794000" y="6299200"/>
          <p14:tracePt t="211574" x="2787650" y="6286500"/>
          <p14:tracePt t="211577" x="2781300" y="6273800"/>
          <p14:tracePt t="211596" x="2768600" y="6248400"/>
          <p14:tracePt t="211613" x="2743200" y="6216650"/>
          <p14:tracePt t="211615" x="2692400" y="6134100"/>
          <p14:tracePt t="211629" x="2647950" y="6070600"/>
          <p14:tracePt t="211646" x="2565400" y="5962650"/>
          <p14:tracePt t="211663" x="2495550" y="5848350"/>
          <p14:tracePt t="211679" x="2463800" y="5784850"/>
          <p14:tracePt t="211697" x="2419350" y="5683250"/>
          <p14:tracePt t="211712" x="2406650" y="5645150"/>
          <p14:tracePt t="211729" x="2393950" y="5562600"/>
          <p14:tracePt t="211747" x="2393950" y="5499100"/>
          <p14:tracePt t="211762" x="2387600" y="5473700"/>
          <p14:tracePt t="211779" x="2387600" y="5422900"/>
          <p14:tracePt t="211796" x="2387600" y="5397500"/>
          <p14:tracePt t="211813" x="2387600" y="5353050"/>
          <p14:tracePt t="211829" x="2387600" y="5302250"/>
          <p14:tracePt t="211846" x="2381250" y="5276850"/>
          <p14:tracePt t="211863" x="2374900" y="5226050"/>
          <p14:tracePt t="211879" x="2355850" y="5175250"/>
          <p14:tracePt t="211897" x="2349500" y="5149850"/>
          <p14:tracePt t="211912" x="2336800" y="5099050"/>
          <p14:tracePt t="211929" x="2336800" y="5073650"/>
          <p14:tracePt t="211946" x="2330450" y="5029200"/>
          <p14:tracePt t="211963" x="2324100" y="5003800"/>
          <p14:tracePt t="211979" x="2324100" y="4933950"/>
          <p14:tracePt t="211996" x="2298700" y="4851400"/>
          <p14:tracePt t="212013" x="2286000" y="4813300"/>
          <p14:tracePt t="212029" x="2247900" y="4743450"/>
          <p14:tracePt t="212047" x="2235200" y="4711700"/>
          <p14:tracePt t="212062" x="2197100" y="4660900"/>
          <p14:tracePt t="212079" x="2178050" y="4616450"/>
          <p14:tracePt t="212112" x="2171700" y="4597400"/>
          <p14:tracePt t="212114" x="2159000" y="4559300"/>
          <p14:tracePt t="212130" x="2159000" y="4521200"/>
          <p14:tracePt t="212146" x="2159000" y="4502150"/>
          <p14:tracePt t="212162" x="2159000" y="4445000"/>
          <p14:tracePt t="212179" x="2159000" y="4419600"/>
          <p14:tracePt t="212196" x="2159000" y="4362450"/>
          <p14:tracePt t="212212" x="2159000" y="4337050"/>
          <p14:tracePt t="212229" x="2165350" y="4279900"/>
          <p14:tracePt t="212247" x="2190750" y="4222750"/>
          <p14:tracePt t="212263" x="2209800" y="4184650"/>
          <p14:tracePt t="212279" x="2266950" y="4102100"/>
          <p14:tracePt t="212297" x="2298700" y="4038600"/>
          <p14:tracePt t="212312" x="2368550" y="3911600"/>
          <p14:tracePt t="212328" x="2451100" y="3746500"/>
          <p14:tracePt t="212345" x="2482850" y="3663950"/>
          <p14:tracePt t="212361" x="2559050" y="3492500"/>
          <p14:tracePt t="212379" x="2590800" y="3416300"/>
          <p14:tracePt t="212397" x="2647950" y="3289300"/>
          <p14:tracePt t="212413" x="2698750" y="3213100"/>
          <p14:tracePt t="212430" x="2711450" y="3187700"/>
          <p14:tracePt t="212446" x="2730500" y="3155950"/>
          <p14:tracePt t="212463" x="2743200" y="3136900"/>
          <p14:tracePt t="212479" x="2781300" y="3117850"/>
          <p14:tracePt t="212496" x="2825750" y="3092450"/>
          <p14:tracePt t="212513" x="2851150" y="3079750"/>
          <p14:tracePt t="212529" x="2914650" y="3054350"/>
          <p14:tracePt t="212546" x="2952750" y="3048000"/>
          <p14:tracePt t="212562" x="2997200" y="3028950"/>
          <p14:tracePt t="212579" x="3041650" y="3009900"/>
          <p14:tracePt t="212597" x="3048000" y="3003550"/>
          <p14:tracePt t="212613" x="3092450" y="2984500"/>
          <p14:tracePt t="212629" x="3111500" y="2978150"/>
          <p14:tracePt t="212646" x="3149600" y="2959100"/>
          <p14:tracePt t="212663" x="3181350" y="2946400"/>
          <p14:tracePt t="212679" x="3200400" y="2940050"/>
          <p14:tracePt t="212696" x="3238500" y="2921000"/>
          <p14:tracePt t="212712" x="3263900" y="2908300"/>
          <p14:tracePt t="212729" x="3308350" y="2889250"/>
          <p14:tracePt t="212746" x="3333750" y="2876550"/>
          <p14:tracePt t="212762" x="3378200" y="2851150"/>
          <p14:tracePt t="212779" x="3416300" y="2819400"/>
          <p14:tracePt t="212796" x="3441700" y="2806700"/>
          <p14:tracePt t="212813" x="3486150" y="2774950"/>
          <p14:tracePt t="212829" x="3505200" y="2762250"/>
          <p14:tracePt t="212846" x="3568700" y="2724150"/>
          <p14:tracePt t="212862" x="3638550" y="2667000"/>
          <p14:tracePt t="212879" x="3676650" y="2641600"/>
          <p14:tracePt t="212896" x="3771900" y="2571750"/>
          <p14:tracePt t="212912" x="3816350" y="2533650"/>
          <p14:tracePt t="212912" x="3860800" y="2501900"/>
          <p14:tracePt t="212929" x="3898900" y="2470150"/>
          <p14:tracePt t="212946" x="3956050" y="2425700"/>
          <p14:tracePt t="212963" x="3994150" y="2400300"/>
          <p14:tracePt t="213003" x="4000500" y="2393950"/>
          <p14:tracePt t="213013" x="4006850" y="2387600"/>
          <p14:tracePt t="213023" x="4025900" y="2387600"/>
          <p14:tracePt t="213045" x="4051300" y="2374900"/>
          <p14:tracePt t="213045" x="4070350" y="2368550"/>
          <p14:tracePt t="213061" x="4121150" y="2362200"/>
          <p14:tracePt t="213078" x="4140200" y="2355850"/>
          <p14:tracePt t="213096" x="4184650" y="2336800"/>
          <p14:tracePt t="213113" x="4216400" y="2317750"/>
          <p14:tracePt t="213129" x="4241800" y="2311400"/>
          <p14:tracePt t="213146" x="4279900" y="2298700"/>
          <p14:tracePt t="213163" x="4305300" y="2286000"/>
          <p14:tracePt t="213179" x="4356100" y="2273300"/>
          <p14:tracePt t="213196" x="4419600" y="2254250"/>
          <p14:tracePt t="213212" x="4464050" y="2241550"/>
          <p14:tracePt t="213229" x="4552950" y="2222500"/>
          <p14:tracePt t="213246" x="4603750" y="2203450"/>
          <p14:tracePt t="213262" x="4711700" y="2184400"/>
          <p14:tracePt t="213279" x="4800600" y="2152650"/>
          <p14:tracePt t="213296" x="4826000" y="2146300"/>
          <p14:tracePt t="213313" x="4864100" y="2127250"/>
          <p14:tracePt t="213347" x="4870450" y="2120900"/>
          <p14:tracePt t="213348" x="4876800" y="2120900"/>
          <p14:tracePt t="213362" x="4889500" y="2114550"/>
          <p14:tracePt t="213379" x="4908550" y="2108200"/>
          <p14:tracePt t="213396" x="4953000" y="2095500"/>
          <p14:tracePt t="213413" x="4978400" y="2089150"/>
          <p14:tracePt t="213428" x="5016500" y="2076450"/>
          <p14:tracePt t="213445" x="5035550" y="2070100"/>
          <p14:tracePt t="213461" x="5054600" y="2063750"/>
          <p14:tracePt t="213479" x="5060950" y="2057400"/>
          <p14:tracePt t="213496" x="5067300" y="2057400"/>
          <p14:tracePt t="213513" x="5073650" y="2051050"/>
          <p14:tracePt t="213529" x="5086350" y="2051050"/>
          <p14:tracePt t="213578" x="5092700" y="2051050"/>
          <p14:tracePt t="213597" x="5099050" y="2051050"/>
          <p14:tracePt t="213608" x="5099050" y="2044700"/>
          <p14:tracePt t="213618" x="5105400" y="2044700"/>
          <p14:tracePt t="213639" x="5111750" y="2044700"/>
          <p14:tracePt t="213660" x="5118100" y="2044700"/>
          <p14:tracePt t="213722" x="5124450" y="2044700"/>
          <p14:tracePt t="213773" x="5130800" y="2044700"/>
          <p14:tracePt t="213787" x="5137150" y="2044700"/>
          <p14:tracePt t="213805" x="5137150" y="2051050"/>
          <p14:tracePt t="213816" x="5143500" y="2051050"/>
          <p14:tracePt t="213818" x="5149850" y="2063750"/>
          <p14:tracePt t="213829" x="5162550" y="2070100"/>
          <p14:tracePt t="213829" x="5175250" y="2089150"/>
          <p14:tracePt t="213846" x="5175250" y="2095500"/>
          <p14:tracePt t="213863" x="5187950" y="2114550"/>
          <p14:tracePt t="213879" x="5194300" y="2120900"/>
          <p14:tracePt t="213896" x="5200650" y="2139950"/>
          <p14:tracePt t="214295" x="5200650" y="2146300"/>
          <p14:tracePt t="214316" x="5207000" y="2146300"/>
          <p14:tracePt t="214326" x="5213350" y="2152650"/>
          <p14:tracePt t="214337" x="5219700" y="2165350"/>
          <p14:tracePt t="214346" x="5238750" y="2171700"/>
          <p14:tracePt t="214362" x="5270500" y="2184400"/>
          <p14:tracePt t="214379" x="5283200" y="2190750"/>
          <p14:tracePt t="214396" x="5302250" y="2190750"/>
          <p14:tracePt t="214413" x="5308600" y="2190750"/>
          <p14:tracePt t="214429" x="5327650" y="2178050"/>
          <p14:tracePt t="214446" x="5346700" y="2165350"/>
          <p14:tracePt t="214463" x="5359400" y="2152650"/>
          <p14:tracePt t="214479" x="5384800" y="2127250"/>
          <p14:tracePt t="214496" x="5397500" y="2114550"/>
          <p14:tracePt t="214512" x="5422900" y="2101850"/>
          <p14:tracePt t="214529" x="5454650" y="2089150"/>
          <p14:tracePt t="214546" x="5473700" y="2076450"/>
          <p14:tracePt t="214562" x="5518150" y="2063750"/>
          <p14:tracePt t="214580" x="5549900" y="2057400"/>
          <p14:tracePt t="214596" x="5651500" y="2038350"/>
          <p14:tracePt t="214614" x="5803900" y="2032000"/>
          <p14:tracePt t="214629" x="5892800" y="2032000"/>
          <p14:tracePt t="214646" x="6064250" y="2032000"/>
          <p14:tracePt t="214662" x="6140450" y="2032000"/>
          <p14:tracePt t="214679" x="6242050" y="2025650"/>
          <p14:tracePt t="214696" x="6299200" y="2019300"/>
          <p14:tracePt t="214713" x="6324600" y="2012950"/>
          <p14:tracePt t="214729" x="6388100" y="2000250"/>
          <p14:tracePt t="214746" x="6419850" y="1993900"/>
          <p14:tracePt t="214762" x="6483350" y="1974850"/>
          <p14:tracePt t="214779" x="6540500" y="1955800"/>
          <p14:tracePt t="214796" x="6559550" y="1955800"/>
          <p14:tracePt t="214813" x="6584950" y="1949450"/>
          <p14:tracePt t="214829" x="6584950" y="1943100"/>
          <p14:tracePt t="214846" x="6591300" y="1936750"/>
          <p14:tracePt t="214930" x="6584950" y="1930400"/>
          <p14:tracePt t="214941" x="6578600" y="1924050"/>
          <p14:tracePt t="214948" x="6572250" y="1917700"/>
          <p14:tracePt t="214964" x="6553200" y="1911350"/>
          <p14:tracePt t="214966" x="6534150" y="1905000"/>
          <p14:tracePt t="214979" x="6470650" y="1885950"/>
          <p14:tracePt t="214996" x="6438900" y="1879600"/>
          <p14:tracePt t="215012" x="6311900" y="1847850"/>
          <p14:tracePt t="215029" x="6178550" y="1809750"/>
          <p14:tracePt t="215046" x="6102350" y="1797050"/>
          <p14:tracePt t="215063" x="5956300" y="1771650"/>
          <p14:tracePt t="215079" x="5899150" y="1752600"/>
          <p14:tracePt t="215095" x="5778500" y="1746250"/>
          <p14:tracePt t="215111" x="5721350" y="1746250"/>
          <p14:tracePt t="215111" x="5670550" y="1746250"/>
          <p14:tracePt t="215130" x="5613400" y="1746250"/>
          <p14:tracePt t="215146" x="5492750" y="1746250"/>
          <p14:tracePt t="215162" x="5429250" y="1746250"/>
          <p14:tracePt t="215179" x="5308600" y="1746250"/>
          <p14:tracePt t="215196" x="5257800" y="1746250"/>
          <p14:tracePt t="215212" x="5168900" y="1746250"/>
          <p14:tracePt t="215229" x="5105400" y="1739900"/>
          <p14:tracePt t="215246" x="5092700" y="1739900"/>
          <p14:tracePt t="215263" x="5060950" y="1733550"/>
          <p14:tracePt t="215279" x="5048250" y="1733550"/>
          <p14:tracePt t="215296" x="5035550" y="1733550"/>
          <p14:tracePt t="215313" x="5022850" y="1733550"/>
          <p14:tracePt t="215329" x="5010150" y="1733550"/>
          <p14:tracePt t="215346" x="5003800" y="1733550"/>
          <p14:tracePt t="215695" x="5003800" y="1739900"/>
          <p14:tracePt t="216734" x="5003800" y="1746250"/>
          <p14:tracePt t="216744" x="4997450" y="1758950"/>
          <p14:tracePt t="216766" x="4984750" y="1771650"/>
          <p14:tracePt t="216768" x="4972050" y="1790700"/>
          <p14:tracePt t="216779" x="4933950" y="1835150"/>
          <p14:tracePt t="216800" x="4902200" y="1866900"/>
          <p14:tracePt t="216812" x="4845050" y="1924050"/>
          <p14:tracePt t="216829" x="4813300" y="1955800"/>
          <p14:tracePt t="216846" x="4781550" y="2019300"/>
          <p14:tracePt t="216862" x="4743450" y="2095500"/>
          <p14:tracePt t="216879" x="4724400" y="2139950"/>
          <p14:tracePt t="216896" x="4686300" y="2254250"/>
          <p14:tracePt t="216913" x="4667250" y="2336800"/>
          <p14:tracePt t="216929" x="4603750" y="2501900"/>
          <p14:tracePt t="216946" x="4552950" y="2692400"/>
          <p14:tracePt t="216962" x="4527550" y="2787650"/>
          <p14:tracePt t="216979" x="4470400" y="2978150"/>
          <p14:tracePt t="216996" x="4451350" y="3067050"/>
          <p14:tracePt t="217012" x="4425950" y="3251200"/>
          <p14:tracePt t="217030" x="4419600" y="3448050"/>
          <p14:tracePt t="217046" x="4406900" y="3556000"/>
          <p14:tracePt t="217062" x="4394200" y="3778250"/>
          <p14:tracePt t="217079" x="4375150" y="3905250"/>
          <p14:tracePt t="217096" x="4311650" y="4184650"/>
          <p14:tracePt t="217113" x="4235450" y="4489450"/>
          <p14:tracePt t="217129" x="4178300" y="4648200"/>
          <p14:tracePt t="217146" x="4070350" y="4984750"/>
          <p14:tracePt t="217162" x="4025900" y="5143500"/>
          <p14:tracePt t="217179" x="3943350" y="5435600"/>
          <p14:tracePt t="217196" x="3898900" y="5568950"/>
          <p14:tracePt t="217213" x="3829050" y="5765800"/>
          <p14:tracePt t="217229" x="3771900" y="5924550"/>
          <p14:tracePt t="217246" x="3752850" y="5981700"/>
          <p14:tracePt t="217262" x="3721100" y="6064250"/>
          <p14:tracePt t="217279" x="3708400" y="6134100"/>
          <p14:tracePt t="217296" x="3695700" y="6184900"/>
          <p14:tracePt t="217317" x="3695700" y="6210300"/>
          <p14:tracePt t="217328" x="3689350" y="6235700"/>
          <p14:tracePt t="217345" x="3683000" y="6273800"/>
          <p14:tracePt t="217361" x="3683000" y="6280150"/>
          <p14:tracePt t="217380" x="3676650" y="6292850"/>
          <p14:tracePt t="217396" x="3676650" y="6299200"/>
          <p14:tracePt t="217472" x="3676650" y="6292850"/>
          <p14:tracePt t="217483" x="3676650" y="6286500"/>
          <p14:tracePt t="217493" x="3683000" y="6273800"/>
          <p14:tracePt t="217503" x="3683000" y="6254750"/>
          <p14:tracePt t="217513" x="3695700" y="6216650"/>
          <p14:tracePt t="217529" x="3708400" y="6159500"/>
          <p14:tracePt t="217546" x="3714750" y="6134100"/>
          <p14:tracePt t="217563" x="3740150" y="6070600"/>
          <p14:tracePt t="217579" x="3752850" y="6032500"/>
          <p14:tracePt t="217596" x="3765550" y="5975350"/>
          <p14:tracePt t="217613" x="3784600" y="5924550"/>
          <p14:tracePt t="217629" x="3790950" y="5905500"/>
          <p14:tracePt t="217646" x="3797300" y="5867400"/>
          <p14:tracePt t="217663" x="3803650" y="5842000"/>
          <p14:tracePt t="217680" x="3810000" y="5829300"/>
          <p14:tracePt t="217696" x="3816350" y="5810250"/>
          <p14:tracePt t="217713" x="3816350" y="5803900"/>
          <p14:tracePt t="217729" x="3816350" y="5791200"/>
          <p14:tracePt t="217746" x="3816350" y="5778500"/>
          <p14:tracePt t="217762" x="3816350" y="5759450"/>
          <p14:tracePt t="217779" x="3810000" y="5721350"/>
          <p14:tracePt t="217796" x="3803650" y="5702300"/>
          <p14:tracePt t="217813" x="3778250" y="5664200"/>
          <p14:tracePt t="217829" x="3752850" y="5632450"/>
          <p14:tracePt t="217846" x="3733800" y="5613400"/>
          <p14:tracePt t="217861" x="3695700" y="5581650"/>
          <p14:tracePt t="217878" x="3676650" y="5568950"/>
          <p14:tracePt t="217896" x="3625850" y="5543550"/>
          <p14:tracePt t="217913" x="3575050" y="5518150"/>
          <p14:tracePt t="217929" x="3536950" y="5505450"/>
          <p14:tracePt t="217946" x="3441700" y="5480050"/>
          <p14:tracePt t="217962" x="3397250" y="5461000"/>
          <p14:tracePt t="217979" x="3295650" y="5429250"/>
          <p14:tracePt t="217996" x="3200400" y="5397500"/>
          <p14:tracePt t="218012" x="3155950" y="5391150"/>
          <p14:tracePt t="218029" x="3105150" y="5378450"/>
          <p14:tracePt t="218046" x="3079750" y="5372100"/>
          <p14:tracePt t="218062" x="3035300" y="5365750"/>
          <p14:tracePt t="218079" x="3009900" y="5365750"/>
          <p14:tracePt t="218096" x="2933700" y="5365750"/>
          <p14:tracePt t="218112" x="2838450" y="5365750"/>
          <p14:tracePt t="218129" x="2781300" y="5365750"/>
          <p14:tracePt t="218146" x="2660650" y="5365750"/>
          <p14:tracePt t="218162" x="2609850" y="5365750"/>
          <p14:tracePt t="218179" x="2508250" y="5365750"/>
          <p14:tracePt t="218196" x="2400300" y="5365750"/>
          <p14:tracePt t="218213" x="2343150" y="5365750"/>
          <p14:tracePt t="218229" x="2222500" y="5365750"/>
          <p14:tracePt t="218246" x="2159000" y="5365750"/>
          <p14:tracePt t="218262" x="2006600" y="5365750"/>
          <p14:tracePt t="218279" x="1847850" y="5365750"/>
          <p14:tracePt t="218296" x="1758950" y="5365750"/>
          <p14:tracePt t="218312" x="1555750" y="5365750"/>
          <p14:tracePt t="218329" x="1460500" y="5365750"/>
          <p14:tracePt t="218346" x="1295400" y="5365750"/>
          <p14:tracePt t="218362" x="1143000" y="5384800"/>
          <p14:tracePt t="218379" x="1085850" y="5391150"/>
          <p14:tracePt t="218396" x="990600" y="5416550"/>
          <p14:tracePt t="218412" x="952500" y="5435600"/>
          <p14:tracePt t="218429" x="882650" y="5467350"/>
          <p14:tracePt t="218446" x="825500" y="5511800"/>
          <p14:tracePt t="218462" x="800100" y="5537200"/>
          <p14:tracePt t="218479" x="768350" y="5594350"/>
          <p14:tracePt t="218496" x="755650" y="5619750"/>
          <p14:tracePt t="218512" x="736600" y="5683250"/>
          <p14:tracePt t="218529" x="730250" y="5740400"/>
          <p14:tracePt t="218546" x="730250" y="5784850"/>
          <p14:tracePt t="218562" x="755650" y="5880100"/>
          <p14:tracePt t="218579" x="774700" y="5924550"/>
          <p14:tracePt t="218596" x="844550" y="6051550"/>
          <p14:tracePt t="218612" x="939800" y="6191250"/>
          <p14:tracePt t="218629" x="996950" y="6267450"/>
          <p14:tracePt t="218646" x="1123950" y="6426200"/>
          <p14:tracePt t="218662" x="1193800" y="6508750"/>
          <p14:tracePt t="218680" x="1390650" y="6686550"/>
          <p14:tracePt t="218696" x="1619250" y="6851650"/>
          <p14:tracePt t="218713" x="1765300" y="6851650"/>
          <p14:tracePt t="218729" x="2051050" y="6851650"/>
          <p14:tracePt t="218746" x="2165350" y="6851650"/>
          <p14:tracePt t="218762" x="2387600" y="6851650"/>
          <p14:tracePt t="218779" x="2584450" y="6851650"/>
          <p14:tracePt t="218796" x="2667000" y="6851650"/>
          <p14:tracePt t="218812" x="2882900" y="6851650"/>
          <p14:tracePt t="218829" x="3003550" y="6851650"/>
          <p14:tracePt t="218846" x="3238500" y="6851650"/>
          <p14:tracePt t="218863" x="3371850" y="6851650"/>
          <p14:tracePt t="218879" x="3575050" y="6851650"/>
          <p14:tracePt t="218896" x="3708400" y="6813550"/>
          <p14:tracePt t="218912" x="3759200" y="6794500"/>
          <p14:tracePt t="218929" x="3816350" y="6731000"/>
          <p14:tracePt t="218946" x="3867150" y="6654800"/>
          <p14:tracePt t="218962" x="3892550" y="6616700"/>
          <p14:tracePt t="218979" x="3956050" y="6527800"/>
          <p14:tracePt t="218996" x="3987800" y="6489700"/>
          <p14:tracePt t="219013" x="4044950" y="6381750"/>
          <p14:tracePt t="219029" x="4064000" y="6273800"/>
          <p14:tracePt t="219046" x="4070350" y="6216650"/>
          <p14:tracePt t="219062" x="4070350" y="6115050"/>
          <p14:tracePt t="219079" x="4057650" y="6083300"/>
          <p14:tracePt t="219096" x="4038600" y="6007100"/>
          <p14:tracePt t="219112" x="4025900" y="5988050"/>
          <p14:tracePt t="219129" x="3987800" y="5943600"/>
          <p14:tracePt t="219147" x="3917950" y="5892800"/>
          <p14:tracePt t="219162" x="3860800" y="5861050"/>
          <p14:tracePt t="219179" x="3733800" y="5791200"/>
          <p14:tracePt t="219196" x="3657600" y="5765800"/>
          <p14:tracePt t="219212" x="3505200" y="5715000"/>
          <p14:tracePt t="219229" x="3371850" y="5670550"/>
          <p14:tracePt t="219246" x="3308350" y="5651500"/>
          <p14:tracePt t="219262" x="3194050" y="5626100"/>
          <p14:tracePt t="219279" x="3124200" y="5619750"/>
          <p14:tracePt t="219296" x="2984500" y="5607050"/>
          <p14:tracePt t="219314" x="2908300" y="5594350"/>
          <p14:tracePt t="219328" x="2711450" y="5588000"/>
          <p14:tracePt t="219345" x="2495550" y="5588000"/>
          <p14:tracePt t="219363" x="2387600" y="5588000"/>
          <p14:tracePt t="219379" x="2171700" y="5588000"/>
          <p14:tracePt t="219396" x="2012950" y="5588000"/>
          <p14:tracePt t="219413" x="1949450" y="5588000"/>
          <p14:tracePt t="219430" x="1860550" y="5588000"/>
          <p14:tracePt t="219445" x="1835150" y="5588000"/>
          <p14:tracePt t="219461" x="1797050" y="5594350"/>
          <p14:tracePt t="219479" x="1758950" y="5607050"/>
          <p14:tracePt t="219496" x="1746250" y="5626100"/>
          <p14:tracePt t="219513" x="1682750" y="5676900"/>
          <p14:tracePt t="219529" x="1644650" y="5708650"/>
          <p14:tracePt t="219546" x="1568450" y="5772150"/>
          <p14:tracePt t="219562" x="1492250" y="5829300"/>
          <p14:tracePt t="219579" x="1460500" y="5854700"/>
          <p14:tracePt t="219596" x="1416050" y="5905500"/>
          <p14:tracePt t="219612" x="1409700" y="5930900"/>
          <p14:tracePt t="219629" x="1409700" y="5975350"/>
          <p14:tracePt t="219646" x="1422400" y="6045200"/>
          <p14:tracePt t="219663" x="1435100" y="6083300"/>
          <p14:tracePt t="219679" x="1473200" y="6146800"/>
          <p14:tracePt t="219696" x="1492250" y="6178550"/>
          <p14:tracePt t="219713" x="1543050" y="6223000"/>
          <p14:tracePt t="219729" x="1619250" y="6280150"/>
          <p14:tracePt t="219746" x="1657350" y="6311900"/>
          <p14:tracePt t="219762" x="1771650" y="6362700"/>
          <p14:tracePt t="219779" x="1835150" y="6394450"/>
          <p14:tracePt t="219796" x="1981200" y="6445250"/>
          <p14:tracePt t="219813" x="2044700" y="6470650"/>
          <p14:tracePt t="219813" x="2127250" y="6489700"/>
          <p14:tracePt t="219829" x="2216150" y="6515100"/>
          <p14:tracePt t="219846" x="2400300" y="6572250"/>
          <p14:tracePt t="219863" x="2501900" y="6597650"/>
          <p14:tracePt t="219879" x="2749550" y="6635750"/>
          <p14:tracePt t="219896" x="2889250" y="6642100"/>
          <p14:tracePt t="219912" x="3187700" y="6667500"/>
          <p14:tracePt t="219929" x="3448050" y="6654800"/>
          <p14:tracePt t="219946" x="3543300" y="6635750"/>
          <p14:tracePt t="219962" x="3714750" y="6584950"/>
          <p14:tracePt t="219979" x="3822700" y="6515100"/>
          <p14:tracePt t="219996" x="3860800" y="6483350"/>
          <p14:tracePt t="220012" x="3905250" y="6445250"/>
          <p14:tracePt t="220029" x="3917950" y="6426200"/>
          <p14:tracePt t="220046" x="3930650" y="6419850"/>
          <p14:tracePt t="220618" x="3937000" y="6419850"/>
          <p14:tracePt t="220670" x="3943350" y="6419850"/>
          <p14:tracePt t="221464" x="3949700" y="6419850"/>
          <p14:tracePt t="221505" x="3956050" y="6419850"/>
          <p14:tracePt t="221790" x="3956050" y="6426200"/>
          <p14:tracePt t="221831" x="3962400" y="6426200"/>
          <p14:tracePt t="223897" x="3968750" y="6426200"/>
          <p14:tracePt t="223938" x="3975100" y="6426200"/>
          <p14:tracePt t="224601" x="3975100" y="6432550"/>
          <p14:tracePt t="224642" x="3981450" y="6438900"/>
          <p14:tracePt t="226118" x="3968750" y="6438900"/>
          <p14:tracePt t="226129" x="3949700" y="6438900"/>
          <p14:tracePt t="226139" x="3930650" y="6438900"/>
          <p14:tracePt t="226147" x="3867150" y="6432550"/>
          <p14:tracePt t="226163" x="3829050" y="6426200"/>
          <p14:tracePt t="226180" x="3740150" y="6419850"/>
          <p14:tracePt t="226196" x="3670300" y="6407150"/>
          <p14:tracePt t="226213" x="3625850" y="6407150"/>
          <p14:tracePt t="226230" x="3536950" y="6394450"/>
          <p14:tracePt t="226247" x="3492500" y="6388100"/>
          <p14:tracePt t="226262" x="3346450" y="6356350"/>
          <p14:tracePt t="226279" x="3187700" y="6318250"/>
          <p14:tracePt t="226297" x="3124200" y="6299200"/>
          <p14:tracePt t="226314" x="3009900" y="6267450"/>
          <p14:tracePt t="226331" x="2984500" y="6261100"/>
          <p14:tracePt t="226347" x="2965450" y="6261100"/>
          <p14:tracePt t="226363" x="2959100" y="6261100"/>
          <p14:tracePt t="226380" x="2946400" y="6261100"/>
          <p14:tracePt t="226397" x="2901950" y="6248400"/>
          <p14:tracePt t="226415" x="2870200" y="6242050"/>
          <p14:tracePt t="226430" x="2755900" y="6216650"/>
          <p14:tracePt t="226446" x="2686050" y="6191250"/>
          <p14:tracePt t="226462" x="2533650" y="6153150"/>
          <p14:tracePt t="226479" x="2387600" y="6108700"/>
          <p14:tracePt t="226497" x="2317750" y="6089650"/>
          <p14:tracePt t="226513" x="2235200" y="6057900"/>
          <p14:tracePt t="226530" x="2184400" y="6045200"/>
          <p14:tracePt t="226568" x="2178050" y="6045200"/>
          <p14:tracePt t="226588" x="2178050" y="6038850"/>
          <p14:tracePt t="226659" x="2178050" y="6032500"/>
          <p14:tracePt t="226700" x="2178050" y="6026150"/>
          <p14:tracePt t="226752" x="2184400" y="6019800"/>
          <p14:tracePt t="226764" x="2190750" y="6019800"/>
          <p14:tracePt t="226774" x="2197100" y="6013450"/>
          <p14:tracePt t="226784" x="2197100" y="6007100"/>
          <p14:tracePt t="226789" x="2209800" y="6007100"/>
          <p14:tracePt t="226797" x="2216150" y="6000750"/>
          <p14:tracePt t="226813" x="2228850" y="5988050"/>
          <p14:tracePt t="226830" x="2241550" y="5975350"/>
          <p14:tracePt t="226846" x="2241550" y="5969000"/>
          <p14:tracePt t="226863" x="2247900" y="5949950"/>
          <p14:tracePt t="226880" x="2254250" y="5937250"/>
          <p14:tracePt t="226896" x="2254250" y="5911850"/>
          <p14:tracePt t="226913" x="2260600" y="5873750"/>
          <p14:tracePt t="226930" x="2260600" y="5848350"/>
          <p14:tracePt t="226947" x="2254250" y="5816600"/>
          <p14:tracePt t="226963" x="2247900" y="5797550"/>
          <p14:tracePt t="226980" x="2222500" y="5765800"/>
          <p14:tracePt t="226997" x="2197100" y="5734050"/>
          <p14:tracePt t="227013" x="2184400" y="5721350"/>
          <p14:tracePt t="227030" x="2152650" y="5683250"/>
          <p14:tracePt t="227046" x="2133600" y="5664200"/>
          <p14:tracePt t="227063" x="2095500" y="5632450"/>
          <p14:tracePt t="227080" x="2063750" y="5613400"/>
          <p14:tracePt t="227096" x="2057400" y="5607050"/>
          <p14:tracePt t="227113" x="2038350" y="5600700"/>
          <p14:tracePt t="227150" x="2025650" y="5594350"/>
          <p14:tracePt t="227163" x="2006600" y="5594350"/>
          <p14:tracePt t="227165" x="1981200" y="5594350"/>
          <p14:tracePt t="227180" x="1968500" y="5594350"/>
          <p14:tracePt t="227196" x="1943100" y="5594350"/>
          <p14:tracePt t="227213" x="1930400" y="5594350"/>
          <p14:tracePt t="227230" x="1917700" y="5594350"/>
          <p14:tracePt t="227247" x="1911350" y="5594350"/>
          <p14:tracePt t="227263" x="1905000" y="5594350"/>
          <p14:tracePt t="227279" x="1898650" y="5600700"/>
          <p14:tracePt t="227295" x="1892300" y="5600700"/>
          <p14:tracePt t="227312" x="1873250" y="5607050"/>
          <p14:tracePt t="227329" x="1854200" y="5613400"/>
          <p14:tracePt t="227345" x="1835150" y="5619750"/>
          <p14:tracePt t="227362" x="1803400" y="5626100"/>
          <p14:tracePt t="227380" x="1790700" y="5632450"/>
          <p14:tracePt t="227396" x="1765300" y="5638800"/>
          <p14:tracePt t="227413" x="1746250" y="5645150"/>
          <p14:tracePt t="227430" x="1720850" y="5651500"/>
          <p14:tracePt t="227447" x="1695450" y="5657850"/>
          <p14:tracePt t="227463" x="1689100" y="5657850"/>
          <p14:tracePt t="227480" x="1657350" y="5670550"/>
          <p14:tracePt t="227496" x="1638300" y="5670550"/>
          <p14:tracePt t="227513" x="1619250" y="5683250"/>
          <p14:tracePt t="227530" x="1581150" y="5689600"/>
          <p14:tracePt t="227546" x="1562100" y="5695950"/>
          <p14:tracePt t="227563" x="1536700" y="5702300"/>
          <p14:tracePt t="227580" x="1524000" y="5708650"/>
          <p14:tracePt t="227580" x="1504950" y="5708650"/>
          <p14:tracePt t="227597" x="1498600" y="5715000"/>
          <p14:tracePt t="227614" x="1473200" y="5727700"/>
          <p14:tracePt t="227630" x="1466850" y="5727700"/>
          <p14:tracePt t="227647" x="1454150" y="5740400"/>
          <p14:tracePt t="227663" x="1447800" y="5740400"/>
          <p14:tracePt t="227701" x="1447800" y="5746750"/>
          <p14:tracePt t="227733" x="1441450" y="5753100"/>
          <p14:tracePt t="227743" x="1435100" y="5753100"/>
          <p14:tracePt t="227755" x="1428750" y="5759450"/>
          <p14:tracePt t="227765" x="1422400" y="5759450"/>
          <p14:tracePt t="227766" x="1409700" y="5759450"/>
          <p14:tracePt t="227780" x="1390650" y="5765800"/>
          <p14:tracePt t="227797" x="1384300" y="5765800"/>
          <p14:tracePt t="227814" x="1371600" y="5772150"/>
          <p14:tracePt t="227830" x="1365250" y="5772150"/>
          <p14:tracePt t="227846" x="1358900" y="5772150"/>
          <p14:tracePt t="227863" x="1352550" y="5772150"/>
          <p14:tracePt t="227898" x="1346200" y="5772150"/>
          <p14:tracePt t="227900" x="1339850" y="5772150"/>
          <p14:tracePt t="227913" x="1327150" y="5765800"/>
          <p14:tracePt t="227930" x="1295400" y="5753100"/>
          <p14:tracePt t="227947" x="1257300" y="5734050"/>
          <p14:tracePt t="227963" x="1244600" y="5721350"/>
          <p14:tracePt t="227980" x="1206500" y="5689600"/>
          <p14:tracePt t="227996" x="1193800" y="5676900"/>
          <p14:tracePt t="228013" x="1162050" y="5657850"/>
          <p14:tracePt t="228030" x="1143000" y="5645150"/>
          <p14:tracePt t="228047" x="1136650" y="5632450"/>
          <p14:tracePt t="228063" x="1117600" y="5619750"/>
          <p14:tracePt t="228080" x="1111250" y="5619750"/>
          <p14:tracePt t="228096" x="1092200" y="5613400"/>
          <p14:tracePt t="228113" x="1073150" y="5607050"/>
          <p14:tracePt t="228130" x="1060450" y="5607050"/>
          <p14:tracePt t="228147" x="1041400" y="5607050"/>
          <p14:tracePt t="228163" x="1028700" y="5607050"/>
          <p14:tracePt t="228180" x="1016000" y="5607050"/>
          <p14:tracePt t="228197" x="996950" y="5607050"/>
          <p14:tracePt t="228214" x="977900" y="5607050"/>
          <p14:tracePt t="228230" x="958850" y="5607050"/>
          <p14:tracePt t="228247" x="939800" y="5607050"/>
          <p14:tracePt t="228263" x="908050" y="5607050"/>
          <p14:tracePt t="228280" x="876300" y="5607050"/>
          <p14:tracePt t="228297" x="857250" y="5613400"/>
          <p14:tracePt t="228314" x="825500" y="5626100"/>
          <p14:tracePt t="228330" x="806450" y="5632450"/>
          <p14:tracePt t="228345" x="768350" y="5638800"/>
          <p14:tracePt t="228362" x="749300" y="5645150"/>
          <p14:tracePt t="228379" x="723900" y="5657850"/>
          <p14:tracePt t="228397" x="698500" y="5670550"/>
          <p14:tracePt t="228436" x="692150" y="5676900"/>
          <p14:tracePt t="228445" x="685800" y="5683250"/>
          <p14:tracePt t="228446" x="685800" y="5689600"/>
          <p14:tracePt t="228462" x="673100" y="5702300"/>
          <p14:tracePt t="228479" x="666750" y="5708650"/>
          <p14:tracePt t="228495" x="660400" y="5721350"/>
          <p14:tracePt t="228514" x="654050" y="5734050"/>
          <p14:tracePt t="228530" x="654050" y="5746750"/>
          <p14:tracePt t="228547" x="647700" y="5759450"/>
          <p14:tracePt t="228564" x="647700" y="5778500"/>
          <p14:tracePt t="228600" x="647700" y="5784850"/>
          <p14:tracePt t="228601" x="647700" y="5791200"/>
          <p14:tracePt t="228671" x="647700" y="5797550"/>
          <p14:tracePt t="228682" x="647700" y="5803900"/>
          <p14:tracePt t="228692" x="647700" y="5810250"/>
          <p14:tracePt t="228702" x="641350" y="5835650"/>
          <p14:tracePt t="228713" x="641350" y="5848350"/>
          <p14:tracePt t="228730" x="628650" y="5886450"/>
          <p14:tracePt t="228746" x="622300" y="5905500"/>
          <p14:tracePt t="228763" x="615950" y="5949950"/>
          <p14:tracePt t="228780" x="603250" y="5981700"/>
          <p14:tracePt t="228797" x="603250" y="6000750"/>
          <p14:tracePt t="228813" x="603250" y="6019800"/>
          <p14:tracePt t="228898" x="603250" y="6013450"/>
          <p14:tracePt t="228910" x="603250" y="6007100"/>
          <p14:tracePt t="228930" x="609600" y="5994400"/>
          <p14:tracePt t="228940" x="615950" y="5988050"/>
          <p14:tracePt t="228951" x="622300" y="5981700"/>
          <p14:tracePt t="228953" x="628650" y="5969000"/>
          <p14:tracePt t="228963" x="641350" y="5962650"/>
          <p14:tracePt t="228980" x="666750" y="5930900"/>
          <p14:tracePt t="228996" x="692150" y="5899150"/>
          <p14:tracePt t="229014" x="711200" y="5880100"/>
          <p14:tracePt t="229030" x="736600" y="5842000"/>
          <p14:tracePt t="229046" x="755650" y="5822950"/>
          <p14:tracePt t="229063" x="787400" y="5791200"/>
          <p14:tracePt t="229080" x="806450" y="5765800"/>
          <p14:tracePt t="229097" x="819150" y="5746750"/>
          <p14:tracePt t="229113" x="831850" y="5715000"/>
          <p14:tracePt t="229130" x="838200" y="5702300"/>
          <p14:tracePt t="229146" x="844550" y="5683250"/>
          <p14:tracePt t="229164" x="857250" y="5657850"/>
          <p14:tracePt t="229180" x="863600" y="5651500"/>
          <p14:tracePt t="229197" x="869950" y="5632450"/>
          <p14:tracePt t="229213" x="876300" y="5632450"/>
          <p14:tracePt t="229230" x="895350" y="5607050"/>
          <p14:tracePt t="229247" x="908050" y="5600700"/>
          <p14:tracePt t="229263" x="927100" y="5588000"/>
          <p14:tracePt t="229280" x="958850" y="5581650"/>
          <p14:tracePt t="229296" x="971550" y="5575300"/>
          <p14:tracePt t="229314" x="1009650" y="5568950"/>
          <p14:tracePt t="229331" x="1035050" y="5562600"/>
          <p14:tracePt t="229345" x="1111250" y="5562600"/>
          <p14:tracePt t="229362" x="1212850" y="5562600"/>
          <p14:tracePt t="229380" x="1276350" y="5562600"/>
          <p14:tracePt t="229397" x="1416050" y="5575300"/>
          <p14:tracePt t="229413" x="1562100" y="5600700"/>
          <p14:tracePt t="229431" x="1631950" y="5613400"/>
          <p14:tracePt t="229446" x="1752600" y="5645150"/>
          <p14:tracePt t="229462" x="1809750" y="5664200"/>
          <p14:tracePt t="229479" x="1898650" y="5702300"/>
          <p14:tracePt t="229496" x="1936750" y="5727700"/>
          <p14:tracePt t="229513" x="2012950" y="5772150"/>
          <p14:tracePt t="229530" x="2095500" y="5835650"/>
          <p14:tracePt t="229547" x="2139950" y="5867400"/>
          <p14:tracePt t="229563" x="2203450" y="5924550"/>
          <p14:tracePt t="229580" x="2228850" y="5956300"/>
          <p14:tracePt t="229596" x="2273300" y="6007100"/>
          <p14:tracePt t="229613" x="2305050" y="6038850"/>
          <p14:tracePt t="229630" x="2317750" y="6057900"/>
          <p14:tracePt t="229646" x="2349500" y="6096000"/>
          <p14:tracePt t="229664" x="2362200" y="6115050"/>
          <p14:tracePt t="229680" x="2374900" y="6165850"/>
          <p14:tracePt t="229697" x="2387600" y="6210300"/>
          <p14:tracePt t="229714" x="2387600" y="6235700"/>
          <p14:tracePt t="229730" x="2387600" y="6280150"/>
          <p14:tracePt t="229747" x="2374900" y="6299200"/>
          <p14:tracePt t="229763" x="2349500" y="6343650"/>
          <p14:tracePt t="229780" x="2311400" y="6388100"/>
          <p14:tracePt t="229796" x="2279650" y="6413500"/>
          <p14:tracePt t="229813" x="2216150" y="6438900"/>
          <p14:tracePt t="229830" x="2190750" y="6451600"/>
          <p14:tracePt t="229847" x="2120900" y="6477000"/>
          <p14:tracePt t="229864" x="2038350" y="6489700"/>
          <p14:tracePt t="229880" x="2000250" y="6496050"/>
          <p14:tracePt t="229897" x="1924050" y="6496050"/>
          <p14:tracePt t="229913" x="1866900" y="6496050"/>
          <p14:tracePt t="229930" x="1784350" y="6470650"/>
          <p14:tracePt t="229946" x="1695450" y="6432550"/>
          <p14:tracePt t="229963" x="1657350" y="6413500"/>
          <p14:tracePt t="229980" x="1593850" y="6343650"/>
          <p14:tracePt t="229997" x="1562100" y="6311900"/>
          <p14:tracePt t="230014" x="1524000" y="6235700"/>
          <p14:tracePt t="230030" x="1517650" y="6210300"/>
          <p14:tracePt t="230046" x="1504950" y="6153150"/>
          <p14:tracePt t="230063" x="1498600" y="6102350"/>
          <p14:tracePt t="230080" x="1498600" y="6083300"/>
          <p14:tracePt t="230096" x="1498600" y="6057900"/>
          <p14:tracePt t="230113" x="1498600" y="6038850"/>
          <p14:tracePt t="230130" x="1498600" y="6026150"/>
          <p14:tracePt t="230171" x="1504950" y="6026150"/>
          <p14:tracePt t="230192" x="1511300" y="6026150"/>
          <p14:tracePt t="230212" x="1517650" y="6026150"/>
          <p14:tracePt t="230223" x="1530350" y="6026150"/>
          <p14:tracePt t="230238" x="1549400" y="6026150"/>
          <p14:tracePt t="230239" x="1562100" y="6026150"/>
          <p14:tracePt t="230245" x="1600200" y="6019800"/>
          <p14:tracePt t="230262" x="1708150" y="5994400"/>
          <p14:tracePt t="230279" x="1866900" y="5930900"/>
          <p14:tracePt t="230295" x="1955800" y="5899150"/>
          <p14:tracePt t="230312" x="2190750" y="5765800"/>
          <p14:tracePt t="230329" x="2305050" y="5683250"/>
          <p14:tracePt t="230345" x="2540000" y="5486400"/>
          <p14:tracePt t="230362" x="2800350" y="5289550"/>
          <p14:tracePt t="230380" x="2933700" y="5187950"/>
          <p14:tracePt t="230397" x="3168650" y="5003800"/>
          <p14:tracePt t="230414" x="3276600" y="4933950"/>
          <p14:tracePt t="230429" x="3467100" y="4794250"/>
          <p14:tracePt t="230446" x="3619500" y="4679950"/>
          <p14:tracePt t="230462" x="3676650" y="4616450"/>
          <p14:tracePt t="230479" x="3810000" y="4502150"/>
          <p14:tracePt t="230496" x="3943350" y="4387850"/>
          <p14:tracePt t="230514" x="4013200" y="4337050"/>
          <p14:tracePt t="230530" x="4171950" y="4229100"/>
          <p14:tracePt t="230547" x="4260850" y="4184650"/>
          <p14:tracePt t="230564" x="4451350" y="4095750"/>
          <p14:tracePt t="230580" x="4641850" y="4006850"/>
          <p14:tracePt t="230597" x="4724400" y="3962400"/>
          <p14:tracePt t="230613" x="4864100" y="3879850"/>
          <p14:tracePt t="230630" x="4921250" y="3841750"/>
          <p14:tracePt t="230647" x="5010150" y="3759200"/>
          <p14:tracePt t="230664" x="5086350" y="3676650"/>
          <p14:tracePt t="230680" x="5111750" y="3638550"/>
          <p14:tracePt t="230696" x="5168900" y="3568700"/>
          <p14:tracePt t="230714" x="5187950" y="3536950"/>
          <p14:tracePt t="230730" x="5238750" y="3473450"/>
          <p14:tracePt t="230747" x="5276850" y="3441700"/>
          <p14:tracePt t="230763" x="5295900" y="3422650"/>
          <p14:tracePt t="230780" x="5340350" y="3384550"/>
          <p14:tracePt t="230796" x="5359400" y="3371850"/>
          <p14:tracePt t="230814" x="5403850" y="3321050"/>
          <p14:tracePt t="230830" x="5441950" y="3276600"/>
          <p14:tracePt t="230846" x="5461000" y="3257550"/>
          <p14:tracePt t="230864" x="5486400" y="3225800"/>
          <p14:tracePt t="230880" x="5492750" y="3213100"/>
          <p14:tracePt t="230897" x="5518150" y="3200400"/>
          <p14:tracePt t="230913" x="5524500" y="3187700"/>
          <p14:tracePt t="230913" x="5537200" y="3175000"/>
          <p14:tracePt t="230930" x="5556250" y="3162300"/>
          <p14:tracePt t="230946" x="5575300" y="3130550"/>
          <p14:tracePt t="230963" x="5588000" y="3124200"/>
          <p14:tracePt t="230980" x="5607050" y="3105150"/>
          <p14:tracePt t="230996" x="5607050" y="3098800"/>
          <p14:tracePt t="231014" x="5619750" y="3092450"/>
          <p14:tracePt t="231030" x="5626100" y="3073400"/>
          <p14:tracePt t="231065" x="5632450" y="3067050"/>
          <p14:tracePt t="231080" x="5632450" y="3060700"/>
          <p14:tracePt t="231081" x="5638800" y="3060700"/>
          <p14:tracePt t="231096" x="5638800" y="3041650"/>
          <p14:tracePt t="231113" x="5645150" y="3028950"/>
          <p14:tracePt t="231130" x="5645150" y="3016250"/>
          <p14:tracePt t="231146" x="5651500" y="2997200"/>
          <p14:tracePt t="231163" x="5651500" y="2984500"/>
          <p14:tracePt t="231180" x="5657850" y="2965450"/>
          <p14:tracePt t="231197" x="5664200" y="2940050"/>
          <p14:tracePt t="231233" x="5664200" y="2927350"/>
          <p14:tracePt t="231235" x="5664200" y="2921000"/>
          <p14:tracePt t="231246" x="5664200" y="2914650"/>
          <p14:tracePt t="231263" x="5664200" y="2901950"/>
          <p14:tracePt t="231280" x="5664200" y="2889250"/>
          <p14:tracePt t="231296" x="5664200" y="2882900"/>
          <p14:tracePt t="231314" x="5657850" y="2876550"/>
          <p14:tracePt t="231329" x="5651500" y="2870200"/>
          <p14:tracePt t="231345" x="5645150" y="2863850"/>
          <p14:tracePt t="231362" x="5626100" y="2851150"/>
          <p14:tracePt t="231379" x="5619750" y="2844800"/>
          <p14:tracePt t="231397" x="5607050" y="2838450"/>
          <p14:tracePt t="231413" x="5594350" y="2825750"/>
          <p14:tracePt t="231431" x="5588000" y="2819400"/>
          <p14:tracePt t="231446" x="5581650" y="2819400"/>
          <p14:tracePt t="231462" x="5575300" y="2819400"/>
          <p14:tracePt t="231479" x="5568950" y="2813050"/>
          <p14:tracePt t="231841" x="5568950" y="2819400"/>
          <p14:tracePt t="231851" x="5568950" y="2825750"/>
          <p14:tracePt t="231861" x="5575300" y="2825750"/>
          <p14:tracePt t="231872" x="5588000" y="2832100"/>
          <p14:tracePt t="231879" x="5607050" y="2851150"/>
          <p14:tracePt t="231897" x="5626100" y="2863850"/>
          <p14:tracePt t="231913" x="5689600" y="2908300"/>
          <p14:tracePt t="231930" x="5778500" y="2978150"/>
          <p14:tracePt t="231946" x="5842000" y="3016250"/>
          <p14:tracePt t="231963" x="5962650" y="3105150"/>
          <p14:tracePt t="231980" x="6102350" y="3187700"/>
          <p14:tracePt t="231996" x="6159500" y="3232150"/>
          <p14:tracePt t="232013" x="6286500" y="3289300"/>
          <p14:tracePt t="232030" x="6356350" y="3321050"/>
          <p14:tracePt t="232046" x="6483350" y="3365500"/>
          <p14:tracePt t="232063" x="6616700" y="3409950"/>
          <p14:tracePt t="232080" x="6686550" y="3422650"/>
          <p14:tracePt t="232096" x="6832600" y="3473450"/>
          <p14:tracePt t="232113" x="6908800" y="3511550"/>
          <p14:tracePt t="232129" x="7067550" y="3581400"/>
          <p14:tracePt t="232146" x="7239000" y="3683000"/>
          <p14:tracePt t="232163" x="7321550" y="3733800"/>
          <p14:tracePt t="232180" x="7461250" y="3829050"/>
          <p14:tracePt t="232197" x="7518400" y="3873500"/>
          <p14:tracePt t="232213" x="7626350" y="3956050"/>
          <p14:tracePt t="232230" x="7727950" y="4025900"/>
          <p14:tracePt t="232246" x="7778750" y="4057650"/>
          <p14:tracePt t="232263" x="7874000" y="4127500"/>
          <p14:tracePt t="232280" x="7924800" y="4171950"/>
          <p14:tracePt t="232296" x="8013700" y="4254500"/>
          <p14:tracePt t="232314" x="8121650" y="4337050"/>
          <p14:tracePt t="232345" x="8172450" y="4375150"/>
          <p14:tracePt t="232346" x="8261350" y="4457700"/>
          <p14:tracePt t="232362" x="8305800" y="4502150"/>
          <p14:tracePt t="232379" x="8382000" y="4572000"/>
          <p14:tracePt t="232395" x="8451850" y="4641850"/>
          <p14:tracePt t="232414" x="8483600" y="4679950"/>
          <p14:tracePt t="232430" x="8553450" y="4749800"/>
          <p14:tracePt t="232445" x="8591550" y="4787900"/>
          <p14:tracePt t="232462" x="8686800" y="4870450"/>
          <p14:tracePt t="232479" x="8756650" y="4953000"/>
          <p14:tracePt t="232497" x="8782050" y="4972050"/>
          <p14:tracePt t="232513" x="8813800" y="5010150"/>
          <p14:tracePt t="232530" x="8826500" y="5022850"/>
          <p14:tracePt t="232547" x="8845550" y="5029200"/>
          <p14:tracePt t="232563" x="8870950" y="5041900"/>
          <p14:tracePt t="232580" x="8883650" y="5041900"/>
          <p14:tracePt t="232597" x="8896350" y="5048250"/>
          <p14:tracePt t="232613" x="8909050" y="5048250"/>
          <p14:tracePt t="232630" x="8915400" y="5048250"/>
          <p14:tracePt t="232673" x="8921750" y="5048250"/>
          <p14:tracePt t="232726" x="8921750" y="5041900"/>
          <p14:tracePt t="232736" x="8921750" y="5035550"/>
          <p14:tracePt t="232747" x="8928100" y="5029200"/>
          <p14:tracePt t="232757" x="8928100" y="5016500"/>
          <p14:tracePt t="232762" x="8928100" y="4978400"/>
          <p14:tracePt t="232780" x="8928100" y="4953000"/>
          <p14:tracePt t="232796" x="8915400" y="4908550"/>
          <p14:tracePt t="232813" x="8909050" y="4876800"/>
          <p14:tracePt t="232830" x="8902700" y="4864100"/>
          <p14:tracePt t="232922" x="8902700" y="4857750"/>
          <p14:tracePt t="232935" x="8902700" y="4851400"/>
          <p14:tracePt t="232943" x="8896350" y="4838700"/>
          <p14:tracePt t="232965" x="8890000" y="4832350"/>
          <p14:tracePt t="232967" x="8883650" y="4826000"/>
          <p14:tracePt t="232980" x="8883650" y="4806950"/>
          <p14:tracePt t="233016" x="8883650" y="4800600"/>
          <p14:tracePt t="233029" x="8883650" y="4794250"/>
          <p14:tracePt t="233046" x="8877300" y="4787900"/>
          <p14:tracePt t="233063" x="8877300" y="4781550"/>
          <p14:tracePt t="233065" x="8877300" y="4775200"/>
          <p14:tracePt t="233100" x="8870950" y="4775200"/>
          <p14:tracePt t="233193" x="8864600" y="4775200"/>
          <p14:tracePt t="233640" x="8858250" y="4775200"/>
          <p14:tracePt t="233661" x="8851900" y="4775200"/>
          <p14:tracePt t="233672" x="8845550" y="4775200"/>
          <p14:tracePt t="233681" x="8820150" y="4775200"/>
          <p14:tracePt t="233685" x="8782050" y="4781550"/>
          <p14:tracePt t="233696" x="8667750" y="4813300"/>
          <p14:tracePt t="233713" x="8578850" y="4838700"/>
          <p14:tracePt t="233730" x="8369300" y="4895850"/>
          <p14:tracePt t="233746" x="8229600" y="4921250"/>
          <p14:tracePt t="233764" x="7931150" y="4984750"/>
          <p14:tracePt t="233779" x="7607300" y="5054600"/>
          <p14:tracePt t="233796" x="7454900" y="5099050"/>
          <p14:tracePt t="233813" x="7162800" y="5181600"/>
          <p14:tracePt t="233830" x="7023100" y="5238750"/>
          <p14:tracePt t="233846" x="6711950" y="5378450"/>
          <p14:tracePt t="233863" x="6324600" y="5511800"/>
          <p14:tracePt t="233880" x="6121400" y="5588000"/>
          <p14:tracePt t="233897" x="5727700" y="5689600"/>
          <p14:tracePt t="233914" x="5575300" y="5721350"/>
          <p14:tracePt t="233930" x="5359400" y="5778500"/>
          <p14:tracePt t="233946" x="5226050" y="5816600"/>
          <p14:tracePt t="233963" x="5187950" y="5842000"/>
          <p14:tracePt t="233980" x="5105400" y="5892800"/>
          <p14:tracePt t="233996" x="5060950" y="5930900"/>
          <p14:tracePt t="234013" x="4940300" y="5994400"/>
          <p14:tracePt t="234030" x="4800600" y="6057900"/>
          <p14:tracePt t="234047" x="4737100" y="6083300"/>
          <p14:tracePt t="234063" x="4610100" y="6115050"/>
          <p14:tracePt t="234079" x="4565650" y="6127750"/>
          <p14:tracePt t="234096" x="4502150" y="6153150"/>
          <p14:tracePt t="234114" x="4451350" y="6159500"/>
          <p14:tracePt t="234130" x="4425950" y="6159500"/>
          <p14:tracePt t="234146" x="4362450" y="6159500"/>
          <p14:tracePt t="234163" x="4324350" y="6172200"/>
          <p14:tracePt t="234180" x="4229100" y="6172200"/>
          <p14:tracePt t="234196" x="4108450" y="6172200"/>
          <p14:tracePt t="234213" x="4038600" y="6172200"/>
          <p14:tracePt t="234230" x="3898900" y="6172200"/>
          <p14:tracePt t="234246" x="3835400" y="6172200"/>
          <p14:tracePt t="234263" x="3727450" y="6172200"/>
          <p14:tracePt t="234279" x="3651250" y="6172200"/>
          <p14:tracePt t="234297" x="3625850" y="6172200"/>
          <p14:tracePt t="234313" x="3581400" y="6172200"/>
          <p14:tracePt t="234331" x="3562350" y="6172200"/>
          <p14:tracePt t="234347" x="3536950" y="6172200"/>
          <p14:tracePt t="234362" x="3517900" y="6172200"/>
          <p14:tracePt t="234362" x="3511550" y="6172200"/>
          <p14:tracePt t="234379" x="3498850" y="6172200"/>
          <p14:tracePt t="234395" x="3479800" y="6172200"/>
          <p14:tracePt t="234412" x="3467100" y="6172200"/>
          <p14:tracePt t="234430" x="3460750" y="6172200"/>
          <p14:tracePt t="234445" x="3454400" y="6172200"/>
          <p14:tracePt t="234462" x="3441700" y="6172200"/>
          <p14:tracePt t="234648" x="3448050" y="6172200"/>
          <p14:tracePt t="234871" x="3448050" y="6165850"/>
          <p14:tracePt t="234882" x="3454400" y="6165850"/>
          <p14:tracePt t="234933" x="3460750" y="6165850"/>
          <p14:tracePt t="234954" x="3467100" y="6165850"/>
          <p14:tracePt t="234975" x="3473450" y="6159500"/>
          <p14:tracePt t="234997" x="3479800" y="6159500"/>
          <p14:tracePt t="235008" x="3492500" y="6153150"/>
          <p14:tracePt t="235021" x="3498850" y="6140450"/>
          <p14:tracePt t="235028" x="3505200" y="6134100"/>
          <p14:tracePt t="235029" x="3517900" y="6121400"/>
          <p14:tracePt t="235046" x="3549650" y="6096000"/>
          <p14:tracePt t="235063" x="3587750" y="6070600"/>
          <p14:tracePt t="235079" x="3600450" y="6057900"/>
          <p14:tracePt t="235097" x="3638550" y="6032500"/>
          <p14:tracePt t="235113" x="3657600" y="6019800"/>
          <p14:tracePt t="235130" x="3695700" y="6000750"/>
          <p14:tracePt t="235147" x="3721100" y="5988050"/>
          <p14:tracePt t="235163" x="3733800" y="5981700"/>
          <p14:tracePt t="235180" x="3759200" y="5962650"/>
          <p14:tracePt t="235196" x="3765550" y="5956300"/>
          <p14:tracePt t="235213" x="3784600" y="5949950"/>
          <p14:tracePt t="235229" x="3797300" y="5937250"/>
          <p14:tracePt t="235246" x="3803650" y="5924550"/>
          <p14:tracePt t="235263" x="3816350" y="5911850"/>
          <p14:tracePt t="235279" x="3816350" y="5899150"/>
          <p14:tracePt t="235296" x="3829050" y="5886450"/>
          <p14:tracePt t="235313" x="3848100" y="5867400"/>
          <p14:tracePt t="235331" x="3854450" y="5854700"/>
          <p14:tracePt t="235345" x="3879850" y="5816600"/>
          <p14:tracePt t="235362" x="3905250" y="5797550"/>
          <p14:tracePt t="235379" x="3962400" y="5753100"/>
          <p14:tracePt t="235395" x="4032250" y="5702300"/>
          <p14:tracePt t="235414" x="4064000" y="5670550"/>
          <p14:tracePt t="235431" x="4114800" y="5632450"/>
          <p14:tracePt t="235445" x="4146550" y="5600700"/>
          <p14:tracePt t="235462" x="4216400" y="5556250"/>
          <p14:tracePt t="235479" x="4254500" y="5530850"/>
          <p14:tracePt t="235496" x="4337050" y="5486400"/>
          <p14:tracePt t="235513" x="4445000" y="5435600"/>
          <p14:tracePt t="235530" x="4502150" y="5422900"/>
          <p14:tracePt t="235546" x="4616450" y="5372100"/>
          <p14:tracePt t="235563" x="4673600" y="5353050"/>
          <p14:tracePt t="235580" x="4806950" y="5321300"/>
          <p14:tracePt t="235597" x="4953000" y="5289550"/>
          <p14:tracePt t="235613" x="5029200" y="5264150"/>
          <p14:tracePt t="235630" x="5200650" y="5219700"/>
          <p14:tracePt t="235647" x="5264150" y="5194300"/>
          <p14:tracePt t="235663" x="5422900" y="5137150"/>
          <p14:tracePt t="235680" x="5562600" y="5080000"/>
          <p14:tracePt t="235696" x="5632450" y="5048250"/>
          <p14:tracePt t="235713" x="5740400" y="4978400"/>
          <p14:tracePt t="235729" x="5784850" y="4946650"/>
          <p14:tracePt t="235746" x="5886450" y="4889500"/>
          <p14:tracePt t="235763" x="5988050" y="4851400"/>
          <p14:tracePt t="235779" x="6038850" y="4832350"/>
          <p14:tracePt t="235796" x="6146800" y="4806950"/>
          <p14:tracePt t="235813" x="6216650" y="4800600"/>
          <p14:tracePt t="235830" x="6318250" y="4768850"/>
          <p14:tracePt t="235846" x="6413500" y="4737100"/>
          <p14:tracePt t="235863" x="6451600" y="4724400"/>
          <p14:tracePt t="235880" x="6534150" y="4692650"/>
          <p14:tracePt t="235896" x="6572250" y="4679950"/>
          <p14:tracePt t="235913" x="6680200" y="4654550"/>
          <p14:tracePt t="235930" x="6819900" y="4622800"/>
          <p14:tracePt t="235947" x="6896100" y="4603750"/>
          <p14:tracePt t="235963" x="7029450" y="4552950"/>
          <p14:tracePt t="235980" x="7092950" y="4521200"/>
          <p14:tracePt t="235996" x="7175500" y="4425950"/>
          <p14:tracePt t="236013" x="7251700" y="4318000"/>
          <p14:tracePt t="236030" x="7283450" y="4260850"/>
          <p14:tracePt t="236046" x="7334250" y="4121150"/>
          <p14:tracePt t="236064" x="7366000" y="4057650"/>
          <p14:tracePt t="236079" x="7416800" y="3917950"/>
          <p14:tracePt t="236096" x="7454900" y="3771900"/>
          <p14:tracePt t="236113" x="7467600" y="3708400"/>
          <p14:tracePt t="236130" x="7505700" y="3581400"/>
          <p14:tracePt t="236146" x="7518400" y="3511550"/>
          <p14:tracePt t="236163" x="7562850" y="3397250"/>
          <p14:tracePt t="236180" x="7600950" y="3276600"/>
          <p14:tracePt t="236196" x="7620000" y="3206750"/>
          <p14:tracePt t="236213" x="7645400" y="3073400"/>
          <p14:tracePt t="236229" x="7651750" y="3003550"/>
          <p14:tracePt t="236246" x="7664450" y="2876550"/>
          <p14:tracePt t="236263" x="7664450" y="2832100"/>
          <p14:tracePt t="236279" x="7664450" y="2762250"/>
          <p14:tracePt t="236297" x="7664450" y="2736850"/>
          <p14:tracePt t="236373" x="7658100" y="2736850"/>
          <p14:tracePt t="236383" x="7651750" y="2736850"/>
          <p14:tracePt t="236397" x="7651750" y="2743200"/>
          <p14:tracePt t="236415" x="7639050" y="2749550"/>
          <p14:tracePt t="236415" x="7632700" y="2762250"/>
          <p14:tracePt t="236429" x="7613650" y="2781300"/>
          <p14:tracePt t="236446" x="7600950" y="2800350"/>
          <p14:tracePt t="236462" x="7588250" y="2825750"/>
          <p14:tracePt t="236479" x="7575550" y="2832100"/>
          <p14:tracePt t="236497" x="7562850" y="2851150"/>
          <p14:tracePt t="236514" x="7550150" y="2870200"/>
          <p14:tracePt t="236530" x="7543800" y="2882900"/>
          <p14:tracePt t="236546" x="7531100" y="2901950"/>
          <p14:tracePt t="236564" x="7524750" y="2908300"/>
          <p14:tracePt t="236580" x="7518400" y="2940050"/>
          <p14:tracePt t="236597" x="7505700" y="2959100"/>
          <p14:tracePt t="236613" x="7499350" y="2965450"/>
          <p14:tracePt t="236630" x="7486650" y="2984500"/>
          <p14:tracePt t="236646" x="7473950" y="2997200"/>
          <p14:tracePt t="236663" x="7467600" y="3009900"/>
          <p14:tracePt t="236680" x="7454900" y="3016250"/>
          <p14:tracePt t="236696" x="7442200" y="3022600"/>
          <p14:tracePt t="236713" x="7435850" y="3028950"/>
          <p14:tracePt t="236777" x="7435850" y="3035300"/>
          <p14:tracePt t="236798" x="7429500" y="3041650"/>
          <p14:tracePt t="236808" x="7423150" y="3041650"/>
          <p14:tracePt t="236818" x="7416800" y="3048000"/>
          <p14:tracePt t="236840" x="7410450" y="3048000"/>
          <p14:tracePt t="236849" x="7404100" y="3048000"/>
          <p14:tracePt t="236856" x="7397750" y="3054350"/>
          <p14:tracePt t="236864" x="7391400" y="3054350"/>
          <p14:tracePt t="236880" x="7378700" y="3060700"/>
          <p14:tracePt t="236897" x="7353300" y="3067050"/>
          <p14:tracePt t="236913" x="7346950" y="3073400"/>
          <p14:tracePt t="236930" x="7327900" y="3073400"/>
          <p14:tracePt t="236965" x="7321550" y="3073400"/>
          <p14:tracePt t="236967" x="7315200" y="3073400"/>
          <p14:tracePt t="237008" x="7308850" y="3073400"/>
          <p14:tracePt t="243460" x="7315200" y="3079750"/>
          <p14:tracePt t="247886" x="7321550" y="3079750"/>
          <p14:tracePt t="248314" x="7321550" y="3086100"/>
          <p14:tracePt t="248335" x="7321550" y="3092450"/>
          <p14:tracePt t="248355" x="7321550" y="3098800"/>
          <p14:tracePt t="248366" x="7321550" y="3111500"/>
          <p14:tracePt t="248386" x="7321550" y="3124200"/>
          <p14:tracePt t="248397" x="7327900" y="3130550"/>
          <p14:tracePt t="248405" x="7327900" y="3136900"/>
          <p14:tracePt t="248414" x="7334250" y="3155950"/>
          <p14:tracePt t="248430" x="7334250" y="3168650"/>
          <p14:tracePt t="248447" x="7340600" y="3200400"/>
          <p14:tracePt t="248464" x="7340600" y="3232150"/>
          <p14:tracePt t="248481" x="7346950" y="3257550"/>
          <p14:tracePt t="248497" x="7353300" y="3314700"/>
          <p14:tracePt t="248514" x="7353300" y="3359150"/>
          <p14:tracePt t="248531" x="7353300" y="3448050"/>
          <p14:tracePt t="248547" x="7359650" y="3549650"/>
          <p14:tracePt t="248564" x="7366000" y="3613150"/>
          <p14:tracePt t="248580" x="7391400" y="3759200"/>
          <p14:tracePt t="248598" x="7404100" y="3835400"/>
          <p14:tracePt t="248614" x="7435850" y="4000500"/>
          <p14:tracePt t="248631" x="7480300" y="4159250"/>
          <p14:tracePt t="248647" x="7499350" y="4248150"/>
          <p14:tracePt t="248664" x="7531100" y="4394200"/>
          <p14:tracePt t="248681" x="7550150" y="4457700"/>
          <p14:tracePt t="248697" x="7581900" y="4591050"/>
          <p14:tracePt t="248714" x="7626350" y="4737100"/>
          <p14:tracePt t="248730" x="7645400" y="4819650"/>
          <p14:tracePt t="248747" x="7683500" y="4965700"/>
          <p14:tracePt t="248764" x="7702550" y="5041900"/>
          <p14:tracePt t="248780" x="7753350" y="5207000"/>
          <p14:tracePt t="248797" x="7797800" y="5353050"/>
          <p14:tracePt t="248814" x="7823200" y="5441950"/>
          <p14:tracePt t="248830" x="7880350" y="5600700"/>
          <p14:tracePt t="248847" x="7905750" y="5676900"/>
          <p14:tracePt t="248864" x="7943850" y="5816600"/>
          <p14:tracePt t="248880" x="7988300" y="5911850"/>
          <p14:tracePt t="248897" x="7994650" y="5943600"/>
          <p14:tracePt t="248914" x="8013700" y="6007100"/>
          <p14:tracePt t="248931" x="8026400" y="6032500"/>
          <p14:tracePt t="248947" x="8045450" y="6083300"/>
          <p14:tracePt t="248964" x="8077200" y="6165850"/>
          <p14:tracePt t="248981" x="8089900" y="6203950"/>
          <p14:tracePt t="248997" x="8121650" y="6299200"/>
          <p14:tracePt t="249014" x="8140700" y="6343650"/>
          <p14:tracePt t="249030" x="8178800" y="6432550"/>
          <p14:tracePt t="249047" x="8191500" y="6457950"/>
          <p14:tracePt t="249063" x="8216900" y="6496050"/>
          <p14:tracePt t="249079" x="8229600" y="6508750"/>
          <p14:tracePt t="249166" x="8235950" y="6508750"/>
          <p14:tracePt t="249197" x="8242300" y="6508750"/>
          <p14:tracePt t="249209" x="8248650" y="6502400"/>
          <p14:tracePt t="249223" x="8248650" y="6489700"/>
          <p14:tracePt t="249230" x="8261350" y="6489700"/>
          <p14:tracePt t="249232" x="8274050" y="6477000"/>
          <p14:tracePt t="249247" x="8299450" y="6451600"/>
          <p14:tracePt t="249264" x="8318500" y="6426200"/>
          <p14:tracePt t="249280" x="8337550" y="6419850"/>
          <p14:tracePt t="249297" x="8362950" y="6388100"/>
          <p14:tracePt t="249314" x="8382000" y="6369050"/>
          <p14:tracePt t="249330" x="8413750" y="6337300"/>
          <p14:tracePt t="249347" x="8426450" y="6318250"/>
          <p14:tracePt t="249363" x="8451850" y="6280150"/>
          <p14:tracePt t="249379" x="8477250" y="6248400"/>
          <p14:tracePt t="249396" x="8489950" y="6229350"/>
          <p14:tracePt t="249413" x="8502650" y="6197600"/>
          <p14:tracePt t="249430" x="8515350" y="6159500"/>
          <p14:tracePt t="249448" x="8521700" y="6134100"/>
          <p14:tracePt t="249464" x="8528050" y="6089650"/>
          <p14:tracePt t="249480" x="8528050" y="6064250"/>
          <p14:tracePt t="249496" x="8528050" y="6026150"/>
          <p14:tracePt t="249513" x="8528050" y="5988050"/>
          <p14:tracePt t="249529" x="8528050" y="5969000"/>
          <p14:tracePt t="249547" x="8528050" y="5943600"/>
          <p14:tracePt t="249564" x="8528050" y="5930900"/>
          <p14:tracePt t="249580" x="8521700" y="5905500"/>
          <p14:tracePt t="249597" x="8502650" y="5873750"/>
          <p14:tracePt t="249631" x="8496300" y="5861050"/>
          <p14:tracePt t="249633" x="8470900" y="5835650"/>
          <p14:tracePt t="249647" x="8464550" y="5822950"/>
          <p14:tracePt t="249664" x="8439150" y="5791200"/>
          <p14:tracePt t="249680" x="8413750" y="5765800"/>
          <p14:tracePt t="249697" x="8401050" y="5753100"/>
          <p14:tracePt t="249714" x="8375650" y="5727700"/>
          <p14:tracePt t="249730" x="8362950" y="5715000"/>
          <p14:tracePt t="249747" x="8331200" y="5695950"/>
          <p14:tracePt t="249764" x="8299450" y="5683250"/>
          <p14:tracePt t="249781" x="8286750" y="5683250"/>
          <p14:tracePt t="249797" x="8242300" y="5676900"/>
          <p14:tracePt t="249814" x="8216900" y="5676900"/>
          <p14:tracePt t="249830" x="8159750" y="5670550"/>
          <p14:tracePt t="249847" x="8102600" y="5670550"/>
          <p14:tracePt t="249864" x="8070850" y="5670550"/>
          <p14:tracePt t="249880" x="8013700" y="5670550"/>
          <p14:tracePt t="249897" x="7988300" y="5676900"/>
          <p14:tracePt t="249914" x="7950200" y="5689600"/>
          <p14:tracePt t="249930" x="7931150" y="5689600"/>
          <p14:tracePt t="249947" x="7905750" y="5702300"/>
          <p14:tracePt t="249964" x="7874000" y="5715000"/>
          <p14:tracePt t="249980" x="7861300" y="5727700"/>
          <p14:tracePt t="249997" x="7842250" y="5740400"/>
          <p14:tracePt t="250014" x="7835900" y="5746750"/>
          <p14:tracePt t="250030" x="7810500" y="5765800"/>
          <p14:tracePt t="250047" x="7804150" y="5791200"/>
          <p14:tracePt t="250064" x="7797800" y="5791200"/>
          <p14:tracePt t="250080" x="7785100" y="5810250"/>
          <p14:tracePt t="250097" x="7785100" y="5822950"/>
          <p14:tracePt t="250114" x="7785100" y="5829300"/>
          <p14:tracePt t="250131" x="7778750" y="5854700"/>
          <p14:tracePt t="250147" x="7772400" y="5867400"/>
          <p14:tracePt t="250164" x="7772400" y="5899150"/>
          <p14:tracePt t="250180" x="7772400" y="5918200"/>
          <p14:tracePt t="250197" x="7772400" y="5949950"/>
          <p14:tracePt t="250214" x="7772400" y="5988050"/>
          <p14:tracePt t="250230" x="7772400" y="6013450"/>
          <p14:tracePt t="250247" x="7772400" y="6051550"/>
          <p14:tracePt t="250264" x="7772400" y="6076950"/>
          <p14:tracePt t="250280" x="7772400" y="6127750"/>
          <p14:tracePt t="250297" x="7772400" y="6172200"/>
          <p14:tracePt t="250314" x="7772400" y="6191250"/>
          <p14:tracePt t="250330" x="7772400" y="6216650"/>
          <p14:tracePt t="250347" x="7772400" y="6235700"/>
          <p14:tracePt t="250379" x="7772400" y="6273800"/>
          <p14:tracePt t="250380" x="7772400" y="6318250"/>
          <p14:tracePt t="250396" x="7772400" y="6343650"/>
          <p14:tracePt t="250414" x="7772400" y="6407150"/>
          <p14:tracePt t="250431" x="7772400" y="6445250"/>
          <p14:tracePt t="250448" x="7772400" y="6489700"/>
          <p14:tracePt t="250463" x="7772400" y="6508750"/>
          <p14:tracePt t="250479" x="7772400" y="6527800"/>
          <p14:tracePt t="250496" x="7772400" y="6553200"/>
          <p14:tracePt t="250532" x="7772400" y="6559550"/>
          <p14:tracePt t="250534" x="7772400" y="6565900"/>
          <p14:tracePt t="250548" x="7772400" y="6578600"/>
          <p14:tracePt t="250564" x="7772400" y="6584950"/>
          <p14:tracePt t="250581" x="7772400" y="6591300"/>
          <p14:tracePt t="250616" x="7778750" y="6597650"/>
          <p14:tracePt t="250637" x="7785100" y="6604000"/>
          <p14:tracePt t="250639" x="7791450" y="6610350"/>
          <p14:tracePt t="250667" x="7797800" y="6616700"/>
          <p14:tracePt t="250669" x="7804150" y="6623050"/>
          <p14:tracePt t="250680" x="7810500" y="6623050"/>
          <p14:tracePt t="250697" x="7810500" y="6629400"/>
          <p14:tracePt t="250935" x="7810500" y="6635750"/>
          <p14:tracePt t="250965" x="7810500" y="6642100"/>
          <p14:tracePt t="250995" x="7810500" y="6648450"/>
          <p14:tracePt t="251007" x="7810500" y="6654800"/>
          <p14:tracePt t="251667" x="7810500" y="6661150"/>
          <p14:tracePt t="253631" x="7816850" y="6661150"/>
          <p14:tracePt t="253672" x="7823200" y="6661150"/>
          <p14:tracePt t="253816" x="7823200" y="6654800"/>
          <p14:tracePt t="253826" x="7823200" y="6648450"/>
          <p14:tracePt t="253837" x="7823200" y="6642100"/>
          <p14:tracePt t="253847" x="7823200" y="6629400"/>
          <p14:tracePt t="253864" x="7829550" y="6610350"/>
          <p14:tracePt t="253880" x="7835900" y="6610350"/>
          <p14:tracePt t="253990" x="7835900" y="6604000"/>
          <p14:tracePt t="254011" x="7835900" y="6597650"/>
          <p14:tracePt t="254022" x="7835900" y="6591300"/>
          <p14:tracePt t="254032" x="7842250" y="6591300"/>
          <p14:tracePt t="254039" x="7842250" y="6578600"/>
          <p14:tracePt t="254047" x="7854950" y="6565900"/>
          <p14:tracePt t="254064" x="7867650" y="6553200"/>
          <p14:tracePt t="254080" x="7886700" y="6527800"/>
          <p14:tracePt t="254097" x="7899400" y="6515100"/>
          <p14:tracePt t="254114" x="7943850" y="6489700"/>
          <p14:tracePt t="254130" x="7994650" y="6470650"/>
          <p14:tracePt t="254147" x="8032750" y="6457950"/>
          <p14:tracePt t="254164" x="8128000" y="6432550"/>
          <p14:tracePt t="254180" x="8172450" y="6419850"/>
          <p14:tracePt t="254197" x="8286750" y="6388100"/>
          <p14:tracePt t="254213" x="8388350" y="6356350"/>
          <p14:tracePt t="254231" x="8445500" y="6337300"/>
          <p14:tracePt t="254247" x="8540750" y="6305550"/>
          <p14:tracePt t="254264" x="8578850" y="6292850"/>
          <p14:tracePt t="254280" x="8655050" y="6261100"/>
          <p14:tracePt t="254297" x="8712200" y="6242050"/>
          <p14:tracePt t="254314" x="8743950" y="6229350"/>
          <p14:tracePt t="254330" x="8801100" y="6223000"/>
          <p14:tracePt t="254348" x="8832850" y="6216650"/>
          <p14:tracePt t="254363" x="8902700" y="6216650"/>
          <p14:tracePt t="254379" x="8978900" y="6216650"/>
          <p14:tracePt t="254397" x="9010650" y="6216650"/>
          <p14:tracePt t="254414" x="9080500" y="6216650"/>
          <p14:tracePt t="254430" x="9112250" y="6216650"/>
          <p14:tracePt t="254447" x="9137650" y="6216650"/>
          <p14:tracePt t="254674" x="9131300" y="6216650"/>
          <p14:tracePt t="254696" x="9124950" y="6216650"/>
          <p14:tracePt t="256214" x="9118600" y="6216650"/>
          <p14:tracePt t="256226" x="9112250" y="6216650"/>
          <p14:tracePt t="256227" x="9105900" y="6216650"/>
          <p14:tracePt t="256239" x="9099550" y="6223000"/>
          <p14:tracePt t="256247" x="9086850" y="6223000"/>
          <p14:tracePt t="256263" x="9048750" y="6223000"/>
          <p14:tracePt t="256280" x="8972550" y="6223000"/>
          <p14:tracePt t="256297" x="8915400" y="6223000"/>
          <p14:tracePt t="256313" x="8737600" y="6184900"/>
          <p14:tracePt t="256330" x="8629650" y="6159500"/>
          <p14:tracePt t="256347" x="8369300" y="6089650"/>
          <p14:tracePt t="256364" x="8210550" y="6032500"/>
          <p14:tracePt t="256379" x="7943850" y="5918200"/>
          <p14:tracePt t="256396" x="7747000" y="5803900"/>
          <p14:tracePt t="256414" x="7651750" y="5727700"/>
          <p14:tracePt t="256430" x="7499350" y="5575300"/>
          <p14:tracePt t="256447" x="7353300" y="5422900"/>
          <p14:tracePt t="256463" x="7283450" y="5340350"/>
          <p14:tracePt t="256479" x="7105650" y="5143500"/>
          <p14:tracePt t="256496" x="7004050" y="5054600"/>
          <p14:tracePt t="256512" x="6781800" y="4851400"/>
          <p14:tracePt t="256531" x="6496050" y="4603750"/>
          <p14:tracePt t="256547" x="6350000" y="4470400"/>
          <p14:tracePt t="256564" x="6083300" y="4229100"/>
          <p14:tracePt t="256580" x="5981700" y="4121150"/>
          <p14:tracePt t="256597" x="5797550" y="3937000"/>
          <p14:tracePt t="256614" x="5651500" y="3784600"/>
          <p14:tracePt t="256630" x="5600700" y="3714750"/>
          <p14:tracePt t="256647" x="5492750" y="3581400"/>
          <p14:tracePt t="256664" x="5461000" y="3511550"/>
          <p14:tracePt t="256679" x="5391150" y="3371850"/>
          <p14:tracePt t="256696" x="5340350" y="3225800"/>
          <p14:tracePt t="256713" x="5314950" y="3155950"/>
          <p14:tracePt t="256731" x="5270500" y="3003550"/>
          <p14:tracePt t="256747" x="5251450" y="2933700"/>
          <p14:tracePt t="256764" x="5207000" y="2787650"/>
          <p14:tracePt t="256780" x="5168900" y="2641600"/>
          <p14:tracePt t="256797" x="5143500" y="2571750"/>
          <p14:tracePt t="256813" x="5105400" y="2438400"/>
          <p14:tracePt t="256831" x="5092700" y="2374900"/>
          <p14:tracePt t="256847" x="5060950" y="2260600"/>
          <p14:tracePt t="256863" x="5041900" y="2133600"/>
          <p14:tracePt t="256880" x="5035550" y="2082800"/>
          <p14:tracePt t="256897" x="5029200" y="1981200"/>
          <p14:tracePt t="256914" x="5029200" y="1936750"/>
          <p14:tracePt t="256930" x="5029200" y="1866900"/>
          <p14:tracePt t="256947" x="5035550" y="1816100"/>
          <p14:tracePt t="256963" x="5041900" y="1797050"/>
          <p14:tracePt t="256981" x="5060950" y="1771650"/>
          <p14:tracePt t="256997" x="5073650" y="1758950"/>
          <p14:tracePt t="257013" x="5099050" y="1720850"/>
          <p14:tracePt t="257030" x="5118100" y="1708150"/>
          <p14:tracePt t="257047" x="5143500" y="1676400"/>
          <p14:tracePt t="257064" x="5149850" y="1644650"/>
          <p14:tracePt t="257080" x="5156200" y="1631950"/>
          <p14:tracePt t="257097" x="5168900" y="1612900"/>
          <p14:tracePt t="257253" x="5175250" y="1612900"/>
          <p14:tracePt t="257294" x="5187950" y="1612900"/>
          <p14:tracePt t="257304" x="5200650" y="1612900"/>
          <p14:tracePt t="257315" x="5213350" y="1612900"/>
          <p14:tracePt t="257325" x="5238750" y="1612900"/>
          <p14:tracePt t="257329" x="5308600" y="1612900"/>
          <p14:tracePt t="257346" x="5353050" y="1612900"/>
          <p14:tracePt t="257362" x="5461000" y="1612900"/>
          <p14:tracePt t="257379" x="5511800" y="1612900"/>
          <p14:tracePt t="257396" x="5632450" y="1612900"/>
          <p14:tracePt t="257412" x="5740400" y="1612900"/>
          <p14:tracePt t="257430" x="5784850" y="1612900"/>
          <p14:tracePt t="257447" x="5854700" y="1612900"/>
          <p14:tracePt t="257463" x="5886450" y="1612900"/>
          <p14:tracePt t="257479" x="5943600" y="1612900"/>
          <p14:tracePt t="257496" x="5969000" y="1612900"/>
          <p14:tracePt t="257513" x="6026150" y="1612900"/>
          <p14:tracePt t="257529" x="6083300" y="1612900"/>
          <p14:tracePt t="257547" x="6115050" y="1612900"/>
          <p14:tracePt t="257564" x="6184900" y="1612900"/>
          <p14:tracePt t="257580" x="6210300" y="1612900"/>
          <p14:tracePt t="257580" x="6242050" y="1612900"/>
          <p14:tracePt t="257597" x="6261100" y="1612900"/>
          <p14:tracePt t="257614" x="6305550" y="1612900"/>
          <p14:tracePt t="257631" x="6324600" y="1612900"/>
          <p14:tracePt t="257647" x="6343650" y="1612900"/>
          <p14:tracePt t="257664" x="6356350" y="1612900"/>
          <p14:tracePt t="257702" x="6362700" y="1612900"/>
          <p14:tracePt t="257723" x="6369050" y="1612900"/>
          <p14:tracePt t="257835" x="6362700" y="1612900"/>
          <p14:tracePt t="257856" x="6356350" y="1612900"/>
          <p14:tracePt t="257866" x="6343650" y="1612900"/>
          <p14:tracePt t="257879" x="6330950" y="1612900"/>
          <p14:tracePt t="257880" x="6311900" y="1612900"/>
          <p14:tracePt t="257896" x="6273800" y="1612900"/>
          <p14:tracePt t="257914" x="6242050" y="1612900"/>
          <p14:tracePt t="257930" x="6229350" y="1612900"/>
          <p14:tracePt t="257947" x="6197600" y="1612900"/>
          <p14:tracePt t="257963" x="6178550" y="1612900"/>
          <p14:tracePt t="257963" x="6153150" y="1612900"/>
          <p14:tracePt t="257981" x="6134100" y="1612900"/>
          <p14:tracePt t="257997" x="6064250" y="1612900"/>
          <p14:tracePt t="258013" x="6032500" y="1612900"/>
          <p14:tracePt t="258030" x="5962650" y="1612900"/>
          <p14:tracePt t="258047" x="5918200" y="1612900"/>
          <p14:tracePt t="258064" x="5892800" y="1612900"/>
          <p14:tracePt t="258080" x="5842000" y="1612900"/>
          <p14:tracePt t="258097" x="5816600" y="1612900"/>
          <p14:tracePt t="258113" x="5753100" y="1612900"/>
          <p14:tracePt t="258130" x="5695950" y="1612900"/>
          <p14:tracePt t="258147" x="5664200" y="1612900"/>
          <p14:tracePt t="258163" x="5594350" y="1612900"/>
          <p14:tracePt t="258180" x="5568950" y="1612900"/>
          <p14:tracePt t="258197" x="5524500" y="1612900"/>
          <p14:tracePt t="258214" x="5505450" y="1612900"/>
          <p14:tracePt t="258214" x="5480050" y="1612900"/>
          <p14:tracePt t="258231" x="5454650" y="1612900"/>
          <p14:tracePt t="258247" x="5397500" y="1612900"/>
          <p14:tracePt t="258263" x="5378450" y="1612900"/>
          <p14:tracePt t="258280" x="5321300" y="1612900"/>
          <p14:tracePt t="258297" x="5270500" y="1612900"/>
          <p14:tracePt t="258314" x="5251450" y="1612900"/>
          <p14:tracePt t="258330" x="5232400" y="1619250"/>
          <p14:tracePt t="258348" x="5219700" y="1619250"/>
          <p14:tracePt t="258364" x="5213350" y="1625600"/>
          <p14:tracePt t="258380" x="5207000" y="1631950"/>
          <p14:tracePt t="258397" x="5200650" y="1631950"/>
          <p14:tracePt t="259326" x="5200650" y="1625600"/>
          <p14:tracePt t="259356" x="5200650" y="1619250"/>
          <p14:tracePt t="259365" x="5207000" y="1612900"/>
          <p14:tracePt t="259387" x="5207000" y="1606550"/>
          <p14:tracePt t="259399" x="5213350" y="1606550"/>
          <p14:tracePt t="259400" x="5213350" y="1600200"/>
          <p14:tracePt t="259413" x="5226050" y="1587500"/>
          <p14:tracePt t="259430" x="5232400" y="1587500"/>
          <p14:tracePt t="259448" x="5238750" y="1574800"/>
          <p14:tracePt t="259483" x="5245100" y="1568450"/>
          <p14:tracePt t="259485" x="5245100" y="1562100"/>
          <p14:tracePt t="262219" x="5251450" y="1562100"/>
          <p14:tracePt t="262229" x="5276850" y="1562100"/>
          <p14:tracePt t="262251" x="5302250" y="1562100"/>
          <p14:tracePt t="262264" x="5327650" y="1562100"/>
          <p14:tracePt t="262266" x="5359400" y="1562100"/>
          <p14:tracePt t="262266" x="5403850" y="1562100"/>
          <p14:tracePt t="262282" x="5435600" y="1562100"/>
          <p14:tracePt t="262298" x="5511800" y="1562100"/>
          <p14:tracePt t="262315" x="5537200" y="1562100"/>
          <p14:tracePt t="262331" x="5594350" y="1562100"/>
          <p14:tracePt t="262349" x="5651500" y="1562100"/>
          <p14:tracePt t="262365" x="5683250" y="1562100"/>
          <p14:tracePt t="262380" x="5759450" y="1562100"/>
          <p14:tracePt t="262397" x="5797550" y="1562100"/>
          <p14:tracePt t="262414" x="5873750" y="1562100"/>
          <p14:tracePt t="262432" x="5943600" y="1562100"/>
          <p14:tracePt t="262449" x="5956300" y="1562100"/>
          <p14:tracePt t="262464" x="5994400" y="1562100"/>
          <p14:tracePt t="262480" x="6007100" y="1562100"/>
          <p14:tracePt t="262497" x="6038850" y="1562100"/>
          <p14:tracePt t="262513" x="6064250" y="1562100"/>
          <p14:tracePt t="262531" x="6083300" y="1562100"/>
          <p14:tracePt t="262548" x="6115050" y="1562100"/>
          <p14:tracePt t="262564" x="6127750" y="1562100"/>
          <p14:tracePt t="262582" x="6146800" y="1562100"/>
          <p14:tracePt t="262645" x="6153150" y="1562100"/>
          <p14:tracePt t="262688" x="6159500" y="1562100"/>
          <p14:tracePt t="262973" x="6159500" y="1568450"/>
          <p14:tracePt t="263014" x="6153150" y="1574800"/>
          <p14:tracePt t="263035" x="6140450" y="1574800"/>
          <p14:tracePt t="263045" x="6121400" y="1574800"/>
          <p14:tracePt t="263056" x="6115050" y="1574800"/>
          <p14:tracePt t="263072" x="6089650" y="1581150"/>
          <p14:tracePt t="263076" x="6070600" y="1581150"/>
          <p14:tracePt t="263080" x="6051550" y="1581150"/>
          <p14:tracePt t="263096" x="6007100" y="1581150"/>
          <p14:tracePt t="263113" x="5956300" y="1581150"/>
          <p14:tracePt t="263131" x="5924550" y="1581150"/>
          <p14:tracePt t="263148" x="5848350" y="1581150"/>
          <p14:tracePt t="263165" x="5778500" y="1581150"/>
          <p14:tracePt t="263181" x="5746750" y="1581150"/>
          <p14:tracePt t="263198" x="5695950" y="1581150"/>
          <p14:tracePt t="263214" x="5676900" y="1581150"/>
          <p14:tracePt t="263231" x="5664200" y="1581150"/>
          <p14:tracePt t="263247" x="5645150" y="1581150"/>
          <p14:tracePt t="263264" x="5638800" y="1581150"/>
          <p14:tracePt t="263281" x="5626100" y="1581150"/>
          <p14:tracePt t="263298" x="5613400" y="1581150"/>
          <p14:tracePt t="263315" x="5594350" y="1581150"/>
          <p14:tracePt t="263331" x="5575300" y="1581150"/>
          <p14:tracePt t="263489" x="5588000" y="1581150"/>
          <p14:tracePt t="263500" x="5594350" y="1581150"/>
          <p14:tracePt t="263513" x="5613400" y="1581150"/>
          <p14:tracePt t="263521" x="5638800" y="1581150"/>
          <p14:tracePt t="263531" x="5727700" y="1581150"/>
          <p14:tracePt t="263548" x="5842000" y="1581150"/>
          <p14:tracePt t="263564" x="5918200" y="1581150"/>
          <p14:tracePt t="263582" x="6070600" y="1581150"/>
          <p14:tracePt t="263598" x="6203950" y="1581150"/>
          <p14:tracePt t="263615" x="6248400" y="1581150"/>
          <p14:tracePt t="263631" x="6292850" y="1581150"/>
          <p14:tracePt t="263648" x="6305550" y="1581150"/>
          <p14:tracePt t="264083" x="6305550" y="1587500"/>
          <p14:tracePt t="264104" x="6305550" y="1593850"/>
          <p14:tracePt t="264125" x="6305550" y="1600200"/>
          <p14:tracePt t="264135" x="6305550" y="1612900"/>
          <p14:tracePt t="264146" x="6305550" y="1638300"/>
          <p14:tracePt t="264168" x="6305550" y="1657350"/>
          <p14:tracePt t="264170" x="6305550" y="1676400"/>
          <p14:tracePt t="264181" x="6311900" y="1733550"/>
          <p14:tracePt t="264198" x="6318250" y="1765300"/>
          <p14:tracePt t="264214" x="6350000" y="1873250"/>
          <p14:tracePt t="264231" x="6369050" y="1930400"/>
          <p14:tracePt t="264248" x="6419850" y="2076450"/>
          <p14:tracePt t="264265" x="6464300" y="2209800"/>
          <p14:tracePt t="264281" x="6483350" y="2266950"/>
          <p14:tracePt t="264297" x="6521450" y="2381250"/>
          <p14:tracePt t="264315" x="6534150" y="2432050"/>
          <p14:tracePt t="264331" x="6546850" y="2508250"/>
          <p14:tracePt t="264348" x="6559550" y="2571750"/>
          <p14:tracePt t="264365" x="6565900" y="2597150"/>
          <p14:tracePt t="264382" x="6578600" y="2647950"/>
          <p14:tracePt t="264397" x="6584950" y="2667000"/>
          <p14:tracePt t="264414" x="6597650" y="2711450"/>
          <p14:tracePt t="264432" x="6616700" y="2787650"/>
          <p14:tracePt t="264448" x="6623050" y="2832100"/>
          <p14:tracePt t="264465" x="6648450" y="2946400"/>
          <p14:tracePt t="264480" x="6654800" y="3009900"/>
          <p14:tracePt t="264497" x="6680200" y="3162300"/>
          <p14:tracePt t="264513" x="6699250" y="3340100"/>
          <p14:tracePt t="264530" x="6711950" y="3435350"/>
          <p14:tracePt t="264548" x="6750050" y="3632200"/>
          <p14:tracePt t="264564" x="6769100" y="3746500"/>
          <p14:tracePt t="264582" x="6845300" y="3968750"/>
          <p14:tracePt t="264598" x="6972300" y="4235450"/>
          <p14:tracePt t="264615" x="7054850" y="4387850"/>
          <p14:tracePt t="264631" x="7207250" y="4667250"/>
          <p14:tracePt t="264648" x="7283450" y="4794250"/>
          <p14:tracePt t="264664" x="7397750" y="5003800"/>
          <p14:tracePt t="264682" x="7499350" y="5187950"/>
          <p14:tracePt t="264698" x="7543800" y="5264150"/>
          <p14:tracePt t="264714" x="7645400" y="5422900"/>
          <p14:tracePt t="264747" x="7785100" y="5588000"/>
          <p14:tracePt t="264750" x="7867650" y="5670550"/>
          <p14:tracePt t="264765" x="8045450" y="5842000"/>
          <p14:tracePt t="264780" x="8159750" y="5918200"/>
          <p14:tracePt t="264796" x="8331200" y="6057900"/>
          <p14:tracePt t="264813" x="8401050" y="6108700"/>
          <p14:tracePt t="264830" x="8534400" y="6210300"/>
          <p14:tracePt t="264848" x="8655050" y="6273800"/>
          <p14:tracePt t="264864" x="8712200" y="6299200"/>
          <p14:tracePt t="264881" x="8839200" y="6350000"/>
          <p14:tracePt t="264897" x="8896350" y="6375400"/>
          <p14:tracePt t="264915" x="9010650" y="6400800"/>
          <p14:tracePt t="264931" x="9093200" y="6432550"/>
          <p14:tracePt t="264948" x="9124950" y="6445250"/>
          <p14:tracePt t="264964" x="9137650" y="6464300"/>
          <p14:tracePt t="264981" x="9137650" y="6483350"/>
          <p14:tracePt t="264998" x="9137650" y="6496050"/>
          <p14:tracePt t="265014" x="9137650" y="6502400"/>
          <p14:tracePt t="265032" x="9137650" y="6496050"/>
          <p14:tracePt t="265048" x="9137650" y="6464300"/>
          <p14:tracePt t="265064" x="9137650" y="6445250"/>
          <p14:tracePt t="265081" x="9137650" y="6413500"/>
          <p14:tracePt t="265097" x="9137650" y="6362700"/>
          <p14:tracePt t="265115" x="9137650" y="6337300"/>
          <p14:tracePt t="265131" x="9137650" y="6286500"/>
          <p14:tracePt t="265148" x="9137650" y="6248400"/>
          <p14:tracePt t="265164" x="9131300" y="6178550"/>
          <p14:tracePt t="265182" x="9112250" y="6140450"/>
          <p14:tracePt t="265197" x="9086850" y="6089650"/>
          <p14:tracePt t="265214" x="9061450" y="6045200"/>
          <p14:tracePt t="265232" x="9055100" y="6026150"/>
          <p14:tracePt t="265248" x="9048750" y="6000750"/>
          <p14:tracePt t="265265" x="9048750" y="5988050"/>
          <p14:tracePt t="265281" x="9048750" y="5962650"/>
          <p14:tracePt t="265298" x="9048750" y="5943600"/>
          <p14:tracePt t="265314" x="9048750" y="5937250"/>
          <p14:tracePt t="265331" x="9048750" y="5918200"/>
          <p14:tracePt t="265349" x="9048750" y="5911850"/>
          <p14:tracePt t="265365" x="9048750" y="5905500"/>
          <p14:tracePt t="265380" x="9048750" y="5892800"/>
          <p14:tracePt t="265396" x="9048750" y="5886450"/>
          <p14:tracePt t="265415" x="9048750" y="5880100"/>
          <p14:tracePt t="265479" x="9042400" y="5880100"/>
          <p14:tracePt t="265490" x="9029700" y="5880100"/>
          <p14:tracePt t="265512" x="9010650" y="5880100"/>
          <p14:tracePt t="265521" x="8997950" y="5880100"/>
          <p14:tracePt t="265532" x="8985250" y="5880100"/>
          <p14:tracePt t="265533" x="8966200" y="5880100"/>
          <p14:tracePt t="265546" x="8928100" y="5886450"/>
          <p14:tracePt t="265564" x="8915400" y="5892800"/>
          <p14:tracePt t="265581" x="8890000" y="5905500"/>
          <p14:tracePt t="265598" x="8877300" y="5911850"/>
          <p14:tracePt t="265614" x="8858250" y="5924550"/>
          <p14:tracePt t="265631" x="8839200" y="5937250"/>
          <p14:tracePt t="265648" x="8826500" y="5943600"/>
          <p14:tracePt t="265664" x="8794750" y="5969000"/>
          <p14:tracePt t="265681" x="8782050" y="5988050"/>
          <p14:tracePt t="265698" x="8750300" y="6013450"/>
          <p14:tracePt t="265714" x="8731250" y="6038850"/>
          <p14:tracePt t="265731" x="8724900" y="6051550"/>
          <p14:tracePt t="265747" x="8724900" y="6070600"/>
          <p14:tracePt t="265764" x="8718550" y="6083300"/>
          <p14:tracePt t="265781" x="8718550" y="6102350"/>
          <p14:tracePt t="265797" x="8712200" y="6121400"/>
          <p14:tracePt t="265813" x="8712200" y="6153150"/>
          <p14:tracePt t="265832" x="8712200" y="6178550"/>
          <p14:tracePt t="265848" x="8712200" y="6197600"/>
          <p14:tracePt t="265864" x="8712200" y="6223000"/>
          <p14:tracePt t="265882" x="8712200" y="6254750"/>
          <p14:tracePt t="265897" x="8718550" y="6267450"/>
          <p14:tracePt t="265915" x="8731250" y="6305550"/>
          <p14:tracePt t="265931" x="8731250" y="6330950"/>
          <p14:tracePt t="265948" x="8763000" y="6375400"/>
          <p14:tracePt t="265964" x="8801100" y="6419850"/>
          <p14:tracePt t="265981" x="8820150" y="6438900"/>
          <p14:tracePt t="265998" x="8845550" y="6464300"/>
          <p14:tracePt t="266014" x="8870950" y="6470650"/>
          <p14:tracePt t="266031" x="8909050" y="6477000"/>
          <p14:tracePt t="266047" x="8934450" y="6477000"/>
          <p14:tracePt t="266064" x="8991600" y="6477000"/>
          <p14:tracePt t="266081" x="9061450" y="6451600"/>
          <p14:tracePt t="266097" x="9099550" y="6438900"/>
          <p14:tracePt t="266114" x="9137650" y="6381750"/>
          <p14:tracePt t="266131" x="9137650" y="6330950"/>
          <p14:tracePt t="266148" x="9137650" y="6305550"/>
          <p14:tracePt t="266164" x="9137650" y="6254750"/>
          <p14:tracePt t="266182" x="9137650" y="6248400"/>
          <p14:tracePt t="266197" x="9137650" y="6216650"/>
          <p14:tracePt t="266215" x="9137650" y="6203950"/>
          <p14:tracePt t="266231" x="9124950" y="6197600"/>
          <p14:tracePt t="266247" x="9093200" y="6184900"/>
          <p14:tracePt t="266265" x="9080500" y="6184900"/>
          <p14:tracePt t="266281" x="9029700" y="6184900"/>
          <p14:tracePt t="266298" x="8997950" y="6184900"/>
          <p14:tracePt t="266314" x="8921750" y="6210300"/>
          <p14:tracePt t="266331" x="8845550" y="6223000"/>
          <p14:tracePt t="266348" x="8813800" y="6235700"/>
          <p14:tracePt t="266364" x="8775700" y="6242050"/>
          <p14:tracePt t="266380" x="8763000" y="6248400"/>
          <p14:tracePt t="266439" x="8763000" y="6254750"/>
          <p14:tracePt t="266490" x="8769350" y="6261100"/>
          <p14:tracePt t="266506" x="8775700" y="6267450"/>
          <p14:tracePt t="266507" x="8782050" y="6273800"/>
          <p14:tracePt t="266521" x="8788400" y="6280150"/>
          <p14:tracePt t="266530" x="8801100" y="6292850"/>
          <p14:tracePt t="266548" x="8807450" y="6299200"/>
          <p14:tracePt t="266603" x="8813800" y="6299200"/>
          <p14:tracePt t="266626" x="8820150" y="6299200"/>
          <p14:tracePt t="266647" x="8826500" y="6299200"/>
          <p14:tracePt t="266648" x="8839200" y="6299200"/>
          <p14:tracePt t="266667" x="8858250" y="6299200"/>
          <p14:tracePt t="266681" x="8883650" y="6299200"/>
          <p14:tracePt t="266697" x="8940800" y="6280150"/>
          <p14:tracePt t="266699" x="8978900" y="6267450"/>
          <p14:tracePt t="266714" x="9036050" y="6229350"/>
          <p14:tracePt t="266731" x="9055100" y="6216650"/>
          <p14:tracePt t="266747" x="9074150" y="6197600"/>
          <p14:tracePt t="266765" x="9080500" y="6184900"/>
          <p14:tracePt t="266823" x="9074150" y="6184900"/>
          <p14:tracePt t="266833" x="9061450" y="6184900"/>
          <p14:tracePt t="266843" x="9042400" y="6184900"/>
          <p14:tracePt t="266854" x="9023350" y="6184900"/>
          <p14:tracePt t="266864" x="9004300" y="6184900"/>
          <p14:tracePt t="266881" x="8978900" y="6184900"/>
          <p14:tracePt t="266882" x="8934450" y="6197600"/>
          <p14:tracePt t="266897" x="8915400" y="6203950"/>
          <p14:tracePt t="266915" x="8902700" y="6210300"/>
          <p14:tracePt t="267020" x="8909050" y="6210300"/>
          <p14:tracePt t="267256" x="8909050" y="6203950"/>
          <p14:tracePt t="267357" x="8902700" y="6203950"/>
          <p14:tracePt t="267367" x="8896350" y="6203950"/>
          <p14:tracePt t="267388" x="8890000" y="6210300"/>
          <p14:tracePt t="267399" x="8883650" y="6210300"/>
          <p14:tracePt t="267414" x="8877300" y="6216650"/>
          <p14:tracePt t="267416" x="8870950" y="6229350"/>
          <p14:tracePt t="267431" x="8864600" y="6235700"/>
          <p14:tracePt t="267448" x="8864600" y="6242050"/>
          <p14:tracePt t="267465" x="8858250" y="6248400"/>
          <p14:tracePt t="267942" x="8851900" y="6248400"/>
          <p14:tracePt t="267952" x="8832850" y="6248400"/>
          <p14:tracePt t="267963" x="8807450" y="6248400"/>
          <p14:tracePt t="267972" x="8775700" y="6248400"/>
          <p14:tracePt t="267980" x="8655050" y="6248400"/>
          <p14:tracePt t="267998" x="8483600" y="6248400"/>
          <p14:tracePt t="268014" x="8388350" y="6248400"/>
          <p14:tracePt t="268031" x="8191500" y="6248400"/>
          <p14:tracePt t="268047" x="8083550" y="6248400"/>
          <p14:tracePt t="268064" x="7893050" y="6248400"/>
          <p14:tracePt t="268081" x="7797800" y="6248400"/>
          <p14:tracePt t="268081" x="7708900" y="6248400"/>
          <p14:tracePt t="268098" x="7632700" y="6248400"/>
          <p14:tracePt t="268114" x="7493000" y="6248400"/>
          <p14:tracePt t="268131" x="7435850" y="6248400"/>
          <p14:tracePt t="268147" x="7346950" y="6248400"/>
          <p14:tracePt t="268164" x="7315200" y="6248400"/>
          <p14:tracePt t="268181" x="7251700" y="6248400"/>
          <p14:tracePt t="268197" x="7181850" y="6248400"/>
          <p14:tracePt t="268214" x="7137400" y="6248400"/>
          <p14:tracePt t="268231" x="7035800" y="6248400"/>
          <p14:tracePt t="268248" x="6991350" y="6242050"/>
          <p14:tracePt t="268264" x="6889750" y="6216650"/>
          <p14:tracePt t="268281" x="6807200" y="6197600"/>
          <p14:tracePt t="268297" x="6769100" y="6191250"/>
          <p14:tracePt t="268314" x="6718300" y="6165850"/>
          <p14:tracePt t="268332" x="6692900" y="6153150"/>
          <p14:tracePt t="268348" x="6661150" y="6140450"/>
          <p14:tracePt t="268365" x="6642100" y="6121400"/>
          <p14:tracePt t="268380" x="6635750" y="6115050"/>
          <p14:tracePt t="268397" x="6623050" y="6096000"/>
          <p14:tracePt t="268413" x="6623050" y="6083300"/>
          <p14:tracePt t="268430" x="6616700" y="6057900"/>
          <p14:tracePt t="268449" x="6616700" y="6013450"/>
          <p14:tracePt t="268465" x="6610350" y="5994400"/>
          <p14:tracePt t="268481" x="6610350" y="5956300"/>
          <p14:tracePt t="268497" x="6610350" y="5930900"/>
          <p14:tracePt t="268513" x="6610350" y="5892800"/>
          <p14:tracePt t="268530" x="6610350" y="5861050"/>
          <p14:tracePt t="268546" x="6623050" y="5848350"/>
          <p14:tracePt t="268564" x="6654800" y="5816600"/>
          <p14:tracePt t="268581" x="6680200" y="5803900"/>
          <p14:tracePt t="268598" x="6743700" y="5791200"/>
          <p14:tracePt t="268614" x="6794500" y="5784850"/>
          <p14:tracePt t="268631" x="6819900" y="5784850"/>
          <p14:tracePt t="268647" x="6851650" y="5784850"/>
          <p14:tracePt t="268665" x="6864350" y="5791200"/>
          <p14:tracePt t="268681" x="6896100" y="5816600"/>
          <p14:tracePt t="268698" x="6934200" y="5848350"/>
          <p14:tracePt t="268714" x="6953250" y="5880100"/>
          <p14:tracePt t="268731" x="6997700" y="5937250"/>
          <p14:tracePt t="268748" x="7016750" y="5962650"/>
          <p14:tracePt t="268764" x="7042150" y="6019800"/>
          <p14:tracePt t="268781" x="7054850" y="6057900"/>
          <p14:tracePt t="268797" x="7061200" y="6076950"/>
          <p14:tracePt t="268814" x="7067550" y="6115050"/>
          <p14:tracePt t="268832" x="7067550" y="6127750"/>
          <p14:tracePt t="268847" x="7048500" y="6153150"/>
          <p14:tracePt t="268864" x="7004050" y="6184900"/>
          <p14:tracePt t="268881" x="6985000" y="6203950"/>
          <p14:tracePt t="268898" x="6940550" y="6235700"/>
          <p14:tracePt t="268915" x="6908800" y="6261100"/>
          <p14:tracePt t="268931" x="6877050" y="6299200"/>
          <p14:tracePt t="268948" x="6826250" y="6330950"/>
          <p14:tracePt t="268964" x="6807200" y="6343650"/>
          <p14:tracePt t="268981" x="6769100" y="6362700"/>
          <p14:tracePt t="268998" x="6756400" y="6369050"/>
          <p14:tracePt t="269014" x="6737350" y="6369050"/>
          <p14:tracePt t="269059" x="6737350" y="6362700"/>
          <p14:tracePt t="269061" x="6737350" y="6343650"/>
          <p14:tracePt t="269081" x="6750050" y="6324600"/>
          <p14:tracePt t="269082" x="6762750" y="6311900"/>
          <p14:tracePt t="269098" x="6788150" y="6273800"/>
          <p14:tracePt t="269114" x="6800850" y="6261100"/>
          <p14:tracePt t="269131" x="6838950" y="6235700"/>
          <p14:tracePt t="269148" x="6896100" y="6223000"/>
          <p14:tracePt t="269164" x="6953250" y="6216650"/>
          <p14:tracePt t="269181" x="7080250" y="6216650"/>
          <p14:tracePt t="269198" x="7169150" y="6203950"/>
          <p14:tracePt t="269214" x="7366000" y="6203950"/>
          <p14:tracePt t="269231" x="7588250" y="6203950"/>
          <p14:tracePt t="269248" x="7696200" y="6203950"/>
          <p14:tracePt t="269264" x="7931150" y="6203950"/>
          <p14:tracePt t="269281" x="8032750" y="6203950"/>
          <p14:tracePt t="269297" x="8216900" y="6197600"/>
          <p14:tracePt t="269314" x="8324850" y="6191250"/>
          <p14:tracePt t="269331" x="8362950" y="6184900"/>
          <p14:tracePt t="269348" x="8394700" y="6172200"/>
          <p14:tracePt t="269365" x="8401050" y="6165850"/>
          <p14:tracePt t="269381" x="8413750" y="6153150"/>
          <p14:tracePt t="269398" x="8432800" y="6127750"/>
          <p14:tracePt t="269414" x="8445500" y="6121400"/>
          <p14:tracePt t="269432" x="8458200" y="6089650"/>
          <p14:tracePt t="269447" x="8470900" y="6070600"/>
          <p14:tracePt t="269464" x="8496300" y="6045200"/>
          <p14:tracePt t="269481" x="8515350" y="6026150"/>
          <p14:tracePt t="269497" x="8521700" y="6019800"/>
          <p14:tracePt t="269514" x="8534400" y="5994400"/>
          <p14:tracePt t="269531" x="8540750" y="5988050"/>
          <p14:tracePt t="269548" x="8540750" y="5962650"/>
          <p14:tracePt t="269564" x="8534400" y="5943600"/>
          <p14:tracePt t="269581" x="8515350" y="5930900"/>
          <p14:tracePt t="269598" x="8477250" y="5911850"/>
          <p14:tracePt t="269614" x="8439150" y="5899150"/>
          <p14:tracePt t="269631" x="8356600" y="5880100"/>
          <p14:tracePt t="269647" x="8261350" y="5861050"/>
          <p14:tracePt t="269665" x="8216900" y="5842000"/>
          <p14:tracePt t="269681" x="8166100" y="5829300"/>
          <p14:tracePt t="269698" x="8147050" y="5816600"/>
          <p14:tracePt t="269714" x="8128000" y="5810250"/>
          <p14:tracePt t="269731" x="8121650" y="5803900"/>
          <p14:tracePt t="269788" x="8115300" y="5803900"/>
          <p14:tracePt t="269819" x="8108950" y="5803900"/>
          <p14:tracePt t="269829" x="8102600" y="5803900"/>
          <p14:tracePt t="269839" x="8096250" y="5803900"/>
          <p14:tracePt t="269849" x="8089900" y="5803900"/>
          <p14:tracePt t="270359" x="8089900" y="5816600"/>
          <p14:tracePt t="270370" x="8089900" y="5829300"/>
          <p14:tracePt t="270380" x="8089900" y="5835650"/>
          <p14:tracePt t="270387" x="8089900" y="5848350"/>
          <p14:tracePt t="270396" x="8089900" y="5880100"/>
          <p14:tracePt t="270414" x="8089900" y="5905500"/>
          <p14:tracePt t="270431" x="8096250" y="5943600"/>
          <p14:tracePt t="270448" x="8096250" y="5981700"/>
          <p14:tracePt t="270465" x="8096250" y="6007100"/>
          <p14:tracePt t="270480" x="8096250" y="6045200"/>
          <p14:tracePt t="270497" x="8096250" y="6057900"/>
          <p14:tracePt t="270513" x="8096250" y="6096000"/>
          <p14:tracePt t="270530" x="8096250" y="6115050"/>
          <p14:tracePt t="270548" x="8096250" y="6146800"/>
          <p14:tracePt t="270564" x="8096250" y="6197600"/>
          <p14:tracePt t="270581" x="8096250" y="6223000"/>
          <p14:tracePt t="270598" x="8096250" y="6267450"/>
          <p14:tracePt t="270614" x="8096250" y="6299200"/>
          <p14:tracePt t="270631" x="8096250" y="6350000"/>
          <p14:tracePt t="270648" x="8096250" y="6400800"/>
          <p14:tracePt t="270665" x="8096250" y="6419850"/>
          <p14:tracePt t="270681" x="8096250" y="6470650"/>
          <p14:tracePt t="270698" x="8096250" y="6489700"/>
          <p14:tracePt t="270714" x="8096250" y="6527800"/>
          <p14:tracePt t="270731" x="8096250" y="6565900"/>
          <p14:tracePt t="270747" x="8096250" y="6578600"/>
          <p14:tracePt t="270764" x="8102600" y="6610350"/>
          <p14:tracePt t="270781" x="8102600" y="6629400"/>
          <p14:tracePt t="270797" x="8102600" y="6661150"/>
          <p14:tracePt t="270814" x="8108950" y="6699250"/>
          <p14:tracePt t="270832" x="8108950" y="6724650"/>
          <p14:tracePt t="270848" x="8108950" y="6756400"/>
          <p14:tracePt t="270864" x="8108950" y="6775450"/>
          <p14:tracePt t="270881" x="8108950" y="6807200"/>
          <p14:tracePt t="270898" x="8108950" y="6832600"/>
          <p14:tracePt t="270987" x="8108950" y="6826250"/>
          <p14:tracePt t="270997" x="8108950" y="6819900"/>
          <p14:tracePt t="271017" x="8108950" y="6813550"/>
          <p14:tracePt t="271031" x="8108950" y="6807200"/>
          <p14:tracePt t="271033" x="8115300" y="6807200"/>
          <p14:tracePt t="271048" x="8115300" y="6788150"/>
          <p14:tracePt t="271064" x="8128000" y="6775450"/>
          <p14:tracePt t="271082" x="8134350" y="6762750"/>
          <p14:tracePt t="271097" x="8140700" y="6731000"/>
          <p14:tracePt t="271114" x="8147050" y="6705600"/>
          <p14:tracePt t="271131" x="8172450" y="6661150"/>
          <p14:tracePt t="271147" x="8204200" y="6604000"/>
          <p14:tracePt t="271164" x="8204200" y="6584950"/>
          <p14:tracePt t="271181" x="8235950" y="6534150"/>
          <p14:tracePt t="271198" x="8248650" y="6515100"/>
          <p14:tracePt t="271214" x="8255000" y="6483350"/>
          <p14:tracePt t="271231" x="8267700" y="6464300"/>
          <p14:tracePt t="271247" x="8280400" y="6432550"/>
          <p14:tracePt t="271264" x="8293100" y="6407150"/>
          <p14:tracePt t="271281" x="8299450" y="6394450"/>
          <p14:tracePt t="271297" x="8312150" y="6362700"/>
          <p14:tracePt t="271315" x="8318500" y="6324600"/>
          <p14:tracePt t="271331" x="8318500" y="6305550"/>
          <p14:tracePt t="271348" x="8324850" y="6261100"/>
          <p14:tracePt t="271365" x="8324850" y="6235700"/>
          <p14:tracePt t="271380" x="8324850" y="6191250"/>
          <p14:tracePt t="271397" x="8324850" y="6172200"/>
          <p14:tracePt t="271413" x="8324850" y="6121400"/>
          <p14:tracePt t="271430" x="8324850" y="6076950"/>
          <p14:tracePt t="271448" x="8324850" y="6057900"/>
          <p14:tracePt t="271466" x="8324850" y="6013450"/>
          <p14:tracePt t="271482" x="8324850" y="6000750"/>
          <p14:tracePt t="271497" x="8324850" y="5975350"/>
          <p14:tracePt t="271513" x="8324850" y="5962650"/>
          <p14:tracePt t="271530" x="8324850" y="5956300"/>
          <p14:tracePt t="271546" x="8324850" y="5949950"/>
          <p14:tracePt t="271564" x="8324850" y="5943600"/>
          <p14:tracePt t="271582" x="8324850" y="5937250"/>
          <p14:tracePt t="271597" x="8324850" y="5918200"/>
          <p14:tracePt t="271635" x="8324850" y="5911850"/>
          <p14:tracePt t="271636" x="8324850" y="5905500"/>
          <p14:tracePt t="271648" x="8318500" y="5905500"/>
          <p14:tracePt t="271664" x="8318500" y="5899150"/>
          <p14:tracePt t="271681" x="8318500" y="5892800"/>
          <p14:tracePt t="271758" x="8318500" y="5899150"/>
          <p14:tracePt t="271781" x="8318500" y="5911850"/>
          <p14:tracePt t="271791" x="8312150" y="5930900"/>
          <p14:tracePt t="271806" x="8312150" y="5943600"/>
          <p14:tracePt t="271808" x="8312150" y="5962650"/>
          <p14:tracePt t="271814" x="8312150" y="5988050"/>
          <p14:tracePt t="271831" x="8305800" y="6032500"/>
          <p14:tracePt t="271848" x="8305800" y="6076950"/>
          <p14:tracePt t="271864" x="8305800" y="6102350"/>
          <p14:tracePt t="271882" x="8305800" y="6159500"/>
          <p14:tracePt t="271896" x="8305800" y="6191250"/>
          <p14:tracePt t="271914" x="8305800" y="6273800"/>
          <p14:tracePt t="271932" x="8305800" y="6356350"/>
          <p14:tracePt t="271947" x="8299450" y="6394450"/>
          <p14:tracePt t="271964" x="8286750" y="6451600"/>
          <p14:tracePt t="271981" x="8280400" y="6477000"/>
          <p14:tracePt t="271998" x="8261350" y="6515100"/>
          <p14:tracePt t="272014" x="8248650" y="6553200"/>
          <p14:tracePt t="272031" x="8242300" y="6572250"/>
          <p14:tracePt t="272047" x="8235950" y="6597650"/>
          <p14:tracePt t="272064" x="8229600" y="6616700"/>
          <p14:tracePt t="272081" x="8216900" y="6648450"/>
          <p14:tracePt t="272097" x="8210550" y="6661150"/>
          <p14:tracePt t="272114" x="8197850" y="6699250"/>
          <p14:tracePt t="272131" x="8185150" y="6718300"/>
          <p14:tracePt t="272148" x="8178800" y="6731000"/>
          <p14:tracePt t="272164" x="8178800" y="6737350"/>
          <p14:tracePt t="272258" x="8178800" y="6731000"/>
          <p14:tracePt t="272263" x="8178800" y="6724650"/>
          <p14:tracePt t="272281" x="8178800" y="6711950"/>
          <p14:tracePt t="272297" x="8178800" y="6705600"/>
          <p14:tracePt t="272299" x="8178800" y="6661150"/>
          <p14:tracePt t="272314" x="8178800" y="6635750"/>
          <p14:tracePt t="272331" x="8178800" y="6572250"/>
          <p14:tracePt t="272347" x="8185150" y="6483350"/>
          <p14:tracePt t="272364" x="8185150" y="6426200"/>
          <p14:tracePt t="272382" x="8185150" y="6318250"/>
          <p14:tracePt t="272396" x="8185150" y="6261100"/>
          <p14:tracePt t="272413" x="8185150" y="6165850"/>
          <p14:tracePt t="272431" x="8185150" y="6076950"/>
          <p14:tracePt t="272448" x="8185150" y="6045200"/>
          <p14:tracePt t="272463" x="8185150" y="5975350"/>
          <p14:tracePt t="272481" x="8185150" y="5949950"/>
          <p14:tracePt t="272496" x="8185150" y="5899150"/>
          <p14:tracePt t="272514" x="8185150" y="5854700"/>
          <p14:tracePt t="272532" x="8185150" y="5829300"/>
          <p14:tracePt t="272547" x="8185150" y="5784850"/>
          <p14:tracePt t="272564" x="8185150" y="5746750"/>
          <p14:tracePt t="272582" x="8185150" y="5727700"/>
          <p14:tracePt t="272598" x="8185150" y="5695950"/>
          <p14:tracePt t="272614" x="8185150" y="5676900"/>
          <p14:tracePt t="272631" x="8185150" y="5664200"/>
          <p14:tracePt t="272648" x="8185150" y="5657850"/>
          <p14:tracePt t="272727" x="8185150" y="5670550"/>
          <p14:tracePt t="272729" x="8185150" y="5676900"/>
          <p14:tracePt t="272749" x="8185150" y="5689600"/>
          <p14:tracePt t="272764" x="8185150" y="5702300"/>
          <p14:tracePt t="272766" x="8185150" y="5734050"/>
          <p14:tracePt t="272781" x="8185150" y="5753100"/>
          <p14:tracePt t="272797" x="8185150" y="5791200"/>
          <p14:tracePt t="272814" x="8185150" y="5829300"/>
          <p14:tracePt t="272831" x="8185150" y="5854700"/>
          <p14:tracePt t="272847" x="8185150" y="5911850"/>
          <p14:tracePt t="272864" x="8185150" y="5943600"/>
          <p14:tracePt t="272882" x="8185150" y="6013450"/>
          <p14:tracePt t="272898" x="8185150" y="6089650"/>
          <p14:tracePt t="272914" x="8185150" y="6115050"/>
          <p14:tracePt t="272931" x="8172450" y="6184900"/>
          <p14:tracePt t="272947" x="8172450" y="6216650"/>
          <p14:tracePt t="272964" x="8166100" y="6305550"/>
          <p14:tracePt t="272998" x="8166100" y="6343650"/>
          <p14:tracePt t="272998" x="8166100" y="6388100"/>
          <p14:tracePt t="273013" x="8166100" y="6451600"/>
          <p14:tracePt t="273030" x="8159750" y="6489700"/>
          <p14:tracePt t="273046" x="8153400" y="6546850"/>
          <p14:tracePt t="273064" x="8147050" y="6572250"/>
          <p14:tracePt t="273081" x="8134350" y="6610350"/>
          <p14:tracePt t="273097" x="8134350" y="6642100"/>
          <p14:tracePt t="273114" x="8128000" y="6654800"/>
          <p14:tracePt t="273131" x="8128000" y="6680200"/>
          <p14:tracePt t="273147" x="8128000" y="6692900"/>
          <p14:tracePt t="273164" x="8128000" y="6699250"/>
          <p14:tracePt t="273181" x="8128000" y="6705600"/>
          <p14:tracePt t="275160" x="8128000" y="6711950"/>
          <p14:tracePt t="275202" x="8128000" y="6718300"/>
          <p14:tracePt t="276259" x="8134350" y="6724650"/>
          <p14:tracePt t="276802" x="8140700" y="6724650"/>
          <p14:tracePt t="276862" x="8147050" y="6724650"/>
          <p14:tracePt t="276884" x="8153400" y="6718300"/>
          <p14:tracePt t="276904" x="8159750" y="6711950"/>
          <p14:tracePt t="276914" x="8166100" y="6705600"/>
          <p14:tracePt t="276924" x="8172450" y="6705600"/>
          <p14:tracePt t="276935" x="8178800" y="6699250"/>
          <p14:tracePt t="276940" x="8185150" y="6692900"/>
          <p14:tracePt t="276947" x="8197850" y="6686550"/>
          <p14:tracePt t="276964" x="8223250" y="6673850"/>
          <p14:tracePt t="276981" x="8261350" y="6648450"/>
          <p14:tracePt t="276998" x="8286750" y="6635750"/>
          <p14:tracePt t="277015" x="8324850" y="6604000"/>
          <p14:tracePt t="277033" x="8343900" y="6591300"/>
          <p14:tracePt t="277048" x="8369300" y="6565900"/>
          <p14:tracePt t="277066" x="8388350" y="6546850"/>
          <p14:tracePt t="277082" x="8394700" y="6534150"/>
          <p14:tracePt t="277098" x="8407400" y="6508750"/>
          <p14:tracePt t="277115" x="8413750" y="6470650"/>
          <p14:tracePt t="277132" x="8413750" y="6451600"/>
          <p14:tracePt t="277148" x="8413750" y="6400800"/>
          <p14:tracePt t="277165" x="8413750" y="6375400"/>
          <p14:tracePt t="277182" x="8413750" y="6324600"/>
          <p14:tracePt t="277198" x="8413750" y="6299200"/>
          <p14:tracePt t="277198" x="8413750" y="6273800"/>
          <p14:tracePt t="277215" x="8413750" y="6248400"/>
          <p14:tracePt t="277232" x="8413750" y="6197600"/>
          <p14:tracePt t="277248" x="8413750" y="6178550"/>
          <p14:tracePt t="277265" x="8401050" y="6115050"/>
          <p14:tracePt t="277282" x="8394700" y="6089650"/>
          <p14:tracePt t="277298" x="8369300" y="6038850"/>
          <p14:tracePt t="277315" x="8356600" y="6000750"/>
          <p14:tracePt t="277332" x="8343900" y="5981700"/>
          <p14:tracePt t="277348" x="8324850" y="5956300"/>
          <p14:tracePt t="277365" x="8312150" y="5937250"/>
          <p14:tracePt t="277383" x="8305800" y="5937250"/>
          <p14:tracePt t="277399" x="8293100" y="5918200"/>
          <p14:tracePt t="277414" x="8286750" y="5918200"/>
          <p14:tracePt t="277431" x="8274050" y="5911850"/>
          <p14:tracePt t="277448" x="8261350" y="5911850"/>
          <p14:tracePt t="277465" x="8242300" y="5905500"/>
          <p14:tracePt t="277483" x="8216900" y="5905500"/>
          <p14:tracePt t="277497" x="8197850" y="5905500"/>
          <p14:tracePt t="277514" x="8166100" y="5911850"/>
          <p14:tracePt t="277531" x="8153400" y="5918200"/>
          <p14:tracePt t="277547" x="8121650" y="5943600"/>
          <p14:tracePt t="277566" x="8083550" y="5969000"/>
          <p14:tracePt t="277582" x="8064500" y="5981700"/>
          <p14:tracePt t="277599" x="8032750" y="6007100"/>
          <p14:tracePt t="277615" x="8020050" y="6019800"/>
          <p14:tracePt t="277632" x="7994650" y="6045200"/>
          <p14:tracePt t="277648" x="7981950" y="6070600"/>
          <p14:tracePt t="277665" x="7975600" y="6070600"/>
          <p14:tracePt t="277682" x="7969250" y="6102350"/>
          <p14:tracePt t="277699" x="7969250" y="6108700"/>
          <p14:tracePt t="277715" x="7969250" y="6153150"/>
          <p14:tracePt t="277732" x="7969250" y="6197600"/>
          <p14:tracePt t="277749" x="7969250" y="6223000"/>
          <p14:tracePt t="277765" x="7969250" y="6273800"/>
          <p14:tracePt t="277782" x="7969250" y="6299200"/>
          <p14:tracePt t="277798" x="7969250" y="6337300"/>
          <p14:tracePt t="277815" x="7988300" y="6375400"/>
          <p14:tracePt t="277832" x="7994650" y="6394450"/>
          <p14:tracePt t="277848" x="8013700" y="6419850"/>
          <p14:tracePt t="277866" x="8020050" y="6426200"/>
          <p14:tracePt t="277882" x="8032750" y="6438900"/>
          <p14:tracePt t="277897" x="8039100" y="6438900"/>
          <p14:tracePt t="277914" x="8045450" y="6438900"/>
          <p14:tracePt t="277931" x="8058150" y="6432550"/>
          <p14:tracePt t="277967" x="8064500" y="6426200"/>
          <p14:tracePt t="277967" x="8064500" y="6419850"/>
          <p14:tracePt t="278202" x="8045450" y="6419850"/>
          <p14:tracePt t="278213" x="8020050" y="6419850"/>
          <p14:tracePt t="278224" x="7969250" y="6419850"/>
          <p14:tracePt t="278233" x="7886700" y="6419850"/>
          <p14:tracePt t="278235" x="7778750" y="6419850"/>
          <p14:tracePt t="278249" x="7448550" y="6419850"/>
          <p14:tracePt t="278265" x="7226300" y="6419850"/>
          <p14:tracePt t="278282" x="6762750" y="6419850"/>
          <p14:tracePt t="278298" x="6559550" y="6419850"/>
          <p14:tracePt t="278315" x="6229350" y="6419850"/>
          <p14:tracePt t="278332" x="5994400" y="6419850"/>
          <p14:tracePt t="278348" x="5911850" y="6419850"/>
          <p14:tracePt t="278365" x="5759450" y="6419850"/>
          <p14:tracePt t="278382" x="5689600" y="6419850"/>
          <p14:tracePt t="278398" x="5543550" y="6419850"/>
          <p14:tracePt t="278415" x="5365750" y="6419850"/>
          <p14:tracePt t="278432" x="5251450" y="6419850"/>
          <p14:tracePt t="278449" x="4984750" y="6419850"/>
          <p14:tracePt t="278465" x="4629150" y="6419850"/>
          <p14:tracePt t="278483" x="4451350" y="6419850"/>
          <p14:tracePt t="278498" x="4095750" y="6419850"/>
          <p14:tracePt t="278515" x="3930650" y="6407150"/>
          <p14:tracePt t="278532" x="3708400" y="6381750"/>
          <p14:tracePt t="278549" x="3632200" y="6375400"/>
          <p14:tracePt t="278565" x="3536950" y="6356350"/>
          <p14:tracePt t="278582" x="3492500" y="6350000"/>
          <p14:tracePt t="278677" x="3492500" y="6343650"/>
          <p14:tracePt t="278708" x="3492500" y="6337300"/>
          <p14:tracePt t="278720" x="3492500" y="6330950"/>
          <p14:tracePt t="278722" x="3498850" y="6330950"/>
          <p14:tracePt t="278732" x="3505200" y="6324600"/>
          <p14:tracePt t="278748" x="3511550" y="6311900"/>
          <p14:tracePt t="278765" x="3530600" y="6292850"/>
          <p14:tracePt t="278783" x="3536950" y="6280150"/>
          <p14:tracePt t="278798" x="3575050" y="6261100"/>
          <p14:tracePt t="278815" x="3600450" y="6248400"/>
          <p14:tracePt t="278832" x="3651250" y="6229350"/>
          <p14:tracePt t="278848" x="3702050" y="6197600"/>
          <p14:tracePt t="278865" x="3714750" y="6184900"/>
          <p14:tracePt t="278882" x="3746500" y="6153150"/>
          <p14:tracePt t="278899" x="3759200" y="6140450"/>
          <p14:tracePt t="278915" x="3778250" y="6102350"/>
          <p14:tracePt t="278932" x="3790950" y="6057900"/>
          <p14:tracePt t="278948" x="3797300" y="6032500"/>
          <p14:tracePt t="278965" x="3803650" y="5994400"/>
          <p14:tracePt t="278983" x="3810000" y="5969000"/>
          <p14:tracePt t="278998" x="3810000" y="5924550"/>
          <p14:tracePt t="279015" x="3816350" y="5892800"/>
          <p14:tracePt t="279032" x="3816350" y="5873750"/>
          <p14:tracePt t="279048" x="3810000" y="5848350"/>
          <p14:tracePt t="279065" x="3797300" y="5842000"/>
          <p14:tracePt t="279082" x="3771900" y="5816600"/>
          <p14:tracePt t="279099" x="3765550" y="5803900"/>
          <p14:tracePt t="279099" x="3740150" y="5791200"/>
          <p14:tracePt t="279115" x="3721100" y="5772150"/>
          <p14:tracePt t="279132" x="3644900" y="5734050"/>
          <p14:tracePt t="279148" x="3606800" y="5721350"/>
          <p14:tracePt t="279165" x="3524250" y="5689600"/>
          <p14:tracePt t="279182" x="3479800" y="5683250"/>
          <p14:tracePt t="279198" x="3409950" y="5670550"/>
          <p14:tracePt t="279215" x="3346450" y="5664200"/>
          <p14:tracePt t="279232" x="3321050" y="5664200"/>
          <p14:tracePt t="279248" x="3289300" y="5664200"/>
          <p14:tracePt t="279265" x="3244850" y="5664200"/>
          <p14:tracePt t="279283" x="3232150" y="5664200"/>
          <p14:tracePt t="279298" x="3187700" y="5670550"/>
          <p14:tracePt t="279315" x="3168650" y="5676900"/>
          <p14:tracePt t="279332" x="3130550" y="5702300"/>
          <p14:tracePt t="279348" x="3117850" y="5715000"/>
          <p14:tracePt t="279365" x="3092450" y="5746750"/>
          <p14:tracePt t="279382" x="3073400" y="5784850"/>
          <p14:tracePt t="279399" x="3067050" y="5797550"/>
          <p14:tracePt t="279415" x="3054350" y="5848350"/>
          <p14:tracePt t="279432" x="3054350" y="5873750"/>
          <p14:tracePt t="279449" x="3054350" y="5924550"/>
          <p14:tracePt t="279465" x="3073400" y="5969000"/>
          <p14:tracePt t="279483" x="3092450" y="5994400"/>
          <p14:tracePt t="279499" x="3130550" y="6038850"/>
          <p14:tracePt t="279514" x="3162300" y="6064250"/>
          <p14:tracePt t="279531" x="3219450" y="6121400"/>
          <p14:tracePt t="279547" x="3282950" y="6172200"/>
          <p14:tracePt t="279565" x="3314700" y="6191250"/>
          <p14:tracePt t="279599" x="3384550" y="6223000"/>
          <p14:tracePt t="279600" x="3435350" y="6242050"/>
          <p14:tracePt t="279615" x="3511550" y="6248400"/>
          <p14:tracePt t="279632" x="3562350" y="6248400"/>
          <p14:tracePt t="279648" x="3581400" y="6248400"/>
          <p14:tracePt t="279665" x="3613150" y="6235700"/>
          <p14:tracePt t="279682" x="3625850" y="6229350"/>
          <p14:tracePt t="279699" x="3638550" y="6216650"/>
          <p14:tracePt t="279715" x="3644900" y="6203950"/>
          <p14:tracePt t="279945" x="3651250" y="6197600"/>
          <p14:tracePt t="279966" x="3657600" y="6197600"/>
          <p14:tracePt t="279977" x="3663950" y="6191250"/>
          <p14:tracePt t="279979" x="3670300" y="6178550"/>
          <p14:tracePt t="279997" x="3689350" y="6165850"/>
          <p14:tracePt t="279998" x="3708400" y="6146800"/>
          <p14:tracePt t="280015" x="3752850" y="6108700"/>
          <p14:tracePt t="280032" x="3797300" y="6076950"/>
          <p14:tracePt t="280048" x="3886200" y="5994400"/>
          <p14:tracePt t="280065" x="3994150" y="5899150"/>
          <p14:tracePt t="280082" x="4064000" y="5842000"/>
          <p14:tracePt t="280099" x="4229100" y="5721350"/>
          <p14:tracePt t="280115" x="4305300" y="5657850"/>
          <p14:tracePt t="280132" x="4470400" y="5543550"/>
          <p14:tracePt t="280148" x="4622800" y="5429250"/>
          <p14:tracePt t="280165" x="4705350" y="5372100"/>
          <p14:tracePt t="280182" x="4864100" y="5257800"/>
          <p14:tracePt t="280198" x="4946650" y="5194300"/>
          <p14:tracePt t="280198" x="5029200" y="5130800"/>
          <p14:tracePt t="280215" x="5105400" y="5067300"/>
          <p14:tracePt t="280232" x="5270500" y="4940300"/>
          <p14:tracePt t="280248" x="5353050" y="4876800"/>
          <p14:tracePt t="280265" x="5473700" y="4762500"/>
          <p14:tracePt t="280282" x="5524500" y="4705350"/>
          <p14:tracePt t="280298" x="5638800" y="4603750"/>
          <p14:tracePt t="280315" x="5740400" y="4489450"/>
          <p14:tracePt t="280332" x="5784850" y="4451350"/>
          <p14:tracePt t="280349" x="5880100" y="4356100"/>
          <p14:tracePt t="280365" x="5918200" y="4318000"/>
          <p14:tracePt t="280382" x="5994400" y="4254500"/>
          <p14:tracePt t="280399" x="6057900" y="4203700"/>
          <p14:tracePt t="280414" x="6083300" y="4184650"/>
          <p14:tracePt t="280431" x="6127750" y="4152900"/>
          <p14:tracePt t="280448" x="6146800" y="4133850"/>
          <p14:tracePt t="280465" x="6191250" y="4095750"/>
          <p14:tracePt t="280483" x="6242050" y="4032250"/>
          <p14:tracePt t="280497" x="6273800" y="4013200"/>
          <p14:tracePt t="280514" x="6330950" y="3962400"/>
          <p14:tracePt t="280531" x="6350000" y="3943350"/>
          <p14:tracePt t="280547" x="6394450" y="3905250"/>
          <p14:tracePt t="280565" x="6445250" y="3867150"/>
          <p14:tracePt t="280583" x="6464300" y="3835400"/>
          <p14:tracePt t="280599" x="6515100" y="3790950"/>
          <p14:tracePt t="280615" x="6534150" y="3771900"/>
          <p14:tracePt t="280632" x="6572250" y="3721100"/>
          <p14:tracePt t="280648" x="6604000" y="3689350"/>
          <p14:tracePt t="280665" x="6616700" y="3676650"/>
          <p14:tracePt t="280682" x="6635750" y="3644900"/>
          <p14:tracePt t="280699" x="6654800" y="3632200"/>
          <p14:tracePt t="280715" x="6686550" y="3600450"/>
          <p14:tracePt t="280732" x="6724650" y="3575050"/>
          <p14:tracePt t="280748" x="6737350" y="3562350"/>
          <p14:tracePt t="280765" x="6769100" y="3549650"/>
          <p14:tracePt t="280782" x="6781800" y="3536950"/>
          <p14:tracePt t="280798" x="6807200" y="3517900"/>
          <p14:tracePt t="280815" x="6826250" y="3492500"/>
          <p14:tracePt t="280832" x="6838950" y="3486150"/>
          <p14:tracePt t="280848" x="6864350" y="3460750"/>
          <p14:tracePt t="280865" x="6870700" y="3454400"/>
          <p14:tracePt t="280882" x="6908800" y="3429000"/>
          <p14:tracePt t="280898" x="6946900" y="3403600"/>
          <p14:tracePt t="280915" x="6965950" y="3397250"/>
          <p14:tracePt t="280932" x="7004050" y="3371850"/>
          <p14:tracePt t="280948" x="7016750" y="3359150"/>
          <p14:tracePt t="280966" x="7035800" y="3340100"/>
          <p14:tracePt t="280982" x="7042150" y="3340100"/>
          <p14:tracePt t="282892" x="0" y="0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Line 2"/>
          <p:cNvSpPr>
            <a:spLocks noChangeShapeType="1"/>
          </p:cNvSpPr>
          <p:nvPr/>
        </p:nvSpPr>
        <p:spPr bwMode="auto">
          <a:xfrm flipV="1">
            <a:off x="1295400" y="609600"/>
            <a:ext cx="1588" cy="441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5" name="Line 3"/>
          <p:cNvSpPr>
            <a:spLocks noChangeShapeType="1"/>
          </p:cNvSpPr>
          <p:nvPr/>
        </p:nvSpPr>
        <p:spPr bwMode="auto">
          <a:xfrm>
            <a:off x="1295400" y="5029200"/>
            <a:ext cx="5562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6" name="Freeform 4"/>
          <p:cNvSpPr>
            <a:spLocks/>
          </p:cNvSpPr>
          <p:nvPr/>
        </p:nvSpPr>
        <p:spPr bwMode="auto">
          <a:xfrm>
            <a:off x="1295400" y="838200"/>
            <a:ext cx="5562600" cy="2159000"/>
          </a:xfrm>
          <a:custGeom>
            <a:avLst/>
            <a:gdLst>
              <a:gd name="T0" fmla="*/ 0 w 3696"/>
              <a:gd name="T1" fmla="*/ 0 h 1360"/>
              <a:gd name="T2" fmla="*/ 2147483647 w 3696"/>
              <a:gd name="T3" fmla="*/ 2147483647 h 1360"/>
              <a:gd name="T4" fmla="*/ 2147483647 w 3696"/>
              <a:gd name="T5" fmla="*/ 2147483647 h 1360"/>
              <a:gd name="T6" fmla="*/ 2147483647 w 3696"/>
              <a:gd name="T7" fmla="*/ 2147483647 h 1360"/>
              <a:gd name="T8" fmla="*/ 2147483647 w 3696"/>
              <a:gd name="T9" fmla="*/ 2147483647 h 1360"/>
              <a:gd name="T10" fmla="*/ 2147483647 w 3696"/>
              <a:gd name="T11" fmla="*/ 2147483647 h 1360"/>
              <a:gd name="T12" fmla="*/ 2147483647 w 3696"/>
              <a:gd name="T13" fmla="*/ 2147483647 h 13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96"/>
              <a:gd name="T22" fmla="*/ 0 h 1360"/>
              <a:gd name="T23" fmla="*/ 3696 w 3696"/>
              <a:gd name="T24" fmla="*/ 1360 h 13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96" h="1360">
                <a:moveTo>
                  <a:pt x="0" y="0"/>
                </a:moveTo>
                <a:cubicBezTo>
                  <a:pt x="16" y="164"/>
                  <a:pt x="32" y="328"/>
                  <a:pt x="96" y="480"/>
                </a:cubicBezTo>
                <a:cubicBezTo>
                  <a:pt x="160" y="632"/>
                  <a:pt x="240" y="800"/>
                  <a:pt x="384" y="912"/>
                </a:cubicBezTo>
                <a:cubicBezTo>
                  <a:pt x="528" y="1024"/>
                  <a:pt x="728" y="1096"/>
                  <a:pt x="960" y="1152"/>
                </a:cubicBezTo>
                <a:cubicBezTo>
                  <a:pt x="1192" y="1208"/>
                  <a:pt x="1368" y="1216"/>
                  <a:pt x="1776" y="1248"/>
                </a:cubicBezTo>
                <a:cubicBezTo>
                  <a:pt x="2184" y="1280"/>
                  <a:pt x="3120" y="1328"/>
                  <a:pt x="3408" y="1344"/>
                </a:cubicBezTo>
                <a:cubicBezTo>
                  <a:pt x="3696" y="1360"/>
                  <a:pt x="3600" y="1352"/>
                  <a:pt x="3504" y="1344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Freeform 5"/>
          <p:cNvSpPr>
            <a:spLocks/>
          </p:cNvSpPr>
          <p:nvPr/>
        </p:nvSpPr>
        <p:spPr bwMode="auto">
          <a:xfrm>
            <a:off x="1295400" y="3657600"/>
            <a:ext cx="5588000" cy="1320800"/>
          </a:xfrm>
          <a:custGeom>
            <a:avLst/>
            <a:gdLst>
              <a:gd name="T0" fmla="*/ 0 w 3520"/>
              <a:gd name="T1" fmla="*/ 2147483647 h 880"/>
              <a:gd name="T2" fmla="*/ 2147483647 w 3520"/>
              <a:gd name="T3" fmla="*/ 2147483647 h 880"/>
              <a:gd name="T4" fmla="*/ 2147483647 w 3520"/>
              <a:gd name="T5" fmla="*/ 2147483647 h 880"/>
              <a:gd name="T6" fmla="*/ 2147483647 w 3520"/>
              <a:gd name="T7" fmla="*/ 2147483647 h 880"/>
              <a:gd name="T8" fmla="*/ 2147483647 w 3520"/>
              <a:gd name="T9" fmla="*/ 2147483647 h 880"/>
              <a:gd name="T10" fmla="*/ 2147483647 w 3520"/>
              <a:gd name="T11" fmla="*/ 2147483647 h 880"/>
              <a:gd name="T12" fmla="*/ 2147483647 w 3520"/>
              <a:gd name="T13" fmla="*/ 2147483647 h 880"/>
              <a:gd name="T14" fmla="*/ 2147483647 w 3520"/>
              <a:gd name="T15" fmla="*/ 2147483647 h 8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20"/>
              <a:gd name="T25" fmla="*/ 0 h 880"/>
              <a:gd name="T26" fmla="*/ 3520 w 3520"/>
              <a:gd name="T27" fmla="*/ 880 h 8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20" h="880">
                <a:moveTo>
                  <a:pt x="0" y="880"/>
                </a:moveTo>
                <a:cubicBezTo>
                  <a:pt x="24" y="740"/>
                  <a:pt x="48" y="600"/>
                  <a:pt x="96" y="496"/>
                </a:cubicBezTo>
                <a:cubicBezTo>
                  <a:pt x="144" y="392"/>
                  <a:pt x="208" y="320"/>
                  <a:pt x="288" y="256"/>
                </a:cubicBezTo>
                <a:cubicBezTo>
                  <a:pt x="368" y="192"/>
                  <a:pt x="440" y="152"/>
                  <a:pt x="576" y="112"/>
                </a:cubicBezTo>
                <a:cubicBezTo>
                  <a:pt x="712" y="72"/>
                  <a:pt x="832" y="32"/>
                  <a:pt x="1104" y="16"/>
                </a:cubicBezTo>
                <a:cubicBezTo>
                  <a:pt x="1376" y="0"/>
                  <a:pt x="1840" y="16"/>
                  <a:pt x="2208" y="16"/>
                </a:cubicBezTo>
                <a:cubicBezTo>
                  <a:pt x="2576" y="16"/>
                  <a:pt x="3104" y="16"/>
                  <a:pt x="3312" y="16"/>
                </a:cubicBezTo>
                <a:cubicBezTo>
                  <a:pt x="3520" y="16"/>
                  <a:pt x="3488" y="16"/>
                  <a:pt x="3456" y="1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Freeform 6"/>
          <p:cNvSpPr>
            <a:spLocks/>
          </p:cNvSpPr>
          <p:nvPr/>
        </p:nvSpPr>
        <p:spPr bwMode="auto">
          <a:xfrm>
            <a:off x="1295400" y="838200"/>
            <a:ext cx="5486400" cy="3276600"/>
          </a:xfrm>
          <a:custGeom>
            <a:avLst/>
            <a:gdLst>
              <a:gd name="T0" fmla="*/ 0 w 3696"/>
              <a:gd name="T1" fmla="*/ 0 h 1360"/>
              <a:gd name="T2" fmla="*/ 2147483647 w 3696"/>
              <a:gd name="T3" fmla="*/ 2147483647 h 1360"/>
              <a:gd name="T4" fmla="*/ 2147483647 w 3696"/>
              <a:gd name="T5" fmla="*/ 2147483647 h 1360"/>
              <a:gd name="T6" fmla="*/ 2147483647 w 3696"/>
              <a:gd name="T7" fmla="*/ 2147483647 h 1360"/>
              <a:gd name="T8" fmla="*/ 2147483647 w 3696"/>
              <a:gd name="T9" fmla="*/ 2147483647 h 1360"/>
              <a:gd name="T10" fmla="*/ 2147483647 w 3696"/>
              <a:gd name="T11" fmla="*/ 2147483647 h 1360"/>
              <a:gd name="T12" fmla="*/ 2147483647 w 3696"/>
              <a:gd name="T13" fmla="*/ 2147483647 h 136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696"/>
              <a:gd name="T22" fmla="*/ 0 h 1360"/>
              <a:gd name="T23" fmla="*/ 3696 w 3696"/>
              <a:gd name="T24" fmla="*/ 1360 h 136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696" h="1360">
                <a:moveTo>
                  <a:pt x="0" y="0"/>
                </a:moveTo>
                <a:cubicBezTo>
                  <a:pt x="16" y="164"/>
                  <a:pt x="32" y="328"/>
                  <a:pt x="96" y="480"/>
                </a:cubicBezTo>
                <a:cubicBezTo>
                  <a:pt x="160" y="632"/>
                  <a:pt x="240" y="800"/>
                  <a:pt x="384" y="912"/>
                </a:cubicBezTo>
                <a:cubicBezTo>
                  <a:pt x="528" y="1024"/>
                  <a:pt x="728" y="1096"/>
                  <a:pt x="960" y="1152"/>
                </a:cubicBezTo>
                <a:cubicBezTo>
                  <a:pt x="1192" y="1208"/>
                  <a:pt x="1368" y="1216"/>
                  <a:pt x="1776" y="1248"/>
                </a:cubicBezTo>
                <a:cubicBezTo>
                  <a:pt x="2184" y="1280"/>
                  <a:pt x="3120" y="1328"/>
                  <a:pt x="3408" y="1344"/>
                </a:cubicBezTo>
                <a:cubicBezTo>
                  <a:pt x="3696" y="1360"/>
                  <a:pt x="3600" y="1352"/>
                  <a:pt x="3504" y="1344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Freeform 7"/>
          <p:cNvSpPr>
            <a:spLocks/>
          </p:cNvSpPr>
          <p:nvPr/>
        </p:nvSpPr>
        <p:spPr bwMode="auto">
          <a:xfrm>
            <a:off x="1295400" y="2286000"/>
            <a:ext cx="5588000" cy="2768600"/>
          </a:xfrm>
          <a:custGeom>
            <a:avLst/>
            <a:gdLst>
              <a:gd name="T0" fmla="*/ 0 w 3520"/>
              <a:gd name="T1" fmla="*/ 2147483647 h 880"/>
              <a:gd name="T2" fmla="*/ 2147483647 w 3520"/>
              <a:gd name="T3" fmla="*/ 2147483647 h 880"/>
              <a:gd name="T4" fmla="*/ 2147483647 w 3520"/>
              <a:gd name="T5" fmla="*/ 2147483647 h 880"/>
              <a:gd name="T6" fmla="*/ 2147483647 w 3520"/>
              <a:gd name="T7" fmla="*/ 2147483647 h 880"/>
              <a:gd name="T8" fmla="*/ 2147483647 w 3520"/>
              <a:gd name="T9" fmla="*/ 2147483647 h 880"/>
              <a:gd name="T10" fmla="*/ 2147483647 w 3520"/>
              <a:gd name="T11" fmla="*/ 2147483647 h 880"/>
              <a:gd name="T12" fmla="*/ 2147483647 w 3520"/>
              <a:gd name="T13" fmla="*/ 2147483647 h 880"/>
              <a:gd name="T14" fmla="*/ 2147483647 w 3520"/>
              <a:gd name="T15" fmla="*/ 2147483647 h 88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3520"/>
              <a:gd name="T25" fmla="*/ 0 h 880"/>
              <a:gd name="T26" fmla="*/ 3520 w 3520"/>
              <a:gd name="T27" fmla="*/ 880 h 88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3520" h="880">
                <a:moveTo>
                  <a:pt x="0" y="880"/>
                </a:moveTo>
                <a:cubicBezTo>
                  <a:pt x="24" y="740"/>
                  <a:pt x="48" y="600"/>
                  <a:pt x="96" y="496"/>
                </a:cubicBezTo>
                <a:cubicBezTo>
                  <a:pt x="144" y="392"/>
                  <a:pt x="208" y="320"/>
                  <a:pt x="288" y="256"/>
                </a:cubicBezTo>
                <a:cubicBezTo>
                  <a:pt x="368" y="192"/>
                  <a:pt x="440" y="152"/>
                  <a:pt x="576" y="112"/>
                </a:cubicBezTo>
                <a:cubicBezTo>
                  <a:pt x="712" y="72"/>
                  <a:pt x="832" y="32"/>
                  <a:pt x="1104" y="16"/>
                </a:cubicBezTo>
                <a:cubicBezTo>
                  <a:pt x="1376" y="0"/>
                  <a:pt x="1840" y="16"/>
                  <a:pt x="2208" y="16"/>
                </a:cubicBezTo>
                <a:cubicBezTo>
                  <a:pt x="2576" y="16"/>
                  <a:pt x="3104" y="16"/>
                  <a:pt x="3312" y="16"/>
                </a:cubicBezTo>
                <a:cubicBezTo>
                  <a:pt x="3520" y="16"/>
                  <a:pt x="3488" y="16"/>
                  <a:pt x="3456" y="16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11"/>
          <p:cNvSpPr>
            <a:spLocks noChangeShapeType="1"/>
          </p:cNvSpPr>
          <p:nvPr/>
        </p:nvSpPr>
        <p:spPr bwMode="auto">
          <a:xfrm>
            <a:off x="4572000" y="6858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Line 12"/>
          <p:cNvSpPr>
            <a:spLocks noChangeShapeType="1"/>
          </p:cNvSpPr>
          <p:nvPr/>
        </p:nvSpPr>
        <p:spPr bwMode="auto">
          <a:xfrm flipH="1">
            <a:off x="4572000" y="838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Rectangle 13"/>
          <p:cNvSpPr>
            <a:spLocks noChangeArrowheads="1"/>
          </p:cNvSpPr>
          <p:nvPr/>
        </p:nvSpPr>
        <p:spPr bwMode="auto">
          <a:xfrm>
            <a:off x="3657600" y="152400"/>
            <a:ext cx="228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/>
              <a:t>A </a:t>
            </a:r>
            <a:r>
              <a:rPr lang="sr-Latn-CS" altLang="en-US"/>
              <a:t>		B</a:t>
            </a:r>
            <a:endParaRPr lang="en-US" altLang="en-US">
              <a:latin typeface="Wingdings 3" pitchFamily="18" charset="2"/>
            </a:endParaRPr>
          </a:p>
        </p:txBody>
      </p:sp>
      <p:sp>
        <p:nvSpPr>
          <p:cNvPr id="18443" name="Text Box 14"/>
          <p:cNvSpPr txBox="1">
            <a:spLocks noChangeArrowheads="1"/>
          </p:cNvSpPr>
          <p:nvPr/>
        </p:nvSpPr>
        <p:spPr bwMode="auto">
          <a:xfrm>
            <a:off x="6172200" y="37338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accent2"/>
                </a:solidFill>
              </a:rPr>
              <a:t>A</a:t>
            </a:r>
            <a:endParaRPr lang="en-US" altLang="en-US" sz="1800" b="1">
              <a:solidFill>
                <a:schemeClr val="accent2"/>
              </a:solidFill>
            </a:endParaRPr>
          </a:p>
        </p:txBody>
      </p:sp>
      <p:sp>
        <p:nvSpPr>
          <p:cNvPr id="18444" name="Text Box 15"/>
          <p:cNvSpPr txBox="1">
            <a:spLocks noChangeArrowheads="1"/>
          </p:cNvSpPr>
          <p:nvPr/>
        </p:nvSpPr>
        <p:spPr bwMode="auto">
          <a:xfrm>
            <a:off x="6019800" y="19812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chemeClr val="accent2"/>
                </a:solidFill>
              </a:rPr>
              <a:t>B</a:t>
            </a:r>
            <a:endParaRPr lang="en-US" altLang="en-US" sz="1800" b="1">
              <a:solidFill>
                <a:schemeClr val="accent2"/>
              </a:solidFill>
            </a:endParaRPr>
          </a:p>
        </p:txBody>
      </p:sp>
      <p:sp>
        <p:nvSpPr>
          <p:cNvPr id="18445" name="Text Box 16"/>
          <p:cNvSpPr txBox="1">
            <a:spLocks noChangeArrowheads="1"/>
          </p:cNvSpPr>
          <p:nvPr/>
        </p:nvSpPr>
        <p:spPr bwMode="auto">
          <a:xfrm>
            <a:off x="4114800" y="33528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rgbClr val="FF3300"/>
                </a:solidFill>
              </a:rPr>
              <a:t>B</a:t>
            </a:r>
            <a:endParaRPr lang="en-US" altLang="en-US" sz="1800" b="1">
              <a:solidFill>
                <a:srgbClr val="FF3300"/>
              </a:solidFill>
            </a:endParaRPr>
          </a:p>
        </p:txBody>
      </p:sp>
      <p:sp>
        <p:nvSpPr>
          <p:cNvPr id="18446" name="Text Box 17"/>
          <p:cNvSpPr txBox="1">
            <a:spLocks noChangeArrowheads="1"/>
          </p:cNvSpPr>
          <p:nvPr/>
        </p:nvSpPr>
        <p:spPr bwMode="auto">
          <a:xfrm>
            <a:off x="4114800" y="24384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rgbClr val="FF3300"/>
                </a:solidFill>
              </a:rPr>
              <a:t>A</a:t>
            </a:r>
            <a:endParaRPr lang="en-US" altLang="en-US" sz="1800" b="1">
              <a:solidFill>
                <a:srgbClr val="FF3300"/>
              </a:solidFill>
            </a:endParaRPr>
          </a:p>
        </p:txBody>
      </p:sp>
      <p:sp>
        <p:nvSpPr>
          <p:cNvPr id="18447" name="Line 18"/>
          <p:cNvSpPr>
            <a:spLocks noChangeShapeType="1"/>
          </p:cNvSpPr>
          <p:nvPr/>
        </p:nvSpPr>
        <p:spPr bwMode="auto">
          <a:xfrm flipV="1">
            <a:off x="6248400" y="1371600"/>
            <a:ext cx="381000" cy="16002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Line 19"/>
          <p:cNvSpPr>
            <a:spLocks noChangeShapeType="1"/>
          </p:cNvSpPr>
          <p:nvPr/>
        </p:nvSpPr>
        <p:spPr bwMode="auto">
          <a:xfrm flipV="1">
            <a:off x="6553200" y="1447800"/>
            <a:ext cx="76200" cy="2209800"/>
          </a:xfrm>
          <a:prstGeom prst="line">
            <a:avLst/>
          </a:prstGeom>
          <a:noFill/>
          <a:ln w="9525">
            <a:solidFill>
              <a:srgbClr val="FF3300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Text Box 20"/>
          <p:cNvSpPr txBox="1">
            <a:spLocks noChangeArrowheads="1"/>
          </p:cNvSpPr>
          <p:nvPr/>
        </p:nvSpPr>
        <p:spPr bwMode="auto">
          <a:xfrm rot="-5400000">
            <a:off x="192882" y="2778918"/>
            <a:ext cx="165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koncentracija</a:t>
            </a:r>
            <a:endParaRPr lang="en-US" altLang="en-US" sz="1800" b="1"/>
          </a:p>
        </p:txBody>
      </p:sp>
      <p:sp>
        <p:nvSpPr>
          <p:cNvPr id="18450" name="Text Box 21"/>
          <p:cNvSpPr txBox="1">
            <a:spLocks noChangeArrowheads="1"/>
          </p:cNvSpPr>
          <p:nvPr/>
        </p:nvSpPr>
        <p:spPr bwMode="auto">
          <a:xfrm>
            <a:off x="3810000" y="5105400"/>
            <a:ext cx="85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vreme</a:t>
            </a:r>
            <a:endParaRPr lang="en-US" altLang="en-US" sz="1800" b="1"/>
          </a:p>
        </p:txBody>
      </p:sp>
      <p:sp>
        <p:nvSpPr>
          <p:cNvPr id="18451" name="Line 22"/>
          <p:cNvSpPr>
            <a:spLocks noChangeShapeType="1"/>
          </p:cNvSpPr>
          <p:nvPr/>
        </p:nvSpPr>
        <p:spPr bwMode="auto">
          <a:xfrm>
            <a:off x="8229600" y="47244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2" name="Line 23"/>
          <p:cNvSpPr>
            <a:spLocks noChangeShapeType="1"/>
          </p:cNvSpPr>
          <p:nvPr/>
        </p:nvSpPr>
        <p:spPr bwMode="auto">
          <a:xfrm>
            <a:off x="6781800" y="2286000"/>
            <a:ext cx="381000" cy="31242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3" name="Line 24"/>
          <p:cNvSpPr>
            <a:spLocks noChangeShapeType="1"/>
          </p:cNvSpPr>
          <p:nvPr/>
        </p:nvSpPr>
        <p:spPr bwMode="auto">
          <a:xfrm>
            <a:off x="6629400" y="4114800"/>
            <a:ext cx="533400" cy="1295400"/>
          </a:xfrm>
          <a:prstGeom prst="line">
            <a:avLst/>
          </a:prstGeom>
          <a:noFill/>
          <a:ln w="9525">
            <a:solidFill>
              <a:schemeClr val="accent2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54" name="Object 25"/>
          <p:cNvGraphicFramePr>
            <a:graphicFrameLocks noChangeAspect="1"/>
          </p:cNvGraphicFramePr>
          <p:nvPr/>
        </p:nvGraphicFramePr>
        <p:xfrm>
          <a:off x="5562600" y="5334000"/>
          <a:ext cx="34290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9" name="Equation" r:id="rId5" imgW="1054100" imgH="431800" progId="Equation.3">
                  <p:embed/>
                </p:oleObj>
              </mc:Choice>
              <mc:Fallback>
                <p:oleObj name="Equation" r:id="rId5" imgW="1054100" imgH="4318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3429000" cy="14049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6"/>
          <p:cNvGraphicFramePr>
            <a:graphicFrameLocks noChangeAspect="1"/>
          </p:cNvGraphicFramePr>
          <p:nvPr/>
        </p:nvGraphicFramePr>
        <p:xfrm>
          <a:off x="1752600" y="152400"/>
          <a:ext cx="2057400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0" name="Equation" r:id="rId7" imgW="850531" imgH="431613" progId="Equation.3">
                  <p:embed/>
                </p:oleObj>
              </mc:Choice>
              <mc:Fallback>
                <p:oleObj name="Equation" r:id="rId7" imgW="850531" imgH="431613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2400"/>
                        <a:ext cx="2057400" cy="1044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CC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6" name="Object 28"/>
          <p:cNvGraphicFramePr>
            <a:graphicFrameLocks noChangeAspect="1"/>
          </p:cNvGraphicFramePr>
          <p:nvPr/>
        </p:nvGraphicFramePr>
        <p:xfrm>
          <a:off x="6019800" y="609600"/>
          <a:ext cx="3124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1" name="Equation" r:id="rId9" imgW="1054100" imgH="431800" progId="Equation.3">
                  <p:embed/>
                </p:oleObj>
              </mc:Choice>
              <mc:Fallback>
                <p:oleObj name="Equation" r:id="rId9" imgW="1054100" imgH="43180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9600"/>
                        <a:ext cx="3124200" cy="12795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653" x="4286250" y="2755900"/>
          <p14:tracePt t="4567" x="4292600" y="2755900"/>
          <p14:tracePt t="5066" x="4298950" y="2755900"/>
          <p14:tracePt t="5107" x="4298950" y="2762250"/>
          <p14:tracePt t="5596" x="4305300" y="2768600"/>
          <p14:tracePt t="5636" x="4311650" y="2774950"/>
          <p14:tracePt t="7601" x="4318000" y="2774950"/>
          <p14:tracePt t="9363" x="4324350" y="2774950"/>
          <p14:tracePt t="9404" x="4330700" y="2781300"/>
          <p14:tracePt t="13014" x="4337050" y="2781300"/>
          <p14:tracePt t="14389" x="4343400" y="2787650"/>
          <p14:tracePt t="14429" x="4349750" y="2794000"/>
          <p14:tracePt t="14562" x="4349750" y="2800350"/>
          <p14:tracePt t="14654" x="4356100" y="2806700"/>
          <p14:tracePt t="14706" x="4356100" y="2813050"/>
          <p14:tracePt t="14727" x="4356100" y="2819400"/>
          <p14:tracePt t="14737" x="4356100" y="2825750"/>
          <p14:tracePt t="14758" x="4356100" y="2832100"/>
          <p14:tracePt t="14770" x="4356100" y="2838450"/>
          <p14:tracePt t="14779" x="4356100" y="2844800"/>
          <p14:tracePt t="14799" x="4356100" y="2851150"/>
          <p14:tracePt t="14804" x="4356100" y="2863850"/>
          <p14:tracePt t="14832" x="4356100" y="2876550"/>
          <p14:tracePt t="14846" x="4356100" y="2882900"/>
          <p14:tracePt t="14847" x="4356100" y="2889250"/>
          <p14:tracePt t="14854" x="4356100" y="2901950"/>
          <p14:tracePt t="14870" x="4356100" y="2921000"/>
          <p14:tracePt t="14887" x="4356100" y="2940050"/>
          <p14:tracePt t="14904" x="4356100" y="2952750"/>
          <p14:tracePt t="14921" x="4362450" y="2971800"/>
          <p14:tracePt t="14937" x="4362450" y="2984500"/>
          <p14:tracePt t="14954" x="4368800" y="3003550"/>
          <p14:tracePt t="14970" x="4368800" y="3028950"/>
          <p14:tracePt t="14987" x="4368800" y="3048000"/>
          <p14:tracePt t="15004" x="4368800" y="3092450"/>
          <p14:tracePt t="15019" x="4368800" y="3124200"/>
          <p14:tracePt t="15036" x="4368800" y="3181350"/>
          <p14:tracePt t="15052" x="4368800" y="3213100"/>
          <p14:tracePt t="15069" x="4368800" y="3257550"/>
          <p14:tracePt t="15088" x="4368800" y="3289300"/>
          <p14:tracePt t="15105" x="4368800" y="3302000"/>
          <p14:tracePt t="15121" x="4368800" y="3340100"/>
          <p14:tracePt t="15136" x="4368800" y="3352800"/>
          <p14:tracePt t="15152" x="4368800" y="3397250"/>
          <p14:tracePt t="15170" x="4368800" y="3429000"/>
          <p14:tracePt t="15187" x="4368800" y="3448050"/>
          <p14:tracePt t="15204" x="4368800" y="3479800"/>
          <p14:tracePt t="15220" x="4368800" y="3492500"/>
          <p14:tracePt t="15237" x="4368800" y="3536950"/>
          <p14:tracePt t="15254" x="4368800" y="3568700"/>
          <p14:tracePt t="15271" x="4368800" y="3587750"/>
          <p14:tracePt t="15287" x="4368800" y="3613150"/>
          <p14:tracePt t="15304" x="4368800" y="3625850"/>
          <p14:tracePt t="15320" x="4368800" y="3638550"/>
          <p14:tracePt t="15363" x="4368800" y="3644900"/>
          <p14:tracePt t="15383" x="4368800" y="3651250"/>
          <p14:tracePt t="15425" x="4368800" y="3657600"/>
          <p14:tracePt t="17563" x="4368800" y="3651250"/>
          <p14:tracePt t="17574" x="4368800" y="3644900"/>
          <p14:tracePt t="17594" x="4368800" y="3638550"/>
          <p14:tracePt t="17605" x="4368800" y="3632200"/>
          <p14:tracePt t="17606" x="4368800" y="3625850"/>
          <p14:tracePt t="17620" x="4368800" y="3619500"/>
          <p14:tracePt t="17637" x="4368800" y="3606800"/>
          <p14:tracePt t="17654" x="4368800" y="3587750"/>
          <p14:tracePt t="17670" x="4368800" y="3575050"/>
          <p14:tracePt t="17687" x="4368800" y="3549650"/>
          <p14:tracePt t="17703" x="4368800" y="3511550"/>
          <p14:tracePt t="17720" x="4368800" y="3498850"/>
          <p14:tracePt t="17736" x="4368800" y="3460750"/>
          <p14:tracePt t="17755" x="4368800" y="3441700"/>
          <p14:tracePt t="17770" x="4368800" y="3403600"/>
          <p14:tracePt t="17786" x="4368800" y="3346450"/>
          <p14:tracePt t="17804" x="4368800" y="3314700"/>
          <p14:tracePt t="17820" x="4368800" y="3263900"/>
          <p14:tracePt t="17837" x="4375150" y="3213100"/>
          <p14:tracePt t="17854" x="4381500" y="3200400"/>
          <p14:tracePt t="17870" x="4387850" y="3162300"/>
          <p14:tracePt t="17886" x="4394200" y="3136900"/>
          <p14:tracePt t="17904" x="4406900" y="3067050"/>
          <p14:tracePt t="17920" x="4406900" y="3022600"/>
          <p14:tracePt t="17936" x="4413250" y="2933700"/>
          <p14:tracePt t="17954" x="4425950" y="2851150"/>
          <p14:tracePt t="17970" x="4432300" y="2825750"/>
          <p14:tracePt t="17986" x="4438650" y="2794000"/>
          <p14:tracePt t="18003" x="4445000" y="2781300"/>
          <p14:tracePt t="18019" x="4451350" y="2774950"/>
          <p14:tracePt t="18036" x="4451350" y="2768600"/>
          <p14:tracePt t="18054" x="4451350" y="2762250"/>
          <p14:tracePt t="20660" x="4451350" y="2768600"/>
          <p14:tracePt t="20946" x="4457700" y="2768600"/>
          <p14:tracePt t="20978" x="4464050" y="2768600"/>
          <p14:tracePt t="21038" x="4470400" y="2768600"/>
          <p14:tracePt t="21049" x="4476750" y="2768600"/>
          <p14:tracePt t="21070" x="4483100" y="2768600"/>
          <p14:tracePt t="21101" x="4489450" y="2768600"/>
          <p14:tracePt t="21112" x="4495800" y="2768600"/>
          <p14:tracePt t="21121" x="4502150" y="2768600"/>
          <p14:tracePt t="21153" x="4514850" y="2768600"/>
          <p14:tracePt t="21163" x="4521200" y="2768600"/>
          <p14:tracePt t="21184" x="4527550" y="2768600"/>
          <p14:tracePt t="21195" x="4540250" y="2768600"/>
          <p14:tracePt t="21206" x="4546600" y="2768600"/>
          <p14:tracePt t="21206" x="4559300" y="2768600"/>
          <p14:tracePt t="21221" x="4591050" y="2768600"/>
          <p14:tracePt t="21237" x="4610100" y="2768600"/>
          <p14:tracePt t="21255" x="4660900" y="2768600"/>
          <p14:tracePt t="21272" x="4718050" y="2768600"/>
          <p14:tracePt t="21289" x="4737100" y="2768600"/>
          <p14:tracePt t="21306" x="4794250" y="2768600"/>
          <p14:tracePt t="21323" x="4819650" y="2768600"/>
          <p14:tracePt t="21339" x="4870450" y="2768600"/>
          <p14:tracePt t="21356" x="4927600" y="2768600"/>
          <p14:tracePt t="21372" x="4959350" y="2768600"/>
          <p14:tracePt t="21389" x="5029200" y="2768600"/>
          <p14:tracePt t="21406" x="5073650" y="2768600"/>
          <p14:tracePt t="21422" x="5137150" y="2768600"/>
          <p14:tracePt t="21439" x="5213350" y="2768600"/>
          <p14:tracePt t="21456" x="5257800" y="2768600"/>
          <p14:tracePt t="21472" x="5314950" y="2768600"/>
          <p14:tracePt t="21489" x="5340350" y="2768600"/>
          <p14:tracePt t="21505" x="5391150" y="2774950"/>
          <p14:tracePt t="21523" x="5435600" y="2774950"/>
          <p14:tracePt t="21538" x="5454650" y="2781300"/>
          <p14:tracePt t="21556" x="5486400" y="2781300"/>
          <p14:tracePt t="21572" x="5505450" y="2781300"/>
          <p14:tracePt t="21589" x="5530850" y="2781300"/>
          <p14:tracePt t="21605" x="5549900" y="2781300"/>
          <p14:tracePt t="21622" x="5562600" y="2781300"/>
          <p14:tracePt t="21640" x="5594350" y="2787650"/>
          <p14:tracePt t="21655" x="5607050" y="2787650"/>
          <p14:tracePt t="21672" x="5651500" y="2794000"/>
          <p14:tracePt t="21689" x="5683250" y="2800350"/>
          <p14:tracePt t="21689" x="5721350" y="2813050"/>
          <p14:tracePt t="21706" x="5746750" y="2813050"/>
          <p14:tracePt t="21722" x="5816600" y="2825750"/>
          <p14:tracePt t="21738" x="5835650" y="2832100"/>
          <p14:tracePt t="21756" x="5873750" y="2838450"/>
          <p14:tracePt t="21772" x="5886450" y="2838450"/>
          <p14:tracePt t="21788" x="5899150" y="2844800"/>
          <p14:tracePt t="21805" x="5918200" y="2844800"/>
          <p14:tracePt t="21822" x="5937250" y="2851150"/>
          <p14:tracePt t="21839" x="5969000" y="2857500"/>
          <p14:tracePt t="21856" x="5975350" y="2863850"/>
          <p14:tracePt t="21872" x="5988050" y="2870200"/>
          <p14:tracePt t="21888" x="6000750" y="2876550"/>
          <p14:tracePt t="21906" x="6007100" y="2876550"/>
          <p14:tracePt t="21922" x="6032500" y="2895600"/>
          <p14:tracePt t="21939" x="6051550" y="2908300"/>
          <p14:tracePt t="21955" x="6083300" y="2940050"/>
          <p14:tracePt t="21972" x="6121400" y="2965450"/>
          <p14:tracePt t="21988" x="6127750" y="2965450"/>
          <p14:tracePt t="22006" x="6140450" y="2971800"/>
          <p14:tracePt t="22172" x="6146800" y="2971800"/>
          <p14:tracePt t="22197" x="6153150" y="2971800"/>
          <p14:tracePt t="22213" x="6159500" y="2971800"/>
          <p14:tracePt t="22224" x="6165850" y="2971800"/>
          <p14:tracePt t="22239" x="6172200" y="2978150"/>
          <p14:tracePt t="22257" x="6178550" y="2978150"/>
          <p14:tracePt t="22258" x="6191250" y="2978150"/>
          <p14:tracePt t="22273" x="6203950" y="2984500"/>
          <p14:tracePt t="22288" x="6216650" y="2984500"/>
          <p14:tracePt t="22305" x="6229350" y="2984500"/>
          <p14:tracePt t="22322" x="6242050" y="2984500"/>
          <p14:tracePt t="25240" x="6248400" y="2984500"/>
          <p14:tracePt t="25250" x="6267450" y="2971800"/>
          <p14:tracePt t="25260" x="6330950" y="2933700"/>
          <p14:tracePt t="25273" x="6381750" y="2895600"/>
          <p14:tracePt t="25289" x="6540500" y="2800350"/>
          <p14:tracePt t="25306" x="6642100" y="2743200"/>
          <p14:tracePt t="25322" x="6953250" y="2590800"/>
          <p14:tracePt t="25339" x="7302500" y="2451100"/>
          <p14:tracePt t="25355" x="7512050" y="2355850"/>
          <p14:tracePt t="25372" x="7899400" y="2139950"/>
          <p14:tracePt t="25389" x="8077200" y="2025650"/>
          <p14:tracePt t="25405" x="8394700" y="1790700"/>
          <p14:tracePt t="25422" x="8661400" y="1549400"/>
          <p14:tracePt t="25439" x="8756650" y="1460500"/>
          <p14:tracePt t="25456" x="8921750" y="1314450"/>
          <p14:tracePt t="25472" x="8985250" y="1250950"/>
          <p14:tracePt t="25488" x="9074150" y="1155700"/>
          <p14:tracePt t="25505" x="9137650" y="1092200"/>
          <p14:tracePt t="25522" x="9137650" y="1066800"/>
          <p14:tracePt t="25539" x="9137650" y="1028700"/>
          <p14:tracePt t="25555" x="9137650" y="1016000"/>
          <p14:tracePt t="25572" x="9137650" y="977900"/>
          <p14:tracePt t="25588" x="9137650" y="933450"/>
          <p14:tracePt t="25605" x="9137650" y="914400"/>
          <p14:tracePt t="25622" x="9137650" y="882650"/>
          <p14:tracePt t="25638" x="9137650" y="863600"/>
          <p14:tracePt t="25655" x="9118600" y="844550"/>
          <p14:tracePt t="25672" x="9105900" y="838200"/>
          <p14:tracePt t="25672" x="9086850" y="831850"/>
          <p14:tracePt t="25689" x="9080500" y="831850"/>
          <p14:tracePt t="25706" x="9048750" y="831850"/>
          <p14:tracePt t="25722" x="9042400" y="831850"/>
          <p14:tracePt t="25754" x="9023350" y="844550"/>
          <p14:tracePt t="25754" x="9010650" y="850900"/>
          <p14:tracePt t="25771" x="8991600" y="869950"/>
          <p14:tracePt t="25788" x="8966200" y="901700"/>
          <p14:tracePt t="25806" x="8953500" y="914400"/>
          <p14:tracePt t="25822" x="8934450" y="939800"/>
          <p14:tracePt t="25839" x="8921750" y="946150"/>
          <p14:tracePt t="25855" x="8896350" y="971550"/>
          <p14:tracePt t="25872" x="8883650" y="984250"/>
          <p14:tracePt t="25889" x="8877300" y="990600"/>
          <p14:tracePt t="25905" x="8870950" y="996950"/>
          <p14:tracePt t="25922" x="8870950" y="1003300"/>
          <p14:tracePt t="25938" x="8870950" y="1009650"/>
          <p14:tracePt t="25955" x="8870950" y="1016000"/>
          <p14:tracePt t="25992" x="8870950" y="1022350"/>
          <p14:tracePt t="25995" x="8870950" y="1028700"/>
          <p14:tracePt t="26006" x="8870950" y="1035050"/>
          <p14:tracePt t="26022" x="8870950" y="1047750"/>
          <p14:tracePt t="26038" x="8870950" y="1066800"/>
          <p14:tracePt t="26054" x="8870950" y="1085850"/>
          <p14:tracePt t="26071" x="8870950" y="1104900"/>
          <p14:tracePt t="26087" x="8870950" y="1117600"/>
          <p14:tracePt t="26104" x="8870950" y="1123950"/>
          <p14:tracePt t="26311" x="8864600" y="1123950"/>
          <p14:tracePt t="26331" x="8851900" y="1123950"/>
          <p14:tracePt t="26342" x="8851900" y="1130300"/>
          <p14:tracePt t="26352" x="8839200" y="1136650"/>
          <p14:tracePt t="26362" x="8832850" y="1136650"/>
          <p14:tracePt t="26373" x="8832850" y="1143000"/>
          <p14:tracePt t="26388" x="8826500" y="1143000"/>
          <p14:tracePt t="26390" x="8813800" y="1143000"/>
          <p14:tracePt t="26405" x="8813800" y="1149350"/>
          <p14:tracePt t="26422" x="8794750" y="1155700"/>
          <p14:tracePt t="26438" x="8788400" y="1162050"/>
          <p14:tracePt t="26455" x="8763000" y="1162050"/>
          <p14:tracePt t="26472" x="8743950" y="1168400"/>
          <p14:tracePt t="26488" x="8731250" y="1174750"/>
          <p14:tracePt t="26505" x="8718550" y="1181100"/>
          <p14:tracePt t="26522" x="8712200" y="1181100"/>
          <p14:tracePt t="26522" x="8705850" y="1187450"/>
          <p14:tracePt t="26561" x="8699500" y="1187450"/>
          <p14:tracePt t="26562" x="8699500" y="1193800"/>
          <p14:tracePt t="26572" x="8693150" y="1200150"/>
          <p14:tracePt t="26588" x="8686800" y="1206500"/>
          <p14:tracePt t="26633" x="8680450" y="1206500"/>
          <p14:tracePt t="26642" x="8680450" y="1212850"/>
          <p14:tracePt t="26655" x="8674100" y="1212850"/>
          <p14:tracePt t="26657" x="8674100" y="1219200"/>
          <p14:tracePt t="26672" x="8655050" y="1225550"/>
          <p14:tracePt t="26689" x="8636000" y="1225550"/>
          <p14:tracePt t="26705" x="8623300" y="1225550"/>
          <p14:tracePt t="26722" x="8610600" y="1231900"/>
          <p14:tracePt t="26738" x="8604250" y="1231900"/>
          <p14:tracePt t="26992" x="8610600" y="1231900"/>
          <p14:tracePt t="27012" x="8616950" y="1231900"/>
          <p14:tracePt t="27022" x="8623300" y="1231900"/>
          <p14:tracePt t="27033" x="8629650" y="1231900"/>
          <p14:tracePt t="27053" x="8642350" y="1231900"/>
          <p14:tracePt t="27064" x="8648700" y="1231900"/>
          <p14:tracePt t="27084" x="8655050" y="1231900"/>
          <p14:tracePt t="27095" x="8667750" y="1231900"/>
          <p14:tracePt t="27106" x="8674100" y="1231900"/>
          <p14:tracePt t="27106" x="8686800" y="1238250"/>
          <p14:tracePt t="27121" x="8718550" y="1244600"/>
          <p14:tracePt t="27137" x="8737600" y="1250950"/>
          <p14:tracePt t="27154" x="8769350" y="1263650"/>
          <p14:tracePt t="27172" x="8794750" y="1270000"/>
          <p14:tracePt t="27189" x="8801100" y="1270000"/>
          <p14:tracePt t="27205" x="8820150" y="1276350"/>
          <p14:tracePt t="27222" x="8832850" y="1276350"/>
          <p14:tracePt t="27238" x="8851900" y="1282700"/>
          <p14:tracePt t="27256" x="8864600" y="1289050"/>
          <p14:tracePt t="27272" x="8877300" y="1295400"/>
          <p14:tracePt t="27289" x="8902700" y="1295400"/>
          <p14:tracePt t="27305" x="8909050" y="1295400"/>
          <p14:tracePt t="27322" x="8940800" y="1301750"/>
          <p14:tracePt t="27339" x="8953500" y="1301750"/>
          <p14:tracePt t="27355" x="8991600" y="1301750"/>
          <p14:tracePt t="27372" x="9010650" y="1301750"/>
          <p14:tracePt t="27428" x="9010650" y="1295400"/>
          <p14:tracePt t="27439" x="9017000" y="1289050"/>
          <p14:tracePt t="27461" x="9023350" y="1282700"/>
          <p14:tracePt t="27463" x="9023350" y="1276350"/>
          <p14:tracePt t="27492" x="9029700" y="1270000"/>
          <p14:tracePt t="27494" x="9029700" y="1263650"/>
          <p14:tracePt t="27505" x="9036050" y="1257300"/>
          <p14:tracePt t="27522" x="9042400" y="1250950"/>
          <p14:tracePt t="27538" x="9042400" y="1238250"/>
          <p14:tracePt t="27576" x="9042400" y="1231900"/>
          <p14:tracePt t="27578" x="9042400" y="1225550"/>
          <p14:tracePt t="27588" x="9048750" y="1219200"/>
          <p14:tracePt t="27605" x="9048750" y="1206500"/>
          <p14:tracePt t="27622" x="9048750" y="1193800"/>
          <p14:tracePt t="27638" x="9048750" y="1187450"/>
          <p14:tracePt t="27655" x="9048750" y="1181100"/>
          <p14:tracePt t="27711" x="9048750" y="1174750"/>
          <p14:tracePt t="27722" x="9042400" y="1174750"/>
          <p14:tracePt t="27732" x="9036050" y="1168400"/>
          <p14:tracePt t="27742" x="9029700" y="1168400"/>
          <p14:tracePt t="27755" x="9017000" y="1168400"/>
          <p14:tracePt t="27757" x="9010650" y="1162050"/>
          <p14:tracePt t="27772" x="8991600" y="1155700"/>
          <p14:tracePt t="27788" x="8978900" y="1149350"/>
          <p14:tracePt t="27805" x="8972550" y="1149350"/>
          <p14:tracePt t="27822" x="8959850" y="1149350"/>
          <p14:tracePt t="27839" x="8947150" y="1149350"/>
          <p14:tracePt t="27855" x="8921750" y="1149350"/>
          <p14:tracePt t="27872" x="8883650" y="1149350"/>
          <p14:tracePt t="27888" x="8870950" y="1149350"/>
          <p14:tracePt t="27905" x="8826500" y="1162050"/>
          <p14:tracePt t="27922" x="8807450" y="1168400"/>
          <p14:tracePt t="27938" x="8769350" y="1181100"/>
          <p14:tracePt t="27955" x="8743950" y="1187450"/>
          <p14:tracePt t="27972" x="8731250" y="1193800"/>
          <p14:tracePt t="27988" x="8718550" y="1200150"/>
          <p14:tracePt t="28006" x="8712200" y="1200150"/>
          <p14:tracePt t="28023" x="8705850" y="1200150"/>
          <p14:tracePt t="28066" x="8699500" y="1206500"/>
          <p14:tracePt t="28076" x="8699500" y="1212850"/>
          <p14:tracePt t="28086" x="8686800" y="1219200"/>
          <p14:tracePt t="28107" x="8686800" y="1231900"/>
          <p14:tracePt t="28108" x="8680450" y="1238250"/>
          <p14:tracePt t="28121" x="8674100" y="1238250"/>
          <p14:tracePt t="28252" x="8680450" y="1238250"/>
          <p14:tracePt t="28334" x="8686800" y="1238250"/>
          <p14:tracePt t="30511" x="8686800" y="1244600"/>
          <p14:tracePt t="30542" x="8686800" y="1250950"/>
          <p14:tracePt t="30556" x="8686800" y="1257300"/>
          <p14:tracePt t="30575" x="8674100" y="1263650"/>
          <p14:tracePt t="30588" x="8667750" y="1276350"/>
          <p14:tracePt t="30605" x="8636000" y="1295400"/>
          <p14:tracePt t="30622" x="8623300" y="1308100"/>
          <p14:tracePt t="30623" x="8566150" y="1352550"/>
          <p14:tracePt t="30639" x="8515350" y="1384300"/>
          <p14:tracePt t="30655" x="8401050" y="1441450"/>
          <p14:tracePt t="30672" x="8242300" y="1504950"/>
          <p14:tracePt t="30688" x="8153400" y="1530350"/>
          <p14:tracePt t="30705" x="7962900" y="1587500"/>
          <p14:tracePt t="30722" x="7874000" y="1612900"/>
          <p14:tracePt t="30738" x="7727950" y="1657350"/>
          <p14:tracePt t="30756" x="7613650" y="1689100"/>
          <p14:tracePt t="30772" x="7581900" y="1701800"/>
          <p14:tracePt t="30789" x="7518400" y="1720850"/>
          <p14:tracePt t="30805" x="7493000" y="1727200"/>
          <p14:tracePt t="30822" x="7448550" y="1739900"/>
          <p14:tracePt t="30838" x="7416800" y="1746250"/>
          <p14:tracePt t="30855" x="7404100" y="1752600"/>
          <p14:tracePt t="30872" x="7391400" y="1752600"/>
          <p14:tracePt t="30888" x="7385050" y="1752600"/>
          <p14:tracePt t="30927" x="7385050" y="1758950"/>
          <p14:tracePt t="31133" x="7391400" y="1758950"/>
          <p14:tracePt t="31134" x="7397750" y="1752600"/>
          <p14:tracePt t="31147" x="7404100" y="1752600"/>
          <p14:tracePt t="31154" x="7416800" y="1746250"/>
          <p14:tracePt t="31171" x="7423150" y="1746250"/>
          <p14:tracePt t="31187" x="7429500" y="1746250"/>
          <p14:tracePt t="31204" x="7442200" y="1739900"/>
          <p14:tracePt t="33791" x="7448550" y="1739900"/>
          <p14:tracePt t="33813" x="7454900" y="1739900"/>
          <p14:tracePt t="33822" x="7461250" y="1739900"/>
          <p14:tracePt t="33863" x="7461250" y="1733550"/>
          <p14:tracePt t="33904" x="7467600" y="1727200"/>
          <p14:tracePt t="33925" x="7473950" y="1727200"/>
          <p14:tracePt t="33946" x="7480300" y="1727200"/>
          <p14:tracePt t="33956" x="7486650" y="1727200"/>
          <p14:tracePt t="33961" x="7493000" y="1727200"/>
          <p14:tracePt t="33972" x="7499350" y="1727200"/>
          <p14:tracePt t="34008" x="7505700" y="1720850"/>
          <p14:tracePt t="34030" x="7505700" y="1714500"/>
          <p14:tracePt t="34039" x="7512050" y="1714500"/>
          <p14:tracePt t="34070" x="7512050" y="1708150"/>
          <p14:tracePt t="34101" x="7512050" y="1701800"/>
          <p14:tracePt t="34163" x="7518400" y="1701800"/>
          <p14:tracePt t="34184" x="7524750" y="1701800"/>
          <p14:tracePt t="34226" x="7531100" y="1701800"/>
          <p14:tracePt t="34237" x="7531100" y="1695450"/>
          <p14:tracePt t="34279" x="7531100" y="1689100"/>
          <p14:tracePt t="35204" x="7531100" y="1682750"/>
          <p14:tracePt t="35245" x="7531100" y="1676400"/>
          <p14:tracePt t="35278" x="7537450" y="1663700"/>
          <p14:tracePt t="35287" x="7537450" y="1657350"/>
          <p14:tracePt t="35297" x="7543800" y="1657350"/>
          <p14:tracePt t="35314" x="7543800" y="1651000"/>
          <p14:tracePt t="35315" x="7550150" y="1638300"/>
          <p14:tracePt t="35340" x="7550150" y="1625600"/>
          <p14:tracePt t="35341" x="7550150" y="1619250"/>
          <p14:tracePt t="35355" x="7550150" y="1606550"/>
          <p14:tracePt t="35372" x="7550150" y="1593850"/>
          <p14:tracePt t="35388" x="7550150" y="1581150"/>
          <p14:tracePt t="35405" x="7550150" y="1574800"/>
          <p14:tracePt t="35422" x="7550150" y="1562100"/>
          <p14:tracePt t="35438" x="7550150" y="1543050"/>
          <p14:tracePt t="35455" x="7543800" y="1536700"/>
          <p14:tracePt t="35472" x="7531100" y="1524000"/>
          <p14:tracePt t="35488" x="7524750" y="1511300"/>
          <p14:tracePt t="35505" x="7518400" y="1511300"/>
          <p14:tracePt t="35522" x="7518400" y="1504950"/>
          <p14:tracePt t="35538" x="7505700" y="1498600"/>
          <p14:tracePt t="35555" x="7499350" y="1492250"/>
          <p14:tracePt t="35572" x="7486650" y="1492250"/>
          <p14:tracePt t="35588" x="7473950" y="1479550"/>
          <p14:tracePt t="35605" x="7448550" y="1473200"/>
          <p14:tracePt t="35622" x="7442200" y="1473200"/>
          <p14:tracePt t="35638" x="7429500" y="1466850"/>
          <p14:tracePt t="35655" x="7423150" y="1466850"/>
          <p14:tracePt t="35671" x="7410450" y="1466850"/>
          <p14:tracePt t="35688" x="7404100" y="1466850"/>
          <p14:tracePt t="35705" x="7397750" y="1466850"/>
          <p14:tracePt t="35722" x="7385050" y="1466850"/>
          <p14:tracePt t="35738" x="7372350" y="1466850"/>
          <p14:tracePt t="35755" x="7359650" y="1466850"/>
          <p14:tracePt t="35772" x="7346950" y="1466850"/>
          <p14:tracePt t="35788" x="7334250" y="1466850"/>
          <p14:tracePt t="35805" x="7321550" y="1466850"/>
          <p14:tracePt t="35840" x="7315200" y="1466850"/>
          <p14:tracePt t="35860" x="7308850" y="1466850"/>
          <p14:tracePt t="35892" x="7302500" y="1466850"/>
          <p14:tracePt t="35902" x="7289800" y="1466850"/>
          <p14:tracePt t="35923" x="7283450" y="1466850"/>
          <p14:tracePt t="35938" x="7270750" y="1466850"/>
          <p14:tracePt t="35940" x="7258050" y="1466850"/>
          <p14:tracePt t="35955" x="7251700" y="1466850"/>
          <p14:tracePt t="35972" x="7245350" y="1466850"/>
          <p14:tracePt t="35988" x="7239000" y="1466850"/>
          <p14:tracePt t="36005" x="7232650" y="1473200"/>
          <p14:tracePt t="36023" x="7219950" y="1473200"/>
          <p14:tracePt t="36039" x="7213600" y="1479550"/>
          <p14:tracePt t="36054" x="7207250" y="1479550"/>
          <p14:tracePt t="36070" x="7200900" y="1479550"/>
          <p14:tracePt t="36088" x="7200900" y="1485900"/>
          <p14:tracePt t="36106" x="7181850" y="1492250"/>
          <p14:tracePt t="36142" x="7175500" y="1492250"/>
          <p14:tracePt t="36154" x="7169150" y="1492250"/>
          <p14:tracePt t="36154" x="7162800" y="1492250"/>
          <p14:tracePt t="36170" x="7156450" y="1492250"/>
          <p14:tracePt t="36187" x="7143750" y="1492250"/>
          <p14:tracePt t="36205" x="7143750" y="1498600"/>
          <p14:tracePt t="36222" x="7137400" y="1504950"/>
          <p14:tracePt t="36237" x="7131050" y="1504950"/>
          <p14:tracePt t="36255" x="7131050" y="1511300"/>
          <p14:tracePt t="36273" x="7131050" y="1517650"/>
          <p14:tracePt t="36370" x="7131050" y="1524000"/>
          <p14:tracePt t="36400" x="7131050" y="1530350"/>
          <p14:tracePt t="36432" x="7131050" y="1536700"/>
          <p14:tracePt t="36452" x="7131050" y="1543050"/>
          <p14:tracePt t="36473" x="7131050" y="1549400"/>
          <p14:tracePt t="36495" x="7131050" y="1555750"/>
          <p14:tracePt t="36504" x="7131050" y="1562100"/>
          <p14:tracePt t="36525" x="7131050" y="1568450"/>
          <p14:tracePt t="36527" x="7131050" y="1574800"/>
          <p14:tracePt t="36538" x="7131050" y="1581150"/>
          <p14:tracePt t="36555" x="7131050" y="1593850"/>
          <p14:tracePt t="36572" x="7143750" y="1606550"/>
          <p14:tracePt t="36588" x="7143750" y="1612900"/>
          <p14:tracePt t="36605" x="7156450" y="1625600"/>
          <p14:tracePt t="36621" x="7156450" y="1631950"/>
          <p14:tracePt t="36638" x="7169150" y="1638300"/>
          <p14:tracePt t="36655" x="7175500" y="1644650"/>
          <p14:tracePt t="36692" x="7181850" y="1651000"/>
          <p14:tracePt t="36694" x="7188200" y="1651000"/>
          <p14:tracePt t="36706" x="7194550" y="1657350"/>
          <p14:tracePt t="36745" x="7200900" y="1657350"/>
          <p14:tracePt t="37803" x="7207250" y="1657350"/>
          <p14:tracePt t="37843" x="7213600" y="1657350"/>
          <p14:tracePt t="37885" x="7213600" y="1651000"/>
          <p14:tracePt t="37897" x="7219950" y="1651000"/>
          <p14:tracePt t="37906" x="7219950" y="1644650"/>
          <p14:tracePt t="37927" x="7219950" y="1638300"/>
          <p14:tracePt t="37928" x="7226300" y="1631950"/>
          <p14:tracePt t="37959" x="7226300" y="1625600"/>
          <p14:tracePt t="37960" x="7226300" y="1619250"/>
          <p14:tracePt t="37972" x="7226300" y="1612900"/>
          <p14:tracePt t="37988" x="7226300" y="1606550"/>
          <p14:tracePt t="38005" x="7232650" y="1593850"/>
          <p14:tracePt t="38023" x="7232650" y="1587500"/>
          <p14:tracePt t="38037" x="7239000" y="1574800"/>
          <p14:tracePt t="38054" x="7245350" y="1562100"/>
          <p14:tracePt t="38071" x="7251700" y="1549400"/>
          <p14:tracePt t="38088" x="7258050" y="1530350"/>
          <p14:tracePt t="38105" x="7264400" y="1524000"/>
          <p14:tracePt t="38122" x="7270750" y="1498600"/>
          <p14:tracePt t="38139" x="7270750" y="1485900"/>
          <p14:tracePt t="38154" x="7277100" y="1466850"/>
          <p14:tracePt t="38170" x="7283450" y="1447800"/>
          <p14:tracePt t="38187" x="7283450" y="1441450"/>
          <p14:tracePt t="38205" x="7289800" y="1428750"/>
          <p14:tracePt t="38222" x="7296150" y="1416050"/>
          <p14:tracePt t="38238" x="7302500" y="1409700"/>
          <p14:tracePt t="38255" x="7302500" y="1390650"/>
          <p14:tracePt t="38291" x="7302500" y="1377950"/>
          <p14:tracePt t="38293" x="7302500" y="1371600"/>
          <p14:tracePt t="38305" x="7302500" y="1365250"/>
          <p14:tracePt t="38322" x="7302500" y="1352550"/>
          <p14:tracePt t="38339" x="7302500" y="1333500"/>
          <p14:tracePt t="38355" x="7302500" y="1327150"/>
          <p14:tracePt t="38372" x="7302500" y="1301750"/>
          <p14:tracePt t="38405" x="7302500" y="1289050"/>
          <p14:tracePt t="38406" x="7302500" y="1276350"/>
          <p14:tracePt t="38422" x="7296150" y="1250950"/>
          <p14:tracePt t="38438" x="7289800" y="1238250"/>
          <p14:tracePt t="38455" x="7283450" y="1225550"/>
          <p14:tracePt t="38471" x="7277100" y="1212850"/>
          <p14:tracePt t="38488" x="7277100" y="1193800"/>
          <p14:tracePt t="38505" x="7277100" y="1174750"/>
          <p14:tracePt t="38522" x="7277100" y="1162050"/>
          <p14:tracePt t="38538" x="7270750" y="1136650"/>
          <p14:tracePt t="38573" x="7270750" y="1123950"/>
          <p14:tracePt t="38575" x="7270750" y="1117600"/>
          <p14:tracePt t="38588" x="7270750" y="1111250"/>
          <p14:tracePt t="38605" x="7270750" y="1104900"/>
          <p14:tracePt t="38646" x="7270750" y="1098550"/>
          <p14:tracePt t="38769" x="7277100" y="1098550"/>
          <p14:tracePt t="38840" x="7283450" y="1098550"/>
          <p14:tracePt t="38882" x="7283450" y="1092200"/>
          <p14:tracePt t="39218" x="7283450" y="1085850"/>
          <p14:tracePt t="39249" x="7289800" y="1085850"/>
          <p14:tracePt t="39259" x="7289800" y="1079500"/>
          <p14:tracePt t="39269" x="7296150" y="1079500"/>
          <p14:tracePt t="39280" x="7296150" y="1073150"/>
          <p14:tracePt t="39292" x="7302500" y="1066800"/>
          <p14:tracePt t="39322" x="7308850" y="1066800"/>
          <p14:tracePt t="39333" x="7308850" y="1060450"/>
          <p14:tracePt t="39343" x="7315200" y="1060450"/>
          <p14:tracePt t="39364" x="7315200" y="1054100"/>
          <p14:tracePt t="39437" x="7315200" y="1047750"/>
          <p14:tracePt t="39906" x="7321550" y="1047750"/>
          <p14:tracePt t="39926" x="7327900" y="1047750"/>
          <p14:tracePt t="39936" x="7334250" y="1047750"/>
          <p14:tracePt t="39957" x="7340600" y="1047750"/>
          <p14:tracePt t="39959" x="7346950" y="1041400"/>
          <p14:tracePt t="39973" x="7353300" y="1041400"/>
          <p14:tracePt t="42470" x="7353300" y="1047750"/>
          <p14:tracePt t="42501" x="7353300" y="1054100"/>
          <p14:tracePt t="42506" x="7353300" y="1060450"/>
          <p14:tracePt t="42533" x="7359650" y="1073150"/>
          <p14:tracePt t="42547" x="7359650" y="1079500"/>
          <p14:tracePt t="42549" x="7359650" y="1092200"/>
          <p14:tracePt t="42555" x="7359650" y="1123950"/>
          <p14:tracePt t="42583" x="7359650" y="1136650"/>
          <p14:tracePt t="42587" x="7359650" y="1155700"/>
          <p14:tracePt t="42604" x="7366000" y="1193800"/>
          <p14:tracePt t="42620" x="7366000" y="1225550"/>
          <p14:tracePt t="42637" x="7366000" y="1244600"/>
          <p14:tracePt t="42655" x="7366000" y="1276350"/>
          <p14:tracePt t="42672" x="7366000" y="1301750"/>
          <p14:tracePt t="42672" x="7366000" y="1320800"/>
          <p14:tracePt t="42688" x="7366000" y="1346200"/>
          <p14:tracePt t="42705" x="7366000" y="1390650"/>
          <p14:tracePt t="42722" x="7366000" y="1416050"/>
          <p14:tracePt t="42738" x="7366000" y="1460500"/>
          <p14:tracePt t="42755" x="7366000" y="1498600"/>
          <p14:tracePt t="42772" x="7359650" y="1517650"/>
          <p14:tracePt t="42788" x="7359650" y="1568450"/>
          <p14:tracePt t="42805" x="7353300" y="1587500"/>
          <p14:tracePt t="42822" x="7346950" y="1612900"/>
          <p14:tracePt t="42838" x="7346950" y="1625600"/>
          <p14:tracePt t="42838" x="7346950" y="1631950"/>
          <p14:tracePt t="42855" x="7346950" y="1638300"/>
          <p14:tracePt t="42872" x="7346950" y="1651000"/>
          <p14:tracePt t="42907" x="7346950" y="1657350"/>
          <p14:tracePt t="42909" x="7346950" y="1663700"/>
          <p14:tracePt t="42922" x="7346950" y="1670050"/>
          <p14:tracePt t="42938" x="7346950" y="1676400"/>
          <p14:tracePt t="44037" x="7340600" y="1676400"/>
          <p14:tracePt t="44048" x="7327900" y="1676400"/>
          <p14:tracePt t="44058" x="7315200" y="1676400"/>
          <p14:tracePt t="44068" x="7296150" y="1676400"/>
          <p14:tracePt t="44078" x="7270750" y="1676400"/>
          <p14:tracePt t="44087" x="7219950" y="1676400"/>
          <p14:tracePt t="44103" x="7162800" y="1676400"/>
          <p14:tracePt t="44122" x="7143750" y="1676400"/>
          <p14:tracePt t="44138" x="7099300" y="1676400"/>
          <p14:tracePt t="44155" x="7080250" y="1676400"/>
          <p14:tracePt t="44172" x="7042150" y="1676400"/>
          <p14:tracePt t="44188" x="6997700" y="1676400"/>
          <p14:tracePt t="44205" x="6972300" y="1676400"/>
          <p14:tracePt t="44222" x="6927850" y="1676400"/>
          <p14:tracePt t="44238" x="6896100" y="1676400"/>
          <p14:tracePt t="44255" x="6845300" y="1676400"/>
          <p14:tracePt t="44272" x="6794500" y="1676400"/>
          <p14:tracePt t="44288" x="6775450" y="1676400"/>
          <p14:tracePt t="44305" x="6737350" y="1676400"/>
          <p14:tracePt t="44323" x="6724650" y="1676400"/>
          <p14:tracePt t="44338" x="6705600" y="1682750"/>
          <p14:tracePt t="44355" x="6680200" y="1689100"/>
          <p14:tracePt t="44372" x="6667500" y="1689100"/>
          <p14:tracePt t="44388" x="6635750" y="1695450"/>
          <p14:tracePt t="44405" x="6623050" y="1695450"/>
          <p14:tracePt t="44422" x="6597650" y="1695450"/>
          <p14:tracePt t="44439" x="6578600" y="1695450"/>
          <p14:tracePt t="44455" x="6565900" y="1695450"/>
          <p14:tracePt t="44472" x="6553200" y="1695450"/>
          <p14:tracePt t="44488" x="6540500" y="1695450"/>
          <p14:tracePt t="44505" x="6527800" y="1695450"/>
          <p14:tracePt t="44522" x="6508750" y="1695450"/>
          <p14:tracePt t="44538" x="6502400" y="1695450"/>
          <p14:tracePt t="44555" x="6489700" y="1701800"/>
          <p14:tracePt t="44571" x="6483350" y="1701800"/>
          <p14:tracePt t="44588" x="6470650" y="1714500"/>
          <p14:tracePt t="44604" x="6464300" y="1714500"/>
          <p14:tracePt t="44622" x="6457950" y="1714500"/>
          <p14:tracePt t="44638" x="6445250" y="1720850"/>
          <p14:tracePt t="44655" x="6445250" y="1727200"/>
          <p14:tracePt t="44672" x="6432550" y="1727200"/>
          <p14:tracePt t="44688" x="6432550" y="1733550"/>
          <p14:tracePt t="44705" x="6426200" y="1733550"/>
          <p14:tracePt t="44722" x="6419850" y="1733550"/>
          <p14:tracePt t="44778" x="6413500" y="1733550"/>
          <p14:tracePt t="44798" x="6407150" y="1733550"/>
          <p14:tracePt t="45257" x="6413500" y="1733550"/>
          <p14:tracePt t="45289" x="6419850" y="1733550"/>
          <p14:tracePt t="45299" x="6426200" y="1733550"/>
          <p14:tracePt t="45320" x="6432550" y="1733550"/>
          <p14:tracePt t="45330" x="6438900" y="1733550"/>
          <p14:tracePt t="45340" x="6445250" y="1733550"/>
          <p14:tracePt t="45344" x="6445250" y="1727200"/>
          <p14:tracePt t="45354" x="6451600" y="1727200"/>
          <p14:tracePt t="45370" x="6464300" y="1714500"/>
          <p14:tracePt t="45388" x="6470650" y="1708150"/>
          <p14:tracePt t="45405" x="6477000" y="1708150"/>
          <p14:tracePt t="45422" x="6483350" y="1701800"/>
          <p14:tracePt t="45438" x="6483350" y="1695450"/>
          <p14:tracePt t="45455" x="6483350" y="1689100"/>
          <p14:tracePt t="45496" x="6483350" y="1682750"/>
          <p14:tracePt t="45506" x="6489700" y="1676400"/>
          <p14:tracePt t="45508" x="6496050" y="1670050"/>
          <p14:tracePt t="45522" x="6502400" y="1663700"/>
          <p14:tracePt t="45538" x="6502400" y="1657350"/>
          <p14:tracePt t="45589" x="6502400" y="1651000"/>
          <p14:tracePt t="45610" x="6502400" y="1644650"/>
          <p14:tracePt t="45630" x="6496050" y="1638300"/>
          <p14:tracePt t="45653" x="6496050" y="1631950"/>
          <p14:tracePt t="45655" x="6489700" y="1625600"/>
          <p14:tracePt t="45673" x="6489700" y="1619250"/>
          <p14:tracePt t="45693" x="6489700" y="1612900"/>
          <p14:tracePt t="45705" x="6489700" y="1606550"/>
          <p14:tracePt t="45724" x="6489700" y="1600200"/>
          <p14:tracePt t="45727" x="6489700" y="1593850"/>
          <p14:tracePt t="45756" x="6489700" y="1587500"/>
          <p14:tracePt t="45778" x="6489700" y="1581150"/>
          <p14:tracePt t="45779" x="6489700" y="1574800"/>
          <p14:tracePt t="45788" x="6489700" y="1568450"/>
          <p14:tracePt t="45805" x="6489700" y="1549400"/>
          <p14:tracePt t="45821" x="6489700" y="1543050"/>
          <p14:tracePt t="45838" x="6489700" y="1517650"/>
          <p14:tracePt t="45855" x="6483350" y="1498600"/>
          <p14:tracePt t="45872" x="6483350" y="1492250"/>
          <p14:tracePt t="45888" x="6483350" y="1479550"/>
          <p14:tracePt t="45904" x="6483350" y="1473200"/>
          <p14:tracePt t="45922" x="6483350" y="1466850"/>
          <p14:tracePt t="45938" x="6483350" y="1460500"/>
          <p14:tracePt t="45976" x="6483350" y="1454150"/>
          <p14:tracePt t="46005" x="6483350" y="1447800"/>
          <p14:tracePt t="46038" x="6477000" y="1447800"/>
          <p14:tracePt t="46048" x="6477000" y="1441450"/>
          <p14:tracePt t="46057" x="6470650" y="1435100"/>
          <p14:tracePt t="46078" x="6464300" y="1435100"/>
          <p14:tracePt t="46087" x="6464300" y="1428750"/>
          <p14:tracePt t="46109" x="6457950" y="1422400"/>
          <p14:tracePt t="46132" x="6451600" y="1422400"/>
          <p14:tracePt t="46141" x="6445250" y="1422400"/>
          <p14:tracePt t="46161" x="6438900" y="1422400"/>
          <p14:tracePt t="46171" x="6432550" y="1422400"/>
          <p14:tracePt t="46192" x="6419850" y="1422400"/>
          <p14:tracePt t="46202" x="6413500" y="1422400"/>
          <p14:tracePt t="46223" x="6407150" y="1422400"/>
          <p14:tracePt t="46227" x="6400800" y="1422400"/>
          <p14:tracePt t="46237" x="6394450" y="1422400"/>
          <p14:tracePt t="46306" x="6388100" y="1422400"/>
          <p14:tracePt t="46327" x="6381750" y="1422400"/>
          <p14:tracePt t="46337" x="6381750" y="1428750"/>
          <p14:tracePt t="46368" x="6375400" y="1435100"/>
          <p14:tracePt t="46389" x="6375400" y="1441450"/>
          <p14:tracePt t="46481" x="6369050" y="1441450"/>
          <p14:tracePt t="46523" x="6369050" y="1447800"/>
          <p14:tracePt t="46544" x="6369050" y="1454150"/>
          <p14:tracePt t="46584" x="6369050" y="1460500"/>
          <p14:tracePt t="46595" x="6362700" y="1460500"/>
          <p14:tracePt t="46636" x="6356350" y="1460500"/>
          <p14:tracePt t="46648" x="6356350" y="1466850"/>
          <p14:tracePt t="46657" x="6350000" y="1466850"/>
          <p14:tracePt t="46671" x="6343650" y="1466850"/>
          <p14:tracePt t="46700" x="6343650" y="1473200"/>
          <p14:tracePt t="46719" x="6337300" y="1473200"/>
          <p14:tracePt t="46741" x="6330950" y="1479550"/>
          <p14:tracePt t="46751" x="6324600" y="1479550"/>
          <p14:tracePt t="46773" x="6318250" y="1479550"/>
          <p14:tracePt t="46774" x="6311900" y="1479550"/>
          <p14:tracePt t="46788" x="6305550" y="1479550"/>
          <p14:tracePt t="46854" x="6305550" y="1485900"/>
          <p14:tracePt t="46936" x="6299200" y="1485900"/>
          <p14:tracePt t="46977" x="6292850" y="1485900"/>
          <p14:tracePt t="47446" x="6292850" y="1492250"/>
          <p14:tracePt t="47487" x="6292850" y="1498600"/>
          <p14:tracePt t="47497" x="6286500" y="1498600"/>
          <p14:tracePt t="47508" x="6280150" y="1498600"/>
          <p14:tracePt t="47510" x="6273800" y="1498600"/>
          <p14:tracePt t="47538" x="6267450" y="1498600"/>
          <p14:tracePt t="47539" x="6261100" y="1504950"/>
          <p14:tracePt t="47553" x="6254750" y="1504950"/>
          <p14:tracePt t="47591" x="6248400" y="1504950"/>
          <p14:tracePt t="47600" x="6248400" y="1511300"/>
          <p14:tracePt t="47603" x="6242050" y="1511300"/>
          <p14:tracePt t="47620" x="6235700" y="1511300"/>
          <p14:tracePt t="47638" x="6223000" y="1517650"/>
          <p14:tracePt t="47674" x="6216650" y="1517650"/>
          <p14:tracePt t="47675" x="6210300" y="1524000"/>
          <p14:tracePt t="47688" x="6203950" y="1524000"/>
          <p14:tracePt t="47704" x="6197600" y="1530350"/>
          <p14:tracePt t="47722" x="6191250" y="1530350"/>
          <p14:tracePt t="47738" x="6191250" y="1536700"/>
          <p14:tracePt t="47754" x="6191250" y="1543050"/>
          <p14:tracePt t="47770" x="6184900" y="1549400"/>
          <p14:tracePt t="47788" x="6184900" y="1555750"/>
          <p14:tracePt t="47805" x="6178550" y="1562100"/>
          <p14:tracePt t="47851" x="6178550" y="1568450"/>
          <p14:tracePt t="47873" x="6178550" y="1574800"/>
          <p14:tracePt t="47893" x="6178550" y="1581150"/>
          <p14:tracePt t="47915" x="6178550" y="1587500"/>
          <p14:tracePt t="47926" x="6178550" y="1600200"/>
          <p14:tracePt t="47927" x="6184900" y="1600200"/>
          <p14:tracePt t="47938" x="6184900" y="1612900"/>
          <p14:tracePt t="47955" x="6197600" y="1638300"/>
          <p14:tracePt t="47971" x="6223000" y="1651000"/>
          <p14:tracePt t="47989" x="6229350" y="1663700"/>
          <p14:tracePt t="48004" x="6235700" y="1676400"/>
          <p14:tracePt t="48024" x="6242050" y="1682750"/>
          <p14:tracePt t="48038" x="6248400" y="1689100"/>
          <p14:tracePt t="48055" x="6254750" y="1689100"/>
          <p14:tracePt t="48072" x="6267450" y="1689100"/>
          <p14:tracePt t="48088" x="6273800" y="1695450"/>
          <p14:tracePt t="48105" x="6280150" y="1695450"/>
          <p14:tracePt t="48121" x="6292850" y="1701800"/>
          <p14:tracePt t="48138" x="6305550" y="1701800"/>
          <p14:tracePt t="48257" x="6311900" y="1701800"/>
          <p14:tracePt t="48287" x="6318250" y="1701800"/>
          <p14:tracePt t="48308" x="6324600" y="1701800"/>
          <p14:tracePt t="48318" x="6330950" y="1701800"/>
          <p14:tracePt t="48329" x="6337300" y="1701800"/>
          <p14:tracePt t="49571" x="6337300" y="1695450"/>
          <p14:tracePt t="49592" x="6337300" y="1682750"/>
          <p14:tracePt t="49603" x="6337300" y="1676400"/>
          <p14:tracePt t="49604" x="6337300" y="1670050"/>
          <p14:tracePt t="49614" x="6337300" y="1657350"/>
          <p14:tracePt t="49625" x="6337300" y="1651000"/>
          <p14:tracePt t="49638" x="6337300" y="1619250"/>
          <p14:tracePt t="49655" x="6337300" y="1612900"/>
          <p14:tracePt t="49672" x="6337300" y="1587500"/>
          <p14:tracePt t="49688" x="6337300" y="1574800"/>
          <p14:tracePt t="49704" x="6343650" y="1549400"/>
          <p14:tracePt t="49722" x="6356350" y="1530350"/>
          <p14:tracePt t="49738" x="6356350" y="1517650"/>
          <p14:tracePt t="49755" x="6362700" y="1504950"/>
          <p14:tracePt t="49772" x="6362700" y="1492250"/>
          <p14:tracePt t="49788" x="6362700" y="1485900"/>
          <p14:tracePt t="49804" x="6362700" y="1473200"/>
          <p14:tracePt t="49821" x="6362700" y="1466850"/>
          <p14:tracePt t="49838" x="6362700" y="1447800"/>
          <p14:tracePt t="49855" x="6362700" y="1441450"/>
          <p14:tracePt t="49855" x="6362700" y="1435100"/>
          <p14:tracePt t="49872" x="6362700" y="1422400"/>
          <p14:tracePt t="49888" x="6362700" y="1409700"/>
          <p14:tracePt t="49905" x="6362700" y="1397000"/>
          <p14:tracePt t="49921" x="6362700" y="1384300"/>
          <p14:tracePt t="49938" x="6362700" y="1371600"/>
          <p14:tracePt t="49955" x="6356350" y="1365250"/>
          <p14:tracePt t="49971" x="6356350" y="1352550"/>
          <p14:tracePt t="49988" x="6356350" y="1346200"/>
          <p14:tracePt t="50005" x="6356350" y="1333500"/>
          <p14:tracePt t="50022" x="6350000" y="1327150"/>
          <p14:tracePt t="50038" x="6350000" y="1314450"/>
          <p14:tracePt t="50056" x="6350000" y="1308100"/>
          <p14:tracePt t="50072" x="6350000" y="1301750"/>
          <p14:tracePt t="50087" x="6350000" y="1295400"/>
          <p14:tracePt t="50104" x="6350000" y="1276350"/>
          <p14:tracePt t="50144" x="6350000" y="1263650"/>
          <p14:tracePt t="50145" x="6350000" y="1257300"/>
          <p14:tracePt t="50174" x="6350000" y="1244600"/>
          <p14:tracePt t="50175" x="6350000" y="1238250"/>
          <p14:tracePt t="50187" x="6350000" y="1231900"/>
          <p14:tracePt t="50204" x="6350000" y="1219200"/>
          <p14:tracePt t="50220" x="6350000" y="1206500"/>
          <p14:tracePt t="50238" x="6350000" y="1200150"/>
          <p14:tracePt t="50255" x="6350000" y="1181100"/>
          <p14:tracePt t="50272" x="6350000" y="1174750"/>
          <p14:tracePt t="50288" x="6343650" y="1149350"/>
          <p14:tracePt t="50304" x="6337300" y="1136650"/>
          <p14:tracePt t="50322" x="6330950" y="1123950"/>
          <p14:tracePt t="50338" x="6330950" y="1117600"/>
          <p14:tracePt t="50355" x="6330950" y="1111250"/>
          <p14:tracePt t="50372" x="6324600" y="1104900"/>
          <p14:tracePt t="50730" x="6324600" y="1098550"/>
          <p14:tracePt t="50751" x="6324600" y="1092200"/>
          <p14:tracePt t="50771" x="6330950" y="1085850"/>
          <p14:tracePt t="50792" x="6337300" y="1085850"/>
          <p14:tracePt t="50813" x="6337300" y="1079500"/>
          <p14:tracePt t="50884" x="6343650" y="1079500"/>
          <p14:tracePt t="51913" x="6343650" y="1085850"/>
          <p14:tracePt t="51923" x="6343650" y="1098550"/>
          <p14:tracePt t="51935" x="6330950" y="1104900"/>
          <p14:tracePt t="51936" x="6318250" y="1117600"/>
          <p14:tracePt t="51956" x="6292850" y="1136650"/>
          <p14:tracePt t="51957" x="6261100" y="1168400"/>
          <p14:tracePt t="51972" x="6153150" y="1244600"/>
          <p14:tracePt t="51988" x="6070600" y="1289050"/>
          <p14:tracePt t="52005" x="5854700" y="1384300"/>
          <p14:tracePt t="52022" x="5619750" y="1479550"/>
          <p14:tracePt t="52038" x="5480050" y="1524000"/>
          <p14:tracePt t="52055" x="5270500" y="1606550"/>
          <p14:tracePt t="52072" x="5181600" y="1644650"/>
          <p14:tracePt t="52088" x="4991100" y="1714500"/>
          <p14:tracePt t="52105" x="4787900" y="1790700"/>
          <p14:tracePt t="52122" x="4679950" y="1822450"/>
          <p14:tracePt t="52138" x="4432300" y="1892300"/>
          <p14:tracePt t="52155" x="4318000" y="1930400"/>
          <p14:tracePt t="52172" x="4076700" y="1987550"/>
          <p14:tracePt t="52187" x="3956050" y="2006600"/>
          <p14:tracePt t="52204" x="3740150" y="2038350"/>
          <p14:tracePt t="52220" x="3524250" y="2044700"/>
          <p14:tracePt t="52237" x="3416300" y="2044700"/>
          <p14:tracePt t="52255" x="3213100" y="2044700"/>
          <p14:tracePt t="52272" x="3111500" y="2044700"/>
          <p14:tracePt t="52288" x="2921000" y="2044700"/>
          <p14:tracePt t="52305" x="2736850" y="2044700"/>
          <p14:tracePt t="52322" x="2647950" y="2044700"/>
          <p14:tracePt t="52338" x="2463800" y="2044700"/>
          <p14:tracePt t="52355" x="2381250" y="2032000"/>
          <p14:tracePt t="52372" x="2184400" y="2006600"/>
          <p14:tracePt t="52388" x="1993900" y="1981200"/>
          <p14:tracePt t="52404" x="1917700" y="1968500"/>
          <p14:tracePt t="52421" x="1778000" y="1955800"/>
          <p14:tracePt t="52439" x="1720850" y="1955800"/>
          <p14:tracePt t="52453" x="1619250" y="1949450"/>
          <p14:tracePt t="52470" x="1517650" y="1930400"/>
          <p14:tracePt t="52488" x="1473200" y="1917700"/>
          <p14:tracePt t="52505" x="1390650" y="1892300"/>
          <p14:tracePt t="52522" x="1352550" y="1879600"/>
          <p14:tracePt t="52538" x="1289050" y="1841500"/>
          <p14:tracePt t="52556" x="1257300" y="1809750"/>
          <p14:tracePt t="52572" x="1244600" y="1797050"/>
          <p14:tracePt t="52588" x="1219200" y="1739900"/>
          <p14:tracePt t="52604" x="1206500" y="1714500"/>
          <p14:tracePt t="52622" x="1187450" y="1670050"/>
          <p14:tracePt t="52638" x="1168400" y="1644650"/>
          <p14:tracePt t="52654" x="1162050" y="1625600"/>
          <p14:tracePt t="52672" x="1162050" y="1600200"/>
          <p14:tracePt t="52688" x="1155700" y="1587500"/>
          <p14:tracePt t="52705" x="1155700" y="1555750"/>
          <p14:tracePt t="52721" x="1155700" y="1524000"/>
          <p14:tracePt t="52738" x="1155700" y="1504950"/>
          <p14:tracePt t="52755" x="1155700" y="1479550"/>
          <p14:tracePt t="52772" x="1155700" y="1466850"/>
          <p14:tracePt t="52788" x="1155700" y="1447800"/>
          <p14:tracePt t="52804" x="1155700" y="1422400"/>
          <p14:tracePt t="52842" x="1155700" y="1416050"/>
          <p14:tracePt t="52843" x="1155700" y="1409700"/>
          <p14:tracePt t="52855" x="1162050" y="1409700"/>
          <p14:tracePt t="52871" x="1162050" y="1403350"/>
          <p14:tracePt t="52986" x="1162050" y="1409700"/>
          <p14:tracePt t="52998" x="1162050" y="1416050"/>
          <p14:tracePt t="53001" x="1162050" y="1422400"/>
          <p14:tracePt t="53013" x="1168400" y="1435100"/>
          <p14:tracePt t="53023" x="1174750" y="1460500"/>
          <p14:tracePt t="53038" x="1181100" y="1479550"/>
          <p14:tracePt t="53056" x="1206500" y="1524000"/>
          <p14:tracePt t="53072" x="1212850" y="1549400"/>
          <p14:tracePt t="53087" x="1238250" y="1593850"/>
          <p14:tracePt t="53103" x="1263650" y="1657350"/>
          <p14:tracePt t="53122" x="1276350" y="1682750"/>
          <p14:tracePt t="53138" x="1301750" y="1727200"/>
          <p14:tracePt t="53155" x="1308100" y="1746250"/>
          <p14:tracePt t="53172" x="1333500" y="1784350"/>
          <p14:tracePt t="53188" x="1352550" y="1803400"/>
          <p14:tracePt t="53204" x="1390650" y="1847850"/>
          <p14:tracePt t="53220" x="1428750" y="1885950"/>
          <p14:tracePt t="53238" x="1454150" y="1905000"/>
          <p14:tracePt t="53255" x="1485900" y="1936750"/>
          <p14:tracePt t="53272" x="1517650" y="1974850"/>
          <p14:tracePt t="53288" x="1543050" y="1993900"/>
          <p14:tracePt t="53305" x="1593850" y="2032000"/>
          <p14:tracePt t="53322" x="1619250" y="2057400"/>
          <p14:tracePt t="53338" x="1689100" y="2114550"/>
          <p14:tracePt t="53355" x="1758950" y="2178050"/>
          <p14:tracePt t="53372" x="1784350" y="2209800"/>
          <p14:tracePt t="53388" x="1866900" y="2266950"/>
          <p14:tracePt t="53404" x="1905000" y="2311400"/>
          <p14:tracePt t="53421" x="2000250" y="2381250"/>
          <p14:tracePt t="53438" x="2108200" y="2451100"/>
          <p14:tracePt t="53455" x="2171700" y="2476500"/>
          <p14:tracePt t="53470" x="2273300" y="2533650"/>
          <p14:tracePt t="53487" x="2324100" y="2546350"/>
          <p14:tracePt t="53505" x="2406650" y="2597150"/>
          <p14:tracePt t="53522" x="2501900" y="2635250"/>
          <p14:tracePt t="53538" x="2552700" y="2660650"/>
          <p14:tracePt t="53555" x="2667000" y="2705100"/>
          <p14:tracePt t="53572" x="2717800" y="2724150"/>
          <p14:tracePt t="53588" x="2819400" y="2755900"/>
          <p14:tracePt t="53604" x="2901950" y="2774950"/>
          <p14:tracePt t="53622" x="2927350" y="2781300"/>
          <p14:tracePt t="53638" x="2984500" y="2787650"/>
          <p14:tracePt t="53654" x="3009900" y="2794000"/>
          <p14:tracePt t="53671" x="3067050" y="2800350"/>
          <p14:tracePt t="53688" x="3092450" y="2806700"/>
          <p14:tracePt t="53704" x="3143250" y="2813050"/>
          <p14:tracePt t="53721" x="3187700" y="2825750"/>
          <p14:tracePt t="53738" x="3206750" y="2832100"/>
          <p14:tracePt t="53755" x="3251200" y="2838450"/>
          <p14:tracePt t="53772" x="3289300" y="2844800"/>
          <p14:tracePt t="53788" x="3365500" y="2857500"/>
          <p14:tracePt t="53805" x="3467100" y="2863850"/>
          <p14:tracePt t="53822" x="3524250" y="2863850"/>
          <p14:tracePt t="53838" x="3619500" y="2863850"/>
          <p14:tracePt t="53855" x="3651250" y="2863850"/>
          <p14:tracePt t="53871" x="3721100" y="2863850"/>
          <p14:tracePt t="53888" x="3778250" y="2863850"/>
          <p14:tracePt t="53904" x="3822700" y="2863850"/>
          <p14:tracePt t="53922" x="3917950" y="2863850"/>
          <p14:tracePt t="53938" x="3981450" y="2863850"/>
          <p14:tracePt t="53954" x="4114800" y="2863850"/>
          <p14:tracePt t="53972" x="4222750" y="2863850"/>
          <p14:tracePt t="53988" x="4267200" y="2863850"/>
          <p14:tracePt t="54005" x="4343400" y="2863850"/>
          <p14:tracePt t="54022" x="4381500" y="2863850"/>
          <p14:tracePt t="54038" x="4457700" y="2863850"/>
          <p14:tracePt t="54055" x="4565650" y="2863850"/>
          <p14:tracePt t="54071" x="4629150" y="2863850"/>
          <p14:tracePt t="54087" x="4749800" y="2863850"/>
          <p14:tracePt t="54103" x="4806950" y="2863850"/>
          <p14:tracePt t="54120" x="4895850" y="2863850"/>
          <p14:tracePt t="54138" x="4953000" y="2863850"/>
          <p14:tracePt t="54155" x="4984750" y="2863850"/>
          <p14:tracePt t="54172" x="5060950" y="2863850"/>
          <p14:tracePt t="54189" x="5118100" y="2863850"/>
          <p14:tracePt t="54203" x="5207000" y="2863850"/>
          <p14:tracePt t="54221" x="5283200" y="2863850"/>
          <p14:tracePt t="54238" x="5302250" y="2863850"/>
          <p14:tracePt t="54255" x="5334000" y="2863850"/>
          <p14:tracePt t="54272" x="5346700" y="2863850"/>
          <p14:tracePt t="54288" x="5378450" y="2863850"/>
          <p14:tracePt t="54305" x="5429250" y="2863850"/>
          <p14:tracePt t="54322" x="5454650" y="2863850"/>
          <p14:tracePt t="54338" x="5486400" y="2863850"/>
          <p14:tracePt t="54355" x="5499100" y="2863850"/>
          <p14:tracePt t="54749" x="5499100" y="2870200"/>
          <p14:tracePt t="54780" x="5499100" y="2876550"/>
          <p14:tracePt t="54797" x="5492750" y="2882900"/>
          <p14:tracePt t="54805" x="5486400" y="2889250"/>
          <p14:tracePt t="54806" x="5480050" y="2895600"/>
          <p14:tracePt t="54821" x="5448300" y="2921000"/>
          <p14:tracePt t="54838" x="5416550" y="2959100"/>
          <p14:tracePt t="54855" x="5403850" y="2978150"/>
          <p14:tracePt t="54871" x="5378450" y="3028950"/>
          <p14:tracePt t="54888" x="5359400" y="3067050"/>
          <p14:tracePt t="54905" x="5334000" y="3136900"/>
          <p14:tracePt t="54922" x="5302250" y="3225800"/>
          <p14:tracePt t="54938" x="5295900" y="3257550"/>
          <p14:tracePt t="54955" x="5276850" y="3327400"/>
          <p14:tracePt t="54971" x="5270500" y="3352800"/>
          <p14:tracePt t="54988" x="5264150" y="3403600"/>
          <p14:tracePt t="55005" x="5257800" y="3422650"/>
          <p14:tracePt t="55022" x="5245100" y="3454400"/>
          <p14:tracePt t="55038" x="5232400" y="3486150"/>
          <p14:tracePt t="55055" x="5226050" y="3505200"/>
          <p14:tracePt t="55072" x="5219700" y="3530600"/>
          <p14:tracePt t="55088" x="5213350" y="3543300"/>
          <p14:tracePt t="55103" x="5200650" y="3568700"/>
          <p14:tracePt t="55121" x="5187950" y="3594100"/>
          <p14:tracePt t="55138" x="5175250" y="3613150"/>
          <p14:tracePt t="55155" x="5162550" y="3638550"/>
          <p14:tracePt t="55172" x="5162550" y="3651250"/>
          <p14:tracePt t="55187" x="5143500" y="3670300"/>
          <p14:tracePt t="55203" x="5130800" y="3676650"/>
          <p14:tracePt t="55220" x="5124450" y="3683000"/>
          <p14:tracePt t="55237" x="5118100" y="3689350"/>
          <p14:tracePt t="55253" x="5111750" y="3695700"/>
          <p14:tracePt t="55271" x="5105400" y="3695700"/>
          <p14:tracePt t="55288" x="5099050" y="3702050"/>
          <p14:tracePt t="55305" x="5086350" y="3708400"/>
          <p14:tracePt t="55321" x="5073650" y="3714750"/>
          <p14:tracePt t="55356" x="5067300" y="3714750"/>
          <p14:tracePt t="55376" x="5060950" y="3714750"/>
          <p14:tracePt t="55407" x="5054600" y="3714750"/>
          <p14:tracePt t="55438" x="5048250" y="3714750"/>
          <p14:tracePt t="55452" x="5041900" y="3714750"/>
          <p14:tracePt t="55463" x="5035550" y="3714750"/>
          <p14:tracePt t="55472" x="5022850" y="3714750"/>
          <p14:tracePt t="55487" x="4991100" y="3714750"/>
          <p14:tracePt t="55504" x="4965700" y="3714750"/>
          <p14:tracePt t="55520" x="4908550" y="3714750"/>
          <p14:tracePt t="55536" x="4819650" y="3702050"/>
          <p14:tracePt t="55554" x="4775200" y="3702050"/>
          <p14:tracePt t="55571" x="4673600" y="3695700"/>
          <p14:tracePt t="55589" x="4616450" y="3695700"/>
          <p14:tracePt t="55605" x="4508500" y="3689350"/>
          <p14:tracePt t="55622" x="4406900" y="3689350"/>
          <p14:tracePt t="55638" x="4356100" y="3689350"/>
          <p14:tracePt t="55654" x="4216400" y="3689350"/>
          <p14:tracePt t="55671" x="4140200" y="3689350"/>
          <p14:tracePt t="55688" x="3956050" y="3689350"/>
          <p14:tracePt t="55704" x="3784600" y="3689350"/>
          <p14:tracePt t="55721" x="3708400" y="3689350"/>
          <p14:tracePt t="55738" x="3619500" y="3689350"/>
          <p14:tracePt t="55755" x="3594100" y="3689350"/>
          <p14:tracePt t="55771" x="3568700" y="3689350"/>
          <p14:tracePt t="55788" x="3543300" y="3689350"/>
          <p14:tracePt t="55805" x="3536950" y="3689350"/>
          <p14:tracePt t="55821" x="3511550" y="3689350"/>
          <p14:tracePt t="55838" x="3505200" y="3689350"/>
          <p14:tracePt t="55854" x="3486150" y="3689350"/>
          <p14:tracePt t="55939" x="3492500" y="3689350"/>
          <p14:tracePt t="55949" x="3498850" y="3689350"/>
          <p14:tracePt t="55953" x="3505200" y="3689350"/>
          <p14:tracePt t="55963" x="3517900" y="3689350"/>
          <p14:tracePt t="55971" x="3543300" y="3689350"/>
          <p14:tracePt t="55988" x="3587750" y="3689350"/>
          <p14:tracePt t="56004" x="3619500" y="3689350"/>
          <p14:tracePt t="56022" x="3721100" y="3689350"/>
          <p14:tracePt t="56038" x="3841750" y="3689350"/>
          <p14:tracePt t="56055" x="3905250" y="3689350"/>
          <p14:tracePt t="56072" x="4057650" y="3689350"/>
          <p14:tracePt t="56087" x="4121150" y="3689350"/>
          <p14:tracePt t="56104" x="4241800" y="3689350"/>
          <p14:tracePt t="56121" x="4362450" y="3689350"/>
          <p14:tracePt t="56138" x="4419600" y="3689350"/>
          <p14:tracePt t="56155" x="4514850" y="3689350"/>
          <p14:tracePt t="56173" x="4559300" y="3689350"/>
          <p14:tracePt t="56189" x="4635500" y="3689350"/>
          <p14:tracePt t="56204" x="4673600" y="3689350"/>
          <p14:tracePt t="56221" x="4711700" y="3689350"/>
          <p14:tracePt t="56239" x="4749800" y="3689350"/>
          <p14:tracePt t="56256" x="4762500" y="3689350"/>
          <p14:tracePt t="56272" x="4832350" y="3689350"/>
          <p14:tracePt t="56289" x="4908550" y="3689350"/>
          <p14:tracePt t="56306" x="4953000" y="3689350"/>
          <p14:tracePt t="56322" x="5041900" y="3689350"/>
          <p14:tracePt t="56339" x="5073650" y="3689350"/>
          <p14:tracePt t="56356" x="5149850" y="3689350"/>
          <p14:tracePt t="56373" x="5194300" y="3689350"/>
          <p14:tracePt t="56389" x="5283200" y="3689350"/>
          <p14:tracePt t="56405" x="5372100" y="3689350"/>
          <p14:tracePt t="56423" x="5403850" y="3689350"/>
          <p14:tracePt t="56439" x="5461000" y="3689350"/>
          <p14:tracePt t="56456" x="5480050" y="3689350"/>
          <p14:tracePt t="56473" x="5518150" y="3689350"/>
          <p14:tracePt t="56489" x="5568950" y="3689350"/>
          <p14:tracePt t="56504" x="5588000" y="3689350"/>
          <p14:tracePt t="56521" x="5638800" y="3689350"/>
          <p14:tracePt t="56539" x="5657850" y="3689350"/>
          <p14:tracePt t="56556" x="5715000" y="3689350"/>
          <p14:tracePt t="56573" x="5791200" y="3689350"/>
          <p14:tracePt t="56589" x="5848350" y="3689350"/>
          <p14:tracePt t="56606" x="5956300" y="3689350"/>
          <p14:tracePt t="56622" x="6013450" y="3689350"/>
          <p14:tracePt t="56639" x="6102350" y="3689350"/>
          <p14:tracePt t="56656" x="6172200" y="3695700"/>
          <p14:tracePt t="56672" x="6191250" y="3702050"/>
          <p14:tracePt t="56689" x="6223000" y="3714750"/>
          <p14:tracePt t="56705" x="6235700" y="3721100"/>
          <p14:tracePt t="56722" x="6248400" y="3727450"/>
          <p14:tracePt t="56739" x="6267450" y="3727450"/>
          <p14:tracePt t="56755" x="6273800" y="3733800"/>
          <p14:tracePt t="56772" x="6299200" y="3733800"/>
          <p14:tracePt t="56789" x="6305550" y="3740150"/>
          <p14:tracePt t="56806" x="6330950" y="3740150"/>
          <p14:tracePt t="56822" x="6350000" y="3746500"/>
          <p14:tracePt t="56839" x="6356350" y="3746500"/>
          <p14:tracePt t="56855" x="6362700" y="3746500"/>
          <p14:tracePt t="58427" x="6369050" y="3746500"/>
          <p14:tracePt t="59699" x="6375400" y="3746500"/>
          <p14:tracePt t="59709" x="6375400" y="3740150"/>
          <p14:tracePt t="59714" x="6388100" y="3727450"/>
          <p14:tracePt t="59722" x="6400800" y="3708400"/>
          <p14:tracePt t="59739" x="6438900" y="3663950"/>
          <p14:tracePt t="59756" x="6502400" y="3575050"/>
          <p14:tracePt t="59772" x="6540500" y="3524250"/>
          <p14:tracePt t="59789" x="6616700" y="3390900"/>
          <p14:tracePt t="59805" x="6648450" y="3308350"/>
          <p14:tracePt t="59822" x="6718300" y="3149600"/>
          <p14:tracePt t="59839" x="6800850" y="3009900"/>
          <p14:tracePt t="59855" x="6832600" y="2952750"/>
          <p14:tracePt t="59872" x="6902450" y="2844800"/>
          <p14:tracePt t="59888" x="6921500" y="2794000"/>
          <p14:tracePt t="59905" x="6965950" y="2717800"/>
          <p14:tracePt t="59922" x="6997700" y="2635250"/>
          <p14:tracePt t="59939" x="7023100" y="2597150"/>
          <p14:tracePt t="59955" x="7048500" y="2527300"/>
          <p14:tracePt t="59972" x="7061200" y="2489200"/>
          <p14:tracePt t="59989" x="7086600" y="2419350"/>
          <p14:tracePt t="60005" x="7099300" y="2368550"/>
          <p14:tracePt t="60023" x="7112000" y="2349500"/>
          <p14:tracePt t="60039" x="7124700" y="2305050"/>
          <p14:tracePt t="60056" x="7143750" y="2266950"/>
          <p14:tracePt t="60073" x="7150100" y="2254250"/>
          <p14:tracePt t="60089" x="7169150" y="2216150"/>
          <p14:tracePt t="60104" x="7181850" y="2197100"/>
          <p14:tracePt t="60121" x="7194550" y="2159000"/>
          <p14:tracePt t="60139" x="7207250" y="2152650"/>
          <p14:tracePt t="60139" x="7219950" y="2133600"/>
          <p14:tracePt t="60156" x="7232650" y="2114550"/>
          <p14:tracePt t="60173" x="7258050" y="2076450"/>
          <p14:tracePt t="60189" x="7277100" y="2057400"/>
          <p14:tracePt t="60205" x="7302500" y="2025650"/>
          <p14:tracePt t="60221" x="7308850" y="2019300"/>
          <p14:tracePt t="60238" x="7334250" y="2000250"/>
          <p14:tracePt t="60256" x="7346950" y="1974850"/>
          <p14:tracePt t="60272" x="7353300" y="1962150"/>
          <p14:tracePt t="60289" x="7359650" y="1930400"/>
          <p14:tracePt t="60305" x="7366000" y="1917700"/>
          <p14:tracePt t="60322" x="7378700" y="1898650"/>
          <p14:tracePt t="60710" x="7385050" y="1898650"/>
          <p14:tracePt t="60741" x="7391400" y="1898650"/>
          <p14:tracePt t="60772" x="7397750" y="1892300"/>
          <p14:tracePt t="60783" x="7404100" y="1892300"/>
          <p14:tracePt t="60794" x="7404100" y="1885950"/>
          <p14:tracePt t="60804" x="7416800" y="1885950"/>
          <p14:tracePt t="60814" x="7423150" y="1879600"/>
          <p14:tracePt t="60822" x="7435850" y="1860550"/>
          <p14:tracePt t="60839" x="7448550" y="1860550"/>
          <p14:tracePt t="60854" x="7454900" y="1847850"/>
          <p14:tracePt t="60871" x="7461250" y="1841500"/>
          <p14:tracePt t="60919" x="7461250" y="1835150"/>
          <p14:tracePt t="60929" x="7461250" y="1828800"/>
          <p14:tracePt t="60940" x="7461250" y="1822450"/>
          <p14:tracePt t="60942" x="7461250" y="1816100"/>
          <p14:tracePt t="60955" x="7442200" y="1784350"/>
          <p14:tracePt t="60972" x="7429500" y="1765300"/>
          <p14:tracePt t="60989" x="7397750" y="1739900"/>
          <p14:tracePt t="61005" x="7385050" y="1727200"/>
          <p14:tracePt t="61022" x="7366000" y="1701800"/>
          <p14:tracePt t="61039" x="7346950" y="1689100"/>
          <p14:tracePt t="61056" x="7334250" y="1676400"/>
          <p14:tracePt t="61073" x="7315200" y="1651000"/>
          <p14:tracePt t="61090" x="7308850" y="1651000"/>
          <p14:tracePt t="61104" x="7296150" y="1631950"/>
          <p14:tracePt t="61121" x="7283450" y="1625600"/>
          <p14:tracePt t="61121" x="7270750" y="1619250"/>
          <p14:tracePt t="61138" x="7264400" y="1612900"/>
          <p14:tracePt t="61154" x="7239000" y="1593850"/>
          <p14:tracePt t="61154" x="7226300" y="1587500"/>
          <p14:tracePt t="61190" x="7207250" y="1574800"/>
          <p14:tracePt t="61190" x="7194550" y="1568450"/>
          <p14:tracePt t="61204" x="7162800" y="1555750"/>
          <p14:tracePt t="61221" x="7150100" y="1543050"/>
          <p14:tracePt t="61237" x="7124700" y="1530350"/>
          <p14:tracePt t="61254" x="7105650" y="1524000"/>
          <p14:tracePt t="61271" x="7073900" y="1511300"/>
          <p14:tracePt t="61288" x="7054850" y="1511300"/>
          <p14:tracePt t="61304" x="7029450" y="1504950"/>
          <p14:tracePt t="61321" x="7010400" y="1504950"/>
          <p14:tracePt t="61337" x="6997700" y="1504950"/>
          <p14:tracePt t="61354" x="6978650" y="1504950"/>
          <p14:tracePt t="61371" x="6965950" y="1504950"/>
          <p14:tracePt t="61387" x="6953250" y="1504950"/>
          <p14:tracePt t="61404" x="6940550" y="1504950"/>
          <p14:tracePt t="61421" x="6940550" y="1511300"/>
          <p14:tracePt t="61439" x="6934200" y="1524000"/>
          <p14:tracePt t="61454" x="6927850" y="1530350"/>
          <p14:tracePt t="61471" x="6927850" y="1549400"/>
          <p14:tracePt t="61488" x="6927850" y="1562100"/>
          <p14:tracePt t="61504" x="6940550" y="1568450"/>
          <p14:tracePt t="61522" x="6953250" y="1593850"/>
          <p14:tracePt t="61539" x="6978650" y="1606550"/>
          <p14:tracePt t="61556" x="6991350" y="1606550"/>
          <p14:tracePt t="61571" x="7016750" y="1619250"/>
          <p14:tracePt t="61588" x="7042150" y="1625600"/>
          <p14:tracePt t="61606" x="7092950" y="1644650"/>
          <p14:tracePt t="61622" x="7162800" y="1663700"/>
          <p14:tracePt t="61639" x="7200900" y="1676400"/>
          <p14:tracePt t="61655" x="7245350" y="1689100"/>
          <p14:tracePt t="61673" x="7264400" y="1695450"/>
          <p14:tracePt t="65121" x="7270750" y="1695450"/>
          <p14:tracePt t="65142" x="7270750" y="1689100"/>
          <p14:tracePt t="65154" x="7277100" y="1682750"/>
          <p14:tracePt t="65156" x="7283450" y="1676400"/>
          <p14:tracePt t="65174" x="7289800" y="1663700"/>
          <p14:tracePt t="65188" x="7289800" y="1644650"/>
          <p14:tracePt t="65188" x="7302500" y="1631950"/>
          <p14:tracePt t="65204" x="7315200" y="1593850"/>
          <p14:tracePt t="65221" x="7321550" y="1549400"/>
          <p14:tracePt t="65240" x="7321550" y="1530350"/>
          <p14:tracePt t="65255" x="7327900" y="1485900"/>
          <p14:tracePt t="65272" x="7334250" y="1447800"/>
          <p14:tracePt t="65289" x="7340600" y="1441450"/>
          <p14:tracePt t="65305" x="7346950" y="1416050"/>
          <p14:tracePt t="65322" x="7353300" y="1409700"/>
          <p14:tracePt t="65339" x="7353300" y="1397000"/>
          <p14:tracePt t="65356" x="7353300" y="1384300"/>
          <p14:tracePt t="65372" x="7353300" y="1371600"/>
          <p14:tracePt t="65389" x="7353300" y="1352550"/>
          <p14:tracePt t="65406" x="7353300" y="1339850"/>
          <p14:tracePt t="65422" x="7353300" y="1314450"/>
          <p14:tracePt t="65438" x="7353300" y="1289050"/>
          <p14:tracePt t="65455" x="7353300" y="1270000"/>
          <p14:tracePt t="65472" x="7353300" y="1244600"/>
          <p14:tracePt t="65488" x="7353300" y="1225550"/>
          <p14:tracePt t="65505" x="7359650" y="1200150"/>
          <p14:tracePt t="65522" x="7359650" y="1187450"/>
          <p14:tracePt t="65539" x="7366000" y="1162050"/>
          <p14:tracePt t="65555" x="7366000" y="1143000"/>
          <p14:tracePt t="65572" x="7366000" y="1130300"/>
          <p14:tracePt t="65622" x="7372350" y="1130300"/>
          <p14:tracePt t="65653" x="7372350" y="1123950"/>
          <p14:tracePt t="65663" x="7378700" y="1123950"/>
          <p14:tracePt t="65673" x="7378700" y="1117600"/>
          <p14:tracePt t="65687" x="7378700" y="1111250"/>
          <p14:tracePt t="65715" x="7385050" y="1111250"/>
          <p14:tracePt t="65777" x="7385050" y="1104900"/>
          <p14:tracePt t="66001" x="7391400" y="1104900"/>
          <p14:tracePt t="67508" x="7378700" y="1104900"/>
          <p14:tracePt t="67518" x="7359650" y="1104900"/>
          <p14:tracePt t="67525" x="7308850" y="1098550"/>
          <p14:tracePt t="67539" x="7137400" y="1054100"/>
          <p14:tracePt t="67555" x="6858000" y="977900"/>
          <p14:tracePt t="67572" x="6680200" y="933450"/>
          <p14:tracePt t="67589" x="6299200" y="812800"/>
          <p14:tracePt t="67606" x="6146800" y="768350"/>
          <p14:tracePt t="67622" x="5899150" y="698500"/>
          <p14:tracePt t="67639" x="5702300" y="641350"/>
          <p14:tracePt t="67655" x="5619750" y="615950"/>
          <p14:tracePt t="67671" x="5511800" y="590550"/>
          <p14:tracePt t="67687" x="5461000" y="577850"/>
          <p14:tracePt t="67705" x="5410200" y="565150"/>
          <p14:tracePt t="67722" x="5365750" y="558800"/>
          <p14:tracePt t="67739" x="5346700" y="552450"/>
          <p14:tracePt t="67755" x="5308600" y="539750"/>
          <p14:tracePt t="67772" x="5270500" y="533400"/>
          <p14:tracePt t="67789" x="5181600" y="514350"/>
          <p14:tracePt t="67806" x="5086350" y="501650"/>
          <p14:tracePt t="67822" x="5054600" y="495300"/>
          <p14:tracePt t="67839" x="5010150" y="488950"/>
          <p14:tracePt t="67873" x="5029200" y="495300"/>
          <p14:tracePt t="67888" x="5086350" y="508000"/>
          <p14:tracePt t="67890" x="5232400" y="558800"/>
          <p14:tracePt t="67905" x="5308600" y="590550"/>
          <p14:tracePt t="67922" x="5435600" y="628650"/>
          <p14:tracePt t="67938" x="5467350" y="635000"/>
          <p14:tracePt t="68252" x="5454650" y="635000"/>
          <p14:tracePt t="68255" x="5441950" y="635000"/>
          <p14:tracePt t="68273" x="5422900" y="641350"/>
          <p14:tracePt t="68275" x="5397500" y="641350"/>
          <p14:tracePt t="68289" x="5372100" y="641350"/>
          <p14:tracePt t="68305" x="5340350" y="647700"/>
          <p14:tracePt t="68322" x="5321300" y="647700"/>
          <p14:tracePt t="68785" x="5314950" y="647700"/>
          <p14:tracePt t="68789" x="5308600" y="647700"/>
          <p14:tracePt t="68806" x="5289550" y="647700"/>
          <p14:tracePt t="68807" x="5264150" y="647700"/>
          <p14:tracePt t="68822" x="5187950" y="647700"/>
          <p14:tracePt t="68839" x="5137150" y="647700"/>
          <p14:tracePt t="68855" x="4991100" y="647700"/>
          <p14:tracePt t="68872" x="4838700" y="635000"/>
          <p14:tracePt t="68888" x="4762500" y="628650"/>
          <p14:tracePt t="68905" x="4629150" y="622300"/>
          <p14:tracePt t="68922" x="4572000" y="615950"/>
          <p14:tracePt t="68939" x="4483100" y="603250"/>
          <p14:tracePt t="68955" x="4419600" y="603250"/>
          <p14:tracePt t="68972" x="4394200" y="603250"/>
          <p14:tracePt t="68989" x="4362450" y="603250"/>
          <p14:tracePt t="69005" x="4343400" y="603250"/>
          <p14:tracePt t="69022" x="4337050" y="603250"/>
          <p14:tracePt t="69038" x="4330700" y="603250"/>
          <p14:tracePt t="69179" x="4337050" y="603250"/>
          <p14:tracePt t="69198" x="4343400" y="603250"/>
          <p14:tracePt t="69229" x="4349750" y="603250"/>
          <p14:tracePt t="69238" x="4356100" y="603250"/>
          <p14:tracePt t="69255" x="4375150" y="603250"/>
          <p14:tracePt t="69272" x="4394200" y="603250"/>
          <p14:tracePt t="69273" x="4413250" y="603250"/>
          <p14:tracePt t="69289" x="4502150" y="603250"/>
          <p14:tracePt t="69305" x="4552950" y="603250"/>
          <p14:tracePt t="69322" x="4667250" y="603250"/>
          <p14:tracePt t="69339" x="4743450" y="603250"/>
          <p14:tracePt t="69355" x="4768850" y="603250"/>
          <p14:tracePt t="69372" x="4806950" y="603250"/>
          <p14:tracePt t="69389" x="4838700" y="603250"/>
          <p14:tracePt t="69406" x="4851400" y="603250"/>
          <p14:tracePt t="69422" x="4895850" y="603250"/>
          <p14:tracePt t="69438" x="4914900" y="603250"/>
          <p14:tracePt t="69455" x="4946650" y="603250"/>
          <p14:tracePt t="69472" x="4978400" y="603250"/>
          <p14:tracePt t="69510" x="4991100" y="603250"/>
          <p14:tracePt t="69512" x="4997450" y="603250"/>
          <p14:tracePt t="69725" x="4991100" y="603250"/>
          <p14:tracePt t="69735" x="4984750" y="603250"/>
          <p14:tracePt t="69748" x="4972050" y="609600"/>
          <p14:tracePt t="69756" x="4953000" y="609600"/>
          <p14:tracePt t="69758" x="4927600" y="609600"/>
          <p14:tracePt t="69772" x="4876800" y="615950"/>
          <p14:tracePt t="69789" x="4857750" y="615950"/>
          <p14:tracePt t="69806" x="4800600" y="615950"/>
          <p14:tracePt t="69822" x="4749800" y="615950"/>
          <p14:tracePt t="69839" x="4718050" y="615950"/>
          <p14:tracePt t="69855" x="4667250" y="615950"/>
          <p14:tracePt t="69872" x="4641850" y="615950"/>
          <p14:tracePt t="69888" x="4597400" y="615950"/>
          <p14:tracePt t="69905" x="4559300" y="615950"/>
          <p14:tracePt t="69922" x="4546600" y="615950"/>
          <p14:tracePt t="69939" x="4514850" y="615950"/>
          <p14:tracePt t="69955" x="4502150" y="615950"/>
          <p14:tracePt t="69972" x="4476750" y="615950"/>
          <p14:tracePt t="69989" x="4470400" y="615950"/>
          <p14:tracePt t="70005" x="4464050" y="615950"/>
          <p14:tracePt t="70022" x="4457700" y="615950"/>
          <p14:tracePt t="70536" x="4451350" y="615950"/>
          <p14:tracePt t="70556" x="4445000" y="615950"/>
          <p14:tracePt t="70567" x="4438650" y="615950"/>
          <p14:tracePt t="70588" x="4432300" y="615950"/>
          <p14:tracePt t="70598" x="4425950" y="615950"/>
          <p14:tracePt t="70610" x="4419600" y="609600"/>
          <p14:tracePt t="71760" x="4425950" y="609600"/>
          <p14:tracePt t="71782" x="4432300" y="609600"/>
          <p14:tracePt t="71842" x="4438650" y="609600"/>
          <p14:tracePt t="71852" x="4445000" y="609600"/>
          <p14:tracePt t="71856" x="4451350" y="609600"/>
          <p14:tracePt t="71873" x="4457700" y="609600"/>
          <p14:tracePt t="71889" x="4470400" y="603250"/>
          <p14:tracePt t="71906" x="4476750" y="603250"/>
          <p14:tracePt t="71923" x="4489450" y="603250"/>
          <p14:tracePt t="71957" x="4502150" y="603250"/>
          <p14:tracePt t="71959" x="4508500" y="603250"/>
          <p14:tracePt t="71973" x="4527550" y="603250"/>
          <p14:tracePt t="72007" x="4533900" y="603250"/>
          <p14:tracePt t="72009" x="4540250" y="603250"/>
          <p14:tracePt t="72039" x="4546600" y="603250"/>
          <p14:tracePt t="72041" x="4559300" y="603250"/>
          <p14:tracePt t="72055" x="4572000" y="603250"/>
          <p14:tracePt t="72072" x="4584700" y="603250"/>
          <p14:tracePt t="72089" x="4603750" y="603250"/>
          <p14:tracePt t="72105" x="4616450" y="603250"/>
          <p14:tracePt t="72122" x="4629150" y="603250"/>
          <p14:tracePt t="72140" x="4641850" y="603250"/>
          <p14:tracePt t="72156" x="4660900" y="603250"/>
          <p14:tracePt t="72173" x="4686300" y="603250"/>
          <p14:tracePt t="72191" x="4705350" y="603250"/>
          <p14:tracePt t="72207" x="4737100" y="603250"/>
          <p14:tracePt t="72222" x="4781550" y="603250"/>
          <p14:tracePt t="72238" x="4800600" y="603250"/>
          <p14:tracePt t="72256" x="4838700" y="603250"/>
          <p14:tracePt t="72273" x="4857750" y="603250"/>
          <p14:tracePt t="72290" x="4908550" y="603250"/>
          <p14:tracePt t="72306" x="4946650" y="603250"/>
          <p14:tracePt t="72323" x="4965700" y="609600"/>
          <p14:tracePt t="72340" x="4984750" y="615950"/>
          <p14:tracePt t="72356" x="4991100" y="615950"/>
          <p14:tracePt t="72373" x="5003800" y="622300"/>
          <p14:tracePt t="72390" x="5010150" y="622300"/>
          <p14:tracePt t="72407" x="5016500" y="622300"/>
          <p14:tracePt t="72423" x="5035550" y="622300"/>
          <p14:tracePt t="72440" x="5048250" y="628650"/>
          <p14:tracePt t="72456" x="5060950" y="635000"/>
          <p14:tracePt t="72473" x="5067300" y="635000"/>
          <p14:tracePt t="74372" x="5067300" y="641350"/>
          <p14:tracePt t="75756" x="5067300" y="647700"/>
          <p14:tracePt t="75766" x="5067300" y="654050"/>
          <p14:tracePt t="75778" x="5067300" y="660400"/>
          <p14:tracePt t="75779" x="5060950" y="660400"/>
          <p14:tracePt t="75791" x="5060950" y="673100"/>
          <p14:tracePt t="75807" x="5048250" y="692150"/>
          <p14:tracePt t="75823" x="5029200" y="736600"/>
          <p14:tracePt t="75841" x="5022850" y="774700"/>
          <p14:tracePt t="75857" x="4997450" y="908050"/>
          <p14:tracePt t="75873" x="4991100" y="984250"/>
          <p14:tracePt t="75891" x="4972050" y="1193800"/>
          <p14:tracePt t="75907" x="4959350" y="1397000"/>
          <p14:tracePt t="75924" x="4959350" y="1492250"/>
          <p14:tracePt t="75941" x="4959350" y="1689100"/>
          <p14:tracePt t="75957" x="4959350" y="1784350"/>
          <p14:tracePt t="75974" x="4959350" y="1974850"/>
          <p14:tracePt t="75991" x="4959350" y="2184400"/>
          <p14:tracePt t="76007" x="4959350" y="2279650"/>
          <p14:tracePt t="76024" x="4965700" y="2432050"/>
          <p14:tracePt t="76041" x="4965700" y="2489200"/>
          <p14:tracePt t="76057" x="4972050" y="2565400"/>
          <p14:tracePt t="76074" x="4978400" y="2616200"/>
          <p14:tracePt t="76091" x="4978400" y="2641600"/>
          <p14:tracePt t="76106" x="4984750" y="2667000"/>
          <p14:tracePt t="76123" x="4991100" y="2686050"/>
          <p14:tracePt t="76139" x="4991100" y="2698750"/>
          <p14:tracePt t="76158" x="4997450" y="2711450"/>
          <p14:tracePt t="76174" x="4997450" y="2724150"/>
          <p14:tracePt t="76192" x="5003800" y="2749550"/>
          <p14:tracePt t="76208" x="5003800" y="2755900"/>
          <p14:tracePt t="76224" x="5010150" y="2787650"/>
          <p14:tracePt t="76241" x="5010150" y="2806700"/>
          <p14:tracePt t="76257" x="5016500" y="2819400"/>
          <p14:tracePt t="76298" x="5016500" y="2825750"/>
          <p14:tracePt t="76331" x="5016500" y="2838450"/>
          <p14:tracePt t="76340" x="5016500" y="2844800"/>
          <p14:tracePt t="76357" x="5016500" y="2851150"/>
          <p14:tracePt t="76359" x="5016500" y="2863850"/>
          <p14:tracePt t="76374" x="5016500" y="2870200"/>
          <p14:tracePt t="76902" x="5022850" y="2870200"/>
          <p14:tracePt t="76943" x="5035550" y="2876550"/>
          <p14:tracePt t="76954" x="5041900" y="2882900"/>
          <p14:tracePt t="76957" x="5048250" y="2882900"/>
          <p14:tracePt t="76974" x="5092700" y="2901950"/>
          <p14:tracePt t="76991" x="5162550" y="2927350"/>
          <p14:tracePt t="77007" x="5213350" y="2933700"/>
          <p14:tracePt t="77024" x="5321300" y="2959100"/>
          <p14:tracePt t="77041" x="5391150" y="2978150"/>
          <p14:tracePt t="77057" x="5511800" y="2997200"/>
          <p14:tracePt t="77074" x="5638800" y="3035300"/>
          <p14:tracePt t="77091" x="5683250" y="3041650"/>
          <p14:tracePt t="77108" x="5797550" y="3067050"/>
          <p14:tracePt t="77123" x="5842000" y="3073400"/>
          <p14:tracePt t="77139" x="5943600" y="3098800"/>
          <p14:tracePt t="77156" x="6026150" y="3111500"/>
          <p14:tracePt t="77174" x="6051550" y="3117850"/>
          <p14:tracePt t="77191" x="6089650" y="3130550"/>
          <p14:tracePt t="77206" x="6096000" y="3130550"/>
          <p14:tracePt t="77491" x="6096000" y="3124200"/>
          <p14:tracePt t="77501" x="6096000" y="3111500"/>
          <p14:tracePt t="77512" x="6096000" y="3098800"/>
          <p14:tracePt t="77523" x="6089650" y="3079750"/>
          <p14:tracePt t="77528" x="6083300" y="3054350"/>
          <p14:tracePt t="77540" x="6064250" y="3009900"/>
          <p14:tracePt t="77557" x="6057900" y="2984500"/>
          <p14:tracePt t="77574" x="6045200" y="2952750"/>
          <p14:tracePt t="77590" x="6032500" y="2933700"/>
          <p14:tracePt t="77607" x="6032500" y="2927350"/>
          <p14:tracePt t="77624" x="6026150" y="2921000"/>
          <p14:tracePt t="78186" x="6032500" y="2921000"/>
          <p14:tracePt t="78818" x="6038850" y="2921000"/>
          <p14:tracePt t="78900" x="6045200" y="2921000"/>
          <p14:tracePt t="78942" x="6051550" y="2921000"/>
          <p14:tracePt t="79287" x="6057900" y="2921000"/>
          <p14:tracePt t="79340" x="6064250" y="2921000"/>
          <p14:tracePt t="79360" x="6070600" y="2921000"/>
          <p14:tracePt t="79370" x="6070600" y="2914650"/>
          <p14:tracePt t="79373" x="6089650" y="2908300"/>
          <p14:tracePt t="79391" x="6096000" y="2908300"/>
          <p14:tracePt t="79407" x="6115050" y="2895600"/>
          <p14:tracePt t="79423" x="6121400" y="2889250"/>
          <p14:tracePt t="79441" x="6146800" y="2882900"/>
          <p14:tracePt t="79458" x="6191250" y="2851150"/>
          <p14:tracePt t="79474" x="6229350" y="2825750"/>
          <p14:tracePt t="79491" x="6318250" y="2755900"/>
          <p14:tracePt t="79507" x="6388100" y="2698750"/>
          <p14:tracePt t="79524" x="6508750" y="2603500"/>
          <p14:tracePt t="79540" x="6648450" y="2508250"/>
          <p14:tracePt t="79557" x="6724650" y="2463800"/>
          <p14:tracePt t="79574" x="6864350" y="2374900"/>
          <p14:tracePt t="79590" x="6934200" y="2336800"/>
          <p14:tracePt t="79607" x="7073900" y="2247900"/>
          <p14:tracePt t="79623" x="7207250" y="2152650"/>
          <p14:tracePt t="79641" x="7264400" y="2108200"/>
          <p14:tracePt t="79657" x="7378700" y="2012950"/>
          <p14:tracePt t="79674" x="7416800" y="1981200"/>
          <p14:tracePt t="79691" x="7505700" y="1917700"/>
          <p14:tracePt t="79707" x="7588250" y="1873250"/>
          <p14:tracePt t="79724" x="7626350" y="1847850"/>
          <p14:tracePt t="79740" x="7683500" y="1822450"/>
          <p14:tracePt t="79757" x="7715250" y="1809750"/>
          <p14:tracePt t="79773" x="7772400" y="1790700"/>
          <p14:tracePt t="79791" x="7810500" y="1771650"/>
          <p14:tracePt t="79807" x="7829550" y="1758950"/>
          <p14:tracePt t="79824" x="7874000" y="1733550"/>
          <p14:tracePt t="79841" x="7893050" y="1720850"/>
          <p14:tracePt t="79856" x="7931150" y="1701800"/>
          <p14:tracePt t="79874" x="7950200" y="1689100"/>
          <p14:tracePt t="79890" x="7994650" y="1663700"/>
          <p14:tracePt t="79907" x="8026400" y="1651000"/>
          <p14:tracePt t="79924" x="8051800" y="1631950"/>
          <p14:tracePt t="79940" x="8089900" y="1619250"/>
          <p14:tracePt t="79958" x="8108950" y="1612900"/>
          <p14:tracePt t="79974" x="8147050" y="1593850"/>
          <p14:tracePt t="79991" x="8172450" y="1574800"/>
          <p14:tracePt t="80007" x="8185150" y="1562100"/>
          <p14:tracePt t="80025" x="8210550" y="1549400"/>
          <p14:tracePt t="80040" x="8210550" y="1543050"/>
          <p14:tracePt t="80057" x="8229600" y="1524000"/>
          <p14:tracePt t="80074" x="8242300" y="1517650"/>
          <p14:tracePt t="80091" x="8248650" y="1511300"/>
          <p14:tracePt t="80107" x="8255000" y="1504950"/>
          <p14:tracePt t="80122" x="8261350" y="1504950"/>
          <p14:tracePt t="80407" x="8255000" y="1504950"/>
          <p14:tracePt t="80418" x="8248650" y="1504950"/>
          <p14:tracePt t="80427" x="8242300" y="1504950"/>
          <p14:tracePt t="80438" x="8235950" y="1517650"/>
          <p14:tracePt t="80459" x="8235950" y="1524000"/>
          <p14:tracePt t="80461" x="8229600" y="1530350"/>
          <p14:tracePt t="80474" x="8210550" y="1543050"/>
          <p14:tracePt t="80491" x="8197850" y="1543050"/>
          <p14:tracePt t="80507" x="8178800" y="1568450"/>
          <p14:tracePt t="80524" x="8166100" y="1581150"/>
          <p14:tracePt t="80540" x="8128000" y="1600200"/>
          <p14:tracePt t="80557" x="8089900" y="1631950"/>
          <p14:tracePt t="80574" x="8070850" y="1644650"/>
          <p14:tracePt t="80590" x="8026400" y="1670050"/>
          <p14:tracePt t="80607" x="8001000" y="1689100"/>
          <p14:tracePt t="80623" x="7956550" y="1714500"/>
          <p14:tracePt t="80641" x="7912100" y="1746250"/>
          <p14:tracePt t="80657" x="7880350" y="1765300"/>
          <p14:tracePt t="80674" x="7816850" y="1809750"/>
          <p14:tracePt t="80690" x="7785100" y="1841500"/>
          <p14:tracePt t="80707" x="7702550" y="1892300"/>
          <p14:tracePt t="80724" x="7613650" y="1955800"/>
          <p14:tracePt t="80740" x="7562850" y="1987550"/>
          <p14:tracePt t="80757" x="7467600" y="2057400"/>
          <p14:tracePt t="80773" x="7429500" y="2089150"/>
          <p14:tracePt t="80791" x="7327900" y="2159000"/>
          <p14:tracePt t="80807" x="7232650" y="2228850"/>
          <p14:tracePt t="80824" x="7188200" y="2260600"/>
          <p14:tracePt t="80841" x="7099300" y="2330450"/>
          <p14:tracePt t="80857" x="7073900" y="2368550"/>
          <p14:tracePt t="80874" x="6991350" y="2438400"/>
          <p14:tracePt t="80890" x="6921500" y="2508250"/>
          <p14:tracePt t="80907" x="6883400" y="2540000"/>
          <p14:tracePt t="80923" x="6819900" y="2609850"/>
          <p14:tracePt t="80941" x="6794500" y="2628900"/>
          <p14:tracePt t="80957" x="6743700" y="2692400"/>
          <p14:tracePt t="80974" x="6711950" y="2717800"/>
          <p14:tracePt t="80990" x="6661150" y="2774950"/>
          <p14:tracePt t="81007" x="6623050" y="2825750"/>
          <p14:tracePt t="81024" x="6591300" y="2851150"/>
          <p14:tracePt t="81040" x="6553200" y="2901950"/>
          <p14:tracePt t="81057" x="6534150" y="2927350"/>
          <p14:tracePt t="81073" x="6483350" y="2959100"/>
          <p14:tracePt t="81091" x="6457950" y="2990850"/>
          <p14:tracePt t="81106" x="6438900" y="3003550"/>
          <p14:tracePt t="81122" x="6419850" y="3022600"/>
          <p14:tracePt t="81229" x="6419850" y="3028950"/>
          <p14:tracePt t="81250" x="6419850" y="3035300"/>
          <p14:tracePt t="82258" x="6426200" y="3035300"/>
          <p14:tracePt t="82553" x="6432550" y="3035300"/>
          <p14:tracePt t="82595" x="6438900" y="3035300"/>
          <p14:tracePt t="83083" x="6438900" y="3041650"/>
          <p14:tracePt t="83400" x="6432550" y="3041650"/>
          <p14:tracePt t="83442" x="6426200" y="3041650"/>
          <p14:tracePt t="83452" x="6413500" y="3041650"/>
          <p14:tracePt t="83473" x="6400800" y="3041650"/>
          <p14:tracePt t="83484" x="6388100" y="3041650"/>
          <p14:tracePt t="83503" x="6375400" y="3035300"/>
          <p14:tracePt t="83516" x="6362700" y="3035300"/>
          <p14:tracePt t="83535" x="6356350" y="3028950"/>
          <p14:tracePt t="83549" x="6343650" y="3028950"/>
          <p14:tracePt t="83566" x="6330950" y="3028950"/>
          <p14:tracePt t="83576" x="6324600" y="3028950"/>
          <p14:tracePt t="83582" x="6318250" y="3028950"/>
          <p14:tracePt t="83590" x="6305550" y="3022600"/>
          <p14:tracePt t="83607" x="6292850" y="3022600"/>
          <p14:tracePt t="83624" x="6280150" y="3016250"/>
          <p14:tracePt t="87995" x="6267450" y="3016250"/>
          <p14:tracePt t="88006" x="6261100" y="3016250"/>
          <p14:tracePt t="88008" x="6248400" y="3016250"/>
          <p14:tracePt t="88026" x="6235700" y="3016250"/>
          <p14:tracePt t="88040" x="6223000" y="3016250"/>
          <p14:tracePt t="88042" x="6184900" y="3016250"/>
          <p14:tracePt t="88057" x="6165850" y="3016250"/>
          <p14:tracePt t="88074" x="6134100" y="3016250"/>
          <p14:tracePt t="88091" x="6115050" y="3016250"/>
          <p14:tracePt t="88122" x="6089650" y="3016250"/>
          <p14:tracePt t="88123" x="6076950" y="3016250"/>
          <p14:tracePt t="88139" x="6051550" y="3016250"/>
          <p14:tracePt t="88157" x="6026150" y="3016250"/>
          <p14:tracePt t="88174" x="6026150" y="3009900"/>
          <p14:tracePt t="88174" x="6019800" y="3009900"/>
          <p14:tracePt t="88192" x="6013450" y="3009900"/>
          <p14:tracePt t="88448" x="6019800" y="3009900"/>
          <p14:tracePt t="88468" x="6032500" y="3009900"/>
          <p14:tracePt t="88479" x="6038850" y="3009900"/>
          <p14:tracePt t="88489" x="6045200" y="3009900"/>
          <p14:tracePt t="88506" x="6057900" y="3009900"/>
          <p14:tracePt t="88508" x="6083300" y="3009900"/>
          <p14:tracePt t="88523" x="6096000" y="3009900"/>
          <p14:tracePt t="88540" x="6115050" y="3009900"/>
          <p14:tracePt t="88558" x="6127750" y="3009900"/>
          <p14:tracePt t="88574" x="6140450" y="3009900"/>
          <p14:tracePt t="88590" x="6159500" y="3009900"/>
          <p14:tracePt t="88607" x="6178550" y="3009900"/>
          <p14:tracePt t="88623" x="6210300" y="3009900"/>
          <p14:tracePt t="88640" x="6235700" y="3009900"/>
          <p14:tracePt t="88657" x="6248400" y="3009900"/>
          <p14:tracePt t="88673" x="6267450" y="3009900"/>
          <p14:tracePt t="88691" x="6280150" y="3009900"/>
          <p14:tracePt t="88707" x="6286500" y="3009900"/>
          <p14:tracePt t="88723" x="6305550" y="3009900"/>
          <p14:tracePt t="88740" x="6318250" y="3009900"/>
          <p14:tracePt t="88757" x="6337300" y="3009900"/>
          <p14:tracePt t="88774" x="6350000" y="3009900"/>
          <p14:tracePt t="88790" x="6362700" y="3009900"/>
          <p14:tracePt t="88807" x="6375400" y="3009900"/>
          <p14:tracePt t="88823" x="6388100" y="3009900"/>
          <p14:tracePt t="88841" x="6413500" y="3009900"/>
          <p14:tracePt t="88857" x="6432550" y="3009900"/>
          <p14:tracePt t="88873" x="6445250" y="3009900"/>
          <p14:tracePt t="88890" x="6464300" y="3009900"/>
          <p14:tracePt t="88906" x="6477000" y="3009900"/>
          <p14:tracePt t="88923" x="6483350" y="3009900"/>
          <p14:tracePt t="88941" x="6502400" y="3009900"/>
          <p14:tracePt t="88977" x="6508750" y="3009900"/>
          <p14:tracePt t="88979" x="6515100" y="3009900"/>
          <p14:tracePt t="88990" x="6521450" y="3009900"/>
          <p14:tracePt t="90667" x="6527800" y="3009900"/>
          <p14:tracePt t="90674" x="6527800" y="3003550"/>
          <p14:tracePt t="90690" x="6527800" y="2990850"/>
          <p14:tracePt t="90692" x="6527800" y="2965450"/>
          <p14:tracePt t="90707" x="6527800" y="2901950"/>
          <p14:tracePt t="90724" x="6527800" y="2857500"/>
          <p14:tracePt t="90740" x="6521450" y="2736850"/>
          <p14:tracePt t="90757" x="6502400" y="2622550"/>
          <p14:tracePt t="90773" x="6496050" y="2578100"/>
          <p14:tracePt t="90790" x="6477000" y="2476500"/>
          <p14:tracePt t="90807" x="6470650" y="2432050"/>
          <p14:tracePt t="90823" x="6464300" y="2349500"/>
          <p14:tracePt t="90841" x="6457950" y="2292350"/>
          <p14:tracePt t="90857" x="6457950" y="2266950"/>
          <p14:tracePt t="90874" x="6457950" y="2216150"/>
          <p14:tracePt t="90890" x="6457950" y="2203450"/>
          <p14:tracePt t="90907" x="6457950" y="2152650"/>
          <p14:tracePt t="90923" x="6451600" y="2101850"/>
          <p14:tracePt t="90940" x="6445250" y="2076450"/>
          <p14:tracePt t="90957" x="6432550" y="2025650"/>
          <p14:tracePt t="90974" x="6432550" y="2012950"/>
          <p14:tracePt t="90990" x="6426200" y="1974850"/>
          <p14:tracePt t="91007" x="6419850" y="1955800"/>
          <p14:tracePt t="91024" x="6413500" y="1943100"/>
          <p14:tracePt t="91040" x="6413500" y="1930400"/>
          <p14:tracePt t="91057" x="6413500" y="1924050"/>
          <p14:tracePt t="91073" x="6413500" y="1905000"/>
          <p14:tracePt t="91091" x="6407150" y="1885950"/>
          <p14:tracePt t="91108" x="6407150" y="1879600"/>
          <p14:tracePt t="91122" x="6407150" y="1866900"/>
          <p14:tracePt t="91140" x="6400800" y="1860550"/>
          <p14:tracePt t="91158" x="6400800" y="1847850"/>
          <p14:tracePt t="91175" x="6400800" y="1835150"/>
          <p14:tracePt t="91192" x="6400800" y="1828800"/>
          <p14:tracePt t="91208" x="6400800" y="1822450"/>
          <p14:tracePt t="91242" x="6400800" y="1816100"/>
          <p14:tracePt t="91243" x="6400800" y="1809750"/>
          <p14:tracePt t="91286" x="6400800" y="1803400"/>
          <p14:tracePt t="91288" x="6400800" y="1797050"/>
          <p14:tracePt t="91316" x="6400800" y="1790700"/>
          <p14:tracePt t="91326" x="6400800" y="1784350"/>
          <p14:tracePt t="91332" x="6400800" y="1778000"/>
          <p14:tracePt t="91684" x="6400800" y="1790700"/>
          <p14:tracePt t="91694" x="6400800" y="1797050"/>
          <p14:tracePt t="91704" x="6400800" y="1816100"/>
          <p14:tracePt t="91709" x="6400800" y="1835150"/>
          <p14:tracePt t="91726" x="6407150" y="1854200"/>
          <p14:tracePt t="91727" x="6407150" y="1873250"/>
          <p14:tracePt t="91741" x="6413500" y="1917700"/>
          <p14:tracePt t="91758" x="6419850" y="1943100"/>
          <p14:tracePt t="91774" x="6432550" y="1987550"/>
          <p14:tracePt t="91791" x="6438900" y="2012950"/>
          <p14:tracePt t="91808" x="6451600" y="2063750"/>
          <p14:tracePt t="91824" x="6464300" y="2133600"/>
          <p14:tracePt t="91841" x="6470650" y="2159000"/>
          <p14:tracePt t="91858" x="6489700" y="2228850"/>
          <p14:tracePt t="91875" x="6515100" y="2298700"/>
          <p14:tracePt t="91891" x="6521450" y="2324100"/>
          <p14:tracePt t="91908" x="6534150" y="2374900"/>
          <p14:tracePt t="91924" x="6534150" y="2400300"/>
          <p14:tracePt t="91941" x="6540500" y="2444750"/>
          <p14:tracePt t="91958" x="6540500" y="2489200"/>
          <p14:tracePt t="91975" x="6540500" y="2527300"/>
          <p14:tracePt t="91992" x="6546850" y="2590800"/>
          <p14:tracePt t="92006" x="6546850" y="2628900"/>
          <p14:tracePt t="92025" x="6553200" y="2705100"/>
          <p14:tracePt t="92041" x="6559550" y="2774950"/>
          <p14:tracePt t="92058" x="6559550" y="2800350"/>
          <p14:tracePt t="92074" x="6565900" y="2857500"/>
          <p14:tracePt t="92091" x="6565900" y="2882900"/>
          <p14:tracePt t="92108" x="6565900" y="2914650"/>
          <p14:tracePt t="92123" x="6565900" y="2927350"/>
          <p14:tracePt t="92140" x="6565900" y="2946400"/>
          <p14:tracePt t="92158" x="6565900" y="2965450"/>
          <p14:tracePt t="92175" x="6565900" y="2978150"/>
          <p14:tracePt t="92192" x="6565900" y="2997200"/>
          <p14:tracePt t="92208" x="6565900" y="3022600"/>
          <p14:tracePt t="92225" x="6565900" y="3028950"/>
          <p14:tracePt t="92240" x="6565900" y="3041650"/>
          <p14:tracePt t="92257" x="6559550" y="3048000"/>
          <p14:tracePt t="93548" x="6553200" y="3048000"/>
          <p14:tracePt t="93560" x="6546850" y="3048000"/>
          <p14:tracePt t="93570" x="6527800" y="3048000"/>
          <p14:tracePt t="93579" x="6502400" y="3054350"/>
          <p14:tracePt t="93589" x="6388100" y="3067050"/>
          <p14:tracePt t="93610" x="6311900" y="3086100"/>
          <p14:tracePt t="93623" x="6216650" y="3105150"/>
          <p14:tracePt t="93624" x="6115050" y="3117850"/>
          <p14:tracePt t="93640" x="5899150" y="3149600"/>
          <p14:tracePt t="93658" x="5708650" y="3181350"/>
          <p14:tracePt t="93675" x="5626100" y="3194050"/>
          <p14:tracePt t="93691" x="5467350" y="3225800"/>
          <p14:tracePt t="93708" x="5334000" y="3270250"/>
          <p14:tracePt t="93724" x="5257800" y="3282950"/>
          <p14:tracePt t="93741" x="5086350" y="3340100"/>
          <p14:tracePt t="93758" x="4997450" y="3365500"/>
          <p14:tracePt t="93774" x="4845050" y="3409950"/>
          <p14:tracePt t="93791" x="4730750" y="3448050"/>
          <p14:tracePt t="93807" x="4692650" y="3467100"/>
          <p14:tracePt t="93825" x="4654550" y="3479800"/>
          <p14:tracePt t="93841" x="4641850" y="3486150"/>
          <p14:tracePt t="93858" x="4622800" y="3498850"/>
          <p14:tracePt t="93874" x="4578350" y="3517900"/>
          <p14:tracePt t="93891" x="4552950" y="3524250"/>
          <p14:tracePt t="93908" x="4489450" y="3543300"/>
          <p14:tracePt t="93924" x="4457700" y="3549650"/>
          <p14:tracePt t="93941" x="4400550" y="3575050"/>
          <p14:tracePt t="93958" x="4356100" y="3581400"/>
          <p14:tracePt t="93974" x="4337050" y="3587750"/>
          <p14:tracePt t="93991" x="4311650" y="3600450"/>
          <p14:tracePt t="94008" x="4298950" y="3606800"/>
          <p14:tracePt t="94025" x="4292600" y="3613150"/>
          <p14:tracePt t="94382" x="4298950" y="3606800"/>
          <p14:tracePt t="94393" x="4305300" y="3606800"/>
          <p14:tracePt t="94408" x="4318000" y="3594100"/>
          <p14:tracePt t="94410" x="4356100" y="3562350"/>
          <p14:tracePt t="94424" x="4394200" y="3530600"/>
          <p14:tracePt t="94441" x="4464050" y="3460750"/>
          <p14:tracePt t="94458" x="4502150" y="3422650"/>
          <p14:tracePt t="94474" x="4572000" y="3302000"/>
          <p14:tracePt t="94491" x="4648200" y="3155950"/>
          <p14:tracePt t="94508" x="4686300" y="3073400"/>
          <p14:tracePt t="94524" x="4762500" y="2895600"/>
          <p14:tracePt t="94541" x="4806950" y="2813050"/>
          <p14:tracePt t="94558" x="4895850" y="2654300"/>
          <p14:tracePt t="94574" x="4991100" y="2527300"/>
          <p14:tracePt t="94591" x="5035550" y="2463800"/>
          <p14:tracePt t="94608" x="5124450" y="2343150"/>
          <p14:tracePt t="94624" x="5175250" y="2292350"/>
          <p14:tracePt t="94624" x="5207000" y="2247900"/>
          <p14:tracePt t="94642" x="5245100" y="2203450"/>
          <p14:tracePt t="94658" x="5314950" y="2127250"/>
          <p14:tracePt t="94675" x="5346700" y="2095500"/>
          <p14:tracePt t="94691" x="5403850" y="2038350"/>
          <p14:tracePt t="94708" x="5422900" y="2012950"/>
          <p14:tracePt t="94724" x="5473700" y="1962150"/>
          <p14:tracePt t="94741" x="5524500" y="1911350"/>
          <p14:tracePt t="94758" x="5549900" y="1892300"/>
          <p14:tracePt t="94775" x="5607050" y="1841500"/>
          <p14:tracePt t="94791" x="5638800" y="1822450"/>
          <p14:tracePt t="94807" x="5695950" y="1771650"/>
          <p14:tracePt t="94824" x="5740400" y="1739900"/>
          <p14:tracePt t="94841" x="5759450" y="1727200"/>
          <p14:tracePt t="94858" x="5784850" y="1701800"/>
          <p14:tracePt t="94874" x="5797550" y="1689100"/>
          <p14:tracePt t="94891" x="5829300" y="1670050"/>
          <p14:tracePt t="94907" x="5867400" y="1644650"/>
          <p14:tracePt t="94924" x="5886450" y="1625600"/>
          <p14:tracePt t="94941" x="5918200" y="1593850"/>
          <p14:tracePt t="94958" x="5937250" y="1581150"/>
          <p14:tracePt t="94974" x="5969000" y="1555750"/>
          <p14:tracePt t="94991" x="6007100" y="1530350"/>
          <p14:tracePt t="95008" x="6019800" y="1530350"/>
          <p14:tracePt t="95026" x="6045200" y="1504950"/>
          <p14:tracePt t="95042" x="6057900" y="1492250"/>
          <p14:tracePt t="95056" x="6096000" y="1460500"/>
          <p14:tracePt t="95073" x="6115050" y="1435100"/>
          <p14:tracePt t="95090" x="6178550" y="1346200"/>
          <p14:tracePt t="95107" x="6254750" y="1225550"/>
          <p14:tracePt t="95123" x="6292850" y="1155700"/>
          <p14:tracePt t="95140" x="6343650" y="1041400"/>
          <p14:tracePt t="95158" x="6362700" y="977900"/>
          <p14:tracePt t="95174" x="6369050" y="958850"/>
          <p14:tracePt t="95191" x="6369050" y="952500"/>
          <p14:tracePt t="95237" x="6375400" y="946150"/>
          <p14:tracePt t="95258" x="6381750" y="939800"/>
          <p14:tracePt t="95268" x="6388100" y="933450"/>
          <p14:tracePt t="95273" x="6394450" y="927100"/>
          <p14:tracePt t="95290" x="6400800" y="920750"/>
          <p14:tracePt t="95308" x="6407150" y="908050"/>
          <p14:tracePt t="95474" x="6400800" y="914400"/>
          <p14:tracePt t="95484" x="6394450" y="920750"/>
          <p14:tracePt t="95506" x="6388100" y="933450"/>
          <p14:tracePt t="95517" x="6375400" y="939800"/>
          <p14:tracePt t="95527" x="6369050" y="946150"/>
          <p14:tracePt t="95541" x="6369050" y="952500"/>
          <p14:tracePt t="95542" x="6343650" y="971550"/>
          <p14:tracePt t="95558" x="6330950" y="984250"/>
          <p14:tracePt t="95574" x="6305550" y="1009650"/>
          <p14:tracePt t="95591" x="6299200" y="1028700"/>
          <p14:tracePt t="95608" x="6254750" y="1079500"/>
          <p14:tracePt t="95624" x="6203950" y="1155700"/>
          <p14:tracePt t="95641" x="6178550" y="1200150"/>
          <p14:tracePt t="95659" x="6121400" y="1308100"/>
          <p14:tracePt t="95674" x="6096000" y="1358900"/>
          <p14:tracePt t="95691" x="6064250" y="1460500"/>
          <p14:tracePt t="95708" x="6038850" y="1574800"/>
          <p14:tracePt t="95724" x="6032500" y="1619250"/>
          <p14:tracePt t="95741" x="6000750" y="1746250"/>
          <p14:tracePt t="95758" x="5975350" y="1803400"/>
          <p14:tracePt t="95774" x="5930900" y="1924050"/>
          <p14:tracePt t="95791" x="5899150" y="2038350"/>
          <p14:tracePt t="95807" x="5892800" y="2095500"/>
          <p14:tracePt t="95824" x="5886450" y="2216150"/>
          <p14:tracePt t="95841" x="5873750" y="2286000"/>
          <p14:tracePt t="95858" x="5867400" y="2419350"/>
          <p14:tracePt t="95874" x="5861050" y="2495550"/>
          <p14:tracePt t="95874" x="5848350" y="2559050"/>
          <p14:tracePt t="95891" x="5835650" y="2635250"/>
          <p14:tracePt t="95907" x="5791200" y="2781300"/>
          <p14:tracePt t="95925" x="5765800" y="2851150"/>
          <p14:tracePt t="95941" x="5734050" y="2946400"/>
          <p14:tracePt t="95958" x="5721350" y="2971800"/>
          <p14:tracePt t="95974" x="5708650" y="3009900"/>
          <p14:tracePt t="96087" x="5702300" y="3009900"/>
          <p14:tracePt t="96118" x="5702300" y="3016250"/>
          <p14:tracePt t="96129" x="5702300" y="3022600"/>
          <p14:tracePt t="96139" x="5695950" y="3028950"/>
          <p14:tracePt t="96160" x="5689600" y="3041650"/>
          <p14:tracePt t="96160" x="5689600" y="3048000"/>
          <p14:tracePt t="96811" x="5683250" y="3048000"/>
          <p14:tracePt t="96832" x="5676900" y="3048000"/>
          <p14:tracePt t="96843" x="5664200" y="3048000"/>
          <p14:tracePt t="96858" x="5645150" y="3048000"/>
          <p14:tracePt t="96859" x="5594350" y="3041650"/>
          <p14:tracePt t="96874" x="5562600" y="3028950"/>
          <p14:tracePt t="96891" x="5480050" y="3016250"/>
          <p14:tracePt t="96907" x="5448300" y="3009900"/>
          <p14:tracePt t="96924" x="5384800" y="3003550"/>
          <p14:tracePt t="96941" x="5334000" y="2997200"/>
          <p14:tracePt t="96958" x="5314950" y="2990850"/>
          <p14:tracePt t="96974" x="5276850" y="2990850"/>
          <p14:tracePt t="96991" x="5251450" y="2990850"/>
          <p14:tracePt t="97008" x="5207000" y="2990850"/>
          <p14:tracePt t="97025" x="5149850" y="2990850"/>
          <p14:tracePt t="97041" x="5111750" y="2990850"/>
          <p14:tracePt t="97058" x="5054600" y="2990850"/>
          <p14:tracePt t="97073" x="5029200" y="2984500"/>
          <p14:tracePt t="97090" x="4984750" y="2978150"/>
          <p14:tracePt t="97107" x="4965700" y="2971800"/>
          <p14:tracePt t="97123" x="4914900" y="2959100"/>
          <p14:tracePt t="97140" x="4857750" y="2946400"/>
          <p14:tracePt t="97158" x="4819650" y="2940050"/>
          <p14:tracePt t="97175" x="4718050" y="2933700"/>
          <p14:tracePt t="97193" x="4616450" y="2921000"/>
          <p14:tracePt t="97208" x="4565650" y="2914650"/>
          <p14:tracePt t="97223" x="4470400" y="2908300"/>
          <p14:tracePt t="97240" x="4425950" y="2901950"/>
          <p14:tracePt t="97256" x="4356100" y="2889250"/>
          <p14:tracePt t="97275" x="4305300" y="2882900"/>
          <p14:tracePt t="97291" x="4273550" y="2870200"/>
          <p14:tracePt t="97308" x="4222750" y="2863850"/>
          <p14:tracePt t="97324" x="4197350" y="2857500"/>
          <p14:tracePt t="97341" x="4146550" y="2844800"/>
          <p14:tracePt t="97358" x="4127500" y="2838450"/>
          <p14:tracePt t="97374" x="4114800" y="2838450"/>
          <p14:tracePt t="97589" x="4121150" y="2838450"/>
          <p14:tracePt t="97600" x="4133850" y="2838450"/>
          <p14:tracePt t="97616" x="4140200" y="2838450"/>
          <p14:tracePt t="97617" x="4159250" y="2838450"/>
          <p14:tracePt t="97624" x="4184650" y="2838450"/>
          <p14:tracePt t="97641" x="4235450" y="2838450"/>
          <p14:tracePt t="97658" x="4279900" y="2838450"/>
          <p14:tracePt t="97674" x="4298950" y="2838450"/>
          <p14:tracePt t="97692" x="4330700" y="2838450"/>
          <p14:tracePt t="97708" x="4368800" y="2838450"/>
          <p14:tracePt t="97724" x="4387850" y="2838450"/>
          <p14:tracePt t="97741" x="4432300" y="2838450"/>
          <p14:tracePt t="97758" x="4451350" y="2844800"/>
          <p14:tracePt t="97774" x="4489450" y="2844800"/>
          <p14:tracePt t="98021" x="4495800" y="2844800"/>
          <p14:tracePt t="100892" x="4502150" y="2844800"/>
          <p14:tracePt t="100902" x="4508500" y="2844800"/>
          <p14:tracePt t="100924" x="4521200" y="2844800"/>
          <p14:tracePt t="100934" x="4533900" y="2844800"/>
          <p14:tracePt t="100943" x="4540250" y="2844800"/>
          <p14:tracePt t="100958" x="4559300" y="2844800"/>
          <p14:tracePt t="100959" x="4578350" y="2844800"/>
          <p14:tracePt t="100973" x="4616450" y="2844800"/>
          <p14:tracePt t="100990" x="4673600" y="2844800"/>
          <p14:tracePt t="101006" x="4699000" y="2844800"/>
          <p14:tracePt t="101024" x="4756150" y="2832100"/>
          <p14:tracePt t="101040" x="4781550" y="2825750"/>
          <p14:tracePt t="101056" x="4832350" y="2806700"/>
          <p14:tracePt t="101073" x="4914900" y="2787650"/>
          <p14:tracePt t="101091" x="5003800" y="2755900"/>
          <p14:tracePt t="101115" x="5041900" y="2730500"/>
          <p14:tracePt t="101123" x="5086350" y="2711450"/>
          <p14:tracePt t="101140" x="5175250" y="2654300"/>
          <p14:tracePt t="101156" x="5270500" y="2597150"/>
          <p14:tracePt t="101174" x="5321300" y="2571750"/>
          <p14:tracePt t="101191" x="5416550" y="2527300"/>
          <p14:tracePt t="101208" x="5461000" y="2508250"/>
          <p14:tracePt t="101225" x="5562600" y="2482850"/>
          <p14:tracePt t="101240" x="5670550" y="2451100"/>
          <p14:tracePt t="101257" x="5727700" y="2438400"/>
          <p14:tracePt t="101273" x="5829300" y="2406650"/>
          <p14:tracePt t="101290" x="5886450" y="2387600"/>
          <p14:tracePt t="101308" x="5981700" y="2355850"/>
          <p14:tracePt t="101324" x="6083300" y="2324100"/>
          <p14:tracePt t="101341" x="6127750" y="2311400"/>
          <p14:tracePt t="101358" x="6235700" y="2279650"/>
          <p14:tracePt t="101374" x="6292850" y="2266950"/>
          <p14:tracePt t="101391" x="6381750" y="2254250"/>
          <p14:tracePt t="101408" x="6432550" y="2241550"/>
          <p14:tracePt t="101424" x="6451600" y="2241550"/>
          <p14:tracePt t="101441" x="6464300" y="2235200"/>
          <p14:tracePt t="101458" x="6477000" y="2235200"/>
          <p14:tracePt t="101474" x="6508750" y="2228850"/>
          <p14:tracePt t="101491" x="6540500" y="2228850"/>
          <p14:tracePt t="101508" x="6559550" y="2222500"/>
          <p14:tracePt t="101524" x="6578600" y="2222500"/>
          <p14:tracePt t="101671" x="6584950" y="2222500"/>
          <p14:tracePt t="101701" x="6591300" y="2222500"/>
          <p14:tracePt t="101724" x="6591300" y="2228850"/>
          <p14:tracePt t="101734" x="6597650" y="2235200"/>
          <p14:tracePt t="101750" x="6604000" y="2235200"/>
          <p14:tracePt t="101775" x="6604000" y="2241550"/>
          <p14:tracePt t="101788" x="6604000" y="2247900"/>
          <p14:tracePt t="101800" x="6610350" y="2254250"/>
          <p14:tracePt t="101807" x="6616700" y="2254250"/>
          <p14:tracePt t="101824" x="6623050" y="2273300"/>
          <p14:tracePt t="101840" x="6629400" y="2279650"/>
          <p14:tracePt t="101857" x="6635750" y="2292350"/>
          <p14:tracePt t="101874" x="6642100" y="2292350"/>
          <p14:tracePt t="101912" x="6642100" y="2298700"/>
          <p14:tracePt t="101913" x="6642100" y="2305050"/>
          <p14:tracePt t="101924" x="6648450" y="2311400"/>
          <p14:tracePt t="101941" x="6661150" y="2317750"/>
          <p14:tracePt t="101958" x="6661150" y="2330450"/>
          <p14:tracePt t="102249" x="6667500" y="2330450"/>
          <p14:tracePt t="102270" x="6673850" y="2330450"/>
          <p14:tracePt t="102291" x="6680200" y="2330450"/>
          <p14:tracePt t="102404" x="6686550" y="2330450"/>
          <p14:tracePt t="102791" x="6692900" y="2336800"/>
          <p14:tracePt t="102811" x="6692900" y="2343150"/>
          <p14:tracePt t="102832" x="6699250" y="2349500"/>
          <p14:tracePt t="102843" x="6705600" y="2362200"/>
          <p14:tracePt t="102845" x="6718300" y="2368550"/>
          <p14:tracePt t="102858" x="6724650" y="2387600"/>
          <p14:tracePt t="102874" x="6731000" y="2400300"/>
          <p14:tracePt t="102891" x="6750050" y="2419350"/>
          <p14:tracePt t="102908" x="6756400" y="2425700"/>
          <p14:tracePt t="102924" x="6762750" y="2438400"/>
          <p14:tracePt t="102941" x="6769100" y="2444750"/>
          <p14:tracePt t="102958" x="6769100" y="2451100"/>
          <p14:tracePt t="102974" x="6769100" y="2463800"/>
          <p14:tracePt t="102991" x="6769100" y="2470150"/>
          <p14:tracePt t="103007" x="6769100" y="2489200"/>
          <p14:tracePt t="103025" x="6769100" y="2508250"/>
          <p14:tracePt t="103041" x="6769100" y="2520950"/>
          <p14:tracePt t="103058" x="6769100" y="2533650"/>
          <p14:tracePt t="103074" x="6769100" y="2546350"/>
          <p14:tracePt t="103091" x="6775450" y="2565400"/>
          <p14:tracePt t="103108" x="6775450" y="2597150"/>
          <p14:tracePt t="103123" x="6781800" y="2609850"/>
          <p14:tracePt t="103140" x="6788150" y="2654300"/>
          <p14:tracePt t="103156" x="6788150" y="2679700"/>
          <p14:tracePt t="103173" x="6794500" y="2743200"/>
          <p14:tracePt t="103191" x="6794500" y="2825750"/>
          <p14:tracePt t="103223" x="6794500" y="2857500"/>
          <p14:tracePt t="103224" x="6794500" y="2946400"/>
          <p14:tracePt t="103240" x="6794500" y="2990850"/>
          <p14:tracePt t="103256" x="6794500" y="3079750"/>
          <p14:tracePt t="103274" x="6794500" y="3187700"/>
          <p14:tracePt t="103291" x="6794500" y="3238500"/>
          <p14:tracePt t="103307" x="6794500" y="3359150"/>
          <p14:tracePt t="103324" x="6794500" y="3429000"/>
          <p14:tracePt t="103341" x="6794500" y="3543300"/>
          <p14:tracePt t="103358" x="6794500" y="3657600"/>
          <p14:tracePt t="103374" x="6794500" y="3708400"/>
          <p14:tracePt t="103391" x="6794500" y="3810000"/>
          <p14:tracePt t="103408" x="6794500" y="3860800"/>
          <p14:tracePt t="103424" x="6794500" y="3962400"/>
          <p14:tracePt t="103441" x="6794500" y="4051300"/>
          <p14:tracePt t="103457" x="6794500" y="4095750"/>
          <p14:tracePt t="103474" x="6794500" y="4152900"/>
          <p14:tracePt t="103491" x="6788150" y="4191000"/>
          <p14:tracePt t="103507" x="6769100" y="4229100"/>
          <p14:tracePt t="103524" x="6737350" y="4267200"/>
          <p14:tracePt t="103541" x="6724650" y="4286250"/>
          <p14:tracePt t="103558" x="6692900" y="4318000"/>
          <p14:tracePt t="103574" x="6680200" y="4330700"/>
          <p14:tracePt t="103591" x="6667500" y="4343400"/>
          <p14:tracePt t="103608" x="6654800" y="4349750"/>
          <p14:tracePt t="103726" x="6648450" y="4349750"/>
          <p14:tracePt t="103767" x="6642100" y="4349750"/>
          <p14:tracePt t="103788" x="6635750" y="4349750"/>
          <p14:tracePt t="103808" x="6635750" y="4343400"/>
          <p14:tracePt t="103830" x="6629400" y="4337050"/>
          <p14:tracePt t="103862" x="6623050" y="4330700"/>
          <p14:tracePt t="104869" x="6623050" y="4337050"/>
          <p14:tracePt t="104890" x="6623050" y="4343400"/>
          <p14:tracePt t="104911" x="6623050" y="4349750"/>
          <p14:tracePt t="104921" x="6623050" y="4356100"/>
          <p14:tracePt t="104927" x="6623050" y="4362450"/>
          <p14:tracePt t="104940" x="6623050" y="4368800"/>
          <p14:tracePt t="104958" x="6623050" y="4381500"/>
          <p14:tracePt t="104974" x="6623050" y="4387850"/>
          <p14:tracePt t="104991" x="6629400" y="4400550"/>
          <p14:tracePt t="105008" x="6629400" y="4413250"/>
          <p14:tracePt t="105024" x="6629400" y="4425950"/>
          <p14:tracePt t="105041" x="6629400" y="4457700"/>
          <p14:tracePt t="105058" x="6623050" y="4470400"/>
          <p14:tracePt t="105073" x="6623050" y="4514850"/>
          <p14:tracePt t="105090" x="6623050" y="4540250"/>
          <p14:tracePt t="105107" x="6623050" y="4597400"/>
          <p14:tracePt t="105123" x="6623050" y="4686300"/>
          <p14:tracePt t="105139" x="6623050" y="4737100"/>
          <p14:tracePt t="105156" x="6629400" y="4870450"/>
          <p14:tracePt t="105173" x="6642100" y="4959350"/>
          <p14:tracePt t="105189" x="6661150" y="5130800"/>
          <p14:tracePt t="105209" x="6686550" y="5321300"/>
          <p14:tracePt t="105223" x="6692900" y="5403850"/>
          <p14:tracePt t="105240" x="6731000" y="5575300"/>
          <p14:tracePt t="105256" x="6737350" y="5651500"/>
          <p14:tracePt t="105273" x="6762750" y="5791200"/>
          <p14:tracePt t="105291" x="6788150" y="5905500"/>
          <p14:tracePt t="105308" x="6794500" y="5949950"/>
          <p14:tracePt t="105324" x="6813550" y="6013450"/>
          <p14:tracePt t="105341" x="6826250" y="6038850"/>
          <p14:tracePt t="105358" x="6838950" y="6064250"/>
          <p14:tracePt t="105374" x="6845300" y="6070600"/>
          <p14:tracePt t="105432" x="6845300" y="6076950"/>
          <p14:tracePt t="105452" x="6845300" y="6083300"/>
          <p14:tracePt t="105462" x="6845300" y="6089650"/>
          <p14:tracePt t="105484" x="6845300" y="6096000"/>
          <p14:tracePt t="105494" x="6845300" y="6102350"/>
          <p14:tracePt t="105501" x="6845300" y="6108700"/>
          <p14:tracePt t="105699" x="6845300" y="6115050"/>
          <p14:tracePt t="105710" x="6845300" y="6127750"/>
          <p14:tracePt t="105720" x="6845300" y="6134100"/>
          <p14:tracePt t="105730" x="6845300" y="6146800"/>
          <p14:tracePt t="105741" x="6819900" y="6178550"/>
          <p14:tracePt t="105757" x="6800850" y="6191250"/>
          <p14:tracePt t="105774" x="6788150" y="6203950"/>
          <p14:tracePt t="106160" x="6794500" y="6203950"/>
          <p14:tracePt t="106182" x="6807200" y="6203950"/>
          <p14:tracePt t="106191" x="6813550" y="6203950"/>
          <p14:tracePt t="106193" x="6819900" y="6203950"/>
          <p14:tracePt t="106206" x="6832600" y="6203950"/>
          <p14:tracePt t="106244" x="6838950" y="6203950"/>
          <p14:tracePt t="106246" x="6851650" y="6203950"/>
          <p14:tracePt t="106275" x="6864350" y="6203950"/>
          <p14:tracePt t="106277" x="6883400" y="6203950"/>
          <p14:tracePt t="106290" x="6915150" y="6216650"/>
          <p14:tracePt t="106307" x="6934200" y="6216650"/>
          <p14:tracePt t="106324" x="6978650" y="6223000"/>
          <p14:tracePt t="106341" x="6991350" y="6223000"/>
          <p14:tracePt t="106358" x="7029450" y="6223000"/>
          <p14:tracePt t="106374" x="7061200" y="6223000"/>
          <p14:tracePt t="106391" x="7080250" y="6223000"/>
          <p14:tracePt t="106408" x="7137400" y="6229350"/>
          <p14:tracePt t="106424" x="7181850" y="6229350"/>
          <p14:tracePt t="106441" x="7283450" y="6229350"/>
          <p14:tracePt t="106458" x="7378700" y="6242050"/>
          <p14:tracePt t="106474" x="7423150" y="6242050"/>
          <p14:tracePt t="106491" x="7512050" y="6242050"/>
          <p14:tracePt t="106508" x="7550150" y="6242050"/>
          <p14:tracePt t="106524" x="7626350" y="6248400"/>
          <p14:tracePt t="106541" x="7696200" y="6248400"/>
          <p14:tracePt t="106557" x="7727950" y="6248400"/>
          <p14:tracePt t="106574" x="7785100" y="6254750"/>
          <p14:tracePt t="106590" x="7810500" y="6254750"/>
          <p14:tracePt t="106608" x="7835900" y="6254750"/>
          <p14:tracePt t="106624" x="7886700" y="6254750"/>
          <p14:tracePt t="106641" x="7918450" y="6254750"/>
          <p14:tracePt t="106658" x="7988300" y="6254750"/>
          <p14:tracePt t="106674" x="8020050" y="6254750"/>
          <p14:tracePt t="106691" x="8089900" y="6254750"/>
          <p14:tracePt t="106708" x="8115300" y="6254750"/>
          <p14:tracePt t="106755" x="8121650" y="6254750"/>
          <p14:tracePt t="106796" x="8128000" y="6254750"/>
          <p14:tracePt t="106909" x="8134350" y="6254750"/>
          <p14:tracePt t="106933" x="8140700" y="6254750"/>
          <p14:tracePt t="106991" x="8140700" y="6248400"/>
          <p14:tracePt t="107052" x="8147050" y="6242050"/>
          <p14:tracePt t="107073" x="8147050" y="6235700"/>
          <p14:tracePt t="107095" x="8153400" y="6235700"/>
          <p14:tracePt t="107104" x="8159750" y="6229350"/>
          <p14:tracePt t="107125" x="8166100" y="6229350"/>
          <p14:tracePt t="107127" x="8172450" y="6229350"/>
          <p14:tracePt t="107141" x="8178800" y="6229350"/>
          <p14:tracePt t="107157" x="8185150" y="6229350"/>
          <p14:tracePt t="107173" x="8197850" y="6229350"/>
          <p14:tracePt t="107208" x="8210550" y="6229350"/>
          <p14:tracePt t="107208" x="8216900" y="6229350"/>
          <p14:tracePt t="107223" x="8229600" y="6229350"/>
          <p14:tracePt t="107240" x="8235950" y="6229350"/>
          <p14:tracePt t="107256" x="8242300" y="6229350"/>
          <p14:tracePt t="107698" x="8248650" y="6229350"/>
          <p14:tracePt t="107719" x="8255000" y="6229350"/>
          <p14:tracePt t="107741" x="8267700" y="6229350"/>
          <p14:tracePt t="107751" x="8280400" y="6223000"/>
          <p14:tracePt t="107760" x="8286750" y="6223000"/>
          <p14:tracePt t="107774" x="8299450" y="6223000"/>
          <p14:tracePt t="107775" x="8305800" y="6223000"/>
          <p14:tracePt t="107790" x="8331200" y="6216650"/>
          <p14:tracePt t="107808" x="8350250" y="6216650"/>
          <p14:tracePt t="107824" x="8362950" y="6216650"/>
          <p14:tracePt t="107842" x="8382000" y="6216650"/>
          <p14:tracePt t="107858" x="8420100" y="6216650"/>
          <p14:tracePt t="107874" x="8439150" y="6216650"/>
          <p14:tracePt t="107890" x="8489950" y="6216650"/>
          <p14:tracePt t="107907" x="8515350" y="6216650"/>
          <p14:tracePt t="107924" x="8566150" y="6210300"/>
          <p14:tracePt t="107941" x="8604250" y="6203950"/>
          <p14:tracePt t="107958" x="8616950" y="6197600"/>
          <p14:tracePt t="107974" x="8636000" y="6191250"/>
          <p14:tracePt t="107991" x="8648700" y="6184900"/>
          <p14:tracePt t="108007" x="8680450" y="6172200"/>
          <p14:tracePt t="108024" x="8724900" y="6159500"/>
          <p14:tracePt t="108041" x="8750300" y="6146800"/>
          <p14:tracePt t="108057" x="8788400" y="6134100"/>
          <p14:tracePt t="108074" x="8801100" y="6127750"/>
          <p14:tracePt t="108091" x="8813800" y="6127750"/>
          <p14:tracePt t="108134" x="8813800" y="6121400"/>
          <p14:tracePt t="108174" x="8813800" y="6115050"/>
          <p14:tracePt t="110119" x="8807450" y="6115050"/>
          <p14:tracePt t="111300" x="8807450" y="6121400"/>
          <p14:tracePt t="111414" x="8801100" y="6121400"/>
          <p14:tracePt t="112237" x="8794750" y="6121400"/>
          <p14:tracePt t="112255" x="8788400" y="6121400"/>
          <p14:tracePt t="112279" x="8782050" y="6121400"/>
          <p14:tracePt t="112291" x="8769350" y="6121400"/>
          <p14:tracePt t="112301" x="8763000" y="6121400"/>
          <p14:tracePt t="112316" x="8750300" y="6121400"/>
          <p14:tracePt t="112321" x="8731250" y="6121400"/>
          <p14:tracePt t="112324" x="8718550" y="6121400"/>
          <p14:tracePt t="112340" x="8661400" y="6121400"/>
          <p14:tracePt t="112357" x="8553450" y="6096000"/>
          <p14:tracePt t="112375" x="8489950" y="6076950"/>
          <p14:tracePt t="112392" x="8286750" y="6013450"/>
          <p14:tracePt t="112409" x="8147050" y="5975350"/>
          <p14:tracePt t="112425" x="7791450" y="5867400"/>
          <p14:tracePt t="112441" x="7366000" y="5740400"/>
          <p14:tracePt t="112459" x="7162800" y="5676900"/>
          <p14:tracePt t="112475" x="6762750" y="5549900"/>
          <p14:tracePt t="112492" x="6584950" y="5505450"/>
          <p14:tracePt t="112509" x="6210300" y="5397500"/>
          <p14:tracePt t="112525" x="5829300" y="5270500"/>
          <p14:tracePt t="112541" x="5626100" y="5207000"/>
          <p14:tracePt t="112559" x="5181600" y="5067300"/>
          <p14:tracePt t="112575" x="4978400" y="5003800"/>
          <p14:tracePt t="112591" x="4597400" y="4876800"/>
          <p14:tracePt t="112609" x="4324350" y="4781550"/>
          <p14:tracePt t="112625" x="4184650" y="4743450"/>
          <p14:tracePt t="112642" x="3975100" y="4679950"/>
          <p14:tracePt t="112659" x="3886200" y="4648200"/>
          <p14:tracePt t="112675" x="3702050" y="4597400"/>
          <p14:tracePt t="112691" x="3511550" y="4546600"/>
          <p14:tracePt t="112708" x="3422650" y="4514850"/>
          <p14:tracePt t="112725" x="3225800" y="4470400"/>
          <p14:tracePt t="112741" x="3124200" y="4445000"/>
          <p14:tracePt t="112759" x="2914650" y="4381500"/>
          <p14:tracePt t="112775" x="2647950" y="4311650"/>
          <p14:tracePt t="112792" x="2540000" y="4279900"/>
          <p14:tracePt t="112808" x="2336800" y="4216400"/>
          <p14:tracePt t="112825" x="2260600" y="4191000"/>
          <p14:tracePt t="112841" x="2152650" y="4159250"/>
          <p14:tracePt t="112859" x="2114550" y="4152900"/>
          <p14:tracePt t="112875" x="2095500" y="4146550"/>
          <p14:tracePt t="112892" x="2044700" y="4146550"/>
          <p14:tracePt t="112909" x="2012950" y="4146550"/>
          <p14:tracePt t="112925" x="1930400" y="4146550"/>
          <p14:tracePt t="112942" x="1866900" y="4146550"/>
          <p14:tracePt t="112975" x="1835150" y="4146550"/>
          <p14:tracePt t="112977" x="1797050" y="4146550"/>
          <p14:tracePt t="112991" x="1784350" y="4146550"/>
          <p14:tracePt t="113009" x="1771650" y="4152900"/>
          <p14:tracePt t="113025" x="1746250" y="4171950"/>
          <p14:tracePt t="113042" x="1739900" y="4184650"/>
          <p14:tracePt t="113057" x="1720850" y="4210050"/>
          <p14:tracePt t="113074" x="1714500" y="4216400"/>
          <p14:tracePt t="113090" x="1708150" y="4248150"/>
          <p14:tracePt t="113107" x="1708150" y="4267200"/>
          <p14:tracePt t="113125" x="1701800" y="4292600"/>
          <p14:tracePt t="113143" x="1695450" y="4311650"/>
          <p14:tracePt t="113159" x="1695450" y="4330700"/>
          <p14:tracePt t="113174" x="1695450" y="4356100"/>
          <p14:tracePt t="113190" x="1689100" y="4362450"/>
          <p14:tracePt t="113209" x="1682750" y="4381500"/>
          <p14:tracePt t="113225" x="1670050" y="4394200"/>
          <p14:tracePt t="113242" x="1663700" y="4406900"/>
          <p14:tracePt t="113259" x="1651000" y="4419600"/>
          <p14:tracePt t="113274" x="1644650" y="4432300"/>
          <p14:tracePt t="113291" x="1631950" y="4438650"/>
          <p14:tracePt t="113307" x="1619250" y="4451350"/>
          <p14:tracePt t="113326" x="1612900" y="4457700"/>
          <p14:tracePt t="113342" x="1593850" y="4464050"/>
          <p14:tracePt t="113359" x="1587500" y="4476750"/>
          <p14:tracePt t="113375" x="1568450" y="4495800"/>
          <p14:tracePt t="113392" x="1543050" y="4508500"/>
          <p14:tracePt t="113410" x="1530350" y="4521200"/>
          <p14:tracePt t="113425" x="1511300" y="4540250"/>
          <p14:tracePt t="113442" x="1504950" y="4552950"/>
          <p14:tracePt t="113459" x="1492250" y="4559300"/>
          <p14:tracePt t="113475" x="1473200" y="4578350"/>
          <p14:tracePt t="113491" x="1466850" y="4584700"/>
          <p14:tracePt t="113508" x="1447800" y="4603750"/>
          <p14:tracePt t="113525" x="1447800" y="4610100"/>
          <p14:tracePt t="113542" x="1428750" y="4622800"/>
          <p14:tracePt t="113559" x="1422400" y="4635500"/>
          <p14:tracePt t="113575" x="1416050" y="4641850"/>
          <p14:tracePt t="113591" x="1409700" y="4654550"/>
          <p14:tracePt t="113608" x="1403350" y="4660900"/>
          <p14:tracePt t="113625" x="1384300" y="4667250"/>
          <p14:tracePt t="113642" x="1384300" y="4679950"/>
          <p14:tracePt t="113659" x="1377950" y="4679950"/>
          <p14:tracePt t="113675" x="1371600" y="4686300"/>
          <p14:tracePt t="113711" x="1371600" y="4692650"/>
          <p14:tracePt t="113712" x="1365250" y="4692650"/>
          <p14:tracePt t="113725" x="1358900" y="4699000"/>
          <p14:tracePt t="113741" x="1352550" y="4705350"/>
          <p14:tracePt t="113758" x="1352550" y="4711700"/>
          <p14:tracePt t="113775" x="1352550" y="4718050"/>
          <p14:tracePt t="113791" x="1346200" y="4718050"/>
          <p14:tracePt t="113835" x="1346200" y="4711700"/>
          <p14:tracePt t="113845" x="1346200" y="4705350"/>
          <p14:tracePt t="113859" x="1346200" y="4699000"/>
          <p14:tracePt t="113860" x="1352550" y="4686300"/>
          <p14:tracePt t="113875" x="1352550" y="4660900"/>
          <p14:tracePt t="113891" x="1358900" y="4635500"/>
          <p14:tracePt t="113908" x="1365250" y="4622800"/>
          <p14:tracePt t="113925" x="1384300" y="4578350"/>
          <p14:tracePt t="113942" x="1390650" y="4559300"/>
          <p14:tracePt t="113958" x="1409700" y="4495800"/>
          <p14:tracePt t="113975" x="1435100" y="4451350"/>
          <p14:tracePt t="113992" x="1447800" y="4425950"/>
          <p14:tracePt t="114009" x="1473200" y="4387850"/>
          <p14:tracePt t="114025" x="1485900" y="4362450"/>
          <p14:tracePt t="114041" x="1517650" y="4298950"/>
          <p14:tracePt t="114059" x="1543050" y="4216400"/>
          <p14:tracePt t="114075" x="1562100" y="4159250"/>
          <p14:tracePt t="114092" x="1593850" y="4044950"/>
          <p14:tracePt t="114108" x="1612900" y="3994150"/>
          <p14:tracePt t="114125" x="1644650" y="3879850"/>
          <p14:tracePt t="114142" x="1676400" y="3784600"/>
          <p14:tracePt t="114159" x="1689100" y="3740150"/>
          <p14:tracePt t="114174" x="1720850" y="3670300"/>
          <p14:tracePt t="114190" x="1733550" y="3638550"/>
          <p14:tracePt t="114209" x="1752600" y="3587750"/>
          <p14:tracePt t="114225" x="1758950" y="3562350"/>
          <p14:tracePt t="114242" x="1778000" y="3517900"/>
          <p14:tracePt t="114259" x="1797050" y="3467100"/>
          <p14:tracePt t="114275" x="1809750" y="3429000"/>
          <p14:tracePt t="114291" x="1841500" y="3346450"/>
          <p14:tracePt t="114307" x="1847850" y="3302000"/>
          <p14:tracePt t="114324" x="1879600" y="3200400"/>
          <p14:tracePt t="114340" x="1917700" y="3105150"/>
          <p14:tracePt t="114359" x="1943100" y="3054350"/>
          <p14:tracePt t="114375" x="1987550" y="2978150"/>
          <p14:tracePt t="114392" x="2019300" y="2940050"/>
          <p14:tracePt t="114409" x="2070100" y="2889250"/>
          <p14:tracePt t="114425" x="2108200" y="2844800"/>
          <p14:tracePt t="114443" x="2139950" y="2819400"/>
          <p14:tracePt t="114459" x="2178050" y="2781300"/>
          <p14:tracePt t="114475" x="2197100" y="2762250"/>
          <p14:tracePt t="114492" x="2235200" y="2730500"/>
          <p14:tracePt t="114509" x="2260600" y="2705100"/>
          <p14:tracePt t="114525" x="2273300" y="2686050"/>
          <p14:tracePt t="114541" x="2305050" y="2654300"/>
          <p14:tracePt t="114559" x="2324100" y="2641600"/>
          <p14:tracePt t="114575" x="2362200" y="2603500"/>
          <p14:tracePt t="114592" x="2400300" y="2565400"/>
          <p14:tracePt t="114608" x="2419350" y="2546350"/>
          <p14:tracePt t="114625" x="2451100" y="2514600"/>
          <p14:tracePt t="114641" x="2457450" y="2501900"/>
          <p14:tracePt t="114659" x="2482850" y="2482850"/>
          <p14:tracePt t="114675" x="2501900" y="2463800"/>
          <p14:tracePt t="114713" x="2514600" y="2457450"/>
          <p14:tracePt t="114714" x="2527300" y="2451100"/>
          <p14:tracePt t="114725" x="2533650" y="2444750"/>
          <p14:tracePt t="114742" x="2552700" y="2438400"/>
          <p14:tracePt t="114758" x="2571750" y="2425700"/>
          <p14:tracePt t="114775" x="2584450" y="2419350"/>
          <p14:tracePt t="114791" x="2622550" y="2406650"/>
          <p14:tracePt t="114808" x="2647950" y="2400300"/>
          <p14:tracePt t="114825" x="2705100" y="2387600"/>
          <p14:tracePt t="114841" x="2755900" y="2381250"/>
          <p14:tracePt t="114859" x="2774950" y="2381250"/>
          <p14:tracePt t="114875" x="2787650" y="2381250"/>
          <p14:tracePt t="115094" x="2768600" y="2381250"/>
          <p14:tracePt t="115104" x="2755900" y="2381250"/>
          <p14:tracePt t="115117" x="2724150" y="2381250"/>
          <p14:tracePt t="115125" x="2686050" y="2381250"/>
          <p14:tracePt t="115126" x="2635250" y="2381250"/>
          <p14:tracePt t="115141" x="2501900" y="2381250"/>
          <p14:tracePt t="115160" x="2425700" y="2374900"/>
          <p14:tracePt t="115175" x="2292350" y="2355850"/>
          <p14:tracePt t="115190" x="2235200" y="2349500"/>
          <p14:tracePt t="115207" x="2133600" y="2324100"/>
          <p14:tracePt t="115225" x="2063750" y="2298700"/>
          <p14:tracePt t="115242" x="2032000" y="2273300"/>
          <p14:tracePt t="115259" x="1968500" y="2241550"/>
          <p14:tracePt t="115274" x="1898650" y="2184400"/>
          <p14:tracePt t="115291" x="1860550" y="2165350"/>
          <p14:tracePt t="115307" x="1797050" y="2114550"/>
          <p14:tracePt t="115324" x="1765300" y="2082800"/>
          <p14:tracePt t="115341" x="1708150" y="2032000"/>
          <p14:tracePt t="115359" x="1670050" y="1987550"/>
          <p14:tracePt t="115375" x="1638300" y="1955800"/>
          <p14:tracePt t="115392" x="1606550" y="1898650"/>
          <p14:tracePt t="115408" x="1581150" y="1873250"/>
          <p14:tracePt t="115425" x="1543050" y="1816100"/>
          <p14:tracePt t="115443" x="1517650" y="1771650"/>
          <p14:tracePt t="115459" x="1504950" y="1752600"/>
          <p14:tracePt t="115475" x="1466850" y="1701800"/>
          <p14:tracePt t="115492" x="1447800" y="1663700"/>
          <p14:tracePt t="115509" x="1397000" y="1593850"/>
          <p14:tracePt t="115525" x="1320800" y="1517650"/>
          <p14:tracePt t="115542" x="1289050" y="1473200"/>
          <p14:tracePt t="115558" x="1244600" y="1416050"/>
          <p14:tracePt t="115575" x="1225550" y="1409700"/>
          <p14:tracePt t="115592" x="1212850" y="1397000"/>
          <p14:tracePt t="115766" x="1212850" y="1403350"/>
          <p14:tracePt t="115778" x="1212850" y="1409700"/>
          <p14:tracePt t="115788" x="1212850" y="1422400"/>
          <p14:tracePt t="115798" x="1219200" y="1441450"/>
          <p14:tracePt t="115808" x="1225550" y="1466850"/>
          <p14:tracePt t="115825" x="1238250" y="1492250"/>
          <p14:tracePt t="115826" x="1257300" y="1543050"/>
          <p14:tracePt t="115842" x="1263650" y="1581150"/>
          <p14:tracePt t="115859" x="1276350" y="1631950"/>
          <p14:tracePt t="115875" x="1282700" y="1663700"/>
          <p14:tracePt t="115875" x="1289050" y="1689100"/>
          <p14:tracePt t="115892" x="1295400" y="1714500"/>
          <p14:tracePt t="115908" x="1308100" y="1784350"/>
          <p14:tracePt t="115925" x="1308100" y="1822450"/>
          <p14:tracePt t="115942" x="1314450" y="1885950"/>
          <p14:tracePt t="115958" x="1320800" y="1924050"/>
          <p14:tracePt t="115975" x="1320800" y="1993900"/>
          <p14:tracePt t="115991" x="1333500" y="2057400"/>
          <p14:tracePt t="116009" x="1339850" y="2095500"/>
          <p14:tracePt t="116026" x="1352550" y="2152650"/>
          <p14:tracePt t="116042" x="1365250" y="2228850"/>
          <p14:tracePt t="116059" x="1371600" y="2260600"/>
          <p14:tracePt t="116075" x="1384300" y="2330450"/>
          <p14:tracePt t="116092" x="1403350" y="2368550"/>
          <p14:tracePt t="116108" x="1422400" y="2451100"/>
          <p14:tracePt t="116125" x="1441450" y="2495550"/>
          <p14:tracePt t="116141" x="1460500" y="2578100"/>
          <p14:tracePt t="116159" x="1492250" y="2667000"/>
          <p14:tracePt t="116174" x="1498600" y="2698750"/>
          <p14:tracePt t="116190" x="1530350" y="2781300"/>
          <p14:tracePt t="116208" x="1543050" y="2832100"/>
          <p14:tracePt t="116225" x="1581150" y="2914650"/>
          <p14:tracePt t="116242" x="1612900" y="2997200"/>
          <p14:tracePt t="116259" x="1625600" y="3035300"/>
          <p14:tracePt t="116274" x="1644650" y="3086100"/>
          <p14:tracePt t="116290" x="1657350" y="3105150"/>
          <p14:tracePt t="116307" x="1670050" y="3149600"/>
          <p14:tracePt t="116324" x="1695450" y="3175000"/>
          <p14:tracePt t="116340" x="1733550" y="3232150"/>
          <p14:tracePt t="116359" x="1809750" y="3308350"/>
          <p14:tracePt t="116375" x="1854200" y="3352800"/>
          <p14:tracePt t="116392" x="1936750" y="3435350"/>
          <p14:tracePt t="116409" x="2012950" y="3486150"/>
          <p14:tracePt t="116425" x="2032000" y="3505200"/>
          <p14:tracePt t="116442" x="2070100" y="3536950"/>
          <p14:tracePt t="116460" x="2095500" y="3549650"/>
          <p14:tracePt t="116475" x="2159000" y="3587750"/>
          <p14:tracePt t="116492" x="2254250" y="3625850"/>
          <p14:tracePt t="116509" x="2311400" y="3651250"/>
          <p14:tracePt t="116525" x="2425700" y="3689350"/>
          <p14:tracePt t="116542" x="2476500" y="3708400"/>
          <p14:tracePt t="116558" x="2540000" y="3733800"/>
          <p14:tracePt t="116575" x="2578100" y="3752850"/>
          <p14:tracePt t="116591" x="2590800" y="3765550"/>
          <p14:tracePt t="116608" x="2635250" y="3790950"/>
          <p14:tracePt t="116625" x="2673350" y="3810000"/>
          <p14:tracePt t="116641" x="2781300" y="3860800"/>
          <p14:tracePt t="116659" x="2851150" y="3879850"/>
          <p14:tracePt t="116675" x="2984500" y="3930650"/>
          <p14:tracePt t="116692" x="3111500" y="3968750"/>
          <p14:tracePt t="116708" x="3168650" y="3987800"/>
          <p14:tracePt t="116725" x="3257550" y="4013200"/>
          <p14:tracePt t="116742" x="3352800" y="4044950"/>
          <p14:tracePt t="116759" x="3403600" y="4057650"/>
          <p14:tracePt t="116775" x="3517900" y="4089400"/>
          <p14:tracePt t="116792" x="3568700" y="4095750"/>
          <p14:tracePt t="116808" x="3651250" y="4114800"/>
          <p14:tracePt t="116825" x="3695700" y="4121150"/>
          <p14:tracePt t="117025" x="3689350" y="4121150"/>
          <p14:tracePt t="117638" x="3683000" y="4121150"/>
          <p14:tracePt t="117648" x="3670300" y="4121150"/>
          <p14:tracePt t="117660" x="3663950" y="4121150"/>
          <p14:tracePt t="117661" x="3651250" y="4121150"/>
          <p14:tracePt t="117675" x="3619500" y="4121150"/>
          <p14:tracePt t="117692" x="3594100" y="4121150"/>
          <p14:tracePt t="117708" x="3524250" y="4114800"/>
          <p14:tracePt t="117725" x="3486150" y="4102100"/>
          <p14:tracePt t="117741" x="3390900" y="4064000"/>
          <p14:tracePt t="117758" x="3257550" y="4006850"/>
          <p14:tracePt t="117775" x="3168650" y="3962400"/>
          <p14:tracePt t="117791" x="2927350" y="3816350"/>
          <p14:tracePt t="117809" x="2774950" y="3721100"/>
          <p14:tracePt t="117809" x="2603500" y="3606800"/>
          <p14:tracePt t="117825" x="2419350" y="3479800"/>
          <p14:tracePt t="117841" x="2108200" y="3251200"/>
          <p14:tracePt t="117858" x="1974850" y="3162300"/>
          <p14:tracePt t="117874" x="1797050" y="3028950"/>
          <p14:tracePt t="117892" x="1676400" y="2946400"/>
          <p14:tracePt t="117908" x="1638300" y="2914650"/>
          <p14:tracePt t="117925" x="1581150" y="2863850"/>
          <p14:tracePt t="117941" x="1549400" y="2838450"/>
          <p14:tracePt t="117959" x="1524000" y="2806700"/>
          <p14:tracePt t="117975" x="1511300" y="2774950"/>
          <p14:tracePt t="117991" x="1504950" y="2762250"/>
          <p14:tracePt t="118008" x="1498600" y="2743200"/>
          <p14:tracePt t="118025" x="1498600" y="2736850"/>
          <p14:tracePt t="118105" x="1511300" y="2736850"/>
          <p14:tracePt t="118117" x="1530350" y="2749550"/>
          <p14:tracePt t="118126" x="1549400" y="2762250"/>
          <p14:tracePt t="118128" x="1574800" y="2774950"/>
          <p14:tracePt t="118141" x="1619250" y="2806700"/>
          <p14:tracePt t="118159" x="1644650" y="2819400"/>
          <p14:tracePt t="118175" x="1670050" y="2838450"/>
          <p14:tracePt t="118190" x="1682750" y="2844800"/>
          <p14:tracePt t="118207" x="1720850" y="2870200"/>
          <p14:tracePt t="118225" x="1765300" y="2901950"/>
          <p14:tracePt t="118241" x="1790700" y="2921000"/>
          <p14:tracePt t="118259" x="1835150" y="2946400"/>
          <p14:tracePt t="118275" x="1854200" y="2959100"/>
          <p14:tracePt t="118292" x="1866900" y="2965450"/>
          <p14:tracePt t="118406" x="1866900" y="2971800"/>
          <p14:tracePt t="118447" x="1866900" y="2978150"/>
          <p14:tracePt t="118458" x="1866900" y="2984500"/>
          <p14:tracePt t="118468" x="1866900" y="2990850"/>
          <p14:tracePt t="118489" x="1873250" y="3003550"/>
          <p14:tracePt t="118492" x="1873250" y="3009900"/>
          <p14:tracePt t="118510" x="1885950" y="3009900"/>
          <p14:tracePt t="118511" x="1892300" y="3016250"/>
          <p14:tracePt t="118524" x="1905000" y="3022600"/>
          <p14:tracePt t="118541" x="1917700" y="3022600"/>
          <p14:tracePt t="118614" x="1911350" y="3022600"/>
          <p14:tracePt t="118624" x="1905000" y="3022600"/>
          <p14:tracePt t="118634" x="1905000" y="3016250"/>
          <p14:tracePt t="118647" x="1898650" y="3009900"/>
          <p14:tracePt t="118649" x="1885950" y="3003550"/>
          <p14:tracePt t="118677" x="1879600" y="3003550"/>
          <p14:tracePt t="118680" x="1873250" y="3003550"/>
          <p14:tracePt t="118691" x="1866900" y="3003550"/>
          <p14:tracePt t="119777" x="1860550" y="3009900"/>
          <p14:tracePt t="119842" x="0" y="0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387350" y="355600"/>
            <a:ext cx="8248650" cy="939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 anchor="ctr"/>
          <a:lstStyle/>
          <a:p>
            <a:pPr algn="ctr">
              <a:defRPr/>
            </a:pPr>
            <a:r>
              <a:rPr lang="en-US" sz="4400" dirty="0" err="1">
                <a:solidFill>
                  <a:schemeClr val="tx2"/>
                </a:solidFill>
                <a:latin typeface="+mn-lt"/>
              </a:rPr>
              <a:t>Mehanizam</a:t>
            </a:r>
            <a:r>
              <a:rPr lang="en-US" sz="4400" dirty="0">
                <a:solidFill>
                  <a:schemeClr val="tx2"/>
                </a:solidFill>
                <a:latin typeface="+mn-lt"/>
              </a:rPr>
              <a:t> </a:t>
            </a:r>
            <a:r>
              <a:rPr lang="en-US" sz="4400" dirty="0" err="1">
                <a:solidFill>
                  <a:schemeClr val="tx2"/>
                </a:solidFill>
                <a:latin typeface="+mn-lt"/>
              </a:rPr>
              <a:t>reakcije</a:t>
            </a:r>
            <a:endParaRPr lang="en-US" sz="44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533400" y="1600200"/>
            <a:ext cx="8077200" cy="973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r>
              <a:rPr lang="en-US" sz="3200" dirty="0" err="1" smtClean="0">
                <a:latin typeface="+mn-lt"/>
              </a:rPr>
              <a:t>Mehani</a:t>
            </a:r>
            <a:r>
              <a:rPr lang="sr-Latn-RS" sz="3200" dirty="0" smtClean="0">
                <a:latin typeface="+mn-lt"/>
              </a:rPr>
              <a:t>zam elementarne reakcije nema intermedijera osim aktiviranog kompleksa</a:t>
            </a:r>
            <a:endParaRPr lang="en-US" sz="3200" dirty="0">
              <a:latin typeface="+mn-lt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dirty="0"/>
          </a:p>
          <a:p>
            <a:pPr marL="342900" indent="-342900">
              <a:spcBef>
                <a:spcPct val="20000"/>
              </a:spcBef>
              <a:buFontTx/>
              <a:buChar char="•"/>
              <a:defRPr/>
            </a:pPr>
            <a:endParaRPr lang="en-US" sz="3200" dirty="0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238" y="3306763"/>
            <a:ext cx="2235200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113" y="2963863"/>
            <a:ext cx="25146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8563" y="5484813"/>
            <a:ext cx="19177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3479800" y="3617913"/>
            <a:ext cx="800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 rot="5400000">
            <a:off x="5567363" y="4778375"/>
            <a:ext cx="8001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7388225" y="3252788"/>
            <a:ext cx="12858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Rounded MT Bold" pitchFamily="34" charset="0"/>
              </a:rPr>
              <a:t>Aktivirani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 Rounded MT Bold" pitchFamily="34" charset="0"/>
              </a:rPr>
              <a:t>compleks</a:t>
            </a:r>
          </a:p>
        </p:txBody>
      </p:sp>
      <p:sp>
        <p:nvSpPr>
          <p:cNvPr id="3082" name="Text Box 10"/>
          <p:cNvSpPr txBox="1">
            <a:spLocks noChangeArrowheads="1"/>
          </p:cNvSpPr>
          <p:nvPr/>
        </p:nvSpPr>
        <p:spPr bwMode="auto">
          <a:xfrm>
            <a:off x="1438275" y="4664075"/>
            <a:ext cx="21971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 Rounded MT Bold" pitchFamily="34" charset="0"/>
              </a:rPr>
              <a:t>= veze u procesu raskidanja ili formiranja</a:t>
            </a:r>
          </a:p>
        </p:txBody>
      </p:sp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4584700"/>
            <a:ext cx="846137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864" x="5778500" y="1231900"/>
          <p14:tracePt t="3109" x="5772150" y="1231900"/>
          <p14:tracePt t="3150" x="5765800" y="1231900"/>
          <p14:tracePt t="7028" x="5765800" y="1238250"/>
          <p14:tracePt t="7069" x="5765800" y="1244600"/>
          <p14:tracePt t="7364" x="5765800" y="1250950"/>
          <p14:tracePt t="8200" x="5765800" y="1257300"/>
          <p14:tracePt t="8242" x="5772150" y="1263650"/>
          <p14:tracePt t="9137" x="5772150" y="1270000"/>
          <p14:tracePt t="11498" x="5778500" y="1270000"/>
          <p14:tracePt t="14305" x="5778500" y="1276350"/>
          <p14:tracePt t="14337" x="5772150" y="1276350"/>
          <p14:tracePt t="14347" x="5759450" y="1282700"/>
          <p14:tracePt t="14357" x="5740400" y="1282700"/>
          <p14:tracePt t="14367" x="5734050" y="1282700"/>
          <p14:tracePt t="14367" x="5721350" y="1282700"/>
          <p14:tracePt t="14389" x="5702300" y="1282700"/>
          <p14:tracePt t="14390" x="5695950" y="1282700"/>
          <p14:tracePt t="14402" x="5689600" y="1282700"/>
          <p14:tracePt t="14402" x="5683250" y="1282700"/>
          <p14:tracePt t="14419" x="5676900" y="1282700"/>
          <p14:tracePt t="14435" x="5670550" y="1282700"/>
          <p14:tracePt t="14472" x="5664200" y="1282700"/>
          <p14:tracePt t="14533" x="5657850" y="1282700"/>
          <p14:tracePt t="14574" x="5651500" y="1282700"/>
          <p14:tracePt t="16487" x="5645150" y="1282700"/>
          <p14:tracePt t="16518" x="5645150" y="1289050"/>
          <p14:tracePt t="16529" x="5638800" y="1295400"/>
          <p14:tracePt t="16539" x="5626100" y="1301750"/>
          <p14:tracePt t="16560" x="5613400" y="1308100"/>
          <p14:tracePt t="16570" x="5594350" y="1314450"/>
          <p14:tracePt t="16580" x="5581650" y="1320800"/>
          <p14:tracePt t="16591" x="5568950" y="1327150"/>
          <p14:tracePt t="16601" x="5530850" y="1339850"/>
          <p14:tracePt t="16618" x="5499100" y="1358900"/>
          <p14:tracePt t="16634" x="5486400" y="1371600"/>
          <p14:tracePt t="16653" x="5454650" y="1397000"/>
          <p14:tracePt t="16669" x="5416550" y="1435100"/>
          <p14:tracePt t="16685" x="5384800" y="1460500"/>
          <p14:tracePt t="16702" x="5340350" y="1504950"/>
          <p14:tracePt t="16719" x="5321300" y="1524000"/>
          <p14:tracePt t="16735" x="5283200" y="1555750"/>
          <p14:tracePt t="16753" x="5251450" y="1574800"/>
          <p14:tracePt t="16769" x="5238750" y="1587500"/>
          <p14:tracePt t="16785" x="5213350" y="1612900"/>
          <p14:tracePt t="16802" x="5187950" y="1638300"/>
          <p14:tracePt t="16819" x="5175250" y="1651000"/>
          <p14:tracePt t="16835" x="5162550" y="1670050"/>
          <p14:tracePt t="16852" x="5149850" y="1676400"/>
          <p14:tracePt t="16869" x="5124450" y="1695450"/>
          <p14:tracePt t="16885" x="5118100" y="1708150"/>
          <p14:tracePt t="16885" x="5092700" y="1714500"/>
          <p14:tracePt t="16903" x="5073650" y="1727200"/>
          <p14:tracePt t="16919" x="5010150" y="1758950"/>
          <p14:tracePt t="16935" x="4972050" y="1771650"/>
          <p14:tracePt t="16953" x="4921250" y="1809750"/>
          <p14:tracePt t="16969" x="4870450" y="1841500"/>
          <p14:tracePt t="16986" x="4845050" y="1854200"/>
          <p14:tracePt t="17002" x="4781550" y="1879600"/>
          <p14:tracePt t="17019" x="4737100" y="1898650"/>
          <p14:tracePt t="17035" x="4629150" y="1930400"/>
          <p14:tracePt t="17053" x="4584700" y="1943100"/>
          <p14:tracePt t="17069" x="4514850" y="1974850"/>
          <p14:tracePt t="17085" x="4457700" y="1993900"/>
          <p14:tracePt t="17102" x="4438650" y="2006600"/>
          <p14:tracePt t="17119" x="4400550" y="2025650"/>
          <p14:tracePt t="17136" x="4375150" y="2038350"/>
          <p14:tracePt t="17153" x="4324350" y="2057400"/>
          <p14:tracePt t="17169" x="4260850" y="2076450"/>
          <p14:tracePt t="17185" x="4235450" y="2082800"/>
          <p14:tracePt t="17202" x="4197350" y="2089150"/>
          <p14:tracePt t="17219" x="4171950" y="2095500"/>
          <p14:tracePt t="17235" x="4127500" y="2095500"/>
          <p14:tracePt t="17252" x="4070350" y="2095500"/>
          <p14:tracePt t="17269" x="4038600" y="2095500"/>
          <p14:tracePt t="17285" x="3962400" y="2095500"/>
          <p14:tracePt t="17302" x="3930650" y="2095500"/>
          <p14:tracePt t="17319" x="3848100" y="2095500"/>
          <p14:tracePt t="17336" x="3803650" y="2095500"/>
          <p14:tracePt t="17352" x="3778250" y="2095500"/>
          <p14:tracePt t="17369" x="3727450" y="2095500"/>
          <p14:tracePt t="17385" x="3702050" y="2095500"/>
          <p14:tracePt t="17402" x="3625850" y="2095500"/>
          <p14:tracePt t="17419" x="3549650" y="2095500"/>
          <p14:tracePt t="17436" x="3505200" y="2095500"/>
          <p14:tracePt t="17453" x="3435350" y="2095500"/>
          <p14:tracePt t="17469" x="3409950" y="2095500"/>
          <p14:tracePt t="17485" x="3371850" y="2095500"/>
          <p14:tracePt t="17502" x="3327400" y="2095500"/>
          <p14:tracePt t="17519" x="3302000" y="2095500"/>
          <p14:tracePt t="17535" x="3257550" y="2095500"/>
          <p14:tracePt t="17553" x="3219450" y="2095500"/>
          <p14:tracePt t="17569" x="3162300" y="2095500"/>
          <p14:tracePt t="17585" x="3130550" y="2095500"/>
          <p14:tracePt t="17601" x="3079750" y="2095500"/>
          <p14:tracePt t="17618" x="3041650" y="2095500"/>
          <p14:tracePt t="17636" x="3028950" y="2095500"/>
          <p14:tracePt t="17652" x="3003550" y="2095500"/>
          <p14:tracePt t="17669" x="2990850" y="2095500"/>
          <p14:tracePt t="17889" x="2997200" y="2095500"/>
          <p14:tracePt t="17910" x="3003550" y="2095500"/>
          <p14:tracePt t="17928" x="3009900" y="2095500"/>
          <p14:tracePt t="17930" x="3016250" y="2095500"/>
          <p14:tracePt t="17935" x="3041650" y="2095500"/>
          <p14:tracePt t="17952" x="3054350" y="2095500"/>
          <p14:tracePt t="17969" x="3079750" y="2095500"/>
          <p14:tracePt t="17986" x="3092450" y="2095500"/>
          <p14:tracePt t="18003" x="3111500" y="2095500"/>
          <p14:tracePt t="18019" x="3117850" y="2095500"/>
          <p14:tracePt t="18035" x="3124200" y="2095500"/>
          <p14:tracePt t="18052" x="3136900" y="2095500"/>
          <p14:tracePt t="18097" x="3143250" y="2095500"/>
          <p14:tracePt t="18111" x="3149600" y="2095500"/>
          <p14:tracePt t="18117" x="3155950" y="2095500"/>
          <p14:tracePt t="18139" x="3162300" y="2095500"/>
          <p14:tracePt t="18140" x="3168650" y="2095500"/>
          <p14:tracePt t="18152" x="3187700" y="2095500"/>
          <p14:tracePt t="18170" x="3194050" y="2095500"/>
          <p14:tracePt t="18186" x="3213100" y="2095500"/>
          <p14:tracePt t="18202" x="3232150" y="2095500"/>
          <p14:tracePt t="18219" x="3257550" y="2095500"/>
          <p14:tracePt t="18235" x="3276600" y="2095500"/>
          <p14:tracePt t="18252" x="3314700" y="2095500"/>
          <p14:tracePt t="18269" x="3365500" y="2095500"/>
          <p14:tracePt t="18286" x="3390900" y="2095500"/>
          <p14:tracePt t="18302" x="3435350" y="2095500"/>
          <p14:tracePt t="18319" x="3460750" y="2095500"/>
          <p14:tracePt t="18335" x="3505200" y="2095500"/>
          <p14:tracePt t="18352" x="3536950" y="2095500"/>
          <p14:tracePt t="18369" x="3556000" y="2095500"/>
          <p14:tracePt t="18385" x="3587750" y="2095500"/>
          <p14:tracePt t="18403" x="3606800" y="2095500"/>
          <p14:tracePt t="18419" x="3625850" y="2095500"/>
          <p14:tracePt t="18435" x="3651250" y="2095500"/>
          <p14:tracePt t="18452" x="3657600" y="2095500"/>
          <p14:tracePt t="18493" x="3663950" y="2095500"/>
          <p14:tracePt t="18503" x="3670300" y="2095500"/>
          <p14:tracePt t="18506" x="3676650" y="2089150"/>
          <p14:tracePt t="18519" x="3683000" y="2082800"/>
          <p14:tracePt t="18535" x="3695700" y="2082800"/>
          <p14:tracePt t="18553" x="3708400" y="2082800"/>
          <p14:tracePt t="18569" x="3714750" y="2082800"/>
          <p14:tracePt t="18586" x="3727450" y="2076450"/>
          <p14:tracePt t="18602" x="3733800" y="2076450"/>
          <p14:tracePt t="18619" x="3740150" y="2076450"/>
          <p14:tracePt t="19138" x="3746500" y="2076450"/>
          <p14:tracePt t="19189" x="3752850" y="2070100"/>
          <p14:tracePt t="19211" x="3759200" y="2070100"/>
          <p14:tracePt t="19221" x="3765550" y="2070100"/>
          <p14:tracePt t="19231" x="3765550" y="2063750"/>
          <p14:tracePt t="19304" x="3765550" y="2057400"/>
          <p14:tracePt t="22158" x="3765550" y="2063750"/>
          <p14:tracePt t="22168" x="3765550" y="2070100"/>
          <p14:tracePt t="22189" x="3765550" y="2076450"/>
          <p14:tracePt t="22199" x="3759200" y="2082800"/>
          <p14:tracePt t="22210" x="3759200" y="2089150"/>
          <p14:tracePt t="22220" x="3752850" y="2089150"/>
          <p14:tracePt t="22237" x="3752850" y="2095500"/>
          <p14:tracePt t="22238" x="3752850" y="2114550"/>
          <p14:tracePt t="22254" x="3746500" y="2127250"/>
          <p14:tracePt t="22271" x="3740150" y="2159000"/>
          <p14:tracePt t="22287" x="3733800" y="2171700"/>
          <p14:tracePt t="22304" x="3733800" y="2178050"/>
          <p14:tracePt t="22321" x="3727450" y="2197100"/>
          <p14:tracePt t="22337" x="3727450" y="2209800"/>
          <p14:tracePt t="22354" x="3721100" y="2222500"/>
          <p14:tracePt t="22370" x="3721100" y="2235200"/>
          <p14:tracePt t="22387" x="3721100" y="2254250"/>
          <p14:tracePt t="22404" x="3714750" y="2266950"/>
          <p14:tracePt t="22421" x="3708400" y="2273300"/>
          <p14:tracePt t="22437" x="3708400" y="2286000"/>
          <p14:tracePt t="22454" x="3708400" y="2298700"/>
          <p14:tracePt t="22471" x="3702050" y="2317750"/>
          <p14:tracePt t="22487" x="3702050" y="2336800"/>
          <p14:tracePt t="22504" x="3702050" y="2343150"/>
          <p14:tracePt t="22520" x="3695700" y="2368550"/>
          <p14:tracePt t="22538" x="3689350" y="2374900"/>
          <p14:tracePt t="22554" x="3683000" y="2400300"/>
          <p14:tracePt t="22571" x="3670300" y="2413000"/>
          <p14:tracePt t="22587" x="3657600" y="2425700"/>
          <p14:tracePt t="22604" x="3651250" y="2438400"/>
          <p14:tracePt t="22621" x="3638550" y="2451100"/>
          <p14:tracePt t="22637" x="3619500" y="2489200"/>
          <p14:tracePt t="22655" x="3600450" y="2527300"/>
          <p14:tracePt t="22671" x="3594100" y="2540000"/>
          <p14:tracePt t="22687" x="3575050" y="2571750"/>
          <p14:tracePt t="22704" x="3568700" y="2584450"/>
          <p14:tracePt t="22720" x="3556000" y="2597150"/>
          <p14:tracePt t="22738" x="3549650" y="2603500"/>
          <p14:tracePt t="23804" x="3543300" y="2603500"/>
          <p14:tracePt t="26469" x="3543300" y="2609850"/>
          <p14:tracePt t="26582" x="3549650" y="2609850"/>
          <p14:tracePt t="26596" x="3556000" y="2609850"/>
          <p14:tracePt t="26624" x="3562350" y="2609850"/>
          <p14:tracePt t="26634" x="3568700" y="2609850"/>
          <p14:tracePt t="26636" x="3575050" y="2609850"/>
          <p14:tracePt t="26655" x="3581400" y="2609850"/>
          <p14:tracePt t="26656" x="3587750" y="2609850"/>
          <p14:tracePt t="26671" x="3606800" y="2609850"/>
          <p14:tracePt t="26688" x="3613150" y="2609850"/>
          <p14:tracePt t="26704" x="3632200" y="2609850"/>
          <p14:tracePt t="26721" x="3644900" y="2609850"/>
          <p14:tracePt t="26737" x="3663950" y="2609850"/>
          <p14:tracePt t="26754" x="3683000" y="2609850"/>
          <p14:tracePt t="26770" x="3689350" y="2609850"/>
          <p14:tracePt t="26787" x="3708400" y="2609850"/>
          <p14:tracePt t="26805" x="3727450" y="2609850"/>
          <p14:tracePt t="26821" x="3740150" y="2609850"/>
          <p14:tracePt t="26837" x="3771900" y="2609850"/>
          <p14:tracePt t="26854" x="3797300" y="2609850"/>
          <p14:tracePt t="26871" x="3841750" y="2609850"/>
          <p14:tracePt t="26887" x="3867150" y="2609850"/>
          <p14:tracePt t="26903" x="3911600" y="2609850"/>
          <p14:tracePt t="26920" x="3962400" y="2609850"/>
          <p14:tracePt t="26937" x="3987800" y="2609850"/>
          <p14:tracePt t="26954" x="4044950" y="2609850"/>
          <p14:tracePt t="26970" x="4070350" y="2609850"/>
          <p14:tracePt t="26987" x="4133850" y="2609850"/>
          <p14:tracePt t="27004" x="4210050" y="2609850"/>
          <p14:tracePt t="27021" x="4254500" y="2609850"/>
          <p14:tracePt t="27037" x="4330700" y="2609850"/>
          <p14:tracePt t="27054" x="4375150" y="2609850"/>
          <p14:tracePt t="27071" x="4445000" y="2609850"/>
          <p14:tracePt t="27087" x="4508500" y="2609850"/>
          <p14:tracePt t="27105" x="4552950" y="2609850"/>
          <p14:tracePt t="27120" x="4641850" y="2609850"/>
          <p14:tracePt t="27137" x="4686300" y="2609850"/>
          <p14:tracePt t="27154" x="4794250" y="2609850"/>
          <p14:tracePt t="27171" x="4876800" y="2609850"/>
          <p14:tracePt t="27187" x="4908550" y="2609850"/>
          <p14:tracePt t="27204" x="4959350" y="2609850"/>
          <p14:tracePt t="27221" x="4978400" y="2609850"/>
          <p14:tracePt t="27237" x="5035550" y="2609850"/>
          <p14:tracePt t="27254" x="5105400" y="2609850"/>
          <p14:tracePt t="27271" x="5149850" y="2609850"/>
          <p14:tracePt t="27288" x="5245100" y="2609850"/>
          <p14:tracePt t="27304" x="5302250" y="2609850"/>
          <p14:tracePt t="27321" x="5403850" y="2609850"/>
          <p14:tracePt t="27338" x="5492750" y="2609850"/>
          <p14:tracePt t="27354" x="5537200" y="2609850"/>
          <p14:tracePt t="27371" x="5626100" y="2609850"/>
          <p14:tracePt t="27387" x="5664200" y="2609850"/>
          <p14:tracePt t="27404" x="5765800" y="2609850"/>
          <p14:tracePt t="27420" x="5886450" y="2609850"/>
          <p14:tracePt t="27437" x="5949950" y="2609850"/>
          <p14:tracePt t="27454" x="6102350" y="2609850"/>
          <p14:tracePt t="27471" x="6178550" y="2609850"/>
          <p14:tracePt t="27487" x="6337300" y="2609850"/>
          <p14:tracePt t="27504" x="6413500" y="2609850"/>
          <p14:tracePt t="27504" x="6489700" y="2609850"/>
          <p14:tracePt t="27521" x="6559550" y="2609850"/>
          <p14:tracePt t="27537" x="6686550" y="2609850"/>
          <p14:tracePt t="27555" x="6750050" y="2609850"/>
          <p14:tracePt t="27570" x="6870700" y="2609850"/>
          <p14:tracePt t="27587" x="7004050" y="2609850"/>
          <p14:tracePt t="27620" x="7067550" y="2609850"/>
          <p14:tracePt t="27621" x="7188200" y="2609850"/>
          <p14:tracePt t="27638" x="7251700" y="2609850"/>
          <p14:tracePt t="27654" x="7366000" y="2609850"/>
          <p14:tracePt t="27671" x="7404100" y="2609850"/>
          <p14:tracePt t="27687" x="7505700" y="2609850"/>
          <p14:tracePt t="27704" x="7594600" y="2609850"/>
          <p14:tracePt t="27721" x="7639050" y="2609850"/>
          <p14:tracePt t="27737" x="7727950" y="2609850"/>
          <p14:tracePt t="27753" x="7759700" y="2609850"/>
          <p14:tracePt t="27771" x="7829550" y="2609850"/>
          <p14:tracePt t="27787" x="7893050" y="2609850"/>
          <p14:tracePt t="27805" x="7924800" y="2609850"/>
          <p14:tracePt t="27820" x="8007350" y="2609850"/>
          <p14:tracePt t="27838" x="8058150" y="2609850"/>
          <p14:tracePt t="27838" x="8128000" y="2609850"/>
          <p14:tracePt t="27854" x="8191500" y="2609850"/>
          <p14:tracePt t="27871" x="8331200" y="2609850"/>
          <p14:tracePt t="27887" x="8388350" y="2609850"/>
          <p14:tracePt t="27904" x="8464550" y="2609850"/>
          <p14:tracePt t="27920" x="8489950" y="2609850"/>
          <p14:tracePt t="33321" x="8496300" y="2609850"/>
          <p14:tracePt t="33334" x="8502650" y="2609850"/>
          <p14:tracePt t="33342" x="8509000" y="2603500"/>
          <p14:tracePt t="33362" x="8515350" y="2603500"/>
          <p14:tracePt t="33373" x="8521700" y="2603500"/>
          <p14:tracePt t="33387" x="8521700" y="2597150"/>
          <p14:tracePt t="33388" x="8528050" y="2590800"/>
          <p14:tracePt t="33404" x="8534400" y="2590800"/>
          <p14:tracePt t="33421" x="8534400" y="2584450"/>
          <p14:tracePt t="33437" x="8534400" y="2578100"/>
          <p14:tracePt t="33454" x="8540750" y="2571750"/>
          <p14:tracePt t="33471" x="8540750" y="2565400"/>
          <p14:tracePt t="33487" x="8540750" y="2552700"/>
          <p14:tracePt t="33504" x="8540750" y="2540000"/>
          <p14:tracePt t="33520" x="8540750" y="2533650"/>
          <p14:tracePt t="33537" x="8540750" y="2520950"/>
          <p14:tracePt t="33554" x="8540750" y="2514600"/>
          <p14:tracePt t="33570" x="8540750" y="2489200"/>
          <p14:tracePt t="33587" x="8540750" y="2470150"/>
          <p14:tracePt t="33604" x="8534400" y="2451100"/>
          <p14:tracePt t="33621" x="8521700" y="2425700"/>
          <p14:tracePt t="33637" x="8509000" y="2419350"/>
          <p14:tracePt t="33654" x="8496300" y="2387600"/>
          <p14:tracePt t="33670" x="8489950" y="2374900"/>
          <p14:tracePt t="33687" x="8483600" y="2362200"/>
          <p14:tracePt t="33704" x="8464550" y="2343150"/>
          <p14:tracePt t="33720" x="8458200" y="2343150"/>
          <p14:tracePt t="33737" x="8432800" y="2330450"/>
          <p14:tracePt t="33754" x="8407400" y="2324100"/>
          <p14:tracePt t="33771" x="8388350" y="2317750"/>
          <p14:tracePt t="33787" x="8324850" y="2298700"/>
          <p14:tracePt t="33804" x="8286750" y="2279650"/>
          <p14:tracePt t="33821" x="8204200" y="2254250"/>
          <p14:tracePt t="33837" x="8121650" y="2222500"/>
          <p14:tracePt t="33854" x="8083550" y="2209800"/>
          <p14:tracePt t="33870" x="8026400" y="2197100"/>
          <p14:tracePt t="33888" x="7988300" y="2184400"/>
          <p14:tracePt t="33904" x="7937500" y="2171700"/>
          <p14:tracePt t="33921" x="7874000" y="2165350"/>
          <p14:tracePt t="33937" x="7835900" y="2165350"/>
          <p14:tracePt t="33954" x="7766050" y="2159000"/>
          <p14:tracePt t="33971" x="7721600" y="2159000"/>
          <p14:tracePt t="33987" x="7639050" y="2159000"/>
          <p14:tracePt t="34004" x="7537450" y="2159000"/>
          <p14:tracePt t="34020" x="7480300" y="2159000"/>
          <p14:tracePt t="34037" x="7366000" y="2159000"/>
          <p14:tracePt t="34054" x="7308850" y="2159000"/>
          <p14:tracePt t="34070" x="7112000" y="2159000"/>
          <p14:tracePt t="34103" x="6991350" y="2159000"/>
          <p14:tracePt t="34120" x="6870700" y="2159000"/>
          <p14:tracePt t="34136" x="6807200" y="2159000"/>
          <p14:tracePt t="34153" x="6654800" y="2159000"/>
          <p14:tracePt t="34170" x="6502400" y="2159000"/>
          <p14:tracePt t="34187" x="6419850" y="2159000"/>
          <p14:tracePt t="34204" x="6267450" y="2159000"/>
          <p14:tracePt t="34221" x="6191250" y="2159000"/>
          <p14:tracePt t="34237" x="6057900" y="2159000"/>
          <p14:tracePt t="34254" x="5994400" y="2159000"/>
          <p14:tracePt t="34254" x="5930900" y="2159000"/>
          <p14:tracePt t="34271" x="5854700" y="2159000"/>
          <p14:tracePt t="34287" x="5702300" y="2152650"/>
          <p14:tracePt t="34304" x="5626100" y="2152650"/>
          <p14:tracePt t="34320" x="5473700" y="2152650"/>
          <p14:tracePt t="34337" x="5397500" y="2146300"/>
          <p14:tracePt t="34354" x="5264150" y="2146300"/>
          <p14:tracePt t="34370" x="5137150" y="2133600"/>
          <p14:tracePt t="34388" x="5092700" y="2127250"/>
          <p14:tracePt t="34404" x="4991100" y="2114550"/>
          <p14:tracePt t="34420" x="4953000" y="2101850"/>
          <p14:tracePt t="34437" x="4883150" y="2089150"/>
          <p14:tracePt t="34454" x="4813300" y="2082800"/>
          <p14:tracePt t="34470" x="4781550" y="2082800"/>
          <p14:tracePt t="34487" x="4711700" y="2082800"/>
          <p14:tracePt t="34504" x="4679950" y="2082800"/>
          <p14:tracePt t="34520" x="4610100" y="2082800"/>
          <p14:tracePt t="34537" x="4572000" y="2082800"/>
          <p14:tracePt t="34554" x="4559300" y="2082800"/>
          <p14:tracePt t="34571" x="4540250" y="2082800"/>
          <p14:tracePt t="34586" x="4527550" y="2082800"/>
          <p14:tracePt t="34603" x="4508500" y="2095500"/>
          <p14:tracePt t="34619" x="4489450" y="2101850"/>
          <p14:tracePt t="34636" x="4483100" y="2108200"/>
          <p14:tracePt t="34654" x="4457700" y="2120900"/>
          <p14:tracePt t="34670" x="4445000" y="2127250"/>
          <p14:tracePt t="34687" x="4419600" y="2139950"/>
          <p14:tracePt t="34704" x="4381500" y="2152650"/>
          <p14:tracePt t="34720" x="4356100" y="2159000"/>
          <p14:tracePt t="34737" x="4311650" y="2178050"/>
          <p14:tracePt t="34754" x="4292600" y="2190750"/>
          <p14:tracePt t="34770" x="4273550" y="2203450"/>
          <p14:tracePt t="34787" x="4260850" y="2216150"/>
          <p14:tracePt t="34804" x="4254500" y="2216150"/>
          <p14:tracePt t="34821" x="4254500" y="2228850"/>
          <p14:tracePt t="34837" x="4248150" y="2241550"/>
          <p14:tracePt t="34854" x="4248150" y="2254250"/>
          <p14:tracePt t="34870" x="4248150" y="2273300"/>
          <p14:tracePt t="34887" x="4248150" y="2286000"/>
          <p14:tracePt t="34905" x="4248150" y="2311400"/>
          <p14:tracePt t="34921" x="4248150" y="2324100"/>
          <p14:tracePt t="34937" x="4248150" y="2343150"/>
          <p14:tracePt t="34954" x="4248150" y="2368550"/>
          <p14:tracePt t="34971" x="4248150" y="2374900"/>
          <p14:tracePt t="34987" x="4248150" y="2387600"/>
          <p14:tracePt t="35004" x="4254500" y="2393950"/>
          <p14:tracePt t="35020" x="4260850" y="2406650"/>
          <p14:tracePt t="35037" x="4286250" y="2419350"/>
          <p14:tracePt t="35054" x="4292600" y="2425700"/>
          <p14:tracePt t="35070" x="4311650" y="2438400"/>
          <p14:tracePt t="35087" x="4318000" y="2438400"/>
          <p14:tracePt t="35104" x="4318000" y="2444750"/>
          <p14:tracePt t="35121" x="4330700" y="2451100"/>
          <p14:tracePt t="35137" x="4330700" y="2457450"/>
          <p14:tracePt t="35154" x="4343400" y="2463800"/>
          <p14:tracePt t="35170" x="4356100" y="2470150"/>
          <p14:tracePt t="35187" x="4387850" y="2495550"/>
          <p14:tracePt t="35204" x="4419600" y="2508250"/>
          <p14:tracePt t="35220" x="4445000" y="2514600"/>
          <p14:tracePt t="35237" x="4495800" y="2527300"/>
          <p14:tracePt t="35254" x="4533900" y="2533650"/>
          <p14:tracePt t="35271" x="4591050" y="2540000"/>
          <p14:tracePt t="35287" x="4635500" y="2546350"/>
          <p14:tracePt t="35304" x="4648200" y="2552700"/>
          <p14:tracePt t="35320" x="4692650" y="2552700"/>
          <p14:tracePt t="35337" x="4711700" y="2559050"/>
          <p14:tracePt t="35354" x="4743450" y="2565400"/>
          <p14:tracePt t="35370" x="4768850" y="2565400"/>
          <p14:tracePt t="35387" x="4819650" y="2571750"/>
          <p14:tracePt t="35404" x="4883150" y="2571750"/>
          <p14:tracePt t="35421" x="4921250" y="2571750"/>
          <p14:tracePt t="35437" x="5003800" y="2571750"/>
          <p14:tracePt t="35454" x="5048250" y="2571750"/>
          <p14:tracePt t="35470" x="5130800" y="2571750"/>
          <p14:tracePt t="35487" x="5200650" y="2578100"/>
          <p14:tracePt t="35504" x="5232400" y="2578100"/>
          <p14:tracePt t="35520" x="5289550" y="2584450"/>
          <p14:tracePt t="35537" x="5334000" y="2584450"/>
          <p14:tracePt t="35554" x="5416550" y="2603500"/>
          <p14:tracePt t="35570" x="5505450" y="2616200"/>
          <p14:tracePt t="35587" x="5562600" y="2622550"/>
          <p14:tracePt t="35604" x="5664200" y="2641600"/>
          <p14:tracePt t="35620" x="5708650" y="2647950"/>
          <p14:tracePt t="35637" x="5797550" y="2660650"/>
          <p14:tracePt t="35654" x="5880100" y="2673350"/>
          <p14:tracePt t="35670" x="5905500" y="2673350"/>
          <p14:tracePt t="35687" x="5969000" y="2679700"/>
          <p14:tracePt t="35704" x="5994400" y="2679700"/>
          <p14:tracePt t="35721" x="6070600" y="2686050"/>
          <p14:tracePt t="35737" x="6153150" y="2692400"/>
          <p14:tracePt t="35754" x="6197600" y="2698750"/>
          <p14:tracePt t="35770" x="6267450" y="2705100"/>
          <p14:tracePt t="35787" x="6299200" y="2711450"/>
          <p14:tracePt t="35804" x="6350000" y="2717800"/>
          <p14:tracePt t="35820" x="6407150" y="2717800"/>
          <p14:tracePt t="35837" x="6445250" y="2724150"/>
          <p14:tracePt t="35852" x="6527800" y="2724150"/>
          <p14:tracePt t="35871" x="6584950" y="2736850"/>
          <p14:tracePt t="35887" x="6692900" y="2736850"/>
          <p14:tracePt t="35904" x="6794500" y="2736850"/>
          <p14:tracePt t="35922" x="6838950" y="2736850"/>
          <p14:tracePt t="35937" x="6902450" y="2736850"/>
          <p14:tracePt t="35954" x="6927850" y="2736850"/>
          <p14:tracePt t="35971" x="6985000" y="2736850"/>
          <p14:tracePt t="35987" x="7061200" y="2736850"/>
          <p14:tracePt t="36004" x="7105650" y="2736850"/>
          <p14:tracePt t="36020" x="7207250" y="2736850"/>
          <p14:tracePt t="36037" x="7258050" y="2736850"/>
          <p14:tracePt t="36054" x="7346950" y="2736850"/>
          <p14:tracePt t="36071" x="7391400" y="2736850"/>
          <p14:tracePt t="36087" x="7467600" y="2736850"/>
          <p14:tracePt t="36104" x="7537450" y="2736850"/>
          <p14:tracePt t="36120" x="7569200" y="2736850"/>
          <p14:tracePt t="36137" x="7645400" y="2736850"/>
          <p14:tracePt t="36154" x="7721600" y="2736850"/>
          <p14:tracePt t="36170" x="7759700" y="2736850"/>
          <p14:tracePt t="36187" x="7804150" y="2736850"/>
          <p14:tracePt t="36204" x="7816850" y="2736850"/>
          <p14:tracePt t="36220" x="7835900" y="2736850"/>
          <p14:tracePt t="36237" x="7867650" y="2736850"/>
          <p14:tracePt t="36254" x="7874000" y="2736850"/>
          <p14:tracePt t="36270" x="7924800" y="2736850"/>
          <p14:tracePt t="36287" x="7950200" y="2736850"/>
          <p14:tracePt t="36304" x="8026400" y="2736850"/>
          <p14:tracePt t="36320" x="8058150" y="2736850"/>
          <p14:tracePt t="36337" x="8108950" y="2736850"/>
          <p14:tracePt t="36354" x="8140700" y="2736850"/>
          <p14:tracePt t="36370" x="8159750" y="2736850"/>
          <p14:tracePt t="36387" x="8172450" y="2736850"/>
          <p14:tracePt t="36404" x="8178800" y="2736850"/>
          <p14:tracePt t="36421" x="8197850" y="2724150"/>
          <p14:tracePt t="36437" x="8223250" y="2717800"/>
          <p14:tracePt t="36454" x="8229600" y="2717800"/>
          <p14:tracePt t="36470" x="8255000" y="2705100"/>
          <p14:tracePt t="36487" x="8261350" y="2698750"/>
          <p14:tracePt t="36504" x="8267700" y="2692400"/>
          <p14:tracePt t="36520" x="8280400" y="2686050"/>
          <p14:tracePt t="36537" x="8280400" y="2679700"/>
          <p14:tracePt t="36554" x="8293100" y="2673350"/>
          <p14:tracePt t="36571" x="8299450" y="2667000"/>
          <p14:tracePt t="36587" x="8299450" y="2660650"/>
          <p14:tracePt t="36604" x="8305800" y="2654300"/>
          <p14:tracePt t="36641" x="8305800" y="2647950"/>
          <p14:tracePt t="36642" x="8312150" y="2641600"/>
          <p14:tracePt t="36682" x="8312150" y="2635250"/>
          <p14:tracePt t="36696" x="8318500" y="2635250"/>
          <p14:tracePt t="53284" x="8312150" y="2635250"/>
          <p14:tracePt t="53296" x="8305800" y="2635250"/>
          <p14:tracePt t="53315" x="8293100" y="2635250"/>
          <p14:tracePt t="53329" x="8286750" y="2635250"/>
          <p14:tracePt t="53346" x="8280400" y="2635250"/>
          <p14:tracePt t="53356" x="8274050" y="2635250"/>
          <p14:tracePt t="53370" x="8267700" y="2635250"/>
          <p14:tracePt t="53371" x="8261350" y="2641600"/>
          <p14:tracePt t="53386" x="8248650" y="2654300"/>
          <p14:tracePt t="53403" x="8229600" y="2660650"/>
          <p14:tracePt t="53420" x="8223250" y="2667000"/>
          <p14:tracePt t="53437" x="8210550" y="2679700"/>
          <p14:tracePt t="53453" x="8197850" y="2679700"/>
          <p14:tracePt t="53470" x="8197850" y="2686050"/>
          <p14:tracePt t="53487" x="8191500" y="2692400"/>
          <p14:tracePt t="53543" x="8185150" y="2692400"/>
          <p14:tracePt t="53584" x="8178800" y="2698750"/>
          <p14:tracePt t="53697" x="8172450" y="2698750"/>
          <p14:tracePt t="53749" x="8166100" y="2698750"/>
          <p14:tracePt t="53789" x="8159750" y="2705100"/>
          <p14:tracePt t="53810" x="8159750" y="2711450"/>
          <p14:tracePt t="53821" x="8153400" y="2711450"/>
          <p14:tracePt t="53831" x="8147050" y="2711450"/>
          <p14:tracePt t="53841" x="8147050" y="2717800"/>
          <p14:tracePt t="53852" x="8147050" y="2724150"/>
          <p14:tracePt t="53870" x="8134350" y="2730500"/>
          <p14:tracePt t="53871" x="8121650" y="2736850"/>
          <p14:tracePt t="53886" x="8102600" y="2749550"/>
          <p14:tracePt t="53904" x="8096250" y="2762250"/>
          <p14:tracePt t="53920" x="8077200" y="2774950"/>
          <p14:tracePt t="53937" x="8064500" y="2787650"/>
          <p14:tracePt t="53953" x="8039100" y="2819400"/>
          <p14:tracePt t="53970" x="8007350" y="2851150"/>
          <p14:tracePt t="53987" x="7988300" y="2870200"/>
          <p14:tracePt t="54003" x="7962900" y="2895600"/>
          <p14:tracePt t="54020" x="7950200" y="2908300"/>
          <p14:tracePt t="54036" x="7924800" y="2927350"/>
          <p14:tracePt t="54054" x="7918450" y="2933700"/>
          <p14:tracePt t="54070" x="7912100" y="2940050"/>
          <p14:tracePt t="54087" x="7905750" y="2946400"/>
          <p14:tracePt t="54103" x="7905750" y="2952750"/>
          <p14:tracePt t="54120" x="7886700" y="2971800"/>
          <p14:tracePt t="54137" x="7874000" y="2978150"/>
          <p14:tracePt t="54153" x="7861300" y="2990850"/>
          <p14:tracePt t="54171" x="7848600" y="3003550"/>
          <p14:tracePt t="54187" x="7842250" y="3009900"/>
          <p14:tracePt t="54203" x="7823200" y="3022600"/>
          <p14:tracePt t="54220" x="7816850" y="3041650"/>
          <p14:tracePt t="54236" x="7810500" y="3048000"/>
          <p14:tracePt t="54253" x="7797800" y="3054350"/>
          <p14:tracePt t="54270" x="7791450" y="3060700"/>
          <p14:tracePt t="54287" x="7766050" y="3067050"/>
          <p14:tracePt t="54303" x="7740650" y="3073400"/>
          <p14:tracePt t="54320" x="7727950" y="3079750"/>
          <p14:tracePt t="54336" x="7702550" y="3086100"/>
          <p14:tracePt t="54353" x="7696200" y="3092450"/>
          <p14:tracePt t="54370" x="7683500" y="3098800"/>
          <p14:tracePt t="54386" x="7677150" y="3098800"/>
          <p14:tracePt t="54403" x="7664450" y="3105150"/>
          <p14:tracePt t="54420" x="7651750" y="3105150"/>
          <p14:tracePt t="54437" x="7645400" y="3105150"/>
          <p14:tracePt t="54453" x="7639050" y="3105150"/>
          <p14:tracePt t="55077" x="7645400" y="3105150"/>
          <p14:tracePt t="55191" x="7651750" y="3105150"/>
          <p14:tracePt t="55557" x="7651750" y="3098800"/>
          <p14:tracePt t="55578" x="7651750" y="3092450"/>
          <p14:tracePt t="55620" x="7651750" y="3086100"/>
          <p14:tracePt t="55630" x="7645400" y="3079750"/>
          <p14:tracePt t="55651" x="7639050" y="3073400"/>
          <p14:tracePt t="56385" x="7632700" y="3073400"/>
          <p14:tracePt t="56406" x="7626350" y="3073400"/>
          <p14:tracePt t="56416" x="7626350" y="3067050"/>
          <p14:tracePt t="56430" x="7620000" y="3067050"/>
          <p14:tracePt t="56431" x="7620000" y="3060700"/>
          <p14:tracePt t="56438" x="7607300" y="3054350"/>
          <p14:tracePt t="56454" x="7600950" y="3048000"/>
          <p14:tracePt t="56472" x="7594600" y="3041650"/>
          <p14:tracePt t="56487" x="7581900" y="3035300"/>
          <p14:tracePt t="56504" x="7575550" y="3028950"/>
          <p14:tracePt t="56521" x="7569200" y="3022600"/>
          <p14:tracePt t="56538" x="7562850" y="3009900"/>
          <p14:tracePt t="56554" x="7556500" y="3003550"/>
          <p14:tracePt t="56571" x="7543800" y="2997200"/>
          <p14:tracePt t="56588" x="7537450" y="2984500"/>
          <p14:tracePt t="56604" x="7531100" y="2984500"/>
          <p14:tracePt t="56621" x="7524750" y="2971800"/>
          <p14:tracePt t="56637" x="7518400" y="2971800"/>
          <p14:tracePt t="56654" x="7512050" y="2959100"/>
          <p14:tracePt t="56671" x="7493000" y="2952750"/>
          <p14:tracePt t="56687" x="7486650" y="2946400"/>
          <p14:tracePt t="56704" x="7467600" y="2940050"/>
          <p14:tracePt t="56721" x="7448550" y="2933700"/>
          <p14:tracePt t="56738" x="7429500" y="2921000"/>
          <p14:tracePt t="56754" x="7410450" y="2914650"/>
          <p14:tracePt t="56771" x="7397750" y="2908300"/>
          <p14:tracePt t="56787" x="7372350" y="2908300"/>
          <p14:tracePt t="56823" x="7359650" y="2901950"/>
          <p14:tracePt t="56837" x="7346950" y="2901950"/>
          <p14:tracePt t="56838" x="7321550" y="2895600"/>
          <p14:tracePt t="56855" x="7308850" y="2895600"/>
          <p14:tracePt t="56871" x="7283450" y="2889250"/>
          <p14:tracePt t="56888" x="7270750" y="2889250"/>
          <p14:tracePt t="56904" x="7239000" y="2876550"/>
          <p14:tracePt t="56921" x="7200900" y="2863850"/>
          <p14:tracePt t="56937" x="7181850" y="2863850"/>
          <p14:tracePt t="56954" x="7143750" y="2851150"/>
          <p14:tracePt t="56972" x="7124700" y="2844800"/>
          <p14:tracePt t="56987" x="7092950" y="2838450"/>
          <p14:tracePt t="57004" x="7054850" y="2825750"/>
          <p14:tracePt t="57021" x="7035800" y="2825750"/>
          <p14:tracePt t="57038" x="6985000" y="2819400"/>
          <p14:tracePt t="57054" x="6959600" y="2813050"/>
          <p14:tracePt t="57071" x="6908800" y="2813050"/>
          <p14:tracePt t="57088" x="6877050" y="2813050"/>
          <p14:tracePt t="57104" x="6864350" y="2813050"/>
          <p14:tracePt t="57121" x="6845300" y="2813050"/>
          <p14:tracePt t="57137" x="6832600" y="2813050"/>
          <p14:tracePt t="57154" x="6807200" y="2813050"/>
          <p14:tracePt t="57171" x="6756400" y="2813050"/>
          <p14:tracePt t="57188" x="6724650" y="2813050"/>
          <p14:tracePt t="57205" x="6648450" y="2813050"/>
          <p14:tracePt t="57221" x="6610350" y="2813050"/>
          <p14:tracePt t="57238" x="6534150" y="2813050"/>
          <p14:tracePt t="57254" x="6489700" y="2813050"/>
          <p14:tracePt t="57272" x="6464300" y="2813050"/>
          <p14:tracePt t="57288" x="6419850" y="2813050"/>
          <p14:tracePt t="57304" x="6394450" y="2813050"/>
          <p14:tracePt t="57321" x="6356350" y="2813050"/>
          <p14:tracePt t="57337" x="6330950" y="2813050"/>
          <p14:tracePt t="57354" x="6280150" y="2813050"/>
          <p14:tracePt t="57371" x="6223000" y="2813050"/>
          <p14:tracePt t="57388" x="6191250" y="2813050"/>
          <p14:tracePt t="57404" x="6146800" y="2813050"/>
          <p14:tracePt t="57421" x="6121400" y="2813050"/>
          <p14:tracePt t="57437" x="6064250" y="2813050"/>
          <p14:tracePt t="57454" x="5988050" y="2813050"/>
          <p14:tracePt t="57471" x="5943600" y="2813050"/>
          <p14:tracePt t="57487" x="5842000" y="2813050"/>
          <p14:tracePt t="57504" x="5797550" y="2813050"/>
          <p14:tracePt t="57521" x="5721350" y="2813050"/>
          <p14:tracePt t="57538" x="5664200" y="2813050"/>
          <p14:tracePt t="57554" x="5638800" y="2813050"/>
          <p14:tracePt t="57571" x="5594350" y="2813050"/>
          <p14:tracePt t="57587" x="5568950" y="2813050"/>
          <p14:tracePt t="57604" x="5518150" y="2838450"/>
          <p14:tracePt t="57622" x="5473700" y="2851150"/>
          <p14:tracePt t="57638" x="5448300" y="2857500"/>
          <p14:tracePt t="57654" x="5422900" y="2870200"/>
          <p14:tracePt t="57671" x="5410200" y="2876550"/>
          <p14:tracePt t="57688" x="5391150" y="2889250"/>
          <p14:tracePt t="57704" x="5359400" y="2895600"/>
          <p14:tracePt t="57721" x="5340350" y="2901950"/>
          <p14:tracePt t="57738" x="5289550" y="2921000"/>
          <p14:tracePt t="57754" x="5264150" y="2927350"/>
          <p14:tracePt t="57771" x="5219700" y="2940050"/>
          <p14:tracePt t="57788" x="5187950" y="2952750"/>
          <p14:tracePt t="57804" x="5168900" y="2959100"/>
          <p14:tracePt t="57821" x="5130800" y="2971800"/>
          <p14:tracePt t="57838" x="5124450" y="2978150"/>
          <p14:tracePt t="57854" x="5092700" y="3003550"/>
          <p14:tracePt t="57871" x="5067300" y="3022600"/>
          <p14:tracePt t="57888" x="5060950" y="3035300"/>
          <p14:tracePt t="57904" x="5035550" y="3048000"/>
          <p14:tracePt t="57922" x="5029200" y="3060700"/>
          <p14:tracePt t="57937" x="5010150" y="3079750"/>
          <p14:tracePt t="57954" x="4997450" y="3092450"/>
          <p14:tracePt t="57971" x="4984750" y="3105150"/>
          <p14:tracePt t="57987" x="4959350" y="3130550"/>
          <p14:tracePt t="58005" x="4946650" y="3149600"/>
          <p14:tracePt t="58021" x="4927600" y="3175000"/>
          <p14:tracePt t="58038" x="4895850" y="3213100"/>
          <p14:tracePt t="58054" x="4876800" y="3225800"/>
          <p14:tracePt t="58071" x="4857750" y="3257550"/>
          <p14:tracePt t="58087" x="4851400" y="3263900"/>
          <p14:tracePt t="58104" x="4845050" y="3289300"/>
          <p14:tracePt t="58122" x="4838700" y="3314700"/>
          <p14:tracePt t="58138" x="4832350" y="3327400"/>
          <p14:tracePt t="58154" x="4832350" y="3352800"/>
          <p14:tracePt t="58170" x="4832350" y="3365500"/>
          <p14:tracePt t="58186" x="4832350" y="3378200"/>
          <p14:tracePt t="58204" x="4832350" y="3397250"/>
          <p14:tracePt t="58242" x="4832350" y="3409950"/>
          <p14:tracePt t="58254" x="4832350" y="3416300"/>
          <p14:tracePt t="58255" x="4832350" y="3422650"/>
          <p14:tracePt t="58271" x="4832350" y="3441700"/>
          <p14:tracePt t="58288" x="4832350" y="3448050"/>
          <p14:tracePt t="58304" x="4832350" y="3467100"/>
          <p14:tracePt t="58321" x="4832350" y="3492500"/>
          <p14:tracePt t="58337" x="4832350" y="3498850"/>
          <p14:tracePt t="58354" x="4832350" y="3517900"/>
          <p14:tracePt t="58371" x="4832350" y="3524250"/>
          <p14:tracePt t="58387" x="4832350" y="3543300"/>
          <p14:tracePt t="58404" x="4832350" y="3556000"/>
          <p14:tracePt t="58421" x="4832350" y="3562350"/>
          <p14:tracePt t="58437" x="4832350" y="3581400"/>
          <p14:tracePt t="58455" x="4832350" y="3587750"/>
          <p14:tracePt t="58471" x="4832350" y="3613150"/>
          <p14:tracePt t="58487" x="4832350" y="3638550"/>
          <p14:tracePt t="58504" x="4832350" y="3651250"/>
          <p14:tracePt t="58521" x="4838700" y="3683000"/>
          <p14:tracePt t="58538" x="4838700" y="3695700"/>
          <p14:tracePt t="58554" x="4845050" y="3727450"/>
          <p14:tracePt t="58571" x="4857750" y="3752850"/>
          <p14:tracePt t="58587" x="4864100" y="3765550"/>
          <p14:tracePt t="58604" x="4883150" y="3790950"/>
          <p14:tracePt t="58621" x="4889500" y="3803650"/>
          <p14:tracePt t="58638" x="4902200" y="3829050"/>
          <p14:tracePt t="58654" x="4921250" y="3848100"/>
          <p14:tracePt t="58671" x="4927600" y="3860800"/>
          <p14:tracePt t="58688" x="4940300" y="3879850"/>
          <p14:tracePt t="58704" x="4946650" y="3886200"/>
          <p14:tracePt t="58721" x="4959350" y="3905250"/>
          <p14:tracePt t="58738" x="4978400" y="3924300"/>
          <p14:tracePt t="58754" x="4991100" y="3937000"/>
          <p14:tracePt t="58771" x="5016500" y="3962400"/>
          <p14:tracePt t="58787" x="5029200" y="3981450"/>
          <p14:tracePt t="58804" x="5048250" y="4006850"/>
          <p14:tracePt t="58821" x="5067300" y="4032250"/>
          <p14:tracePt t="58838" x="5080000" y="4038600"/>
          <p14:tracePt t="58854" x="5092700" y="4051300"/>
          <p14:tracePt t="58872" x="5099050" y="4057650"/>
          <p14:tracePt t="58888" x="5111750" y="4064000"/>
          <p14:tracePt t="58904" x="5118100" y="4064000"/>
          <p14:tracePt t="58921" x="5124450" y="4064000"/>
          <p14:tracePt t="59104" x="5124450" y="4070350"/>
          <p14:tracePt t="59145" x="5124450" y="4076700"/>
          <p14:tracePt t="59237" x="5118100" y="4076700"/>
          <p14:tracePt t="59615" x="5111750" y="4076700"/>
          <p14:tracePt t="59625" x="5105400" y="4076700"/>
          <p14:tracePt t="59636" x="5099050" y="4076700"/>
          <p14:tracePt t="59646" x="5092700" y="4083050"/>
          <p14:tracePt t="59656" x="5080000" y="4083050"/>
          <p14:tracePt t="59657" x="5067300" y="4089400"/>
          <p14:tracePt t="59671" x="5041900" y="4089400"/>
          <p14:tracePt t="59688" x="5022850" y="4089400"/>
          <p14:tracePt t="59704" x="4984750" y="4095750"/>
          <p14:tracePt t="59721" x="4959350" y="4095750"/>
          <p14:tracePt t="59737" x="4870450" y="4095750"/>
          <p14:tracePt t="59755" x="4762500" y="4095750"/>
          <p14:tracePt t="59771" x="4699000" y="4095750"/>
          <p14:tracePt t="59787" x="4578350" y="4095750"/>
          <p14:tracePt t="59805" x="4521200" y="4095750"/>
          <p14:tracePt t="59821" x="4432300" y="4095750"/>
          <p14:tracePt t="59838" x="4387850" y="4095750"/>
          <p14:tracePt t="59854" x="4311650" y="4095750"/>
          <p14:tracePt t="59871" x="4210050" y="4095750"/>
          <p14:tracePt t="59887" x="4171950" y="4095750"/>
          <p14:tracePt t="59904" x="4057650" y="4095750"/>
          <p14:tracePt t="59921" x="3968750" y="4095750"/>
          <p14:tracePt t="59938" x="3924300" y="4095750"/>
          <p14:tracePt t="59954" x="3848100" y="4095750"/>
          <p14:tracePt t="59971" x="3797300" y="4095750"/>
          <p14:tracePt t="59987" x="3683000" y="4095750"/>
          <p14:tracePt t="60004" x="3556000" y="4095750"/>
          <p14:tracePt t="60021" x="3479800" y="4095750"/>
          <p14:tracePt t="60037" x="3340100" y="4095750"/>
          <p14:tracePt t="60054" x="3270250" y="4095750"/>
          <p14:tracePt t="60071" x="3162300" y="4095750"/>
          <p14:tracePt t="60087" x="3111500" y="4095750"/>
          <p14:tracePt t="60104" x="2997200" y="4095750"/>
          <p14:tracePt t="60121" x="2889250" y="4095750"/>
          <p14:tracePt t="60138" x="2825750" y="4095750"/>
          <p14:tracePt t="60154" x="2692400" y="4095750"/>
          <p14:tracePt t="60172" x="2628900" y="4095750"/>
          <p14:tracePt t="60188" x="2501900" y="4095750"/>
          <p14:tracePt t="60204" x="2355850" y="4095750"/>
          <p14:tracePt t="60222" x="2292350" y="4095750"/>
          <p14:tracePt t="60237" x="2152650" y="4095750"/>
          <p14:tracePt t="60255" x="2089150" y="4095750"/>
          <p14:tracePt t="60271" x="1955800" y="4095750"/>
          <p14:tracePt t="60288" x="1816100" y="4095750"/>
          <p14:tracePt t="60304" x="1758950" y="4095750"/>
          <p14:tracePt t="60321" x="1638300" y="4095750"/>
          <p14:tracePt t="60338" x="1587500" y="4095750"/>
          <p14:tracePt t="60354" x="1511300" y="4095750"/>
          <p14:tracePt t="60371" x="1441450" y="4095750"/>
          <p14:tracePt t="60387" x="1397000" y="4095750"/>
          <p14:tracePt t="60404" x="1289050" y="4095750"/>
          <p14:tracePt t="60421" x="1231900" y="4095750"/>
          <p14:tracePt t="60438" x="1123950" y="4095750"/>
          <p14:tracePt t="60454" x="1022350" y="4095750"/>
          <p14:tracePt t="60471" x="984250" y="4095750"/>
          <p14:tracePt t="60488" x="920750" y="4095750"/>
          <p14:tracePt t="60504" x="901700" y="4095750"/>
          <p14:tracePt t="60521" x="857250" y="4095750"/>
          <p14:tracePt t="60537" x="838200" y="4095750"/>
          <p14:tracePt t="60554" x="825500" y="4095750"/>
          <p14:tracePt t="60595" x="819150" y="4095750"/>
          <p14:tracePt t="60638" x="812800" y="4095750"/>
          <p14:tracePt t="60792" x="819150" y="4095750"/>
          <p14:tracePt t="60801" x="825500" y="4095750"/>
          <p14:tracePt t="60812" x="831850" y="4095750"/>
          <p14:tracePt t="60822" x="838200" y="4095750"/>
          <p14:tracePt t="60830" x="850900" y="4095750"/>
          <p14:tracePt t="60837" x="857250" y="4095750"/>
          <p14:tracePt t="61149" x="863600" y="4089400"/>
          <p14:tracePt t="61160" x="869950" y="4089400"/>
          <p14:tracePt t="61170" x="869950" y="4076700"/>
          <p14:tracePt t="61170" x="876300" y="4070350"/>
          <p14:tracePt t="61191" x="889000" y="4064000"/>
          <p14:tracePt t="61203" x="901700" y="4051300"/>
          <p14:tracePt t="61221" x="901700" y="4038600"/>
          <p14:tracePt t="61222" x="927100" y="4006850"/>
          <p14:tracePt t="61237" x="939800" y="3981450"/>
          <p14:tracePt t="61254" x="946150" y="3968750"/>
          <p14:tracePt t="61272" x="958850" y="3930650"/>
          <p14:tracePt t="61288" x="971550" y="3911600"/>
          <p14:tracePt t="61304" x="996950" y="3892550"/>
          <p14:tracePt t="61321" x="1016000" y="3873500"/>
          <p14:tracePt t="61337" x="1041400" y="3848100"/>
          <p14:tracePt t="61354" x="1066800" y="3829050"/>
          <p14:tracePt t="61420" x="1073150" y="3822700"/>
          <p14:tracePt t="61443" x="1079500" y="3816350"/>
          <p14:tracePt t="61463" x="1085850" y="3810000"/>
          <p14:tracePt t="61480" x="1092200" y="3803650"/>
          <p14:tracePt t="61487" x="1098550" y="3797300"/>
          <p14:tracePt t="61505" x="1098550" y="3790950"/>
          <p14:tracePt t="61545" x="1098550" y="3784600"/>
          <p14:tracePt t="61578" x="1104900" y="3778250"/>
          <p14:tracePt t="61599" x="1111250" y="3778250"/>
          <p14:tracePt t="61680" x="1111250" y="3771900"/>
          <p14:tracePt t="61690" x="1111250" y="3765550"/>
          <p14:tracePt t="61701" x="1117600" y="3765550"/>
          <p14:tracePt t="61721" x="1117600" y="3746500"/>
          <p14:tracePt t="61722" x="1123950" y="3740150"/>
          <p14:tracePt t="61737" x="1136650" y="3721100"/>
          <p14:tracePt t="61754" x="1143000" y="3702050"/>
          <p14:tracePt t="61771" x="1162050" y="3676650"/>
          <p14:tracePt t="61787" x="1162050" y="3663950"/>
          <p14:tracePt t="61804" x="1181100" y="3625850"/>
          <p14:tracePt t="61822" x="1200150" y="3606800"/>
          <p14:tracePt t="61837" x="1206500" y="3600450"/>
          <p14:tracePt t="61854" x="1212850" y="3594100"/>
          <p14:tracePt t="61871" x="1219200" y="3594100"/>
          <p14:tracePt t="61871" x="1219200" y="3587750"/>
          <p14:tracePt t="61888" x="1225550" y="3587750"/>
          <p14:tracePt t="61904" x="1225550" y="3581400"/>
          <p14:tracePt t="61921" x="1225550" y="3575050"/>
          <p14:tracePt t="61937" x="1238250" y="3575050"/>
          <p14:tracePt t="61972" x="1244600" y="3575050"/>
          <p14:tracePt t="62043" x="1244600" y="3581400"/>
          <p14:tracePt t="62055" x="1244600" y="3587750"/>
          <p14:tracePt t="62065" x="1244600" y="3600450"/>
          <p14:tracePt t="62075" x="1250950" y="3613150"/>
          <p14:tracePt t="62086" x="1257300" y="3638550"/>
          <p14:tracePt t="62086" x="1270000" y="3663950"/>
          <p14:tracePt t="62107" x="1295400" y="3689350"/>
          <p14:tracePt t="62107" x="1308100" y="3721100"/>
          <p14:tracePt t="62121" x="1358900" y="3784600"/>
          <p14:tracePt t="62138" x="1390650" y="3816350"/>
          <p14:tracePt t="62154" x="1460500" y="3886200"/>
          <p14:tracePt t="62171" x="1504950" y="3917950"/>
          <p14:tracePt t="62189" x="1612900" y="3987800"/>
          <p14:tracePt t="62205" x="1676400" y="4019550"/>
          <p14:tracePt t="62221" x="1803400" y="4070350"/>
          <p14:tracePt t="62237" x="1936750" y="4108450"/>
          <p14:tracePt t="62254" x="1993900" y="4121150"/>
          <p14:tracePt t="62272" x="2095500" y="4133850"/>
          <p14:tracePt t="62288" x="2152650" y="4140200"/>
          <p14:tracePt t="62304" x="2228850" y="4140200"/>
          <p14:tracePt t="62321" x="2286000" y="4140200"/>
          <p14:tracePt t="62337" x="2305050" y="4140200"/>
          <p14:tracePt t="62354" x="2330450" y="4140200"/>
          <p14:tracePt t="62371" x="2336800" y="4140200"/>
          <p14:tracePt t="62387" x="2349500" y="4127500"/>
          <p14:tracePt t="62404" x="2374900" y="4108450"/>
          <p14:tracePt t="62421" x="2381250" y="4095750"/>
          <p14:tracePt t="62437" x="2406650" y="4070350"/>
          <p14:tracePt t="62454" x="2425700" y="4057650"/>
          <p14:tracePt t="62471" x="2451100" y="4025900"/>
          <p14:tracePt t="62488" x="2470150" y="3981450"/>
          <p14:tracePt t="62504" x="2476500" y="3962400"/>
          <p14:tracePt t="62521" x="2482850" y="3924300"/>
          <p14:tracePt t="62537" x="2482850" y="3911600"/>
          <p14:tracePt t="62554" x="2489200" y="3879850"/>
          <p14:tracePt t="62571" x="2489200" y="3854450"/>
          <p14:tracePt t="62587" x="2489200" y="3829050"/>
          <p14:tracePt t="62604" x="2489200" y="3771900"/>
          <p14:tracePt t="62621" x="2489200" y="3746500"/>
          <p14:tracePt t="62637" x="2495550" y="3689350"/>
          <p14:tracePt t="62654" x="2501900" y="3651250"/>
          <p14:tracePt t="62672" x="2508250" y="3632200"/>
          <p14:tracePt t="62687" x="2520950" y="3613150"/>
          <p14:tracePt t="62704" x="2527300" y="3606800"/>
          <p14:tracePt t="62721" x="2533650" y="3594100"/>
          <p14:tracePt t="62737" x="2546350" y="3581400"/>
          <p14:tracePt t="62754" x="2546350" y="3575050"/>
          <p14:tracePt t="62771" x="2552700" y="3562350"/>
          <p14:tracePt t="62788" x="2559050" y="3556000"/>
          <p14:tracePt t="62877" x="2565400" y="3556000"/>
          <p14:tracePt t="62909" x="2571750" y="3556000"/>
          <p14:tracePt t="62919" x="2584450" y="3562350"/>
          <p14:tracePt t="62941" x="2597150" y="3575050"/>
          <p14:tracePt t="62941" x="2609850" y="3587750"/>
          <p14:tracePt t="62954" x="2660650" y="3638550"/>
          <p14:tracePt t="62971" x="2679700" y="3663950"/>
          <p14:tracePt t="62987" x="2749550" y="3727450"/>
          <p14:tracePt t="63004" x="2774950" y="3752850"/>
          <p14:tracePt t="63021" x="2838450" y="3822700"/>
          <p14:tracePt t="63037" x="2889250" y="3879850"/>
          <p14:tracePt t="63054" x="2908300" y="3898900"/>
          <p14:tracePt t="63071" x="2940050" y="3937000"/>
          <p14:tracePt t="63088" x="2959100" y="3956050"/>
          <p14:tracePt t="63104" x="2984500" y="3987800"/>
          <p14:tracePt t="63121" x="3016250" y="4006850"/>
          <p14:tracePt t="63138" x="3028950" y="4019550"/>
          <p14:tracePt t="63154" x="3067050" y="4038600"/>
          <p14:tracePt t="63172" x="3079750" y="4044950"/>
          <p14:tracePt t="63187" x="3111500" y="4051300"/>
          <p14:tracePt t="63204" x="3130550" y="4057650"/>
          <p14:tracePt t="63251" x="3136900" y="4057650"/>
          <p14:tracePt t="63292" x="3143250" y="4057650"/>
          <p14:tracePt t="65632" x="3136900" y="4057650"/>
          <p14:tracePt t="65663" x="3130550" y="4057650"/>
          <p14:tracePt t="65680" x="3124200" y="4057650"/>
          <p14:tracePt t="65684" x="3117850" y="4057650"/>
          <p14:tracePt t="65691" x="3105150" y="4057650"/>
          <p14:tracePt t="65704" x="3060700" y="4057650"/>
          <p14:tracePt t="65721" x="2978150" y="4057650"/>
          <p14:tracePt t="65738" x="2921000" y="4057650"/>
          <p14:tracePt t="65754" x="2787650" y="4044950"/>
          <p14:tracePt t="65771" x="2705100" y="4038600"/>
          <p14:tracePt t="65787" x="2527300" y="4025900"/>
          <p14:tracePt t="65804" x="2355850" y="4025900"/>
          <p14:tracePt t="65821" x="2260600" y="4025900"/>
          <p14:tracePt t="65838" x="2095500" y="4025900"/>
          <p14:tracePt t="65854" x="2019300" y="4025900"/>
          <p14:tracePt t="65871" x="1892300" y="4025900"/>
          <p14:tracePt t="65887" x="1790700" y="4025900"/>
          <p14:tracePt t="65904" x="1758950" y="4025900"/>
          <p14:tracePt t="65921" x="1701800" y="4025900"/>
          <p14:tracePt t="65937" x="1670050" y="4025900"/>
          <p14:tracePt t="65954" x="1619250" y="4019550"/>
          <p14:tracePt t="65971" x="1562100" y="4013200"/>
          <p14:tracePt t="65987" x="1536700" y="4013200"/>
          <p14:tracePt t="66004" x="1492250" y="4013200"/>
          <p14:tracePt t="66021" x="1485900" y="4006850"/>
          <p14:tracePt t="66037" x="1454150" y="4006850"/>
          <p14:tracePt t="66054" x="1428750" y="3994150"/>
          <p14:tracePt t="66071" x="1403350" y="3994150"/>
          <p14:tracePt t="66087" x="1358900" y="3981450"/>
          <p14:tracePt t="66104" x="1333500" y="3975100"/>
          <p14:tracePt t="66121" x="1295400" y="3962400"/>
          <p14:tracePt t="66155" x="1289050" y="3962400"/>
          <p14:tracePt t="66156" x="1282700" y="3962400"/>
          <p14:tracePt t="66247" x="1282700" y="3956050"/>
          <p14:tracePt t="66310" x="1289050" y="3956050"/>
          <p14:tracePt t="66330" x="1301750" y="3956050"/>
          <p14:tracePt t="66341" x="1314450" y="3956050"/>
          <p14:tracePt t="66351" x="1327150" y="3956050"/>
          <p14:tracePt t="66352" x="1346200" y="3956050"/>
          <p14:tracePt t="66371" x="1365250" y="3956050"/>
          <p14:tracePt t="66382" x="1390650" y="3956050"/>
          <p14:tracePt t="66387" x="1466850" y="3956050"/>
          <p14:tracePt t="66404" x="1511300" y="3956050"/>
          <p14:tracePt t="66421" x="1587500" y="3956050"/>
          <p14:tracePt t="66437" x="1651000" y="3956050"/>
          <p14:tracePt t="66454" x="1689100" y="3956050"/>
          <p14:tracePt t="66471" x="1733550" y="3956050"/>
          <p14:tracePt t="66487" x="1758950" y="3956050"/>
          <p14:tracePt t="66504" x="1809750" y="3956050"/>
          <p14:tracePt t="66521" x="1860550" y="3956050"/>
          <p14:tracePt t="66538" x="1885950" y="3956050"/>
          <p14:tracePt t="66554" x="1949450" y="3956050"/>
          <p14:tracePt t="66571" x="1981200" y="3956050"/>
          <p14:tracePt t="66587" x="2044700" y="3956050"/>
          <p14:tracePt t="66604" x="2108200" y="3956050"/>
          <p14:tracePt t="66621" x="2133600" y="3956050"/>
          <p14:tracePt t="66637" x="2178050" y="3956050"/>
          <p14:tracePt t="66654" x="2203450" y="3956050"/>
          <p14:tracePt t="66671" x="2260600" y="3956050"/>
          <p14:tracePt t="66687" x="2311400" y="3956050"/>
          <p14:tracePt t="66704" x="2343150" y="3956050"/>
          <p14:tracePt t="66721" x="2406650" y="3956050"/>
          <p14:tracePt t="66738" x="2444750" y="3956050"/>
          <p14:tracePt t="66754" x="2533650" y="3956050"/>
          <p14:tracePt t="66771" x="2578100" y="3956050"/>
          <p14:tracePt t="66787" x="2673350" y="3956050"/>
          <p14:tracePt t="66804" x="2762250" y="3956050"/>
          <p14:tracePt t="66821" x="2794000" y="3956050"/>
          <p14:tracePt t="66837" x="2838450" y="3956050"/>
          <p14:tracePt t="66855" x="2857500" y="3956050"/>
          <p14:tracePt t="66913" x="2863850" y="3956050"/>
          <p14:tracePt t="66954" x="2870200" y="3956050"/>
          <p14:tracePt t="67841" x="2876550" y="3956050"/>
          <p14:tracePt t="67851" x="2889250" y="3956050"/>
          <p14:tracePt t="67872" x="2908300" y="3956050"/>
          <p14:tracePt t="67880" x="2927350" y="3956050"/>
          <p14:tracePt t="67887" x="2971800" y="3956050"/>
          <p14:tracePt t="67904" x="2997200" y="3956050"/>
          <p14:tracePt t="67921" x="3054350" y="3956050"/>
          <p14:tracePt t="67937" x="3079750" y="3956050"/>
          <p14:tracePt t="67954" x="3130550" y="3956050"/>
          <p14:tracePt t="67971" x="3187700" y="3956050"/>
          <p14:tracePt t="67987" x="3206750" y="3956050"/>
          <p14:tracePt t="68004" x="3276600" y="3956050"/>
          <p14:tracePt t="68021" x="3321050" y="3956050"/>
          <p14:tracePt t="68037" x="3416300" y="3956050"/>
          <p14:tracePt t="68054" x="3524250" y="3956050"/>
          <p14:tracePt t="68071" x="3581400" y="3956050"/>
          <p14:tracePt t="68087" x="3702050" y="3956050"/>
          <p14:tracePt t="68104" x="3759200" y="3956050"/>
          <p14:tracePt t="68121" x="3867150" y="3956050"/>
          <p14:tracePt t="68137" x="3987800" y="3956050"/>
          <p14:tracePt t="68154" x="4038600" y="3956050"/>
          <p14:tracePt t="68171" x="4171950" y="3956050"/>
          <p14:tracePt t="68187" x="4248150" y="3956050"/>
          <p14:tracePt t="68204" x="4387850" y="3956050"/>
          <p14:tracePt t="68221" x="4527550" y="3956050"/>
          <p14:tracePt t="68237" x="4584700" y="3956050"/>
          <p14:tracePt t="68254" x="4692650" y="3956050"/>
          <p14:tracePt t="68271" x="4749800" y="3956050"/>
          <p14:tracePt t="68287" x="4832350" y="3956050"/>
          <p14:tracePt t="68303" x="4889500" y="3956050"/>
          <p14:tracePt t="68320" x="4991100" y="3956050"/>
          <p14:tracePt t="68338" x="5118100" y="3956050"/>
          <p14:tracePt t="68354" x="5175250" y="3956050"/>
          <p14:tracePt t="68371" x="5295900" y="3956050"/>
          <p14:tracePt t="68388" x="5391150" y="3956050"/>
          <p14:tracePt t="68404" x="5435600" y="3956050"/>
          <p14:tracePt t="68421" x="5499100" y="3943350"/>
          <p14:tracePt t="68437" x="5511800" y="3943350"/>
          <p14:tracePt t="68454" x="5556250" y="3930650"/>
          <p14:tracePt t="68471" x="5600700" y="3917950"/>
          <p14:tracePt t="68488" x="5619750" y="3917950"/>
          <p14:tracePt t="68504" x="5664200" y="3911600"/>
          <p14:tracePt t="68521" x="5689600" y="3905250"/>
          <p14:tracePt t="68537" x="5740400" y="3905250"/>
          <p14:tracePt t="68554" x="5778500" y="3905250"/>
          <p14:tracePt t="68571" x="5797550" y="3905250"/>
          <p14:tracePt t="68587" x="5842000" y="3905250"/>
          <p14:tracePt t="68604" x="5867400" y="3905250"/>
          <p14:tracePt t="68621" x="5905500" y="3905250"/>
          <p14:tracePt t="68637" x="5930900" y="3905250"/>
          <p14:tracePt t="68654" x="5975350" y="3905250"/>
          <p14:tracePt t="68671" x="6007100" y="3905250"/>
          <p14:tracePt t="68687" x="6019800" y="3905250"/>
          <p14:tracePt t="68704" x="6038850" y="3905250"/>
          <p14:tracePt t="68721" x="6057900" y="3905250"/>
          <p14:tracePt t="68737" x="6089650" y="3905250"/>
          <p14:tracePt t="68754" x="6140450" y="3905250"/>
          <p14:tracePt t="68771" x="6165850" y="3905250"/>
          <p14:tracePt t="68787" x="6210300" y="3905250"/>
          <p14:tracePt t="68804" x="6235700" y="3905250"/>
          <p14:tracePt t="68821" x="6280150" y="3905250"/>
          <p14:tracePt t="68837" x="6318250" y="3905250"/>
          <p14:tracePt t="68854" x="6343650" y="3905250"/>
          <p14:tracePt t="68872" x="6388100" y="3905250"/>
          <p14:tracePt t="68887" x="6400800" y="3905250"/>
          <p14:tracePt t="68904" x="6432550" y="3905250"/>
          <p14:tracePt t="68922" x="6451600" y="3905250"/>
          <p14:tracePt t="68936" x="6457950" y="3905250"/>
          <p14:tracePt t="68953" x="6464300" y="3905250"/>
          <p14:tracePt t="68971" x="6483350" y="3905250"/>
          <p14:tracePt t="68987" x="6508750" y="3905250"/>
          <p14:tracePt t="69004" x="6540500" y="3905250"/>
          <p14:tracePt t="69021" x="6553200" y="3905250"/>
          <p14:tracePt t="69037" x="6578600" y="3905250"/>
          <p14:tracePt t="69104" x="6584950" y="3905250"/>
          <p14:tracePt t="69114" x="6591300" y="3905250"/>
          <p14:tracePt t="69145" x="6597650" y="3905250"/>
          <p14:tracePt t="69166" x="6604000" y="3905250"/>
          <p14:tracePt t="69187" x="6610350" y="3905250"/>
          <p14:tracePt t="69207" x="6616700" y="3905250"/>
          <p14:tracePt t="69219" x="6623050" y="3905250"/>
          <p14:tracePt t="69220" x="6629400" y="3905250"/>
          <p14:tracePt t="71530" x="6623050" y="3905250"/>
          <p14:tracePt t="71540" x="6616700" y="3905250"/>
          <p14:tracePt t="71554" x="6604000" y="3905250"/>
          <p14:tracePt t="71555" x="6591300" y="3905250"/>
          <p14:tracePt t="71571" x="6565900" y="3905250"/>
          <p14:tracePt t="71587" x="6515100" y="3905250"/>
          <p14:tracePt t="71604" x="6483350" y="3905250"/>
          <p14:tracePt t="71621" x="6400800" y="3886200"/>
          <p14:tracePt t="71638" x="6356350" y="3879850"/>
          <p14:tracePt t="71654" x="6280150" y="3867150"/>
          <p14:tracePt t="71671" x="6223000" y="3848100"/>
          <p14:tracePt t="71687" x="6203950" y="3841750"/>
          <p14:tracePt t="71738" x="6203950" y="3835400"/>
          <p14:tracePt t="71749" x="6191250" y="3829050"/>
          <p14:tracePt t="71759" x="6178550" y="3822700"/>
          <p14:tracePt t="71770" x="6165850" y="3810000"/>
          <p14:tracePt t="71780" x="6159500" y="3797300"/>
          <p14:tracePt t="71787" x="6127750" y="3771900"/>
          <p14:tracePt t="71804" x="6115050" y="3765550"/>
          <p14:tracePt t="71821" x="6089650" y="3746500"/>
          <p14:tracePt t="71838" x="6076950" y="3733800"/>
          <p14:tracePt t="71854" x="6064250" y="3727450"/>
          <p14:tracePt t="71871" x="6057900" y="3714750"/>
          <p14:tracePt t="71887" x="6051550" y="3708400"/>
          <p14:tracePt t="71904" x="6051550" y="3702050"/>
          <p14:tracePt t="71921" x="6051550" y="3695700"/>
          <p14:tracePt t="71937" x="6051550" y="3689350"/>
          <p14:tracePt t="71954" x="6051550" y="3676650"/>
          <p14:tracePt t="71971" x="6051550" y="3670300"/>
          <p14:tracePt t="71987" x="6051550" y="3657600"/>
          <p14:tracePt t="72004" x="6057900" y="3644900"/>
          <p14:tracePt t="72021" x="6064250" y="3638550"/>
          <p14:tracePt t="72037" x="6070600" y="3632200"/>
          <p14:tracePt t="72054" x="6076950" y="3625850"/>
          <p14:tracePt t="72071" x="6083300" y="3613150"/>
          <p14:tracePt t="72087" x="6089650" y="3613150"/>
          <p14:tracePt t="72104" x="6089650" y="3606800"/>
          <p14:tracePt t="72121" x="6102350" y="3600450"/>
          <p14:tracePt t="72137" x="6108700" y="3594100"/>
          <p14:tracePt t="72154" x="6108700" y="3587750"/>
          <p14:tracePt t="72171" x="6115050" y="3581400"/>
          <p14:tracePt t="72187" x="6121400" y="3581400"/>
          <p14:tracePt t="72321" x="6127750" y="3581400"/>
          <p14:tracePt t="72342" x="6134100" y="3587750"/>
          <p14:tracePt t="72352" x="6140450" y="3600450"/>
          <p14:tracePt t="72357" x="6146800" y="3613150"/>
          <p14:tracePt t="72373" x="6153150" y="3638550"/>
          <p14:tracePt t="72374" x="6159500" y="3657600"/>
          <p14:tracePt t="72387" x="6165850" y="3695700"/>
          <p14:tracePt t="72404" x="6172200" y="3708400"/>
          <p14:tracePt t="72445" x="6172200" y="3714750"/>
          <p14:tracePt t="72487" x="6165850" y="3714750"/>
          <p14:tracePt t="72497" x="6159500" y="3714750"/>
          <p14:tracePt t="72508" x="6159500" y="3708400"/>
          <p14:tracePt t="72513" x="6146800" y="3702050"/>
          <p14:tracePt t="72520" x="6140450" y="3689350"/>
          <p14:tracePt t="72537" x="6127750" y="3683000"/>
          <p14:tracePt t="72651" x="6121400" y="3683000"/>
          <p14:tracePt t="72692" x="6115050" y="3683000"/>
          <p14:tracePt t="72734" x="6108700" y="3683000"/>
          <p14:tracePt t="72739" x="6102350" y="3683000"/>
          <p14:tracePt t="72755" x="6096000" y="3683000"/>
          <p14:tracePt t="72776" x="6089650" y="3683000"/>
          <p14:tracePt t="72779" x="6076950" y="3676650"/>
          <p14:tracePt t="72787" x="6076950" y="3670300"/>
          <p14:tracePt t="72804" x="6051550" y="3663950"/>
          <p14:tracePt t="72821" x="6038850" y="3657600"/>
          <p14:tracePt t="72837" x="6013450" y="3638550"/>
          <p14:tracePt t="72854" x="5975350" y="3619500"/>
          <p14:tracePt t="72871" x="5956300" y="3613150"/>
          <p14:tracePt t="72888" x="5924550" y="3606800"/>
          <p14:tracePt t="72904" x="5911850" y="3606800"/>
          <p14:tracePt t="72921" x="5886450" y="3600450"/>
          <p14:tracePt t="72938" x="5854700" y="3600450"/>
          <p14:tracePt t="72954" x="5848350" y="3600450"/>
          <p14:tracePt t="72971" x="5816600" y="3600450"/>
          <p14:tracePt t="72987" x="5810250" y="3600450"/>
          <p14:tracePt t="73004" x="5778500" y="3600450"/>
          <p14:tracePt t="73021" x="5759450" y="3600450"/>
          <p14:tracePt t="73037" x="5746750" y="3600450"/>
          <p14:tracePt t="73054" x="5727700" y="3600450"/>
          <p14:tracePt t="73070" x="5715000" y="3600450"/>
          <p14:tracePt t="73087" x="5695950" y="3600450"/>
          <p14:tracePt t="73104" x="5676900" y="3600450"/>
          <p14:tracePt t="73121" x="5670550" y="3600450"/>
          <p14:tracePt t="73137" x="5664200" y="3600450"/>
          <p14:tracePt t="73234" x="5670550" y="3600450"/>
          <p14:tracePt t="73255" x="5676900" y="3600450"/>
          <p14:tracePt t="73287" x="5683250" y="3600450"/>
          <p14:tracePt t="73303" x="5689600" y="3600450"/>
          <p14:tracePt t="73322" x="5695950" y="3594100"/>
          <p14:tracePt t="73323" x="5708650" y="3594100"/>
          <p14:tracePt t="73339" x="5715000" y="3594100"/>
          <p14:tracePt t="73356" x="5727700" y="3581400"/>
          <p14:tracePt t="73370" x="5734050" y="3581400"/>
          <p14:tracePt t="73387" x="5746750" y="3581400"/>
          <p14:tracePt t="73405" x="5759450" y="3575050"/>
          <p14:tracePt t="73422" x="5772150" y="3568700"/>
          <p14:tracePt t="73439" x="5791200" y="3562350"/>
          <p14:tracePt t="73455" x="5797550" y="3556000"/>
          <p14:tracePt t="73472" x="5810250" y="3556000"/>
          <p14:tracePt t="73488" x="5822950" y="3556000"/>
          <p14:tracePt t="73505" x="5835650" y="3549650"/>
          <p14:tracePt t="73522" x="5854700" y="3549650"/>
          <p14:tracePt t="73538" x="5867400" y="3549650"/>
          <p14:tracePt t="73555" x="5892800" y="3543300"/>
          <p14:tracePt t="73571" x="5924550" y="3543300"/>
          <p14:tracePt t="73589" x="5930900" y="3543300"/>
          <p14:tracePt t="73605" x="5937250" y="3543300"/>
          <p14:tracePt t="73622" x="5943600" y="3543300"/>
          <p14:tracePt t="73638" x="5949950" y="3543300"/>
          <p14:tracePt t="73655" x="5962650" y="3549650"/>
          <p14:tracePt t="73672" x="5975350" y="3562350"/>
          <p14:tracePt t="73688" x="5994400" y="3575050"/>
          <p14:tracePt t="73705" x="6007100" y="3581400"/>
          <p14:tracePt t="73722" x="6038850" y="3600450"/>
          <p14:tracePt t="73738" x="6051550" y="3619500"/>
          <p14:tracePt t="73755" x="6064250" y="3625850"/>
          <p14:tracePt t="73771" x="6076950" y="3638550"/>
          <p14:tracePt t="73788" x="6083300" y="3644900"/>
          <p14:tracePt t="73805" x="6083300" y="3651250"/>
          <p14:tracePt t="73821" x="6089650" y="3651250"/>
          <p14:tracePt t="73838" x="6096000" y="3651250"/>
          <p14:tracePt t="73855" x="6102350" y="3657600"/>
          <p14:tracePt t="73901" x="6108700" y="3657600"/>
          <p14:tracePt t="73914" x="6115050" y="3663950"/>
          <p14:tracePt t="74003" x="6108700" y="3663950"/>
          <p14:tracePt t="74034" x="6102350" y="3663950"/>
          <p14:tracePt t="74055" x="6096000" y="3663950"/>
          <p14:tracePt t="74065" x="6089650" y="3663950"/>
          <p14:tracePt t="74076" x="6083300" y="3663950"/>
          <p14:tracePt t="74088" x="6064250" y="3657600"/>
          <p14:tracePt t="74089" x="6051550" y="3651250"/>
          <p14:tracePt t="74105" x="6007100" y="3644900"/>
          <p14:tracePt t="74122" x="5956300" y="3632200"/>
          <p14:tracePt t="74138" x="5918200" y="3625850"/>
          <p14:tracePt t="74155" x="5854700" y="3619500"/>
          <p14:tracePt t="74172" x="5816600" y="3619500"/>
          <p14:tracePt t="74188" x="5759450" y="3619500"/>
          <p14:tracePt t="74205" x="5689600" y="3625850"/>
          <p14:tracePt t="74221" x="5657850" y="3632200"/>
          <p14:tracePt t="74238" x="5581650" y="3657600"/>
          <p14:tracePt t="74255" x="5537200" y="3670300"/>
          <p14:tracePt t="74272" x="5422900" y="3708400"/>
          <p14:tracePt t="74288" x="5283200" y="3752850"/>
          <p14:tracePt t="74305" x="5219700" y="3778250"/>
          <p14:tracePt t="74321" x="5060950" y="3829050"/>
          <p14:tracePt t="74338" x="4972050" y="3860800"/>
          <p14:tracePt t="74355" x="4794250" y="3905250"/>
          <p14:tracePt t="74372" x="4603750" y="3962400"/>
          <p14:tracePt t="74388" x="4495800" y="3994150"/>
          <p14:tracePt t="74405" x="4324350" y="4064000"/>
          <p14:tracePt t="74421" x="4248150" y="4089400"/>
          <p14:tracePt t="74438" x="4140200" y="4159250"/>
          <p14:tracePt t="74455" x="4044950" y="4222750"/>
          <p14:tracePt t="74472" x="4006850" y="4254500"/>
          <p14:tracePt t="74488" x="3924300" y="4318000"/>
          <p14:tracePt t="74505" x="3898900" y="4343400"/>
          <p14:tracePt t="74521" x="3816350" y="4400550"/>
          <p14:tracePt t="74538" x="3790950" y="4425950"/>
          <p14:tracePt t="74555" x="3714750" y="4470400"/>
          <p14:tracePt t="74571" x="3619500" y="4527550"/>
          <p14:tracePt t="74588" x="3556000" y="4552950"/>
          <p14:tracePt t="74605" x="3441700" y="4603750"/>
          <p14:tracePt t="74622" x="3327400" y="4654550"/>
          <p14:tracePt t="74638" x="3282950" y="4667250"/>
          <p14:tracePt t="74655" x="3194050" y="4711700"/>
          <p14:tracePt t="74671" x="3149600" y="4730750"/>
          <p14:tracePt t="74688" x="3054350" y="4762500"/>
          <p14:tracePt t="74705" x="3003550" y="4781550"/>
          <p14:tracePt t="74721" x="2914650" y="4819650"/>
          <p14:tracePt t="74738" x="2838450" y="4851400"/>
          <p14:tracePt t="74755" x="2800350" y="4870450"/>
          <p14:tracePt t="74772" x="2724150" y="4908550"/>
          <p14:tracePt t="74788" x="2686050" y="4921250"/>
          <p14:tracePt t="74805" x="2635250" y="4959350"/>
          <p14:tracePt t="74822" x="2584450" y="4978400"/>
          <p14:tracePt t="74838" x="2552700" y="4991100"/>
          <p14:tracePt t="74855" x="2501900" y="5010150"/>
          <p14:tracePt t="74871" x="2476500" y="5022850"/>
          <p14:tracePt t="74888" x="2432050" y="5048250"/>
          <p14:tracePt t="74905" x="2387600" y="5067300"/>
          <p14:tracePt t="74922" x="2368550" y="5073650"/>
          <p14:tracePt t="74938" x="2311400" y="5086350"/>
          <p14:tracePt t="74955" x="2273300" y="5092700"/>
          <p14:tracePt t="74972" x="2178050" y="5092700"/>
          <p14:tracePt t="74988" x="2063750" y="5099050"/>
          <p14:tracePt t="75005" x="2019300" y="5099050"/>
          <p14:tracePt t="75021" x="1930400" y="5099050"/>
          <p14:tracePt t="75038" x="1898650" y="5099050"/>
          <p14:tracePt t="75055" x="1841500" y="5099050"/>
          <p14:tracePt t="75071" x="1778000" y="5099050"/>
          <p14:tracePt t="75089" x="1752600" y="5099050"/>
          <p14:tracePt t="75105" x="1682750" y="5099050"/>
          <p14:tracePt t="75122" x="1651000" y="5099050"/>
          <p14:tracePt t="75138" x="1593850" y="5099050"/>
          <p14:tracePt t="75155" x="1555750" y="5099050"/>
          <p14:tracePt t="75171" x="1530350" y="5099050"/>
          <p14:tracePt t="75188" x="1492250" y="5099050"/>
          <p14:tracePt t="75205" x="1485900" y="5099050"/>
          <p14:tracePt t="75221" x="1466850" y="5099050"/>
          <p14:tracePt t="75285" x="1460500" y="5099050"/>
          <p14:tracePt t="75296" x="1454150" y="5099050"/>
          <p14:tracePt t="75306" x="1447800" y="5099050"/>
          <p14:tracePt t="75327" x="1441450" y="5099050"/>
          <p14:tracePt t="75623" x="1447800" y="5099050"/>
          <p14:tracePt t="75633" x="1454150" y="5099050"/>
          <p14:tracePt t="75647" x="1466850" y="5099050"/>
          <p14:tracePt t="75655" x="1479550" y="5099050"/>
          <p14:tracePt t="75656" x="1492250" y="5099050"/>
          <p14:tracePt t="75671" x="1517650" y="5099050"/>
          <p14:tracePt t="75688" x="1530350" y="5099050"/>
          <p14:tracePt t="75705" x="1543050" y="5099050"/>
          <p14:tracePt t="75722" x="1574800" y="5099050"/>
          <p14:tracePt t="75738" x="1587500" y="5099050"/>
          <p14:tracePt t="75755" x="1638300" y="5099050"/>
          <p14:tracePt t="75772" x="1670050" y="5099050"/>
          <p14:tracePt t="75788" x="1714500" y="5099050"/>
          <p14:tracePt t="75805" x="1727200" y="5099050"/>
          <p14:tracePt t="75821" x="1739900" y="5099050"/>
          <p14:tracePt t="75838" x="1746250" y="5099050"/>
          <p14:tracePt t="75855" x="1758950" y="5099050"/>
          <p14:tracePt t="75871" x="1809750" y="5099050"/>
          <p14:tracePt t="75888" x="1847850" y="5099050"/>
          <p14:tracePt t="75905" x="1968500" y="5099050"/>
          <p14:tracePt t="75921" x="2089150" y="5099050"/>
          <p14:tracePt t="75938" x="2133600" y="5099050"/>
          <p14:tracePt t="75955" x="2184400" y="5099050"/>
          <p14:tracePt t="75989" x="2190750" y="5099050"/>
          <p14:tracePt t="76010" x="2203450" y="5099050"/>
          <p14:tracePt t="76021" x="2222500" y="5099050"/>
          <p14:tracePt t="76038" x="2254250" y="5099050"/>
          <p14:tracePt t="76039" x="2330450" y="5099050"/>
          <p14:tracePt t="76055" x="2381250" y="5099050"/>
          <p14:tracePt t="76071" x="2470150" y="5099050"/>
          <p14:tracePt t="76089" x="2527300" y="5099050"/>
          <p14:tracePt t="76105" x="2540000" y="5099050"/>
          <p14:tracePt t="79362" x="2540000" y="5092700"/>
          <p14:tracePt t="79383" x="2533650" y="5092700"/>
          <p14:tracePt t="79404" x="2527300" y="5086350"/>
          <p14:tracePt t="79409" x="2520950" y="5073650"/>
          <p14:tracePt t="79425" x="2520950" y="5067300"/>
          <p14:tracePt t="79426" x="2508250" y="5060950"/>
          <p14:tracePt t="79439" x="2489200" y="5029200"/>
          <p14:tracePt t="79456" x="2476500" y="5016500"/>
          <p14:tracePt t="79472" x="2444750" y="4972050"/>
          <p14:tracePt t="79489" x="2432050" y="4953000"/>
          <p14:tracePt t="79505" x="2400300" y="4902200"/>
          <p14:tracePt t="79523" x="2362200" y="4838700"/>
          <p14:tracePt t="79539" x="2349500" y="4800600"/>
          <p14:tracePt t="79555" x="2317750" y="4724400"/>
          <p14:tracePt t="79573" x="2305050" y="4679950"/>
          <p14:tracePt t="79589" x="2273300" y="4603750"/>
          <p14:tracePt t="79606" x="2247900" y="4533900"/>
          <p14:tracePt t="79622" x="2228850" y="4495800"/>
          <p14:tracePt t="79639" x="2203450" y="4419600"/>
          <p14:tracePt t="79656" x="2178050" y="4381500"/>
          <p14:tracePt t="79672" x="2152650" y="4311650"/>
          <p14:tracePt t="79689" x="2101850" y="4216400"/>
          <p14:tracePt t="79706" x="2076450" y="4178300"/>
          <p14:tracePt t="79723" x="2032000" y="4083050"/>
          <p14:tracePt t="79739" x="2000250" y="4032250"/>
          <p14:tracePt t="79756" x="1924050" y="3924300"/>
          <p14:tracePt t="79772" x="1847850" y="3822700"/>
          <p14:tracePt t="79789" x="1803400" y="3765550"/>
          <p14:tracePt t="79806" x="1733550" y="3676650"/>
          <p14:tracePt t="79822" x="1701800" y="3625850"/>
          <p14:tracePt t="79839" x="1651000" y="3568700"/>
          <p14:tracePt t="79856" x="1631950" y="3543300"/>
          <p14:tracePt t="79872" x="1587500" y="3492500"/>
          <p14:tracePt t="79889" x="1555750" y="3460750"/>
          <p14:tracePt t="79906" x="1543050" y="3448050"/>
          <p14:tracePt t="79922" x="1517650" y="3416300"/>
          <p14:tracePt t="79939" x="1492250" y="3397250"/>
          <p14:tracePt t="79956" x="1492250" y="3390900"/>
          <p14:tracePt t="79972" x="1473200" y="3384550"/>
          <p14:tracePt t="79990" x="1473200" y="3378200"/>
          <p14:tracePt t="80006" x="1466850" y="3378200"/>
          <p14:tracePt t="80142" x="1473200" y="3378200"/>
          <p14:tracePt t="80182" x="1479550" y="3384550"/>
          <p14:tracePt t="80264" x="1485900" y="3390900"/>
          <p14:tracePt t="80305" x="1492250" y="3397250"/>
          <p14:tracePt t="80357" x="1492250" y="3403600"/>
          <p14:tracePt t="80399" x="1498600" y="3409950"/>
          <p14:tracePt t="80420" x="1498600" y="3416300"/>
          <p14:tracePt t="80440" x="1504950" y="3416300"/>
          <p14:tracePt t="80847" x="1511300" y="3416300"/>
          <p14:tracePt t="80940" x="1517650" y="3416300"/>
          <p14:tracePt t="80970" x="1524000" y="3416300"/>
          <p14:tracePt t="80981" x="1530350" y="3416300"/>
          <p14:tracePt t="81002" x="1536700" y="3416300"/>
          <p14:tracePt t="81015" x="1543050" y="3416300"/>
          <p14:tracePt t="81022" x="1549400" y="3422650"/>
          <p14:tracePt t="81023" x="1562100" y="3422650"/>
          <p14:tracePt t="81039" x="1581150" y="3429000"/>
          <p14:tracePt t="81057" x="1587500" y="3435350"/>
          <p14:tracePt t="81073" x="1600200" y="3435350"/>
          <p14:tracePt t="81115" x="1606550" y="3441700"/>
          <p14:tracePt t="81146" x="1612900" y="3441700"/>
          <p14:tracePt t="81157" x="1619250" y="3441700"/>
          <p14:tracePt t="81172" x="1619250" y="3448050"/>
          <p14:tracePt t="81173" x="1638300" y="3460750"/>
          <p14:tracePt t="81209" x="1644650" y="3460750"/>
          <p14:tracePt t="81211" x="1651000" y="3467100"/>
          <p14:tracePt t="81223" x="1657350" y="3473450"/>
          <p14:tracePt t="81238" x="1682750" y="3486150"/>
          <p14:tracePt t="81255" x="1714500" y="3505200"/>
          <p14:tracePt t="81272" x="1739900" y="3517900"/>
          <p14:tracePt t="81290" x="1771650" y="3536950"/>
          <p14:tracePt t="81305" x="1790700" y="3549650"/>
          <p14:tracePt t="81322" x="1828800" y="3562350"/>
          <p14:tracePt t="81340" x="1866900" y="3581400"/>
          <p14:tracePt t="81356" x="1879600" y="3587750"/>
          <p14:tracePt t="81372" x="1917700" y="3600450"/>
          <p14:tracePt t="81389" x="1955800" y="3613150"/>
          <p14:tracePt t="81406" x="1962150" y="3613150"/>
          <p14:tracePt t="81422" x="1981200" y="3619500"/>
          <p14:tracePt t="81439" x="1993900" y="3625850"/>
          <p14:tracePt t="81456" x="2006600" y="3638550"/>
          <p14:tracePt t="81471" x="2019300" y="3644900"/>
          <p14:tracePt t="81488" x="2044700" y="3651250"/>
          <p14:tracePt t="81506" x="2070100" y="3663950"/>
          <p14:tracePt t="81523" x="2076450" y="3663950"/>
          <p14:tracePt t="81539" x="2095500" y="3670300"/>
          <p14:tracePt t="81556" x="2101850" y="3676650"/>
          <p14:tracePt t="81572" x="2108200" y="3676650"/>
          <p14:tracePt t="81589" x="2114550" y="3689350"/>
          <p14:tracePt t="81606" x="2127250" y="3695700"/>
          <p14:tracePt t="81622" x="2139950" y="3702050"/>
          <p14:tracePt t="81640" x="2159000" y="3714750"/>
          <p14:tracePt t="81656" x="2165350" y="3721100"/>
          <p14:tracePt t="81672" x="2171700" y="3721100"/>
          <p14:tracePt t="81689" x="2178050" y="3727450"/>
          <p14:tracePt t="81706" x="2178050" y="3733800"/>
          <p14:tracePt t="81723" x="2184400" y="3733800"/>
          <p14:tracePt t="81759" x="2184400" y="3740150"/>
          <p14:tracePt t="81799" x="2184400" y="3746500"/>
          <p14:tracePt t="82593" x="2190750" y="3746500"/>
          <p14:tracePt t="82614" x="2197100" y="3746500"/>
          <p14:tracePt t="82635" x="2209800" y="3746500"/>
          <p14:tracePt t="82645" x="2216150" y="3746500"/>
          <p14:tracePt t="82656" x="2222500" y="3746500"/>
          <p14:tracePt t="82666" x="2235200" y="3746500"/>
          <p14:tracePt t="82672" x="2247900" y="3746500"/>
          <p14:tracePt t="82689" x="2254250" y="3746500"/>
          <p14:tracePt t="82706" x="2260600" y="3746500"/>
          <p14:tracePt t="82722" x="2266950" y="3746500"/>
          <p14:tracePt t="82891" x="2273300" y="3746500"/>
          <p14:tracePt t="82933" x="2279650" y="3746500"/>
          <p14:tracePt t="82943" x="2286000" y="3746500"/>
          <p14:tracePt t="82944" x="2292350" y="3746500"/>
          <p14:tracePt t="82985" x="2292350" y="3740150"/>
          <p14:tracePt t="82995" x="2298700" y="3740150"/>
          <p14:tracePt t="83006" x="2305050" y="3740150"/>
          <p14:tracePt t="83010" x="2311400" y="3740150"/>
          <p14:tracePt t="83022" x="2324100" y="3733800"/>
          <p14:tracePt t="83039" x="2336800" y="3727450"/>
          <p14:tracePt t="83056" x="2349500" y="3721100"/>
          <p14:tracePt t="83073" x="2355850" y="3714750"/>
          <p14:tracePt t="83090" x="2362200" y="3714750"/>
          <p14:tracePt t="83106" x="2374900" y="3708400"/>
          <p14:tracePt t="83122" x="2387600" y="3702050"/>
          <p14:tracePt t="83139" x="2406650" y="3695700"/>
          <p14:tracePt t="83156" x="2432050" y="3695700"/>
          <p14:tracePt t="83213" x="2438400" y="3695700"/>
          <p14:tracePt t="83223" x="2438400" y="3689350"/>
          <p14:tracePt t="83248" x="2451100" y="3683000"/>
          <p14:tracePt t="83249" x="2457450" y="3683000"/>
          <p14:tracePt t="83255" x="2457450" y="3676650"/>
          <p14:tracePt t="83272" x="2476500" y="3676650"/>
          <p14:tracePt t="83289" x="2482850" y="3670300"/>
          <p14:tracePt t="83306" x="2495550" y="3663950"/>
          <p14:tracePt t="83322" x="2495550" y="3657600"/>
          <p14:tracePt t="83339" x="2501900" y="3657600"/>
          <p14:tracePt t="83356" x="2514600" y="3651250"/>
          <p14:tracePt t="83372" x="2514600" y="3644900"/>
          <p14:tracePt t="83389" x="2520950" y="3638550"/>
          <p14:tracePt t="83406" x="2527300" y="3638550"/>
          <p14:tracePt t="83472" x="2527300" y="3632200"/>
          <p14:tracePt t="83512" x="2527300" y="3625850"/>
          <p14:tracePt t="83728" x="2520950" y="3625850"/>
          <p14:tracePt t="83737" x="2520950" y="3638550"/>
          <p14:tracePt t="83758" x="2514600" y="3644900"/>
          <p14:tracePt t="83760" x="2508250" y="3657600"/>
          <p14:tracePt t="83772" x="2495550" y="3670300"/>
          <p14:tracePt t="83790" x="2476500" y="3689350"/>
          <p14:tracePt t="83805" x="2470150" y="3714750"/>
          <p14:tracePt t="83823" x="2457450" y="3714750"/>
          <p14:tracePt t="83839" x="2444750" y="3727450"/>
          <p14:tracePt t="83856" x="2438400" y="3733800"/>
          <p14:tracePt t="83872" x="2425700" y="3740150"/>
          <p14:tracePt t="83889" x="2406650" y="3746500"/>
          <p14:tracePt t="83926" x="2400300" y="3752850"/>
          <p14:tracePt t="83927" x="2393950" y="3752850"/>
          <p14:tracePt t="83939" x="2393950" y="3759200"/>
          <p14:tracePt t="84050" x="2393950" y="3752850"/>
          <p14:tracePt t="84060" x="2393950" y="3746500"/>
          <p14:tracePt t="84070" x="2400300" y="3740150"/>
          <p14:tracePt t="84081" x="2406650" y="3733800"/>
          <p14:tracePt t="84082" x="2419350" y="3714750"/>
          <p14:tracePt t="84091" x="2432050" y="3702050"/>
          <p14:tracePt t="84105" x="2470150" y="3670300"/>
          <p14:tracePt t="84122" x="2489200" y="3657600"/>
          <p14:tracePt t="84139" x="2514600" y="3644900"/>
          <p14:tracePt t="84155" x="2533650" y="3638550"/>
          <p14:tracePt t="84172" x="2552700" y="3625850"/>
          <p14:tracePt t="84189" x="2552700" y="3619500"/>
          <p14:tracePt t="84236" x="2559050" y="3613150"/>
          <p14:tracePt t="84379" x="2559050" y="3619500"/>
          <p14:tracePt t="84389" x="2552700" y="3625850"/>
          <p14:tracePt t="84398" x="2546350" y="3632200"/>
          <p14:tracePt t="84405" x="2533650" y="3644900"/>
          <p14:tracePt t="84422" x="2520950" y="3651250"/>
          <p14:tracePt t="84440" x="2501900" y="3657600"/>
          <p14:tracePt t="84455" x="2489200" y="3663950"/>
          <p14:tracePt t="84473" x="2482850" y="3663950"/>
          <p14:tracePt t="84489" x="2476500" y="3670300"/>
          <p14:tracePt t="84506" x="2476500" y="3676650"/>
          <p14:tracePt t="84596" x="2476500" y="3670300"/>
          <p14:tracePt t="84617" x="2482850" y="3663950"/>
          <p14:tracePt t="84620" x="2489200" y="3657600"/>
          <p14:tracePt t="84631" x="2495550" y="3651250"/>
          <p14:tracePt t="84639" x="2501900" y="3651250"/>
          <p14:tracePt t="84656" x="2514600" y="3632200"/>
          <p14:tracePt t="84690" x="2520950" y="3632200"/>
          <p14:tracePt t="84814" x="2514600" y="3632200"/>
          <p14:tracePt t="84834" x="2508250" y="3632200"/>
          <p14:tracePt t="84845" x="2501900" y="3638550"/>
          <p14:tracePt t="85283" x="2508250" y="3638550"/>
          <p14:tracePt t="85405" x="2514600" y="3638550"/>
          <p14:tracePt t="85437" x="2520950" y="3638550"/>
          <p14:tracePt t="85448" x="2540000" y="3638550"/>
          <p14:tracePt t="85458" x="2565400" y="3638550"/>
          <p14:tracePt t="85465" x="2616200" y="3638550"/>
          <p14:tracePt t="85472" x="2781300" y="3632200"/>
          <p14:tracePt t="85489" x="2895600" y="3632200"/>
          <p14:tracePt t="85506" x="3225800" y="3632200"/>
          <p14:tracePt t="85524" x="3448050" y="3632200"/>
          <p14:tracePt t="85540" x="3975100" y="3632200"/>
          <p14:tracePt t="85555" x="4260850" y="3632200"/>
          <p14:tracePt t="85572" x="4794250" y="3632200"/>
          <p14:tracePt t="85590" x="5194300" y="3632200"/>
          <p14:tracePt t="85606" x="5308600" y="3632200"/>
          <p14:tracePt t="85622" x="5448300" y="3632200"/>
          <p14:tracePt t="85639" x="5486400" y="3632200"/>
          <p14:tracePt t="85656" x="5530850" y="3632200"/>
          <p14:tracePt t="85672" x="5581650" y="3632200"/>
          <p14:tracePt t="85689" x="5619750" y="3632200"/>
          <p14:tracePt t="85706" x="5708650" y="3632200"/>
          <p14:tracePt t="85722" x="5765800" y="3632200"/>
          <p14:tracePt t="85740" x="5791200" y="3632200"/>
          <p14:tracePt t="85755" x="5803900" y="3632200"/>
          <p14:tracePt t="85772" x="5816600" y="3632200"/>
          <p14:tracePt t="85789" x="5848350" y="3632200"/>
          <p14:tracePt t="85806" x="5873750" y="3632200"/>
          <p14:tracePt t="85822" x="5937250" y="3632200"/>
          <p14:tracePt t="85839" x="5994400" y="3632200"/>
          <p14:tracePt t="85856" x="6019800" y="3632200"/>
          <p14:tracePt t="85872" x="6032500" y="3632200"/>
          <p14:tracePt t="86010" x="6026150" y="3632200"/>
          <p14:tracePt t="86019" x="6019800" y="3632200"/>
          <p14:tracePt t="86029" x="6007100" y="3632200"/>
          <p14:tracePt t="86040" x="6000750" y="3632200"/>
          <p14:tracePt t="86041" x="5988050" y="3632200"/>
          <p14:tracePt t="86055" x="5969000" y="3632200"/>
          <p14:tracePt t="86072" x="5962650" y="3632200"/>
          <p14:tracePt t="86122" x="5956300" y="3625850"/>
          <p14:tracePt t="86165" x="5949950" y="3619500"/>
          <p14:tracePt t="86175" x="5943600" y="3619500"/>
          <p14:tracePt t="86189" x="5937250" y="3613150"/>
          <p14:tracePt t="86191" x="5930900" y="3613150"/>
          <p14:tracePt t="86206" x="5899150" y="3606800"/>
          <p14:tracePt t="86222" x="5873750" y="3587750"/>
          <p14:tracePt t="86240" x="5854700" y="3581400"/>
          <p14:tracePt t="86255" x="5816600" y="3562350"/>
          <p14:tracePt t="86272" x="5797550" y="3556000"/>
          <p14:tracePt t="86289" x="5772150" y="3543300"/>
          <p14:tracePt t="86306" x="5746750" y="3536950"/>
          <p14:tracePt t="86474" x="5740400" y="3536950"/>
          <p14:tracePt t="86515" x="5734050" y="3536950"/>
          <p14:tracePt t="86556" x="5727700" y="3536950"/>
          <p14:tracePt t="86731" x="5734050" y="3536950"/>
          <p14:tracePt t="86751" x="5740400" y="3536950"/>
          <p14:tracePt t="86772" x="5753100" y="3536950"/>
          <p14:tracePt t="86782" x="5759450" y="3536950"/>
          <p14:tracePt t="86792" x="5759450" y="3543300"/>
          <p14:tracePt t="86803" x="5772150" y="3549650"/>
          <p14:tracePt t="86822" x="5778500" y="3549650"/>
          <p14:tracePt t="86823" x="5784850" y="3562350"/>
          <p14:tracePt t="86839" x="5797550" y="3568700"/>
          <p14:tracePt t="86876" x="5797550" y="3575050"/>
          <p14:tracePt t="86877" x="5803900" y="3575050"/>
          <p14:tracePt t="86889" x="5810250" y="3581400"/>
          <p14:tracePt t="86905" x="5816600" y="3587750"/>
          <p14:tracePt t="86922" x="5829300" y="3600450"/>
          <p14:tracePt t="86939" x="5829300" y="3606800"/>
          <p14:tracePt t="86956" x="5835650" y="3606800"/>
          <p14:tracePt t="86972" x="5835650" y="3613150"/>
          <p14:tracePt t="86989" x="5835650" y="3619500"/>
          <p14:tracePt t="87006" x="5842000" y="3632200"/>
          <p14:tracePt t="87022" x="5842000" y="3638550"/>
          <p14:tracePt t="87039" x="5848350" y="3663950"/>
          <p14:tracePt t="87056" x="5848350" y="3670300"/>
          <p14:tracePt t="87072" x="5848350" y="3689350"/>
          <p14:tracePt t="87089" x="5854700" y="3689350"/>
          <p14:tracePt t="87817" x="5861050" y="3689350"/>
          <p14:tracePt t="87858" x="5867400" y="3689350"/>
          <p14:tracePt t="87899" x="5873750" y="3689350"/>
          <p14:tracePt t="87910" x="5880100" y="3689350"/>
          <p14:tracePt t="87914" x="5886450" y="3689350"/>
          <p14:tracePt t="87922" x="5892800" y="3689350"/>
          <p14:tracePt t="87939" x="5911850" y="3689350"/>
          <p14:tracePt t="87956" x="5943600" y="3689350"/>
          <p14:tracePt t="87972" x="5956300" y="3689350"/>
          <p14:tracePt t="87989" x="5994400" y="3689350"/>
          <p14:tracePt t="88005" x="6000750" y="3689350"/>
          <p14:tracePt t="88022" x="6038850" y="3689350"/>
          <p14:tracePt t="88039" x="6070600" y="3689350"/>
          <p14:tracePt t="88056" x="6083300" y="3689350"/>
          <p14:tracePt t="88072" x="6096000" y="3689350"/>
          <p14:tracePt t="88089" x="6102350" y="3689350"/>
          <p14:tracePt t="88106" x="6115050" y="3689350"/>
          <p14:tracePt t="88140" x="6127750" y="3689350"/>
          <p14:tracePt t="88141" x="6134100" y="3689350"/>
          <p14:tracePt t="88156" x="6165850" y="3689350"/>
          <p14:tracePt t="88172" x="6184900" y="3689350"/>
          <p14:tracePt t="88189" x="6203950" y="3683000"/>
          <p14:tracePt t="88205" x="6216650" y="3683000"/>
          <p14:tracePt t="88222" x="6229350" y="3676650"/>
          <p14:tracePt t="88239" x="6242050" y="3670300"/>
          <p14:tracePt t="88256" x="6242050" y="3663950"/>
          <p14:tracePt t="88272" x="6254750" y="3657600"/>
          <p14:tracePt t="88289" x="6254750" y="3651250"/>
          <p14:tracePt t="88289" x="6261100" y="3644900"/>
          <p14:tracePt t="88327" x="6261100" y="3638550"/>
          <p14:tracePt t="88328" x="6267450" y="3638550"/>
          <p14:tracePt t="88339" x="6267450" y="3632200"/>
          <p14:tracePt t="88390" x="6267450" y="3625850"/>
          <p14:tracePt t="88400" x="6267450" y="3619500"/>
          <p14:tracePt t="88410" x="6273800" y="3613150"/>
          <p14:tracePt t="88432" x="6273800" y="3606800"/>
          <p14:tracePt t="88441" x="6273800" y="3600450"/>
          <p14:tracePt t="88455" x="6280150" y="3594100"/>
          <p14:tracePt t="88617" x="6273800" y="3594100"/>
          <p14:tracePt t="88628" x="6267450" y="3594100"/>
          <p14:tracePt t="88649" x="6261100" y="3594100"/>
          <p14:tracePt t="88658" x="6254750" y="3594100"/>
          <p14:tracePt t="88672" x="6248400" y="3600450"/>
          <p14:tracePt t="88679" x="6242050" y="3613150"/>
          <p14:tracePt t="88690" x="6235700" y="3619500"/>
          <p14:tracePt t="88706" x="6229350" y="3625850"/>
          <p14:tracePt t="88722" x="6229350" y="3632200"/>
          <p14:tracePt t="88739" x="6223000" y="3638550"/>
          <p14:tracePt t="89039" x="6223000" y="3632200"/>
          <p14:tracePt t="89079" x="6216650" y="3632200"/>
          <p14:tracePt t="89100" x="6210300" y="3625850"/>
          <p14:tracePt t="89111" x="6210300" y="3619500"/>
          <p14:tracePt t="89111" x="6203950" y="3619500"/>
          <p14:tracePt t="89122" x="6197600" y="3619500"/>
          <p14:tracePt t="89140" x="6178550" y="3606800"/>
          <p14:tracePt t="89156" x="6165850" y="3600450"/>
          <p14:tracePt t="89172" x="6146800" y="3587750"/>
          <p14:tracePt t="89190" x="6115050" y="3581400"/>
          <p14:tracePt t="89205" x="6108700" y="3575050"/>
          <p14:tracePt t="89222" x="6083300" y="3575050"/>
          <p14:tracePt t="89239" x="6070600" y="3575050"/>
          <p14:tracePt t="89256" x="6057900" y="3568700"/>
          <p14:tracePt t="89272" x="6038850" y="3562350"/>
          <p14:tracePt t="89289" x="6019800" y="3556000"/>
          <p14:tracePt t="89306" x="5994400" y="3549650"/>
          <p14:tracePt t="89322" x="5975350" y="3543300"/>
          <p14:tracePt t="89339" x="5949950" y="3536950"/>
          <p14:tracePt t="89355" x="5930900" y="3530600"/>
          <p14:tracePt t="89373" x="5924550" y="3530600"/>
          <p14:tracePt t="89389" x="5911850" y="3530600"/>
          <p14:tracePt t="89406" x="5905500" y="3530600"/>
          <p14:tracePt t="89422" x="5892800" y="3530600"/>
          <p14:tracePt t="89439" x="5880100" y="3530600"/>
          <p14:tracePt t="89456" x="5867400" y="3530600"/>
          <p14:tracePt t="89472" x="5854700" y="3536950"/>
          <p14:tracePt t="89489" x="5848350" y="3543300"/>
          <p14:tracePt t="89505" x="5835650" y="3543300"/>
          <p14:tracePt t="89522" x="5816600" y="3549650"/>
          <p14:tracePt t="89560" x="5810250" y="3556000"/>
          <p14:tracePt t="89561" x="5803900" y="3556000"/>
          <p14:tracePt t="89572" x="5803900" y="3562350"/>
          <p14:tracePt t="89589" x="5791200" y="3568700"/>
          <p14:tracePt t="89606" x="5784850" y="3575050"/>
          <p14:tracePt t="89606" x="5784850" y="3581400"/>
          <p14:tracePt t="89622" x="5778500" y="3581400"/>
          <p14:tracePt t="89639" x="5765800" y="3600450"/>
          <p14:tracePt t="89675" x="5759450" y="3606800"/>
          <p14:tracePt t="89675" x="5753100" y="3606800"/>
          <p14:tracePt t="89689" x="5753100" y="3613150"/>
          <p14:tracePt t="89828" x="5759450" y="3613150"/>
          <p14:tracePt t="89839" x="5759450" y="3606800"/>
          <p14:tracePt t="89848" x="5772150" y="3600450"/>
          <p14:tracePt t="89859" x="5784850" y="3600450"/>
          <p14:tracePt t="89865" x="5791200" y="3594100"/>
          <p14:tracePt t="89872" x="5810250" y="3581400"/>
          <p14:tracePt t="89889" x="5861050" y="3568700"/>
          <p14:tracePt t="89906" x="5905500" y="3549650"/>
          <p14:tracePt t="89922" x="5924550" y="3549650"/>
          <p14:tracePt t="89938" x="5949950" y="3543300"/>
          <p14:tracePt t="89954" x="5962650" y="3536950"/>
          <p14:tracePt t="89972" x="5969000" y="3536950"/>
          <p14:tracePt t="89989" x="5975350" y="3536950"/>
          <p14:tracePt t="90005" x="5981700" y="3536950"/>
          <p14:tracePt t="90022" x="5988050" y="3536950"/>
          <p14:tracePt t="90057" x="6000750" y="3536950"/>
          <p14:tracePt t="90058" x="6013450" y="3536950"/>
          <p14:tracePt t="90072" x="6038850" y="3543300"/>
          <p14:tracePt t="90089" x="6051550" y="3543300"/>
          <p14:tracePt t="90105" x="6070600" y="3556000"/>
          <p14:tracePt t="90122" x="6083300" y="3562350"/>
          <p14:tracePt t="90139" x="6089650" y="3568700"/>
          <p14:tracePt t="90155" x="6102350" y="3581400"/>
          <p14:tracePt t="90172" x="6108700" y="3581400"/>
          <p14:tracePt t="90190" x="6121400" y="3606800"/>
          <p14:tracePt t="90206" x="6134100" y="3619500"/>
          <p14:tracePt t="90223" x="6146800" y="3638550"/>
          <p14:tracePt t="90239" x="6159500" y="3663950"/>
          <p14:tracePt t="90276" x="6165850" y="3670300"/>
          <p14:tracePt t="90430" x="6159500" y="3670300"/>
          <p14:tracePt t="90440" x="6153150" y="3670300"/>
          <p14:tracePt t="90455" x="6146800" y="3670300"/>
          <p14:tracePt t="90456" x="6121400" y="3651250"/>
          <p14:tracePt t="90472" x="6102350" y="3644900"/>
          <p14:tracePt t="90489" x="6076950" y="3619500"/>
          <p14:tracePt t="90506" x="6064250" y="3613150"/>
          <p14:tracePt t="90522" x="6032500" y="3600450"/>
          <p14:tracePt t="90539" x="6013450" y="3594100"/>
          <p14:tracePt t="90556" x="6000750" y="3594100"/>
          <p14:tracePt t="90572" x="5981700" y="3587750"/>
          <p14:tracePt t="90589" x="5962650" y="3587750"/>
          <p14:tracePt t="90605" x="5937250" y="3587750"/>
          <p14:tracePt t="90622" x="5892800" y="3587750"/>
          <p14:tracePt t="90639" x="5867400" y="3587750"/>
          <p14:tracePt t="90656" x="5829300" y="3587750"/>
          <p14:tracePt t="90673" x="5816600" y="3587750"/>
          <p14:tracePt t="90690" x="5810250" y="3587750"/>
          <p14:tracePt t="90706" x="5803900" y="3587750"/>
          <p14:tracePt t="90723" x="5797550" y="3587750"/>
          <p14:tracePt t="90740" x="5791200" y="3587750"/>
          <p14:tracePt t="90776" x="5784850" y="3594100"/>
          <p14:tracePt t="90777" x="5778500" y="3600450"/>
          <p14:tracePt t="90790" x="5772150" y="3606800"/>
          <p14:tracePt t="90806" x="5772150" y="3613150"/>
          <p14:tracePt t="90824" x="5765800" y="3619500"/>
          <p14:tracePt t="90961" x="5778500" y="3619500"/>
          <p14:tracePt t="90972" x="5784850" y="3619500"/>
          <p14:tracePt t="90993" x="5797550" y="3619500"/>
          <p14:tracePt t="90994" x="5810250" y="3613150"/>
          <p14:tracePt t="91006" x="5816600" y="3613150"/>
          <p14:tracePt t="91023" x="5842000" y="3600450"/>
          <p14:tracePt t="91040" x="5854700" y="3594100"/>
          <p14:tracePt t="91056" x="5867400" y="3594100"/>
          <p14:tracePt t="91073" x="5880100" y="3581400"/>
          <p14:tracePt t="91090" x="5899150" y="3575050"/>
          <p14:tracePt t="91128" x="5911850" y="3575050"/>
          <p14:tracePt t="91140" x="5918200" y="3575050"/>
          <p14:tracePt t="91159" x="5924550" y="3575050"/>
          <p14:tracePt t="91160" x="5937250" y="3575050"/>
          <p14:tracePt t="91173" x="5949950" y="3568700"/>
          <p14:tracePt t="91191" x="5956300" y="3568700"/>
          <p14:tracePt t="91207" x="5969000" y="3568700"/>
          <p14:tracePt t="91223" x="5975350" y="3568700"/>
          <p14:tracePt t="91240" x="5981700" y="3568700"/>
          <p14:tracePt t="91256" x="5994400" y="3568700"/>
          <p14:tracePt t="91304" x="6000750" y="3568700"/>
          <p14:tracePt t="91314" x="6007100" y="3568700"/>
          <p14:tracePt t="91336" x="6013450" y="3575050"/>
          <p14:tracePt t="91346" x="6019800" y="3581400"/>
          <p14:tracePt t="91356" x="6026150" y="3587750"/>
          <p14:tracePt t="91377" x="6032500" y="3594100"/>
          <p14:tracePt t="91378" x="6038850" y="3600450"/>
          <p14:tracePt t="91440" x="6045200" y="3600450"/>
          <p14:tracePt t="99322" x="6038850" y="3600450"/>
          <p14:tracePt t="99332" x="6032500" y="3600450"/>
          <p14:tracePt t="99353" x="6019800" y="3600450"/>
          <p14:tracePt t="99363" x="6013450" y="3600450"/>
          <p14:tracePt t="99394" x="6007100" y="3600450"/>
          <p14:tracePt t="99405" x="6000750" y="3600450"/>
          <p14:tracePt t="99426" x="5994400" y="3600450"/>
          <p14:tracePt t="99458" x="5988050" y="3600450"/>
          <p14:tracePt t="99482" x="5981700" y="3600450"/>
          <p14:tracePt t="99499" x="5975350" y="3600450"/>
          <p14:tracePt t="99510" x="5969000" y="3600450"/>
          <p14:tracePt t="99510" x="5962650" y="3600450"/>
          <p14:tracePt t="99523" x="5956300" y="3600450"/>
          <p14:tracePt t="99540" x="5943600" y="3600450"/>
          <p14:tracePt t="99593" x="5937250" y="3600450"/>
          <p14:tracePt t="99604" x="5924550" y="3600450"/>
          <p14:tracePt t="99624" x="5911850" y="3600450"/>
          <p14:tracePt t="99634" x="5899150" y="3600450"/>
          <p14:tracePt t="99656" x="5886450" y="3600450"/>
          <p14:tracePt t="99666" x="5880100" y="3600450"/>
          <p14:tracePt t="99759" x="5880100" y="3594100"/>
          <p14:tracePt t="99790" x="5880100" y="3587750"/>
          <p14:tracePt t="99811" x="5880100" y="3581400"/>
          <p14:tracePt t="99821" x="5880100" y="3575050"/>
          <p14:tracePt t="99842" x="5880100" y="3568700"/>
          <p14:tracePt t="99852" x="5880100" y="3562350"/>
          <p14:tracePt t="99863" x="5880100" y="3556000"/>
          <p14:tracePt t="99884" x="5886450" y="3549650"/>
          <p14:tracePt t="99904" x="5892800" y="3543300"/>
          <p14:tracePt t="99935" x="5899150" y="3543300"/>
          <p14:tracePt t="99946" x="5899150" y="3536950"/>
          <p14:tracePt t="99956" x="5905500" y="3536950"/>
          <p14:tracePt t="99957" x="5905500" y="3530600"/>
          <p14:tracePt t="99973" x="5911850" y="3524250"/>
          <p14:tracePt t="100029" x="5911850" y="3517900"/>
          <p14:tracePt t="100040" x="5918200" y="3517900"/>
          <p14:tracePt t="100049" x="5918200" y="3511550"/>
          <p14:tracePt t="100060" x="5924550" y="3511550"/>
          <p14:tracePt t="100065" x="5924550" y="3505200"/>
          <p14:tracePt t="100112" x="5930900" y="3498850"/>
          <p14:tracePt t="102115" x="5930900" y="3505200"/>
          <p14:tracePt t="102126" x="5930900" y="3511550"/>
          <p14:tracePt t="102147" x="5924550" y="3517900"/>
          <p14:tracePt t="102158" x="5918200" y="3517900"/>
          <p14:tracePt t="102171" x="5918200" y="3524250"/>
          <p14:tracePt t="102182" x="5911850" y="3530600"/>
          <p14:tracePt t="102190" x="5911850" y="3536950"/>
          <p14:tracePt t="102206" x="5899150" y="3543300"/>
          <p14:tracePt t="102241" x="5899150" y="3549650"/>
          <p14:tracePt t="102263" x="5892800" y="3556000"/>
          <p14:tracePt t="102273" x="5886450" y="3562350"/>
          <p14:tracePt t="102293" x="5880100" y="3568700"/>
          <p14:tracePt t="102325" x="5880100" y="3575050"/>
          <p14:tracePt t="102335" x="5873750" y="3575050"/>
          <p14:tracePt t="102356" x="5867400" y="3575050"/>
          <p14:tracePt t="102377" x="5867400" y="3581400"/>
          <p14:tracePt t="102418" x="5867400" y="3587750"/>
          <p14:tracePt t="103283" x="5867400" y="3594100"/>
          <p14:tracePt t="103304" x="5861050" y="3600450"/>
          <p14:tracePt t="103326" x="5854700" y="3606800"/>
          <p14:tracePt t="103347" x="5848350" y="3613150"/>
          <p14:tracePt t="103356" x="5848350" y="3619500"/>
          <p14:tracePt t="103469" x="5842000" y="3619500"/>
          <p14:tracePt t="103510" x="5835650" y="3625850"/>
          <p14:tracePt t="103521" x="5835650" y="3632200"/>
          <p14:tracePt t="103531" x="5835650" y="3638550"/>
          <p14:tracePt t="103541" x="5835650" y="3644900"/>
          <p14:tracePt t="103552" x="5835650" y="3651250"/>
          <p14:tracePt t="103556" x="5835650" y="3657600"/>
          <p14:tracePt t="103593" x="5835650" y="3663950"/>
          <p14:tracePt t="103624" x="5835650" y="3670300"/>
          <p14:tracePt t="103645" x="5842000" y="3670300"/>
          <p14:tracePt t="103655" x="5848350" y="3670300"/>
          <p14:tracePt t="103666" x="5854700" y="3670300"/>
          <p14:tracePt t="103673" x="5873750" y="3670300"/>
          <p14:tracePt t="103690" x="5880100" y="3670300"/>
          <p14:tracePt t="103706" x="5892800" y="3670300"/>
          <p14:tracePt t="103723" x="5905500" y="3670300"/>
          <p14:tracePt t="103771" x="5911850" y="3670300"/>
          <p14:tracePt t="103954" x="5911850" y="3676650"/>
          <p14:tracePt t="104962" x="5911850" y="3683000"/>
          <p14:tracePt t="104984" x="5911850" y="3689350"/>
          <p14:tracePt t="105005" x="5911850" y="3695700"/>
          <p14:tracePt t="105016" x="5911850" y="3702050"/>
          <p14:tracePt t="105025" x="5911850" y="3708400"/>
          <p14:tracePt t="105026" x="5918200" y="3714750"/>
          <p14:tracePt t="105040" x="5918200" y="3721100"/>
          <p14:tracePt t="105056" x="5924550" y="3727450"/>
          <p14:tracePt t="105073" x="5924550" y="3740150"/>
          <p14:tracePt t="105090" x="5924550" y="3746500"/>
          <p14:tracePt t="105130" x="5924550" y="3752850"/>
          <p14:tracePt t="105140" x="5930900" y="3759200"/>
          <p14:tracePt t="105161" x="5930900" y="3765550"/>
          <p14:tracePt t="105163" x="5930900" y="3771900"/>
          <p14:tracePt t="105173" x="5930900" y="3778250"/>
          <p14:tracePt t="105189" x="5930900" y="3784600"/>
          <p14:tracePt t="105206" x="5930900" y="3790950"/>
          <p14:tracePt t="105223" x="5930900" y="3797300"/>
          <p14:tracePt t="105240" x="5930900" y="3816350"/>
          <p14:tracePt t="105276" x="5930900" y="3829050"/>
          <p14:tracePt t="105277" x="5930900" y="3835400"/>
          <p14:tracePt t="105290" x="5930900" y="3841750"/>
          <p14:tracePt t="105306" x="5930900" y="3854450"/>
          <p14:tracePt t="105323" x="5930900" y="3867150"/>
          <p14:tracePt t="105340" x="5930900" y="3873500"/>
          <p14:tracePt t="105356" x="5930900" y="3886200"/>
          <p14:tracePt t="105373" x="5930900" y="3892550"/>
          <p14:tracePt t="105390" x="5930900" y="3905250"/>
          <p14:tracePt t="105406" x="5930900" y="3911600"/>
          <p14:tracePt t="105423" x="5930900" y="3917950"/>
          <p14:tracePt t="105440" x="5930900" y="3930650"/>
          <p14:tracePt t="105475" x="5930900" y="3943350"/>
          <p14:tracePt t="105476" x="5930900" y="3949700"/>
          <p14:tracePt t="105490" x="5930900" y="3968750"/>
          <p14:tracePt t="105506" x="5930900" y="3975100"/>
          <p14:tracePt t="105523" x="5930900" y="3994150"/>
          <p14:tracePt t="105540" x="5930900" y="4000500"/>
          <p14:tracePt t="105556" x="5930900" y="4019550"/>
          <p14:tracePt t="105573" x="5930900" y="4032250"/>
          <p14:tracePt t="105590" x="5930900" y="4038600"/>
          <p14:tracePt t="105606" x="5930900" y="4057650"/>
          <p14:tracePt t="105642" x="5930900" y="4070350"/>
          <p14:tracePt t="105643" x="5930900" y="4083050"/>
          <p14:tracePt t="105656" x="5930900" y="4089400"/>
          <p14:tracePt t="105673" x="5930900" y="4108450"/>
          <p14:tracePt t="105690" x="5930900" y="4133850"/>
          <p14:tracePt t="105706" x="5930900" y="4146550"/>
          <p14:tracePt t="105723" x="5930900" y="4165600"/>
          <p14:tracePt t="105739" x="5930900" y="4184650"/>
          <p14:tracePt t="105756" x="5930900" y="4191000"/>
          <p14:tracePt t="105773" x="5930900" y="4210050"/>
          <p14:tracePt t="105790" x="5930900" y="4222750"/>
          <p14:tracePt t="105807" x="5930900" y="4241800"/>
          <p14:tracePt t="105823" x="5930900" y="4267200"/>
          <p14:tracePt t="105840" x="5930900" y="4286250"/>
          <p14:tracePt t="105856" x="5930900" y="4311650"/>
          <p14:tracePt t="105873" x="5930900" y="4330700"/>
          <p14:tracePt t="105891" x="5930900" y="4349750"/>
          <p14:tracePt t="105906" x="5930900" y="4362450"/>
          <p14:tracePt t="105923" x="5930900" y="4381500"/>
          <p14:tracePt t="105940" x="5930900" y="4400550"/>
          <p14:tracePt t="105956" x="5930900" y="4406900"/>
          <p14:tracePt t="105973" x="5930900" y="4425950"/>
          <p14:tracePt t="106008" x="5930900" y="4438650"/>
          <p14:tracePt t="106009" x="5930900" y="4445000"/>
          <p14:tracePt t="106023" x="5930900" y="4464050"/>
          <p14:tracePt t="106039" x="5930900" y="4470400"/>
          <p14:tracePt t="106056" x="5930900" y="4489450"/>
          <p14:tracePt t="106073" x="5930900" y="4495800"/>
          <p14:tracePt t="106090" x="5930900" y="4514850"/>
          <p14:tracePt t="106106" x="5930900" y="4533900"/>
          <p14:tracePt t="106123" x="5930900" y="4540250"/>
          <p14:tracePt t="106139" x="5930900" y="4559300"/>
          <p14:tracePt t="106156" x="5930900" y="4565650"/>
          <p14:tracePt t="106173" x="5930900" y="4584700"/>
          <p14:tracePt t="106189" x="5930900" y="4591050"/>
          <p14:tracePt t="106206" x="5930900" y="4597400"/>
          <p14:tracePt t="106223" x="5930900" y="4603750"/>
          <p14:tracePt t="106240" x="5930900" y="4616450"/>
          <p14:tracePt t="106256" x="5930900" y="4622800"/>
          <p14:tracePt t="106273" x="5930900" y="4635500"/>
          <p14:tracePt t="106310" x="5930900" y="4648200"/>
          <p14:tracePt t="106311" x="5930900" y="4660900"/>
          <p14:tracePt t="106341" x="5930900" y="4673600"/>
          <p14:tracePt t="106342" x="5930900" y="4692650"/>
          <p14:tracePt t="106356" x="5937250" y="4711700"/>
          <p14:tracePt t="106373" x="5937250" y="4718050"/>
          <p14:tracePt t="106390" x="5943600" y="4730750"/>
          <p14:tracePt t="106406" x="5943600" y="4743450"/>
          <p14:tracePt t="106445" x="5943600" y="4749800"/>
          <p14:tracePt t="106446" x="5943600" y="4756150"/>
          <p14:tracePt t="106462" x="5943600" y="4762500"/>
          <p14:tracePt t="106473" x="5943600" y="4775200"/>
          <p14:tracePt t="106489" x="5943600" y="4781550"/>
          <p14:tracePt t="106506" x="5943600" y="4787900"/>
          <p14:tracePt t="106523" x="5943600" y="4794250"/>
          <p14:tracePt t="106539" x="5943600" y="4800600"/>
          <p14:tracePt t="106556" x="5943600" y="4806950"/>
          <p14:tracePt t="107527" x="5943600" y="4800600"/>
          <p14:tracePt t="107599" x="5943600" y="4794250"/>
          <p14:tracePt t="107615" x="5943600" y="4787900"/>
          <p14:tracePt t="107630" x="5943600" y="4775200"/>
          <p14:tracePt t="107648" x="5943600" y="4756150"/>
          <p14:tracePt t="107651" x="5943600" y="4749800"/>
          <p14:tracePt t="107656" x="5943600" y="4711700"/>
          <p14:tracePt t="107672" x="5943600" y="4692650"/>
          <p14:tracePt t="107690" x="5943600" y="4654550"/>
          <p14:tracePt t="107706" x="5943600" y="4622800"/>
          <p14:tracePt t="107723" x="5937250" y="4533900"/>
          <p14:tracePt t="107740" x="5937250" y="4419600"/>
          <p14:tracePt t="107756" x="5937250" y="4356100"/>
          <p14:tracePt t="107773" x="5937250" y="4248150"/>
          <p14:tracePt t="107789" x="5937250" y="4216400"/>
          <p14:tracePt t="107807" x="5949950" y="4146550"/>
          <p14:tracePt t="107823" x="5969000" y="4089400"/>
          <p14:tracePt t="107840" x="5975350" y="4064000"/>
          <p14:tracePt t="107856" x="5994400" y="4006850"/>
          <p14:tracePt t="107873" x="6000750" y="3968750"/>
          <p14:tracePt t="107890" x="6019800" y="3898900"/>
          <p14:tracePt t="107906" x="6032500" y="3854450"/>
          <p14:tracePt t="107906" x="6045200" y="3822700"/>
          <p14:tracePt t="107924" x="6051550" y="3790950"/>
          <p14:tracePt t="107939" x="6064250" y="3746500"/>
          <p14:tracePt t="107956" x="6070600" y="3721100"/>
          <p14:tracePt t="107973" x="6070600" y="3689350"/>
          <p14:tracePt t="107989" x="6076950" y="3651250"/>
          <p14:tracePt t="108006" x="6076950" y="3632200"/>
          <p14:tracePt t="108023" x="6076950" y="3613150"/>
          <p14:tracePt t="108040" x="6076950" y="3594100"/>
          <p14:tracePt t="108056" x="6083300" y="3575050"/>
          <p14:tracePt t="108073" x="6083300" y="3562350"/>
          <p14:tracePt t="108089" x="6083300" y="3536950"/>
          <p14:tracePt t="108106" x="6083300" y="3505200"/>
          <p14:tracePt t="108123" x="6089650" y="3498850"/>
          <p14:tracePt t="108139" x="6096000" y="3479800"/>
          <p14:tracePt t="108174" x="6102350" y="3473450"/>
          <p14:tracePt t="108287" x="6108700" y="3473450"/>
          <p14:tracePt t="108328" x="6115050" y="3473450"/>
          <p14:tracePt t="108349" x="6121400" y="3479800"/>
          <p14:tracePt t="108360" x="6127750" y="3486150"/>
          <p14:tracePt t="108360" x="6134100" y="3492500"/>
          <p14:tracePt t="108374" x="6146800" y="3517900"/>
          <p14:tracePt t="108391" x="6146800" y="3524250"/>
          <p14:tracePt t="108407" x="6153150" y="3562350"/>
          <p14:tracePt t="108424" x="6153150" y="3587750"/>
          <p14:tracePt t="108440" x="6159500" y="3619500"/>
          <p14:tracePt t="108457" x="6159500" y="3663950"/>
          <p14:tracePt t="108474" x="6159500" y="3689350"/>
          <p14:tracePt t="108490" x="6159500" y="3765550"/>
          <p14:tracePt t="108523" x="6159500" y="3810000"/>
          <p14:tracePt t="108524" x="6159500" y="3917950"/>
          <p14:tracePt t="108541" x="6159500" y="3968750"/>
          <p14:tracePt t="108557" x="6159500" y="4070350"/>
          <p14:tracePt t="108574" x="6159500" y="4146550"/>
          <p14:tracePt t="108590" x="6159500" y="4171950"/>
          <p14:tracePt t="108607" x="6159500" y="4222750"/>
          <p14:tracePt t="108624" x="6159500" y="4260850"/>
          <p14:tracePt t="108640" x="6159500" y="4279900"/>
          <p14:tracePt t="108657" x="6159500" y="4311650"/>
          <p14:tracePt t="108674" x="6159500" y="4330700"/>
          <p14:tracePt t="108690" x="6159500" y="4362450"/>
          <p14:tracePt t="108707" x="6159500" y="4368800"/>
          <p14:tracePt t="108724" x="6159500" y="4413250"/>
          <p14:tracePt t="108741" x="6159500" y="4457700"/>
          <p14:tracePt t="108757" x="6159500" y="4483100"/>
          <p14:tracePt t="108774" x="6159500" y="4552950"/>
          <p14:tracePt t="108790" x="6159500" y="4597400"/>
          <p14:tracePt t="108807" x="6159500" y="4673600"/>
          <p14:tracePt t="108824" x="6178550" y="4768850"/>
          <p14:tracePt t="108841" x="6184900" y="4813300"/>
          <p14:tracePt t="108857" x="6210300" y="4902200"/>
          <p14:tracePt t="108874" x="6216650" y="4940300"/>
          <p14:tracePt t="108890" x="6223000" y="5010150"/>
          <p14:tracePt t="108907" x="6223000" y="5060950"/>
          <p14:tracePt t="108924" x="6223000" y="5080000"/>
          <p14:tracePt t="108941" x="6229350" y="5137150"/>
          <p14:tracePt t="108958" x="6229350" y="5162550"/>
          <p14:tracePt t="108974" x="6235700" y="5232400"/>
          <p14:tracePt t="108990" x="6242050" y="5302250"/>
          <p14:tracePt t="109007" x="6261100" y="5346700"/>
          <p14:tracePt t="109023" x="6273800" y="5429250"/>
          <p14:tracePt t="109041" x="6286500" y="5473700"/>
          <p14:tracePt t="109057" x="6305550" y="5543550"/>
          <p14:tracePt t="109074" x="6324600" y="5607050"/>
          <p14:tracePt t="109090" x="6337300" y="5632450"/>
          <p14:tracePt t="109107" x="6375400" y="5702300"/>
          <p14:tracePt t="109124" x="6394450" y="5727700"/>
          <p14:tracePt t="109140" x="6445250" y="5784850"/>
          <p14:tracePt t="109157" x="6483350" y="5822950"/>
          <p14:tracePt t="109173" x="6496050" y="5835650"/>
          <p14:tracePt t="109190" x="6515100" y="5848350"/>
          <p14:tracePt t="109207" x="6521450" y="5854700"/>
          <p14:tracePt t="109224" x="6534150" y="5854700"/>
          <p14:tracePt t="109240" x="6540500" y="5854700"/>
          <p14:tracePt t="109257" x="6553200" y="5854700"/>
          <p14:tracePt t="109274" x="6559550" y="5854700"/>
          <p14:tracePt t="109290" x="6572250" y="5854700"/>
          <p14:tracePt t="109307" x="6578600" y="5854700"/>
          <p14:tracePt t="109323" x="6584950" y="5854700"/>
          <p14:tracePt t="109340" x="6584950" y="5842000"/>
          <p14:tracePt t="109357" x="6584950" y="5810250"/>
          <p14:tracePt t="109374" x="6578600" y="5797550"/>
          <p14:tracePt t="109390" x="6559550" y="5753100"/>
          <p14:tracePt t="109407" x="6527800" y="5715000"/>
          <p14:tracePt t="109424" x="6515100" y="5695950"/>
          <p14:tracePt t="109441" x="6477000" y="5664200"/>
          <p14:tracePt t="109457" x="6451600" y="5645150"/>
          <p14:tracePt t="109473" x="6413500" y="5619750"/>
          <p14:tracePt t="109491" x="6369050" y="5600700"/>
          <p14:tracePt t="109507" x="6362700" y="5594350"/>
          <p14:tracePt t="109524" x="6337300" y="5588000"/>
          <p14:tracePt t="109541" x="6337300" y="5581650"/>
          <p14:tracePt t="109966" x="6343650" y="5581650"/>
          <p14:tracePt t="109983" x="6350000" y="5581650"/>
          <p14:tracePt t="110089" x="6356350" y="5581650"/>
          <p14:tracePt t="110110" x="6362700" y="5581650"/>
          <p14:tracePt t="110122" x="6362700" y="5588000"/>
          <p14:tracePt t="110133" x="6369050" y="5588000"/>
          <p14:tracePt t="110141" x="6375400" y="5594350"/>
          <p14:tracePt t="110157" x="6381750" y="5607050"/>
          <p14:tracePt t="110158" x="6394450" y="5619750"/>
          <p14:tracePt t="110174" x="6407150" y="5632450"/>
          <p14:tracePt t="110190" x="6438900" y="5657850"/>
          <p14:tracePt t="110207" x="6451600" y="5670550"/>
          <p14:tracePt t="110224" x="6477000" y="5689600"/>
          <p14:tracePt t="110240" x="6508750" y="5708650"/>
          <p14:tracePt t="110257" x="6515100" y="5715000"/>
          <p14:tracePt t="110274" x="6527800" y="5721350"/>
          <p14:tracePt t="110290" x="6534150" y="5721350"/>
          <p14:tracePt t="110307" x="6540500" y="5734050"/>
          <p14:tracePt t="110323" x="6559550" y="5746750"/>
          <p14:tracePt t="110341" x="6578600" y="5765800"/>
          <p14:tracePt t="110357" x="6604000" y="5797550"/>
          <p14:tracePt t="110374" x="6623050" y="5816600"/>
          <p14:tracePt t="110390" x="6680200" y="5867400"/>
          <p14:tracePt t="110407" x="6731000" y="5918200"/>
          <p14:tracePt t="110424" x="6762750" y="5937250"/>
          <p14:tracePt t="110440" x="6794500" y="5969000"/>
          <p14:tracePt t="110458" x="6807200" y="5981700"/>
          <p14:tracePt t="110473" x="6819900" y="5981700"/>
          <p14:tracePt t="110547" x="6819900" y="5988050"/>
          <p14:tracePt t="110578" x="6826250" y="5994400"/>
          <p14:tracePt t="110598" x="6832600" y="6000750"/>
          <p14:tracePt t="113054" x="6832600" y="5994400"/>
          <p14:tracePt t="113057" x="6832600" y="5988050"/>
          <p14:tracePt t="113075" x="6826250" y="5981700"/>
          <p14:tracePt t="113075" x="6819900" y="5962650"/>
          <p14:tracePt t="113090" x="6800850" y="5937250"/>
          <p14:tracePt t="113108" x="6788150" y="5911850"/>
          <p14:tracePt t="113123" x="6756400" y="5854700"/>
          <p14:tracePt t="113141" x="6724650" y="5759450"/>
          <p14:tracePt t="113157" x="6699250" y="5702300"/>
          <p14:tracePt t="113174" x="6661150" y="5575300"/>
          <p14:tracePt t="113190" x="6642100" y="5511800"/>
          <p14:tracePt t="113207" x="6610350" y="5384800"/>
          <p14:tracePt t="113224" x="6578600" y="5302250"/>
          <p14:tracePt t="113240" x="6559550" y="5264150"/>
          <p14:tracePt t="113257" x="6546850" y="5213350"/>
          <p14:tracePt t="113274" x="6540500" y="5181600"/>
          <p14:tracePt t="113290" x="6534150" y="5130800"/>
          <p14:tracePt t="113307" x="6534150" y="5073650"/>
          <p14:tracePt t="113324" x="6534150" y="5048250"/>
          <p14:tracePt t="113340" x="6534150" y="5010150"/>
          <p14:tracePt t="113357" x="6534150" y="4991100"/>
          <p14:tracePt t="113374" x="6527800" y="4953000"/>
          <p14:tracePt t="113390" x="6527800" y="4921250"/>
          <p14:tracePt t="113407" x="6521450" y="4895850"/>
          <p14:tracePt t="113423" x="6496050" y="4832350"/>
          <p14:tracePt t="113441" x="6489700" y="4800600"/>
          <p14:tracePt t="113457" x="6470650" y="4737100"/>
          <p14:tracePt t="113473" x="6445250" y="4667250"/>
          <p14:tracePt t="113491" x="6432550" y="4629150"/>
          <p14:tracePt t="113507" x="6394450" y="4540250"/>
          <p14:tracePt t="113524" x="6369050" y="4495800"/>
          <p14:tracePt t="113540" x="6324600" y="4419600"/>
          <p14:tracePt t="113557" x="6280150" y="4362450"/>
          <p14:tracePt t="113573" x="6261100" y="4337050"/>
          <p14:tracePt t="113591" x="6229350" y="4305300"/>
          <p14:tracePt t="113607" x="6216650" y="4292600"/>
          <p14:tracePt t="113623" x="6184900" y="4273550"/>
          <p14:tracePt t="113641" x="6146800" y="4260850"/>
          <p14:tracePt t="113657" x="6134100" y="4260850"/>
          <p14:tracePt t="113674" x="6089650" y="4254500"/>
          <p14:tracePt t="113690" x="6070600" y="4254500"/>
          <p14:tracePt t="113707" x="6038850" y="4254500"/>
          <p14:tracePt t="113723" x="6000750" y="4254500"/>
          <p14:tracePt t="113740" x="5994400" y="4254500"/>
          <p14:tracePt t="113757" x="5969000" y="4254500"/>
          <p14:tracePt t="113773" x="5962650" y="4254500"/>
          <p14:tracePt t="113790" x="5924550" y="4254500"/>
          <p14:tracePt t="113807" x="5918200" y="4254500"/>
          <p14:tracePt t="113824" x="5880100" y="4254500"/>
          <p14:tracePt t="113840" x="5854700" y="4254500"/>
          <p14:tracePt t="113857" x="5842000" y="4254500"/>
          <p14:tracePt t="113873" x="5816600" y="4254500"/>
          <p14:tracePt t="113891" x="5778500" y="4254500"/>
          <p14:tracePt t="113908" x="5746750" y="4254500"/>
          <p14:tracePt t="113924" x="5689600" y="4254500"/>
          <p14:tracePt t="113940" x="5657850" y="4254500"/>
          <p14:tracePt t="113957" x="5600700" y="4254500"/>
          <p14:tracePt t="113974" x="5575300" y="4254500"/>
          <p14:tracePt t="113990" x="5543550" y="4254500"/>
          <p14:tracePt t="114007" x="5518150" y="4254500"/>
          <p14:tracePt t="114025" x="5511800" y="4254500"/>
          <p14:tracePt t="114040" x="5480050" y="4254500"/>
          <p14:tracePt t="114058" x="5467350" y="4254500"/>
          <p14:tracePt t="114073" x="5429250" y="4254500"/>
          <p14:tracePt t="114090" x="5403850" y="4254500"/>
          <p14:tracePt t="114107" x="5384800" y="4254500"/>
          <p14:tracePt t="114123" x="5365750" y="4254500"/>
          <p14:tracePt t="114140" x="5334000" y="4254500"/>
          <p14:tracePt t="114157" x="5321300" y="4254500"/>
          <p14:tracePt t="114174" x="5295900" y="4254500"/>
          <p14:tracePt t="114190" x="5289550" y="4254500"/>
          <p14:tracePt t="114207" x="5270500" y="4254500"/>
          <p14:tracePt t="114304" x="5276850" y="4254500"/>
          <p14:tracePt t="114325" x="5283200" y="4254500"/>
          <p14:tracePt t="114349" x="5289550" y="4254500"/>
          <p14:tracePt t="114356" x="5302250" y="4254500"/>
          <p14:tracePt t="114377" x="5321300" y="4254500"/>
          <p14:tracePt t="114378" x="5327650" y="4254500"/>
          <p14:tracePt t="114390" x="5346700" y="4254500"/>
          <p14:tracePt t="114407" x="5384800" y="4254500"/>
          <p14:tracePt t="114423" x="5416550" y="4254500"/>
          <p14:tracePt t="114440" x="5435600" y="4254500"/>
          <p14:tracePt t="114457" x="5461000" y="4254500"/>
          <p14:tracePt t="114474" x="5473700" y="4254500"/>
          <p14:tracePt t="114490" x="5486400" y="4254500"/>
          <p14:tracePt t="114508" x="5499100" y="4254500"/>
          <p14:tracePt t="114544" x="5511800" y="4248150"/>
          <p14:tracePt t="114545" x="5524500" y="4248150"/>
          <p14:tracePt t="114557" x="5530850" y="4241800"/>
          <p14:tracePt t="114573" x="5562600" y="4235450"/>
          <p14:tracePt t="114591" x="5588000" y="4229100"/>
          <p14:tracePt t="114607" x="5600700" y="4229100"/>
          <p14:tracePt t="114624" x="5613400" y="4222750"/>
          <p14:tracePt t="114640" x="5626100" y="4222750"/>
          <p14:tracePt t="114657" x="5651500" y="4222750"/>
          <p14:tracePt t="114674" x="5695950" y="4222750"/>
          <p14:tracePt t="114690" x="5721350" y="4222750"/>
          <p14:tracePt t="114707" x="5772150" y="4216400"/>
          <p14:tracePt t="114723" x="5791200" y="4216400"/>
          <p14:tracePt t="114740" x="5816600" y="4216400"/>
          <p14:tracePt t="114774" x="5822950" y="4216400"/>
          <p14:tracePt t="114775" x="5835650" y="4216400"/>
          <p14:tracePt t="114790" x="5861050" y="4216400"/>
          <p14:tracePt t="114807" x="5886450" y="4216400"/>
          <p14:tracePt t="114824" x="5949950" y="4216400"/>
          <p14:tracePt t="114840" x="5988050" y="4216400"/>
          <p14:tracePt t="114857" x="6045200" y="4216400"/>
          <p14:tracePt t="114873" x="6076950" y="4216400"/>
          <p14:tracePt t="114890" x="6096000" y="4216400"/>
          <p14:tracePt t="114907" x="6108700" y="4216400"/>
          <p14:tracePt t="114924" x="6127750" y="4216400"/>
          <p14:tracePt t="114924" x="6146800" y="4216400"/>
          <p14:tracePt t="114941" x="6159500" y="4216400"/>
          <p14:tracePt t="114957" x="6210300" y="4216400"/>
          <p14:tracePt t="114974" x="6235700" y="4216400"/>
          <p14:tracePt t="114990" x="6286500" y="4216400"/>
          <p14:tracePt t="115007" x="6305550" y="4216400"/>
          <p14:tracePt t="115007" x="6324600" y="4216400"/>
          <p14:tracePt t="115025" x="6343650" y="4216400"/>
          <p14:tracePt t="115041" x="6375400" y="4216400"/>
          <p14:tracePt t="115057" x="6394450" y="4216400"/>
          <p14:tracePt t="115073" x="6445250" y="4216400"/>
          <p14:tracePt t="115091" x="6464300" y="4216400"/>
          <p14:tracePt t="115107" x="6534150" y="4216400"/>
          <p14:tracePt t="115124" x="6591300" y="4216400"/>
          <p14:tracePt t="115140" x="6610350" y="4216400"/>
          <p14:tracePt t="115157" x="6642100" y="4216400"/>
          <p14:tracePt t="115174" x="6661150" y="4216400"/>
          <p14:tracePt t="115190" x="6686550" y="4216400"/>
          <p14:tracePt t="115207" x="6731000" y="4216400"/>
          <p14:tracePt t="115224" x="6750050" y="4216400"/>
          <p14:tracePt t="115240" x="6819900" y="4216400"/>
          <p14:tracePt t="115257" x="6851650" y="4216400"/>
          <p14:tracePt t="115273" x="6896100" y="4216400"/>
          <p14:tracePt t="115291" x="6908800" y="4216400"/>
          <p14:tracePt t="119599" x="6915150" y="4216400"/>
          <p14:tracePt t="119640" x="6921500" y="4216400"/>
          <p14:tracePt t="120159" x="6927850" y="4216400"/>
          <p14:tracePt t="129898" x="6934200" y="4216400"/>
          <p14:tracePt t="129919" x="6940550" y="4216400"/>
          <p14:tracePt t="130062" x="6940550" y="4210050"/>
          <p14:tracePt t="130093" x="6940550" y="4203700"/>
          <p14:tracePt t="130103" x="6940550" y="4197350"/>
          <p14:tracePt t="130124" x="6940550" y="4184650"/>
          <p14:tracePt t="130134" x="6934200" y="4171950"/>
          <p14:tracePt t="130145" x="6927850" y="4165600"/>
          <p14:tracePt t="130155" x="6921500" y="4152900"/>
          <p14:tracePt t="130174" x="6908800" y="4133850"/>
          <p14:tracePt t="130175" x="6889750" y="4102100"/>
          <p14:tracePt t="130191" x="6864350" y="4076700"/>
          <p14:tracePt t="130208" x="6851650" y="4064000"/>
          <p14:tracePt t="130224" x="6826250" y="4044950"/>
          <p14:tracePt t="130242" x="6807200" y="4032250"/>
          <p14:tracePt t="130258" x="6762750" y="4019550"/>
          <p14:tracePt t="130275" x="6711950" y="4006850"/>
          <p14:tracePt t="130291" x="6686550" y="4000500"/>
          <p14:tracePt t="130308" x="6616700" y="3981450"/>
          <p14:tracePt t="130324" x="6578600" y="3975100"/>
          <p14:tracePt t="130341" x="6502400" y="3937000"/>
          <p14:tracePt t="130358" x="6432550" y="3898900"/>
          <p14:tracePt t="130374" x="6400800" y="3886200"/>
          <p14:tracePt t="130391" x="6375400" y="3867150"/>
          <p14:tracePt t="130408" x="6362700" y="3867150"/>
          <p14:tracePt t="130424" x="6356350" y="3867150"/>
          <p14:tracePt t="130763" x="6362700" y="3867150"/>
          <p14:tracePt t="130784" x="6369050" y="3867150"/>
          <p14:tracePt t="130815" x="6375400" y="3867150"/>
          <p14:tracePt t="130836" x="6381750" y="3867150"/>
          <p14:tracePt t="134021" x="6388100" y="3867150"/>
          <p14:tracePt t="140228" x="6394450" y="3867150"/>
          <p14:tracePt t="140258" x="6400800" y="3867150"/>
          <p14:tracePt t="140312" x="6407150" y="3867150"/>
          <p14:tracePt t="140332" x="6413500" y="3867150"/>
          <p14:tracePt t="140353" x="6419850" y="3867150"/>
          <p14:tracePt t="140356" x="6426200" y="3867150"/>
          <p14:tracePt t="140374" x="6432550" y="3867150"/>
          <p14:tracePt t="140375" x="6445250" y="3867150"/>
          <p14:tracePt t="140391" x="6457950" y="3867150"/>
          <p14:tracePt t="140407" x="6464300" y="3867150"/>
          <p14:tracePt t="140424" x="6470650" y="3873500"/>
          <p14:tracePt t="140441" x="6477000" y="3873500"/>
          <p14:tracePt t="140457" x="6489700" y="3873500"/>
          <p14:tracePt t="140474" x="6502400" y="3873500"/>
          <p14:tracePt t="140491" x="6515100" y="3873500"/>
          <p14:tracePt t="140508" x="6527800" y="3873500"/>
          <p14:tracePt t="140524" x="6534150" y="3873500"/>
          <p14:tracePt t="140541" x="6540500" y="3873500"/>
          <p14:tracePt t="140557" x="6546850" y="3873500"/>
          <p14:tracePt t="140574" x="6553200" y="3873500"/>
          <p14:tracePt t="140591" x="6572250" y="3873500"/>
          <p14:tracePt t="140607" x="6584950" y="3873500"/>
          <p14:tracePt t="140624" x="6604000" y="3873500"/>
          <p14:tracePt t="140640" x="6610350" y="3873500"/>
          <p14:tracePt t="146821" x="6604000" y="3873500"/>
          <p14:tracePt t="146842" x="6604000" y="3879850"/>
          <p14:tracePt t="146852" x="6591300" y="3879850"/>
          <p14:tracePt t="146863" x="6584950" y="3886200"/>
          <p14:tracePt t="146873" x="6565900" y="3886200"/>
          <p14:tracePt t="146894" x="6559550" y="3892550"/>
          <p14:tracePt t="146895" x="6553200" y="3898900"/>
          <p14:tracePt t="146908" x="6546850" y="3905250"/>
          <p14:tracePt t="146925" x="6534150" y="3911600"/>
          <p14:tracePt t="146945" x="6502400" y="3917950"/>
          <p14:tracePt t="146958" x="6496050" y="3930650"/>
          <p14:tracePt t="146976" x="6457950" y="3943350"/>
          <p14:tracePt t="146992" x="6438900" y="3956050"/>
          <p14:tracePt t="146992" x="6426200" y="3962400"/>
          <p14:tracePt t="147008" x="6419850" y="3968750"/>
          <p14:tracePt t="147025" x="6400800" y="3975100"/>
          <p14:tracePt t="147041" x="6394450" y="3975100"/>
          <p14:tracePt t="147058" x="6394450" y="3981450"/>
          <p14:tracePt t="147092" x="6388100" y="3987800"/>
          <p14:tracePt t="147093" x="6381750" y="3987800"/>
          <p14:tracePt t="147108" x="6369050" y="3987800"/>
          <p14:tracePt t="147125" x="6356350" y="3994150"/>
          <p14:tracePt t="147142" x="6330950" y="4000500"/>
          <p14:tracePt t="147158" x="6311900" y="4000500"/>
          <p14:tracePt t="147175" x="6267450" y="4000500"/>
          <p14:tracePt t="147192" x="6223000" y="4000500"/>
          <p14:tracePt t="147208" x="6197600" y="4000500"/>
          <p14:tracePt t="147225" x="6153150" y="4000500"/>
          <p14:tracePt t="147241" x="6134100" y="4000500"/>
          <p14:tracePt t="147258" x="6096000" y="4000500"/>
          <p14:tracePt t="147275" x="6064250" y="4000500"/>
          <p14:tracePt t="147292" x="6045200" y="4000500"/>
          <p14:tracePt t="147308" x="6007100" y="4000500"/>
          <p14:tracePt t="147325" x="5988050" y="4000500"/>
          <p14:tracePt t="147342" x="5943600" y="4000500"/>
          <p14:tracePt t="147358" x="5892800" y="4000500"/>
          <p14:tracePt t="147375" x="5861050" y="4000500"/>
          <p14:tracePt t="147390" x="5803900" y="3994150"/>
          <p14:tracePt t="147407" x="5778500" y="3987800"/>
          <p14:tracePt t="147425" x="5734050" y="3987800"/>
          <p14:tracePt t="147441" x="5689600" y="3981450"/>
          <p14:tracePt t="147458" x="5670550" y="3981450"/>
          <p14:tracePt t="147475" x="5619750" y="3981450"/>
          <p14:tracePt t="147492" x="5588000" y="3981450"/>
          <p14:tracePt t="147508" x="5505450" y="3981450"/>
          <p14:tracePt t="147525" x="5429250" y="3981450"/>
          <p14:tracePt t="147542" x="5397500" y="3981450"/>
          <p14:tracePt t="147558" x="5346700" y="3981450"/>
          <p14:tracePt t="147575" x="5340350" y="3981450"/>
          <p14:tracePt t="147591" x="5314950" y="3981450"/>
          <p14:tracePt t="147608" x="5308600" y="3981450"/>
          <p14:tracePt t="147608" x="5289550" y="3981450"/>
          <p14:tracePt t="147625" x="5270500" y="3981450"/>
          <p14:tracePt t="147642" x="5219700" y="3981450"/>
          <p14:tracePt t="147658" x="5187950" y="3981450"/>
          <p14:tracePt t="147675" x="5149850" y="3981450"/>
          <p14:tracePt t="147692" x="5130800" y="3981450"/>
          <p14:tracePt t="147850" x="5130800" y="3975100"/>
          <p14:tracePt t="147923" x="5137150" y="3975100"/>
          <p14:tracePt t="147943" x="5149850" y="3975100"/>
          <p14:tracePt t="147954" x="5156200" y="3975100"/>
          <p14:tracePt t="147964" x="5162550" y="3975100"/>
          <p14:tracePt t="147974" x="5168900" y="3975100"/>
          <p14:tracePt t="147985" x="5175250" y="3975100"/>
          <p14:tracePt t="147991" x="5187950" y="3975100"/>
          <p14:tracePt t="148008" x="5194300" y="3975100"/>
          <p14:tracePt t="148026" x="5207000" y="3975100"/>
          <p14:tracePt t="148041" x="5238750" y="3975100"/>
          <p14:tracePt t="148058" x="5264150" y="3975100"/>
          <p14:tracePt t="148075" x="5321300" y="3975100"/>
          <p14:tracePt t="148091" x="5359400" y="3975100"/>
          <p14:tracePt t="148108" x="5429250" y="3975100"/>
          <p14:tracePt t="148125" x="5492750" y="3975100"/>
          <p14:tracePt t="148142" x="5511800" y="3975100"/>
          <p14:tracePt t="148158" x="5549900" y="3975100"/>
          <p14:tracePt t="148175" x="5556250" y="3975100"/>
          <p14:tracePt t="148191" x="5575300" y="3975100"/>
          <p14:tracePt t="148208" x="5607050" y="3975100"/>
          <p14:tracePt t="148225" x="5626100" y="3975100"/>
          <p14:tracePt t="148241" x="5664200" y="3975100"/>
          <p14:tracePt t="148258" x="5689600" y="3975100"/>
          <p14:tracePt t="148275" x="5740400" y="3975100"/>
          <p14:tracePt t="148292" x="5778500" y="3975100"/>
          <p14:tracePt t="148308" x="5797550" y="3975100"/>
          <p14:tracePt t="148325" x="5829300" y="3975100"/>
          <p14:tracePt t="148342" x="5848350" y="3975100"/>
          <p14:tracePt t="148358" x="5886450" y="3975100"/>
          <p14:tracePt t="148376" x="5924550" y="3975100"/>
          <p14:tracePt t="148392" x="5949950" y="3975100"/>
          <p14:tracePt t="148408" x="5981700" y="3975100"/>
          <p14:tracePt t="148425" x="6007100" y="3975100"/>
          <p14:tracePt t="148442" x="6045200" y="3975100"/>
          <p14:tracePt t="148458" x="6083300" y="3975100"/>
          <p14:tracePt t="148475" x="6108700" y="3975100"/>
          <p14:tracePt t="148491" x="6153150" y="3975100"/>
          <p14:tracePt t="148508" x="6178550" y="3975100"/>
          <p14:tracePt t="148525" x="6216650" y="3975100"/>
          <p14:tracePt t="148541" x="6242050" y="3975100"/>
          <p14:tracePt t="148558" x="6261100" y="3975100"/>
          <p14:tracePt t="148575" x="6280150" y="3975100"/>
          <p14:tracePt t="148591" x="6286500" y="3975100"/>
          <p14:tracePt t="148608" x="6305550" y="3975100"/>
          <p14:tracePt t="148625" x="6324600" y="3975100"/>
          <p14:tracePt t="148642" x="6330950" y="3975100"/>
          <p14:tracePt t="148658" x="6356350" y="3975100"/>
          <p14:tracePt t="148675" x="6362700" y="3975100"/>
          <p14:tracePt t="148691" x="6394450" y="3975100"/>
          <p14:tracePt t="148708" x="6419850" y="3975100"/>
          <p14:tracePt t="148725" x="6438900" y="3975100"/>
          <p14:tracePt t="148741" x="6477000" y="3975100"/>
          <p14:tracePt t="148758" x="6496050" y="3975100"/>
          <p14:tracePt t="148775" x="6527800" y="3975100"/>
          <p14:tracePt t="148791" x="6559550" y="3975100"/>
          <p14:tracePt t="148808" x="6565900" y="3975100"/>
          <p14:tracePt t="148826" x="6591300" y="3975100"/>
          <p14:tracePt t="148841" x="6597650" y="3975100"/>
          <p14:tracePt t="148858" x="6623050" y="3975100"/>
          <p14:tracePt t="148875" x="6648450" y="3975100"/>
          <p14:tracePt t="148891" x="6661150" y="3975100"/>
          <p14:tracePt t="148908" x="6673850" y="3975100"/>
          <p14:tracePt t="148925" x="6680200" y="3975100"/>
          <p14:tracePt t="148941" x="6686550" y="3975100"/>
          <p14:tracePt t="148958" x="6692900" y="3975100"/>
          <p14:tracePt t="148996" x="6699250" y="3975100"/>
          <p14:tracePt t="149037" x="6705600" y="3975100"/>
          <p14:tracePt t="149059" x="6711950" y="3975100"/>
          <p14:tracePt t="149367" x="6705600" y="3975100"/>
          <p14:tracePt t="149396" x="6699250" y="3975100"/>
          <p14:tracePt t="149408" x="6692900" y="3975100"/>
          <p14:tracePt t="149418" x="6686550" y="3975100"/>
          <p14:tracePt t="149427" x="6673850" y="3975100"/>
          <p14:tracePt t="149438" x="6661150" y="3975100"/>
          <p14:tracePt t="149440" x="6654800" y="3975100"/>
          <p14:tracePt t="149458" x="6616700" y="3975100"/>
          <p14:tracePt t="149475" x="6584950" y="3975100"/>
          <p14:tracePt t="149492" x="6565900" y="3975100"/>
          <p14:tracePt t="149508" x="6540500" y="3975100"/>
          <p14:tracePt t="149526" x="6515100" y="3975100"/>
          <p14:tracePt t="149541" x="6477000" y="3975100"/>
          <p14:tracePt t="149558" x="6432550" y="3975100"/>
          <p14:tracePt t="149574" x="6407150" y="3975100"/>
          <p14:tracePt t="149592" x="6337300" y="3975100"/>
          <p14:tracePt t="149608" x="6305550" y="3975100"/>
          <p14:tracePt t="149625" x="6248400" y="3975100"/>
          <p14:tracePt t="149642" x="6203950" y="3975100"/>
          <p14:tracePt t="149658" x="6184900" y="3975100"/>
          <p14:tracePt t="149675" x="6140450" y="3975100"/>
          <p14:tracePt t="149691" x="6115050" y="3975100"/>
          <p14:tracePt t="149708" x="6070600" y="3975100"/>
          <p14:tracePt t="149725" x="6013450" y="3975100"/>
          <p14:tracePt t="149741" x="5988050" y="3975100"/>
          <p14:tracePt t="149758" x="5937250" y="3975100"/>
          <p14:tracePt t="149775" x="5911850" y="3975100"/>
          <p14:tracePt t="149792" x="5880100" y="3975100"/>
          <p14:tracePt t="149808" x="5842000" y="3975100"/>
          <p14:tracePt t="149825" x="5822950" y="3975100"/>
          <p14:tracePt t="149841" x="5772150" y="3975100"/>
          <p14:tracePt t="149858" x="5740400" y="3975100"/>
          <p14:tracePt t="149875" x="5670550" y="3975100"/>
          <p14:tracePt t="149891" x="5607050" y="3975100"/>
          <p14:tracePt t="149908" x="5581650" y="3975100"/>
          <p14:tracePt t="149925" x="5524500" y="3975100"/>
          <p14:tracePt t="149942" x="5499100" y="3975100"/>
          <p14:tracePt t="149958" x="5441950" y="3975100"/>
          <p14:tracePt t="149975" x="5416550" y="3975100"/>
          <p14:tracePt t="149991" x="5340350" y="3975100"/>
          <p14:tracePt t="150008" x="5264150" y="3975100"/>
          <p14:tracePt t="150026" x="5232400" y="3975100"/>
          <p14:tracePt t="150042" x="5181600" y="3975100"/>
          <p14:tracePt t="150059" x="5162550" y="3975100"/>
          <p14:tracePt t="150075" x="5149850" y="3975100"/>
          <p14:tracePt t="150092" x="5143500" y="3975100"/>
          <p14:tracePt t="150127" x="5137150" y="3975100"/>
          <p14:tracePt t="150342" x="5149850" y="3975100"/>
          <p14:tracePt t="150352" x="5168900" y="3975100"/>
          <p14:tracePt t="150357" x="5181600" y="3975100"/>
          <p14:tracePt t="150375" x="5207000" y="3975100"/>
          <p14:tracePt t="150376" x="5232400" y="3975100"/>
          <p14:tracePt t="150392" x="5314950" y="3975100"/>
          <p14:tracePt t="150409" x="5435600" y="3975100"/>
          <p14:tracePt t="150440" x="5492750" y="3975100"/>
          <p14:tracePt t="150441" x="5613400" y="3975100"/>
          <p14:tracePt t="150457" x="5822950" y="3975100"/>
          <p14:tracePt t="150457" x="5880100" y="3975100"/>
          <p14:tracePt t="150457" x="5892800" y="3975100"/>
          <p14:tracePt t="150539" x="5905500" y="3975100"/>
          <p14:tracePt t="150586" x="5911850" y="3975100"/>
          <p14:tracePt t="150684" x="5918200" y="3975100"/>
          <p14:tracePt t="150702" x="5930900" y="3975100"/>
          <p14:tracePt t="150707" x="5949950" y="3975100"/>
          <p14:tracePt t="150716" x="5969000" y="3975100"/>
          <p14:tracePt t="150724" x="6000750" y="3975100"/>
          <p14:tracePt t="150740" x="6083300" y="3975100"/>
          <p14:tracePt t="150757" x="6127750" y="3975100"/>
          <p14:tracePt t="150774" x="6178550" y="3981450"/>
          <p14:tracePt t="150791" x="6197600" y="3987800"/>
          <p14:tracePt t="150949" x="6191250" y="3987800"/>
          <p14:tracePt t="151000" x="6184900" y="3994150"/>
          <p14:tracePt t="151378" x="6184900" y="4000500"/>
          <p14:tracePt t="151419" x="6184900" y="4006850"/>
          <p14:tracePt t="151472" x="6178550" y="4006850"/>
          <p14:tracePt t="151492" x="6178550" y="4025900"/>
          <p14:tracePt t="151530" x="6178550" y="4032250"/>
          <p14:tracePt t="151530" x="6178550" y="4038600"/>
          <p14:tracePt t="151540" x="6178550" y="4057650"/>
          <p14:tracePt t="151557" x="6178550" y="4095750"/>
          <p14:tracePt t="151607" x="6178550" y="4102100"/>
          <p14:tracePt t="151608" x="6178550" y="4121150"/>
          <p14:tracePt t="151631" x="6178550" y="4159250"/>
          <p14:tracePt t="151680" x="6178550" y="4171950"/>
          <p14:tracePt t="151690" x="6178550" y="4184650"/>
          <p14:tracePt t="151699" x="6178550" y="4191000"/>
          <p14:tracePt t="151707" x="6178550" y="4210050"/>
          <p14:tracePt t="151724" x="6178550" y="4222750"/>
          <p14:tracePt t="151740" x="6178550" y="4241800"/>
          <p14:tracePt t="151757" x="6178550" y="4248150"/>
          <p14:tracePt t="151774" x="6178550" y="4267200"/>
          <p14:tracePt t="151790" x="6178550" y="4286250"/>
          <p14:tracePt t="151807" x="6178550" y="4298950"/>
          <p14:tracePt t="151824" x="6178550" y="4324350"/>
          <p14:tracePt t="151840" x="6178550" y="4337050"/>
          <p14:tracePt t="151857" x="6178550" y="4349750"/>
          <p14:tracePt t="151874" x="6178550" y="4375150"/>
          <p14:tracePt t="151910" x="6178550" y="4387850"/>
          <p14:tracePt t="151920" x="6178550" y="4400550"/>
          <p14:tracePt t="151942" x="6178550" y="4413250"/>
          <p14:tracePt t="151942" x="6178550" y="4419600"/>
          <p14:tracePt t="151957" x="6178550" y="4438650"/>
          <p14:tracePt t="151974" x="6178550" y="4445000"/>
          <p14:tracePt t="151990" x="6178550" y="4470400"/>
          <p14:tracePt t="152007" x="6178550" y="4476750"/>
          <p14:tracePt t="152023" x="6178550" y="4495800"/>
          <p14:tracePt t="152040" x="6178550" y="4514850"/>
          <p14:tracePt t="152057" x="6178550" y="4521200"/>
          <p14:tracePt t="152074" x="6178550" y="4552950"/>
          <p14:tracePt t="152090" x="6178550" y="4572000"/>
          <p14:tracePt t="152107" x="6178550" y="4597400"/>
          <p14:tracePt t="152124" x="6178550" y="4616450"/>
          <p14:tracePt t="152140" x="6178550" y="4629150"/>
          <p14:tracePt t="152157" x="6178550" y="4641850"/>
          <p14:tracePt t="152174" x="6178550" y="4654550"/>
          <p14:tracePt t="152190" x="6178550" y="4667250"/>
          <p14:tracePt t="152207" x="6178550" y="4686300"/>
          <p14:tracePt t="152224" x="6178550" y="4699000"/>
          <p14:tracePt t="152240" x="6178550" y="4718050"/>
          <p14:tracePt t="152257" x="6178550" y="4730750"/>
          <p14:tracePt t="152274" x="6178550" y="4743450"/>
          <p14:tracePt t="152290" x="6178550" y="4762500"/>
          <p14:tracePt t="152307" x="6172200" y="4775200"/>
          <p14:tracePt t="152323" x="6172200" y="4794250"/>
          <p14:tracePt t="152340" x="6172200" y="4806950"/>
          <p14:tracePt t="152357" x="6165850" y="4826000"/>
          <p14:tracePt t="152374" x="6165850" y="4838700"/>
          <p14:tracePt t="152390" x="6165850" y="4851400"/>
          <p14:tracePt t="152407" x="6165850" y="4883150"/>
          <p14:tracePt t="152424" x="6165850" y="4889500"/>
          <p14:tracePt t="152440" x="6165850" y="4921250"/>
          <p14:tracePt t="152457" x="6165850" y="4940300"/>
          <p14:tracePt t="152474" x="6165850" y="4959350"/>
          <p14:tracePt t="152507" x="6165850" y="4972050"/>
          <p14:tracePt t="152507" x="6165850" y="4984750"/>
          <p14:tracePt t="152524" x="6165850" y="5010150"/>
          <p14:tracePt t="152540" x="6165850" y="5022850"/>
          <p14:tracePt t="152557" x="6165850" y="5048250"/>
          <p14:tracePt t="152573" x="6165850" y="5080000"/>
          <p14:tracePt t="152590" x="6165850" y="5099050"/>
          <p14:tracePt t="152607" x="6165850" y="5130800"/>
          <p14:tracePt t="152623" x="6165850" y="5143500"/>
          <p14:tracePt t="152640" x="6165850" y="5187950"/>
          <p14:tracePt t="152657" x="6165850" y="5226050"/>
          <p14:tracePt t="152673" x="6165850" y="5251450"/>
          <p14:tracePt t="152690" x="6165850" y="5295900"/>
          <p14:tracePt t="152707" x="6165850" y="5334000"/>
          <p14:tracePt t="152725" x="6165850" y="5365750"/>
          <p14:tracePt t="152742" x="6165850" y="5422900"/>
          <p14:tracePt t="152758" x="6165850" y="5492750"/>
          <p14:tracePt t="152790" x="6165850" y="5524500"/>
          <p14:tracePt t="152791" x="6165850" y="5581650"/>
          <p14:tracePt t="152823" x="6165850" y="5613400"/>
          <p14:tracePt t="152824" x="6165850" y="5657850"/>
          <p14:tracePt t="152840" x="6165850" y="5683250"/>
          <p14:tracePt t="152857" x="6165850" y="5721350"/>
          <p14:tracePt t="152873" x="6165850" y="5784850"/>
          <p14:tracePt t="152912" x="6165850" y="5797550"/>
          <p14:tracePt t="152922" x="6165850" y="5816600"/>
          <p14:tracePt t="152925" x="6165850" y="5835650"/>
          <p14:tracePt t="152940" x="6165850" y="5848350"/>
          <p14:tracePt t="152957" x="6165850" y="5854700"/>
          <p14:tracePt t="152974" x="6165850" y="5861050"/>
          <p14:tracePt t="152990" x="6165850" y="5867400"/>
          <p14:tracePt t="154959" x="6159500" y="5867400"/>
          <p14:tracePt t="155001" x="6146800" y="5867400"/>
          <p14:tracePt t="155011" x="6140450" y="5867400"/>
          <p14:tracePt t="155022" x="6134100" y="5861050"/>
          <p14:tracePt t="155040" x="6115050" y="5842000"/>
          <p14:tracePt t="155040" x="6064250" y="5772150"/>
          <p14:tracePt t="155073" x="5988050" y="5657850"/>
          <p14:tracePt t="155074" x="5949950" y="5575300"/>
          <p14:tracePt t="155090" x="5880100" y="5429250"/>
          <p14:tracePt t="155107" x="5854700" y="5340350"/>
          <p14:tracePt t="155123" x="5816600" y="5175250"/>
          <p14:tracePt t="155140" x="5810250" y="4978400"/>
          <p14:tracePt t="155157" x="5810250" y="4794250"/>
          <p14:tracePt t="155182" x="5810250" y="4705350"/>
          <p14:tracePt t="155190" x="5810250" y="4622800"/>
          <p14:tracePt t="155207" x="5810250" y="4489450"/>
          <p14:tracePt t="155223" x="5810250" y="4394200"/>
          <p14:tracePt t="155241" x="5810250" y="4362450"/>
          <p14:tracePt t="155258" x="5810250" y="4279900"/>
          <p14:tracePt t="155275" x="5810250" y="4248150"/>
          <p14:tracePt t="155307" x="5810250" y="4178300"/>
          <p14:tracePt t="155307" x="5803900" y="4102100"/>
          <p14:tracePt t="155324" x="5803900" y="4070350"/>
          <p14:tracePt t="155340" x="5784850" y="3987800"/>
          <p14:tracePt t="155357" x="5778500" y="3949700"/>
          <p14:tracePt t="155373" x="5765800" y="3879850"/>
          <p14:tracePt t="155390" x="5753100" y="3829050"/>
          <p14:tracePt t="155407" x="5746750" y="3816350"/>
          <p14:tracePt t="155425" x="5740400" y="3790950"/>
          <p14:tracePt t="155441" x="5734050" y="3778250"/>
          <p14:tracePt t="155458" x="5734050" y="3765550"/>
          <p14:tracePt t="155475" x="5721350" y="3746500"/>
          <p14:tracePt t="155491" x="5715000" y="3733800"/>
          <p14:tracePt t="155507" x="5708650" y="3708400"/>
          <p14:tracePt t="155524" x="5708650" y="3702050"/>
          <p14:tracePt t="155540" x="5708650" y="3683000"/>
          <p14:tracePt t="155574" x="5708650" y="3670300"/>
          <p14:tracePt t="155574" x="5708650" y="3663950"/>
          <p14:tracePt t="155590" x="5708650" y="3657600"/>
          <p14:tracePt t="155607" x="5708650" y="3651250"/>
          <p14:tracePt t="155624" x="5708650" y="3638550"/>
          <p14:tracePt t="155640" x="5708650" y="3632200"/>
          <p14:tracePt t="155679" x="5708650" y="3625850"/>
          <p14:tracePt t="155681" x="5708650" y="3613150"/>
          <p14:tracePt t="155710" x="5715000" y="3606800"/>
          <p14:tracePt t="155723" x="5721350" y="3594100"/>
          <p14:tracePt t="155724" x="5734050" y="3581400"/>
          <p14:tracePt t="155740" x="5759450" y="3568700"/>
          <p14:tracePt t="155757" x="5784850" y="3549650"/>
          <p14:tracePt t="155773" x="5797550" y="3543300"/>
          <p14:tracePt t="155790" x="5829300" y="3536950"/>
          <p14:tracePt t="155807" x="5835650" y="3530600"/>
          <p14:tracePt t="155823" x="5867400" y="3524250"/>
          <p14:tracePt t="155841" x="5892800" y="3517900"/>
          <p14:tracePt t="155857" x="5911850" y="3511550"/>
          <p14:tracePt t="155873" x="5943600" y="3505200"/>
          <p14:tracePt t="155890" x="5962650" y="3505200"/>
          <p14:tracePt t="155907" x="6007100" y="3498850"/>
          <p14:tracePt t="155924" x="6051550" y="3486150"/>
          <p14:tracePt t="155940" x="6064250" y="3486150"/>
          <p14:tracePt t="155957" x="6102350" y="3473450"/>
          <p14:tracePt t="155974" x="6121400" y="3473450"/>
          <p14:tracePt t="155990" x="6140450" y="3467100"/>
          <p14:tracePt t="156007" x="6172200" y="3460750"/>
          <p14:tracePt t="156043" x="6210300" y="3460750"/>
          <p14:tracePt t="156098" x="6223000" y="3460750"/>
          <p14:tracePt t="156107" x="6235700" y="3460750"/>
          <p14:tracePt t="156124" x="6261100" y="3467100"/>
          <p14:tracePt t="156140" x="6286500" y="3473450"/>
          <p14:tracePt t="156157" x="6356350" y="3505200"/>
          <p14:tracePt t="156190" x="6375400" y="3517900"/>
          <p14:tracePt t="156191" x="6400800" y="3536950"/>
          <p14:tracePt t="156207" x="6432550" y="3575050"/>
          <p14:tracePt t="156224" x="6445250" y="3594100"/>
          <p14:tracePt t="156240" x="6470650" y="3625850"/>
          <p14:tracePt t="156257" x="6489700" y="3663950"/>
          <p14:tracePt t="156273" x="6496050" y="3683000"/>
          <p14:tracePt t="156290" x="6508750" y="3721100"/>
          <p14:tracePt t="156307" x="6508750" y="3733800"/>
          <p14:tracePt t="156323" x="6521450" y="3778250"/>
          <p14:tracePt t="156340" x="6521450" y="3797300"/>
          <p14:tracePt t="156357" x="6521450" y="3822700"/>
          <p14:tracePt t="156374" x="6521450" y="3854450"/>
          <p14:tracePt t="156390" x="6521450" y="3873500"/>
          <p14:tracePt t="156407" x="6508750" y="3905250"/>
          <p14:tracePt t="156424" x="6496050" y="3937000"/>
          <p14:tracePt t="156440" x="6489700" y="3956050"/>
          <p14:tracePt t="156457" x="6470650" y="3987800"/>
          <p14:tracePt t="156473" x="6464300" y="4006850"/>
          <p14:tracePt t="156490" x="6438900" y="4038600"/>
          <p14:tracePt t="156507" x="6432550" y="4051300"/>
          <p14:tracePt t="156523" x="6394450" y="4064000"/>
          <p14:tracePt t="156542" x="6362700" y="4083050"/>
          <p14:tracePt t="156558" x="6343650" y="4089400"/>
          <p14:tracePt t="156575" x="6311900" y="4102100"/>
          <p14:tracePt t="156591" x="6273800" y="4108450"/>
          <p14:tracePt t="156608" x="6248400" y="4114800"/>
          <p14:tracePt t="156625" x="6191250" y="4121150"/>
          <p14:tracePt t="156642" x="6165850" y="4121150"/>
          <p14:tracePt t="156658" x="6096000" y="4127500"/>
          <p14:tracePt t="156675" x="6026150" y="4127500"/>
          <p14:tracePt t="156691" x="5994400" y="4127500"/>
          <p14:tracePt t="156708" x="5937250" y="4127500"/>
          <p14:tracePt t="156725" x="5899150" y="4127500"/>
          <p14:tracePt t="156741" x="5854700" y="4127500"/>
          <p14:tracePt t="156758" x="5803900" y="4127500"/>
          <p14:tracePt t="156775" x="5784850" y="4127500"/>
          <p14:tracePt t="156792" x="5746750" y="4121150"/>
          <p14:tracePt t="156808" x="5727700" y="4108450"/>
          <p14:tracePt t="156825" x="5676900" y="4089400"/>
          <p14:tracePt t="156842" x="5619750" y="4064000"/>
          <p14:tracePt t="156858" x="5594350" y="4051300"/>
          <p14:tracePt t="156875" x="5549900" y="4019550"/>
          <p14:tracePt t="156891" x="5530850" y="4000500"/>
          <p14:tracePt t="156908" x="5480050" y="3956050"/>
          <p14:tracePt t="156925" x="5461000" y="3930650"/>
          <p14:tracePt t="156941" x="5410200" y="3860800"/>
          <p14:tracePt t="156958" x="5372100" y="3810000"/>
          <p14:tracePt t="156975" x="5359400" y="3784600"/>
          <p14:tracePt t="156992" x="5346700" y="3746500"/>
          <p14:tracePt t="157008" x="5346700" y="3721100"/>
          <p14:tracePt t="157025" x="5346700" y="3689350"/>
          <p14:tracePt t="157041" x="5346700" y="3644900"/>
          <p14:tracePt t="157058" x="5346700" y="3625850"/>
          <p14:tracePt t="157075" x="5346700" y="3587750"/>
          <p14:tracePt t="157091" x="5359400" y="3543300"/>
          <p14:tracePt t="157109" x="5365750" y="3524250"/>
          <p14:tracePt t="157125" x="5378450" y="3498850"/>
          <p14:tracePt t="157140" x="5384800" y="3486150"/>
          <p14:tracePt t="157157" x="5403850" y="3454400"/>
          <p14:tracePt t="157173" x="5416550" y="3441700"/>
          <p14:tracePt t="157190" x="5441950" y="3422650"/>
          <p14:tracePt t="157207" x="5473700" y="3390900"/>
          <p14:tracePt t="157225" x="5486400" y="3378200"/>
          <p14:tracePt t="157241" x="5505450" y="3352800"/>
          <p14:tracePt t="157258" x="5518150" y="3352800"/>
          <p14:tracePt t="157275" x="5530850" y="3333750"/>
          <p14:tracePt t="157291" x="5556250" y="3321050"/>
          <p14:tracePt t="157308" x="5568950" y="3314700"/>
          <p14:tracePt t="157325" x="5613400" y="3295650"/>
          <p14:tracePt t="157342" x="5632450" y="3295650"/>
          <p14:tracePt t="157358" x="5676900" y="3276600"/>
          <p14:tracePt t="157376" x="5708650" y="3263900"/>
          <p14:tracePt t="157391" x="5727700" y="3257550"/>
          <p14:tracePt t="157407" x="5759450" y="3244850"/>
          <p14:tracePt t="157423" x="5772150" y="3238500"/>
          <p14:tracePt t="157440" x="5797550" y="3225800"/>
          <p14:tracePt t="157457" x="5810250" y="3219450"/>
          <p14:tracePt t="157473" x="5835650" y="3219450"/>
          <p14:tracePt t="157491" x="5867400" y="3213100"/>
          <p14:tracePt t="157508" x="5905500" y="3213100"/>
          <p14:tracePt t="157525" x="5988050" y="3213100"/>
          <p14:tracePt t="157541" x="6089650" y="3213100"/>
          <p14:tracePt t="157558" x="6146800" y="3213100"/>
          <p14:tracePt t="157575" x="6223000" y="3225800"/>
          <p14:tracePt t="157591" x="6248400" y="3225800"/>
          <p14:tracePt t="157608" x="6286500" y="3238500"/>
          <p14:tracePt t="157625" x="6311900" y="3251200"/>
          <p14:tracePt t="157642" x="6324600" y="3257550"/>
          <p14:tracePt t="157658" x="6369050" y="3289300"/>
          <p14:tracePt t="157675" x="6388100" y="3308350"/>
          <p14:tracePt t="157691" x="6457950" y="3365500"/>
          <p14:tracePt t="157708" x="6515100" y="3429000"/>
          <p14:tracePt t="157725" x="6546850" y="3460750"/>
          <p14:tracePt t="157741" x="6591300" y="3517900"/>
          <p14:tracePt t="157759" x="6604000" y="3536950"/>
          <p14:tracePt t="157775" x="6610350" y="3568700"/>
          <p14:tracePt t="157791" x="6616700" y="3606800"/>
          <p14:tracePt t="157808" x="6616700" y="3625850"/>
          <p14:tracePt t="157825" x="6616700" y="3663950"/>
          <p14:tracePt t="157841" x="6616700" y="3683000"/>
          <p14:tracePt t="157858" x="6616700" y="3733800"/>
          <p14:tracePt t="157875" x="6610350" y="3759200"/>
          <p14:tracePt t="157891" x="6604000" y="3797300"/>
          <p14:tracePt t="157908" x="6584950" y="3841750"/>
          <p14:tracePt t="157925" x="6572250" y="3867150"/>
          <p14:tracePt t="157942" x="6540500" y="3905250"/>
          <p14:tracePt t="157958" x="6521450" y="3917950"/>
          <p14:tracePt t="157975" x="6477000" y="3949700"/>
          <p14:tracePt t="157991" x="6419850" y="3975100"/>
          <p14:tracePt t="158008" x="6388100" y="3981450"/>
          <p14:tracePt t="158025" x="6337300" y="4006850"/>
          <p14:tracePt t="158041" x="6299200" y="4019550"/>
          <p14:tracePt t="158058" x="6248400" y="4032250"/>
          <p14:tracePt t="158075" x="6184900" y="4044950"/>
          <p14:tracePt t="158091" x="6153150" y="4051300"/>
          <p14:tracePt t="158108" x="6070600" y="4057650"/>
          <p14:tracePt t="158126" x="6038850" y="4057650"/>
          <p14:tracePt t="158142" x="5969000" y="4064000"/>
          <p14:tracePt t="158157" x="5937250" y="4064000"/>
          <p14:tracePt t="158157" x="5905500" y="4064000"/>
          <p14:tracePt t="158174" x="5867400" y="4064000"/>
          <p14:tracePt t="158190" x="5791200" y="4064000"/>
          <p14:tracePt t="158207" x="5734050" y="4057650"/>
          <p14:tracePt t="158223" x="5651500" y="4044950"/>
          <p14:tracePt t="158240" x="5581650" y="4025900"/>
          <p14:tracePt t="158257" x="5562600" y="4019550"/>
          <p14:tracePt t="158273" x="5537200" y="4000500"/>
          <p14:tracePt t="158290" x="5524500" y="3987800"/>
          <p14:tracePt t="158307" x="5492750" y="3956050"/>
          <p14:tracePt t="158323" x="5473700" y="3937000"/>
          <p14:tracePt t="158340" x="5435600" y="3898900"/>
          <p14:tracePt t="158357" x="5410200" y="3867150"/>
          <p14:tracePt t="158373" x="5397500" y="3835400"/>
          <p14:tracePt t="158390" x="5391150" y="3790950"/>
          <p14:tracePt t="158407" x="5391150" y="3765550"/>
          <p14:tracePt t="158423" x="5391150" y="3695700"/>
          <p14:tracePt t="158440" x="5397500" y="3638550"/>
          <p14:tracePt t="158457" x="5403850" y="3600450"/>
          <p14:tracePt t="158473" x="5422900" y="3562350"/>
          <p14:tracePt t="158490" x="5435600" y="3530600"/>
          <p14:tracePt t="158507" x="5461000" y="3498850"/>
          <p14:tracePt t="158524" x="5499100" y="3467100"/>
          <p14:tracePt t="158540" x="5537200" y="3454400"/>
          <p14:tracePt t="158557" x="5607050" y="3422650"/>
          <p14:tracePt t="158573" x="5645150" y="3409950"/>
          <p14:tracePt t="158590" x="5721350" y="3384550"/>
          <p14:tracePt t="158607" x="5778500" y="3365500"/>
          <p14:tracePt t="158623" x="5803900" y="3359150"/>
          <p14:tracePt t="158640" x="5848350" y="3352800"/>
          <p14:tracePt t="158657" x="5880100" y="3352800"/>
          <p14:tracePt t="158674" x="5956300" y="3346450"/>
          <p14:tracePt t="158690" x="6057900" y="3346450"/>
          <p14:tracePt t="158707" x="6102350" y="3346450"/>
          <p14:tracePt t="158723" x="6191250" y="3346450"/>
          <p14:tracePt t="158740" x="6235700" y="3346450"/>
          <p14:tracePt t="158757" x="6286500" y="3359150"/>
          <p14:tracePt t="158773" x="6318250" y="3371850"/>
          <p14:tracePt t="158790" x="6330950" y="3384550"/>
          <p14:tracePt t="158807" x="6362700" y="3409950"/>
          <p14:tracePt t="158823" x="6375400" y="3416300"/>
          <p14:tracePt t="158840" x="6413500" y="3467100"/>
          <p14:tracePt t="158857" x="6464300" y="3530600"/>
          <p14:tracePt t="158873" x="6489700" y="3568700"/>
          <p14:tracePt t="158890" x="6534150" y="3625850"/>
          <p14:tracePt t="158908" x="6565900" y="3670300"/>
          <p14:tracePt t="158925" x="6572250" y="3689350"/>
          <p14:tracePt t="158941" x="6584950" y="3727450"/>
          <p14:tracePt t="158958" x="6584950" y="3746500"/>
          <p14:tracePt t="158975" x="6578600" y="3784600"/>
          <p14:tracePt t="158991" x="6565900" y="3803650"/>
          <p14:tracePt t="159008" x="6540500" y="3848100"/>
          <p14:tracePt t="159026" x="6508750" y="3886200"/>
          <p14:tracePt t="159041" x="6496050" y="3905250"/>
          <p14:tracePt t="159058" x="6457950" y="3943350"/>
          <p14:tracePt t="159075" x="6438900" y="3962400"/>
          <p14:tracePt t="159091" x="6381750" y="4000500"/>
          <p14:tracePt t="159108" x="6305550" y="4038600"/>
          <p14:tracePt t="159125" x="6261100" y="4064000"/>
          <p14:tracePt t="159142" x="6159500" y="4076700"/>
          <p14:tracePt t="159159" x="6089650" y="4089400"/>
          <p14:tracePt t="159174" x="5969000" y="4095750"/>
          <p14:tracePt t="159190" x="5822950" y="4095750"/>
          <p14:tracePt t="159208" x="5746750" y="4095750"/>
          <p14:tracePt t="159225" x="5626100" y="4095750"/>
          <p14:tracePt t="159242" x="5581650" y="4095750"/>
          <p14:tracePt t="159258" x="5505450" y="4095750"/>
          <p14:tracePt t="159275" x="5454650" y="4089400"/>
          <p14:tracePt t="159292" x="5422900" y="4076700"/>
          <p14:tracePt t="159308" x="5359400" y="4032250"/>
          <p14:tracePt t="159325" x="5327650" y="4000500"/>
          <p14:tracePt t="159341" x="5276850" y="3937000"/>
          <p14:tracePt t="159358" x="5238750" y="3860800"/>
          <p14:tracePt t="159375" x="5232400" y="3829050"/>
          <p14:tracePt t="159391" x="5232400" y="3771900"/>
          <p14:tracePt t="159408" x="5232400" y="3733800"/>
          <p14:tracePt t="159425" x="5257800" y="3670300"/>
          <p14:tracePt t="159442" x="5295900" y="3613150"/>
          <p14:tracePt t="159458" x="5321300" y="3587750"/>
          <p14:tracePt t="159475" x="5365750" y="3536950"/>
          <p14:tracePt t="159491" x="5397500" y="3517900"/>
          <p14:tracePt t="159508" x="5441950" y="3479800"/>
          <p14:tracePt t="159525" x="5486400" y="3441700"/>
          <p14:tracePt t="159542" x="5511800" y="3429000"/>
          <p14:tracePt t="159558" x="5549900" y="3409950"/>
          <p14:tracePt t="159575" x="5568950" y="3403600"/>
          <p14:tracePt t="159591" x="5607050" y="3390900"/>
          <p14:tracePt t="159608" x="5670550" y="3378200"/>
          <p14:tracePt t="159625" x="5715000" y="3378200"/>
          <p14:tracePt t="159642" x="5829300" y="3365500"/>
          <p14:tracePt t="159658" x="5905500" y="3365500"/>
          <p14:tracePt t="159675" x="6045200" y="3365500"/>
          <p14:tracePt t="159691" x="6102350" y="3365500"/>
          <p14:tracePt t="159691" x="6146800" y="3371850"/>
          <p14:tracePt t="159708" x="6178550" y="3371850"/>
          <p14:tracePt t="159725" x="6223000" y="3378200"/>
          <p14:tracePt t="159741" x="6229350" y="3384550"/>
          <p14:tracePt t="159758" x="6254750" y="3416300"/>
          <p14:tracePt t="159775" x="6273800" y="3441700"/>
          <p14:tracePt t="159791" x="6330950" y="3517900"/>
          <p14:tracePt t="159808" x="6394450" y="3625850"/>
          <p14:tracePt t="159827" x="6419850" y="3676650"/>
          <p14:tracePt t="159841" x="6470650" y="3771900"/>
          <p14:tracePt t="159858" x="6483350" y="3797300"/>
          <p14:tracePt t="159858" x="6496050" y="3822700"/>
          <p14:tracePt t="159875" x="6496050" y="3848100"/>
          <p14:tracePt t="159891" x="6502400" y="3886200"/>
          <p14:tracePt t="159908" x="6502400" y="3905250"/>
          <p14:tracePt t="159925" x="6496050" y="3930650"/>
          <p14:tracePt t="159942" x="6483350" y="3949700"/>
          <p14:tracePt t="159958" x="6438900" y="3987800"/>
          <p14:tracePt t="159975" x="6330950" y="4038600"/>
          <p14:tracePt t="159991" x="6273800" y="4064000"/>
          <p14:tracePt t="160008" x="6134100" y="4114800"/>
          <p14:tracePt t="160025" x="6070600" y="4133850"/>
          <p14:tracePt t="160041" x="5956300" y="4165600"/>
          <p14:tracePt t="160058" x="5842000" y="4184650"/>
          <p14:tracePt t="160075" x="5784850" y="4197350"/>
          <p14:tracePt t="160091" x="5645150" y="4197350"/>
          <p14:tracePt t="160108" x="5568950" y="4197350"/>
          <p14:tracePt t="160125" x="5410200" y="4159250"/>
          <p14:tracePt t="160141" x="5295900" y="4102100"/>
          <p14:tracePt t="160158" x="5264150" y="4057650"/>
          <p14:tracePt t="160176" x="5213350" y="3981450"/>
          <p14:tracePt t="160191" x="5200650" y="3949700"/>
          <p14:tracePt t="160209" x="5194300" y="3879850"/>
          <p14:tracePt t="160225" x="5207000" y="3810000"/>
          <p14:tracePt t="160242" x="5213350" y="3765550"/>
          <p14:tracePt t="160258" x="5245100" y="3676650"/>
          <p14:tracePt t="160275" x="5264150" y="3632200"/>
          <p14:tracePt t="160291" x="5302250" y="3568700"/>
          <p14:tracePt t="160308" x="5353050" y="3505200"/>
          <p14:tracePt t="160325" x="5372100" y="3486150"/>
          <p14:tracePt t="160341" x="5435600" y="3460750"/>
          <p14:tracePt t="160358" x="5473700" y="3454400"/>
          <p14:tracePt t="160375" x="5543550" y="3441700"/>
          <p14:tracePt t="160392" x="5588000" y="3429000"/>
          <p14:tracePt t="160407" x="5664200" y="3422650"/>
          <p14:tracePt t="160423" x="5765800" y="3422650"/>
          <p14:tracePt t="160440" x="5810250" y="3422650"/>
          <p14:tracePt t="160456" x="5886450" y="3422650"/>
          <p14:tracePt t="160473" x="5930900" y="3422650"/>
          <p14:tracePt t="160491" x="5988050" y="3422650"/>
          <p14:tracePt t="160508" x="6038850" y="3435350"/>
          <p14:tracePt t="160525" x="6057900" y="3441700"/>
          <p14:tracePt t="160542" x="6102350" y="3467100"/>
          <p14:tracePt t="160559" x="6146800" y="3505200"/>
          <p14:tracePt t="160575" x="6165850" y="3524250"/>
          <p14:tracePt t="160591" x="6216650" y="3575050"/>
          <p14:tracePt t="160609" x="6235700" y="3606800"/>
          <p14:tracePt t="160626" x="6273800" y="3657600"/>
          <p14:tracePt t="160642" x="6299200" y="3714750"/>
          <p14:tracePt t="160659" x="6311900" y="3746500"/>
          <p14:tracePt t="160676" x="6337300" y="3810000"/>
          <p14:tracePt t="160692" x="6343650" y="3835400"/>
          <p14:tracePt t="160709" x="6343650" y="3886200"/>
          <p14:tracePt t="160726" x="6350000" y="3905250"/>
          <p14:tracePt t="160742" x="6356350" y="3930650"/>
          <p14:tracePt t="160759" x="6356350" y="3949700"/>
          <p14:tracePt t="160776" x="6356350" y="3956050"/>
          <p14:tracePt t="160792" x="6356350" y="3975100"/>
          <p14:tracePt t="160827" x="6350000" y="3981450"/>
          <p14:tracePt t="160828" x="6343650" y="3981450"/>
          <p14:tracePt t="160842" x="6337300" y="3987800"/>
          <p14:tracePt t="162189" x="0" y="0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/>
          <p:cNvSpPr>
            <a:spLocks noChangeArrowheads="1"/>
          </p:cNvSpPr>
          <p:nvPr/>
        </p:nvSpPr>
        <p:spPr bwMode="auto">
          <a:xfrm>
            <a:off x="609600" y="838200"/>
            <a:ext cx="2819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b="1" dirty="0"/>
              <a:t>A </a:t>
            </a:r>
            <a:r>
              <a:rPr lang="en-US" altLang="en-US" b="1" dirty="0">
                <a:sym typeface="Symbol" pitchFamily="18" charset="2"/>
              </a:rPr>
              <a:t></a:t>
            </a:r>
            <a:r>
              <a:rPr lang="en-US" altLang="en-US" b="1" dirty="0"/>
              <a:t> </a:t>
            </a:r>
            <a:r>
              <a:rPr lang="sr-Latn-CS" altLang="en-US" b="1" dirty="0"/>
              <a:t>B</a:t>
            </a:r>
            <a:r>
              <a:rPr lang="en-US" altLang="en-US" b="1" dirty="0"/>
              <a:t> </a:t>
            </a:r>
            <a:r>
              <a:rPr lang="en-US" altLang="en-US" b="1" dirty="0">
                <a:sym typeface="Symbol" pitchFamily="18" charset="2"/>
              </a:rPr>
              <a:t></a:t>
            </a:r>
            <a:r>
              <a:rPr lang="en-US" altLang="en-US" b="1" dirty="0"/>
              <a:t> D</a:t>
            </a:r>
          </a:p>
        </p:txBody>
      </p:sp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152400" y="152400"/>
            <a:ext cx="8686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sr-Latn-C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ONSEKUTIVNE REAKCIJE</a:t>
            </a:r>
            <a:endParaRPr lang="en-US" sz="32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4419600" y="838200"/>
            <a:ext cx="3886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b="1"/>
              <a:t>A </a:t>
            </a:r>
            <a:r>
              <a:rPr lang="en-US" altLang="en-US" b="1">
                <a:sym typeface="Symbol" pitchFamily="18" charset="2"/>
              </a:rPr>
              <a:t></a:t>
            </a:r>
            <a:r>
              <a:rPr lang="en-US" altLang="en-US" b="1"/>
              <a:t> </a:t>
            </a:r>
            <a:r>
              <a:rPr lang="sr-Latn-CS" altLang="en-US" b="1"/>
              <a:t>B</a:t>
            </a:r>
            <a:r>
              <a:rPr lang="en-US" altLang="en-US" b="1"/>
              <a:t> </a:t>
            </a:r>
            <a:r>
              <a:rPr lang="en-US" altLang="en-US" b="1">
                <a:sym typeface="Symbol" pitchFamily="18" charset="2"/>
              </a:rPr>
              <a:t></a:t>
            </a:r>
            <a:r>
              <a:rPr lang="en-US" altLang="en-US" b="1"/>
              <a:t> </a:t>
            </a:r>
            <a:r>
              <a:rPr lang="sr-Latn-CS" altLang="en-US" b="1"/>
              <a:t>C </a:t>
            </a:r>
            <a:r>
              <a:rPr lang="en-US" altLang="en-US" b="1">
                <a:sym typeface="Symbol" pitchFamily="18" charset="2"/>
              </a:rPr>
              <a:t></a:t>
            </a:r>
            <a:r>
              <a:rPr lang="en-US" altLang="en-US" b="1"/>
              <a:t> D</a:t>
            </a:r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609600" y="2514600"/>
            <a:ext cx="457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b="1" dirty="0"/>
              <a:t>A +B </a:t>
            </a:r>
            <a:r>
              <a:rPr lang="en-US" altLang="en-US" b="1" dirty="0">
                <a:sym typeface="Symbol" pitchFamily="18" charset="2"/>
              </a:rPr>
              <a:t></a:t>
            </a:r>
            <a:r>
              <a:rPr lang="en-US" altLang="en-US" b="1" dirty="0"/>
              <a:t> C </a:t>
            </a:r>
            <a:r>
              <a:rPr lang="en-US" altLang="en-US" b="1" dirty="0">
                <a:sym typeface="Symbol" pitchFamily="18" charset="2"/>
              </a:rPr>
              <a:t></a:t>
            </a:r>
            <a:r>
              <a:rPr lang="en-US" altLang="en-US" b="1" dirty="0"/>
              <a:t> X</a:t>
            </a:r>
            <a:r>
              <a:rPr lang="sr-Latn-CS" altLang="en-US" b="1" dirty="0"/>
              <a:t> </a:t>
            </a:r>
            <a:r>
              <a:rPr lang="en-US" altLang="en-US" b="1" dirty="0">
                <a:sym typeface="Symbol" pitchFamily="18" charset="2"/>
              </a:rPr>
              <a:t></a:t>
            </a:r>
            <a:r>
              <a:rPr lang="en-US" altLang="en-US" b="1" dirty="0"/>
              <a:t> </a:t>
            </a:r>
            <a:r>
              <a:rPr lang="en-US" altLang="en-US" b="1" dirty="0" smtClean="0"/>
              <a:t>D</a:t>
            </a:r>
            <a:endParaRPr lang="en-US" altLang="en-US" b="1" dirty="0"/>
          </a:p>
        </p:txBody>
      </p:sp>
      <p:sp>
        <p:nvSpPr>
          <p:cNvPr id="19462" name="Rectangle 8"/>
          <p:cNvSpPr>
            <a:spLocks noChangeArrowheads="1"/>
          </p:cNvSpPr>
          <p:nvPr/>
        </p:nvSpPr>
        <p:spPr bwMode="auto">
          <a:xfrm>
            <a:off x="838200" y="3048000"/>
            <a:ext cx="4800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b="1"/>
              <a:t>A +B </a:t>
            </a:r>
            <a:r>
              <a:rPr lang="en-US" altLang="en-US" b="1">
                <a:sym typeface="Symbol" pitchFamily="18" charset="2"/>
              </a:rPr>
              <a:t></a:t>
            </a:r>
            <a:r>
              <a:rPr lang="en-US" altLang="en-US" b="1"/>
              <a:t> C +X </a:t>
            </a:r>
            <a:r>
              <a:rPr lang="en-US" altLang="en-US" b="1">
                <a:sym typeface="Symbol" pitchFamily="18" charset="2"/>
              </a:rPr>
              <a:t></a:t>
            </a:r>
            <a:r>
              <a:rPr lang="en-US" altLang="en-US" b="1"/>
              <a:t> XY</a:t>
            </a:r>
            <a:r>
              <a:rPr lang="en-US" altLang="en-US" b="1">
                <a:sym typeface="Symbol" pitchFamily="18" charset="2"/>
              </a:rPr>
              <a:t></a:t>
            </a:r>
            <a:r>
              <a:rPr lang="en-US" altLang="en-US" b="1"/>
              <a:t> D</a:t>
            </a:r>
          </a:p>
        </p:txBody>
      </p:sp>
      <p:sp>
        <p:nvSpPr>
          <p:cNvPr id="19463" name="Line 9"/>
          <p:cNvSpPr>
            <a:spLocks noChangeShapeType="1"/>
          </p:cNvSpPr>
          <p:nvPr/>
        </p:nvSpPr>
        <p:spPr bwMode="auto">
          <a:xfrm flipV="1">
            <a:off x="685800" y="41910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Line 10"/>
          <p:cNvSpPr>
            <a:spLocks noChangeShapeType="1"/>
          </p:cNvSpPr>
          <p:nvPr/>
        </p:nvSpPr>
        <p:spPr bwMode="auto">
          <a:xfrm>
            <a:off x="685800" y="6096000"/>
            <a:ext cx="822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5" name="Freeform 11"/>
          <p:cNvSpPr>
            <a:spLocks/>
          </p:cNvSpPr>
          <p:nvPr/>
        </p:nvSpPr>
        <p:spPr bwMode="auto">
          <a:xfrm>
            <a:off x="685800" y="4419600"/>
            <a:ext cx="3505200" cy="1612900"/>
          </a:xfrm>
          <a:custGeom>
            <a:avLst/>
            <a:gdLst>
              <a:gd name="T0" fmla="*/ 0 w 2208"/>
              <a:gd name="T1" fmla="*/ 0 h 1016"/>
              <a:gd name="T2" fmla="*/ 2147483647 w 2208"/>
              <a:gd name="T3" fmla="*/ 2147483647 h 1016"/>
              <a:gd name="T4" fmla="*/ 2147483647 w 2208"/>
              <a:gd name="T5" fmla="*/ 2147483647 h 1016"/>
              <a:gd name="T6" fmla="*/ 2147483647 w 2208"/>
              <a:gd name="T7" fmla="*/ 2147483647 h 1016"/>
              <a:gd name="T8" fmla="*/ 2147483647 w 2208"/>
              <a:gd name="T9" fmla="*/ 2147483647 h 1016"/>
              <a:gd name="T10" fmla="*/ 2147483647 w 2208"/>
              <a:gd name="T11" fmla="*/ 2147483647 h 1016"/>
              <a:gd name="T12" fmla="*/ 2147483647 w 2208"/>
              <a:gd name="T13" fmla="*/ 2147483647 h 101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208"/>
              <a:gd name="T22" fmla="*/ 0 h 1016"/>
              <a:gd name="T23" fmla="*/ 2208 w 2208"/>
              <a:gd name="T24" fmla="*/ 1016 h 101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208" h="1016">
                <a:moveTo>
                  <a:pt x="0" y="0"/>
                </a:moveTo>
                <a:cubicBezTo>
                  <a:pt x="24" y="152"/>
                  <a:pt x="48" y="304"/>
                  <a:pt x="96" y="432"/>
                </a:cubicBezTo>
                <a:cubicBezTo>
                  <a:pt x="144" y="560"/>
                  <a:pt x="208" y="680"/>
                  <a:pt x="288" y="768"/>
                </a:cubicBezTo>
                <a:cubicBezTo>
                  <a:pt x="368" y="856"/>
                  <a:pt x="376" y="920"/>
                  <a:pt x="576" y="960"/>
                </a:cubicBezTo>
                <a:cubicBezTo>
                  <a:pt x="776" y="1000"/>
                  <a:pt x="1248" y="1000"/>
                  <a:pt x="1488" y="1008"/>
                </a:cubicBezTo>
                <a:cubicBezTo>
                  <a:pt x="1728" y="1016"/>
                  <a:pt x="1896" y="1008"/>
                  <a:pt x="2016" y="1008"/>
                </a:cubicBezTo>
                <a:cubicBezTo>
                  <a:pt x="2136" y="1008"/>
                  <a:pt x="2172" y="1008"/>
                  <a:pt x="2208" y="1008"/>
                </a:cubicBezTo>
              </a:path>
            </a:pathLst>
          </a:cu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Freeform 12"/>
          <p:cNvSpPr>
            <a:spLocks/>
          </p:cNvSpPr>
          <p:nvPr/>
        </p:nvSpPr>
        <p:spPr bwMode="auto">
          <a:xfrm>
            <a:off x="685800" y="4343400"/>
            <a:ext cx="7467600" cy="1752600"/>
          </a:xfrm>
          <a:custGeom>
            <a:avLst/>
            <a:gdLst>
              <a:gd name="T0" fmla="*/ 0 w 4704"/>
              <a:gd name="T1" fmla="*/ 2147483647 h 1104"/>
              <a:gd name="T2" fmla="*/ 2147483647 w 4704"/>
              <a:gd name="T3" fmla="*/ 2147483647 h 1104"/>
              <a:gd name="T4" fmla="*/ 2147483647 w 4704"/>
              <a:gd name="T5" fmla="*/ 2147483647 h 1104"/>
              <a:gd name="T6" fmla="*/ 2147483647 w 4704"/>
              <a:gd name="T7" fmla="*/ 2147483647 h 1104"/>
              <a:gd name="T8" fmla="*/ 2147483647 w 4704"/>
              <a:gd name="T9" fmla="*/ 2147483647 h 1104"/>
              <a:gd name="T10" fmla="*/ 2147483647 w 4704"/>
              <a:gd name="T11" fmla="*/ 2147483647 h 1104"/>
              <a:gd name="T12" fmla="*/ 2147483647 w 4704"/>
              <a:gd name="T13" fmla="*/ 0 h 110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4704"/>
              <a:gd name="T22" fmla="*/ 0 h 1104"/>
              <a:gd name="T23" fmla="*/ 4704 w 4704"/>
              <a:gd name="T24" fmla="*/ 1104 h 110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4704" h="1104">
                <a:moveTo>
                  <a:pt x="0" y="1104"/>
                </a:moveTo>
                <a:cubicBezTo>
                  <a:pt x="340" y="1064"/>
                  <a:pt x="680" y="1024"/>
                  <a:pt x="960" y="960"/>
                </a:cubicBezTo>
                <a:cubicBezTo>
                  <a:pt x="1240" y="896"/>
                  <a:pt x="1416" y="808"/>
                  <a:pt x="1680" y="720"/>
                </a:cubicBezTo>
                <a:cubicBezTo>
                  <a:pt x="1944" y="632"/>
                  <a:pt x="2272" y="512"/>
                  <a:pt x="2544" y="432"/>
                </a:cubicBezTo>
                <a:cubicBezTo>
                  <a:pt x="2816" y="352"/>
                  <a:pt x="3072" y="296"/>
                  <a:pt x="3312" y="240"/>
                </a:cubicBezTo>
                <a:cubicBezTo>
                  <a:pt x="3552" y="184"/>
                  <a:pt x="3752" y="136"/>
                  <a:pt x="3984" y="96"/>
                </a:cubicBezTo>
                <a:cubicBezTo>
                  <a:pt x="4216" y="56"/>
                  <a:pt x="4584" y="16"/>
                  <a:pt x="4704" y="0"/>
                </a:cubicBezTo>
              </a:path>
            </a:pathLst>
          </a:custGeom>
          <a:noFill/>
          <a:ln w="9525">
            <a:solidFill>
              <a:srgbClr val="FF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7" name="Freeform 13"/>
          <p:cNvSpPr>
            <a:spLocks/>
          </p:cNvSpPr>
          <p:nvPr/>
        </p:nvSpPr>
        <p:spPr bwMode="auto">
          <a:xfrm>
            <a:off x="685800" y="5334000"/>
            <a:ext cx="4038600" cy="736600"/>
          </a:xfrm>
          <a:custGeom>
            <a:avLst/>
            <a:gdLst>
              <a:gd name="T0" fmla="*/ 0 w 2544"/>
              <a:gd name="T1" fmla="*/ 2147483647 h 464"/>
              <a:gd name="T2" fmla="*/ 2147483647 w 2544"/>
              <a:gd name="T3" fmla="*/ 2147483647 h 464"/>
              <a:gd name="T4" fmla="*/ 2147483647 w 2544"/>
              <a:gd name="T5" fmla="*/ 2147483647 h 464"/>
              <a:gd name="T6" fmla="*/ 2147483647 w 2544"/>
              <a:gd name="T7" fmla="*/ 2147483647 h 464"/>
              <a:gd name="T8" fmla="*/ 2147483647 w 2544"/>
              <a:gd name="T9" fmla="*/ 2147483647 h 464"/>
              <a:gd name="T10" fmla="*/ 2147483647 w 2544"/>
              <a:gd name="T11" fmla="*/ 2147483647 h 464"/>
              <a:gd name="T12" fmla="*/ 2147483647 w 2544"/>
              <a:gd name="T13" fmla="*/ 2147483647 h 464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544"/>
              <a:gd name="T22" fmla="*/ 0 h 464"/>
              <a:gd name="T23" fmla="*/ 2544 w 2544"/>
              <a:gd name="T24" fmla="*/ 464 h 464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544" h="464">
                <a:moveTo>
                  <a:pt x="0" y="464"/>
                </a:moveTo>
                <a:cubicBezTo>
                  <a:pt x="76" y="404"/>
                  <a:pt x="152" y="344"/>
                  <a:pt x="240" y="272"/>
                </a:cubicBezTo>
                <a:cubicBezTo>
                  <a:pt x="328" y="200"/>
                  <a:pt x="424" y="64"/>
                  <a:pt x="528" y="32"/>
                </a:cubicBezTo>
                <a:cubicBezTo>
                  <a:pt x="632" y="0"/>
                  <a:pt x="720" y="40"/>
                  <a:pt x="864" y="80"/>
                </a:cubicBezTo>
                <a:cubicBezTo>
                  <a:pt x="1008" y="120"/>
                  <a:pt x="1168" y="216"/>
                  <a:pt x="1392" y="272"/>
                </a:cubicBezTo>
                <a:cubicBezTo>
                  <a:pt x="1616" y="328"/>
                  <a:pt x="2016" y="392"/>
                  <a:pt x="2208" y="416"/>
                </a:cubicBezTo>
                <a:cubicBezTo>
                  <a:pt x="2400" y="440"/>
                  <a:pt x="2472" y="428"/>
                  <a:pt x="2544" y="416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Freeform 14"/>
          <p:cNvSpPr>
            <a:spLocks/>
          </p:cNvSpPr>
          <p:nvPr/>
        </p:nvSpPr>
        <p:spPr bwMode="auto">
          <a:xfrm>
            <a:off x="685800" y="5384800"/>
            <a:ext cx="7162800" cy="711200"/>
          </a:xfrm>
          <a:custGeom>
            <a:avLst/>
            <a:gdLst>
              <a:gd name="T0" fmla="*/ 0 w 4512"/>
              <a:gd name="T1" fmla="*/ 2147483647 h 448"/>
              <a:gd name="T2" fmla="*/ 2147483647 w 4512"/>
              <a:gd name="T3" fmla="*/ 2147483647 h 448"/>
              <a:gd name="T4" fmla="*/ 2147483647 w 4512"/>
              <a:gd name="T5" fmla="*/ 2147483647 h 448"/>
              <a:gd name="T6" fmla="*/ 2147483647 w 4512"/>
              <a:gd name="T7" fmla="*/ 2147483647 h 448"/>
              <a:gd name="T8" fmla="*/ 2147483647 w 4512"/>
              <a:gd name="T9" fmla="*/ 2147483647 h 448"/>
              <a:gd name="T10" fmla="*/ 2147483647 w 4512"/>
              <a:gd name="T11" fmla="*/ 2147483647 h 448"/>
              <a:gd name="T12" fmla="*/ 2147483647 w 4512"/>
              <a:gd name="T13" fmla="*/ 2147483647 h 448"/>
              <a:gd name="T14" fmla="*/ 2147483647 w 4512"/>
              <a:gd name="T15" fmla="*/ 2147483647 h 44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12"/>
              <a:gd name="T25" fmla="*/ 0 h 448"/>
              <a:gd name="T26" fmla="*/ 4512 w 4512"/>
              <a:gd name="T27" fmla="*/ 448 h 44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12" h="448">
                <a:moveTo>
                  <a:pt x="0" y="448"/>
                </a:moveTo>
                <a:cubicBezTo>
                  <a:pt x="436" y="420"/>
                  <a:pt x="872" y="392"/>
                  <a:pt x="1152" y="352"/>
                </a:cubicBezTo>
                <a:cubicBezTo>
                  <a:pt x="1432" y="312"/>
                  <a:pt x="1512" y="256"/>
                  <a:pt x="1680" y="208"/>
                </a:cubicBezTo>
                <a:cubicBezTo>
                  <a:pt x="1848" y="160"/>
                  <a:pt x="2016" y="96"/>
                  <a:pt x="2160" y="64"/>
                </a:cubicBezTo>
                <a:cubicBezTo>
                  <a:pt x="2304" y="32"/>
                  <a:pt x="2392" y="0"/>
                  <a:pt x="2544" y="16"/>
                </a:cubicBezTo>
                <a:cubicBezTo>
                  <a:pt x="2696" y="32"/>
                  <a:pt x="2888" y="104"/>
                  <a:pt x="3072" y="160"/>
                </a:cubicBezTo>
                <a:cubicBezTo>
                  <a:pt x="3256" y="216"/>
                  <a:pt x="3408" y="312"/>
                  <a:pt x="3648" y="352"/>
                </a:cubicBezTo>
                <a:cubicBezTo>
                  <a:pt x="3888" y="392"/>
                  <a:pt x="4200" y="396"/>
                  <a:pt x="4512" y="400"/>
                </a:cubicBezTo>
              </a:path>
            </a:pathLst>
          </a:custGeom>
          <a:noFill/>
          <a:ln w="9525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9" name="Text Box 15"/>
          <p:cNvSpPr txBox="1">
            <a:spLocks noChangeArrowheads="1"/>
          </p:cNvSpPr>
          <p:nvPr/>
        </p:nvSpPr>
        <p:spPr bwMode="auto">
          <a:xfrm>
            <a:off x="7467600" y="40386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D</a:t>
            </a:r>
            <a:endParaRPr lang="en-US" altLang="en-US" sz="1800" b="1"/>
          </a:p>
        </p:txBody>
      </p:sp>
      <p:sp>
        <p:nvSpPr>
          <p:cNvPr id="19470" name="Text Box 16"/>
          <p:cNvSpPr txBox="1">
            <a:spLocks noChangeArrowheads="1"/>
          </p:cNvSpPr>
          <p:nvPr/>
        </p:nvSpPr>
        <p:spPr bwMode="auto">
          <a:xfrm>
            <a:off x="4495800" y="51054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C</a:t>
            </a:r>
            <a:endParaRPr lang="en-US" altLang="en-US" sz="1800" b="1"/>
          </a:p>
        </p:txBody>
      </p:sp>
      <p:sp>
        <p:nvSpPr>
          <p:cNvPr id="19471" name="Text Box 17"/>
          <p:cNvSpPr txBox="1">
            <a:spLocks noChangeArrowheads="1"/>
          </p:cNvSpPr>
          <p:nvPr/>
        </p:nvSpPr>
        <p:spPr bwMode="auto">
          <a:xfrm>
            <a:off x="1447800" y="50292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B</a:t>
            </a:r>
            <a:endParaRPr lang="en-US" altLang="en-US" sz="1800" b="1"/>
          </a:p>
        </p:txBody>
      </p:sp>
      <p:sp>
        <p:nvSpPr>
          <p:cNvPr id="19472" name="Text Box 18"/>
          <p:cNvSpPr txBox="1">
            <a:spLocks noChangeArrowheads="1"/>
          </p:cNvSpPr>
          <p:nvPr/>
        </p:nvSpPr>
        <p:spPr bwMode="auto">
          <a:xfrm>
            <a:off x="762000" y="45720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/>
              <a:t>A</a:t>
            </a:r>
            <a:endParaRPr lang="en-US" altLang="en-US" sz="1800" b="1"/>
          </a:p>
        </p:txBody>
      </p:sp>
      <p:sp>
        <p:nvSpPr>
          <p:cNvPr id="19473" name="Line 19"/>
          <p:cNvSpPr>
            <a:spLocks noChangeShapeType="1"/>
          </p:cNvSpPr>
          <p:nvPr/>
        </p:nvSpPr>
        <p:spPr bwMode="auto">
          <a:xfrm>
            <a:off x="685800" y="4343400"/>
            <a:ext cx="769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9474" name="AutoShape 20"/>
          <p:cNvCxnSpPr>
            <a:cxnSpLocks noChangeShapeType="1"/>
            <a:stCxn id="19460" idx="3"/>
          </p:cNvCxnSpPr>
          <p:nvPr/>
        </p:nvCxnSpPr>
        <p:spPr bwMode="auto">
          <a:xfrm flipH="1">
            <a:off x="7162800" y="1104900"/>
            <a:ext cx="1143000" cy="2933700"/>
          </a:xfrm>
          <a:prstGeom prst="curvedConnector4">
            <a:avLst>
              <a:gd name="adj1" fmla="val -20000"/>
              <a:gd name="adj2" fmla="val 54546"/>
            </a:avLst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85800" y="1981200"/>
            <a:ext cx="3810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altLang="en-US" b="1" dirty="0" smtClean="0">
                <a:latin typeface="Arial" pitchFamily="34" charset="0"/>
              </a:rPr>
              <a:t>Primeri konsekutivnih reakcija:</a:t>
            </a:r>
            <a:endParaRPr lang="en-US" dirty="0">
              <a:latin typeface="Arial" pitchFamily="34" charset="0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637" x="1250950" y="1841500"/>
          <p14:tracePt t="7415" x="1238250" y="1835150"/>
          <p14:tracePt t="7420" x="1225550" y="1822450"/>
          <p14:tracePt t="7436" x="1206500" y="1803400"/>
          <p14:tracePt t="7436" x="1181100" y="1784350"/>
          <p14:tracePt t="7453" x="1098550" y="1701800"/>
          <p14:tracePt t="7470" x="996950" y="1593850"/>
          <p14:tracePt t="7488" x="958850" y="1543050"/>
          <p14:tracePt t="7505" x="869950" y="1435100"/>
          <p14:tracePt t="7522" x="831850" y="1371600"/>
          <p14:tracePt t="7537" x="755650" y="1263650"/>
          <p14:tracePt t="7553" x="692150" y="1168400"/>
          <p14:tracePt t="7570" x="654050" y="1117600"/>
          <p14:tracePt t="7587" x="596900" y="1022350"/>
          <p14:tracePt t="7603" x="577850" y="984250"/>
          <p14:tracePt t="7620" x="533400" y="927100"/>
          <p14:tracePt t="7637" x="520700" y="901700"/>
          <p14:tracePt t="7652" x="495300" y="869950"/>
          <p14:tracePt t="7669" x="482600" y="850900"/>
          <p14:tracePt t="7687" x="476250" y="838200"/>
          <p14:tracePt t="7703" x="463550" y="825500"/>
          <p14:tracePt t="7737" x="463550" y="819150"/>
          <p14:tracePt t="7758" x="457200" y="812800"/>
          <p14:tracePt t="7779" x="450850" y="806450"/>
          <p14:tracePt t="7851" x="457200" y="806450"/>
          <p14:tracePt t="7878" x="463550" y="806450"/>
          <p14:tracePt t="7879" x="476250" y="806450"/>
          <p14:tracePt t="7886" x="495300" y="806450"/>
          <p14:tracePt t="7903" x="546100" y="806450"/>
          <p14:tracePt t="7920" x="647700" y="800100"/>
          <p14:tracePt t="7937" x="717550" y="800100"/>
          <p14:tracePt t="7953" x="889000" y="800100"/>
          <p14:tracePt t="7970" x="984250" y="800100"/>
          <p14:tracePt t="7987" x="1212850" y="800100"/>
          <p14:tracePt t="8003" x="1447800" y="800100"/>
          <p14:tracePt t="8020" x="1555750" y="800100"/>
          <p14:tracePt t="8037" x="1771650" y="800100"/>
          <p14:tracePt t="8053" x="1866900" y="800100"/>
          <p14:tracePt t="8070" x="2025650" y="800100"/>
          <p14:tracePt t="8087" x="2171700" y="806450"/>
          <p14:tracePt t="8103" x="2247900" y="819150"/>
          <p14:tracePt t="8120" x="2387600" y="819150"/>
          <p14:tracePt t="8137" x="2463800" y="825500"/>
          <p14:tracePt t="8153" x="2635250" y="825500"/>
          <p14:tracePt t="8170" x="2819400" y="825500"/>
          <p14:tracePt t="8187" x="2921000" y="825500"/>
          <p14:tracePt t="8203" x="3124200" y="825500"/>
          <p14:tracePt t="8220" x="3219450" y="825500"/>
          <p14:tracePt t="8237" x="3403600" y="825500"/>
          <p14:tracePt t="8253" x="3556000" y="825500"/>
          <p14:tracePt t="8271" x="3619500" y="825500"/>
          <p14:tracePt t="8286" x="3727450" y="825500"/>
          <p14:tracePt t="8302" x="3790950" y="825500"/>
          <p14:tracePt t="8320" x="3905250" y="831850"/>
          <p14:tracePt t="8337" x="3981450" y="844550"/>
          <p14:tracePt t="8353" x="4133850" y="869950"/>
          <p14:tracePt t="8370" x="4311650" y="914400"/>
          <p14:tracePt t="8387" x="4387850" y="927100"/>
          <p14:tracePt t="8403" x="4514850" y="965200"/>
          <p14:tracePt t="8420" x="4578350" y="977900"/>
          <p14:tracePt t="8437" x="4584700" y="984250"/>
          <p14:tracePt t="8591" x="4578350" y="990600"/>
          <p14:tracePt t="8602" x="4572000" y="990600"/>
          <p14:tracePt t="8623" x="4565650" y="990600"/>
          <p14:tracePt t="8633" x="4552950" y="990600"/>
          <p14:tracePt t="8643" x="4546600" y="990600"/>
          <p14:tracePt t="8655" x="4533900" y="990600"/>
          <p14:tracePt t="8657" x="4514850" y="990600"/>
          <p14:tracePt t="8670" x="4489450" y="990600"/>
          <p14:tracePt t="8685" x="4470400" y="990600"/>
          <p14:tracePt t="8703" x="4445000" y="990600"/>
          <p14:tracePt t="8720" x="4425950" y="990600"/>
          <p14:tracePt t="8737" x="4413250" y="990600"/>
          <p14:tracePt t="8753" x="4406900" y="990600"/>
          <p14:tracePt t="8789" x="4400550" y="990600"/>
          <p14:tracePt t="8850" x="4394200" y="990600"/>
          <p14:tracePt t="8881" x="4387850" y="990600"/>
          <p14:tracePt t="8901" x="4381500" y="990600"/>
          <p14:tracePt t="8912" x="4375150" y="990600"/>
          <p14:tracePt t="8923" x="4368800" y="990600"/>
          <p14:tracePt t="8937" x="4362450" y="990600"/>
          <p14:tracePt t="8938" x="4337050" y="990600"/>
          <p14:tracePt t="8953" x="4324350" y="990600"/>
          <p14:tracePt t="8970" x="4305300" y="990600"/>
          <p14:tracePt t="8987" x="4292600" y="996950"/>
          <p14:tracePt t="9003" x="4248150" y="996950"/>
          <p14:tracePt t="9020" x="4210050" y="1003300"/>
          <p14:tracePt t="9037" x="4184650" y="1003300"/>
          <p14:tracePt t="9053" x="4127500" y="1003300"/>
          <p14:tracePt t="9070" x="4095750" y="1003300"/>
          <p14:tracePt t="9087" x="4032250" y="1009650"/>
          <p14:tracePt t="9103" x="3975100" y="1016000"/>
          <p14:tracePt t="9120" x="3949700" y="1028700"/>
          <p14:tracePt t="9137" x="3886200" y="1054100"/>
          <p14:tracePt t="9154" x="3860800" y="1066800"/>
          <p14:tracePt t="9170" x="3803650" y="1098550"/>
          <p14:tracePt t="9187" x="3752850" y="1123950"/>
          <p14:tracePt t="9203" x="3714750" y="1143000"/>
          <p14:tracePt t="9220" x="3632200" y="1181100"/>
          <p14:tracePt t="9237" x="3581400" y="1193800"/>
          <p14:tracePt t="9254" x="3448050" y="1238250"/>
          <p14:tracePt t="9270" x="3270250" y="1289050"/>
          <p14:tracePt t="9288" x="3181350" y="1314450"/>
          <p14:tracePt t="9302" x="3003550" y="1371600"/>
          <p14:tracePt t="9319" x="2914650" y="1397000"/>
          <p14:tracePt t="9337" x="2787650" y="1428750"/>
          <p14:tracePt t="9353" x="2698750" y="1460500"/>
          <p14:tracePt t="9370" x="2673350" y="1466850"/>
          <p14:tracePt t="9388" x="2616200" y="1492250"/>
          <p14:tracePt t="9404" x="2590800" y="1498600"/>
          <p14:tracePt t="9421" x="2565400" y="1517650"/>
          <p14:tracePt t="9437" x="2527300" y="1536700"/>
          <p14:tracePt t="9454" x="2514600" y="1543050"/>
          <p14:tracePt t="9470" x="2495550" y="1555750"/>
          <p14:tracePt t="9487" x="2476500" y="1562100"/>
          <p14:tracePt t="9503" x="2438400" y="1568450"/>
          <p14:tracePt t="9520" x="2400300" y="1581150"/>
          <p14:tracePt t="9537" x="2374900" y="1587500"/>
          <p14:tracePt t="9553" x="2330450" y="1593850"/>
          <p14:tracePt t="9571" x="2311400" y="1593850"/>
          <p14:tracePt t="9587" x="2286000" y="1593850"/>
          <p14:tracePt t="9604" x="2247900" y="1593850"/>
          <p14:tracePt t="9620" x="2235200" y="1593850"/>
          <p14:tracePt t="9637" x="2159000" y="1593850"/>
          <p14:tracePt t="9654" x="2114550" y="1593850"/>
          <p14:tracePt t="9670" x="2000250" y="1593850"/>
          <p14:tracePt t="9687" x="1943100" y="1587500"/>
          <p14:tracePt t="9703" x="1854200" y="1568450"/>
          <p14:tracePt t="9720" x="1784350" y="1555750"/>
          <p14:tracePt t="9737" x="1739900" y="1549400"/>
          <p14:tracePt t="9753" x="1670050" y="1543050"/>
          <p14:tracePt t="9770" x="1568450" y="1536700"/>
          <p14:tracePt t="9787" x="1511300" y="1524000"/>
          <p14:tracePt t="9804" x="1409700" y="1511300"/>
          <p14:tracePt t="9820" x="1377950" y="1498600"/>
          <p14:tracePt t="9837" x="1320800" y="1479550"/>
          <p14:tracePt t="9920" x="1314450" y="1479550"/>
          <p14:tracePt t="9932" x="1308100" y="1479550"/>
          <p14:tracePt t="9952" x="1301750" y="1479550"/>
          <p14:tracePt t="9984" x="1295400" y="1479550"/>
          <p14:tracePt t="9996" x="1289050" y="1473200"/>
          <p14:tracePt t="10015" x="1282700" y="1466850"/>
          <p14:tracePt t="10046" x="1276350" y="1460500"/>
          <p14:tracePt t="10056" x="1270000" y="1454150"/>
          <p14:tracePt t="10062" x="1270000" y="1447800"/>
          <p14:tracePt t="10070" x="1263650" y="1447800"/>
          <p14:tracePt t="10087" x="1250950" y="1441450"/>
          <p14:tracePt t="11582" x="1257300" y="1441450"/>
          <p14:tracePt t="11593" x="1263650" y="1441450"/>
          <p14:tracePt t="11604" x="1276350" y="1441450"/>
          <p14:tracePt t="11604" x="1289050" y="1441450"/>
          <p14:tracePt t="11618" x="1333500" y="1441450"/>
          <p14:tracePt t="11634" x="1358900" y="1441450"/>
          <p14:tracePt t="11653" x="1435100" y="1441450"/>
          <p14:tracePt t="11669" x="1511300" y="1441450"/>
          <p14:tracePt t="11689" x="1543050" y="1441450"/>
          <p14:tracePt t="11701" x="1644650" y="1441450"/>
          <p14:tracePt t="11718" x="1689100" y="1441450"/>
          <p14:tracePt t="11736" x="1797050" y="1441450"/>
          <p14:tracePt t="11752" x="1905000" y="1441450"/>
          <p14:tracePt t="11769" x="1962150" y="1441450"/>
          <p14:tracePt t="11786" x="2051050" y="1441450"/>
          <p14:tracePt t="11802" x="2082800" y="1441450"/>
          <p14:tracePt t="11819" x="2120900" y="1441450"/>
          <p14:tracePt t="12310" x="2127250" y="1441450"/>
          <p14:tracePt t="12320" x="2133600" y="1435100"/>
          <p14:tracePt t="12342" x="2146300" y="1428750"/>
          <p14:tracePt t="12352" x="2159000" y="1428750"/>
          <p14:tracePt t="12354" x="2165350" y="1428750"/>
          <p14:tracePt t="12369" x="2197100" y="1422400"/>
          <p14:tracePt t="12386" x="2209800" y="1416050"/>
          <p14:tracePt t="12403" x="2241550" y="1403350"/>
          <p14:tracePt t="12419" x="2286000" y="1397000"/>
          <p14:tracePt t="12436" x="2311400" y="1390650"/>
          <p14:tracePt t="12452" x="2362200" y="1384300"/>
          <p14:tracePt t="12469" x="2393950" y="1384300"/>
          <p14:tracePt t="12486" x="2457450" y="1384300"/>
          <p14:tracePt t="12502" x="2540000" y="1384300"/>
          <p14:tracePt t="12519" x="2571750" y="1384300"/>
          <p14:tracePt t="12536" x="2628900" y="1384300"/>
          <p14:tracePt t="12552" x="2660650" y="1384300"/>
          <p14:tracePt t="12569" x="2698750" y="1384300"/>
          <p14:tracePt t="12586" x="2724150" y="1384300"/>
          <p14:tracePt t="12603" x="2730500" y="1384300"/>
          <p14:tracePt t="12619" x="2743200" y="1384300"/>
          <p14:tracePt t="12636" x="2755900" y="1377950"/>
          <p14:tracePt t="12652" x="2781300" y="1377950"/>
          <p14:tracePt t="12669" x="2813050" y="1371600"/>
          <p14:tracePt t="12686" x="2825750" y="1371600"/>
          <p14:tracePt t="12702" x="2857500" y="1371600"/>
          <p14:tracePt t="12930" x="2851150" y="1371600"/>
          <p14:tracePt t="12971" x="2844800" y="1371600"/>
          <p14:tracePt t="12992" x="2838450" y="1371600"/>
          <p14:tracePt t="13002" x="2832100" y="1371600"/>
          <p14:tracePt t="13016" x="2825750" y="1371600"/>
          <p14:tracePt t="13035" x="2813050" y="1371600"/>
          <p14:tracePt t="13037" x="2806700" y="1371600"/>
          <p14:tracePt t="13052" x="2787650" y="1371600"/>
          <p14:tracePt t="13069" x="2781300" y="1377950"/>
          <p14:tracePt t="13086" x="2774950" y="1377950"/>
          <p14:tracePt t="13102" x="2768600" y="1377950"/>
          <p14:tracePt t="13209" x="2762250" y="1377950"/>
          <p14:tracePt t="13251" x="2755900" y="1377950"/>
          <p14:tracePt t="13342" x="2762250" y="1377950"/>
          <p14:tracePt t="13352" x="2768600" y="1377950"/>
          <p14:tracePt t="13364" x="2787650" y="1377950"/>
          <p14:tracePt t="13375" x="2819400" y="1377950"/>
          <p14:tracePt t="13384" x="2921000" y="1371600"/>
          <p14:tracePt t="13405" x="2984500" y="1365250"/>
          <p14:tracePt t="13406" x="3060700" y="1365250"/>
          <p14:tracePt t="13418" x="3149600" y="1365250"/>
          <p14:tracePt t="13435" x="3314700" y="1358900"/>
          <p14:tracePt t="13451" x="3492500" y="1358900"/>
          <p14:tracePt t="13468" x="3581400" y="1358900"/>
          <p14:tracePt t="13486" x="3752850" y="1358900"/>
          <p14:tracePt t="13502" x="3949700" y="1358900"/>
          <p14:tracePt t="13519" x="4057650" y="1358900"/>
          <p14:tracePt t="13536" x="4241800" y="1358900"/>
          <p14:tracePt t="13553" x="4324350" y="1358900"/>
          <p14:tracePt t="13569" x="4476750" y="1358900"/>
          <p14:tracePt t="13586" x="4597400" y="1358900"/>
          <p14:tracePt t="13603" x="4641850" y="1358900"/>
          <p14:tracePt t="13619" x="4718050" y="1358900"/>
          <p14:tracePt t="13636" x="4762500" y="1358900"/>
          <p14:tracePt t="13652" x="4851400" y="1358900"/>
          <p14:tracePt t="13669" x="4908550" y="1358900"/>
          <p14:tracePt t="13685" x="5003800" y="1358900"/>
          <p14:tracePt t="13702" x="5111750" y="1358900"/>
          <p14:tracePt t="13720" x="5156200" y="1358900"/>
          <p14:tracePt t="13736" x="5245100" y="1346200"/>
          <p14:tracePt t="13751" x="5302250" y="1346200"/>
          <p14:tracePt t="13768" x="5410200" y="1339850"/>
          <p14:tracePt t="13786" x="5511800" y="1333500"/>
          <p14:tracePt t="13802" x="5568950" y="1327150"/>
          <p14:tracePt t="13819" x="5657850" y="1320800"/>
          <p14:tracePt t="13835" x="5695950" y="1308100"/>
          <p14:tracePt t="13852" x="5765800" y="1295400"/>
          <p14:tracePt t="13870" x="5829300" y="1276350"/>
          <p14:tracePt t="13885" x="5854700" y="1263650"/>
          <p14:tracePt t="13903" x="5924550" y="1238250"/>
          <p14:tracePt t="13919" x="5969000" y="1225550"/>
          <p14:tracePt t="13936" x="6064250" y="1212850"/>
          <p14:tracePt t="13952" x="6153150" y="1200150"/>
          <p14:tracePt t="13969" x="6197600" y="1193800"/>
          <p14:tracePt t="13985" x="6273800" y="1193800"/>
          <p14:tracePt t="14002" x="6311900" y="1187450"/>
          <p14:tracePt t="14019" x="6369050" y="1181100"/>
          <p14:tracePt t="14035" x="6438900" y="1174750"/>
          <p14:tracePt t="14052" x="6470650" y="1174750"/>
          <p14:tracePt t="14069" x="6559550" y="1168400"/>
          <p14:tracePt t="14086" x="6604000" y="1168400"/>
          <p14:tracePt t="14102" x="6705600" y="1168400"/>
          <p14:tracePt t="14119" x="6781800" y="1168400"/>
          <p14:tracePt t="14136" x="6826250" y="1168400"/>
          <p14:tracePt t="14152" x="6883400" y="1168400"/>
          <p14:tracePt t="14169" x="6902450" y="1168400"/>
          <p14:tracePt t="14185" x="6940550" y="1168400"/>
          <p14:tracePt t="14202" x="6965950" y="1168400"/>
          <p14:tracePt t="14219" x="6978650" y="1168400"/>
          <p14:tracePt t="14236" x="6991350" y="1168400"/>
          <p14:tracePt t="14252" x="6997700" y="1168400"/>
          <p14:tracePt t="14269" x="7010400" y="1168400"/>
          <p14:tracePt t="14287" x="7010400" y="1174750"/>
          <p14:tracePt t="14303" x="7016750" y="1174750"/>
          <p14:tracePt t="14318" x="7023100" y="1181100"/>
          <p14:tracePt t="14335" x="7035800" y="1181100"/>
          <p14:tracePt t="14353" x="7048500" y="1200150"/>
          <p14:tracePt t="14369" x="7061200" y="1212850"/>
          <p14:tracePt t="14386" x="7067550" y="1219200"/>
          <p14:tracePt t="14403" x="7073900" y="1231900"/>
          <p14:tracePt t="14419" x="7073900" y="1244600"/>
          <p14:tracePt t="14436" x="7067550" y="1263650"/>
          <p14:tracePt t="14452" x="7042150" y="1276350"/>
          <p14:tracePt t="14470" x="7023100" y="1289050"/>
          <p14:tracePt t="14486" x="6991350" y="1301750"/>
          <p14:tracePt t="14502" x="6972300" y="1308100"/>
          <p14:tracePt t="14519" x="6927850" y="1320800"/>
          <p14:tracePt t="14535" x="6877050" y="1327150"/>
          <p14:tracePt t="14553" x="6858000" y="1327150"/>
          <p14:tracePt t="14569" x="6788150" y="1333500"/>
          <p14:tracePt t="14586" x="6743700" y="1333500"/>
          <p14:tracePt t="14602" x="6654800" y="1333500"/>
          <p14:tracePt t="14619" x="6610350" y="1333500"/>
          <p14:tracePt t="14635" x="6521450" y="1333500"/>
          <p14:tracePt t="14652" x="6445250" y="1333500"/>
          <p14:tracePt t="14669" x="6400800" y="1333500"/>
          <p14:tracePt t="14685" x="6305550" y="1333500"/>
          <p14:tracePt t="14702" x="6248400" y="1333500"/>
          <p14:tracePt t="14719" x="6127750" y="1333500"/>
          <p14:tracePt t="14736" x="6000750" y="1333500"/>
          <p14:tracePt t="14752" x="5930900" y="1333500"/>
          <p14:tracePt t="14769" x="5791200" y="1333500"/>
          <p14:tracePt t="14786" x="5734050" y="1333500"/>
          <p14:tracePt t="14802" x="5619750" y="1333500"/>
          <p14:tracePt t="14819" x="5530850" y="1333500"/>
          <p14:tracePt t="14835" x="5492750" y="1333500"/>
          <p14:tracePt t="14852" x="5461000" y="1333500"/>
          <p14:tracePt t="14979" x="5461000" y="1327150"/>
          <p14:tracePt t="14999" x="5467350" y="1327150"/>
          <p14:tracePt t="15004" x="5480050" y="1320800"/>
          <p14:tracePt t="15020" x="5499100" y="1320800"/>
          <p14:tracePt t="15035" x="5524500" y="1314450"/>
          <p14:tracePt t="15037" x="5613400" y="1308100"/>
          <p14:tracePt t="15052" x="5664200" y="1308100"/>
          <p14:tracePt t="15069" x="5829300" y="1308100"/>
          <p14:tracePt t="15086" x="5918200" y="1308100"/>
          <p14:tracePt t="15102" x="6096000" y="1308100"/>
          <p14:tracePt t="15119" x="6261100" y="1308100"/>
          <p14:tracePt t="15135" x="6337300" y="1308100"/>
          <p14:tracePt t="15152" x="6445250" y="1308100"/>
          <p14:tracePt t="15169" x="6502400" y="1308100"/>
          <p14:tracePt t="15185" x="6578600" y="1308100"/>
          <p14:tracePt t="15202" x="6654800" y="1308100"/>
          <p14:tracePt t="15219" x="6699250" y="1308100"/>
          <p14:tracePt t="15236" x="6775450" y="1308100"/>
          <p14:tracePt t="15252" x="6819900" y="1308100"/>
          <p14:tracePt t="15269" x="6896100" y="1308100"/>
          <p14:tracePt t="15286" x="6965950" y="1308100"/>
          <p14:tracePt t="15301" x="7010400" y="1308100"/>
          <p14:tracePt t="15318" x="7086600" y="1308100"/>
          <p14:tracePt t="15336" x="7118350" y="1308100"/>
          <p14:tracePt t="15352" x="7162800" y="1308100"/>
          <p14:tracePt t="15370" x="7181850" y="1308100"/>
          <p14:tracePt t="15445" x="7188200" y="1308100"/>
          <p14:tracePt t="16506" x="7181850" y="1308100"/>
          <p14:tracePt t="16515" x="7175500" y="1308100"/>
          <p14:tracePt t="16528" x="7169150" y="1308100"/>
          <p14:tracePt t="16548" x="7156450" y="1308100"/>
          <p14:tracePt t="16549" x="7137400" y="1308100"/>
          <p14:tracePt t="16561" x="7124700" y="1308100"/>
          <p14:tracePt t="16569" x="7105650" y="1308100"/>
          <p14:tracePt t="16586" x="7080250" y="1295400"/>
          <p14:tracePt t="16602" x="7054850" y="1289050"/>
          <p14:tracePt t="16619" x="7042150" y="1282700"/>
          <p14:tracePt t="16635" x="7042150" y="1270000"/>
          <p14:tracePt t="16652" x="7035800" y="1263650"/>
          <p14:tracePt t="16669" x="7035800" y="1250950"/>
          <p14:tracePt t="16686" x="7035800" y="1244600"/>
          <p14:tracePt t="16702" x="7035800" y="1238250"/>
          <p14:tracePt t="16719" x="7035800" y="1225550"/>
          <p14:tracePt t="16736" x="7035800" y="1219200"/>
          <p14:tracePt t="16752" x="7042150" y="1212850"/>
          <p14:tracePt t="16768" x="7048500" y="1206500"/>
          <p14:tracePt t="16784" x="7048500" y="1193800"/>
          <p14:tracePt t="16802" x="7048500" y="1174750"/>
          <p14:tracePt t="16819" x="7048500" y="1168400"/>
          <p14:tracePt t="16836" x="7035800" y="1149350"/>
          <p14:tracePt t="16852" x="7016750" y="1123950"/>
          <p14:tracePt t="16869" x="6997700" y="1111250"/>
          <p14:tracePt t="16886" x="6965950" y="1098550"/>
          <p14:tracePt t="16903" x="6946900" y="1092200"/>
          <p14:tracePt t="16919" x="6915150" y="1073150"/>
          <p14:tracePt t="16935" x="6877050" y="1060450"/>
          <p14:tracePt t="16952" x="6851650" y="1054100"/>
          <p14:tracePt t="16969" x="6800850" y="1035050"/>
          <p14:tracePt t="16985" x="6762750" y="1028700"/>
          <p14:tracePt t="17002" x="6680200" y="1003300"/>
          <p14:tracePt t="17019" x="6591300" y="984250"/>
          <p14:tracePt t="17036" x="6546850" y="971550"/>
          <p14:tracePt t="17052" x="6464300" y="965200"/>
          <p14:tracePt t="17069" x="6438900" y="965200"/>
          <p14:tracePt t="17086" x="6375400" y="958850"/>
          <p14:tracePt t="17102" x="6324600" y="958850"/>
          <p14:tracePt t="17119" x="6292850" y="958850"/>
          <p14:tracePt t="17135" x="6235700" y="958850"/>
          <p14:tracePt t="17153" x="6203950" y="958850"/>
          <p14:tracePt t="17169" x="6153150" y="965200"/>
          <p14:tracePt t="17186" x="6102350" y="977900"/>
          <p14:tracePt t="17202" x="6076950" y="984250"/>
          <p14:tracePt t="17219" x="6032500" y="1003300"/>
          <p14:tracePt t="17236" x="6007100" y="1016000"/>
          <p14:tracePt t="17252" x="5962650" y="1035050"/>
          <p14:tracePt t="17269" x="5937250" y="1047750"/>
          <p14:tracePt t="17286" x="5899150" y="1079500"/>
          <p14:tracePt t="17303" x="5880100" y="1111250"/>
          <p14:tracePt t="17318" x="5873750" y="1117600"/>
          <p14:tracePt t="17334" x="5867400" y="1143000"/>
          <p14:tracePt t="17353" x="5867400" y="1149350"/>
          <p14:tracePt t="17369" x="5867400" y="1155700"/>
          <p14:tracePt t="17386" x="5867400" y="1168400"/>
          <p14:tracePt t="17403" x="5873750" y="1174750"/>
          <p14:tracePt t="17420" x="5899150" y="1206500"/>
          <p14:tracePt t="17434" x="5924550" y="1225550"/>
          <p14:tracePt t="17451" x="5969000" y="1257300"/>
          <p14:tracePt t="17469" x="6032500" y="1289050"/>
          <p14:tracePt t="17486" x="6057900" y="1295400"/>
          <p14:tracePt t="17502" x="6108700" y="1295400"/>
          <p14:tracePt t="17519" x="6134100" y="1295400"/>
          <p14:tracePt t="17536" x="6197600" y="1295400"/>
          <p14:tracePt t="17552" x="6261100" y="1295400"/>
          <p14:tracePt t="17569" x="6299200" y="1295400"/>
          <p14:tracePt t="17585" x="6362700" y="1295400"/>
          <p14:tracePt t="17602" x="6400800" y="1295400"/>
          <p14:tracePt t="17619" x="6445250" y="1295400"/>
          <p14:tracePt t="17635" x="6496050" y="1295400"/>
          <p14:tracePt t="17653" x="6521450" y="1295400"/>
          <p14:tracePt t="17670" x="6565900" y="1295400"/>
          <p14:tracePt t="17687" x="6584950" y="1295400"/>
          <p14:tracePt t="17703" x="6629400" y="1295400"/>
          <p14:tracePt t="17720" x="6654800" y="1276350"/>
          <p14:tracePt t="17736" x="6667500" y="1270000"/>
          <p14:tracePt t="17753" x="6686550" y="1257300"/>
          <p14:tracePt t="17788" x="6692900" y="1250950"/>
          <p14:tracePt t="17789" x="6692900" y="1244600"/>
          <p14:tracePt t="17802" x="6699250" y="1238250"/>
          <p14:tracePt t="17841" x="6699250" y="1231900"/>
          <p14:tracePt t="18351" x="6699250" y="1238250"/>
          <p14:tracePt t="18383" x="6699250" y="1244600"/>
          <p14:tracePt t="18403" x="6699250" y="1250950"/>
          <p14:tracePt t="18413" x="6692900" y="1250950"/>
          <p14:tracePt t="18444" x="6692900" y="1257300"/>
          <p14:tracePt t="18454" x="6686550" y="1257300"/>
          <p14:tracePt t="18478" x="6686550" y="1263650"/>
          <p14:tracePt t="19108" x="6686550" y="1270000"/>
          <p14:tracePt t="19129" x="6686550" y="1276350"/>
          <p14:tracePt t="19139" x="6680200" y="1282700"/>
          <p14:tracePt t="19154" x="6680200" y="1289050"/>
          <p14:tracePt t="19156" x="6667500" y="1308100"/>
          <p14:tracePt t="19171" x="6667500" y="1314450"/>
          <p14:tracePt t="19188" x="6667500" y="1327150"/>
          <p14:tracePt t="22322" x="6654800" y="1327150"/>
          <p14:tracePt t="22333" x="6642100" y="1333500"/>
          <p14:tracePt t="22343" x="6616700" y="1339850"/>
          <p14:tracePt t="22353" x="6584950" y="1352550"/>
          <p14:tracePt t="22363" x="6515100" y="1365250"/>
          <p14:tracePt t="22371" x="6311900" y="1390650"/>
          <p14:tracePt t="22387" x="6172200" y="1409700"/>
          <p14:tracePt t="22404" x="5816600" y="1454150"/>
          <p14:tracePt t="22421" x="5391150" y="1530350"/>
          <p14:tracePt t="22437" x="5175250" y="1568450"/>
          <p14:tracePt t="22454" x="4711700" y="1701800"/>
          <p14:tracePt t="22471" x="4489450" y="1778000"/>
          <p14:tracePt t="22487" x="4114800" y="1930400"/>
          <p14:tracePt t="22504" x="3816350" y="2038350"/>
          <p14:tracePt t="22521" x="3695700" y="2089150"/>
          <p14:tracePt t="22537" x="3536950" y="2159000"/>
          <p14:tracePt t="22554" x="3479800" y="2184400"/>
          <p14:tracePt t="22554" x="3422650" y="2216150"/>
          <p14:tracePt t="22571" x="3365500" y="2241550"/>
          <p14:tracePt t="22587" x="3282950" y="2305050"/>
          <p14:tracePt t="22604" x="3257550" y="2324100"/>
          <p14:tracePt t="22620" x="3219450" y="2355850"/>
          <p14:tracePt t="22637" x="3206750" y="2374900"/>
          <p14:tracePt t="23041" x="3213100" y="2374900"/>
          <p14:tracePt t="23054" x="3225800" y="2374900"/>
          <p14:tracePt t="23072" x="3244850" y="2374900"/>
          <p14:tracePt t="23087" x="3251200" y="2374900"/>
          <p14:tracePt t="23104" x="3289300" y="2362200"/>
          <p14:tracePt t="23106" x="3321050" y="2355850"/>
          <p14:tracePt t="23121" x="3390900" y="2343150"/>
          <p14:tracePt t="23138" x="3435350" y="2343150"/>
          <p14:tracePt t="23154" x="3517900" y="2336800"/>
          <p14:tracePt t="23171" x="3587750" y="2330450"/>
          <p14:tracePt t="23187" x="3600450" y="2330450"/>
          <p14:tracePt t="23204" x="3625850" y="2330450"/>
          <p14:tracePt t="23290" x="3619500" y="2330450"/>
          <p14:tracePt t="23300" x="3594100" y="2330450"/>
          <p14:tracePt t="23312" x="3568700" y="2336800"/>
          <p14:tracePt t="23321" x="3530600" y="2355850"/>
          <p14:tracePt t="23336" x="3473450" y="2368550"/>
          <p14:tracePt t="23337" x="3359150" y="2419350"/>
          <p14:tracePt t="23353" x="3289300" y="2438400"/>
          <p14:tracePt t="23370" x="3175000" y="2489200"/>
          <p14:tracePt t="23387" x="3028950" y="2527300"/>
          <p14:tracePt t="23406" x="2940050" y="2559050"/>
          <p14:tracePt t="23421" x="2730500" y="2622550"/>
          <p14:tracePt t="23436" x="2616200" y="2660650"/>
          <p14:tracePt t="23453" x="2355850" y="2730500"/>
          <p14:tracePt t="23471" x="2152650" y="2781300"/>
          <p14:tracePt t="23487" x="2076450" y="2806700"/>
          <p14:tracePt t="23505" x="1962150" y="2851150"/>
          <p14:tracePt t="23521" x="1924050" y="2863850"/>
          <p14:tracePt t="23537" x="1860550" y="2895600"/>
          <p14:tracePt t="23554" x="1784350" y="2933700"/>
          <p14:tracePt t="23571" x="1739900" y="2946400"/>
          <p14:tracePt t="23588" x="1631950" y="2984500"/>
          <p14:tracePt t="23604" x="1574800" y="3003550"/>
          <p14:tracePt t="23621" x="1492250" y="3022600"/>
          <p14:tracePt t="23637" x="1435100" y="3048000"/>
          <p14:tracePt t="23654" x="1409700" y="3054350"/>
          <p14:tracePt t="23671" x="1365250" y="3067050"/>
          <p14:tracePt t="23687" x="1339850" y="3079750"/>
          <p14:tracePt t="23704" x="1270000" y="3092450"/>
          <p14:tracePt t="23720" x="1212850" y="3111500"/>
          <p14:tracePt t="23737" x="1200150" y="3117850"/>
          <p14:tracePt t="23754" x="1168400" y="3124200"/>
          <p14:tracePt t="23771" x="1155700" y="3130550"/>
          <p14:tracePt t="23787" x="1136650" y="3136900"/>
          <p14:tracePt t="23804" x="1117600" y="3143250"/>
          <p14:tracePt t="23821" x="1104900" y="3143250"/>
          <p14:tracePt t="23837" x="1092200" y="3143250"/>
          <p14:tracePt t="23855" x="1085850" y="3143250"/>
          <p14:tracePt t="24076" x="1092200" y="3143250"/>
          <p14:tracePt t="24107" x="1098550" y="3143250"/>
          <p14:tracePt t="24117" x="1111250" y="3143250"/>
          <p14:tracePt t="24130" x="1111250" y="3136900"/>
          <p14:tracePt t="24139" x="1117600" y="3130550"/>
          <p14:tracePt t="24140" x="1130300" y="3130550"/>
          <p14:tracePt t="24154" x="1143000" y="3124200"/>
          <p14:tracePt t="24171" x="1155700" y="3124200"/>
          <p14:tracePt t="24187" x="1168400" y="3124200"/>
          <p14:tracePt t="24204" x="1181100" y="3124200"/>
          <p14:tracePt t="24221" x="1206500" y="3124200"/>
          <p14:tracePt t="24238" x="1244600" y="3124200"/>
          <p14:tracePt t="24254" x="1263650" y="3124200"/>
          <p14:tracePt t="24270" x="1314450" y="3124200"/>
          <p14:tracePt t="24288" x="1333500" y="3124200"/>
          <p14:tracePt t="24303" x="1358900" y="3124200"/>
          <p14:tracePt t="24320" x="1390650" y="3124200"/>
          <p14:tracePt t="24336" x="1403350" y="3124200"/>
          <p14:tracePt t="24353" x="1441450" y="3124200"/>
          <p14:tracePt t="24371" x="1473200" y="3124200"/>
          <p14:tracePt t="24388" x="1492250" y="3124200"/>
          <p14:tracePt t="24405" x="1524000" y="3124200"/>
          <p14:tracePt t="24420" x="1543050" y="3124200"/>
          <p14:tracePt t="24436" x="1574800" y="3124200"/>
          <p14:tracePt t="24453" x="1593850" y="3124200"/>
          <p14:tracePt t="24470" x="1619250" y="3124200"/>
          <p14:tracePt t="24487" x="1644650" y="3124200"/>
          <p14:tracePt t="24523" x="1651000" y="3124200"/>
          <p14:tracePt t="24869" x="1657350" y="3124200"/>
          <p14:tracePt t="24879" x="1663700" y="3124200"/>
          <p14:tracePt t="24900" x="1670050" y="3124200"/>
          <p14:tracePt t="24910" x="1682750" y="3124200"/>
          <p14:tracePt t="24931" x="1701800" y="3124200"/>
          <p14:tracePt t="24941" x="1714500" y="3124200"/>
          <p14:tracePt t="24952" x="1720850" y="3124200"/>
          <p14:tracePt t="24962" x="1739900" y="3124200"/>
          <p14:tracePt t="24971" x="1765300" y="3124200"/>
          <p14:tracePt t="24987" x="1797050" y="3124200"/>
          <p14:tracePt t="25004" x="1809750" y="3124200"/>
          <p14:tracePt t="25021" x="1835150" y="3124200"/>
          <p14:tracePt t="25037" x="1841500" y="3124200"/>
          <p14:tracePt t="25054" x="1873250" y="3124200"/>
          <p14:tracePt t="25071" x="1898650" y="3124200"/>
          <p14:tracePt t="25088" x="1917700" y="3124200"/>
          <p14:tracePt t="25104" x="1943100" y="3124200"/>
          <p14:tracePt t="25121" x="1955800" y="3124200"/>
          <p14:tracePt t="25137" x="1981200" y="3124200"/>
          <p14:tracePt t="25154" x="2012950" y="3124200"/>
          <p14:tracePt t="25171" x="2025650" y="3124200"/>
          <p14:tracePt t="25187" x="2063750" y="3124200"/>
          <p14:tracePt t="25204" x="2076450" y="3124200"/>
          <p14:tracePt t="25220" x="2108200" y="3124200"/>
          <p14:tracePt t="25237" x="2139950" y="3124200"/>
          <p14:tracePt t="25254" x="2152650" y="3124200"/>
          <p14:tracePt t="25271" x="2171700" y="3124200"/>
          <p14:tracePt t="25287" x="2184400" y="3124200"/>
          <p14:tracePt t="25305" x="2203450" y="3124200"/>
          <p14:tracePt t="25320" x="2216150" y="3124200"/>
          <p14:tracePt t="25336" x="2247900" y="3124200"/>
          <p14:tracePt t="25354" x="2292350" y="3124200"/>
          <p14:tracePt t="25371" x="2311400" y="3124200"/>
          <p14:tracePt t="25387" x="2343150" y="3124200"/>
          <p14:tracePt t="25405" x="2362200" y="3124200"/>
          <p14:tracePt t="25829" x="2355850" y="3124200"/>
          <p14:tracePt t="25839" x="2343150" y="3124200"/>
          <p14:tracePt t="25845" x="2330450" y="3124200"/>
          <p14:tracePt t="25854" x="2279650" y="3124200"/>
          <p14:tracePt t="25871" x="2247900" y="3124200"/>
          <p14:tracePt t="25888" x="2171700" y="3124200"/>
          <p14:tracePt t="25904" x="2139950" y="3124200"/>
          <p14:tracePt t="25921" x="2063750" y="3124200"/>
          <p14:tracePt t="25938" x="1981200" y="3124200"/>
          <p14:tracePt t="25954" x="1949450" y="3124200"/>
          <p14:tracePt t="25970" x="1905000" y="3124200"/>
          <p14:tracePt t="25987" x="1885950" y="3124200"/>
          <p14:tracePt t="26004" x="1841500" y="3124200"/>
          <p14:tracePt t="26020" x="1809750" y="3124200"/>
          <p14:tracePt t="26037" x="1790700" y="3124200"/>
          <p14:tracePt t="26055" x="1746250" y="3124200"/>
          <p14:tracePt t="26071" x="1727200" y="3124200"/>
          <p14:tracePt t="26087" x="1682750" y="3124200"/>
          <p14:tracePt t="26104" x="1651000" y="3124200"/>
          <p14:tracePt t="26121" x="1600200" y="3124200"/>
          <p14:tracePt t="26137" x="1536700" y="3124200"/>
          <p14:tracePt t="26154" x="1511300" y="3124200"/>
          <p14:tracePt t="26171" x="1454150" y="3124200"/>
          <p14:tracePt t="26187" x="1428750" y="3124200"/>
          <p14:tracePt t="26204" x="1384300" y="3124200"/>
          <p14:tracePt t="26220" x="1333500" y="3124200"/>
          <p14:tracePt t="26238" x="1308100" y="3124200"/>
          <p14:tracePt t="26254" x="1270000" y="3124200"/>
          <p14:tracePt t="26271" x="1238250" y="3124200"/>
          <p14:tracePt t="26288" x="1231900" y="3124200"/>
          <p14:tracePt t="26305" x="1212850" y="3124200"/>
          <p14:tracePt t="26636" x="1219200" y="3124200"/>
          <p14:tracePt t="26649" x="1219200" y="3117850"/>
          <p14:tracePt t="26658" x="1231900" y="3117850"/>
          <p14:tracePt t="26660" x="1244600" y="3111500"/>
          <p14:tracePt t="26670" x="1257300" y="3111500"/>
          <p14:tracePt t="26687" x="1301750" y="3098800"/>
          <p14:tracePt t="26704" x="1352550" y="3092450"/>
          <p14:tracePt t="26721" x="1384300" y="3092450"/>
          <p14:tracePt t="26737" x="1441450" y="3086100"/>
          <p14:tracePt t="26754" x="1466850" y="3086100"/>
          <p14:tracePt t="26771" x="1511300" y="3079750"/>
          <p14:tracePt t="26787" x="1568450" y="3073400"/>
          <p14:tracePt t="26804" x="1606550" y="3067050"/>
          <p14:tracePt t="26821" x="1695450" y="3060700"/>
          <p14:tracePt t="26837" x="1746250" y="3060700"/>
          <p14:tracePt t="26854" x="1847850" y="3054350"/>
          <p14:tracePt t="26871" x="1917700" y="3054350"/>
          <p14:tracePt t="26889" x="1930400" y="3048000"/>
          <p14:tracePt t="26904" x="1949450" y="3048000"/>
          <p14:tracePt t="26919" x="1955800" y="3048000"/>
          <p14:tracePt t="26936" x="1962150" y="3048000"/>
          <p14:tracePt t="27215" x="1968500" y="3048000"/>
          <p14:tracePt t="27230" x="1974850" y="3048000"/>
          <p14:tracePt t="27237" x="1981200" y="3048000"/>
          <p14:tracePt t="27238" x="2000250" y="3048000"/>
          <p14:tracePt t="27254" x="2038350" y="3048000"/>
          <p14:tracePt t="27271" x="2051050" y="3048000"/>
          <p14:tracePt t="27287" x="2095500" y="3048000"/>
          <p14:tracePt t="27305" x="2127250" y="3048000"/>
          <p14:tracePt t="27321" x="2146300" y="3048000"/>
          <p14:tracePt t="27336" x="2197100" y="3048000"/>
          <p14:tracePt t="27353" x="2241550" y="3048000"/>
          <p14:tracePt t="27371" x="2266950" y="3048000"/>
          <p14:tracePt t="27387" x="2324100" y="3048000"/>
          <p14:tracePt t="27405" x="2349500" y="3048000"/>
          <p14:tracePt t="27421" x="2406650" y="3048000"/>
          <p14:tracePt t="27437" x="2438400" y="3048000"/>
          <p14:tracePt t="27453" x="2514600" y="3048000"/>
          <p14:tracePt t="27470" x="2603500" y="3048000"/>
          <p14:tracePt t="27487" x="2647950" y="3048000"/>
          <p14:tracePt t="27504" x="2717800" y="3048000"/>
          <p14:tracePt t="27521" x="2749550" y="3048000"/>
          <p14:tracePt t="27538" x="2787650" y="3048000"/>
          <p14:tracePt t="27554" x="2819400" y="3041650"/>
          <p14:tracePt t="27570" x="2832100" y="3035300"/>
          <p14:tracePt t="27587" x="2851150" y="3028950"/>
          <p14:tracePt t="27604" x="2863850" y="3028950"/>
          <p14:tracePt t="27621" x="2870200" y="3028950"/>
          <p14:tracePt t="28253" x="2876550" y="3028950"/>
          <p14:tracePt t="28275" x="2882900" y="3028950"/>
          <p14:tracePt t="28296" x="2889250" y="3028950"/>
          <p14:tracePt t="28314" x="2889250" y="3022600"/>
          <p14:tracePt t="28376" x="2895600" y="3022600"/>
          <p14:tracePt t="28407" x="2901950" y="3022600"/>
          <p14:tracePt t="28438" x="2908300" y="3022600"/>
          <p14:tracePt t="28449" x="2914650" y="3022600"/>
          <p14:tracePt t="28522" x="2914650" y="3016250"/>
          <p14:tracePt t="28542" x="2921000" y="3016250"/>
          <p14:tracePt t="28574" x="2927350" y="3016250"/>
          <p14:tracePt t="28583" x="2940050" y="3016250"/>
          <p14:tracePt t="28594" x="2940050" y="3009900"/>
          <p14:tracePt t="28604" x="2952750" y="3009900"/>
          <p14:tracePt t="28621" x="2965450" y="3009900"/>
          <p14:tracePt t="28622" x="2978150" y="3003550"/>
          <p14:tracePt t="28657" x="2984500" y="3003550"/>
          <p14:tracePt t="28688" x="2997200" y="3003550"/>
          <p14:tracePt t="28698" x="3003550" y="3003550"/>
          <p14:tracePt t="28708" x="3009900" y="2997200"/>
          <p14:tracePt t="28719" x="3028950" y="2990850"/>
          <p14:tracePt t="28729" x="3048000" y="2990850"/>
          <p14:tracePt t="28737" x="3073400" y="2978150"/>
          <p14:tracePt t="28754" x="3086100" y="2971800"/>
          <p14:tracePt t="28771" x="3098800" y="2965450"/>
          <p14:tracePt t="28787" x="3111500" y="2965450"/>
          <p14:tracePt t="28805" x="3117850" y="2965450"/>
          <p14:tracePt t="28820" x="3130550" y="2965450"/>
          <p14:tracePt t="28837" x="3136900" y="2959100"/>
          <p14:tracePt t="28854" x="3162300" y="2952750"/>
          <p14:tracePt t="28871" x="3181350" y="2946400"/>
          <p14:tracePt t="28887" x="3200400" y="2940050"/>
          <p14:tracePt t="28904" x="3213100" y="2940050"/>
          <p14:tracePt t="28921" x="3225800" y="2933700"/>
          <p14:tracePt t="28937" x="3257550" y="2921000"/>
          <p14:tracePt t="28954" x="3282950" y="2914650"/>
          <p14:tracePt t="28971" x="3295650" y="2908300"/>
          <p14:tracePt t="28988" x="3321050" y="2901950"/>
          <p14:tracePt t="29004" x="3333750" y="2901950"/>
          <p14:tracePt t="29021" x="3346450" y="2895600"/>
          <p14:tracePt t="29037" x="3371850" y="2889250"/>
          <p14:tracePt t="29054" x="3378200" y="2889250"/>
          <p14:tracePt t="29071" x="3403600" y="2876550"/>
          <p14:tracePt t="29087" x="3416300" y="2870200"/>
          <p14:tracePt t="29105" x="3441700" y="2863850"/>
          <p14:tracePt t="29121" x="3473450" y="2851150"/>
          <p14:tracePt t="29137" x="3479800" y="2844800"/>
          <p14:tracePt t="29154" x="3505200" y="2838450"/>
          <p14:tracePt t="29171" x="3517900" y="2832100"/>
          <p14:tracePt t="29187" x="3530600" y="2825750"/>
          <p14:tracePt t="29204" x="3543300" y="2819400"/>
          <p14:tracePt t="29221" x="3549650" y="2819400"/>
          <p14:tracePt t="29237" x="3562350" y="2819400"/>
          <p14:tracePt t="29273" x="3568700" y="2819400"/>
          <p14:tracePt t="29275" x="3575050" y="2813050"/>
          <p14:tracePt t="29287" x="3594100" y="2813050"/>
          <p14:tracePt t="29305" x="3606800" y="2813050"/>
          <p14:tracePt t="29321" x="3632200" y="2813050"/>
          <p14:tracePt t="29338" x="3644900" y="2813050"/>
          <p14:tracePt t="29354" x="3651250" y="2813050"/>
          <p14:tracePt t="29371" x="3657600" y="2813050"/>
          <p14:tracePt t="29387" x="3663950" y="2813050"/>
          <p14:tracePt t="30852" x="3657600" y="2813050"/>
          <p14:tracePt t="30875" x="3651250" y="2813050"/>
          <p14:tracePt t="34090" x="3644900" y="2813050"/>
          <p14:tracePt t="34100" x="3638550" y="2813050"/>
          <p14:tracePt t="34113" x="3625850" y="2813050"/>
          <p14:tracePt t="34121" x="3575050" y="2813050"/>
          <p14:tracePt t="34129" x="3498850" y="2813050"/>
          <p14:tracePt t="34137" x="3168650" y="2813050"/>
          <p14:tracePt t="34158" x="2882900" y="2813050"/>
          <p14:tracePt t="34171" x="2171700" y="2825750"/>
          <p14:tracePt t="34187" x="1797050" y="2825750"/>
          <p14:tracePt t="34187" x="1466850" y="2825750"/>
          <p14:tracePt t="34205" x="1225550" y="2825750"/>
          <p14:tracePt t="34220" x="914400" y="2838450"/>
          <p14:tracePt t="34237" x="825500" y="2844800"/>
          <p14:tracePt t="34254" x="749300" y="2863850"/>
          <p14:tracePt t="34270" x="730250" y="2863850"/>
          <p14:tracePt t="34287" x="711200" y="2876550"/>
          <p14:tracePt t="34474" x="717550" y="2876550"/>
          <p14:tracePt t="34484" x="736600" y="2876550"/>
          <p14:tracePt t="34493" x="749300" y="2876550"/>
          <p14:tracePt t="34504" x="781050" y="2876550"/>
          <p14:tracePt t="34520" x="825500" y="2876550"/>
          <p14:tracePt t="34522" x="946150" y="2876550"/>
          <p14:tracePt t="34537" x="1016000" y="2876550"/>
          <p14:tracePt t="34554" x="1123950" y="2876550"/>
          <p14:tracePt t="34571" x="1168400" y="2876550"/>
          <p14:tracePt t="34587" x="1225550" y="2876550"/>
          <p14:tracePt t="34604" x="1257300" y="2876550"/>
          <p14:tracePt t="34621" x="1270000" y="2876550"/>
          <p14:tracePt t="34637" x="1308100" y="2870200"/>
          <p14:tracePt t="34654" x="1320800" y="2863850"/>
          <p14:tracePt t="34654" x="1346200" y="2857500"/>
          <p14:tracePt t="34671" x="1365250" y="2851150"/>
          <p14:tracePt t="34687" x="1403350" y="2844800"/>
          <p14:tracePt t="34724" x="1416050" y="2844800"/>
          <p14:tracePt t="34998" x="1422400" y="2844800"/>
          <p14:tracePt t="35030" x="1428750" y="2844800"/>
          <p14:tracePt t="35040" x="1435100" y="2844800"/>
          <p14:tracePt t="35053" x="1441450" y="2844800"/>
          <p14:tracePt t="35053" x="1441450" y="2838450"/>
          <p14:tracePt t="35070" x="1454150" y="2832100"/>
          <p14:tracePt t="35087" x="1460500" y="2832100"/>
          <p14:tracePt t="35104" x="1466850" y="2832100"/>
          <p14:tracePt t="35121" x="1473200" y="2819400"/>
          <p14:tracePt t="35138" x="1473200" y="2813050"/>
          <p14:tracePt t="35155" x="1473200" y="2806700"/>
          <p14:tracePt t="35173" x="1473200" y="2794000"/>
          <p14:tracePt t="35188" x="1466850" y="2794000"/>
          <p14:tracePt t="35205" x="1460500" y="2774950"/>
          <p14:tracePt t="35241" x="1454150" y="2762250"/>
          <p14:tracePt t="35255" x="1441450" y="2755900"/>
          <p14:tracePt t="35256" x="1435100" y="2743200"/>
          <p14:tracePt t="35271" x="1435100" y="2736850"/>
          <p14:tracePt t="35288" x="1422400" y="2730500"/>
          <p14:tracePt t="35325" x="1416050" y="2724150"/>
          <p14:tracePt t="35343" x="1416050" y="2717800"/>
          <p14:tracePt t="35355" x="1409700" y="2711450"/>
          <p14:tracePt t="35355" x="1403350" y="2711450"/>
          <p14:tracePt t="35370" x="1397000" y="2705100"/>
          <p14:tracePt t="35387" x="1384300" y="2698750"/>
          <p14:tracePt t="35405" x="1365250" y="2686050"/>
          <p14:tracePt t="35422" x="1352550" y="2686050"/>
          <p14:tracePt t="35437" x="1320800" y="2679700"/>
          <p14:tracePt t="35454" x="1295400" y="2673350"/>
          <p14:tracePt t="35470" x="1282700" y="2673350"/>
          <p14:tracePt t="35487" x="1270000" y="2667000"/>
          <p14:tracePt t="35505" x="1257300" y="2660650"/>
          <p14:tracePt t="35573" x="1250950" y="2660650"/>
          <p14:tracePt t="35595" x="1244600" y="2660650"/>
          <p14:tracePt t="35605" x="1238250" y="2660650"/>
          <p14:tracePt t="35636" x="1231900" y="2660650"/>
          <p14:tracePt t="35646" x="1231900" y="2667000"/>
          <p14:tracePt t="35657" x="1225550" y="2673350"/>
          <p14:tracePt t="35671" x="1225550" y="2679700"/>
          <p14:tracePt t="35688" x="1219200" y="2686050"/>
          <p14:tracePt t="35690" x="1219200" y="2692400"/>
          <p14:tracePt t="35705" x="1212850" y="2705100"/>
          <p14:tracePt t="35721" x="1206500" y="2711450"/>
          <p14:tracePt t="35738" x="1200150" y="2724150"/>
          <p14:tracePt t="35755" x="1200150" y="2743200"/>
          <p14:tracePt t="35772" x="1200150" y="2749550"/>
          <p14:tracePt t="35788" x="1200150" y="2762250"/>
          <p14:tracePt t="35805" x="1200150" y="2774950"/>
          <p14:tracePt t="35821" x="1206500" y="2787650"/>
          <p14:tracePt t="35838" x="1212850" y="2794000"/>
          <p14:tracePt t="35838" x="1212850" y="2806700"/>
          <p14:tracePt t="35877" x="1219200" y="2813050"/>
          <p14:tracePt t="35878" x="1225550" y="2825750"/>
          <p14:tracePt t="35888" x="1238250" y="2832100"/>
          <p14:tracePt t="35905" x="1238250" y="2838450"/>
          <p14:tracePt t="35922" x="1244600" y="2838450"/>
          <p14:tracePt t="35938" x="1257300" y="2844800"/>
          <p14:tracePt t="39541" x="1257300" y="2838450"/>
          <p14:tracePt t="39551" x="1257300" y="2832100"/>
          <p14:tracePt t="39561" x="1257300" y="2819400"/>
          <p14:tracePt t="39572" x="1257300" y="2806700"/>
          <p14:tracePt t="39574" x="1257300" y="2781300"/>
          <p14:tracePt t="39587" x="1257300" y="2736850"/>
          <p14:tracePt t="39604" x="1257300" y="2711450"/>
          <p14:tracePt t="39620" x="1257300" y="2654300"/>
          <p14:tracePt t="39637" x="1257300" y="2616200"/>
          <p14:tracePt t="39654" x="1257300" y="2533650"/>
          <p14:tracePt t="39670" x="1257300" y="2444750"/>
          <p14:tracePt t="39687" x="1257300" y="2406650"/>
          <p14:tracePt t="39705" x="1257300" y="2305050"/>
          <p14:tracePt t="39722" x="1257300" y="2260600"/>
          <p14:tracePt t="39738" x="1257300" y="2171700"/>
          <p14:tracePt t="39755" x="1257300" y="2095500"/>
          <p14:tracePt t="39771" x="1257300" y="2051050"/>
          <p14:tracePt t="39788" x="1257300" y="1974850"/>
          <p14:tracePt t="39805" x="1257300" y="1930400"/>
          <p14:tracePt t="39821" x="1263650" y="1841500"/>
          <p14:tracePt t="39838" x="1270000" y="1758950"/>
          <p14:tracePt t="39855" x="1276350" y="1727200"/>
          <p14:tracePt t="39871" x="1289050" y="1663700"/>
          <p14:tracePt t="39888" x="1301750" y="1619250"/>
          <p14:tracePt t="39905" x="1314450" y="1600200"/>
          <p14:tracePt t="39921" x="1333500" y="1568450"/>
          <p14:tracePt t="39938" x="1339850" y="1543050"/>
          <p14:tracePt t="39955" x="1358900" y="1479550"/>
          <p14:tracePt t="39971" x="1365250" y="1447800"/>
          <p14:tracePt t="39988" x="1397000" y="1352550"/>
          <p14:tracePt t="40005" x="1441450" y="1238250"/>
          <p14:tracePt t="40021" x="1454150" y="1181100"/>
          <p14:tracePt t="40038" x="1485900" y="1085850"/>
          <p14:tracePt t="40055" x="1498600" y="1047750"/>
          <p14:tracePt t="40072" x="1517650" y="1003300"/>
          <p14:tracePt t="40572" x="1517650" y="1009650"/>
          <p14:tracePt t="40602" x="1517650" y="1016000"/>
          <p14:tracePt t="40643" x="1524000" y="1022350"/>
          <p14:tracePt t="40674" x="1530350" y="1022350"/>
          <p14:tracePt t="40684" x="1536700" y="1028700"/>
          <p14:tracePt t="40705" x="1555750" y="1035050"/>
          <p14:tracePt t="40715" x="1574800" y="1047750"/>
          <p14:tracePt t="40728" x="1593850" y="1054100"/>
          <p14:tracePt t="40730" x="1612900" y="1060450"/>
          <p14:tracePt t="40737" x="1663700" y="1073150"/>
          <p14:tracePt t="40755" x="1765300" y="1104900"/>
          <p14:tracePt t="40770" x="1822450" y="1123950"/>
          <p14:tracePt t="40787" x="1981200" y="1174750"/>
          <p14:tracePt t="40804" x="2165350" y="1219200"/>
          <p14:tracePt t="40820" x="2266950" y="1238250"/>
          <p14:tracePt t="40837" x="2495550" y="1282700"/>
          <p14:tracePt t="40854" x="2609850" y="1301750"/>
          <p14:tracePt t="40870" x="2825750" y="1327150"/>
          <p14:tracePt t="40887" x="3041650" y="1358900"/>
          <p14:tracePt t="40904" x="3149600" y="1365250"/>
          <p14:tracePt t="40920" x="3333750" y="1377950"/>
          <p14:tracePt t="40937" x="3429000" y="1384300"/>
          <p14:tracePt t="40954" x="3613150" y="1384300"/>
          <p14:tracePt t="40970" x="3714750" y="1390650"/>
          <p14:tracePt t="40987" x="3917950" y="1409700"/>
          <p14:tracePt t="41004" x="4159250" y="1422400"/>
          <p14:tracePt t="41020" x="4279900" y="1428750"/>
          <p14:tracePt t="41037" x="4527550" y="1441450"/>
          <p14:tracePt t="41054" x="4756150" y="1441450"/>
          <p14:tracePt t="41071" x="4851400" y="1441450"/>
          <p14:tracePt t="41087" x="5003800" y="1441450"/>
          <p14:tracePt t="41103" x="5060950" y="1441450"/>
          <p14:tracePt t="41119" x="5137150" y="1441450"/>
          <p14:tracePt t="41136" x="5162550" y="1441450"/>
          <p14:tracePt t="41153" x="5200650" y="1441450"/>
          <p14:tracePt t="41170" x="5251450" y="1441450"/>
          <p14:tracePt t="41187" x="5270500" y="1441450"/>
          <p14:tracePt t="41205" x="5327650" y="1441450"/>
          <p14:tracePt t="41221" x="5359400" y="1441450"/>
          <p14:tracePt t="41239" x="5397500" y="1441450"/>
          <p14:tracePt t="41254" x="5429250" y="1441450"/>
          <p14:tracePt t="42002" x="5429250" y="1447800"/>
          <p14:tracePt t="42012" x="5422900" y="1447800"/>
          <p14:tracePt t="42018" x="5416550" y="1454150"/>
          <p14:tracePt t="42044" x="5403850" y="1460500"/>
          <p14:tracePt t="42055" x="5397500" y="1460500"/>
          <p14:tracePt t="42070" x="5391150" y="1466850"/>
          <p14:tracePt t="42071" x="5378450" y="1473200"/>
          <p14:tracePt t="42087" x="5372100" y="1479550"/>
          <p14:tracePt t="42105" x="5346700" y="1479550"/>
          <p14:tracePt t="42120" x="5340350" y="1479550"/>
          <p14:tracePt t="42136" x="5289550" y="1492250"/>
          <p14:tracePt t="42153" x="5226050" y="1524000"/>
          <p14:tracePt t="42170" x="5187950" y="1536700"/>
          <p14:tracePt t="42187" x="5105400" y="1568450"/>
          <p14:tracePt t="42204" x="5010150" y="1606550"/>
          <p14:tracePt t="42221" x="4940300" y="1625600"/>
          <p14:tracePt t="42237" x="4806950" y="1670050"/>
          <p14:tracePt t="42254" x="4730750" y="1695450"/>
          <p14:tracePt t="42270" x="4572000" y="1765300"/>
          <p14:tracePt t="42287" x="4368800" y="1835150"/>
          <p14:tracePt t="42304" x="4267200" y="1873250"/>
          <p14:tracePt t="42320" x="4070350" y="1955800"/>
          <p14:tracePt t="42337" x="3968750" y="1981200"/>
          <p14:tracePt t="42353" x="3778250" y="2051050"/>
          <p14:tracePt t="42369" x="3689350" y="2089150"/>
          <p14:tracePt t="42386" x="3511550" y="2171700"/>
          <p14:tracePt t="42404" x="3333750" y="2241550"/>
          <p14:tracePt t="42421" x="3244850" y="2279650"/>
          <p14:tracePt t="42437" x="3086100" y="2349500"/>
          <p14:tracePt t="42453" x="2997200" y="2374900"/>
          <p14:tracePt t="42469" x="2844800" y="2444750"/>
          <p14:tracePt t="42486" x="2730500" y="2514600"/>
          <p14:tracePt t="42502" x="2679700" y="2546350"/>
          <p14:tracePt t="42521" x="2584450" y="2603500"/>
          <p14:tracePt t="42537" x="2527300" y="2641600"/>
          <p14:tracePt t="42554" x="2508250" y="2654300"/>
          <p14:tracePt t="42570" x="2463800" y="2679700"/>
          <p14:tracePt t="42587" x="2444750" y="2692400"/>
          <p14:tracePt t="42604" x="2413000" y="2711450"/>
          <p14:tracePt t="42620" x="2381250" y="2736850"/>
          <p14:tracePt t="42638" x="2362200" y="2749550"/>
          <p14:tracePt t="42654" x="2336800" y="2774950"/>
          <p14:tracePt t="42670" x="2317750" y="2787650"/>
          <p14:tracePt t="42687" x="2298700" y="2819400"/>
          <p14:tracePt t="42704" x="2279650" y="2838450"/>
          <p14:tracePt t="42720" x="2247900" y="2870200"/>
          <p14:tracePt t="42737" x="2222500" y="2889250"/>
          <p14:tracePt t="42754" x="2203450" y="2901950"/>
          <p14:tracePt t="42771" x="2190750" y="2927350"/>
          <p14:tracePt t="42787" x="2184400" y="2933700"/>
          <p14:tracePt t="42804" x="2171700" y="2940050"/>
          <p14:tracePt t="42820" x="2159000" y="2952750"/>
          <p14:tracePt t="42837" x="2152650" y="2959100"/>
          <p14:tracePt t="42854" x="2139950" y="2965450"/>
          <p14:tracePt t="42870" x="2139950" y="2971800"/>
          <p14:tracePt t="42887" x="2133600" y="2978150"/>
          <p14:tracePt t="42904" x="2127250" y="2984500"/>
          <p14:tracePt t="42920" x="2120900" y="2984500"/>
          <p14:tracePt t="43022" x="2120900" y="2990850"/>
          <p14:tracePt t="43064" x="2114550" y="2990850"/>
          <p14:tracePt t="43074" x="2114550" y="2997200"/>
          <p14:tracePt t="43096" x="2114550" y="3003550"/>
          <p14:tracePt t="43807" x="2120900" y="3003550"/>
          <p14:tracePt t="43829" x="2127250" y="3003550"/>
          <p14:tracePt t="43849" x="2133600" y="3003550"/>
          <p14:tracePt t="43856" x="2146300" y="3003550"/>
          <p14:tracePt t="43871" x="2152650" y="3003550"/>
          <p14:tracePt t="43873" x="2171700" y="3003550"/>
          <p14:tracePt t="43887" x="2216150" y="3003550"/>
          <p14:tracePt t="43904" x="2235200" y="3003550"/>
          <p14:tracePt t="43920" x="2292350" y="3003550"/>
          <p14:tracePt t="43937" x="2317750" y="3003550"/>
          <p14:tracePt t="43937" x="2343150" y="3003550"/>
          <p14:tracePt t="43954" x="2362200" y="3003550"/>
          <p14:tracePt t="43970" x="2393950" y="3003550"/>
          <p14:tracePt t="43987" x="2413000" y="2997200"/>
          <p14:tracePt t="44004" x="2451100" y="2990850"/>
          <p14:tracePt t="44020" x="2476500" y="2984500"/>
          <p14:tracePt t="44037" x="2508250" y="2971800"/>
          <p14:tracePt t="44054" x="2540000" y="2965450"/>
          <p14:tracePt t="44070" x="2546350" y="2965450"/>
          <p14:tracePt t="44087" x="2559050" y="2965450"/>
          <p14:tracePt t="44131" x="2565400" y="2965450"/>
          <p14:tracePt t="44143" x="2571750" y="2959100"/>
          <p14:tracePt t="44162" x="2584450" y="2959100"/>
          <p14:tracePt t="44173" x="2590800" y="2959100"/>
          <p14:tracePt t="44174" x="2597150" y="2959100"/>
          <p14:tracePt t="44205" x="2603500" y="2959100"/>
          <p14:tracePt t="44205" x="2609850" y="2959100"/>
          <p14:tracePt t="44220" x="2616200" y="2959100"/>
          <p14:tracePt t="44237" x="2616200" y="2952750"/>
          <p14:tracePt t="44254" x="2641600" y="2946400"/>
          <p14:tracePt t="44270" x="2641600" y="2940050"/>
          <p14:tracePt t="44287" x="2660650" y="2940050"/>
          <p14:tracePt t="44304" x="2673350" y="2933700"/>
          <p14:tracePt t="45093" x="2679700" y="2933700"/>
          <p14:tracePt t="45125" x="2692400" y="2933700"/>
          <p14:tracePt t="45137" x="2698750" y="2933700"/>
          <p14:tracePt t="45146" x="2711450" y="2933700"/>
          <p14:tracePt t="45156" x="2724150" y="2933700"/>
          <p14:tracePt t="45161" x="2736850" y="2933700"/>
          <p14:tracePt t="45170" x="2762250" y="2933700"/>
          <p14:tracePt t="45186" x="2800350" y="2933700"/>
          <p14:tracePt t="45202" x="2832100" y="2933700"/>
          <p14:tracePt t="45220" x="2851150" y="2933700"/>
          <p14:tracePt t="45237" x="2882900" y="2933700"/>
          <p14:tracePt t="45254" x="2901950" y="2933700"/>
          <p14:tracePt t="45270" x="2946400" y="2933700"/>
          <p14:tracePt t="45287" x="2984500" y="2933700"/>
          <p14:tracePt t="45304" x="3009900" y="2933700"/>
          <p14:tracePt t="45320" x="3048000" y="2933700"/>
          <p14:tracePt t="45337" x="3060700" y="2933700"/>
          <p14:tracePt t="45354" x="3092450" y="2933700"/>
          <p14:tracePt t="45369" x="3117850" y="2933700"/>
          <p14:tracePt t="45386" x="3136900" y="2933700"/>
          <p14:tracePt t="45402" x="3162300" y="2933700"/>
          <p14:tracePt t="45420" x="3181350" y="2933700"/>
          <p14:tracePt t="45437" x="3219450" y="2933700"/>
          <p14:tracePt t="45454" x="3263900" y="2933700"/>
          <p14:tracePt t="45471" x="3289300" y="2933700"/>
          <p14:tracePt t="45486" x="3321050" y="2933700"/>
          <p14:tracePt t="45503" x="3340100" y="2933700"/>
          <p14:tracePt t="45519" x="3365500" y="2933700"/>
          <p14:tracePt t="45536" x="3403600" y="2933700"/>
          <p14:tracePt t="45554" x="3422650" y="2933700"/>
          <p14:tracePt t="45570" x="3460750" y="2933700"/>
          <p14:tracePt t="45587" x="3479800" y="2933700"/>
          <p14:tracePt t="45604" x="3511550" y="2933700"/>
          <p14:tracePt t="45620" x="3530600" y="2933700"/>
          <p14:tracePt t="45667" x="3536950" y="2933700"/>
          <p14:tracePt t="45688" x="3549650" y="2933700"/>
          <p14:tracePt t="45700" x="3556000" y="2933700"/>
          <p14:tracePt t="45702" x="3562350" y="2933700"/>
          <p14:tracePt t="45720" x="3575050" y="2933700"/>
          <p14:tracePt t="45741" x="3587750" y="2933700"/>
          <p14:tracePt t="45754" x="3594100" y="2933700"/>
          <p14:tracePt t="46037" x="3600450" y="2933700"/>
          <p14:tracePt t="46047" x="3606800" y="2933700"/>
          <p14:tracePt t="46058" x="3613150" y="2933700"/>
          <p14:tracePt t="46078" x="3625850" y="2927350"/>
          <p14:tracePt t="46089" x="3638550" y="2927350"/>
          <p14:tracePt t="46091" x="3644900" y="2927350"/>
          <p14:tracePt t="46104" x="3657600" y="2927350"/>
          <p14:tracePt t="46104" x="3676650" y="2921000"/>
          <p14:tracePt t="46121" x="3683000" y="2921000"/>
          <p14:tracePt t="46137" x="3727450" y="2921000"/>
          <p14:tracePt t="46154" x="3746500" y="2921000"/>
          <p14:tracePt t="46171" x="3790950" y="2921000"/>
          <p14:tracePt t="46187" x="3841750" y="2921000"/>
          <p14:tracePt t="46204" x="3867150" y="2921000"/>
          <p14:tracePt t="46220" x="3905250" y="2921000"/>
          <p14:tracePt t="46237" x="3930650" y="2921000"/>
          <p14:tracePt t="46253" x="3987800" y="2921000"/>
          <p14:tracePt t="46270" x="4032250" y="2921000"/>
          <p14:tracePt t="46287" x="4121150" y="2921000"/>
          <p14:tracePt t="46303" x="4216400" y="2921000"/>
          <p14:tracePt t="46321" x="4254500" y="2921000"/>
          <p14:tracePt t="46337" x="4292600" y="2921000"/>
          <p14:tracePt t="46357" x="4311650" y="2921000"/>
          <p14:tracePt t="46371" x="4318000" y="2921000"/>
          <p14:tracePt t="46386" x="4330700" y="2921000"/>
          <p14:tracePt t="46402" x="4343400" y="2921000"/>
          <p14:tracePt t="46420" x="4362450" y="2921000"/>
          <p14:tracePt t="46437" x="4381500" y="2921000"/>
          <p14:tracePt t="46454" x="4387850" y="2921000"/>
          <p14:tracePt t="46471" x="4406900" y="2921000"/>
          <p14:tracePt t="46487" x="4413250" y="2921000"/>
          <p14:tracePt t="46503" x="4445000" y="2921000"/>
          <p14:tracePt t="46519" x="4457700" y="2921000"/>
          <p14:tracePt t="46537" x="4495800" y="2921000"/>
          <p14:tracePt t="46554" x="4527550" y="2921000"/>
          <p14:tracePt t="46570" x="4540250" y="2921000"/>
          <p14:tracePt t="46587" x="4552950" y="2921000"/>
          <p14:tracePt t="46622" x="4559300" y="2921000"/>
          <p14:tracePt t="46642" x="4565650" y="2921000"/>
          <p14:tracePt t="52891" x="4565650" y="2927350"/>
          <p14:tracePt t="54113" x="4559300" y="2927350"/>
          <p14:tracePt t="54123" x="4552950" y="2933700"/>
          <p14:tracePt t="54130" x="4546600" y="2933700"/>
          <p14:tracePt t="54137" x="4533900" y="2940050"/>
          <p14:tracePt t="54154" x="4514850" y="2946400"/>
          <p14:tracePt t="54171" x="4495800" y="2952750"/>
          <p14:tracePt t="54187" x="4483100" y="2959100"/>
          <p14:tracePt t="54205" x="4451350" y="2965450"/>
          <p14:tracePt t="54221" x="4445000" y="2971800"/>
          <p14:tracePt t="54237" x="4413250" y="2984500"/>
          <p14:tracePt t="54255" x="4381500" y="2997200"/>
          <p14:tracePt t="54271" x="4375150" y="3003550"/>
          <p14:tracePt t="54303" x="4330700" y="3016250"/>
          <p14:tracePt t="54304" x="4292600" y="3028950"/>
          <p14:tracePt t="54320" x="4210050" y="3060700"/>
          <p14:tracePt t="54338" x="4102100" y="3098800"/>
          <p14:tracePt t="54354" x="4044950" y="3124200"/>
          <p14:tracePt t="54372" x="3949700" y="3181350"/>
          <p14:tracePt t="54388" x="3924300" y="3200400"/>
          <p14:tracePt t="54403" x="3867150" y="3244850"/>
          <p14:tracePt t="54421" x="3816350" y="3282950"/>
          <p14:tracePt t="54438" x="3790950" y="3308350"/>
          <p14:tracePt t="54454" x="3733800" y="3365500"/>
          <p14:tracePt t="54472" x="3689350" y="3403600"/>
          <p14:tracePt t="54487" x="3606800" y="3492500"/>
          <p14:tracePt t="54503" x="3562350" y="3536950"/>
          <p14:tracePt t="54520" x="3486150" y="3613150"/>
          <p14:tracePt t="54536" x="3429000" y="3676650"/>
          <p14:tracePt t="54555" x="3409950" y="3689350"/>
          <p14:tracePt t="54571" x="3378200" y="3740150"/>
          <p14:tracePt t="54588" x="3346450" y="3790950"/>
          <p14:tracePt t="54605" x="3333750" y="3816350"/>
          <p14:tracePt t="54621" x="3282950" y="3905250"/>
          <p14:tracePt t="54638" x="3251200" y="3943350"/>
          <p14:tracePt t="54654" x="3206750" y="4019550"/>
          <p14:tracePt t="54672" x="3155950" y="4076700"/>
          <p14:tracePt t="54688" x="3136900" y="4095750"/>
          <p14:tracePt t="54705" x="3092450" y="4146550"/>
          <p14:tracePt t="54721" x="3073400" y="4165600"/>
          <p14:tracePt t="54737" x="3016250" y="4229100"/>
          <p14:tracePt t="54754" x="2965450" y="4298950"/>
          <p14:tracePt t="54771" x="2946400" y="4324350"/>
          <p14:tracePt t="54788" x="2895600" y="4394200"/>
          <p14:tracePt t="54804" x="2863850" y="4425950"/>
          <p14:tracePt t="54821" x="2806700" y="4483100"/>
          <p14:tracePt t="54837" x="2787650" y="4502150"/>
          <p14:tracePt t="54854" x="2736850" y="4559300"/>
          <p14:tracePt t="54871" x="2711450" y="4610100"/>
          <p14:tracePt t="54887" x="2692400" y="4641850"/>
          <p14:tracePt t="54905" x="2673350" y="4686300"/>
          <p14:tracePt t="54921" x="2660650" y="4711700"/>
          <p14:tracePt t="54921" x="2647950" y="4737100"/>
          <p14:tracePt t="54939" x="2635250" y="4775200"/>
          <p14:tracePt t="54954" x="2603500" y="4819650"/>
          <p14:tracePt t="54971" x="2584450" y="4845050"/>
          <p14:tracePt t="54988" x="2546350" y="4889500"/>
          <p14:tracePt t="55004" x="2527300" y="4908550"/>
          <p14:tracePt t="55004" x="2520950" y="4927600"/>
          <p14:tracePt t="55021" x="2501900" y="4946650"/>
          <p14:tracePt t="55037" x="2470150" y="4991100"/>
          <p14:tracePt t="55055" x="2444750" y="5022850"/>
          <p14:tracePt t="55071" x="2387600" y="5086350"/>
          <p14:tracePt t="55088" x="2343150" y="5130800"/>
          <p14:tracePt t="55104" x="2273300" y="5207000"/>
          <p14:tracePt t="55121" x="2203450" y="5276850"/>
          <p14:tracePt t="55138" x="2178050" y="5302250"/>
          <p14:tracePt t="55154" x="2127250" y="5346700"/>
          <p14:tracePt t="55171" x="2108200" y="5378450"/>
          <p14:tracePt t="55187" x="2070100" y="5416550"/>
          <p14:tracePt t="55204" x="2019300" y="5448300"/>
          <p14:tracePt t="55221" x="2000250" y="5467350"/>
          <p14:tracePt t="55237" x="1974850" y="5492750"/>
          <p14:tracePt t="55255" x="1955800" y="5511800"/>
          <p14:tracePt t="55271" x="1924050" y="5537200"/>
          <p14:tracePt t="55288" x="1885950" y="5562600"/>
          <p14:tracePt t="55304" x="1866900" y="5568950"/>
          <p14:tracePt t="55321" x="1828800" y="5588000"/>
          <p14:tracePt t="55337" x="1803400" y="5594350"/>
          <p14:tracePt t="55354" x="1733550" y="5600700"/>
          <p14:tracePt t="55372" x="1663700" y="5613400"/>
          <p14:tracePt t="55387" x="1625600" y="5619750"/>
          <p14:tracePt t="55403" x="1568450" y="5632450"/>
          <p14:tracePt t="55420" x="1543050" y="5638800"/>
          <p14:tracePt t="55437" x="1504950" y="5651500"/>
          <p14:tracePt t="55454" x="1466850" y="5664200"/>
          <p14:tracePt t="55473" x="1454150" y="5670550"/>
          <p14:tracePt t="55488" x="1416050" y="5683250"/>
          <p14:tracePt t="55503" x="1397000" y="5689600"/>
          <p14:tracePt t="55520" x="1365250" y="5702300"/>
          <p14:tracePt t="55538" x="1333500" y="5715000"/>
          <p14:tracePt t="55555" x="1320800" y="5721350"/>
          <p14:tracePt t="55571" x="1295400" y="5721350"/>
          <p14:tracePt t="55588" x="1276350" y="5727700"/>
          <p14:tracePt t="55604" x="1244600" y="5746750"/>
          <p14:tracePt t="55621" x="1219200" y="5759450"/>
          <p14:tracePt t="55638" x="1206500" y="5765800"/>
          <p14:tracePt t="55654" x="1200150" y="5772150"/>
          <p14:tracePt t="55672" x="1193800" y="5772150"/>
          <p14:tracePt t="55688" x="1174750" y="5784850"/>
          <p14:tracePt t="55705" x="1149350" y="5803900"/>
          <p14:tracePt t="55721" x="1136650" y="5803900"/>
          <p14:tracePt t="55738" x="1104900" y="5822950"/>
          <p14:tracePt t="55754" x="1092200" y="5829300"/>
          <p14:tracePt t="55771" x="1060450" y="5842000"/>
          <p14:tracePt t="55788" x="1041400" y="5854700"/>
          <p14:tracePt t="55805" x="1028700" y="5867400"/>
          <p14:tracePt t="55822" x="1003300" y="5873750"/>
          <p14:tracePt t="55838" x="990600" y="5886450"/>
          <p14:tracePt t="55854" x="971550" y="5899150"/>
          <p14:tracePt t="55871" x="965200" y="5905500"/>
          <p14:tracePt t="55887" x="952500" y="5911850"/>
          <p14:tracePt t="55904" x="946150" y="5918200"/>
          <p14:tracePt t="55921" x="939800" y="5924550"/>
          <p14:tracePt t="55962" x="939800" y="5930900"/>
          <p14:tracePt t="55971" x="939800" y="5937250"/>
          <p14:tracePt t="55988" x="933450" y="5937250"/>
          <p14:tracePt t="55989" x="927100" y="5943600"/>
          <p14:tracePt t="56035" x="920750" y="5943600"/>
          <p14:tracePt t="56056" x="914400" y="5943600"/>
          <p14:tracePt t="56065" x="914400" y="5949950"/>
          <p14:tracePt t="56075" x="908050" y="5956300"/>
          <p14:tracePt t="56107" x="908050" y="5962650"/>
          <p14:tracePt t="56120" x="901700" y="5969000"/>
          <p14:tracePt t="56122" x="901700" y="5975350"/>
          <p14:tracePt t="56282" x="908050" y="5969000"/>
          <p14:tracePt t="56292" x="920750" y="5962650"/>
          <p14:tracePt t="56312" x="933450" y="5943600"/>
          <p14:tracePt t="56323" x="946150" y="5924550"/>
          <p14:tracePt t="56323" x="965200" y="5911850"/>
          <p14:tracePt t="56336" x="977900" y="5899150"/>
          <p14:tracePt t="56353" x="1009650" y="5867400"/>
          <p14:tracePt t="56370" x="1041400" y="5835650"/>
          <p14:tracePt t="56386" x="1054100" y="5822950"/>
          <p14:tracePt t="56403" x="1079500" y="5791200"/>
          <p14:tracePt t="56420" x="1111250" y="5765800"/>
          <p14:tracePt t="56438" x="1123950" y="5753100"/>
          <p14:tracePt t="56455" x="1136650" y="5734050"/>
          <p14:tracePt t="56472" x="1143000" y="5727700"/>
          <p14:tracePt t="56503" x="1162050" y="5715000"/>
          <p14:tracePt t="56504" x="1168400" y="5708650"/>
          <p14:tracePt t="56520" x="1193800" y="5689600"/>
          <p14:tracePt t="56536" x="1212850" y="5676900"/>
          <p14:tracePt t="56555" x="1225550" y="5664200"/>
          <p14:tracePt t="56571" x="1238250" y="5651500"/>
          <p14:tracePt t="56588" x="1244600" y="5645150"/>
          <p14:tracePt t="56604" x="1250950" y="5638800"/>
          <p14:tracePt t="56622" x="1263650" y="5626100"/>
          <p14:tracePt t="56637" x="1270000" y="5626100"/>
          <p14:tracePt t="56654" x="1282700" y="5613400"/>
          <p14:tracePt t="56671" x="1295400" y="5607050"/>
          <p14:tracePt t="56688" x="1314450" y="5600700"/>
          <p14:tracePt t="56705" x="1327150" y="5588000"/>
          <p14:tracePt t="56721" x="1333500" y="5588000"/>
          <p14:tracePt t="56738" x="1339850" y="5581650"/>
          <p14:tracePt t="56754" x="1346200" y="5581650"/>
          <p14:tracePt t="56771" x="1352550" y="5575300"/>
          <p14:tracePt t="56787" x="1371600" y="5568950"/>
          <p14:tracePt t="56804" x="1377950" y="5562600"/>
          <p14:tracePt t="56821" x="1397000" y="5543550"/>
          <p14:tracePt t="56837" x="1403350" y="5537200"/>
          <p14:tracePt t="56854" x="1422400" y="5524500"/>
          <p14:tracePt t="56871" x="1441450" y="5518150"/>
          <p14:tracePt t="56888" x="1447800" y="5511800"/>
          <p14:tracePt t="56904" x="1473200" y="5499100"/>
          <p14:tracePt t="56939" x="1485900" y="5492750"/>
          <p14:tracePt t="56954" x="1492250" y="5486400"/>
          <p14:tracePt t="56957" x="1504950" y="5480050"/>
          <p14:tracePt t="56972" x="1517650" y="5473700"/>
          <p14:tracePt t="56988" x="1536700" y="5461000"/>
          <p14:tracePt t="57005" x="1543050" y="5454650"/>
          <p14:tracePt t="57021" x="1568450" y="5448300"/>
          <p14:tracePt t="57037" x="1581150" y="5448300"/>
          <p14:tracePt t="57054" x="1587500" y="5448300"/>
          <p14:tracePt t="57071" x="1600200" y="5441950"/>
          <p14:tracePt t="57088" x="1606550" y="5441950"/>
          <p14:tracePt t="57104" x="1619250" y="5435600"/>
          <p14:tracePt t="57121" x="1644650" y="5429250"/>
          <p14:tracePt t="57138" x="1651000" y="5429250"/>
          <p14:tracePt t="57154" x="1670050" y="5429250"/>
          <p14:tracePt t="57189" x="1682750" y="5422900"/>
          <p14:tracePt t="57190" x="1689100" y="5422900"/>
          <p14:tracePt t="57204" x="1708150" y="5422900"/>
          <p14:tracePt t="57221" x="1727200" y="5416550"/>
          <p14:tracePt t="57238" x="1765300" y="5416550"/>
          <p14:tracePt t="57254" x="1784350" y="5416550"/>
          <p14:tracePt t="57271" x="1828800" y="5422900"/>
          <p14:tracePt t="57287" x="1841500" y="5422900"/>
          <p14:tracePt t="57304" x="1879600" y="5429250"/>
          <p14:tracePt t="57322" x="1917700" y="5441950"/>
          <p14:tracePt t="57336" x="1930400" y="5441950"/>
          <p14:tracePt t="57353" x="1962150" y="5448300"/>
          <p14:tracePt t="57371" x="2000250" y="5454650"/>
          <p14:tracePt t="57389" x="2019300" y="5461000"/>
          <p14:tracePt t="57403" x="2063750" y="5473700"/>
          <p14:tracePt t="57421" x="2082800" y="5480050"/>
          <p14:tracePt t="57438" x="2101850" y="5492750"/>
          <p14:tracePt t="57454" x="2114550" y="5499100"/>
          <p14:tracePt t="57472" x="2120900" y="5499100"/>
          <p14:tracePt t="57488" x="2127250" y="5505450"/>
          <p14:tracePt t="57505" x="2133600" y="5511800"/>
          <p14:tracePt t="57520" x="2146300" y="5524500"/>
          <p14:tracePt t="57537" x="2159000" y="5524500"/>
          <p14:tracePt t="57554" x="2178050" y="5543550"/>
          <p14:tracePt t="57571" x="2178050" y="5549900"/>
          <p14:tracePt t="57588" x="2184400" y="5549900"/>
          <p14:tracePt t="57604" x="2190750" y="5562600"/>
          <p14:tracePt t="57621" x="2203450" y="5568950"/>
          <p14:tracePt t="57638" x="2216150" y="5568950"/>
          <p14:tracePt t="57680" x="2222500" y="5575300"/>
          <p14:tracePt t="57703" x="2228850" y="5581650"/>
          <p14:tracePt t="57704" x="2228850" y="5588000"/>
          <p14:tracePt t="57721" x="2235200" y="5588000"/>
          <p14:tracePt t="57728" x="2241550" y="5594350"/>
          <p14:tracePt t="57737" x="2254250" y="5613400"/>
          <p14:tracePt t="57754" x="2266950" y="5613400"/>
          <p14:tracePt t="57771" x="2292350" y="5632450"/>
          <p14:tracePt t="57787" x="2298700" y="5638800"/>
          <p14:tracePt t="57804" x="2311400" y="5645150"/>
          <p14:tracePt t="57821" x="2324100" y="5645150"/>
          <p14:tracePt t="57837" x="2330450" y="5645150"/>
          <p14:tracePt t="57854" x="2336800" y="5645150"/>
          <p14:tracePt t="57871" x="2343150" y="5645150"/>
          <p14:tracePt t="57888" x="2355850" y="5645150"/>
          <p14:tracePt t="57904" x="2362200" y="5645150"/>
          <p14:tracePt t="57921" x="2362200" y="5651500"/>
          <p14:tracePt t="57938" x="2368550" y="5651500"/>
          <p14:tracePt t="57954" x="2374900" y="5651500"/>
          <p14:tracePt t="57972" x="2387600" y="5657850"/>
          <p14:tracePt t="57988" x="2393950" y="5657850"/>
          <p14:tracePt t="58005" x="2406650" y="5657850"/>
          <p14:tracePt t="58021" x="2413000" y="5657850"/>
          <p14:tracePt t="58038" x="2419350" y="5657850"/>
          <p14:tracePt t="58054" x="2425700" y="5657850"/>
          <p14:tracePt t="58071" x="2444750" y="5664200"/>
          <p14:tracePt t="58109" x="2451100" y="5664200"/>
          <p14:tracePt t="58121" x="2463800" y="5664200"/>
          <p14:tracePt t="58140" x="2470150" y="5664200"/>
          <p14:tracePt t="58154" x="2476500" y="5670550"/>
          <p14:tracePt t="58156" x="2482850" y="5670550"/>
          <p14:tracePt t="58171" x="2495550" y="5676900"/>
          <p14:tracePt t="58188" x="2508250" y="5683250"/>
          <p14:tracePt t="58204" x="2520950" y="5683250"/>
          <p14:tracePt t="58221" x="2546350" y="5689600"/>
          <p14:tracePt t="58238" x="2571750" y="5695950"/>
          <p14:tracePt t="58254" x="2578100" y="5695950"/>
          <p14:tracePt t="58271" x="2597150" y="5702300"/>
          <p14:tracePt t="58307" x="2609850" y="5708650"/>
          <p14:tracePt t="58308" x="2622550" y="5715000"/>
          <p14:tracePt t="58322" x="2647950" y="5721350"/>
          <p14:tracePt t="58338" x="2673350" y="5727700"/>
          <p14:tracePt t="58354" x="2711450" y="5740400"/>
          <p14:tracePt t="58371" x="2730500" y="5746750"/>
          <p14:tracePt t="58388" x="2749550" y="5746750"/>
          <p14:tracePt t="58404" x="2755900" y="5746750"/>
          <p14:tracePt t="58421" x="2762250" y="5746750"/>
          <p14:tracePt t="58438" x="2781300" y="5753100"/>
          <p14:tracePt t="58454" x="2794000" y="5759450"/>
          <p14:tracePt t="58473" x="2838450" y="5772150"/>
          <p14:tracePt t="58488" x="2857500" y="5778500"/>
          <p14:tracePt t="58503" x="2882900" y="5784850"/>
          <p14:tracePt t="58520" x="2901950" y="5791200"/>
          <p14:tracePt t="58538" x="2908300" y="5791200"/>
          <p14:tracePt t="58554" x="2927350" y="5797550"/>
          <p14:tracePt t="58589" x="2933700" y="5797550"/>
          <p14:tracePt t="58590" x="2940050" y="5797550"/>
          <p14:tracePt t="58783" x="2933700" y="5797550"/>
          <p14:tracePt t="58793" x="2927350" y="5797550"/>
          <p14:tracePt t="58806" x="2914650" y="5797550"/>
          <p14:tracePt t="58807" x="2901950" y="5797550"/>
          <p14:tracePt t="58821" x="2863850" y="5791200"/>
          <p14:tracePt t="58837" x="2844800" y="5784850"/>
          <p14:tracePt t="58854" x="2800350" y="5778500"/>
          <p14:tracePt t="58871" x="2762250" y="5765800"/>
          <p14:tracePt t="58888" x="2736850" y="5759450"/>
          <p14:tracePt t="58904" x="2692400" y="5746750"/>
          <p14:tracePt t="58921" x="2654300" y="5727700"/>
          <p14:tracePt t="58938" x="2578100" y="5708650"/>
          <p14:tracePt t="58954" x="2546350" y="5702300"/>
          <p14:tracePt t="58971" x="2463800" y="5676900"/>
          <p14:tracePt t="58987" x="2400300" y="5657850"/>
          <p14:tracePt t="59005" x="2374900" y="5651500"/>
          <p14:tracePt t="59021" x="2343150" y="5638800"/>
          <p14:tracePt t="59038" x="2324100" y="5632450"/>
          <p14:tracePt t="59054" x="2292350" y="5619750"/>
          <p14:tracePt t="59071" x="2266950" y="5607050"/>
          <p14:tracePt t="59087" x="2247900" y="5600700"/>
          <p14:tracePt t="59104" x="2216150" y="5581650"/>
          <p14:tracePt t="59122" x="2203450" y="5575300"/>
          <p14:tracePt t="59136" x="2178050" y="5562600"/>
          <p14:tracePt t="59153" x="2146300" y="5556250"/>
          <p14:tracePt t="59170" x="2133600" y="5556250"/>
          <p14:tracePt t="59186" x="2089150" y="5543550"/>
          <p14:tracePt t="59204" x="2070100" y="5543550"/>
          <p14:tracePt t="59221" x="2038350" y="5537200"/>
          <p14:tracePt t="59238" x="2006600" y="5524500"/>
          <p14:tracePt t="59254" x="1987550" y="5518150"/>
          <p14:tracePt t="59271" x="1968500" y="5511800"/>
          <p14:tracePt t="59287" x="1949450" y="5505450"/>
          <p14:tracePt t="59304" x="1917700" y="5492750"/>
          <p14:tracePt t="59321" x="1885950" y="5480050"/>
          <p14:tracePt t="59338" x="1866900" y="5467350"/>
          <p14:tracePt t="59354" x="1816100" y="5454650"/>
          <p14:tracePt t="59370" x="1797050" y="5454650"/>
          <p14:tracePt t="59387" x="1752600" y="5441950"/>
          <p14:tracePt t="59403" x="1739900" y="5441950"/>
          <p14:tracePt t="59420" x="1714500" y="5435600"/>
          <p14:tracePt t="59437" x="1701800" y="5435600"/>
          <p14:tracePt t="59454" x="1695450" y="5435600"/>
          <p14:tracePt t="59471" x="1689100" y="5435600"/>
          <p14:tracePt t="59488" x="1676400" y="5435600"/>
          <p14:tracePt t="59503" x="1663700" y="5435600"/>
          <p14:tracePt t="59520" x="1631950" y="5435600"/>
          <p14:tracePt t="59537" x="1612900" y="5435600"/>
          <p14:tracePt t="59554" x="1581150" y="5435600"/>
          <p14:tracePt t="59571" x="1555750" y="5435600"/>
          <p14:tracePt t="59588" x="1543050" y="5435600"/>
          <p14:tracePt t="59604" x="1536700" y="5435600"/>
          <p14:tracePt t="59621" x="1530350" y="5435600"/>
          <p14:tracePt t="59638" x="1524000" y="5448300"/>
          <p14:tracePt t="59654" x="1504950" y="5454650"/>
          <p14:tracePt t="59671" x="1498600" y="5461000"/>
          <p14:tracePt t="59688" x="1466850" y="5480050"/>
          <p14:tracePt t="59704" x="1447800" y="5486400"/>
          <p14:tracePt t="59721" x="1422400" y="5499100"/>
          <p14:tracePt t="59737" x="1390650" y="5505450"/>
          <p14:tracePt t="59754" x="1371600" y="5511800"/>
          <p14:tracePt t="59771" x="1346200" y="5524500"/>
          <p14:tracePt t="59787" x="1327150" y="5530850"/>
          <p14:tracePt t="59804" x="1295400" y="5549900"/>
          <p14:tracePt t="59821" x="1289050" y="5556250"/>
          <p14:tracePt t="59837" x="1250950" y="5568950"/>
          <p14:tracePt t="59854" x="1219200" y="5581650"/>
          <p14:tracePt t="59871" x="1212850" y="5588000"/>
          <p14:tracePt t="59888" x="1187450" y="5594350"/>
          <p14:tracePt t="59904" x="1174750" y="5600700"/>
          <p14:tracePt t="59920" x="1155700" y="5613400"/>
          <p14:tracePt t="59936" x="1130300" y="5619750"/>
          <p14:tracePt t="59954" x="1123950" y="5626100"/>
          <p14:tracePt t="59971" x="1092200" y="5638800"/>
          <p14:tracePt t="59988" x="1079500" y="5645150"/>
          <p14:tracePt t="59988" x="1073150" y="5651500"/>
          <p14:tracePt t="60005" x="1066800" y="5664200"/>
          <p14:tracePt t="60021" x="1054100" y="5670550"/>
          <p14:tracePt t="60038" x="1054100" y="5676900"/>
          <p14:tracePt t="60054" x="1035050" y="5689600"/>
          <p14:tracePt t="60071" x="1028700" y="5695950"/>
          <p14:tracePt t="60087" x="1022350" y="5708650"/>
          <p14:tracePt t="60104" x="1009650" y="5721350"/>
          <p14:tracePt t="60140" x="1009650" y="5727700"/>
          <p14:tracePt t="60142" x="1003300" y="5727700"/>
          <p14:tracePt t="60154" x="996950" y="5727700"/>
          <p14:tracePt t="60171" x="990600" y="5740400"/>
          <p14:tracePt t="60188" x="984250" y="5746750"/>
          <p14:tracePt t="60204" x="977900" y="5753100"/>
          <p14:tracePt t="60221" x="977900" y="5759450"/>
          <p14:tracePt t="60237" x="971550" y="5759450"/>
          <p14:tracePt t="60254" x="958850" y="5765800"/>
          <p14:tracePt t="60271" x="958850" y="5778500"/>
          <p14:tracePt t="60287" x="952500" y="5778500"/>
          <p14:tracePt t="60304" x="946150" y="5791200"/>
          <p14:tracePt t="60321" x="939800" y="5791200"/>
          <p14:tracePt t="60338" x="939800" y="5797550"/>
          <p14:tracePt t="60354" x="939800" y="5810250"/>
          <p14:tracePt t="60513" x="939800" y="5803900"/>
          <p14:tracePt t="60534" x="946150" y="5797550"/>
          <p14:tracePt t="60544" x="958850" y="5784850"/>
          <p14:tracePt t="60555" x="958850" y="5772150"/>
          <p14:tracePt t="60571" x="971550" y="5765800"/>
          <p14:tracePt t="60572" x="996950" y="5740400"/>
          <p14:tracePt t="60588" x="1009650" y="5727700"/>
          <p14:tracePt t="60605" x="1035050" y="5695950"/>
          <p14:tracePt t="60621" x="1054100" y="5676900"/>
          <p14:tracePt t="60637" x="1104900" y="5651500"/>
          <p14:tracePt t="60654" x="1149350" y="5619750"/>
          <p14:tracePt t="60671" x="1174750" y="5600700"/>
          <p14:tracePt t="60688" x="1212850" y="5568950"/>
          <p14:tracePt t="60704" x="1219200" y="5562600"/>
          <p14:tracePt t="60721" x="1244600" y="5530850"/>
          <p14:tracePt t="60737" x="1276350" y="5505450"/>
          <p14:tracePt t="60754" x="1289050" y="5499100"/>
          <p14:tracePt t="60771" x="1314450" y="5480050"/>
          <p14:tracePt t="60787" x="1327150" y="5480050"/>
          <p14:tracePt t="60804" x="1365250" y="5467350"/>
          <p14:tracePt t="60821" x="1397000" y="5454650"/>
          <p14:tracePt t="60838" x="1416050" y="5448300"/>
          <p14:tracePt t="60854" x="1460500" y="5435600"/>
          <p14:tracePt t="60871" x="1479550" y="5429250"/>
          <p14:tracePt t="60887" x="1517650" y="5422900"/>
          <p14:tracePt t="60904" x="1549400" y="5410200"/>
          <p14:tracePt t="60921" x="1562100" y="5403850"/>
          <p14:tracePt t="60937" x="1587500" y="5397500"/>
          <p14:tracePt t="60954" x="1593850" y="5397500"/>
          <p14:tracePt t="60971" x="1612900" y="5391150"/>
          <p14:tracePt t="60987" x="1631950" y="5384800"/>
          <p14:tracePt t="61004" x="1644650" y="5384800"/>
          <p14:tracePt t="61022" x="1657350" y="5384800"/>
          <p14:tracePt t="61038" x="1663700" y="5384800"/>
          <p14:tracePt t="61054" x="1682750" y="5384800"/>
          <p14:tracePt t="61071" x="1714500" y="5384800"/>
          <p14:tracePt t="61087" x="1739900" y="5384800"/>
          <p14:tracePt t="61104" x="1784350" y="5391150"/>
          <p14:tracePt t="61121" x="1809750" y="5397500"/>
          <p14:tracePt t="61138" x="1860550" y="5410200"/>
          <p14:tracePt t="61154" x="1905000" y="5429250"/>
          <p14:tracePt t="61171" x="1924050" y="5435600"/>
          <p14:tracePt t="61187" x="1949450" y="5448300"/>
          <p14:tracePt t="61204" x="1955800" y="5454650"/>
          <p14:tracePt t="61221" x="1968500" y="5467350"/>
          <p14:tracePt t="61237" x="1981200" y="5473700"/>
          <p14:tracePt t="61237" x="1987550" y="5486400"/>
          <p14:tracePt t="61254" x="2000250" y="5486400"/>
          <p14:tracePt t="61271" x="2032000" y="5505450"/>
          <p14:tracePt t="61288" x="2051050" y="5518150"/>
          <p14:tracePt t="61304" x="2082800" y="5549900"/>
          <p14:tracePt t="61321" x="2120900" y="5575300"/>
          <p14:tracePt t="61338" x="2139950" y="5588000"/>
          <p14:tracePt t="61354" x="2171700" y="5607050"/>
          <p14:tracePt t="61372" x="2184400" y="5613400"/>
          <p14:tracePt t="61387" x="2203450" y="5632450"/>
          <p14:tracePt t="61403" x="2216150" y="5645150"/>
          <p14:tracePt t="61420" x="2254250" y="5664200"/>
          <p14:tracePt t="61436" x="2286000" y="5683250"/>
          <p14:tracePt t="61455" x="2305050" y="5689600"/>
          <p14:tracePt t="61471" x="2336800" y="5695950"/>
          <p14:tracePt t="61488" x="2343150" y="5702300"/>
          <p14:tracePt t="61503" x="2387600" y="5715000"/>
          <p14:tracePt t="61520" x="2457450" y="5740400"/>
          <p14:tracePt t="61536" x="2508250" y="5746750"/>
          <p14:tracePt t="61553" x="2609850" y="5778500"/>
          <p14:tracePt t="61572" x="2654300" y="5791200"/>
          <p14:tracePt t="61588" x="2717800" y="5803900"/>
          <p14:tracePt t="61604" x="2730500" y="5810250"/>
          <p14:tracePt t="69202" x="2736850" y="5810250"/>
          <p14:tracePt t="69214" x="2743200" y="5810250"/>
          <p14:tracePt t="69222" x="2755900" y="5810250"/>
          <p14:tracePt t="69226" x="2774950" y="5797550"/>
          <p14:tracePt t="69238" x="2851150" y="5734050"/>
          <p14:tracePt t="69255" x="2978150" y="5613400"/>
          <p14:tracePt t="69276" x="3067050" y="5499100"/>
          <p14:tracePt t="69288" x="3282950" y="5238750"/>
          <p14:tracePt t="69305" x="3416300" y="5080000"/>
          <p14:tracePt t="69322" x="3683000" y="4737100"/>
          <p14:tracePt t="69338" x="3841750" y="4552950"/>
          <p14:tracePt t="69355" x="4127500" y="4254500"/>
          <p14:tracePt t="69372" x="4368800" y="4044950"/>
          <p14:tracePt t="69389" x="4464050" y="3956050"/>
          <p14:tracePt t="69406" x="4629150" y="3810000"/>
          <p14:tracePt t="69421" x="4711700" y="3727450"/>
          <p14:tracePt t="69437" x="4864100" y="3575050"/>
          <p14:tracePt t="69456" x="5067300" y="3384550"/>
          <p14:tracePt t="69472" x="5156200" y="3282950"/>
          <p14:tracePt t="69489" x="5340350" y="3098800"/>
          <p14:tracePt t="69507" x="5422900" y="3022600"/>
          <p14:tracePt t="69521" x="5556250" y="2901950"/>
          <p14:tracePt t="69537" x="5670550" y="2800350"/>
          <p14:tracePt t="69554" x="5715000" y="2755900"/>
          <p14:tracePt t="69573" x="5797550" y="2679700"/>
          <p14:tracePt t="69588" x="5835650" y="2647950"/>
          <p14:tracePt t="69605" x="5899150" y="2578100"/>
          <p14:tracePt t="69622" x="5924550" y="2540000"/>
          <p14:tracePt t="69638" x="5930900" y="2520950"/>
          <p14:tracePt t="69656" x="5930900" y="2495550"/>
          <p14:tracePt t="69672" x="5930900" y="2476500"/>
          <p14:tracePt t="69688" x="5905500" y="2451100"/>
          <p14:tracePt t="69705" x="5867400" y="2413000"/>
          <p14:tracePt t="69722" x="5835650" y="2381250"/>
          <p14:tracePt t="69738" x="5765800" y="2305050"/>
          <p14:tracePt t="69755" x="5715000" y="2260600"/>
          <p14:tracePt t="69772" x="5594350" y="2165350"/>
          <p14:tracePt t="69788" x="5448300" y="2076450"/>
          <p14:tracePt t="69805" x="5346700" y="2044700"/>
          <p14:tracePt t="69821" x="5137150" y="1968500"/>
          <p14:tracePt t="69839" x="5010150" y="1930400"/>
          <p14:tracePt t="69855" x="4718050" y="1841500"/>
          <p14:tracePt t="69872" x="4406900" y="1752600"/>
          <p14:tracePt t="69889" x="4254500" y="1720850"/>
          <p14:tracePt t="69905" x="4038600" y="1657350"/>
          <p14:tracePt t="69922" x="3962400" y="1638300"/>
          <p14:tracePt t="69938" x="3848100" y="1606550"/>
          <p14:tracePt t="69955" x="3816350" y="1600200"/>
          <p14:tracePt t="69972" x="3810000" y="1600200"/>
          <p14:tracePt t="69988" x="3803650" y="1600200"/>
          <p14:tracePt t="70005" x="3797300" y="1600200"/>
          <p14:tracePt t="70022" x="3797300" y="1593850"/>
          <p14:tracePt t="70118" x="3797300" y="1587500"/>
          <p14:tracePt t="70127" x="3810000" y="1581150"/>
          <p14:tracePt t="70138" x="3810000" y="1574800"/>
          <p14:tracePt t="70148" x="3822700" y="1568450"/>
          <p14:tracePt t="70157" x="3835400" y="1549400"/>
          <p14:tracePt t="70173" x="3848100" y="1543050"/>
          <p14:tracePt t="70190" x="3879850" y="1536700"/>
          <p14:tracePt t="70206" x="3917950" y="1524000"/>
          <p14:tracePt t="70223" x="3956050" y="1504950"/>
          <p14:tracePt t="70239" x="4051300" y="1485900"/>
          <p14:tracePt t="70256" x="4108450" y="1473200"/>
          <p14:tracePt t="70273" x="4241800" y="1460500"/>
          <p14:tracePt t="70289" x="4337050" y="1454150"/>
          <p14:tracePt t="70306" x="4394200" y="1441450"/>
          <p14:tracePt t="70323" x="4464050" y="1435100"/>
          <p14:tracePt t="70340" x="4495800" y="1428750"/>
          <p14:tracePt t="70356" x="4578350" y="1422400"/>
          <p14:tracePt t="70373" x="4679950" y="1409700"/>
          <p14:tracePt t="70391" x="4737100" y="1409700"/>
          <p14:tracePt t="70407" x="4864100" y="1397000"/>
          <p14:tracePt t="70422" x="4940300" y="1397000"/>
          <p14:tracePt t="70438" x="5105400" y="1397000"/>
          <p14:tracePt t="70455" x="5245100" y="1397000"/>
          <p14:tracePt t="70473" x="5302250" y="1397000"/>
          <p14:tracePt t="70490" x="5378450" y="1390650"/>
          <p14:tracePt t="70506" x="5397500" y="1390650"/>
          <p14:tracePt t="70840" x="5391150" y="1390650"/>
          <p14:tracePt t="70852" x="5384800" y="1390650"/>
          <p14:tracePt t="70862" x="5372100" y="1390650"/>
          <p14:tracePt t="70872" x="5359400" y="1390650"/>
          <p14:tracePt t="70872" x="5340350" y="1390650"/>
          <p14:tracePt t="70894" x="5314950" y="1390650"/>
          <p14:tracePt t="70895" x="5295900" y="1390650"/>
          <p14:tracePt t="70906" x="5270500" y="1390650"/>
          <p14:tracePt t="70923" x="5226050" y="1390650"/>
          <p14:tracePt t="70939" x="5168900" y="1390650"/>
          <p14:tracePt t="70956" x="5143500" y="1390650"/>
          <p14:tracePt t="70973" x="5086350" y="1390650"/>
          <p14:tracePt t="70989" x="5060950" y="1390650"/>
          <p14:tracePt t="71006" x="5029200" y="1390650"/>
          <p14:tracePt t="71023" x="4997450" y="1390650"/>
          <p14:tracePt t="71243" x="5003800" y="1390650"/>
          <p14:tracePt t="71253" x="5010150" y="1384300"/>
          <p14:tracePt t="71256" x="5022850" y="1384300"/>
          <p14:tracePt t="71274" x="5041900" y="1377950"/>
          <p14:tracePt t="71276" x="5060950" y="1377950"/>
          <p14:tracePt t="71289" x="5092700" y="1365250"/>
          <p14:tracePt t="71306" x="5111750" y="1358900"/>
          <p14:tracePt t="71323" x="5149850" y="1346200"/>
          <p14:tracePt t="71339" x="5162550" y="1333500"/>
          <p14:tracePt t="71356" x="5175250" y="1308100"/>
          <p14:tracePt t="71373" x="5194300" y="1282700"/>
          <p14:tracePt t="71389" x="5200650" y="1263650"/>
          <p14:tracePt t="71406" x="5219700" y="1225550"/>
          <p14:tracePt t="71424" x="5219700" y="1212850"/>
          <p14:tracePt t="71438" x="5226050" y="1162050"/>
          <p14:tracePt t="71455" x="5232400" y="1136650"/>
          <p14:tracePt t="71472" x="5232400" y="1092200"/>
          <p14:tracePt t="71488" x="5232400" y="1047750"/>
          <p14:tracePt t="71507" x="5232400" y="1028700"/>
          <p14:tracePt t="71522" x="5219700" y="996950"/>
          <p14:tracePt t="71539" x="5213350" y="990600"/>
          <p14:tracePt t="71555" x="5181600" y="958850"/>
          <p14:tracePt t="71572" x="5156200" y="939800"/>
          <p14:tracePt t="71589" x="5137150" y="933450"/>
          <p14:tracePt t="71606" x="5092700" y="920750"/>
          <p14:tracePt t="71623" x="5060950" y="908050"/>
          <p14:tracePt t="71639" x="5041900" y="908050"/>
          <p14:tracePt t="71656" x="5010150" y="901700"/>
          <p14:tracePt t="71673" x="4997450" y="895350"/>
          <p14:tracePt t="71689" x="4972050" y="895350"/>
          <p14:tracePt t="71706" x="4953000" y="901700"/>
          <p14:tracePt t="71724" x="4933950" y="914400"/>
          <p14:tracePt t="71739" x="4902200" y="946150"/>
          <p14:tracePt t="71756" x="4889500" y="965200"/>
          <p14:tracePt t="71773" x="4864100" y="984250"/>
          <p14:tracePt t="71789" x="4857750" y="1003300"/>
          <p14:tracePt t="71806" x="4845050" y="1028700"/>
          <p14:tracePt t="71823" x="4845050" y="1054100"/>
          <p14:tracePt t="71840" x="4845050" y="1073150"/>
          <p14:tracePt t="71856" x="4845050" y="1111250"/>
          <p14:tracePt t="71873" x="4845050" y="1162050"/>
          <p14:tracePt t="71889" x="4845050" y="1181100"/>
          <p14:tracePt t="71906" x="4857750" y="1219200"/>
          <p14:tracePt t="71923" x="4870450" y="1225550"/>
          <p14:tracePt t="71939" x="4883150" y="1244600"/>
          <p14:tracePt t="71956" x="4895850" y="1250950"/>
          <p14:tracePt t="71995" x="4902200" y="1250950"/>
          <p14:tracePt t="72006" x="4914900" y="1257300"/>
          <p14:tracePt t="72007" x="4921250" y="1257300"/>
          <p14:tracePt t="72023" x="4940300" y="1257300"/>
          <p14:tracePt t="72039" x="4946650" y="1257300"/>
          <p14:tracePt t="72056" x="4965700" y="1257300"/>
          <p14:tracePt t="72474" x="4965700" y="1263650"/>
          <p14:tracePt t="72496" x="4965700" y="1276350"/>
          <p14:tracePt t="72517" x="4965700" y="1289050"/>
          <p14:tracePt t="72519" x="4965700" y="1295400"/>
          <p14:tracePt t="72539" x="4965700" y="1301750"/>
          <p14:tracePt t="72540" x="4965700" y="1314450"/>
          <p14:tracePt t="72555" x="4984750" y="1320800"/>
          <p14:tracePt t="72573" x="4991100" y="1320800"/>
          <p14:tracePt t="72589" x="5022850" y="1301750"/>
          <p14:tracePt t="72606" x="5048250" y="1282700"/>
          <p14:tracePt t="72623" x="5054600" y="1270000"/>
          <p14:tracePt t="73215" x="5060950" y="1270000"/>
          <p14:tracePt t="73224" x="5067300" y="1270000"/>
          <p14:tracePt t="73235" x="5073650" y="1270000"/>
          <p14:tracePt t="73245" x="5086350" y="1270000"/>
          <p14:tracePt t="73256" x="5105400" y="1270000"/>
          <p14:tracePt t="73257" x="5118100" y="1270000"/>
          <p14:tracePt t="73273" x="5162550" y="1270000"/>
          <p14:tracePt t="73290" x="5181600" y="1270000"/>
          <p14:tracePt t="73306" x="5213350" y="1270000"/>
          <p14:tracePt t="73323" x="5257800" y="1270000"/>
          <p14:tracePt t="73339" x="5264150" y="1270000"/>
          <p14:tracePt t="73356" x="5308600" y="1270000"/>
          <p14:tracePt t="73373" x="5327650" y="1270000"/>
          <p14:tracePt t="73389" x="5372100" y="1270000"/>
          <p14:tracePt t="73406" x="5397500" y="1270000"/>
          <p14:tracePt t="73422" x="5441950" y="1270000"/>
          <p14:tracePt t="73438" x="5480050" y="1270000"/>
          <p14:tracePt t="73455" x="5505450" y="1270000"/>
          <p14:tracePt t="73473" x="5549900" y="1270000"/>
          <p14:tracePt t="73490" x="5594350" y="1270000"/>
          <p14:tracePt t="73506" x="5619750" y="1270000"/>
          <p14:tracePt t="73523" x="5664200" y="1270000"/>
          <p14:tracePt t="73540" x="5676900" y="1270000"/>
          <p14:tracePt t="73557" x="5702300" y="1270000"/>
          <p14:tracePt t="73610" x="5708650" y="1270000"/>
          <p14:tracePt t="73621" x="5721350" y="1270000"/>
          <p14:tracePt t="73642" x="5734050" y="1270000"/>
          <p14:tracePt t="73644" x="5746750" y="1270000"/>
          <p14:tracePt t="73656" x="5753100" y="1270000"/>
          <p14:tracePt t="73656" x="5765800" y="1270000"/>
          <p14:tracePt t="73673" x="5778500" y="1270000"/>
          <p14:tracePt t="73689" x="5791200" y="1270000"/>
          <p14:tracePt t="73706" x="5797550" y="1270000"/>
          <p14:tracePt t="73723" x="5816600" y="1270000"/>
          <p14:tracePt t="73739" x="5842000" y="1270000"/>
          <p14:tracePt t="73756" x="5861050" y="1270000"/>
          <p14:tracePt t="73773" x="5886450" y="1270000"/>
          <p14:tracePt t="73790" x="5899150" y="1270000"/>
          <p14:tracePt t="73806" x="5911850" y="1270000"/>
          <p14:tracePt t="73823" x="5918200" y="1270000"/>
          <p14:tracePt t="73839" x="5924550" y="1270000"/>
          <p14:tracePt t="73856" x="5937250" y="1270000"/>
          <p14:tracePt t="73873" x="5943600" y="1270000"/>
          <p14:tracePt t="73889" x="5975350" y="1270000"/>
          <p14:tracePt t="73906" x="6000750" y="1270000"/>
          <p14:tracePt t="73923" x="6032500" y="1270000"/>
          <p14:tracePt t="73939" x="6070600" y="1270000"/>
          <p14:tracePt t="73956" x="6076950" y="1270000"/>
          <p14:tracePt t="73973" x="6108700" y="1270000"/>
          <p14:tracePt t="73990" x="6115050" y="1270000"/>
          <p14:tracePt t="74006" x="6146800" y="1270000"/>
          <p14:tracePt t="74023" x="6178550" y="1270000"/>
          <p14:tracePt t="74039" x="6197600" y="1270000"/>
          <p14:tracePt t="74056" x="6229350" y="1270000"/>
          <p14:tracePt t="74073" x="6248400" y="1270000"/>
          <p14:tracePt t="74089" x="6273800" y="1270000"/>
          <p14:tracePt t="74106" x="6305550" y="1270000"/>
          <p14:tracePt t="74123" x="6318250" y="1270000"/>
          <p14:tracePt t="74139" x="6356350" y="1270000"/>
          <p14:tracePt t="74156" x="6375400" y="1270000"/>
          <p14:tracePt t="74173" x="6407150" y="1270000"/>
          <p14:tracePt t="74189" x="6451600" y="1270000"/>
          <p14:tracePt t="74206" x="6477000" y="1270000"/>
          <p14:tracePt t="74224" x="6502400" y="1270000"/>
          <p14:tracePt t="74239" x="6521450" y="1270000"/>
          <p14:tracePt t="74256" x="6546850" y="1270000"/>
          <p14:tracePt t="74273" x="6578600" y="1270000"/>
          <p14:tracePt t="74290" x="6597650" y="1270000"/>
          <p14:tracePt t="74306" x="6635750" y="1270000"/>
          <p14:tracePt t="74323" x="6661150" y="1270000"/>
          <p14:tracePt t="74339" x="6699250" y="1270000"/>
          <p14:tracePt t="74356" x="6743700" y="1270000"/>
          <p14:tracePt t="74373" x="6756400" y="1270000"/>
          <p14:tracePt t="74389" x="6788150" y="1270000"/>
          <p14:tracePt t="74407" x="6794500" y="1270000"/>
          <p14:tracePt t="74423" x="6800850" y="1270000"/>
          <p14:tracePt t="74438" x="6807200" y="1270000"/>
          <p14:tracePt t="74455" x="6813550" y="1270000"/>
          <p14:tracePt t="74473" x="6832600" y="1270000"/>
          <p14:tracePt t="74489" x="6845300" y="1270000"/>
          <p14:tracePt t="74506" x="6877050" y="1270000"/>
          <p14:tracePt t="74524" x="6908800" y="1270000"/>
          <p14:tracePt t="74540" x="6921500" y="1270000"/>
          <p14:tracePt t="74555" x="6940550" y="1270000"/>
          <p14:tracePt t="74571" x="6953250" y="1270000"/>
          <p14:tracePt t="74588" x="6972300" y="1270000"/>
          <p14:tracePt t="74605" x="6985000" y="1270000"/>
          <p14:tracePt t="74623" x="7004050" y="1270000"/>
          <p14:tracePt t="74640" x="7029450" y="1270000"/>
          <p14:tracePt t="74656" x="7042150" y="1270000"/>
          <p14:tracePt t="74673" x="7067550" y="1270000"/>
          <p14:tracePt t="74689" x="7080250" y="1270000"/>
          <p14:tracePt t="74706" x="7105650" y="1270000"/>
          <p14:tracePt t="74723" x="7143750" y="1270000"/>
          <p14:tracePt t="74739" x="7156450" y="1270000"/>
          <p14:tracePt t="74756" x="7188200" y="1270000"/>
          <p14:tracePt t="74773" x="7207250" y="1270000"/>
          <p14:tracePt t="74789" x="7226300" y="1270000"/>
          <p14:tracePt t="74806" x="7239000" y="1270000"/>
          <p14:tracePt t="74823" x="7251700" y="1270000"/>
          <p14:tracePt t="74839" x="7264400" y="1270000"/>
          <p14:tracePt t="74856" x="7270750" y="1270000"/>
          <p14:tracePt t="74873" x="7289800" y="1270000"/>
          <p14:tracePt t="74889" x="7302500" y="1270000"/>
          <p14:tracePt t="74906" x="7315200" y="1270000"/>
          <p14:tracePt t="74923" x="7327900" y="1270000"/>
          <p14:tracePt t="74939" x="7340600" y="1270000"/>
          <p14:tracePt t="74956" x="7366000" y="1270000"/>
          <p14:tracePt t="74973" x="7385050" y="1270000"/>
          <p14:tracePt t="74989" x="7397750" y="1270000"/>
          <p14:tracePt t="75006" x="7416800" y="1270000"/>
          <p14:tracePt t="75023" x="7429500" y="1270000"/>
          <p14:tracePt t="75039" x="7448550" y="1270000"/>
          <p14:tracePt t="75056" x="7480300" y="1270000"/>
          <p14:tracePt t="75073" x="7499350" y="1270000"/>
          <p14:tracePt t="75089" x="7524750" y="1263650"/>
          <p14:tracePt t="75106" x="7543800" y="1263650"/>
          <p14:tracePt t="75123" x="7562850" y="1263650"/>
          <p14:tracePt t="75140" x="7575550" y="1263650"/>
          <p14:tracePt t="75156" x="7588250" y="1263650"/>
          <p14:tracePt t="75173" x="7594600" y="1263650"/>
          <p14:tracePt t="75189" x="7600950" y="1263650"/>
          <p14:tracePt t="75206" x="7607300" y="1263650"/>
          <p14:tracePt t="75223" x="7613650" y="1263650"/>
          <p14:tracePt t="78485" x="7607300" y="1263650"/>
          <p14:tracePt t="78495" x="7600950" y="1263650"/>
          <p14:tracePt t="78507" x="7594600" y="1263650"/>
          <p14:tracePt t="78509" x="7588250" y="1263650"/>
          <p14:tracePt t="78523" x="7575550" y="1263650"/>
          <p14:tracePt t="78540" x="7569200" y="1263650"/>
          <p14:tracePt t="78555" x="7556500" y="1263650"/>
          <p14:tracePt t="78573" x="7537450" y="1263650"/>
          <p14:tracePt t="78589" x="7518400" y="1270000"/>
          <p14:tracePt t="78606" x="7454900" y="1282700"/>
          <p14:tracePt t="78624" x="7423150" y="1289050"/>
          <p14:tracePt t="78638" x="7308850" y="1301750"/>
          <p14:tracePt t="78655" x="7219950" y="1308100"/>
          <p14:tracePt t="78673" x="7175500" y="1308100"/>
          <p14:tracePt t="78690" x="7150100" y="1308100"/>
          <p14:tracePt t="78724" x="7143750" y="1308100"/>
          <p14:tracePt t="78746" x="7137400" y="1308100"/>
          <p14:tracePt t="78766" x="7131050" y="1308100"/>
          <p14:tracePt t="78776" x="7124700" y="1308100"/>
          <p14:tracePt t="78778" x="7118350" y="1314450"/>
          <p14:tracePt t="78879" x="7112000" y="1314450"/>
          <p14:tracePt t="78900" x="7105650" y="1314450"/>
          <p14:tracePt t="78914" x="7099300" y="1314450"/>
          <p14:tracePt t="79003" x="7099300" y="1308100"/>
          <p14:tracePt t="79024" x="7099300" y="1301750"/>
          <p14:tracePt t="79045" x="7099300" y="1289050"/>
          <p14:tracePt t="79055" x="7112000" y="1282700"/>
          <p14:tracePt t="79066" x="7118350" y="1270000"/>
          <p14:tracePt t="79071" x="7131050" y="1263650"/>
          <p14:tracePt t="79089" x="7137400" y="1250950"/>
          <p14:tracePt t="79091" x="7143750" y="1238250"/>
          <p14:tracePt t="79106" x="7156450" y="1206500"/>
          <p14:tracePt t="79123" x="7169150" y="1193800"/>
          <p14:tracePt t="79139" x="7169150" y="1181100"/>
          <p14:tracePt t="79155" x="7175500" y="1168400"/>
          <p14:tracePt t="79173" x="7175500" y="1155700"/>
          <p14:tracePt t="79189" x="7175500" y="1130300"/>
          <p14:tracePt t="79206" x="7156450" y="1098550"/>
          <p14:tracePt t="79223" x="7143750" y="1092200"/>
          <p14:tracePt t="79239" x="7112000" y="1054100"/>
          <p14:tracePt t="79256" x="7086600" y="1041400"/>
          <p14:tracePt t="79273" x="7048500" y="1009650"/>
          <p14:tracePt t="79289" x="7004050" y="984250"/>
          <p14:tracePt t="79306" x="6985000" y="971550"/>
          <p14:tracePt t="79322" x="6946900" y="958850"/>
          <p14:tracePt t="79339" x="6927850" y="952500"/>
          <p14:tracePt t="79356" x="6883400" y="939800"/>
          <p14:tracePt t="79373" x="6858000" y="939800"/>
          <p14:tracePt t="79389" x="6838950" y="939800"/>
          <p14:tracePt t="79406" x="6819900" y="939800"/>
          <p14:tracePt t="79423" x="6807200" y="939800"/>
          <p14:tracePt t="79439" x="6794500" y="939800"/>
          <p14:tracePt t="79456" x="6781800" y="946150"/>
          <p14:tracePt t="79472" x="6769100" y="946150"/>
          <p14:tracePt t="79489" x="6750050" y="952500"/>
          <p14:tracePt t="79507" x="6743700" y="958850"/>
          <p14:tracePt t="79523" x="6718300" y="971550"/>
          <p14:tracePt t="79538" x="6711950" y="984250"/>
          <p14:tracePt t="79555" x="6699250" y="996950"/>
          <p14:tracePt t="79571" x="6692900" y="1016000"/>
          <p14:tracePt t="79607" x="6692900" y="1028700"/>
          <p14:tracePt t="79609" x="6692900" y="1035050"/>
          <p14:tracePt t="79623" x="6686550" y="1047750"/>
          <p14:tracePt t="79640" x="6686550" y="1054100"/>
          <p14:tracePt t="79655" x="6686550" y="1079500"/>
          <p14:tracePt t="79671" x="6686550" y="1098550"/>
          <p14:tracePt t="79689" x="6686550" y="1123950"/>
          <p14:tracePt t="79706" x="6686550" y="1155700"/>
          <p14:tracePt t="79723" x="6686550" y="1168400"/>
          <p14:tracePt t="79739" x="6686550" y="1187450"/>
          <p14:tracePt t="79756" x="6686550" y="1200150"/>
          <p14:tracePt t="79773" x="6686550" y="1206500"/>
          <p14:tracePt t="79790" x="6686550" y="1212850"/>
          <p14:tracePt t="79790" x="6686550" y="1219200"/>
          <p14:tracePt t="79806" x="6686550" y="1225550"/>
          <p14:tracePt t="79823" x="6699250" y="1225550"/>
          <p14:tracePt t="79839" x="6711950" y="1231900"/>
          <p14:tracePt t="79856" x="6731000" y="1238250"/>
          <p14:tracePt t="79872" x="6737350" y="1238250"/>
          <p14:tracePt t="79889" x="6756400" y="1244600"/>
          <p14:tracePt t="79906" x="6769100" y="1244600"/>
          <p14:tracePt t="79942" x="6775450" y="1244600"/>
          <p14:tracePt t="79943" x="6781800" y="1244600"/>
          <p14:tracePt t="79956" x="6788150" y="1244600"/>
          <p14:tracePt t="79973" x="6800850" y="1244600"/>
          <p14:tracePt t="79989" x="6807200" y="1238250"/>
          <p14:tracePt t="80403" x="6800850" y="1238250"/>
          <p14:tracePt t="80413" x="6788150" y="1238250"/>
          <p14:tracePt t="80425" x="6775450" y="1244600"/>
          <p14:tracePt t="80426" x="6756400" y="1250950"/>
          <p14:tracePt t="80438" x="6711950" y="1263650"/>
          <p14:tracePt t="80455" x="6680200" y="1270000"/>
          <p14:tracePt t="80473" x="6629400" y="1282700"/>
          <p14:tracePt t="80489" x="6565900" y="1301750"/>
          <p14:tracePt t="80506" x="6540500" y="1314450"/>
          <p14:tracePt t="80523" x="6470650" y="1339850"/>
          <p14:tracePt t="80540" x="6432550" y="1352550"/>
          <p14:tracePt t="80555" x="6350000" y="1365250"/>
          <p14:tracePt t="80571" x="6305550" y="1371600"/>
          <p14:tracePt t="80589" x="6197600" y="1371600"/>
          <p14:tracePt t="80606" x="6108700" y="1384300"/>
          <p14:tracePt t="80623" x="6070600" y="1384300"/>
          <p14:tracePt t="80639" x="6019800" y="1384300"/>
          <p14:tracePt t="80656" x="6007100" y="1384300"/>
          <p14:tracePt t="80656" x="6000750" y="1384300"/>
          <p14:tracePt t="81244" x="5994400" y="1384300"/>
          <p14:tracePt t="81265" x="5988050" y="1390650"/>
          <p14:tracePt t="81275" x="5981700" y="1397000"/>
          <p14:tracePt t="81285" x="5962650" y="1403350"/>
          <p14:tracePt t="81287" x="5937250" y="1416050"/>
          <p14:tracePt t="81298" x="5911850" y="1428750"/>
          <p14:tracePt t="81306" x="5861050" y="1460500"/>
          <p14:tracePt t="81323" x="5759450" y="1524000"/>
          <p14:tracePt t="81339" x="5689600" y="1581150"/>
          <p14:tracePt t="81356" x="5537200" y="1701800"/>
          <p14:tracePt t="81373" x="5429250" y="1784350"/>
          <p14:tracePt t="81373" x="5289550" y="1898650"/>
          <p14:tracePt t="81389" x="5130800" y="2025650"/>
          <p14:tracePt t="81406" x="4724400" y="2317750"/>
          <p14:tracePt t="81422" x="4527550" y="2470150"/>
          <p14:tracePt t="81438" x="4152900" y="2800350"/>
          <p14:tracePt t="81455" x="3962400" y="2959100"/>
          <p14:tracePt t="81472" x="3689350" y="3238500"/>
          <p14:tracePt t="81489" x="3498850" y="3441700"/>
          <p14:tracePt t="81506" x="3422650" y="3524250"/>
          <p14:tracePt t="81523" x="3276600" y="3683000"/>
          <p14:tracePt t="81540" x="3206750" y="3759200"/>
          <p14:tracePt t="81555" x="3054350" y="3917950"/>
          <p14:tracePt t="81573" x="2914650" y="4083050"/>
          <p14:tracePt t="81589" x="2844800" y="4165600"/>
          <p14:tracePt t="81606" x="2717800" y="4318000"/>
          <p14:tracePt t="81622" x="2635250" y="4445000"/>
          <p14:tracePt t="81639" x="2597150" y="4514850"/>
          <p14:tracePt t="81656" x="2527300" y="4667250"/>
          <p14:tracePt t="81672" x="2495550" y="4730750"/>
          <p14:tracePt t="81689" x="2413000" y="4883150"/>
          <p14:tracePt t="81706" x="2336800" y="5003800"/>
          <p14:tracePt t="81723" x="2305050" y="5041900"/>
          <p14:tracePt t="81739" x="2260600" y="5080000"/>
          <p14:tracePt t="81756" x="2247900" y="5092700"/>
          <p14:tracePt t="81795" x="2241550" y="5099050"/>
          <p14:tracePt t="81816" x="2235200" y="5099050"/>
          <p14:tracePt t="81831" x="2228850" y="5111750"/>
          <p14:tracePt t="81833" x="2209800" y="5124450"/>
          <p14:tracePt t="81839" x="2190750" y="5143500"/>
          <p14:tracePt t="81856" x="2127250" y="5194300"/>
          <p14:tracePt t="81873" x="2044700" y="5257800"/>
          <p14:tracePt t="81889" x="2000250" y="5289550"/>
          <p14:tracePt t="81906" x="1930400" y="5353050"/>
          <p14:tracePt t="81922" x="1892300" y="5384800"/>
          <p14:tracePt t="81939" x="1854200" y="5416550"/>
          <p14:tracePt t="81956" x="1828800" y="5435600"/>
          <p14:tracePt t="81972" x="1816100" y="5441950"/>
          <p14:tracePt t="82014" x="1816100" y="5448300"/>
          <p14:tracePt t="82046" x="1809750" y="5454650"/>
          <p14:tracePt t="82055" x="1803400" y="5454650"/>
          <p14:tracePt t="82072" x="1790700" y="5454650"/>
          <p14:tracePt t="82074" x="1758950" y="5467350"/>
          <p14:tracePt t="82089" x="1746250" y="5467350"/>
          <p14:tracePt t="82106" x="1720850" y="5473700"/>
          <p14:tracePt t="82122" x="1708150" y="5473700"/>
          <p14:tracePt t="82252" x="1701800" y="5473700"/>
          <p14:tracePt t="82283" x="1695450" y="5473700"/>
          <p14:tracePt t="82660" x="1701800" y="5473700"/>
          <p14:tracePt t="82691" x="1708150" y="5473700"/>
          <p14:tracePt t="82702" x="1714500" y="5473700"/>
          <p14:tracePt t="82712" x="1720850" y="5473700"/>
          <p14:tracePt t="82723" x="1733550" y="5473700"/>
          <p14:tracePt t="82723" x="1746250" y="5473700"/>
          <p14:tracePt t="82738" x="1778000" y="5473700"/>
          <p14:tracePt t="82756" x="1797050" y="5473700"/>
          <p14:tracePt t="82772" x="1835150" y="5473700"/>
          <p14:tracePt t="82789" x="1892300" y="5473700"/>
          <p14:tracePt t="82806" x="1924050" y="5473700"/>
          <p14:tracePt t="82823" x="1993900" y="5473700"/>
          <p14:tracePt t="82840" x="2025650" y="5473700"/>
          <p14:tracePt t="82856" x="2082800" y="5473700"/>
          <p14:tracePt t="82873" x="2139950" y="5473700"/>
          <p14:tracePt t="82889" x="2184400" y="5473700"/>
          <p14:tracePt t="82906" x="2279650" y="5473700"/>
          <p14:tracePt t="82922" x="2349500" y="5473700"/>
          <p14:tracePt t="82939" x="2501900" y="5473700"/>
          <p14:tracePt t="82956" x="2660650" y="5473700"/>
          <p14:tracePt t="82972" x="2736850" y="5473700"/>
          <p14:tracePt t="82989" x="2889250" y="5473700"/>
          <p14:tracePt t="83006" x="2952750" y="5473700"/>
          <p14:tracePt t="83022" x="3086100" y="5473700"/>
          <p14:tracePt t="83039" x="3225800" y="5473700"/>
          <p14:tracePt t="83056" x="3302000" y="5473700"/>
          <p14:tracePt t="83072" x="3454400" y="5473700"/>
          <p14:tracePt t="83089" x="3536950" y="5473700"/>
          <p14:tracePt t="83106" x="3714750" y="5473700"/>
          <p14:tracePt t="83122" x="3860800" y="5473700"/>
          <p14:tracePt t="83140" x="3930650" y="5473700"/>
          <p14:tracePt t="83156" x="4057650" y="5473700"/>
          <p14:tracePt t="83173" x="4121150" y="5473700"/>
          <p14:tracePt t="83189" x="4241800" y="5473700"/>
          <p14:tracePt t="83206" x="4362450" y="5473700"/>
          <p14:tracePt t="83222" x="4419600" y="5473700"/>
          <p14:tracePt t="83239" x="4527550" y="5473700"/>
          <p14:tracePt t="83256" x="4584700" y="5473700"/>
          <p14:tracePt t="83272" x="4679950" y="5480050"/>
          <p14:tracePt t="83289" x="4775200" y="5492750"/>
          <p14:tracePt t="83305" x="4819650" y="5499100"/>
          <p14:tracePt t="83323" x="4870450" y="5505450"/>
          <p14:tracePt t="83339" x="4883150" y="5505450"/>
          <p14:tracePt t="83653" x="4889500" y="5505450"/>
          <p14:tracePt t="83674" x="4895850" y="5505450"/>
          <p14:tracePt t="83694" x="4908550" y="5505450"/>
          <p14:tracePt t="83704" x="4914900" y="5505450"/>
          <p14:tracePt t="83721" x="4921250" y="5499100"/>
          <p14:tracePt t="83722" x="4946650" y="5486400"/>
          <p14:tracePt t="83739" x="4953000" y="5473700"/>
          <p14:tracePt t="83756" x="4972050" y="5448300"/>
          <p14:tracePt t="83772" x="4984750" y="5429250"/>
          <p14:tracePt t="83789" x="4991100" y="5416550"/>
          <p14:tracePt t="83805" x="4997450" y="5397500"/>
          <p14:tracePt t="83823" x="4997450" y="5378450"/>
          <p14:tracePt t="83823" x="4997450" y="5365750"/>
          <p14:tracePt t="83840" x="4997450" y="5346700"/>
          <p14:tracePt t="83856" x="4972050" y="5314950"/>
          <p14:tracePt t="83873" x="4959350" y="5302250"/>
          <p14:tracePt t="83889" x="4933950" y="5276850"/>
          <p14:tracePt t="83906" x="4914900" y="5257800"/>
          <p14:tracePt t="83922" x="4902200" y="5257800"/>
          <p14:tracePt t="83939" x="4889500" y="5245100"/>
          <p14:tracePt t="83956" x="4876800" y="5238750"/>
          <p14:tracePt t="83972" x="4845050" y="5232400"/>
          <p14:tracePt t="83989" x="4794250" y="5213350"/>
          <p14:tracePt t="84005" x="4768850" y="5207000"/>
          <p14:tracePt t="84022" x="4730750" y="5194300"/>
          <p14:tracePt t="84039" x="4711700" y="5194300"/>
          <p14:tracePt t="84056" x="4699000" y="5187950"/>
          <p14:tracePt t="84072" x="4692650" y="5187950"/>
          <p14:tracePt t="84119" x="4686300" y="5187950"/>
          <p14:tracePt t="84151" x="4673600" y="5187950"/>
          <p14:tracePt t="84161" x="4667250" y="5187950"/>
          <p14:tracePt t="84172" x="4660900" y="5187950"/>
          <p14:tracePt t="84173" x="4648200" y="5187950"/>
          <p14:tracePt t="84188" x="4629150" y="5194300"/>
          <p14:tracePt t="84204" x="4622800" y="5200650"/>
          <p14:tracePt t="84222" x="4603750" y="5207000"/>
          <p14:tracePt t="84239" x="4584700" y="5213350"/>
          <p14:tracePt t="84256" x="4578350" y="5213350"/>
          <p14:tracePt t="84272" x="4552950" y="5219700"/>
          <p14:tracePt t="84289" x="4540250" y="5226050"/>
          <p14:tracePt t="84305" x="4521200" y="5232400"/>
          <p14:tracePt t="84323" x="4508500" y="5245100"/>
          <p14:tracePt t="84339" x="4495800" y="5245100"/>
          <p14:tracePt t="84356" x="4470400" y="5257800"/>
          <p14:tracePt t="84372" x="4470400" y="5264150"/>
          <p14:tracePt t="84389" x="4451350" y="5270500"/>
          <p14:tracePt t="84408" x="4445000" y="5276850"/>
          <p14:tracePt t="84423" x="4438650" y="5283200"/>
          <p14:tracePt t="84439" x="4432300" y="5289550"/>
          <p14:tracePt t="84456" x="4425950" y="5289550"/>
          <p14:tracePt t="84473" x="4419600" y="5302250"/>
          <p14:tracePt t="84489" x="4406900" y="5308600"/>
          <p14:tracePt t="84507" x="4400550" y="5308600"/>
          <p14:tracePt t="84523" x="4400550" y="5314950"/>
          <p14:tracePt t="84558" x="4394200" y="5321300"/>
          <p14:tracePt t="84578" x="4387850" y="5321300"/>
          <p14:tracePt t="84591" x="4381500" y="5321300"/>
          <p14:tracePt t="84591" x="4381500" y="5327650"/>
          <p14:tracePt t="84606" x="4375150" y="5334000"/>
          <p14:tracePt t="84622" x="4375150" y="5340350"/>
          <p14:tracePt t="84638" x="4368800" y="5340350"/>
          <p14:tracePt t="84713" x="4362450" y="5340350"/>
          <p14:tracePt t="84724" x="4362450" y="5346700"/>
          <p14:tracePt t="84734" x="4362450" y="5353050"/>
          <p14:tracePt t="84738" x="4362450" y="5359400"/>
          <p14:tracePt t="84755" x="4356100" y="5378450"/>
          <p14:tracePt t="84771" x="4356100" y="5410200"/>
          <p14:tracePt t="84788" x="4356100" y="5422900"/>
          <p14:tracePt t="84805" x="4349750" y="5461000"/>
          <p14:tracePt t="84821" x="4349750" y="5486400"/>
          <p14:tracePt t="84838" x="4349750" y="5499100"/>
          <p14:tracePt t="84855" x="4349750" y="5518150"/>
          <p14:tracePt t="84871" x="4349750" y="5524500"/>
          <p14:tracePt t="84888" x="4349750" y="5556250"/>
          <p14:tracePt t="84905" x="4349750" y="5588000"/>
          <p14:tracePt t="84921" x="4349750" y="5607050"/>
          <p14:tracePt t="84938" x="4349750" y="5638800"/>
          <p14:tracePt t="84955" x="4349750" y="5657850"/>
          <p14:tracePt t="84971" x="4349750" y="5689600"/>
          <p14:tracePt t="84988" x="4349750" y="5715000"/>
          <p14:tracePt t="85005" x="4349750" y="5734050"/>
          <p14:tracePt t="85021" x="4349750" y="5759450"/>
          <p14:tracePt t="85038" x="4349750" y="5772150"/>
          <p14:tracePt t="85055" x="4356100" y="5791200"/>
          <p14:tracePt t="85071" x="4356100" y="5810250"/>
          <p14:tracePt t="85088" x="4362450" y="5816600"/>
          <p14:tracePt t="85104" x="4362450" y="5829300"/>
          <p14:tracePt t="85123" x="4362450" y="5842000"/>
          <p14:tracePt t="85139" x="4368800" y="5848350"/>
          <p14:tracePt t="85156" x="4368800" y="5867400"/>
          <p14:tracePt t="85172" x="4375150" y="5880100"/>
          <p14:tracePt t="85189" x="4387850" y="5899150"/>
          <p14:tracePt t="85206" x="4394200" y="5918200"/>
          <p14:tracePt t="85222" x="4413250" y="5949950"/>
          <p14:tracePt t="85239" x="4438650" y="5975350"/>
          <p14:tracePt t="85255" x="4451350" y="5994400"/>
          <p14:tracePt t="85272" x="4476750" y="6019800"/>
          <p14:tracePt t="85289" x="4489450" y="6038850"/>
          <p14:tracePt t="85306" x="4502150" y="6045200"/>
          <p14:tracePt t="85322" x="4527550" y="6057900"/>
          <p14:tracePt t="85339" x="4540250" y="6064250"/>
          <p14:tracePt t="85356" x="4584700" y="6070600"/>
          <p14:tracePt t="85372" x="4616450" y="6070600"/>
          <p14:tracePt t="85389" x="4686300" y="6070600"/>
          <p14:tracePt t="85406" x="4756150" y="6070600"/>
          <p14:tracePt t="85423" x="4781550" y="6064250"/>
          <p14:tracePt t="85439" x="4832350" y="6045200"/>
          <p14:tracePt t="85454" x="4845050" y="6032500"/>
          <p14:tracePt t="85473" x="4876800" y="6007100"/>
          <p14:tracePt t="85489" x="4902200" y="5962650"/>
          <p14:tracePt t="85505" x="4908550" y="5943600"/>
          <p14:tracePt t="85522" x="4933950" y="5886450"/>
          <p14:tracePt t="85539" x="4946650" y="5848350"/>
          <p14:tracePt t="85555" x="4965700" y="5778500"/>
          <p14:tracePt t="85572" x="4984750" y="5708650"/>
          <p14:tracePt t="85590" x="4991100" y="5670550"/>
          <p14:tracePt t="85606" x="4997450" y="5619750"/>
          <p14:tracePt t="85623" x="4997450" y="5594350"/>
          <p14:tracePt t="85639" x="4997450" y="5549900"/>
          <p14:tracePt t="85655" x="4984750" y="5511800"/>
          <p14:tracePt t="85672" x="4972050" y="5486400"/>
          <p14:tracePt t="85689" x="4946650" y="5454650"/>
          <p14:tracePt t="85706" x="4921250" y="5429250"/>
          <p14:tracePt t="85724" x="4908550" y="5416550"/>
          <p14:tracePt t="85739" x="4895850" y="5397500"/>
          <p14:tracePt t="85754" x="4889500" y="5397500"/>
          <p14:tracePt t="85773" x="4876800" y="5378450"/>
          <p14:tracePt t="85789" x="4864100" y="5372100"/>
          <p14:tracePt t="85806" x="4845050" y="5353050"/>
          <p14:tracePt t="85823" x="4813300" y="5327650"/>
          <p14:tracePt t="85839" x="4794250" y="5308600"/>
          <p14:tracePt t="85856" x="4762500" y="5289550"/>
          <p14:tracePt t="85873" x="4743450" y="5283200"/>
          <p14:tracePt t="85889" x="4730750" y="5270500"/>
          <p14:tracePt t="85906" x="4711700" y="5264150"/>
          <p14:tracePt t="85922" x="4705350" y="5264150"/>
          <p14:tracePt t="85939" x="4679950" y="5264150"/>
          <p14:tracePt t="85955" x="4660900" y="5264150"/>
          <p14:tracePt t="85972" x="4629150" y="5264150"/>
          <p14:tracePt t="85989" x="4584700" y="5264150"/>
          <p14:tracePt t="86006" x="4565650" y="5264150"/>
          <p14:tracePt t="86022" x="4546600" y="5264150"/>
          <p14:tracePt t="86039" x="4533900" y="5264150"/>
          <p14:tracePt t="86079" x="4527550" y="5264150"/>
          <p14:tracePt t="86089" x="4514850" y="5264150"/>
          <p14:tracePt t="86110" x="4502150" y="5270500"/>
          <p14:tracePt t="86111" x="4489450" y="5276850"/>
          <p14:tracePt t="86122" x="4476750" y="5283200"/>
          <p14:tracePt t="86139" x="4464050" y="5302250"/>
          <p14:tracePt t="86156" x="4451350" y="5308600"/>
          <p14:tracePt t="86172" x="4445000" y="5321300"/>
          <p14:tracePt t="86189" x="4432300" y="5334000"/>
          <p14:tracePt t="86206" x="4425950" y="5334000"/>
          <p14:tracePt t="86222" x="4425950" y="5346700"/>
          <p14:tracePt t="86239" x="4425950" y="5353050"/>
          <p14:tracePt t="86256" x="4419600" y="5372100"/>
          <p14:tracePt t="86272" x="4413250" y="5391150"/>
          <p14:tracePt t="86289" x="4413250" y="5397500"/>
          <p14:tracePt t="86305" x="4406900" y="5410200"/>
          <p14:tracePt t="86323" x="4406900" y="5416550"/>
          <p14:tracePt t="86339" x="4406900" y="5422900"/>
          <p14:tracePt t="86356" x="4400550" y="5441950"/>
          <p14:tracePt t="86372" x="4394200" y="5448300"/>
          <p14:tracePt t="86389" x="4394200" y="5467350"/>
          <p14:tracePt t="86406" x="4394200" y="5492750"/>
          <p14:tracePt t="86443" x="4394200" y="5499100"/>
          <p14:tracePt t="86454" x="4394200" y="5505450"/>
          <p14:tracePt t="86471" x="4394200" y="5511800"/>
          <p14:tracePt t="86472" x="4394200" y="5518150"/>
          <p14:tracePt t="86488" x="4394200" y="5524500"/>
          <p14:tracePt t="86506" x="4394200" y="5543550"/>
          <p14:tracePt t="86523" x="4394200" y="5556250"/>
          <p14:tracePt t="86540" x="4394200" y="5568950"/>
          <p14:tracePt t="86555" x="4394200" y="5581650"/>
          <p14:tracePt t="86571" x="4394200" y="5594350"/>
          <p14:tracePt t="86588" x="4394200" y="5600700"/>
          <p14:tracePt t="86604" x="4394200" y="5613400"/>
          <p14:tracePt t="86642" x="4394200" y="5619750"/>
          <p14:tracePt t="86663" x="4394200" y="5626100"/>
          <p14:tracePt t="86673" x="4394200" y="5632450"/>
          <p14:tracePt t="86776" x="4394200" y="5638800"/>
          <p14:tracePt t="86818" x="4394200" y="5645150"/>
          <p14:tracePt t="86838" x="4394200" y="5651500"/>
          <p14:tracePt t="86881" x="4394200" y="5657850"/>
          <p14:tracePt t="86891" x="4394200" y="5664200"/>
          <p14:tracePt t="86942" x="4394200" y="5670550"/>
          <p14:tracePt t="86955" x="4394200" y="5676900"/>
          <p14:tracePt t="86984" x="4394200" y="5683250"/>
          <p14:tracePt t="87005" x="4394200" y="5689600"/>
          <p14:tracePt t="87015" x="4394200" y="5695950"/>
          <p14:tracePt t="87035" x="4394200" y="5702300"/>
          <p14:tracePt t="87066" x="4394200" y="5708650"/>
          <p14:tracePt t="87089" x="4394200" y="5715000"/>
          <p14:tracePt t="87108" x="4394200" y="5721350"/>
          <p14:tracePt t="87120" x="4394200" y="5727700"/>
          <p14:tracePt t="87121" x="4394200" y="5734050"/>
          <p14:tracePt t="87140" x="4394200" y="5740400"/>
          <p14:tracePt t="87155" x="4394200" y="5753100"/>
          <p14:tracePt t="87157" x="4400550" y="5759450"/>
          <p14:tracePt t="87172" x="4400550" y="5765800"/>
          <p14:tracePt t="87189" x="4400550" y="5772150"/>
          <p14:tracePt t="87205" x="4400550" y="5778500"/>
          <p14:tracePt t="87222" x="4400550" y="5784850"/>
          <p14:tracePt t="87239" x="4400550" y="5791200"/>
          <p14:tracePt t="87275" x="4406900" y="5791200"/>
          <p14:tracePt t="87296" x="4413250" y="5797550"/>
          <p14:tracePt t="87317" x="4413250" y="5803900"/>
          <p14:tracePt t="87338" x="4419600" y="5810250"/>
          <p14:tracePt t="87583" x="4419600" y="5816600"/>
          <p14:tracePt t="87626" x="4419600" y="5822950"/>
          <p14:tracePt t="87646" x="4419600" y="5829300"/>
          <p14:tracePt t="87657" x="4419600" y="5835650"/>
          <p14:tracePt t="87667" x="4419600" y="5842000"/>
          <p14:tracePt t="87687" x="4419600" y="5848350"/>
          <p14:tracePt t="87699" x="4419600" y="5854700"/>
          <p14:tracePt t="87718" x="4419600" y="5861050"/>
          <p14:tracePt t="87722" x="4419600" y="5867400"/>
          <p14:tracePt t="87750" x="4419600" y="5873750"/>
          <p14:tracePt t="87760" x="4419600" y="5880100"/>
          <p14:tracePt t="87763" x="4425950" y="5886450"/>
          <p14:tracePt t="87772" x="4425950" y="5892800"/>
          <p14:tracePt t="87789" x="4432300" y="5905500"/>
          <p14:tracePt t="87805" x="4438650" y="5924550"/>
          <p14:tracePt t="87823" x="4445000" y="5937250"/>
          <p14:tracePt t="87840" x="4464050" y="5962650"/>
          <p14:tracePt t="87857" x="4476750" y="5969000"/>
          <p14:tracePt t="87873" x="4489450" y="5994400"/>
          <p14:tracePt t="87891" x="4508500" y="6007100"/>
          <p14:tracePt t="87907" x="4508500" y="6013450"/>
          <p14:tracePt t="87923" x="4527550" y="6019800"/>
          <p14:tracePt t="87961" x="4540250" y="6026150"/>
          <p14:tracePt t="87962" x="4559300" y="6026150"/>
          <p14:tracePt t="87973" x="4565650" y="6026150"/>
          <p14:tracePt t="87990" x="4610100" y="6026150"/>
          <p14:tracePt t="88007" x="4660900" y="6026150"/>
          <p14:tracePt t="88023" x="4692650" y="6026150"/>
          <p14:tracePt t="88040" x="4730750" y="6026150"/>
          <p14:tracePt t="88056" x="4762500" y="6026150"/>
          <p14:tracePt t="88073" x="4826000" y="6019800"/>
          <p14:tracePt t="88090" x="4876800" y="5994400"/>
          <p14:tracePt t="88106" x="4895850" y="5988050"/>
          <p14:tracePt t="88123" x="4933950" y="5969000"/>
          <p14:tracePt t="88140" x="4940300" y="5956300"/>
          <p14:tracePt t="88140" x="4946650" y="5937250"/>
          <p14:tracePt t="88157" x="4953000" y="5918200"/>
          <p14:tracePt t="88173" x="4965700" y="5867400"/>
          <p14:tracePt t="88191" x="4965700" y="5842000"/>
          <p14:tracePt t="88206" x="4972050" y="5778500"/>
          <p14:tracePt t="88223" x="4978400" y="5740400"/>
          <p14:tracePt t="88240" x="4978400" y="5683250"/>
          <p14:tracePt t="88256" x="4978400" y="5632450"/>
          <p14:tracePt t="88273" x="4978400" y="5613400"/>
          <p14:tracePt t="88290" x="4972050" y="5562600"/>
          <p14:tracePt t="88307" x="4965700" y="5524500"/>
          <p14:tracePt t="88323" x="4953000" y="5467350"/>
          <p14:tracePt t="88340" x="4927600" y="5410200"/>
          <p14:tracePt t="88356" x="4914900" y="5384800"/>
          <p14:tracePt t="88373" x="4889500" y="5346700"/>
          <p14:tracePt t="88390" x="4876800" y="5334000"/>
          <p14:tracePt t="88407" x="4857750" y="5308600"/>
          <p14:tracePt t="88424" x="4832350" y="5276850"/>
          <p14:tracePt t="88440" x="4813300" y="5264150"/>
          <p14:tracePt t="88455" x="4787900" y="5245100"/>
          <p14:tracePt t="88473" x="4775200" y="5232400"/>
          <p14:tracePt t="88490" x="4749800" y="5219700"/>
          <p14:tracePt t="88507" x="4718050" y="5207000"/>
          <p14:tracePt t="88524" x="4711700" y="5200650"/>
          <p14:tracePt t="88539" x="4679950" y="5187950"/>
          <p14:tracePt t="88556" x="4660900" y="5181600"/>
          <p14:tracePt t="88572" x="4629150" y="5175250"/>
          <p14:tracePt t="88589" x="4584700" y="5175250"/>
          <p14:tracePt t="88607" x="4565650" y="5175250"/>
          <p14:tracePt t="88623" x="4533900" y="5168900"/>
          <p14:tracePt t="88640" x="4514850" y="5168900"/>
          <p14:tracePt t="88657" x="4470400" y="5168900"/>
          <p14:tracePt t="88673" x="4438650" y="5168900"/>
          <p14:tracePt t="88691" x="4425950" y="5175250"/>
          <p14:tracePt t="88707" x="4400550" y="5187950"/>
          <p14:tracePt t="88724" x="4381500" y="5194300"/>
          <p14:tracePt t="88740" x="4356100" y="5213350"/>
          <p14:tracePt t="88757" x="4330700" y="5232400"/>
          <p14:tracePt t="88773" x="4324350" y="5245100"/>
          <p14:tracePt t="88790" x="4305300" y="5276850"/>
          <p14:tracePt t="88807" x="4292600" y="5289550"/>
          <p14:tracePt t="88823" x="4279900" y="5308600"/>
          <p14:tracePt t="88841" x="4267200" y="5334000"/>
          <p14:tracePt t="88856" x="4267200" y="5340350"/>
          <p14:tracePt t="88873" x="4260850" y="5365750"/>
          <p14:tracePt t="88890" x="4260850" y="5372100"/>
          <p14:tracePt t="88907" x="4254500" y="5384800"/>
          <p14:tracePt t="88924" x="4254500" y="5391150"/>
          <p14:tracePt t="88940" x="4254500" y="5410200"/>
          <p14:tracePt t="88957" x="4254500" y="5429250"/>
          <p14:tracePt t="88973" x="4254500" y="5441950"/>
          <p14:tracePt t="88990" x="4254500" y="5467350"/>
          <p14:tracePt t="89006" x="4254500" y="5480050"/>
          <p14:tracePt t="89023" x="4254500" y="5499100"/>
          <p14:tracePt t="89041" x="4254500" y="5511800"/>
          <p14:tracePt t="89056" x="4254500" y="5524500"/>
          <p14:tracePt t="89073" x="4254500" y="5543550"/>
          <p14:tracePt t="89090" x="4254500" y="5556250"/>
          <p14:tracePt t="89107" x="4254500" y="5575300"/>
          <p14:tracePt t="89123" x="4248150" y="5600700"/>
          <p14:tracePt t="89161" x="4248150" y="5613400"/>
          <p14:tracePt t="89162" x="4241800" y="5619750"/>
          <p14:tracePt t="89173" x="4241800" y="5626100"/>
          <p14:tracePt t="89173" x="4241800" y="5638800"/>
          <p14:tracePt t="89191" x="4241800" y="5651500"/>
          <p14:tracePt t="89206" x="4254500" y="5664200"/>
          <p14:tracePt t="89223" x="4260850" y="5676900"/>
          <p14:tracePt t="89240" x="4273550" y="5695950"/>
          <p14:tracePt t="89257" x="4279900" y="5715000"/>
          <p14:tracePt t="89273" x="4292600" y="5740400"/>
          <p14:tracePt t="89290" x="4311650" y="5772150"/>
          <p14:tracePt t="89307" x="4318000" y="5784850"/>
          <p14:tracePt t="89323" x="4330700" y="5816600"/>
          <p14:tracePt t="89340" x="4330700" y="5822950"/>
          <p14:tracePt t="89356" x="4337050" y="5854700"/>
          <p14:tracePt t="89373" x="4349750" y="5873750"/>
          <p14:tracePt t="89390" x="4362450" y="5892800"/>
          <p14:tracePt t="89406" x="4381500" y="5930900"/>
          <p14:tracePt t="89424" x="4394200" y="5949950"/>
          <p14:tracePt t="89439" x="4425950" y="5981700"/>
          <p14:tracePt t="89456" x="4445000" y="6000750"/>
          <p14:tracePt t="89472" x="4483100" y="6038850"/>
          <p14:tracePt t="89489" x="4546600" y="6076950"/>
          <p14:tracePt t="89507" x="4584700" y="6089650"/>
          <p14:tracePt t="89524" x="4673600" y="6115050"/>
          <p14:tracePt t="89541" x="4775200" y="6121400"/>
          <p14:tracePt t="89556" x="4832350" y="6121400"/>
          <p14:tracePt t="89572" x="4921250" y="6121400"/>
          <p14:tracePt t="89590" x="4953000" y="6115050"/>
          <p14:tracePt t="89607" x="4997450" y="6096000"/>
          <p14:tracePt t="89623" x="5022850" y="6064250"/>
          <p14:tracePt t="89640" x="5029200" y="6051550"/>
          <p14:tracePt t="89657" x="5041900" y="6000750"/>
          <p14:tracePt t="89673" x="5041900" y="5975350"/>
          <p14:tracePt t="89690" x="5048250" y="5924550"/>
          <p14:tracePt t="89706" x="5060950" y="5873750"/>
          <p14:tracePt t="89723" x="5067300" y="5848350"/>
          <p14:tracePt t="89740" x="5073650" y="5810250"/>
          <p14:tracePt t="89757" x="5073650" y="5791200"/>
          <p14:tracePt t="89774" x="5073650" y="5734050"/>
          <p14:tracePt t="89790" x="5035550" y="5670550"/>
          <p14:tracePt t="89807" x="5022850" y="5632450"/>
          <p14:tracePt t="89823" x="4965700" y="5562600"/>
          <p14:tracePt t="89840" x="4946650" y="5543550"/>
          <p14:tracePt t="89856" x="4908550" y="5499100"/>
          <p14:tracePt t="89873" x="4870450" y="5473700"/>
          <p14:tracePt t="89890" x="4851400" y="5461000"/>
          <p14:tracePt t="89906" x="4806950" y="5435600"/>
          <p14:tracePt t="89924" x="4794250" y="5422900"/>
          <p14:tracePt t="89940" x="4749800" y="5391150"/>
          <p14:tracePt t="89957" x="4730750" y="5378450"/>
          <p14:tracePt t="89973" x="4686300" y="5346700"/>
          <p14:tracePt t="89990" x="4648200" y="5321300"/>
          <p14:tracePt t="90006" x="4629150" y="5308600"/>
          <p14:tracePt t="90023" x="4603750" y="5295900"/>
          <p14:tracePt t="90040" x="4597400" y="5289550"/>
          <p14:tracePt t="90056" x="4572000" y="5283200"/>
          <p14:tracePt t="90073" x="4559300" y="5276850"/>
          <p14:tracePt t="90090" x="4546600" y="5276850"/>
          <p14:tracePt t="90107" x="4533900" y="5276850"/>
          <p14:tracePt t="90123" x="4521200" y="5276850"/>
          <p14:tracePt t="90140" x="4508500" y="5276850"/>
          <p14:tracePt t="90156" x="4483100" y="5276850"/>
          <p14:tracePt t="90173" x="4470400" y="5276850"/>
          <p14:tracePt t="90190" x="4451350" y="5276850"/>
          <p14:tracePt t="90206" x="4432300" y="5276850"/>
          <p14:tracePt t="90223" x="4406900" y="5283200"/>
          <p14:tracePt t="90240" x="4400550" y="5289550"/>
          <p14:tracePt t="90257" x="4394200" y="5295900"/>
          <p14:tracePt t="90273" x="4387850" y="5302250"/>
          <p14:tracePt t="90290" x="4387850" y="5308600"/>
          <p14:tracePt t="90306" x="4381500" y="5321300"/>
          <p14:tracePt t="90323" x="4375150" y="5334000"/>
          <p14:tracePt t="90356" x="4368800" y="5340350"/>
          <p14:tracePt t="90358" x="4368800" y="5353050"/>
          <p14:tracePt t="90374" x="4368800" y="5359400"/>
          <p14:tracePt t="90390" x="4362450" y="5372100"/>
          <p14:tracePt t="90407" x="4356100" y="5378450"/>
          <p14:tracePt t="90424" x="4356100" y="5384800"/>
          <p14:tracePt t="90440" x="4343400" y="5403850"/>
          <p14:tracePt t="90456" x="4337050" y="5410200"/>
          <p14:tracePt t="90472" x="4330700" y="5422900"/>
          <p14:tracePt t="90490" x="4324350" y="5448300"/>
          <p14:tracePt t="90507" x="4324350" y="5454650"/>
          <p14:tracePt t="90524" x="4318000" y="5473700"/>
          <p14:tracePt t="90540" x="4311650" y="5480050"/>
          <p14:tracePt t="90557" x="4305300" y="5511800"/>
          <p14:tracePt t="90572" x="4305300" y="5530850"/>
          <p14:tracePt t="90589" x="4305300" y="5562600"/>
          <p14:tracePt t="90607" x="4305300" y="5607050"/>
          <p14:tracePt t="90623" x="4305300" y="5638800"/>
          <p14:tracePt t="90640" x="4305300" y="5695950"/>
          <p14:tracePt t="90656" x="4305300" y="5772150"/>
          <p14:tracePt t="90673" x="4305300" y="5803900"/>
          <p14:tracePt t="90690" x="4305300" y="5873750"/>
          <p14:tracePt t="90707" x="4311650" y="5899150"/>
          <p14:tracePt t="90723" x="4343400" y="5962650"/>
          <p14:tracePt t="90740" x="4375150" y="6007100"/>
          <p14:tracePt t="90757" x="4394200" y="6026150"/>
          <p14:tracePt t="90773" x="4451350" y="6076950"/>
          <p14:tracePt t="90790" x="4476750" y="6096000"/>
          <p14:tracePt t="90807" x="4552950" y="6134100"/>
          <p14:tracePt t="90823" x="4648200" y="6159500"/>
          <p14:tracePt t="90841" x="4679950" y="6172200"/>
          <p14:tracePt t="90857" x="4762500" y="6178550"/>
          <p14:tracePt t="90873" x="4806950" y="6191250"/>
          <p14:tracePt t="90890" x="4895850" y="6184900"/>
          <p14:tracePt t="90907" x="5010150" y="6165850"/>
          <p14:tracePt t="90923" x="5060950" y="6140450"/>
          <p14:tracePt t="90940" x="5162550" y="6083300"/>
          <p14:tracePt t="90957" x="5207000" y="6051550"/>
          <p14:tracePt t="90973" x="5257800" y="5962650"/>
          <p14:tracePt t="90991" x="5264150" y="5930900"/>
          <p14:tracePt t="91006" x="5264150" y="5835650"/>
          <p14:tracePt t="91023" x="5238750" y="5734050"/>
          <p14:tracePt t="91040" x="5219700" y="5689600"/>
          <p14:tracePt t="91056" x="5149850" y="5581650"/>
          <p14:tracePt t="91073" x="5124450" y="5530850"/>
          <p14:tracePt t="91090" x="5067300" y="5454650"/>
          <p14:tracePt t="91107" x="5003800" y="5378450"/>
          <p14:tracePt t="91123" x="4978400" y="5346700"/>
          <p14:tracePt t="91140" x="4933950" y="5302250"/>
          <p14:tracePt t="91156" x="4914900" y="5283200"/>
          <p14:tracePt t="91173" x="4857750" y="5232400"/>
          <p14:tracePt t="91190" x="4813300" y="5200650"/>
          <p14:tracePt t="91206" x="4781550" y="5181600"/>
          <p14:tracePt t="91223" x="4718050" y="5156200"/>
          <p14:tracePt t="91240" x="4686300" y="5143500"/>
          <p14:tracePt t="91256" x="4622800" y="5118100"/>
          <p14:tracePt t="91273" x="4572000" y="5105400"/>
          <p14:tracePt t="91291" x="4552950" y="5105400"/>
          <p14:tracePt t="91307" x="4527550" y="5105400"/>
          <p14:tracePt t="91323" x="4508500" y="5105400"/>
          <p14:tracePt t="91340" x="4483100" y="5111750"/>
          <p14:tracePt t="91356" x="4464050" y="5143500"/>
          <p14:tracePt t="91374" x="4451350" y="5162550"/>
          <p14:tracePt t="91390" x="4419600" y="5200650"/>
          <p14:tracePt t="91407" x="4413250" y="5213350"/>
          <p14:tracePt t="91424" x="4394200" y="5251450"/>
          <p14:tracePt t="91440" x="4387850" y="5270500"/>
          <p14:tracePt t="91455" x="4381500" y="5314950"/>
          <p14:tracePt t="91473" x="4375150" y="5359400"/>
          <p14:tracePt t="91491" x="4375150" y="5384800"/>
          <p14:tracePt t="91507" x="4375150" y="5441950"/>
          <p14:tracePt t="91524" x="4375150" y="5505450"/>
          <p14:tracePt t="91541" x="4375150" y="5543550"/>
          <p14:tracePt t="91557" x="4375150" y="5619750"/>
          <p14:tracePt t="91572" x="4375150" y="5651500"/>
          <p14:tracePt t="91589" x="4375150" y="5708650"/>
          <p14:tracePt t="91607" x="4375150" y="5759450"/>
          <p14:tracePt t="91623" x="4375150" y="5784850"/>
          <p14:tracePt t="91640" x="4375150" y="5816600"/>
          <p14:tracePt t="91657" x="4375150" y="5835650"/>
          <p14:tracePt t="91673" x="4375150" y="5873750"/>
          <p14:tracePt t="91690" x="4381500" y="5899150"/>
          <p14:tracePt t="91706" x="4387850" y="5911850"/>
          <p14:tracePt t="91723" x="4400550" y="5937250"/>
          <p14:tracePt t="91740" x="4413250" y="5956300"/>
          <p14:tracePt t="91757" x="4432300" y="5988050"/>
          <p14:tracePt t="91773" x="4451350" y="6019800"/>
          <p14:tracePt t="91791" x="4464050" y="6026150"/>
          <p14:tracePt t="91805" x="4476750" y="6051550"/>
          <p14:tracePt t="91843" x="4483100" y="6057900"/>
          <p14:tracePt t="91863" x="4489450" y="6057900"/>
          <p14:tracePt t="93268" x="4489450" y="6051550"/>
          <p14:tracePt t="93282" x="4489450" y="6045200"/>
          <p14:tracePt t="93283" x="4489450" y="6038850"/>
          <p14:tracePt t="93290" x="4489450" y="6026150"/>
          <p14:tracePt t="93306" x="4483100" y="6000750"/>
          <p14:tracePt t="93323" x="4476750" y="5981700"/>
          <p14:tracePt t="93340" x="4464050" y="5956300"/>
          <p14:tracePt t="93356" x="4445000" y="5930900"/>
          <p14:tracePt t="93373" x="4438650" y="5918200"/>
          <p14:tracePt t="93390" x="4419600" y="5892800"/>
          <p14:tracePt t="93407" x="4413250" y="5873750"/>
          <p14:tracePt t="93425" x="4406900" y="5861050"/>
          <p14:tracePt t="93440" x="4400550" y="5848350"/>
          <p14:tracePt t="93455" x="4394200" y="5822950"/>
          <p14:tracePt t="93472" x="4394200" y="5797550"/>
          <p14:tracePt t="93490" x="4387850" y="5772150"/>
          <p14:tracePt t="93506" x="4387850" y="5734050"/>
          <p14:tracePt t="93524" x="4381500" y="5695950"/>
          <p14:tracePt t="93540" x="4381500" y="5683250"/>
          <p14:tracePt t="93557" x="4381500" y="5657850"/>
          <p14:tracePt t="93572" x="4381500" y="5645150"/>
          <p14:tracePt t="93589" x="4381500" y="5626100"/>
          <p14:tracePt t="93606" x="4381500" y="5600700"/>
          <p14:tracePt t="93623" x="4381500" y="5594350"/>
          <p14:tracePt t="93640" x="4381500" y="5581650"/>
          <p14:tracePt t="93676" x="4381500" y="5575300"/>
          <p14:tracePt t="93677" x="4381500" y="5568950"/>
          <p14:tracePt t="93690" x="4381500" y="5562600"/>
          <p14:tracePt t="93737" x="4387850" y="5556250"/>
          <p14:tracePt t="93758" x="4387850" y="5549900"/>
          <p14:tracePt t="94023" x="4394200" y="5549900"/>
          <p14:tracePt t="94064" x="4400550" y="5549900"/>
          <p14:tracePt t="94595" x="4406900" y="5549900"/>
          <p14:tracePt t="94606" x="4413250" y="5549900"/>
          <p14:tracePt t="94618" x="4419600" y="5543550"/>
          <p14:tracePt t="94636" x="4432300" y="5543550"/>
          <p14:tracePt t="94647" x="4438650" y="5543550"/>
          <p14:tracePt t="94657" x="4438650" y="5537200"/>
          <p14:tracePt t="94708" x="4438650" y="5530850"/>
          <p14:tracePt t="94739" x="4445000" y="5524500"/>
          <p14:tracePt t="94750" x="4451350" y="5524500"/>
          <p14:tracePt t="94760" x="4451350" y="5518150"/>
          <p14:tracePt t="94771" x="4464050" y="5511800"/>
          <p14:tracePt t="94793" x="4470400" y="5511800"/>
          <p14:tracePt t="94794" x="4470400" y="5505450"/>
          <p14:tracePt t="94806" x="4483100" y="5492750"/>
          <p14:tracePt t="94823" x="4489450" y="5492750"/>
          <p14:tracePt t="94840" x="4502150" y="5480050"/>
          <p14:tracePt t="94857" x="4508500" y="5473700"/>
          <p14:tracePt t="94872" x="4514850" y="5473700"/>
          <p14:tracePt t="94888" x="4521200" y="5473700"/>
          <p14:tracePt t="94925" x="4521200" y="5467350"/>
          <p14:tracePt t="94957" x="4527550" y="5461000"/>
          <p14:tracePt t="94978" x="4527550" y="5454650"/>
          <p14:tracePt t="94988" x="4540250" y="5448300"/>
          <p14:tracePt t="95020" x="4540250" y="5441950"/>
          <p14:tracePt t="95040" x="4546600" y="5441950"/>
          <p14:tracePt t="95082" x="4552950" y="5441950"/>
          <p14:tracePt t="101350" x="4559300" y="5441950"/>
          <p14:tracePt t="102796" x="4565650" y="5441950"/>
          <p14:tracePt t="102835" x="4572000" y="5441950"/>
          <p14:tracePt t="104444" x="4578350" y="5441950"/>
          <p14:tracePt t="104678" x="4584700" y="5441950"/>
          <p14:tracePt t="104720" x="4591050" y="5441950"/>
          <p14:tracePt t="104791" x="4597400" y="5441950"/>
          <p14:tracePt t="105851" x="4603750" y="5441950"/>
          <p14:tracePt t="105892" x="4610100" y="5441950"/>
          <p14:tracePt t="106208" x="4616450" y="5441950"/>
          <p14:tracePt t="107134" x="4622800" y="5441950"/>
          <p14:tracePt t="107143" x="0" y="0"/>
        </p14:tracePtLst>
        <p14:tracePtLst>
          <p14:tracePt t="108580" x="4641850" y="5448300"/>
          <p14:tracePt t="108775" x="0" y="0"/>
        </p14:tracePtLst>
        <p14:tracePtLst>
          <p14:tracePt t="113333" x="1784350" y="4819650"/>
          <p14:tracePt t="113384" x="1790700" y="4819650"/>
          <p14:tracePt t="113425" x="1797050" y="4819650"/>
          <p14:tracePt t="113518" x="1797050" y="4826000"/>
          <p14:tracePt t="113549" x="1797050" y="4832350"/>
          <p14:tracePt t="113569" x="1797050" y="4838700"/>
          <p14:tracePt t="113580" x="1797050" y="4845050"/>
          <p14:tracePt t="113590" x="1797050" y="4851400"/>
          <p14:tracePt t="113597" x="1797050" y="4864100"/>
          <p14:tracePt t="113606" x="1790700" y="4889500"/>
          <p14:tracePt t="113624" x="1784350" y="4908550"/>
          <p14:tracePt t="113641" x="1765300" y="4940300"/>
          <p14:tracePt t="113657" x="1752600" y="4959350"/>
          <p14:tracePt t="113674" x="1746250" y="4972050"/>
          <p14:tracePt t="113690" x="1733550" y="4997450"/>
          <p14:tracePt t="113707" x="1727200" y="4997450"/>
          <p14:tracePt t="113724" x="1714500" y="5022850"/>
          <p14:tracePt t="113740" x="1714500" y="5041900"/>
          <p14:tracePt t="113759" x="1708150" y="5054600"/>
          <p14:tracePt t="113774" x="1695450" y="5073650"/>
          <p14:tracePt t="113790" x="1689100" y="5086350"/>
          <p14:tracePt t="113807" x="1670050" y="5111750"/>
          <p14:tracePt t="113824" x="1663700" y="5124450"/>
          <p14:tracePt t="113840" x="1651000" y="5156200"/>
          <p14:tracePt t="113857" x="1625600" y="5181600"/>
          <p14:tracePt t="113874" x="1612900" y="5194300"/>
          <p14:tracePt t="113890" x="1600200" y="5213350"/>
          <p14:tracePt t="113907" x="1587500" y="5226050"/>
          <p14:tracePt t="113924" x="1562100" y="5251450"/>
          <p14:tracePt t="113940" x="1536700" y="5264150"/>
          <p14:tracePt t="113957" x="1536700" y="5276850"/>
          <p14:tracePt t="113974" x="1517650" y="5289550"/>
          <p14:tracePt t="113991" x="1511300" y="5295900"/>
          <p14:tracePt t="114007" x="1498600" y="5308600"/>
          <p14:tracePt t="114024" x="1466850" y="5334000"/>
          <p14:tracePt t="114040" x="1447800" y="5340350"/>
          <p14:tracePt t="114057" x="1416050" y="5372100"/>
          <p14:tracePt t="114074" x="1397000" y="5384800"/>
          <p14:tracePt t="114090" x="1358900" y="5416550"/>
          <p14:tracePt t="114109" x="1339850" y="5429250"/>
          <p14:tracePt t="114122" x="1308100" y="5454650"/>
          <p14:tracePt t="114139" x="1263650" y="5480050"/>
          <p14:tracePt t="114157" x="1238250" y="5486400"/>
          <p14:tracePt t="114174" x="1174750" y="5518150"/>
          <p14:tracePt t="114190" x="1092200" y="5549900"/>
          <p14:tracePt t="114207" x="1047750" y="5568950"/>
          <p14:tracePt t="114224" x="971550" y="5613400"/>
          <p14:tracePt t="114240" x="939800" y="5632450"/>
          <p14:tracePt t="114258" x="876300" y="5676900"/>
          <p14:tracePt t="114273" x="819150" y="5727700"/>
          <p14:tracePt t="114291" x="793750" y="5753100"/>
          <p14:tracePt t="114307" x="749300" y="5791200"/>
          <p14:tracePt t="114323" x="736600" y="5810250"/>
          <p14:tracePt t="114340" x="717550" y="5829300"/>
          <p14:tracePt t="114357" x="698500" y="5854700"/>
          <p14:tracePt t="114374" x="692150" y="5867400"/>
          <p14:tracePt t="114390" x="673100" y="5886450"/>
          <p14:tracePt t="114407" x="666750" y="5899150"/>
          <p14:tracePt t="114424" x="660400" y="5911850"/>
          <p14:tracePt t="114441" x="660400" y="5924550"/>
          <p14:tracePt t="114456" x="654050" y="5937250"/>
          <p14:tracePt t="114472" x="654050" y="5943600"/>
          <p14:tracePt t="114540" x="660400" y="5943600"/>
          <p14:tracePt t="114551" x="673100" y="5943600"/>
          <p14:tracePt t="114561" x="685800" y="5943600"/>
          <p14:tracePt t="114571" x="704850" y="5937250"/>
          <p14:tracePt t="114582" x="730250" y="5930900"/>
          <p14:tracePt t="114592" x="793750" y="5918200"/>
          <p14:tracePt t="114606" x="831850" y="5905500"/>
          <p14:tracePt t="114622" x="882650" y="5886450"/>
          <p14:tracePt t="114641" x="927100" y="5867400"/>
          <p14:tracePt t="114657" x="939800" y="5854700"/>
          <p14:tracePt t="114674" x="990600" y="5816600"/>
          <p14:tracePt t="114690" x="1035050" y="5772150"/>
          <p14:tracePt t="114707" x="1054100" y="5753100"/>
          <p14:tracePt t="114724" x="1085850" y="5727700"/>
          <p14:tracePt t="114740" x="1098550" y="5708650"/>
          <p14:tracePt t="114757" x="1111250" y="5683250"/>
          <p14:tracePt t="114774" x="1123950" y="5670550"/>
          <p14:tracePt t="114791" x="1155700" y="5651500"/>
          <p14:tracePt t="114807" x="1187450" y="5632450"/>
          <p14:tracePt t="114824" x="1193800" y="5619750"/>
          <p14:tracePt t="114840" x="1225550" y="5607050"/>
          <p14:tracePt t="114857" x="1231900" y="5600700"/>
          <p14:tracePt t="114874" x="1250950" y="5594350"/>
          <p14:tracePt t="114890" x="1276350" y="5575300"/>
          <p14:tracePt t="114907" x="1282700" y="5562600"/>
          <p14:tracePt t="114924" x="1314450" y="5543550"/>
          <p14:tracePt t="114941" x="1327150" y="5537200"/>
          <p14:tracePt t="114957" x="1339850" y="5518150"/>
          <p14:tracePt t="114974" x="1358900" y="5511800"/>
          <p14:tracePt t="114990" x="1358900" y="5505450"/>
          <p14:tracePt t="115007" x="1371600" y="5492750"/>
          <p14:tracePt t="115024" x="1377950" y="5492750"/>
          <p14:tracePt t="115040" x="1384300" y="5480050"/>
          <p14:tracePt t="115057" x="1397000" y="5467350"/>
          <p14:tracePt t="115074" x="1403350" y="5461000"/>
          <p14:tracePt t="115090" x="1409700" y="5454650"/>
          <p14:tracePt t="115107" x="1416050" y="5448300"/>
          <p14:tracePt t="115125" x="1422400" y="5441950"/>
          <p14:tracePt t="115140" x="1428750" y="5435600"/>
          <p14:tracePt t="115156" x="1441450" y="5422900"/>
          <p14:tracePt t="115174" x="1460500" y="5410200"/>
          <p14:tracePt t="115190" x="1466850" y="5403850"/>
          <p14:tracePt t="115207" x="1485900" y="5391150"/>
          <p14:tracePt t="115224" x="1492250" y="5391150"/>
          <p14:tracePt t="115240" x="1498600" y="5391150"/>
          <p14:tracePt t="115257" x="1504950" y="5391150"/>
          <p14:tracePt t="115274" x="1517650" y="5391150"/>
          <p14:tracePt t="115290" x="1543050" y="5391150"/>
          <p14:tracePt t="115307" x="1581150" y="5391150"/>
          <p14:tracePt t="115324" x="1593850" y="5391150"/>
          <p14:tracePt t="115340" x="1619250" y="5391150"/>
          <p14:tracePt t="115376" x="1625600" y="5391150"/>
          <p14:tracePt t="115397" x="1631950" y="5391150"/>
          <p14:tracePt t="115407" x="1644650" y="5391150"/>
          <p14:tracePt t="115427" x="1657350" y="5397500"/>
          <p14:tracePt t="115429" x="1663700" y="5397500"/>
          <p14:tracePt t="115441" x="1676400" y="5403850"/>
          <p14:tracePt t="115473" x="1695450" y="5410200"/>
          <p14:tracePt t="115473" x="1701800" y="5410200"/>
          <p14:tracePt t="115489" x="1727200" y="5410200"/>
          <p14:tracePt t="115507" x="1752600" y="5422900"/>
          <p14:tracePt t="115524" x="1765300" y="5429250"/>
          <p14:tracePt t="115541" x="1790700" y="5435600"/>
          <p14:tracePt t="115558" x="1803400" y="5441950"/>
          <p14:tracePt t="115572" x="1822450" y="5448300"/>
          <p14:tracePt t="115589" x="1847850" y="5454650"/>
          <p14:tracePt t="115606" x="1854200" y="5454650"/>
          <p14:tracePt t="115624" x="1885950" y="5461000"/>
          <p14:tracePt t="115641" x="1924050" y="5480050"/>
          <p14:tracePt t="115657" x="1943100" y="5486400"/>
          <p14:tracePt t="115674" x="1974850" y="5505450"/>
          <p14:tracePt t="115690" x="2000250" y="5511800"/>
          <p14:tracePt t="115707" x="2044700" y="5530850"/>
          <p14:tracePt t="115723" x="2070100" y="5543550"/>
          <p14:tracePt t="115740" x="2133600" y="5562600"/>
          <p14:tracePt t="115757" x="2197100" y="5588000"/>
          <p14:tracePt t="115773" x="2209800" y="5594350"/>
          <p14:tracePt t="115791" x="2247900" y="5594350"/>
          <p14:tracePt t="116761" x="2241550" y="5594350"/>
          <p14:tracePt t="116772" x="2222500" y="5594350"/>
          <p14:tracePt t="116782" x="2197100" y="5594350"/>
          <p14:tracePt t="116793" x="2171700" y="5588000"/>
          <p14:tracePt t="116794" x="2127250" y="5575300"/>
          <p14:tracePt t="116807" x="2032000" y="5556250"/>
          <p14:tracePt t="116825" x="1981200" y="5543550"/>
          <p14:tracePt t="116840" x="1898650" y="5530850"/>
          <p14:tracePt t="116857" x="1854200" y="5524500"/>
          <p14:tracePt t="116874" x="1771650" y="5499100"/>
          <p14:tracePt t="116890" x="1657350" y="5467350"/>
          <p14:tracePt t="116907" x="1587500" y="5454650"/>
          <p14:tracePt t="116923" x="1460500" y="5416550"/>
          <p14:tracePt t="116941" x="1397000" y="5403850"/>
          <p14:tracePt t="116957" x="1289050" y="5372100"/>
          <p14:tracePt t="116974" x="1231900" y="5346700"/>
          <p14:tracePt t="116990" x="1212850" y="5346700"/>
          <p14:tracePt t="117007" x="1174750" y="5334000"/>
          <p14:tracePt t="117023" x="1162050" y="5334000"/>
          <p14:tracePt t="117040" x="1098550" y="5308600"/>
          <p14:tracePt t="117057" x="1047750" y="5295900"/>
          <p14:tracePt t="117073" x="1009650" y="5283200"/>
          <p14:tracePt t="117090" x="958850" y="5257800"/>
          <p14:tracePt t="117107" x="927100" y="5245100"/>
          <p14:tracePt t="117107" x="914400" y="5226050"/>
          <p14:tracePt t="117124" x="882650" y="5213350"/>
          <p14:tracePt t="117140" x="838200" y="5168900"/>
          <p14:tracePt t="117156" x="819150" y="5156200"/>
          <p14:tracePt t="117172" x="774700" y="5124450"/>
          <p14:tracePt t="117190" x="742950" y="5111750"/>
          <p14:tracePt t="117207" x="736600" y="5099050"/>
          <p14:tracePt t="117223" x="717550" y="5080000"/>
          <p14:tracePt t="117240" x="711200" y="5067300"/>
          <p14:tracePt t="117257" x="698500" y="5048250"/>
          <p14:tracePt t="117274" x="692150" y="5035550"/>
          <p14:tracePt t="117290" x="685800" y="5010150"/>
          <p14:tracePt t="117307" x="685800" y="4984750"/>
          <p14:tracePt t="117324" x="685800" y="4978400"/>
          <p14:tracePt t="117340" x="685800" y="4946650"/>
          <p14:tracePt t="117357" x="685800" y="4933950"/>
          <p14:tracePt t="117373" x="692150" y="4889500"/>
          <p14:tracePt t="117390" x="704850" y="4838700"/>
          <p14:tracePt t="117407" x="711200" y="4813300"/>
          <p14:tracePt t="117423" x="730250" y="4781550"/>
          <p14:tracePt t="117441" x="736600" y="4762500"/>
          <p14:tracePt t="117458" x="742950" y="4749800"/>
          <p14:tracePt t="117474" x="749300" y="4737100"/>
          <p14:tracePt t="117489" x="749300" y="4718050"/>
          <p14:tracePt t="117506" x="749300" y="4686300"/>
          <p14:tracePt t="117524" x="749300" y="4667250"/>
          <p14:tracePt t="117541" x="749300" y="4629150"/>
          <p14:tracePt t="117558" x="749300" y="4603750"/>
          <p14:tracePt t="117573" x="755650" y="4591050"/>
          <p14:tracePt t="117589" x="755650" y="4572000"/>
          <p14:tracePt t="117606" x="755650" y="4552950"/>
          <p14:tracePt t="117622" x="762000" y="4527550"/>
          <p14:tracePt t="117640" x="762000" y="4502150"/>
          <p14:tracePt t="117657" x="762000" y="4489450"/>
          <p14:tracePt t="117674" x="762000" y="4470400"/>
          <p14:tracePt t="117690" x="762000" y="4464050"/>
          <p14:tracePt t="117707" x="762000" y="4457700"/>
          <p14:tracePt t="117801" x="755650" y="4451350"/>
          <p14:tracePt t="117823" x="749300" y="4451350"/>
          <p14:tracePt t="117842" x="749300" y="4445000"/>
          <p14:tracePt t="117854" x="742950" y="4445000"/>
          <p14:tracePt t="117874" x="736600" y="4445000"/>
          <p14:tracePt t="117925" x="736600" y="4438650"/>
          <p14:tracePt t="117956" x="736600" y="4432300"/>
          <p14:tracePt t="117977" x="730250" y="4432300"/>
          <p14:tracePt t="118476" x="730250" y="4438650"/>
          <p14:tracePt t="118486" x="730250" y="4445000"/>
          <p14:tracePt t="118497" x="736600" y="4451350"/>
          <p14:tracePt t="118507" x="742950" y="4457700"/>
          <p14:tracePt t="118508" x="742950" y="4470400"/>
          <p14:tracePt t="118522" x="755650" y="4489450"/>
          <p14:tracePt t="118540" x="755650" y="4495800"/>
          <p14:tracePt t="118557" x="774700" y="4514850"/>
          <p14:tracePt t="118573" x="781050" y="4527550"/>
          <p14:tracePt t="118589" x="787400" y="4540250"/>
          <p14:tracePt t="118606" x="806450" y="4559300"/>
          <p14:tracePt t="118624" x="812800" y="4565650"/>
          <p14:tracePt t="118640" x="825500" y="4584700"/>
          <p14:tracePt t="118658" x="838200" y="4603750"/>
          <p14:tracePt t="118674" x="844550" y="4616450"/>
          <p14:tracePt t="118690" x="850900" y="4641850"/>
          <p14:tracePt t="118707" x="863600" y="4648200"/>
          <p14:tracePt t="118723" x="882650" y="4679950"/>
          <p14:tracePt t="118741" x="908050" y="4718050"/>
          <p14:tracePt t="118757" x="914400" y="4730750"/>
          <p14:tracePt t="118774" x="927100" y="4756150"/>
          <p14:tracePt t="118790" x="933450" y="4768850"/>
          <p14:tracePt t="118807" x="939800" y="4787900"/>
          <p14:tracePt t="118823" x="946150" y="4813300"/>
          <p14:tracePt t="118840" x="952500" y="4826000"/>
          <p14:tracePt t="118858" x="958850" y="4838700"/>
          <p14:tracePt t="118874" x="965200" y="4851400"/>
          <p14:tracePt t="118890" x="971550" y="4864100"/>
          <p14:tracePt t="118907" x="977900" y="4883150"/>
          <p14:tracePt t="118924" x="977900" y="4895850"/>
          <p14:tracePt t="118940" x="990600" y="4914900"/>
          <p14:tracePt t="118957" x="990600" y="4933950"/>
          <p14:tracePt t="118973" x="996950" y="4953000"/>
          <p14:tracePt t="118990" x="996950" y="4978400"/>
          <p14:tracePt t="119007" x="1003300" y="4997450"/>
          <p14:tracePt t="119023" x="1009650" y="5022850"/>
          <p14:tracePt t="119041" x="1016000" y="5041900"/>
          <p14:tracePt t="119057" x="1028700" y="5080000"/>
          <p14:tracePt t="119074" x="1035050" y="5092700"/>
          <p14:tracePt t="119090" x="1054100" y="5130800"/>
          <p14:tracePt t="119107" x="1066800" y="5168900"/>
          <p14:tracePt t="119124" x="1073150" y="5187950"/>
          <p14:tracePt t="119140" x="1092200" y="5213350"/>
          <p14:tracePt t="119157" x="1092200" y="5232400"/>
          <p14:tracePt t="119174" x="1111250" y="5270500"/>
          <p14:tracePt t="119189" x="1123950" y="5302250"/>
          <p14:tracePt t="119206" x="1136650" y="5321300"/>
          <p14:tracePt t="119223" x="1149350" y="5365750"/>
          <p14:tracePt t="119240" x="1162050" y="5384800"/>
          <p14:tracePt t="119257" x="1181100" y="5416550"/>
          <p14:tracePt t="119274" x="1187450" y="5454650"/>
          <p14:tracePt t="119290" x="1193800" y="5473700"/>
          <p14:tracePt t="119307" x="1200150" y="5499100"/>
          <p14:tracePt t="119323" x="1200150" y="5518150"/>
          <p14:tracePt t="119340" x="1206500" y="5556250"/>
          <p14:tracePt t="119358" x="1219200" y="5594350"/>
          <p14:tracePt t="119373" x="1225550" y="5613400"/>
          <p14:tracePt t="119390" x="1263650" y="5670550"/>
          <p14:tracePt t="119407" x="1276350" y="5689600"/>
          <p14:tracePt t="119423" x="1301750" y="5734050"/>
          <p14:tracePt t="119440" x="1320800" y="5759450"/>
          <p14:tracePt t="119459" x="1333500" y="5778500"/>
          <p14:tracePt t="119472" x="1358900" y="5803900"/>
          <p14:tracePt t="119490" x="1371600" y="5822950"/>
          <p14:tracePt t="119507" x="1397000" y="5842000"/>
          <p14:tracePt t="119523" x="1435100" y="5873750"/>
          <p14:tracePt t="119541" x="1454150" y="5886450"/>
          <p14:tracePt t="119557" x="1492250" y="5918200"/>
          <p14:tracePt t="119574" x="1517650" y="5930900"/>
          <p14:tracePt t="119589" x="1555750" y="5956300"/>
          <p14:tracePt t="119606" x="1587500" y="5981700"/>
          <p14:tracePt t="119624" x="1612900" y="5988050"/>
          <p14:tracePt t="119640" x="1651000" y="6007100"/>
          <p14:tracePt t="119658" x="1670050" y="6007100"/>
          <p14:tracePt t="119673" x="1708150" y="6019800"/>
          <p14:tracePt t="119690" x="1746250" y="6026150"/>
          <p14:tracePt t="119707" x="1765300" y="6032500"/>
          <p14:tracePt t="119724" x="1822450" y="6038850"/>
          <p14:tracePt t="119740" x="1847850" y="6038850"/>
          <p14:tracePt t="119757" x="1905000" y="6038850"/>
          <p14:tracePt t="119774" x="1943100" y="6038850"/>
          <p14:tracePt t="119790" x="1962150" y="6038850"/>
          <p14:tracePt t="119807" x="1993900" y="6038850"/>
          <p14:tracePt t="119823" x="2000250" y="6038850"/>
          <p14:tracePt t="119841" x="2019300" y="6038850"/>
          <p14:tracePt t="119857" x="2038350" y="6038850"/>
          <p14:tracePt t="121623" x="2032000" y="6038850"/>
          <p14:tracePt t="121634" x="2025650" y="6038850"/>
          <p14:tracePt t="121648" x="2012950" y="6038850"/>
          <p14:tracePt t="121649" x="1993900" y="6038850"/>
          <p14:tracePt t="121657" x="1974850" y="6032500"/>
          <p14:tracePt t="121673" x="1936750" y="6019800"/>
          <p14:tracePt t="121691" x="1898650" y="6007100"/>
          <p14:tracePt t="121707" x="1879600" y="6007100"/>
          <p14:tracePt t="121724" x="1847850" y="6000750"/>
          <p14:tracePt t="121740" x="1828800" y="5994400"/>
          <p14:tracePt t="121757" x="1790700" y="5988050"/>
          <p14:tracePt t="121773" x="1778000" y="5988050"/>
          <p14:tracePt t="121790" x="1746250" y="5981700"/>
          <p14:tracePt t="121807" x="1727200" y="5975350"/>
          <p14:tracePt t="121823" x="1714500" y="5975350"/>
          <p14:tracePt t="121840" x="1689100" y="5975350"/>
          <p14:tracePt t="121857" x="1670050" y="5975350"/>
          <p14:tracePt t="121857" x="1651000" y="5975350"/>
          <p14:tracePt t="121875" x="1638300" y="5975350"/>
          <p14:tracePt t="121890" x="1606550" y="5975350"/>
          <p14:tracePt t="121907" x="1600200" y="5975350"/>
          <p14:tracePt t="121923" x="1581150" y="5975350"/>
          <p14:tracePt t="121940" x="1574800" y="5975350"/>
          <p14:tracePt t="121940" x="1562100" y="5975350"/>
          <p14:tracePt t="121957" x="1549400" y="5975350"/>
          <p14:tracePt t="121973" x="1517650" y="5975350"/>
          <p14:tracePt t="121991" x="1492250" y="5975350"/>
          <p14:tracePt t="122007" x="1454150" y="5975350"/>
          <p14:tracePt t="122024" x="1428750" y="5975350"/>
          <p14:tracePt t="122040" x="1384300" y="5975350"/>
          <p14:tracePt t="122057" x="1346200" y="5975350"/>
          <p14:tracePt t="122074" x="1320800" y="5975350"/>
          <p14:tracePt t="122090" x="1270000" y="5975350"/>
          <p14:tracePt t="122107" x="1244600" y="5975350"/>
          <p14:tracePt t="122123" x="1181100" y="5975350"/>
          <p14:tracePt t="122140" x="1111250" y="5975350"/>
          <p14:tracePt t="122157" x="1085850" y="5975350"/>
          <p14:tracePt t="122173" x="1041400" y="5975350"/>
          <p14:tracePt t="122190" x="1022350" y="5975350"/>
          <p14:tracePt t="122208" x="1016000" y="5975350"/>
          <p14:tracePt t="122224" x="1003300" y="5975350"/>
          <p14:tracePt t="122240" x="990600" y="5975350"/>
          <p14:tracePt t="122257" x="965200" y="5975350"/>
          <p14:tracePt t="122273" x="946150" y="5975350"/>
          <p14:tracePt t="122290" x="901700" y="5975350"/>
          <p14:tracePt t="122307" x="863600" y="5975350"/>
          <p14:tracePt t="122323" x="844550" y="5975350"/>
          <p14:tracePt t="122340" x="800100" y="5975350"/>
          <p14:tracePt t="122357" x="793750" y="5975350"/>
          <p14:tracePt t="122373" x="774700" y="5975350"/>
          <p14:tracePt t="122390" x="762000" y="5975350"/>
          <p14:tracePt t="122437" x="755650" y="5975350"/>
          <p14:tracePt t="122499" x="762000" y="5975350"/>
          <p14:tracePt t="122515" x="768350" y="5975350"/>
          <p14:tracePt t="122532" x="774700" y="5975350"/>
          <p14:tracePt t="122542" x="787400" y="5975350"/>
          <p14:tracePt t="122564" x="800100" y="5975350"/>
          <p14:tracePt t="122566" x="806450" y="5975350"/>
          <p14:tracePt t="122575" x="812800" y="5975350"/>
          <p14:tracePt t="122590" x="831850" y="5975350"/>
          <p14:tracePt t="122607" x="850900" y="5975350"/>
          <p14:tracePt t="122623" x="895350" y="5975350"/>
          <p14:tracePt t="122641" x="939800" y="5975350"/>
          <p14:tracePt t="122658" x="965200" y="5975350"/>
          <p14:tracePt t="122675" x="1003300" y="5975350"/>
          <p14:tracePt t="122691" x="1009650" y="5975350"/>
          <p14:tracePt t="122708" x="1028700" y="5975350"/>
          <p14:tracePt t="122725" x="1041400" y="5975350"/>
          <p14:tracePt t="122741" x="1047750" y="5975350"/>
          <p14:tracePt t="122758" x="1066800" y="5975350"/>
          <p14:tracePt t="122774" x="1085850" y="5975350"/>
          <p14:tracePt t="122791" x="1111250" y="5975350"/>
          <p14:tracePt t="122808" x="1130300" y="5975350"/>
          <p14:tracePt t="122824" x="1149350" y="5975350"/>
          <p14:tracePt t="122842" x="1174750" y="5975350"/>
          <p14:tracePt t="122858" x="1181100" y="5975350"/>
          <p14:tracePt t="122874" x="1206500" y="5975350"/>
          <p14:tracePt t="122892" x="1225550" y="5975350"/>
          <p14:tracePt t="122892" x="1244600" y="5975350"/>
          <p14:tracePt t="122909" x="1263650" y="5975350"/>
          <p14:tracePt t="122924" x="1320800" y="5975350"/>
          <p14:tracePt t="122941" x="1346200" y="5975350"/>
          <p14:tracePt t="122958" x="1403350" y="5975350"/>
          <p14:tracePt t="122974" x="1428750" y="5975350"/>
          <p14:tracePt t="122991" x="1479550" y="5975350"/>
          <p14:tracePt t="123007" x="1511300" y="5975350"/>
          <p14:tracePt t="123025" x="1536700" y="5975350"/>
          <p14:tracePt t="123041" x="1574800" y="5975350"/>
          <p14:tracePt t="123058" x="1600200" y="5975350"/>
          <p14:tracePt t="123075" x="1657350" y="5975350"/>
          <p14:tracePt t="123091" x="1714500" y="5975350"/>
          <p14:tracePt t="123108" x="1746250" y="5975350"/>
          <p14:tracePt t="123124" x="1809750" y="5975350"/>
          <p14:tracePt t="123141" x="1828800" y="5975350"/>
          <p14:tracePt t="123157" x="1879600" y="5975350"/>
          <p14:tracePt t="123174" x="1930400" y="5975350"/>
          <p14:tracePt t="123191" x="1955800" y="5975350"/>
          <p14:tracePt t="123208" x="2019300" y="5975350"/>
          <p14:tracePt t="123225" x="2044700" y="5975350"/>
          <p14:tracePt t="123240" x="2082800" y="5975350"/>
          <p14:tracePt t="123257" x="2114550" y="5975350"/>
          <p14:tracePt t="123274" x="2120900" y="5975350"/>
          <p14:tracePt t="123291" x="2146300" y="5969000"/>
          <p14:tracePt t="123307" x="2165350" y="5962650"/>
          <p14:tracePt t="123324" x="2190750" y="5956300"/>
          <p14:tracePt t="123341" x="2222500" y="5943600"/>
          <p14:tracePt t="123358" x="2235200" y="5943600"/>
          <p14:tracePt t="123374" x="2266950" y="5930900"/>
          <p14:tracePt t="123391" x="2286000" y="5924550"/>
          <p14:tracePt t="123408" x="2317750" y="5911850"/>
          <p14:tracePt t="123424" x="2355850" y="5899150"/>
          <p14:tracePt t="123441" x="2374900" y="5899150"/>
          <p14:tracePt t="123459" x="2406650" y="5886450"/>
          <p14:tracePt t="123475" x="2419350" y="5886450"/>
          <p14:tracePt t="123490" x="2451100" y="5880100"/>
          <p14:tracePt t="123507" x="2476500" y="5873750"/>
          <p14:tracePt t="123525" x="2495550" y="5867400"/>
          <p14:tracePt t="123541" x="2540000" y="5861050"/>
          <p14:tracePt t="123560" x="2552700" y="5854700"/>
          <p14:tracePt t="123573" x="2603500" y="5842000"/>
          <p14:tracePt t="123590" x="2628900" y="5835650"/>
          <p14:tracePt t="123607" x="2673350" y="5816600"/>
          <p14:tracePt t="123623" x="2717800" y="5803900"/>
          <p14:tracePt t="123641" x="2749550" y="5797550"/>
          <p14:tracePt t="123658" x="2819400" y="5778500"/>
          <p14:tracePt t="123675" x="2889250" y="5759450"/>
          <p14:tracePt t="123691" x="2927350" y="5746750"/>
          <p14:tracePt t="123708" x="2990850" y="5734050"/>
          <p14:tracePt t="123724" x="3022600" y="5727700"/>
          <p14:tracePt t="123741" x="3067050" y="5708650"/>
          <p14:tracePt t="123759" x="3111500" y="5695950"/>
          <p14:tracePt t="123775" x="3136900" y="5689600"/>
          <p14:tracePt t="123791" x="3181350" y="5676900"/>
          <p14:tracePt t="123807" x="3206750" y="5664200"/>
          <p14:tracePt t="123824" x="3251200" y="5645150"/>
          <p14:tracePt t="123841" x="3270250" y="5638800"/>
          <p14:tracePt t="123858" x="3308350" y="5626100"/>
          <p14:tracePt t="123875" x="3359150" y="5607050"/>
          <p14:tracePt t="123891" x="3384550" y="5594350"/>
          <p14:tracePt t="123909" x="3460750" y="5575300"/>
          <p14:tracePt t="123924" x="3486150" y="5568950"/>
          <p14:tracePt t="123941" x="3543300" y="5543550"/>
          <p14:tracePt t="123958" x="3600450" y="5524500"/>
          <p14:tracePt t="123974" x="3625850" y="5518150"/>
          <p14:tracePt t="123991" x="3683000" y="5505450"/>
          <p14:tracePt t="124008" x="3721100" y="5492750"/>
          <p14:tracePt t="124024" x="3790950" y="5473700"/>
          <p14:tracePt t="124041" x="3886200" y="5448300"/>
          <p14:tracePt t="124058" x="3917950" y="5441950"/>
          <p14:tracePt t="124074" x="3981450" y="5416550"/>
          <p14:tracePt t="124091" x="4000500" y="5416550"/>
          <p14:tracePt t="124108" x="4051300" y="5403850"/>
          <p14:tracePt t="124124" x="4102100" y="5391150"/>
          <p14:tracePt t="124141" x="4127500" y="5378450"/>
          <p14:tracePt t="124158" x="4184650" y="5359400"/>
          <p14:tracePt t="124175" x="4222750" y="5346700"/>
          <p14:tracePt t="124191" x="4292600" y="5334000"/>
          <p14:tracePt t="124208" x="4356100" y="5314950"/>
          <p14:tracePt t="124224" x="4381500" y="5308600"/>
          <p14:tracePt t="124241" x="4432300" y="5289550"/>
          <p14:tracePt t="124259" x="4457700" y="5283200"/>
          <p14:tracePt t="124273" x="4502150" y="5270500"/>
          <p14:tracePt t="124291" x="4546600" y="5257800"/>
          <p14:tracePt t="124308" x="4572000" y="5251450"/>
          <p14:tracePt t="124324" x="4610100" y="5238750"/>
          <p14:tracePt t="124341" x="4635500" y="5232400"/>
          <p14:tracePt t="124358" x="4679950" y="5219700"/>
          <p14:tracePt t="124375" x="4730750" y="5207000"/>
          <p14:tracePt t="124391" x="4768850" y="5194300"/>
          <p14:tracePt t="124409" x="4826000" y="5181600"/>
          <p14:tracePt t="124424" x="4857750" y="5162550"/>
          <p14:tracePt t="124441" x="4895850" y="5156200"/>
          <p14:tracePt t="124473" x="4940300" y="5149850"/>
          <p14:tracePt t="124474" x="4959350" y="5143500"/>
          <p14:tracePt t="124490" x="4991100" y="5130800"/>
          <p14:tracePt t="124508" x="5010150" y="5124450"/>
          <p14:tracePt t="124525" x="5073650" y="5105400"/>
          <p14:tracePt t="124541" x="5156200" y="5080000"/>
          <p14:tracePt t="124560" x="5226050" y="5060950"/>
          <p14:tracePt t="124579" x="5264150" y="5054600"/>
          <p14:tracePt t="124591" x="5302250" y="5035550"/>
          <p14:tracePt t="124607" x="5359400" y="5022850"/>
          <p14:tracePt t="124624" x="5435600" y="4997450"/>
          <p14:tracePt t="124641" x="5467350" y="4978400"/>
          <p14:tracePt t="124658" x="5543550" y="4933950"/>
          <p14:tracePt t="124675" x="5581650" y="4921250"/>
          <p14:tracePt t="124691" x="5632450" y="4876800"/>
          <p14:tracePt t="124708" x="5657850" y="4851400"/>
          <p14:tracePt t="124724" x="5670550" y="4838700"/>
          <p14:tracePt t="124741" x="5708650" y="4819650"/>
          <p14:tracePt t="124758" x="5721350" y="4806950"/>
          <p14:tracePt t="124774" x="5753100" y="4787900"/>
          <p14:tracePt t="124791" x="5772150" y="4781550"/>
          <p14:tracePt t="124808" x="5803900" y="4775200"/>
          <p14:tracePt t="124824" x="5829300" y="4756150"/>
          <p14:tracePt t="124841" x="5848350" y="4749800"/>
          <p14:tracePt t="124858" x="5886450" y="4730750"/>
          <p14:tracePt t="124874" x="5911850" y="4724400"/>
          <p14:tracePt t="124891" x="5943600" y="4711700"/>
          <p14:tracePt t="124908" x="5981700" y="4699000"/>
          <p14:tracePt t="124925" x="5994400" y="4692650"/>
          <p14:tracePt t="124958" x="6013450" y="4692650"/>
          <p14:tracePt t="124959" x="6026150" y="4692650"/>
          <p14:tracePt t="124974" x="6045200" y="4686300"/>
          <p14:tracePt t="124991" x="6057900" y="4679950"/>
          <p14:tracePt t="125008" x="6064250" y="4679950"/>
          <p14:tracePt t="125024" x="6076950" y="4673600"/>
          <p14:tracePt t="125041" x="6083300" y="4667250"/>
          <p14:tracePt t="125058" x="6102350" y="4667250"/>
          <p14:tracePt t="125074" x="6121400" y="4667250"/>
          <p14:tracePt t="125091" x="6127750" y="4660900"/>
          <p14:tracePt t="125108" x="6146800" y="4654550"/>
          <p14:tracePt t="125125" x="6153150" y="4654550"/>
          <p14:tracePt t="125141" x="6172200" y="4648200"/>
          <p14:tracePt t="125158" x="6191250" y="4641850"/>
          <p14:tracePt t="125175" x="6210300" y="4641850"/>
          <p14:tracePt t="125191" x="6229350" y="4629150"/>
          <p14:tracePt t="125208" x="6242050" y="4629150"/>
          <p14:tracePt t="125225" x="6273800" y="4616450"/>
          <p14:tracePt t="125241" x="6286500" y="4610100"/>
          <p14:tracePt t="125258" x="6299200" y="4603750"/>
          <p14:tracePt t="125274" x="6311900" y="4603750"/>
          <p14:tracePt t="125291" x="6318250" y="4597400"/>
          <p14:tracePt t="125308" x="6337300" y="4591050"/>
          <p14:tracePt t="125325" x="6350000" y="4578350"/>
          <p14:tracePt t="125341" x="6362700" y="4578350"/>
          <p14:tracePt t="125358" x="6375400" y="4572000"/>
          <p14:tracePt t="125374" x="6381750" y="4565650"/>
          <p14:tracePt t="125391" x="6394450" y="4559300"/>
          <p14:tracePt t="125409" x="6407150" y="4559300"/>
          <p14:tracePt t="125425" x="6413500" y="4559300"/>
          <p14:tracePt t="125441" x="6426200" y="4552950"/>
          <p14:tracePt t="125458" x="6432550" y="4552950"/>
          <p14:tracePt t="125475" x="6445250" y="4552950"/>
          <p14:tracePt t="125491" x="6451600" y="4546600"/>
          <p14:tracePt t="125508" x="6457950" y="4546600"/>
          <p14:tracePt t="125525" x="6464300" y="4546600"/>
          <p14:tracePt t="125541" x="6470650" y="4546600"/>
          <p14:tracePt t="125559" x="6470650" y="4540250"/>
          <p14:tracePt t="125601" x="6470650" y="4533900"/>
          <p14:tracePt t="126904" x="6464300" y="4533900"/>
          <p14:tracePt t="126917" x="6457950" y="4533900"/>
          <p14:tracePt t="126925" x="6445250" y="4533900"/>
          <p14:tracePt t="126933" x="6432550" y="4533900"/>
          <p14:tracePt t="126942" x="6381750" y="4546600"/>
          <p14:tracePt t="126958" x="6350000" y="4552950"/>
          <p14:tracePt t="126975" x="6273800" y="4584700"/>
          <p14:tracePt t="126991" x="6191250" y="4622800"/>
          <p14:tracePt t="127008" x="6140450" y="4641850"/>
          <p14:tracePt t="127024" x="6026150" y="4718050"/>
          <p14:tracePt t="127041" x="5962650" y="4762500"/>
          <p14:tracePt t="127058" x="5822950" y="4876800"/>
          <p14:tracePt t="127074" x="5657850" y="4997450"/>
          <p14:tracePt t="127091" x="5581650" y="5048250"/>
          <p14:tracePt t="127108" x="5448300" y="5156200"/>
          <p14:tracePt t="127125" x="5391150" y="5194300"/>
          <p14:tracePt t="127141" x="5308600" y="5257800"/>
          <p14:tracePt t="127158" x="5232400" y="5302250"/>
          <p14:tracePt t="127174" x="5207000" y="5327650"/>
          <p14:tracePt t="127191" x="5149850" y="5365750"/>
          <p14:tracePt t="127208" x="5124450" y="5391150"/>
          <p14:tracePt t="127224" x="5067300" y="5429250"/>
          <p14:tracePt t="127241" x="5016500" y="5473700"/>
          <p14:tracePt t="127258" x="4997450" y="5492750"/>
          <p14:tracePt t="127275" x="4965700" y="5511800"/>
          <p14:tracePt t="127291" x="4946650" y="5530850"/>
          <p14:tracePt t="127308" x="4895850" y="5549900"/>
          <p14:tracePt t="127325" x="4851400" y="5568950"/>
          <p14:tracePt t="127341" x="4838700" y="5575300"/>
          <p14:tracePt t="127358" x="4819650" y="5581650"/>
          <p14:tracePt t="127403" x="4813300" y="5581650"/>
          <p14:tracePt t="127434" x="4800600" y="5581650"/>
          <p14:tracePt t="127444" x="4794250" y="5581650"/>
          <p14:tracePt t="127457" x="4787900" y="5581650"/>
          <p14:tracePt t="127459" x="4781550" y="5581650"/>
          <p14:tracePt t="127474" x="4768850" y="5581650"/>
          <p14:tracePt t="127914" x="4768850" y="5588000"/>
          <p14:tracePt t="127956" x="4768850" y="5594350"/>
          <p14:tracePt t="127978" x="4762500" y="5594350"/>
          <p14:tracePt t="128018" x="4756150" y="5594350"/>
          <p14:tracePt t="128040" x="4749800" y="5594350"/>
          <p14:tracePt t="128061" x="4743450" y="5594350"/>
          <p14:tracePt t="128081" x="4730750" y="5594350"/>
          <p14:tracePt t="128091" x="4711700" y="5594350"/>
          <p14:tracePt t="128092" x="4699000" y="5600700"/>
          <p14:tracePt t="128108" x="4660900" y="5613400"/>
          <p14:tracePt t="128125" x="4641850" y="5619750"/>
          <p14:tracePt t="128141" x="4597400" y="5632450"/>
          <p14:tracePt t="128158" x="4552950" y="5645150"/>
          <p14:tracePt t="128174" x="4527550" y="5651500"/>
          <p14:tracePt t="128191" x="4489450" y="5664200"/>
          <p14:tracePt t="128208" x="4464050" y="5670550"/>
          <p14:tracePt t="128224" x="4413250" y="5683250"/>
          <p14:tracePt t="128241" x="4375150" y="5695950"/>
          <p14:tracePt t="128258" x="4368800" y="5695950"/>
          <p14:tracePt t="128274" x="4356100" y="5702300"/>
          <p14:tracePt t="128329" x="4362450" y="5702300"/>
          <p14:tracePt t="128339" x="4368800" y="5702300"/>
          <p14:tracePt t="128339" x="4375150" y="5702300"/>
          <p14:tracePt t="128361" x="4387850" y="5695950"/>
          <p14:tracePt t="128362" x="4400550" y="5695950"/>
          <p14:tracePt t="128374" x="4406900" y="5689600"/>
          <p14:tracePt t="128391" x="4432300" y="5689600"/>
          <p14:tracePt t="128408" x="4451350" y="5683250"/>
          <p14:tracePt t="128424" x="4464050" y="5683250"/>
          <p14:tracePt t="128441" x="4483100" y="5683250"/>
          <p14:tracePt t="128458" x="4495800" y="5683250"/>
          <p14:tracePt t="128475" x="4514850" y="5689600"/>
          <p14:tracePt t="129018" x="0" y="0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676400"/>
            <a:ext cx="4038600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 Box 14"/>
          <p:cNvSpPr txBox="1">
            <a:spLocks noChangeArrowheads="1"/>
          </p:cNvSpPr>
          <p:nvPr/>
        </p:nvSpPr>
        <p:spPr bwMode="auto">
          <a:xfrm>
            <a:off x="228600" y="228600"/>
            <a:ext cx="8686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 b="1"/>
              <a:t>KONSEKUTIVNE REAKCIJE (najjednostavniji tip)</a:t>
            </a:r>
            <a:endParaRPr lang="en-US" altLang="en-US" sz="2800"/>
          </a:p>
        </p:txBody>
      </p:sp>
      <p:sp>
        <p:nvSpPr>
          <p:cNvPr id="20484" name="Rectangle 15"/>
          <p:cNvSpPr>
            <a:spLocks noChangeArrowheads="1"/>
          </p:cNvSpPr>
          <p:nvPr/>
        </p:nvSpPr>
        <p:spPr bwMode="auto">
          <a:xfrm>
            <a:off x="2209800" y="914400"/>
            <a:ext cx="2286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/>
              <a:t>A </a:t>
            </a:r>
            <a:r>
              <a:rPr lang="en-US" altLang="en-US">
                <a:sym typeface="Symbol" pitchFamily="18" charset="2"/>
              </a:rPr>
              <a:t></a:t>
            </a:r>
            <a:r>
              <a:rPr lang="en-US" altLang="en-US"/>
              <a:t> </a:t>
            </a:r>
            <a:r>
              <a:rPr lang="sr-Latn-CS" altLang="en-US"/>
              <a:t>B</a:t>
            </a:r>
            <a:r>
              <a:rPr lang="en-US" altLang="en-US"/>
              <a:t> </a:t>
            </a:r>
            <a:r>
              <a:rPr lang="en-US" altLang="en-US">
                <a:sym typeface="Symbol" pitchFamily="18" charset="2"/>
              </a:rPr>
              <a:t></a:t>
            </a:r>
            <a:r>
              <a:rPr lang="en-US" altLang="en-US"/>
              <a:t> </a:t>
            </a:r>
            <a:r>
              <a:rPr lang="sr-Latn-CS" altLang="en-US"/>
              <a:t>C</a:t>
            </a:r>
            <a:endParaRPr lang="en-US" altLang="en-US"/>
          </a:p>
        </p:txBody>
      </p:sp>
      <p:sp>
        <p:nvSpPr>
          <p:cNvPr id="20485" name="Text Box 16"/>
          <p:cNvSpPr txBox="1">
            <a:spLocks noChangeArrowheads="1"/>
          </p:cNvSpPr>
          <p:nvPr/>
        </p:nvSpPr>
        <p:spPr bwMode="auto">
          <a:xfrm>
            <a:off x="2667000" y="8382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rgbClr val="FF3300"/>
                </a:solidFill>
              </a:rPr>
              <a:t>k</a:t>
            </a:r>
            <a:r>
              <a:rPr lang="sr-Latn-CS" altLang="en-US" sz="1800" b="1" baseline="-25000">
                <a:solidFill>
                  <a:srgbClr val="FF3300"/>
                </a:solidFill>
              </a:rPr>
              <a:t>1</a:t>
            </a:r>
            <a:endParaRPr lang="en-US" altLang="en-US" sz="1800" b="1" baseline="-25000">
              <a:solidFill>
                <a:srgbClr val="FF3300"/>
              </a:solidFill>
            </a:endParaRPr>
          </a:p>
        </p:txBody>
      </p:sp>
      <p:sp>
        <p:nvSpPr>
          <p:cNvPr id="20486" name="Text Box 17"/>
          <p:cNvSpPr txBox="1">
            <a:spLocks noChangeArrowheads="1"/>
          </p:cNvSpPr>
          <p:nvPr/>
        </p:nvSpPr>
        <p:spPr bwMode="auto">
          <a:xfrm>
            <a:off x="3581400" y="838200"/>
            <a:ext cx="395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1800" b="1">
                <a:solidFill>
                  <a:srgbClr val="FF3300"/>
                </a:solidFill>
              </a:rPr>
              <a:t>k</a:t>
            </a:r>
            <a:r>
              <a:rPr lang="sr-Latn-CS" altLang="en-US" sz="1800" b="1" baseline="-25000">
                <a:solidFill>
                  <a:srgbClr val="FF3300"/>
                </a:solidFill>
              </a:rPr>
              <a:t>2</a:t>
            </a:r>
            <a:endParaRPr lang="en-US" altLang="en-US" sz="1800" b="1" baseline="-25000">
              <a:solidFill>
                <a:srgbClr val="FF3300"/>
              </a:solidFill>
            </a:endParaRPr>
          </a:p>
        </p:txBody>
      </p:sp>
      <p:pic>
        <p:nvPicPr>
          <p:cNvPr id="20487" name="Picture 18" descr="C:\chris\Teaching\Chem 204\Atkins figures\new PWA text\11_03.gif"/>
          <p:cNvPicPr>
            <a:picLocks noChangeAspect="1" noChangeArrowheads="1"/>
          </p:cNvPicPr>
          <p:nvPr/>
        </p:nvPicPr>
        <p:blipFill>
          <a:blip r:embed="rId5" r:link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71600"/>
            <a:ext cx="3810000" cy="513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Text Box 19"/>
          <p:cNvSpPr txBox="1">
            <a:spLocks noChangeArrowheads="1"/>
          </p:cNvSpPr>
          <p:nvPr/>
        </p:nvSpPr>
        <p:spPr bwMode="auto">
          <a:xfrm rot="-5400000">
            <a:off x="-469900" y="3136900"/>
            <a:ext cx="1793875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Koncentracija </a:t>
            </a:r>
          </a:p>
        </p:txBody>
      </p:sp>
      <p:sp>
        <p:nvSpPr>
          <p:cNvPr id="20489" name="Text Box 20"/>
          <p:cNvSpPr txBox="1">
            <a:spLocks noChangeArrowheads="1"/>
          </p:cNvSpPr>
          <p:nvPr/>
        </p:nvSpPr>
        <p:spPr bwMode="auto">
          <a:xfrm>
            <a:off x="1752600" y="6248400"/>
            <a:ext cx="931863" cy="396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/>
              <a:t>vreme</a:t>
            </a:r>
          </a:p>
        </p:txBody>
      </p:sp>
      <p:sp>
        <p:nvSpPr>
          <p:cNvPr id="20490" name="Rectangle 21"/>
          <p:cNvSpPr>
            <a:spLocks noChangeArrowheads="1"/>
          </p:cNvSpPr>
          <p:nvPr/>
        </p:nvSpPr>
        <p:spPr bwMode="auto">
          <a:xfrm>
            <a:off x="762000" y="12954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/>
              <a:t>A</a:t>
            </a:r>
          </a:p>
        </p:txBody>
      </p:sp>
      <p:sp>
        <p:nvSpPr>
          <p:cNvPr id="20491" name="Rectangle 22"/>
          <p:cNvSpPr>
            <a:spLocks noChangeArrowheads="1"/>
          </p:cNvSpPr>
          <p:nvPr/>
        </p:nvSpPr>
        <p:spPr bwMode="auto">
          <a:xfrm>
            <a:off x="914400" y="14478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/>
              <a:t>A</a:t>
            </a:r>
          </a:p>
        </p:txBody>
      </p:sp>
      <p:sp>
        <p:nvSpPr>
          <p:cNvPr id="20492" name="Rectangle 23"/>
          <p:cNvSpPr>
            <a:spLocks noChangeArrowheads="1"/>
          </p:cNvSpPr>
          <p:nvPr/>
        </p:nvSpPr>
        <p:spPr bwMode="auto">
          <a:xfrm>
            <a:off x="2057400" y="20574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/>
              <a:t>C</a:t>
            </a:r>
          </a:p>
        </p:txBody>
      </p:sp>
      <p:sp>
        <p:nvSpPr>
          <p:cNvPr id="20493" name="Rectangle 24"/>
          <p:cNvSpPr>
            <a:spLocks noChangeArrowheads="1"/>
          </p:cNvSpPr>
          <p:nvPr/>
        </p:nvSpPr>
        <p:spPr bwMode="auto">
          <a:xfrm>
            <a:off x="838200" y="2286000"/>
            <a:ext cx="533400" cy="533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/>
              <a:t>B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275" x="3651250" y="1238250"/>
          <p14:tracePt t="5380" x="3651250" y="1231900"/>
          <p14:tracePt t="5422" x="3651250" y="1225550"/>
          <p14:tracePt t="5533" x="3651250" y="1219200"/>
          <p14:tracePt t="5544" x="3644900" y="1212850"/>
          <p14:tracePt t="5554" x="3638550" y="1206500"/>
          <p14:tracePt t="5565" x="3632200" y="1193800"/>
          <p14:tracePt t="5572" x="3613150" y="1168400"/>
          <p14:tracePt t="5588" x="3600450" y="1155700"/>
          <p14:tracePt t="5606" x="3568700" y="1136650"/>
          <p14:tracePt t="5623" x="3536950" y="1111250"/>
          <p14:tracePt t="5639" x="3530600" y="1104900"/>
          <p14:tracePt t="5654" x="3486150" y="1079500"/>
          <p14:tracePt t="5671" x="3467100" y="1073150"/>
          <p14:tracePt t="5687" x="3422650" y="1054100"/>
          <p14:tracePt t="5704" x="3390900" y="1035050"/>
          <p14:tracePt t="5722" x="3378200" y="1028700"/>
          <p14:tracePt t="5739" x="3352800" y="1028700"/>
          <p14:tracePt t="5756" x="3333750" y="1022350"/>
          <p14:tracePt t="5772" x="3314700" y="1022350"/>
          <p14:tracePt t="5789" x="3289300" y="1022350"/>
          <p14:tracePt t="5806" x="3270250" y="1022350"/>
          <p14:tracePt t="5822" x="3219450" y="1016000"/>
          <p14:tracePt t="5839" x="3181350" y="1016000"/>
          <p14:tracePt t="5856" x="3155950" y="1016000"/>
          <p14:tracePt t="5872" x="3117850" y="1009650"/>
          <p14:tracePt t="5888" x="3105150" y="1009650"/>
          <p14:tracePt t="5905" x="3067050" y="1009650"/>
          <p14:tracePt t="5922" x="3041650" y="1009650"/>
          <p14:tracePt t="5939" x="3022600" y="1009650"/>
          <p14:tracePt t="5956" x="2990850" y="1009650"/>
          <p14:tracePt t="5972" x="2971800" y="1009650"/>
          <p14:tracePt t="5988" x="2946400" y="1016000"/>
          <p14:tracePt t="6006" x="2927350" y="1022350"/>
          <p14:tracePt t="6022" x="2914650" y="1028700"/>
          <p14:tracePt t="6038" x="2901950" y="1035050"/>
          <p14:tracePt t="6055" x="2895600" y="1041400"/>
          <p14:tracePt t="6072" x="2870200" y="1047750"/>
          <p14:tracePt t="6088" x="2825750" y="1060450"/>
          <p14:tracePt t="6106" x="2800350" y="1066800"/>
          <p14:tracePt t="6123" x="2749550" y="1079500"/>
          <p14:tracePt t="6138" x="2736850" y="1085850"/>
          <p14:tracePt t="6172" x="2698750" y="1098550"/>
          <p14:tracePt t="6173" x="2679700" y="1111250"/>
          <p14:tracePt t="6189" x="2673350" y="1111250"/>
          <p14:tracePt t="6205" x="2660650" y="1130300"/>
          <p14:tracePt t="6222" x="2647950" y="1143000"/>
          <p14:tracePt t="6238" x="2641600" y="1155700"/>
          <p14:tracePt t="6256" x="2628900" y="1168400"/>
          <p14:tracePt t="6272" x="2622550" y="1181100"/>
          <p14:tracePt t="6288" x="2603500" y="1200150"/>
          <p14:tracePt t="6306" x="2597150" y="1200150"/>
          <p14:tracePt t="6322" x="2590800" y="1219200"/>
          <p14:tracePt t="6357" x="2584450" y="1231900"/>
          <p14:tracePt t="6358" x="2584450" y="1244600"/>
          <p14:tracePt t="6372" x="2578100" y="1257300"/>
          <p14:tracePt t="6388" x="2578100" y="1276350"/>
          <p14:tracePt t="6406" x="2578100" y="1295400"/>
          <p14:tracePt t="6422" x="2584450" y="1308100"/>
          <p14:tracePt t="6438" x="2609850" y="1327150"/>
          <p14:tracePt t="6456" x="2628900" y="1346200"/>
          <p14:tracePt t="6472" x="2641600" y="1352550"/>
          <p14:tracePt t="6488" x="2660650" y="1358900"/>
          <p14:tracePt t="6505" x="2667000" y="1365250"/>
          <p14:tracePt t="6522" x="2686050" y="1365250"/>
          <p14:tracePt t="6539" x="2717800" y="1365250"/>
          <p14:tracePt t="6554" x="2736850" y="1365250"/>
          <p14:tracePt t="6571" x="2806700" y="1365250"/>
          <p14:tracePt t="6589" x="2838450" y="1365250"/>
          <p14:tracePt t="6606" x="2927350" y="1365250"/>
          <p14:tracePt t="6622" x="2984500" y="1365250"/>
          <p14:tracePt t="6639" x="3009900" y="1365250"/>
          <p14:tracePt t="6654" x="3041650" y="1365250"/>
          <p14:tracePt t="6671" x="3060700" y="1365250"/>
          <p14:tracePt t="6687" x="3092450" y="1365250"/>
          <p14:tracePt t="6705" x="3143250" y="1365250"/>
          <p14:tracePt t="6722" x="3168650" y="1365250"/>
          <p14:tracePt t="6739" x="3219450" y="1371600"/>
          <p14:tracePt t="6756" x="3244850" y="1371600"/>
          <p14:tracePt t="6772" x="3314700" y="1390650"/>
          <p14:tracePt t="6788" x="3403600" y="1416050"/>
          <p14:tracePt t="6806" x="3454400" y="1428750"/>
          <p14:tracePt t="6822" x="3524250" y="1441450"/>
          <p14:tracePt t="6839" x="3556000" y="1447800"/>
          <p14:tracePt t="6855" x="3619500" y="1466850"/>
          <p14:tracePt t="6872" x="3676650" y="1466850"/>
          <p14:tracePt t="6888" x="3708400" y="1466850"/>
          <p14:tracePt t="6905" x="3771900" y="1466850"/>
          <p14:tracePt t="6921" x="3810000" y="1466850"/>
          <p14:tracePt t="6938" x="3854450" y="1466850"/>
          <p14:tracePt t="6956" x="3873500" y="1466850"/>
          <p14:tracePt t="6956" x="3892550" y="1466850"/>
          <p14:tracePt t="6972" x="3905250" y="1466850"/>
          <p14:tracePt t="6988" x="3930650" y="1466850"/>
          <p14:tracePt t="7005" x="3949700" y="1466850"/>
          <p14:tracePt t="7022" x="3994150" y="1466850"/>
          <p14:tracePt t="7038" x="4051300" y="1466850"/>
          <p14:tracePt t="7055" x="4076700" y="1466850"/>
          <p14:tracePt t="7072" x="4114800" y="1466850"/>
          <p14:tracePt t="7088" x="4121150" y="1466850"/>
          <p14:tracePt t="8482" x="4108450" y="1466850"/>
          <p14:tracePt t="8492" x="4102100" y="1466850"/>
          <p14:tracePt t="8504" x="4076700" y="1466850"/>
          <p14:tracePt t="8513" x="4051300" y="1466850"/>
          <p14:tracePt t="8521" x="3962400" y="1466850"/>
          <p14:tracePt t="8537" x="3911600" y="1466850"/>
          <p14:tracePt t="8554" x="3784600" y="1466850"/>
          <p14:tracePt t="8572" x="3689350" y="1460500"/>
          <p14:tracePt t="8588" x="3651250" y="1454150"/>
          <p14:tracePt t="8605" x="3575050" y="1447800"/>
          <p14:tracePt t="8622" x="3492500" y="1447800"/>
          <p14:tracePt t="8640" x="3441700" y="1447800"/>
          <p14:tracePt t="8654" x="3321050" y="1447800"/>
          <p14:tracePt t="8671" x="3257550" y="1447800"/>
          <p14:tracePt t="8687" x="3124200" y="1447800"/>
          <p14:tracePt t="8704" x="3035300" y="1447800"/>
          <p14:tracePt t="8722" x="3003550" y="1447800"/>
          <p14:tracePt t="8738" x="2946400" y="1447800"/>
          <p14:tracePt t="8756" x="2921000" y="1447800"/>
          <p14:tracePt t="8772" x="2857500" y="1447800"/>
          <p14:tracePt t="8789" x="2781300" y="1447800"/>
          <p14:tracePt t="8805" x="2724150" y="1447800"/>
          <p14:tracePt t="8822" x="2635250" y="1447800"/>
          <p14:tracePt t="8838" x="2603500" y="1447800"/>
          <p14:tracePt t="8855" x="2533650" y="1447800"/>
          <p14:tracePt t="8872" x="2501900" y="1447800"/>
          <p14:tracePt t="8888" x="2482850" y="1447800"/>
          <p14:tracePt t="8905" x="2463800" y="1447800"/>
          <p14:tracePt t="8921" x="2457450" y="1447800"/>
          <p14:tracePt t="8939" x="2451100" y="1447800"/>
          <p14:tracePt t="9002" x="2451100" y="1441450"/>
          <p14:tracePt t="9044" x="2451100" y="1435100"/>
          <p14:tracePt t="9066" x="2457450" y="1435100"/>
          <p14:tracePt t="9081" x="2463800" y="1428750"/>
          <p14:tracePt t="9087" x="2470150" y="1428750"/>
          <p14:tracePt t="9097" x="2482850" y="1428750"/>
          <p14:tracePt t="9106" x="2508250" y="1422400"/>
          <p14:tracePt t="9123" x="2546350" y="1422400"/>
          <p14:tracePt t="9140" x="2571750" y="1422400"/>
          <p14:tracePt t="9157" x="2635250" y="1409700"/>
          <p14:tracePt t="9173" x="2679700" y="1409700"/>
          <p14:tracePt t="9189" x="2781300" y="1409700"/>
          <p14:tracePt t="9206" x="2832100" y="1409700"/>
          <p14:tracePt t="9222" x="2933700" y="1409700"/>
          <p14:tracePt t="9239" x="3022600" y="1409700"/>
          <p14:tracePt t="9257" x="3054350" y="1409700"/>
          <p14:tracePt t="9273" x="3111500" y="1409700"/>
          <p14:tracePt t="9290" x="3155950" y="1409700"/>
          <p14:tracePt t="9306" x="3244850" y="1409700"/>
          <p14:tracePt t="9323" x="3365500" y="1409700"/>
          <p14:tracePt t="9339" x="3429000" y="1409700"/>
          <p14:tracePt t="9356" x="3536950" y="1409700"/>
          <p14:tracePt t="9373" x="3581400" y="1409700"/>
          <p14:tracePt t="9389" x="3657600" y="1409700"/>
          <p14:tracePt t="9407" x="3727450" y="1409700"/>
          <p14:tracePt t="9422" x="3771900" y="1409700"/>
          <p14:tracePt t="9439" x="3879850" y="1409700"/>
          <p14:tracePt t="9456" x="3943350" y="1409700"/>
          <p14:tracePt t="9473" x="4076700" y="1409700"/>
          <p14:tracePt t="9490" x="4171950" y="1409700"/>
          <p14:tracePt t="9507" x="4210050" y="1409700"/>
          <p14:tracePt t="9522" x="4222750" y="1409700"/>
          <p14:tracePt t="10523" x="4222750" y="1416050"/>
          <p14:tracePt t="11136" x="4210050" y="1416050"/>
          <p14:tracePt t="11146" x="4203700" y="1416050"/>
          <p14:tracePt t="11156" x="4184650" y="1416050"/>
          <p14:tracePt t="11172" x="4159250" y="1416050"/>
          <p14:tracePt t="11173" x="4095750" y="1416050"/>
          <p14:tracePt t="11188" x="4057650" y="1416050"/>
          <p14:tracePt t="11206" x="3975100" y="1416050"/>
          <p14:tracePt t="11222" x="3930650" y="1416050"/>
          <p14:tracePt t="11238" x="3829050" y="1416050"/>
          <p14:tracePt t="11255" x="3740150" y="1416050"/>
          <p14:tracePt t="11272" x="3695700" y="1416050"/>
          <p14:tracePt t="11288" x="3600450" y="1416050"/>
          <p14:tracePt t="11305" x="3543300" y="1416050"/>
          <p14:tracePt t="11322" x="3448050" y="1416050"/>
          <p14:tracePt t="11338" x="3359150" y="1416050"/>
          <p14:tracePt t="11355" x="3321050" y="1416050"/>
          <p14:tracePt t="11372" x="3276600" y="1416050"/>
          <p14:tracePt t="11388" x="3251200" y="1416050"/>
          <p14:tracePt t="11405" x="3213100" y="1416050"/>
          <p14:tracePt t="11421" x="3181350" y="1416050"/>
          <p14:tracePt t="11439" x="3168650" y="1416050"/>
          <p14:tracePt t="11455" x="3136900" y="1416050"/>
          <p14:tracePt t="11472" x="3117850" y="1416050"/>
          <p14:tracePt t="11488" x="3079750" y="1416050"/>
          <p14:tracePt t="11505" x="3022600" y="1416050"/>
          <p14:tracePt t="11522" x="3003550" y="1416050"/>
          <p14:tracePt t="11539" x="2965450" y="1416050"/>
          <p14:tracePt t="11556" x="2959100" y="1416050"/>
          <p14:tracePt t="11675" x="2952750" y="1416050"/>
          <p14:tracePt t="11716" x="2946400" y="1416050"/>
          <p14:tracePt t="11839" x="2940050" y="1409700"/>
          <p14:tracePt t="11850" x="2933700" y="1409700"/>
          <p14:tracePt t="11864" x="2927350" y="1409700"/>
          <p14:tracePt t="11865" x="2927350" y="1403350"/>
          <p14:tracePt t="11872" x="2921000" y="1397000"/>
          <p14:tracePt t="11888" x="2914650" y="1397000"/>
          <p14:tracePt t="12034" x="2908300" y="1397000"/>
          <p14:tracePt t="12300" x="2908300" y="1390650"/>
          <p14:tracePt t="12402" x="2908300" y="1384300"/>
          <p14:tracePt t="12422" x="2908300" y="1377950"/>
          <p14:tracePt t="12442" x="2908300" y="1371600"/>
          <p14:tracePt t="12455" x="2908300" y="1365250"/>
          <p14:tracePt t="12456" x="2908300" y="1358900"/>
          <p14:tracePt t="12576" x="2908300" y="1352550"/>
          <p14:tracePt t="12640" x="2914650" y="1352550"/>
          <p14:tracePt t="12670" x="2921000" y="1352550"/>
          <p14:tracePt t="12681" x="2921000" y="1346200"/>
          <p14:tracePt t="12691" x="2927350" y="1346200"/>
          <p14:tracePt t="12704" x="2933700" y="1346200"/>
          <p14:tracePt t="12704" x="2940050" y="1346200"/>
          <p14:tracePt t="12720" x="2952750" y="1346200"/>
          <p14:tracePt t="12739" x="2965450" y="1339850"/>
          <p14:tracePt t="12755" x="2978150" y="1333500"/>
          <p14:tracePt t="12772" x="2990850" y="1327150"/>
          <p14:tracePt t="12788" x="3003550" y="1320800"/>
          <p14:tracePt t="12805" x="3022600" y="1314450"/>
          <p14:tracePt t="12822" x="3073400" y="1314450"/>
          <p14:tracePt t="12838" x="3098800" y="1314450"/>
          <p14:tracePt t="12855" x="3162300" y="1308100"/>
          <p14:tracePt t="12872" x="3187700" y="1308100"/>
          <p14:tracePt t="12888" x="3244850" y="1308100"/>
          <p14:tracePt t="12905" x="3295650" y="1308100"/>
          <p14:tracePt t="12922" x="3321050" y="1308100"/>
          <p14:tracePt t="12938" x="3384550" y="1308100"/>
          <p14:tracePt t="12955" x="3416300" y="1308100"/>
          <p14:tracePt t="12972" x="3473450" y="1308100"/>
          <p14:tracePt t="12988" x="3530600" y="1308100"/>
          <p14:tracePt t="13006" x="3549650" y="1308100"/>
          <p14:tracePt t="13021" x="3581400" y="1308100"/>
          <p14:tracePt t="13039" x="3600450" y="1308100"/>
          <p14:tracePt t="13055" x="3632200" y="1308100"/>
          <p14:tracePt t="13071" x="3644900" y="1308100"/>
          <p14:tracePt t="13088" x="3683000" y="1308100"/>
          <p14:tracePt t="13105" x="3708400" y="1308100"/>
          <p14:tracePt t="13122" x="3721100" y="1308100"/>
          <p14:tracePt t="13138" x="3727450" y="1308100"/>
          <p14:tracePt t="13173" x="3733800" y="1308100"/>
          <p14:tracePt t="13174" x="3740150" y="1308100"/>
          <p14:tracePt t="13188" x="3752850" y="1308100"/>
          <p14:tracePt t="13205" x="3759200" y="1308100"/>
          <p14:tracePt t="13223" x="3771900" y="1308100"/>
          <p14:tracePt t="13239" x="3778250" y="1308100"/>
          <p14:tracePt t="13287" x="3771900" y="1308100"/>
          <p14:tracePt t="13297" x="3765550" y="1308100"/>
          <p14:tracePt t="13313" x="3752850" y="1308100"/>
          <p14:tracePt t="13313" x="3733800" y="1308100"/>
          <p14:tracePt t="13320" x="3702050" y="1308100"/>
          <p14:tracePt t="13338" x="3625850" y="1308100"/>
          <p14:tracePt t="13355" x="3479800" y="1320800"/>
          <p14:tracePt t="13372" x="3397250" y="1320800"/>
          <p14:tracePt t="13389" x="3213100" y="1320800"/>
          <p14:tracePt t="13405" x="3136900" y="1320800"/>
          <p14:tracePt t="13422" x="3009900" y="1320800"/>
          <p14:tracePt t="13438" x="2940050" y="1320800"/>
          <p14:tracePt t="13556" x="2933700" y="1320800"/>
          <p14:tracePt t="13577" x="2927350" y="1320800"/>
          <p14:tracePt t="13597" x="2921000" y="1320800"/>
          <p14:tracePt t="13608" x="2908300" y="1327150"/>
          <p14:tracePt t="13628" x="2895600" y="1327150"/>
          <p14:tracePt t="13639" x="2889250" y="1327150"/>
          <p14:tracePt t="14128" x="2895600" y="1327150"/>
          <p14:tracePt t="14158" x="2901950" y="1327150"/>
          <p14:tracePt t="14170" x="2908300" y="1327150"/>
          <p14:tracePt t="14180" x="2914650" y="1327150"/>
          <p14:tracePt t="14201" x="2921000" y="1327150"/>
          <p14:tracePt t="14214" x="2927350" y="1327150"/>
          <p14:tracePt t="14221" x="2933700" y="1320800"/>
          <p14:tracePt t="14221" x="2946400" y="1320800"/>
          <p14:tracePt t="14243" x="2959100" y="1314450"/>
          <p14:tracePt t="14244" x="2965450" y="1314450"/>
          <p14:tracePt t="14255" x="2984500" y="1314450"/>
          <p14:tracePt t="14272" x="3016250" y="1308100"/>
          <p14:tracePt t="14288" x="3035300" y="1308100"/>
          <p14:tracePt t="14305" x="3048000" y="1308100"/>
          <p14:tracePt t="14321" x="3079750" y="1308100"/>
          <p14:tracePt t="14339" x="3105150" y="1308100"/>
          <p14:tracePt t="14355" x="3181350" y="1308100"/>
          <p14:tracePt t="14372" x="3270250" y="1308100"/>
          <p14:tracePt t="14389" x="3314700" y="1308100"/>
          <p14:tracePt t="14405" x="3371850" y="1308100"/>
          <p14:tracePt t="14422" x="3390900" y="1308100"/>
          <p14:tracePt t="18114" x="3384550" y="1308100"/>
          <p14:tracePt t="18131" x="3378200" y="1308100"/>
          <p14:tracePt t="18148" x="3365500" y="1308100"/>
          <p14:tracePt t="18149" x="3346450" y="1308100"/>
          <p14:tracePt t="18156" x="3333750" y="1308100"/>
          <p14:tracePt t="18172" x="3295650" y="1314450"/>
          <p14:tracePt t="18189" x="3276600" y="1314450"/>
          <p14:tracePt t="18206" x="3238500" y="1320800"/>
          <p14:tracePt t="18223" x="3219450" y="1320800"/>
          <p14:tracePt t="18239" x="3181350" y="1333500"/>
          <p14:tracePt t="18256" x="3130550" y="1346200"/>
          <p14:tracePt t="18272" x="3098800" y="1358900"/>
          <p14:tracePt t="18290" x="3022600" y="1390650"/>
          <p14:tracePt t="18306" x="2978150" y="1403350"/>
          <p14:tracePt t="18323" x="2901950" y="1435100"/>
          <p14:tracePt t="18340" x="2838450" y="1460500"/>
          <p14:tracePt t="18356" x="2813050" y="1473200"/>
          <p14:tracePt t="18373" x="2768600" y="1498600"/>
          <p14:tracePt t="18389" x="2736850" y="1524000"/>
          <p14:tracePt t="18406" x="2692400" y="1562100"/>
          <p14:tracePt t="18422" x="2647950" y="1600200"/>
          <p14:tracePt t="18439" x="2616200" y="1631950"/>
          <p14:tracePt t="18456" x="2571750" y="1670050"/>
          <p14:tracePt t="18472" x="2540000" y="1695450"/>
          <p14:tracePt t="18490" x="2501900" y="1739900"/>
          <p14:tracePt t="18506" x="2457450" y="1816100"/>
          <p14:tracePt t="18523" x="2432050" y="1866900"/>
          <p14:tracePt t="18538" x="2387600" y="1949450"/>
          <p14:tracePt t="18555" x="2362200" y="2000250"/>
          <p14:tracePt t="18572" x="2305050" y="2076450"/>
          <p14:tracePt t="18588" x="2254250" y="2133600"/>
          <p14:tracePt t="18606" x="2235200" y="2171700"/>
          <p14:tracePt t="18622" x="2178050" y="2286000"/>
          <p14:tracePt t="18638" x="2139950" y="2355850"/>
          <p14:tracePt t="18654" x="2063750" y="2508250"/>
          <p14:tracePt t="18671" x="1962150" y="2667000"/>
          <p14:tracePt t="18688" x="1917700" y="2736850"/>
          <p14:tracePt t="18705" x="1828800" y="2838450"/>
          <p14:tracePt t="18722" x="1784350" y="2889250"/>
          <p14:tracePt t="18738" x="1714500" y="2978150"/>
          <p14:tracePt t="18755" x="1644650" y="3092450"/>
          <p14:tracePt t="18771" x="1619250" y="3162300"/>
          <p14:tracePt t="18788" x="1562100" y="3321050"/>
          <p14:tracePt t="18805" x="1530350" y="3397250"/>
          <p14:tracePt t="18821" x="1479550" y="3562350"/>
          <p14:tracePt t="18838" x="1435100" y="3721100"/>
          <p14:tracePt t="18855" x="1422400" y="3778250"/>
          <p14:tracePt t="18871" x="1377950" y="3905250"/>
          <p14:tracePt t="18888" x="1352550" y="3975100"/>
          <p14:tracePt t="18905" x="1295400" y="4108450"/>
          <p14:tracePt t="18921" x="1238250" y="4254500"/>
          <p14:tracePt t="18938" x="1212850" y="4324350"/>
          <p14:tracePt t="18955" x="1162050" y="4451350"/>
          <p14:tracePt t="18971" x="1143000" y="4508500"/>
          <p14:tracePt t="18988" x="1098550" y="4616450"/>
          <p14:tracePt t="19005" x="1047750" y="4749800"/>
          <p14:tracePt t="19022" x="1016000" y="4819650"/>
          <p14:tracePt t="19038" x="965200" y="4965700"/>
          <p14:tracePt t="19055" x="933450" y="5035550"/>
          <p14:tracePt t="19071" x="895350" y="5149850"/>
          <p14:tracePt t="19088" x="882650" y="5194300"/>
          <p14:tracePt t="19105" x="850900" y="5251450"/>
          <p14:tracePt t="19121" x="831850" y="5302250"/>
          <p14:tracePt t="19139" x="825500" y="5327650"/>
          <p14:tracePt t="19155" x="812800" y="5372100"/>
          <p14:tracePt t="19172" x="806450" y="5397500"/>
          <p14:tracePt t="19188" x="806450" y="5422900"/>
          <p14:tracePt t="19205" x="806450" y="5435600"/>
          <p14:tracePt t="19221" x="806450" y="5441950"/>
          <p14:tracePt t="19238" x="806450" y="5454650"/>
          <p14:tracePt t="19353" x="806450" y="5448300"/>
          <p14:tracePt t="19365" x="806450" y="5435600"/>
          <p14:tracePt t="19375" x="812800" y="5416550"/>
          <p14:tracePt t="19376" x="819150" y="5384800"/>
          <p14:tracePt t="19388" x="838200" y="5327650"/>
          <p14:tracePt t="19405" x="889000" y="5168900"/>
          <p14:tracePt t="19421" x="971550" y="4953000"/>
          <p14:tracePt t="19438" x="1022350" y="4832350"/>
          <p14:tracePt t="19455" x="1174750" y="4445000"/>
          <p14:tracePt t="19471" x="1270000" y="4216400"/>
          <p14:tracePt t="19488" x="1428750" y="3721100"/>
          <p14:tracePt t="19505" x="1606550" y="3244850"/>
          <p14:tracePt t="19522" x="1676400" y="3028950"/>
          <p14:tracePt t="19538" x="1784350" y="2628900"/>
          <p14:tracePt t="19554" x="1828800" y="2495550"/>
          <p14:tracePt t="19570" x="1879600" y="2286000"/>
          <p14:tracePt t="19587" x="1905000" y="2139950"/>
          <p14:tracePt t="19605" x="1917700" y="2082800"/>
          <p14:tracePt t="19621" x="1930400" y="2025650"/>
          <p14:tracePt t="19641" x="1936750" y="2000250"/>
          <p14:tracePt t="19655" x="1943100" y="1987550"/>
          <p14:tracePt t="19671" x="1949450" y="1974850"/>
          <p14:tracePt t="19687" x="1962150" y="1962150"/>
          <p14:tracePt t="19704" x="1993900" y="1930400"/>
          <p14:tracePt t="19721" x="2044700" y="1892300"/>
          <p14:tracePt t="19738" x="2076450" y="1873250"/>
          <p14:tracePt t="19755" x="2127250" y="1835150"/>
          <p14:tracePt t="19772" x="2146300" y="1822450"/>
          <p14:tracePt t="19789" x="2171700" y="1816100"/>
          <p14:tracePt t="19805" x="2184400" y="1803400"/>
          <p14:tracePt t="19805" x="2184400" y="1797050"/>
          <p14:tracePt t="19823" x="2197100" y="1790700"/>
          <p14:tracePt t="19838" x="2222500" y="1758950"/>
          <p14:tracePt t="19855" x="2247900" y="1739900"/>
          <p14:tracePt t="19872" x="2286000" y="1701800"/>
          <p14:tracePt t="19888" x="2324100" y="1663700"/>
          <p14:tracePt t="19905" x="2330450" y="1657350"/>
          <p14:tracePt t="19921" x="2330450" y="1651000"/>
          <p14:tracePt t="19958" x="2336800" y="1651000"/>
          <p14:tracePt t="19960" x="2349500" y="1644650"/>
          <p14:tracePt t="19972" x="2362200" y="1638300"/>
          <p14:tracePt t="19988" x="2393950" y="1619250"/>
          <p14:tracePt t="20005" x="2438400" y="1593850"/>
          <p14:tracePt t="20022" x="2463800" y="1587500"/>
          <p14:tracePt t="20038" x="2508250" y="1562100"/>
          <p14:tracePt t="20055" x="2533650" y="1549400"/>
          <p14:tracePt t="20071" x="2597150" y="1536700"/>
          <p14:tracePt t="20088" x="2647950" y="1524000"/>
          <p14:tracePt t="20104" x="2692400" y="1517650"/>
          <p14:tracePt t="20121" x="2794000" y="1511300"/>
          <p14:tracePt t="20138" x="2870200" y="1511300"/>
          <p14:tracePt t="20155" x="3054350" y="1498600"/>
          <p14:tracePt t="20172" x="3276600" y="1498600"/>
          <p14:tracePt t="20188" x="3397250" y="1498600"/>
          <p14:tracePt t="20205" x="3613150" y="1498600"/>
          <p14:tracePt t="20221" x="3689350" y="1498600"/>
          <p14:tracePt t="20238" x="3797300" y="1498600"/>
          <p14:tracePt t="20255" x="3854450" y="1492250"/>
          <p14:tracePt t="20271" x="3879850" y="1485900"/>
          <p14:tracePt t="20288" x="3949700" y="1479550"/>
          <p14:tracePt t="20305" x="3981450" y="1473200"/>
          <p14:tracePt t="20305" x="4032250" y="1466850"/>
          <p14:tracePt t="20323" x="4076700" y="1466850"/>
          <p14:tracePt t="20338" x="4133850" y="1460500"/>
          <p14:tracePt t="20355" x="4159250" y="1460500"/>
          <p14:tracePt t="20372" x="4178300" y="1460500"/>
          <p14:tracePt t="20388" x="4191000" y="1460500"/>
          <p14:tracePt t="20405" x="4222750" y="1460500"/>
          <p14:tracePt t="20421" x="4298950" y="1460500"/>
          <p14:tracePt t="20438" x="4356100" y="1460500"/>
          <p14:tracePt t="20455" x="4445000" y="1460500"/>
          <p14:tracePt t="20472" x="4476750" y="1460500"/>
          <p14:tracePt t="20488" x="4495800" y="1460500"/>
          <p14:tracePt t="20505" x="4502150" y="1466850"/>
          <p14:tracePt t="21817" x="4508500" y="1466850"/>
          <p14:tracePt t="21826" x="4521200" y="1466850"/>
          <p14:tracePt t="21839" x="4527550" y="1466850"/>
          <p14:tracePt t="21841" x="4540250" y="1473200"/>
          <p14:tracePt t="21856" x="4578350" y="1485900"/>
          <p14:tracePt t="21873" x="4616450" y="1504950"/>
          <p14:tracePt t="21889" x="4635500" y="1517650"/>
          <p14:tracePt t="21906" x="4667250" y="1549400"/>
          <p14:tracePt t="21923" x="4679950" y="1562100"/>
          <p14:tracePt t="21939" x="4699000" y="1619250"/>
          <p14:tracePt t="21955" x="4711700" y="1695450"/>
          <p14:tracePt t="21973" x="4718050" y="1752600"/>
          <p14:tracePt t="21989" x="4718050" y="1860550"/>
          <p14:tracePt t="22006" x="4718050" y="1930400"/>
          <p14:tracePt t="22023" x="4718050" y="2051050"/>
          <p14:tracePt t="22039" x="4718050" y="2159000"/>
          <p14:tracePt t="22056" x="4718050" y="2203450"/>
          <p14:tracePt t="22073" x="4718050" y="2279650"/>
          <p14:tracePt t="22089" x="4711700" y="2317750"/>
          <p14:tracePt t="22106" x="4711700" y="2374900"/>
          <p14:tracePt t="22123" x="4711700" y="2419350"/>
          <p14:tracePt t="22139" x="4711700" y="2438400"/>
          <p14:tracePt t="22156" x="4711700" y="2470150"/>
          <p14:tracePt t="22173" x="4718050" y="2482850"/>
          <p14:tracePt t="22189" x="4737100" y="2508250"/>
          <p14:tracePt t="22206" x="4737100" y="2514600"/>
          <p14:tracePt t="22223" x="4756150" y="2527300"/>
          <p14:tracePt t="22239" x="4762500" y="2540000"/>
          <p14:tracePt t="22255" x="4768850" y="2540000"/>
          <p14:tracePt t="22273" x="4781550" y="2559050"/>
          <p14:tracePt t="22289" x="4794250" y="2565400"/>
          <p14:tracePt t="22306" x="4806950" y="2590800"/>
          <p14:tracePt t="22323" x="4819650" y="2603500"/>
          <p14:tracePt t="22340" x="4819650" y="2609850"/>
          <p14:tracePt t="22356" x="4832350" y="2616200"/>
          <p14:tracePt t="22373" x="4838700" y="2616200"/>
          <p14:tracePt t="22389" x="4870450" y="2622550"/>
          <p14:tracePt t="22405" x="4902200" y="2635250"/>
          <p14:tracePt t="22423" x="4927600" y="2641600"/>
          <p14:tracePt t="22439" x="4991100" y="2654300"/>
          <p14:tracePt t="22456" x="5016500" y="2660650"/>
          <p14:tracePt t="22473" x="5054600" y="2660650"/>
          <p14:tracePt t="22489" x="5099050" y="2667000"/>
          <p14:tracePt t="22506" x="5118100" y="2667000"/>
          <p14:tracePt t="22523" x="5156200" y="2667000"/>
          <p14:tracePt t="22540" x="5181600" y="2667000"/>
          <p14:tracePt t="22556" x="5213350" y="2667000"/>
          <p14:tracePt t="22573" x="5232400" y="2667000"/>
          <p14:tracePt t="22590" x="5238750" y="2667000"/>
          <p14:tracePt t="22606" x="5270500" y="2667000"/>
          <p14:tracePt t="22623" x="5295900" y="2660650"/>
          <p14:tracePt t="22639" x="5346700" y="2654300"/>
          <p14:tracePt t="22656" x="5403850" y="2641600"/>
          <p14:tracePt t="22671" x="5435600" y="2635250"/>
          <p14:tracePt t="22688" x="5486400" y="2628900"/>
          <p14:tracePt t="22705" x="5505450" y="2628900"/>
          <p14:tracePt t="22723" x="5524500" y="2616200"/>
          <p14:tracePt t="22739" x="5556250" y="2603500"/>
          <p14:tracePt t="22756" x="5568950" y="2590800"/>
          <p14:tracePt t="22773" x="5588000" y="2578100"/>
          <p14:tracePt t="22789" x="5600700" y="2578100"/>
          <p14:tracePt t="22806" x="5626100" y="2565400"/>
          <p14:tracePt t="22823" x="5632450" y="2559050"/>
          <p14:tracePt t="22839" x="5638800" y="2559050"/>
          <p14:tracePt t="23390" x="5645150" y="2559050"/>
          <p14:tracePt t="23420" x="5645150" y="2552700"/>
          <p14:tracePt t="23451" x="5645150" y="2546350"/>
          <p14:tracePt t="23465" x="5645150" y="2540000"/>
          <p14:tracePt t="23474" x="5645150" y="2533650"/>
          <p14:tracePt t="23475" x="5645150" y="2527300"/>
          <p14:tracePt t="23489" x="5645150" y="2501900"/>
          <p14:tracePt t="23506" x="5645150" y="2482850"/>
          <p14:tracePt t="23523" x="5645150" y="2451100"/>
          <p14:tracePt t="23540" x="5651500" y="2413000"/>
          <p14:tracePt t="23556" x="5651500" y="2387600"/>
          <p14:tracePt t="23571" x="5651500" y="2349500"/>
          <p14:tracePt t="23588" x="5657850" y="2324100"/>
          <p14:tracePt t="23606" x="5657850" y="2266950"/>
          <p14:tracePt t="23623" x="5657850" y="2216150"/>
          <p14:tracePt t="23640" x="5657850" y="2190750"/>
          <p14:tracePt t="23655" x="5657850" y="2152650"/>
          <p14:tracePt t="23671" x="5657850" y="2133600"/>
          <p14:tracePt t="23688" x="5657850" y="2108200"/>
          <p14:tracePt t="23705" x="5657850" y="2095500"/>
          <p14:tracePt t="23721" x="5657850" y="2070100"/>
          <p14:tracePt t="23738" x="5651500" y="2057400"/>
          <p14:tracePt t="23756" x="5645150" y="2051050"/>
          <p14:tracePt t="23773" x="5638800" y="2044700"/>
          <p14:tracePt t="23789" x="5638800" y="2038350"/>
          <p14:tracePt t="23806" x="5632450" y="2038350"/>
          <p14:tracePt t="23823" x="5626100" y="2038350"/>
          <p14:tracePt t="23839" x="5619750" y="2032000"/>
          <p14:tracePt t="23856" x="5594350" y="2025650"/>
          <p14:tracePt t="23873" x="5575300" y="2025650"/>
          <p14:tracePt t="23889" x="5524500" y="2012950"/>
          <p14:tracePt t="23906" x="5480050" y="2000250"/>
          <p14:tracePt t="23923" x="5454650" y="2000250"/>
          <p14:tracePt t="23939" x="5403850" y="1993900"/>
          <p14:tracePt t="23956" x="5384800" y="1993900"/>
          <p14:tracePt t="23973" x="5359400" y="1993900"/>
          <p14:tracePt t="23989" x="5327650" y="1993900"/>
          <p14:tracePt t="24006" x="5314950" y="1993900"/>
          <p14:tracePt t="24023" x="5283200" y="2000250"/>
          <p14:tracePt t="24039" x="5257800" y="2006600"/>
          <p14:tracePt t="24056" x="5226050" y="2019300"/>
          <p14:tracePt t="24073" x="5194300" y="2038350"/>
          <p14:tracePt t="24089" x="5175250" y="2044700"/>
          <p14:tracePt t="24105" x="5162550" y="2051050"/>
          <p14:tracePt t="24123" x="5156200" y="2063750"/>
          <p14:tracePt t="24139" x="5143500" y="2082800"/>
          <p14:tracePt t="24156" x="5124450" y="2095500"/>
          <p14:tracePt t="24173" x="5111750" y="2108200"/>
          <p14:tracePt t="24189" x="5092700" y="2133600"/>
          <p14:tracePt t="24205" x="5092700" y="2139950"/>
          <p14:tracePt t="24223" x="5080000" y="2165350"/>
          <p14:tracePt t="24239" x="5067300" y="2184400"/>
          <p14:tracePt t="24256" x="5067300" y="2203450"/>
          <p14:tracePt t="24273" x="5048250" y="2241550"/>
          <p14:tracePt t="24289" x="5041900" y="2260600"/>
          <p14:tracePt t="24306" x="5022850" y="2311400"/>
          <p14:tracePt t="24323" x="5010150" y="2324100"/>
          <p14:tracePt t="24339" x="4997450" y="2362200"/>
          <p14:tracePt t="24356" x="4991100" y="2400300"/>
          <p14:tracePt t="24372" x="4991100" y="2406650"/>
          <p14:tracePt t="24389" x="4991100" y="2438400"/>
          <p14:tracePt t="24406" x="4991100" y="2457450"/>
          <p14:tracePt t="24423" x="4991100" y="2470150"/>
          <p14:tracePt t="24439" x="4997450" y="2489200"/>
          <p14:tracePt t="24456" x="5003800" y="2501900"/>
          <p14:tracePt t="24473" x="5016500" y="2508250"/>
          <p14:tracePt t="24489" x="5022850" y="2514600"/>
          <p14:tracePt t="24506" x="5054600" y="2527300"/>
          <p14:tracePt t="24523" x="5086350" y="2527300"/>
          <p14:tracePt t="24540" x="5105400" y="2527300"/>
          <p14:tracePt t="24555" x="5143500" y="2527300"/>
          <p14:tracePt t="24571" x="5168900" y="2527300"/>
          <p14:tracePt t="24589" x="5207000" y="2527300"/>
          <p14:tracePt t="24606" x="5238750" y="2527300"/>
          <p14:tracePt t="24623" x="5257800" y="2527300"/>
          <p14:tracePt t="24639" x="5289550" y="2527300"/>
          <p14:tracePt t="24656" x="5314950" y="2527300"/>
          <p14:tracePt t="24671" x="5359400" y="2527300"/>
          <p14:tracePt t="24688" x="5403850" y="2508250"/>
          <p14:tracePt t="24705" x="5429250" y="2501900"/>
          <p14:tracePt t="24721" x="5473700" y="2470150"/>
          <p14:tracePt t="24738" x="5492750" y="2457450"/>
          <p14:tracePt t="24754" x="5530850" y="2425700"/>
          <p14:tracePt t="24773" x="5556250" y="2393950"/>
          <p14:tracePt t="24789" x="5575300" y="2374900"/>
          <p14:tracePt t="24806" x="5600700" y="2343150"/>
          <p14:tracePt t="24823" x="5613400" y="2324100"/>
          <p14:tracePt t="24839" x="5638800" y="2266950"/>
          <p14:tracePt t="24856" x="5664200" y="2222500"/>
          <p14:tracePt t="24873" x="5670550" y="2197100"/>
          <p14:tracePt t="24889" x="5689600" y="2165350"/>
          <p14:tracePt t="24905" x="5689600" y="2152650"/>
          <p14:tracePt t="24923" x="5695950" y="2127250"/>
          <p14:tracePt t="24939" x="5683250" y="2095500"/>
          <p14:tracePt t="24956" x="5670550" y="2076450"/>
          <p14:tracePt t="24973" x="5613400" y="2025650"/>
          <p14:tracePt t="24989" x="5588000" y="2006600"/>
          <p14:tracePt t="25006" x="5511800" y="1962150"/>
          <p14:tracePt t="25022" x="5435600" y="1917700"/>
          <p14:tracePt t="25039" x="5397500" y="1898650"/>
          <p14:tracePt t="25056" x="5340350" y="1885950"/>
          <p14:tracePt t="25073" x="5314950" y="1885950"/>
          <p14:tracePt t="25089" x="5251450" y="1885950"/>
          <p14:tracePt t="25106" x="5156200" y="1885950"/>
          <p14:tracePt t="25122" x="5099050" y="1905000"/>
          <p14:tracePt t="25139" x="4997450" y="1936750"/>
          <p14:tracePt t="25156" x="4940300" y="1955800"/>
          <p14:tracePt t="25173" x="4864100" y="1987550"/>
          <p14:tracePt t="25189" x="4838700" y="2012950"/>
          <p14:tracePt t="25205" x="4800600" y="2051050"/>
          <p14:tracePt t="25223" x="4775200" y="2101850"/>
          <p14:tracePt t="25239" x="4768850" y="2146300"/>
          <p14:tracePt t="25255" x="4749800" y="2260600"/>
          <p14:tracePt t="25273" x="4743450" y="2381250"/>
          <p14:tracePt t="25289" x="4737100" y="2451100"/>
          <p14:tracePt t="25306" x="4737100" y="2559050"/>
          <p14:tracePt t="25322" x="4737100" y="2590800"/>
          <p14:tracePt t="25339" x="4737100" y="2647950"/>
          <p14:tracePt t="25355" x="4743450" y="2686050"/>
          <p14:tracePt t="25373" x="4756150" y="2698750"/>
          <p14:tracePt t="25389" x="4787900" y="2717800"/>
          <p14:tracePt t="25405" x="4806950" y="2730500"/>
          <p14:tracePt t="25424" x="4851400" y="2762250"/>
          <p14:tracePt t="25439" x="4870450" y="2774950"/>
          <p14:tracePt t="25456" x="4914900" y="2800350"/>
          <p14:tracePt t="25473" x="4965700" y="2819400"/>
          <p14:tracePt t="25489" x="5003800" y="2838450"/>
          <p14:tracePt t="25506" x="5060950" y="2844800"/>
          <p14:tracePt t="25522" x="5105400" y="2851150"/>
          <p14:tracePt t="25539" x="5207000" y="2851150"/>
          <p14:tracePt t="25556" x="5302250" y="2851150"/>
          <p14:tracePt t="25571" x="5346700" y="2851150"/>
          <p14:tracePt t="25588" x="5448300" y="2825750"/>
          <p14:tracePt t="25606" x="5499100" y="2806700"/>
          <p14:tracePt t="25623" x="5594350" y="2774950"/>
          <p14:tracePt t="25640" x="5670550" y="2755900"/>
          <p14:tracePt t="25671" x="5702300" y="2743200"/>
          <p14:tracePt t="25672" x="5734050" y="2730500"/>
          <p14:tracePt t="25688" x="5746750" y="2724150"/>
          <p14:tracePt t="26094" x="5753100" y="2724150"/>
          <p14:tracePt t="26106" x="5759450" y="2717800"/>
          <p14:tracePt t="26115" x="5772150" y="2705100"/>
          <p14:tracePt t="26125" x="5791200" y="2692400"/>
          <p14:tracePt t="26135" x="5816600" y="2679700"/>
          <p14:tracePt t="26139" x="5848350" y="2660650"/>
          <p14:tracePt t="26156" x="5911850" y="2609850"/>
          <p14:tracePt t="26173" x="5988050" y="2552700"/>
          <p14:tracePt t="26189" x="6026150" y="2533650"/>
          <p14:tracePt t="26205" x="6096000" y="2495550"/>
          <p14:tracePt t="26223" x="6121400" y="2482850"/>
          <p14:tracePt t="26239" x="6184900" y="2457450"/>
          <p14:tracePt t="26256" x="6229350" y="2444750"/>
          <p14:tracePt t="26273" x="6254750" y="2432050"/>
          <p14:tracePt t="26289" x="6286500" y="2419350"/>
          <p14:tracePt t="26306" x="6305550" y="2413000"/>
          <p14:tracePt t="26322" x="6337300" y="2406650"/>
          <p14:tracePt t="26339" x="6369050" y="2400300"/>
          <p14:tracePt t="26355" x="6388100" y="2393950"/>
          <p14:tracePt t="26373" x="6432550" y="2393950"/>
          <p14:tracePt t="26389" x="6445250" y="2393950"/>
          <p14:tracePt t="26406" x="6483350" y="2393950"/>
          <p14:tracePt t="26423" x="6496050" y="2393950"/>
          <p14:tracePt t="26440" x="6508750" y="2393950"/>
          <p14:tracePt t="27143" x="6502400" y="2393950"/>
          <p14:tracePt t="27163" x="6489700" y="2393950"/>
          <p14:tracePt t="27174" x="6470650" y="2393950"/>
          <p14:tracePt t="27177" x="6445250" y="2393950"/>
          <p14:tracePt t="27190" x="6381750" y="2393950"/>
          <p14:tracePt t="27207" x="6343650" y="2400300"/>
          <p14:tracePt t="27224" x="6229350" y="2400300"/>
          <p14:tracePt t="27240" x="6172200" y="2400300"/>
          <p14:tracePt t="27257" x="6051550" y="2393950"/>
          <p14:tracePt t="27274" x="5911850" y="2355850"/>
          <p14:tracePt t="27290" x="5835650" y="2336800"/>
          <p14:tracePt t="27307" x="5651500" y="2286000"/>
          <p14:tracePt t="27324" x="5537200" y="2260600"/>
          <p14:tracePt t="27340" x="5245100" y="2197100"/>
          <p14:tracePt t="27357" x="4991100" y="2133600"/>
          <p14:tracePt t="27374" x="4889500" y="2108200"/>
          <p14:tracePt t="27390" x="4730750" y="2063750"/>
          <p14:tracePt t="27407" x="4686300" y="2051050"/>
          <p14:tracePt t="27423" x="4616450" y="2025650"/>
          <p14:tracePt t="27440" x="4521200" y="2000250"/>
          <p14:tracePt t="27457" x="4451350" y="1981200"/>
          <p14:tracePt t="27474" x="4292600" y="1917700"/>
          <p14:tracePt t="27490" x="4197350" y="1879600"/>
          <p14:tracePt t="27507" x="3981450" y="1809750"/>
          <p14:tracePt t="27524" x="3765550" y="1739900"/>
          <p14:tracePt t="27540" x="3663950" y="1708150"/>
          <p14:tracePt t="27557" x="3498850" y="1651000"/>
          <p14:tracePt t="27574" x="3429000" y="1638300"/>
          <p14:tracePt t="27590" x="3346450" y="1612900"/>
          <p14:tracePt t="27607" x="3333750" y="1606550"/>
          <p14:tracePt t="27644" x="3327400" y="1606550"/>
          <p14:tracePt t="27665" x="3314700" y="1606550"/>
          <p14:tracePt t="27681" x="3308350" y="1606550"/>
          <p14:tracePt t="27682" x="3295650" y="1600200"/>
          <p14:tracePt t="27689" x="3276600" y="1600200"/>
          <p14:tracePt t="27705" x="3238500" y="1593850"/>
          <p14:tracePt t="27722" x="3200400" y="1587500"/>
          <p14:tracePt t="27740" x="3187700" y="1587500"/>
          <p14:tracePt t="27757" x="3168650" y="1587500"/>
          <p14:tracePt t="27772" x="3155950" y="1581150"/>
          <p14:tracePt t="27789" x="3136900" y="1574800"/>
          <p14:tracePt t="27807" x="3092450" y="1562100"/>
          <p14:tracePt t="27824" x="3067050" y="1549400"/>
          <p14:tracePt t="27840" x="3022600" y="1530350"/>
          <p14:tracePt t="27857" x="2946400" y="1498600"/>
          <p14:tracePt t="27874" x="2908300" y="1479550"/>
          <p14:tracePt t="27890" x="2825750" y="1428750"/>
          <p14:tracePt t="27907" x="2794000" y="1409700"/>
          <p14:tracePt t="27924" x="2743200" y="1371600"/>
          <p14:tracePt t="27940" x="2730500" y="1365250"/>
          <p14:tracePt t="27956" x="2711450" y="1346200"/>
          <p14:tracePt t="28489" x="2705100" y="1346200"/>
          <p14:tracePt t="28508" x="2698750" y="1339850"/>
          <p14:tracePt t="28529" x="2692400" y="1339850"/>
          <p14:tracePt t="28540" x="2686050" y="1339850"/>
          <p14:tracePt t="28550" x="2679700" y="1339850"/>
          <p14:tracePt t="28557" x="2673350" y="1339850"/>
          <p14:tracePt t="28683" x="2673350" y="1333500"/>
          <p14:tracePt t="28724" x="2679700" y="1327150"/>
          <p14:tracePt t="28735" x="2686050" y="1327150"/>
          <p14:tracePt t="28745" x="2698750" y="1327150"/>
          <p14:tracePt t="28757" x="2711450" y="1327150"/>
          <p14:tracePt t="28758" x="2736850" y="1327150"/>
          <p14:tracePt t="28774" x="2794000" y="1327150"/>
          <p14:tracePt t="28789" x="2825750" y="1327150"/>
          <p14:tracePt t="28805" x="2914650" y="1327150"/>
          <p14:tracePt t="28824" x="2990850" y="1327150"/>
          <p14:tracePt t="28840" x="3022600" y="1327150"/>
          <p14:tracePt t="28857" x="3060700" y="1327150"/>
          <p14:tracePt t="28942" x="3067050" y="1327150"/>
          <p14:tracePt t="29990" x="3073400" y="1327150"/>
          <p14:tracePt t="30011" x="3079750" y="1327150"/>
          <p14:tracePt t="30023" x="3086100" y="1327150"/>
          <p14:tracePt t="30033" x="3092450" y="1327150"/>
          <p14:tracePt t="30042" x="3105150" y="1327150"/>
          <p14:tracePt t="30048" x="3136900" y="1339850"/>
          <p14:tracePt t="30056" x="3219450" y="1352550"/>
          <p14:tracePt t="30074" x="3263900" y="1358900"/>
          <p14:tracePt t="30090" x="3409950" y="1403350"/>
          <p14:tracePt t="30106" x="3486150" y="1428750"/>
          <p14:tracePt t="30124" x="3657600" y="1473200"/>
          <p14:tracePt t="30141" x="3822700" y="1524000"/>
          <p14:tracePt t="30157" x="3924300" y="1549400"/>
          <p14:tracePt t="30174" x="4089400" y="1606550"/>
          <p14:tracePt t="30190" x="4178300" y="1631950"/>
          <p14:tracePt t="30207" x="4356100" y="1682750"/>
          <p14:tracePt t="30223" x="4546600" y="1746250"/>
          <p14:tracePt t="30240" x="4641850" y="1784350"/>
          <p14:tracePt t="30256" x="4845050" y="1847850"/>
          <p14:tracePt t="30274" x="4953000" y="1885950"/>
          <p14:tracePt t="30290" x="5168900" y="1962150"/>
          <p14:tracePt t="30307" x="5365750" y="2025650"/>
          <p14:tracePt t="30324" x="5467350" y="2051050"/>
          <p14:tracePt t="30340" x="5632450" y="2101850"/>
          <p14:tracePt t="30357" x="5721350" y="2127250"/>
          <p14:tracePt t="30373" x="5861050" y="2178050"/>
          <p14:tracePt t="30390" x="5937250" y="2197100"/>
          <p14:tracePt t="30406" x="6070600" y="2241550"/>
          <p14:tracePt t="30423" x="6210300" y="2279650"/>
          <p14:tracePt t="30440" x="6267450" y="2298700"/>
          <p14:tracePt t="30456" x="6388100" y="2324100"/>
          <p14:tracePt t="30474" x="6515100" y="2355850"/>
          <p14:tracePt t="30490" x="6578600" y="2374900"/>
          <p14:tracePt t="30506" x="6705600" y="2406650"/>
          <p14:tracePt t="30524" x="6762750" y="2425700"/>
          <p14:tracePt t="30540" x="6845300" y="2451100"/>
          <p14:tracePt t="30558" x="6896100" y="2463800"/>
          <p14:tracePt t="30574" x="6908800" y="2463800"/>
          <p14:tracePt t="30589" x="6927850" y="2470150"/>
          <p14:tracePt t="30605" x="6934200" y="2470150"/>
          <p14:tracePt t="30624" x="6946900" y="2470150"/>
          <p14:tracePt t="30658" x="6953250" y="2470150"/>
          <p14:tracePt t="30678" x="6959600" y="2470150"/>
          <p14:tracePt t="30698" x="6965950" y="2470150"/>
          <p14:tracePt t="30719" x="6972300" y="2470150"/>
          <p14:tracePt t="30731" x="6985000" y="2470150"/>
          <p14:tracePt t="30741" x="6991350" y="2470150"/>
          <p14:tracePt t="30741" x="7010400" y="2463800"/>
          <p14:tracePt t="30755" x="7042150" y="2457450"/>
          <p14:tracePt t="30772" x="7054850" y="2457450"/>
          <p14:tracePt t="30789" x="7092950" y="2451100"/>
          <p14:tracePt t="30805" x="7112000" y="2451100"/>
          <p14:tracePt t="30805" x="7118350" y="2444750"/>
          <p14:tracePt t="30824" x="7137400" y="2438400"/>
          <p14:tracePt t="30840" x="7162800" y="2432050"/>
          <p14:tracePt t="30877" x="7175500" y="2432050"/>
          <p14:tracePt t="30878" x="7181850" y="2425700"/>
          <p14:tracePt t="30908" x="7194550" y="2419350"/>
          <p14:tracePt t="30908" x="7200900" y="2413000"/>
          <p14:tracePt t="30922" x="7213600" y="2413000"/>
          <p14:tracePt t="30939" x="7219950" y="2406650"/>
          <p14:tracePt t="30956" x="7232650" y="2393950"/>
          <p14:tracePt t="30974" x="7239000" y="2393950"/>
          <p14:tracePt t="30990" x="7245350" y="2374900"/>
          <p14:tracePt t="31007" x="7251700" y="2368550"/>
          <p14:tracePt t="31024" x="7258050" y="2362200"/>
          <p14:tracePt t="31040" x="7264400" y="2343150"/>
          <p14:tracePt t="31057" x="7264400" y="2330450"/>
          <p14:tracePt t="31074" x="7264400" y="2311400"/>
          <p14:tracePt t="31090" x="7264400" y="2292350"/>
          <p14:tracePt t="31107" x="7264400" y="2279650"/>
          <p14:tracePt t="31124" x="7258050" y="2254250"/>
          <p14:tracePt t="31140" x="7251700" y="2247900"/>
          <p14:tracePt t="31157" x="7239000" y="2228850"/>
          <p14:tracePt t="31174" x="7213600" y="2216150"/>
          <p14:tracePt t="31190" x="7200900" y="2209800"/>
          <p14:tracePt t="31206" x="7188200" y="2197100"/>
          <p14:tracePt t="31224" x="7175500" y="2190750"/>
          <p14:tracePt t="31240" x="7162800" y="2184400"/>
          <p14:tracePt t="31256" x="7124700" y="2171700"/>
          <p14:tracePt t="31274" x="7099300" y="2165350"/>
          <p14:tracePt t="31290" x="7010400" y="2139950"/>
          <p14:tracePt t="31306" x="6965950" y="2127250"/>
          <p14:tracePt t="31324" x="6851650" y="2095500"/>
          <p14:tracePt t="31340" x="6800850" y="2089150"/>
          <p14:tracePt t="31340" x="6756400" y="2070100"/>
          <p14:tracePt t="31357" x="6718300" y="2057400"/>
          <p14:tracePt t="31374" x="6667500" y="2051050"/>
          <p14:tracePt t="31390" x="6648450" y="2044700"/>
          <p14:tracePt t="31406" x="6604000" y="2032000"/>
          <p14:tracePt t="31423" x="6559550" y="2025650"/>
          <p14:tracePt t="31440" x="6464300" y="2000250"/>
          <p14:tracePt t="31456" x="6362700" y="1968500"/>
          <p14:tracePt t="31474" x="6305550" y="1955800"/>
          <p14:tracePt t="31490" x="6191250" y="1917700"/>
          <p14:tracePt t="31507" x="6096000" y="1892300"/>
          <p14:tracePt t="31524" x="6051550" y="1873250"/>
          <p14:tracePt t="31540" x="5956300" y="1841500"/>
          <p14:tracePt t="31557" x="5886450" y="1816100"/>
          <p14:tracePt t="31573" x="5753100" y="1784350"/>
          <p14:tracePt t="31590" x="5683250" y="1758950"/>
          <p14:tracePt t="31607" x="5549900" y="1714500"/>
          <p14:tracePt t="31624" x="5435600" y="1689100"/>
          <p14:tracePt t="31640" x="5391150" y="1682750"/>
          <p14:tracePt t="31657" x="5327650" y="1670050"/>
          <p14:tracePt t="31673" x="5302250" y="1670050"/>
          <p14:tracePt t="31690" x="5245100" y="1670050"/>
          <p14:tracePt t="31707" x="5187950" y="1670050"/>
          <p14:tracePt t="31723" x="5168900" y="1670050"/>
          <p14:tracePt t="31740" x="5092700" y="1670050"/>
          <p14:tracePt t="31757" x="5048250" y="1670050"/>
          <p14:tracePt t="31774" x="4959350" y="1670050"/>
          <p14:tracePt t="31790" x="4883150" y="1670050"/>
          <p14:tracePt t="31807" x="4838700" y="1670050"/>
          <p14:tracePt t="31824" x="4781550" y="1670050"/>
          <p14:tracePt t="31840" x="4762500" y="1676400"/>
          <p14:tracePt t="31856" x="4724400" y="1695450"/>
          <p14:tracePt t="31874" x="4699000" y="1720850"/>
          <p14:tracePt t="31890" x="4679950" y="1733550"/>
          <p14:tracePt t="31906" x="4654550" y="1765300"/>
          <p14:tracePt t="31924" x="4635500" y="1784350"/>
          <p14:tracePt t="31940" x="4597400" y="1822450"/>
          <p14:tracePt t="31956" x="4565650" y="1860550"/>
          <p14:tracePt t="31974" x="4546600" y="1879600"/>
          <p14:tracePt t="31990" x="4527550" y="1911350"/>
          <p14:tracePt t="32007" x="4514850" y="1924050"/>
          <p14:tracePt t="32024" x="4508500" y="1962150"/>
          <p14:tracePt t="32040" x="4495800" y="2006600"/>
          <p14:tracePt t="32056" x="4495800" y="2032000"/>
          <p14:tracePt t="32073" x="4476750" y="2108200"/>
          <p14:tracePt t="32090" x="4476750" y="2139950"/>
          <p14:tracePt t="32106" x="4476750" y="2222500"/>
          <p14:tracePt t="32124" x="4476750" y="2286000"/>
          <p14:tracePt t="32140" x="4476750" y="2311400"/>
          <p14:tracePt t="32157" x="4489450" y="2355850"/>
          <p14:tracePt t="32173" x="4502150" y="2374900"/>
          <p14:tracePt t="32190" x="4527550" y="2400300"/>
          <p14:tracePt t="32207" x="4559300" y="2438400"/>
          <p14:tracePt t="32223" x="4578350" y="2451100"/>
          <p14:tracePt t="32240" x="4610100" y="2489200"/>
          <p14:tracePt t="32256" x="4616450" y="2501900"/>
          <p14:tracePt t="32274" x="4641850" y="2520950"/>
          <p14:tracePt t="32290" x="4673600" y="2540000"/>
          <p14:tracePt t="32306" x="4692650" y="2552700"/>
          <p14:tracePt t="32323" x="4730750" y="2571750"/>
          <p14:tracePt t="32340" x="4749800" y="2584450"/>
          <p14:tracePt t="32356" x="4819650" y="2609850"/>
          <p14:tracePt t="32373" x="4845050" y="2616200"/>
          <p14:tracePt t="32373" x="4895850" y="2628900"/>
          <p14:tracePt t="32390" x="4927600" y="2635250"/>
          <p14:tracePt t="32406" x="5041900" y="2647950"/>
          <p14:tracePt t="32424" x="5118100" y="2647950"/>
          <p14:tracePt t="32440" x="5257800" y="2647950"/>
          <p14:tracePt t="32456" x="5334000" y="2647950"/>
          <p14:tracePt t="32456" x="5397500" y="2647950"/>
          <p14:tracePt t="32490" x="5461000" y="2647950"/>
          <p14:tracePt t="32491" x="5562600" y="2647950"/>
          <p14:tracePt t="32507" x="5607050" y="2647950"/>
          <p14:tracePt t="32523" x="5695950" y="2647950"/>
          <p14:tracePt t="32540" x="5803900" y="2647950"/>
          <p14:tracePt t="32558" x="5861050" y="2647950"/>
          <p14:tracePt t="32572" x="6000750" y="2647950"/>
          <p14:tracePt t="32589" x="6051550" y="2647950"/>
          <p14:tracePt t="32607" x="6140450" y="2647950"/>
          <p14:tracePt t="32624" x="6184900" y="2647950"/>
          <p14:tracePt t="32640" x="6242050" y="2647950"/>
          <p14:tracePt t="32657" x="6299200" y="2647950"/>
          <p14:tracePt t="32674" x="6343650" y="2647950"/>
          <p14:tracePt t="32690" x="6445250" y="2647950"/>
          <p14:tracePt t="32707" x="6489700" y="2641600"/>
          <p14:tracePt t="32724" x="6565900" y="2635250"/>
          <p14:tracePt t="32740" x="6623050" y="2628900"/>
          <p14:tracePt t="32757" x="6635750" y="2622550"/>
          <p14:tracePt t="32774" x="6654800" y="2609850"/>
          <p14:tracePt t="32790" x="6661150" y="2603500"/>
          <p14:tracePt t="32807" x="6680200" y="2597150"/>
          <p14:tracePt t="32824" x="6686550" y="2590800"/>
          <p14:tracePt t="32839" x="6692900" y="2590800"/>
          <p14:tracePt t="33013" x="6699250" y="2584450"/>
          <p14:tracePt t="33033" x="6705600" y="2584450"/>
          <p14:tracePt t="33044" x="6718300" y="2578100"/>
          <p14:tracePt t="33046" x="6731000" y="2571750"/>
          <p14:tracePt t="33056" x="6750050" y="2565400"/>
          <p14:tracePt t="33073" x="6788150" y="2546350"/>
          <p14:tracePt t="33090" x="6813550" y="2540000"/>
          <p14:tracePt t="33107" x="6858000" y="2527300"/>
          <p14:tracePt t="33124" x="6902450" y="2501900"/>
          <p14:tracePt t="33140" x="6921500" y="2489200"/>
          <p14:tracePt t="33157" x="6985000" y="2457450"/>
          <p14:tracePt t="33174" x="7016750" y="2432050"/>
          <p14:tracePt t="33190" x="7080250" y="2381250"/>
          <p14:tracePt t="33206" x="7118350" y="2343150"/>
          <p14:tracePt t="33223" x="7137400" y="2330450"/>
          <p14:tracePt t="33240" x="7156450" y="2311400"/>
          <p14:tracePt t="33256" x="7156450" y="2298700"/>
          <p14:tracePt t="33273" x="7156450" y="2286000"/>
          <p14:tracePt t="33290" x="7156450" y="2260600"/>
          <p14:tracePt t="33307" x="7156450" y="2247900"/>
          <p14:tracePt t="33323" x="7131050" y="2209800"/>
          <p14:tracePt t="33340" x="7118350" y="2190750"/>
          <p14:tracePt t="33356" x="7080250" y="2146300"/>
          <p14:tracePt t="33373" x="7010400" y="2101850"/>
          <p14:tracePt t="33390" x="6965950" y="2082800"/>
          <p14:tracePt t="33406" x="6864350" y="2063750"/>
          <p14:tracePt t="33424" x="6794500" y="2051050"/>
          <p14:tracePt t="33440" x="6654800" y="2038350"/>
          <p14:tracePt t="33456" x="6534150" y="2038350"/>
          <p14:tracePt t="33473" x="6477000" y="2057400"/>
          <p14:tracePt t="33490" x="6400800" y="2082800"/>
          <p14:tracePt t="33507" x="6362700" y="2108200"/>
          <p14:tracePt t="33523" x="6324600" y="2146300"/>
          <p14:tracePt t="33541" x="6292850" y="2178050"/>
          <p14:tracePt t="33557" x="6286500" y="2190750"/>
          <p14:tracePt t="33574" x="6267450" y="2222500"/>
          <p14:tracePt t="33590" x="6267450" y="2247900"/>
          <p14:tracePt t="33607" x="6261100" y="2279650"/>
          <p14:tracePt t="33624" x="6261100" y="2324100"/>
          <p14:tracePt t="33640" x="6261100" y="2349500"/>
          <p14:tracePt t="33657" x="6280150" y="2393950"/>
          <p14:tracePt t="33674" x="6292850" y="2413000"/>
          <p14:tracePt t="33690" x="6330950" y="2457450"/>
          <p14:tracePt t="33705" x="6356350" y="2476500"/>
          <p14:tracePt t="33722" x="6426200" y="2527300"/>
          <p14:tracePt t="33740" x="6489700" y="2571750"/>
          <p14:tracePt t="33757" x="6521450" y="2584450"/>
          <p14:tracePt t="33773" x="6572250" y="2609850"/>
          <p14:tracePt t="33790" x="6623050" y="2616200"/>
          <p14:tracePt t="33807" x="6654800" y="2628900"/>
          <p14:tracePt t="33824" x="6743700" y="2628900"/>
          <p14:tracePt t="33841" x="6800850" y="2628900"/>
          <p14:tracePt t="33855" x="6927850" y="2628900"/>
          <p14:tracePt t="33872" x="6991350" y="2628900"/>
          <p14:tracePt t="33890" x="7124700" y="2628900"/>
          <p14:tracePt t="33906" x="7245350" y="2609850"/>
          <p14:tracePt t="33924" x="7302500" y="2590800"/>
          <p14:tracePt t="33940" x="7391400" y="2552700"/>
          <p14:tracePt t="33956" x="7435850" y="2520950"/>
          <p14:tracePt t="33973" x="7454900" y="2501900"/>
          <p14:tracePt t="33990" x="7473950" y="2482850"/>
          <p14:tracePt t="34006" x="7473950" y="2476500"/>
          <p14:tracePt t="34023" x="7480300" y="2463800"/>
          <p14:tracePt t="34058" x="7480300" y="2457450"/>
          <p14:tracePt t="34059" x="7480300" y="2451100"/>
          <p14:tracePt t="34074" x="7480300" y="2444750"/>
          <p14:tracePt t="34355" x="7473950" y="2444750"/>
          <p14:tracePt t="34376" x="7467600" y="2444750"/>
          <p14:tracePt t="34580" x="7461250" y="2444750"/>
          <p14:tracePt t="34652" x="7454900" y="2444750"/>
          <p14:tracePt t="34672" x="7448550" y="2444750"/>
          <p14:tracePt t="34694" x="7435850" y="2444750"/>
          <p14:tracePt t="34705" x="7423150" y="2444750"/>
          <p14:tracePt t="34714" x="7410450" y="2451100"/>
          <p14:tracePt t="34724" x="7366000" y="2451100"/>
          <p14:tracePt t="34740" x="7334250" y="2451100"/>
          <p14:tracePt t="34756" x="7251700" y="2457450"/>
          <p14:tracePt t="34774" x="7137400" y="2457450"/>
          <p14:tracePt t="34790" x="7067550" y="2457450"/>
          <p14:tracePt t="34806" x="6896100" y="2457450"/>
          <p14:tracePt t="34824" x="6800850" y="2457450"/>
          <p14:tracePt t="34840" x="6597650" y="2457450"/>
          <p14:tracePt t="34857" x="6381750" y="2457450"/>
          <p14:tracePt t="34873" x="6286500" y="2457450"/>
          <p14:tracePt t="34890" x="6108700" y="2457450"/>
          <p14:tracePt t="34906" x="6032500" y="2463800"/>
          <p14:tracePt t="34924" x="5911850" y="2482850"/>
          <p14:tracePt t="34940" x="5829300" y="2508250"/>
          <p14:tracePt t="34957" x="5791200" y="2520950"/>
          <p14:tracePt t="34974" x="5746750" y="2533650"/>
          <p14:tracePt t="34990" x="5740400" y="2540000"/>
          <p14:tracePt t="35006" x="5721350" y="2540000"/>
          <p14:tracePt t="35023" x="5715000" y="2540000"/>
          <p14:tracePt t="35060" x="5708650" y="2540000"/>
          <p14:tracePt t="35081" x="5702300" y="2540000"/>
          <p14:tracePt t="35305" x="5708650" y="2540000"/>
          <p14:tracePt t="36424" x="5715000" y="2540000"/>
          <p14:tracePt t="36668" x="5721350" y="2540000"/>
          <p14:tracePt t="36709" x="5727700" y="2540000"/>
          <p14:tracePt t="36986" x="5727700" y="2533650"/>
          <p14:tracePt t="37840" x="5734050" y="2533650"/>
          <p14:tracePt t="37881" x="5740400" y="2527300"/>
          <p14:tracePt t="37903" x="5746750" y="2520950"/>
          <p14:tracePt t="37913" x="5746750" y="2514600"/>
          <p14:tracePt t="37931" x="5753100" y="2514600"/>
          <p14:tracePt t="37934" x="5759450" y="2508250"/>
          <p14:tracePt t="37938" x="5765800" y="2495550"/>
          <p14:tracePt t="37954" x="5772150" y="2482850"/>
          <p14:tracePt t="37972" x="5791200" y="2451100"/>
          <p14:tracePt t="37989" x="5797550" y="2444750"/>
          <p14:tracePt t="38005" x="5816600" y="2413000"/>
          <p14:tracePt t="38022" x="5816600" y="2393950"/>
          <p14:tracePt t="38038" x="5829300" y="2374900"/>
          <p14:tracePt t="38055" x="5835650" y="2349500"/>
          <p14:tracePt t="38072" x="5835650" y="2343150"/>
          <p14:tracePt t="38089" x="5829300" y="2305050"/>
          <p14:tracePt t="38106" x="5797550" y="2254250"/>
          <p14:tracePt t="38122" x="5772150" y="2216150"/>
          <p14:tracePt t="38139" x="5715000" y="2146300"/>
          <p14:tracePt t="38155" x="5683250" y="2108200"/>
          <p14:tracePt t="38172" x="5638800" y="2051050"/>
          <p14:tracePt t="38189" x="5619750" y="2032000"/>
          <p14:tracePt t="38205" x="5588000" y="2006600"/>
          <p14:tracePt t="38223" x="5568950" y="1974850"/>
          <p14:tracePt t="38238" x="5556250" y="1968500"/>
          <p14:tracePt t="38255" x="5530850" y="1943100"/>
          <p14:tracePt t="38272" x="5511800" y="1930400"/>
          <p14:tracePt t="38289" x="5473700" y="1892300"/>
          <p14:tracePt t="38305" x="5429250" y="1866900"/>
          <p14:tracePt t="38322" x="5403850" y="1854200"/>
          <p14:tracePt t="38339" x="5353050" y="1841500"/>
          <p14:tracePt t="38356" x="5321300" y="1835150"/>
          <p14:tracePt t="38372" x="5264150" y="1835150"/>
          <p14:tracePt t="38388" x="5207000" y="1835150"/>
          <p14:tracePt t="38406" x="5168900" y="1847850"/>
          <p14:tracePt t="38422" x="5105400" y="1879600"/>
          <p14:tracePt t="38439" x="5080000" y="1892300"/>
          <p14:tracePt t="38455" x="5041900" y="1917700"/>
          <p14:tracePt t="38472" x="5010150" y="1930400"/>
          <p14:tracePt t="38489" x="5003800" y="1943100"/>
          <p14:tracePt t="38505" x="4997450" y="1955800"/>
          <p14:tracePt t="38522" x="4991100" y="1974850"/>
          <p14:tracePt t="38538" x="4972050" y="2012950"/>
          <p14:tracePt t="38556" x="4953000" y="2057400"/>
          <p14:tracePt t="38571" x="4946650" y="2082800"/>
          <p14:tracePt t="38588" x="4921250" y="2114550"/>
          <p14:tracePt t="38604" x="4914900" y="2139950"/>
          <p14:tracePt t="38622" x="4902200" y="2184400"/>
          <p14:tracePt t="38640" x="4895850" y="2235200"/>
          <p14:tracePt t="38655" x="4889500" y="2266950"/>
          <p14:tracePt t="38672" x="4889500" y="2343150"/>
          <p14:tracePt t="38689" x="4889500" y="2381250"/>
          <p14:tracePt t="38705" x="4889500" y="2457450"/>
          <p14:tracePt t="38722" x="4889500" y="2508250"/>
          <p14:tracePt t="38739" x="4895850" y="2527300"/>
          <p14:tracePt t="38755" x="4908550" y="2571750"/>
          <p14:tracePt t="38772" x="4921250" y="2597150"/>
          <p14:tracePt t="38789" x="4940300" y="2635250"/>
          <p14:tracePt t="38805" x="4972050" y="2660650"/>
          <p14:tracePt t="38823" x="4991100" y="2673350"/>
          <p14:tracePt t="38838" x="5022850" y="2686050"/>
          <p14:tracePt t="38856" x="5048250" y="2686050"/>
          <p14:tracePt t="38872" x="5099050" y="2686050"/>
          <p14:tracePt t="38889" x="5156200" y="2679700"/>
          <p14:tracePt t="38906" x="5194300" y="2667000"/>
          <p14:tracePt t="38921" x="5264150" y="2647950"/>
          <p14:tracePt t="38938" x="5302250" y="2635250"/>
          <p14:tracePt t="38955" x="5365750" y="2597150"/>
          <p14:tracePt t="38972" x="5435600" y="2546350"/>
          <p14:tracePt t="38989" x="5467350" y="2508250"/>
          <p14:tracePt t="39005" x="5518150" y="2438400"/>
          <p14:tracePt t="39023" x="5530850" y="2413000"/>
          <p14:tracePt t="39038" x="5549900" y="2368550"/>
          <p14:tracePt t="39055" x="5556250" y="2349500"/>
          <p14:tracePt t="39072" x="5556250" y="2343150"/>
          <p14:tracePt t="39089" x="5556250" y="2317750"/>
          <p14:tracePt t="39105" x="5556250" y="2305050"/>
          <p14:tracePt t="39122" x="5537200" y="2279650"/>
          <p14:tracePt t="39140" x="5518150" y="2247900"/>
          <p14:tracePt t="39156" x="5505450" y="2235200"/>
          <p14:tracePt t="39173" x="5499100" y="2216150"/>
          <p14:tracePt t="39208" x="5492750" y="2209800"/>
          <p14:tracePt t="39229" x="5486400" y="2203450"/>
          <p14:tracePt t="39260" x="5486400" y="2197100"/>
          <p14:tracePt t="39270" x="5480050" y="2197100"/>
          <p14:tracePt t="39293" x="5473700" y="2197100"/>
          <p14:tracePt t="39364" x="5467350" y="2197100"/>
          <p14:tracePt t="39649" x="5473700" y="2197100"/>
          <p14:tracePt t="39659" x="5480050" y="2197100"/>
          <p14:tracePt t="39663" x="5486400" y="2197100"/>
          <p14:tracePt t="39673" x="5505450" y="2197100"/>
          <p14:tracePt t="39690" x="5543550" y="2197100"/>
          <p14:tracePt t="39704" x="5581650" y="2197100"/>
          <p14:tracePt t="39721" x="5645150" y="2197100"/>
          <p14:tracePt t="39738" x="5746750" y="2203450"/>
          <p14:tracePt t="39754" x="5803900" y="2216150"/>
          <p14:tracePt t="39772" x="5943600" y="2241550"/>
          <p14:tracePt t="39789" x="6108700" y="2279650"/>
          <p14:tracePt t="39805" x="6197600" y="2292350"/>
          <p14:tracePt t="39823" x="6343650" y="2330450"/>
          <p14:tracePt t="39839" x="6413500" y="2336800"/>
          <p14:tracePt t="39856" x="6534150" y="2368550"/>
          <p14:tracePt t="39872" x="6667500" y="2393950"/>
          <p14:tracePt t="39889" x="6724650" y="2413000"/>
          <p14:tracePt t="39906" x="6838950" y="2438400"/>
          <p14:tracePt t="39923" x="6883400" y="2451100"/>
          <p14:tracePt t="39939" x="6940550" y="2470150"/>
          <p14:tracePt t="39955" x="6953250" y="2476500"/>
          <p14:tracePt t="39992" x="6953250" y="2482850"/>
          <p14:tracePt t="40005" x="6953250" y="2489200"/>
          <p14:tracePt t="40007" x="6934200" y="2501900"/>
          <p14:tracePt t="40038" x="6921500" y="2514600"/>
          <p14:tracePt t="40040" x="6858000" y="2552700"/>
          <p14:tracePt t="40056" x="6819900" y="2571750"/>
          <p14:tracePt t="40072" x="6705600" y="2603500"/>
          <p14:tracePt t="40089" x="6648450" y="2616200"/>
          <p14:tracePt t="40105" x="6534150" y="2628900"/>
          <p14:tracePt t="40123" x="6445250" y="2635250"/>
          <p14:tracePt t="40140" x="6400800" y="2635250"/>
          <p14:tracePt t="40156" x="6337300" y="2635250"/>
          <p14:tracePt t="40173" x="6254750" y="2635250"/>
          <p14:tracePt t="40189" x="6210300" y="2635250"/>
          <p14:tracePt t="40205" x="6089650" y="2647950"/>
          <p14:tracePt t="40222" x="6013450" y="2647950"/>
          <p14:tracePt t="40239" x="5886450" y="2654300"/>
          <p14:tracePt t="40255" x="5765800" y="2660650"/>
          <p14:tracePt t="40272" x="5721350" y="2660650"/>
          <p14:tracePt t="40289" x="5645150" y="2673350"/>
          <p14:tracePt t="40305" x="5626100" y="2679700"/>
          <p14:tracePt t="40322" x="5575300" y="2692400"/>
          <p14:tracePt t="40338" x="5549900" y="2692400"/>
          <p14:tracePt t="40355" x="5505450" y="2705100"/>
          <p14:tracePt t="40372" x="5467350" y="2711450"/>
          <p14:tracePt t="40389" x="5454650" y="2717800"/>
          <p14:tracePt t="40405" x="5410200" y="2724150"/>
          <p14:tracePt t="40422" x="5397500" y="2724150"/>
          <p14:tracePt t="40439" x="5372100" y="2730500"/>
          <p14:tracePt t="40455" x="5359400" y="2730500"/>
          <p14:tracePt t="40585" x="5365750" y="2730500"/>
          <p14:tracePt t="40604" x="5372100" y="2730500"/>
          <p14:tracePt t="40614" x="5384800" y="2730500"/>
          <p14:tracePt t="40625" x="5391150" y="2730500"/>
          <p14:tracePt t="40637" x="5403850" y="2730500"/>
          <p14:tracePt t="40638" x="5416550" y="2730500"/>
          <p14:tracePt t="40656" x="5435600" y="2730500"/>
          <p14:tracePt t="40672" x="5461000" y="2730500"/>
          <p14:tracePt t="40688" x="5473700" y="2724150"/>
          <p14:tracePt t="40705" x="5499100" y="2717800"/>
          <p14:tracePt t="40721" x="5511800" y="2717800"/>
          <p14:tracePt t="40738" x="5543550" y="2711450"/>
          <p14:tracePt t="40755" x="5575300" y="2711450"/>
          <p14:tracePt t="40773" x="5594350" y="2711450"/>
          <p14:tracePt t="40789" x="5619750" y="2711450"/>
          <p14:tracePt t="40805" x="5632450" y="2711450"/>
          <p14:tracePt t="40805" x="5651500" y="2705100"/>
          <p14:tracePt t="40823" x="5664200" y="2705100"/>
          <p14:tracePt t="40839" x="5708650" y="2705100"/>
          <p14:tracePt t="40856" x="5734050" y="2698750"/>
          <p14:tracePt t="40872" x="5791200" y="2698750"/>
          <p14:tracePt t="40889" x="5822950" y="2698750"/>
          <p14:tracePt t="40906" x="5924550" y="2698750"/>
          <p14:tracePt t="40922" x="6051550" y="2698750"/>
          <p14:tracePt t="40939" x="6127750" y="2698750"/>
          <p14:tracePt t="40955" x="6292850" y="2698750"/>
          <p14:tracePt t="40972" x="6369050" y="2698750"/>
          <p14:tracePt t="40988" x="6508750" y="2698750"/>
          <p14:tracePt t="41005" x="6597650" y="2698750"/>
          <p14:tracePt t="41022" x="6629400" y="2698750"/>
          <p14:tracePt t="41039" x="6686550" y="2698750"/>
          <p14:tracePt t="41055" x="6705600" y="2692400"/>
          <p14:tracePt t="41072" x="6737350" y="2692400"/>
          <p14:tracePt t="41089" x="6750050" y="2692400"/>
          <p14:tracePt t="47701" x="6737350" y="2692400"/>
          <p14:tracePt t="47710" x="6724650" y="2692400"/>
          <p14:tracePt t="47714" x="6711950" y="2692400"/>
          <p14:tracePt t="47722" x="6692900" y="2692400"/>
          <p14:tracePt t="47738" x="6642100" y="2705100"/>
          <p14:tracePt t="47755" x="6578600" y="2730500"/>
          <p14:tracePt t="47773" x="6553200" y="2736850"/>
          <p14:tracePt t="47790" x="6483350" y="2755900"/>
          <p14:tracePt t="47806" x="6445250" y="2762250"/>
          <p14:tracePt t="47823" x="6381750" y="2794000"/>
          <p14:tracePt t="47840" x="6311900" y="2825750"/>
          <p14:tracePt t="47856" x="6273800" y="2851150"/>
          <p14:tracePt t="47873" x="6203950" y="2901950"/>
          <p14:tracePt t="47890" x="6172200" y="2933700"/>
          <p14:tracePt t="47906" x="6108700" y="2984500"/>
          <p14:tracePt t="47923" x="6051550" y="3041650"/>
          <p14:tracePt t="47939" x="6032500" y="3060700"/>
          <p14:tracePt t="47956" x="5981700" y="3111500"/>
          <p14:tracePt t="47973" x="5943600" y="3149600"/>
          <p14:tracePt t="47990" x="5924550" y="3168650"/>
          <p14:tracePt t="48006" x="5892800" y="3206750"/>
          <p14:tracePt t="48024" x="5880100" y="3232150"/>
          <p14:tracePt t="48040" x="5854700" y="3282950"/>
          <p14:tracePt t="48055" x="5842000" y="3314700"/>
          <p14:tracePt t="48073" x="5822950" y="3365500"/>
          <p14:tracePt t="48089" x="5810250" y="3403600"/>
          <p14:tracePt t="48106" x="5797550" y="3422650"/>
          <p14:tracePt t="48123" x="5784850" y="3448050"/>
          <p14:tracePt t="48140" x="5784850" y="3454400"/>
          <p14:tracePt t="48156" x="5778500" y="3454400"/>
          <p14:tracePt t="48361" x="5784850" y="3454400"/>
          <p14:tracePt t="48403" x="5791200" y="3454400"/>
          <p14:tracePt t="48424" x="5791200" y="3448050"/>
          <p14:tracePt t="48433" x="5791200" y="3441700"/>
          <p14:tracePt t="48445" x="5797550" y="3441700"/>
          <p14:tracePt t="48465" x="5803900" y="3441700"/>
          <p14:tracePt t="48475" x="5803900" y="3435350"/>
          <p14:tracePt t="48489" x="5803900" y="3429000"/>
          <p14:tracePt t="48491" x="5803900" y="3422650"/>
          <p14:tracePt t="48506" x="5803900" y="3416300"/>
          <p14:tracePt t="48523" x="5803900" y="3409950"/>
          <p14:tracePt t="48539" x="5803900" y="3397250"/>
          <p14:tracePt t="48556" x="5803900" y="3384550"/>
          <p14:tracePt t="48573" x="5803900" y="3365500"/>
          <p14:tracePt t="48610" x="5803900" y="3359150"/>
          <p14:tracePt t="48610" x="5803900" y="3352800"/>
          <p14:tracePt t="48641" x="5803900" y="3346450"/>
          <p14:tracePt t="48641" x="5803900" y="3340100"/>
          <p14:tracePt t="48655" x="5803900" y="3321050"/>
          <p14:tracePt t="48673" x="5791200" y="3308350"/>
          <p14:tracePt t="48690" x="5765800" y="3276600"/>
          <p14:tracePt t="48705" x="5753100" y="3257550"/>
          <p14:tracePt t="48722" x="5740400" y="3232150"/>
          <p14:tracePt t="48738" x="5721350" y="3213100"/>
          <p14:tracePt t="48755" x="5715000" y="3213100"/>
          <p14:tracePt t="48773" x="5702300" y="3206750"/>
          <p14:tracePt t="48790" x="5689600" y="3206750"/>
          <p14:tracePt t="48806" x="5670550" y="3194050"/>
          <p14:tracePt t="48823" x="5645150" y="3187700"/>
          <p14:tracePt t="48840" x="5638800" y="3187700"/>
          <p14:tracePt t="48856" x="5619750" y="3181350"/>
          <p14:tracePt t="48873" x="5613400" y="3181350"/>
          <p14:tracePt t="48889" x="5594350" y="3181350"/>
          <p14:tracePt t="48906" x="5575300" y="3181350"/>
          <p14:tracePt t="48923" x="5568950" y="3181350"/>
          <p14:tracePt t="48940" x="5543550" y="3181350"/>
          <p14:tracePt t="48956" x="5537200" y="3181350"/>
          <p14:tracePt t="48973" x="5518150" y="3181350"/>
          <p14:tracePt t="48990" x="5492750" y="3181350"/>
          <p14:tracePt t="49006" x="5473700" y="3181350"/>
          <p14:tracePt t="49023" x="5429250" y="3181350"/>
          <p14:tracePt t="49039" x="5397500" y="3181350"/>
          <p14:tracePt t="49056" x="5340350" y="3181350"/>
          <p14:tracePt t="49073" x="5289550" y="3181350"/>
          <p14:tracePt t="49089" x="5270500" y="3181350"/>
          <p14:tracePt t="49106" x="5245100" y="3181350"/>
          <p14:tracePt t="49123" x="5238750" y="3181350"/>
          <p14:tracePt t="49140" x="5219700" y="3181350"/>
          <p14:tracePt t="49156" x="5187950" y="3187700"/>
          <p14:tracePt t="49173" x="5175250" y="3194050"/>
          <p14:tracePt t="49190" x="5143500" y="3206750"/>
          <p14:tracePt t="49206" x="5130800" y="3213100"/>
          <p14:tracePt t="49223" x="5118100" y="3219450"/>
          <p14:tracePt t="49239" x="5111750" y="3219450"/>
          <p14:tracePt t="49256" x="5105400" y="3232150"/>
          <p14:tracePt t="49273" x="5105400" y="3238500"/>
          <p14:tracePt t="49290" x="5105400" y="3244850"/>
          <p14:tracePt t="49306" x="5105400" y="3251200"/>
          <p14:tracePt t="49323" x="5105400" y="3263900"/>
          <p14:tracePt t="49371" x="5111750" y="3270250"/>
          <p14:tracePt t="49515" x="5118100" y="3270250"/>
          <p14:tracePt t="49871" x="5111750" y="3263900"/>
          <p14:tracePt t="49881" x="5105400" y="3244850"/>
          <p14:tracePt t="49892" x="5080000" y="3219450"/>
          <p14:tracePt t="49906" x="5041900" y="3175000"/>
          <p14:tracePt t="49907" x="4921250" y="3048000"/>
          <p14:tracePt t="49923" x="4845050" y="2971800"/>
          <p14:tracePt t="49940" x="4679950" y="2806700"/>
          <p14:tracePt t="49956" x="4597400" y="2724150"/>
          <p14:tracePt t="49973" x="4457700" y="2584450"/>
          <p14:tracePt t="49989" x="4343400" y="2463800"/>
          <p14:tracePt t="50006" x="4298950" y="2400300"/>
          <p14:tracePt t="50023" x="4216400" y="2305050"/>
          <p14:tracePt t="50040" x="4178300" y="2254250"/>
          <p14:tracePt t="50056" x="4095750" y="2146300"/>
          <p14:tracePt t="50073" x="3987800" y="2032000"/>
          <p14:tracePt t="50090" x="3943350" y="1993900"/>
          <p14:tracePt t="50106" x="3848100" y="1898650"/>
          <p14:tracePt t="50123" x="3822700" y="1873250"/>
          <p14:tracePt t="50139" x="3765550" y="1822450"/>
          <p14:tracePt t="50156" x="3727450" y="1797050"/>
          <p14:tracePt t="50173" x="3702050" y="1778000"/>
          <p14:tracePt t="50189" x="3657600" y="1746250"/>
          <p14:tracePt t="50206" x="3625850" y="1720850"/>
          <p14:tracePt t="50223" x="3549650" y="1676400"/>
          <p14:tracePt t="50239" x="3460750" y="1612900"/>
          <p14:tracePt t="50256" x="3422650" y="1581150"/>
          <p14:tracePt t="50273" x="3327400" y="1517650"/>
          <p14:tracePt t="50291" x="3276600" y="1485900"/>
          <p14:tracePt t="50306" x="3181350" y="1435100"/>
          <p14:tracePt t="50323" x="3086100" y="1397000"/>
          <p14:tracePt t="50340" x="3048000" y="1384300"/>
          <p14:tracePt t="50356" x="2978150" y="1358900"/>
          <p14:tracePt t="50373" x="2952750" y="1352550"/>
          <p14:tracePt t="50389" x="2908300" y="1339850"/>
          <p14:tracePt t="50406" x="2901950" y="1339850"/>
          <p14:tracePt t="55126" x="2895600" y="1339850"/>
          <p14:tracePt t="55390" x="2889250" y="1339850"/>
          <p14:tracePt t="55415" x="2882900" y="1339850"/>
          <p14:tracePt t="55416" x="2870200" y="1339850"/>
          <p14:tracePt t="55423" x="2844800" y="1339850"/>
          <p14:tracePt t="55440" x="2787650" y="1339850"/>
          <p14:tracePt t="55456" x="2724150" y="1339850"/>
          <p14:tracePt t="55473" x="2698750" y="1339850"/>
          <p14:tracePt t="55490" x="2660650" y="1339850"/>
          <p14:tracePt t="55719" x="2667000" y="1339850"/>
          <p14:tracePt t="55956" x="2673350" y="1339850"/>
          <p14:tracePt t="55975" x="2679700" y="1339850"/>
          <p14:tracePt t="55998" x="2686050" y="1339850"/>
          <p14:tracePt t="56048" x="2692400" y="1339850"/>
          <p14:tracePt t="56058" x="2698750" y="1339850"/>
          <p14:tracePt t="56073" x="2705100" y="1339850"/>
          <p14:tracePt t="56089" x="2711450" y="1339850"/>
          <p14:tracePt t="56106" x="2717800" y="1339850"/>
          <p14:tracePt t="56107" x="2724150" y="1339850"/>
          <p14:tracePt t="56122" x="2730500" y="1339850"/>
          <p14:tracePt t="56141" x="2736850" y="1339850"/>
          <p14:tracePt t="56156" x="2749550" y="1339850"/>
          <p14:tracePt t="56172" x="2762250" y="1339850"/>
          <p14:tracePt t="56190" x="2794000" y="1339850"/>
          <p14:tracePt t="56206" x="2800350" y="1339850"/>
          <p14:tracePt t="56223" x="2813050" y="1339850"/>
          <p14:tracePt t="58923" x="2819400" y="1339850"/>
          <p14:tracePt t="58934" x="2825750" y="1339850"/>
          <p14:tracePt t="58943" x="2832100" y="1339850"/>
          <p14:tracePt t="58964" x="2844800" y="1339850"/>
          <p14:tracePt t="58974" x="2851150" y="1339850"/>
          <p14:tracePt t="58989" x="2857500" y="1339850"/>
          <p14:tracePt t="58991" x="2876550" y="1339850"/>
          <p14:tracePt t="59006" x="2882900" y="1339850"/>
          <p14:tracePt t="59023" x="2901950" y="1339850"/>
          <p14:tracePt t="59039" x="2914650" y="1339850"/>
          <p14:tracePt t="59056" x="2927350" y="1339850"/>
          <p14:tracePt t="59073" x="2959100" y="1339850"/>
          <p14:tracePt t="59089" x="2965450" y="1339850"/>
          <p14:tracePt t="59106" x="3009900" y="1339850"/>
          <p14:tracePt t="59122" x="3028950" y="1339850"/>
          <p14:tracePt t="59140" x="3060700" y="1339850"/>
          <p14:tracePt t="59156" x="3079750" y="1339850"/>
          <p14:tracePt t="59173" x="3086100" y="1339850"/>
          <p14:tracePt t="59213" x="3086100" y="1333500"/>
          <p14:tracePt t="59234" x="3086100" y="1327150"/>
          <p14:tracePt t="59247" x="3086100" y="1320800"/>
          <p14:tracePt t="59255" x="3092450" y="1320800"/>
          <p14:tracePt t="59255" x="3092450" y="1308100"/>
          <p14:tracePt t="59272" x="3098800" y="1295400"/>
          <p14:tracePt t="59290" x="3105150" y="1276350"/>
          <p14:tracePt t="59306" x="3111500" y="1270000"/>
          <p14:tracePt t="59322" x="3111500" y="1257300"/>
          <p14:tracePt t="59340" x="3117850" y="1244600"/>
          <p14:tracePt t="59356" x="3117850" y="1231900"/>
          <p14:tracePt t="59373" x="3117850" y="1225550"/>
          <p14:tracePt t="59389" x="3117850" y="1212850"/>
          <p14:tracePt t="59407" x="3117850" y="1200150"/>
          <p14:tracePt t="59422" x="3111500" y="1193800"/>
          <p14:tracePt t="59440" x="3105150" y="1187450"/>
          <p14:tracePt t="59456" x="3098800" y="1181100"/>
          <p14:tracePt t="59472" x="3092450" y="1174750"/>
          <p14:tracePt t="59490" x="3079750" y="1162050"/>
          <p14:tracePt t="59506" x="3067050" y="1155700"/>
          <p14:tracePt t="59523" x="3054350" y="1143000"/>
          <p14:tracePt t="59539" x="3041650" y="1136650"/>
          <p14:tracePt t="59556" x="3022600" y="1123950"/>
          <p14:tracePt t="59572" x="2997200" y="1111250"/>
          <p14:tracePt t="59590" x="2990850" y="1111250"/>
          <p14:tracePt t="59607" x="2978150" y="1111250"/>
          <p14:tracePt t="59622" x="2971800" y="1111250"/>
          <p14:tracePt t="59638" x="2965450" y="1104900"/>
          <p14:tracePt t="59655" x="2959100" y="1104900"/>
          <p14:tracePt t="59672" x="2952750" y="1104900"/>
          <p14:tracePt t="59688" x="2933700" y="1104900"/>
          <p14:tracePt t="59705" x="2921000" y="1104900"/>
          <p14:tracePt t="59722" x="2895600" y="1104900"/>
          <p14:tracePt t="59738" x="2870200" y="1104900"/>
          <p14:tracePt t="59755" x="2863850" y="1104900"/>
          <p14:tracePt t="59773" x="2838450" y="1104900"/>
          <p14:tracePt t="59809" x="2825750" y="1104900"/>
          <p14:tracePt t="59810" x="2819400" y="1111250"/>
          <p14:tracePt t="59823" x="2813050" y="1111250"/>
          <p14:tracePt t="59840" x="2800350" y="1111250"/>
          <p14:tracePt t="59856" x="2794000" y="1117600"/>
          <p14:tracePt t="59873" x="2787650" y="1123950"/>
          <p14:tracePt t="59890" x="2781300" y="1130300"/>
          <p14:tracePt t="59906" x="2762250" y="1143000"/>
          <p14:tracePt t="59923" x="2755900" y="1149350"/>
          <p14:tracePt t="59939" x="2755900" y="1155700"/>
          <p14:tracePt t="59956" x="2749550" y="1162050"/>
          <p14:tracePt t="59973" x="2743200" y="1174750"/>
          <p14:tracePt t="59990" x="2743200" y="1187450"/>
          <p14:tracePt t="60006" x="2743200" y="1193800"/>
          <p14:tracePt t="60023" x="2736850" y="1206500"/>
          <p14:tracePt t="60039" x="2736850" y="1219200"/>
          <p14:tracePt t="60056" x="2736850" y="1231900"/>
          <p14:tracePt t="60073" x="2736850" y="1250950"/>
          <p14:tracePt t="60089" x="2743200" y="1257300"/>
          <p14:tracePt t="60106" x="2755900" y="1276350"/>
          <p14:tracePt t="60123" x="2762250" y="1276350"/>
          <p14:tracePt t="60140" x="2774950" y="1289050"/>
          <p14:tracePt t="60156" x="2781300" y="1289050"/>
          <p14:tracePt t="60173" x="2787650" y="1295400"/>
          <p14:tracePt t="60190" x="2794000" y="1295400"/>
          <p14:tracePt t="60235" x="2800350" y="1295400"/>
          <p14:tracePt t="60256" x="2806700" y="1295400"/>
          <p14:tracePt t="60267" x="2813050" y="1295400"/>
          <p14:tracePt t="60281" x="2819400" y="1295400"/>
          <p14:tracePt t="60282" x="2832100" y="1295400"/>
          <p14:tracePt t="60289" x="2838450" y="1295400"/>
          <p14:tracePt t="60306" x="2870200" y="1295400"/>
          <p14:tracePt t="60323" x="2901950" y="1295400"/>
          <p14:tracePt t="60340" x="2914650" y="1295400"/>
          <p14:tracePt t="60356" x="2940050" y="1295400"/>
          <p14:tracePt t="60373" x="2959100" y="1295400"/>
          <p14:tracePt t="60390" x="2997200" y="1295400"/>
          <p14:tracePt t="60406" x="3009900" y="1295400"/>
          <p14:tracePt t="60406" x="3028950" y="1301750"/>
          <p14:tracePt t="60424" x="3054350" y="1301750"/>
          <p14:tracePt t="60440" x="3092450" y="1301750"/>
          <p14:tracePt t="60456" x="3117850" y="1308100"/>
          <p14:tracePt t="60473" x="3155950" y="1308100"/>
          <p14:tracePt t="60490" x="3168650" y="1308100"/>
          <p14:tracePt t="60873" x="3175000" y="1314450"/>
          <p14:tracePt t="61465" x="3181350" y="1314450"/>
          <p14:tracePt t="61505" x="3187700" y="1314450"/>
          <p14:tracePt t="61527" x="3200400" y="1314450"/>
          <p14:tracePt t="61548" x="3206750" y="1314450"/>
          <p14:tracePt t="61559" x="3219450" y="1314450"/>
          <p14:tracePt t="61579" x="3232150" y="1314450"/>
          <p14:tracePt t="61591" x="3244850" y="1314450"/>
          <p14:tracePt t="61592" x="3257550" y="1314450"/>
          <p14:tracePt t="61607" x="3282950" y="1314450"/>
          <p14:tracePt t="61624" x="3289300" y="1314450"/>
          <p14:tracePt t="61640" x="3308350" y="1314450"/>
          <p14:tracePt t="61656" x="3321050" y="1314450"/>
          <p14:tracePt t="61673" x="3327400" y="1314450"/>
          <p14:tracePt t="61689" x="3333750" y="1314450"/>
          <p14:tracePt t="61707" x="3340100" y="1314450"/>
          <p14:tracePt t="61707" x="3346450" y="1314450"/>
          <p14:tracePt t="61765" x="3352800" y="1314450"/>
          <p14:tracePt t="62358" x="3365500" y="1314450"/>
          <p14:tracePt t="62368" x="3371850" y="1314450"/>
          <p14:tracePt t="62378" x="3384550" y="1314450"/>
          <p14:tracePt t="62388" x="3409950" y="1314450"/>
          <p14:tracePt t="62409" x="3429000" y="1314450"/>
          <p14:tracePt t="62423" x="3448050" y="1314450"/>
          <p14:tracePt t="62425" x="3460750" y="1314450"/>
          <p14:tracePt t="62440" x="3498850" y="1314450"/>
          <p14:tracePt t="62458" x="3530600" y="1314450"/>
          <p14:tracePt t="62474" x="3549650" y="1314450"/>
          <p14:tracePt t="62491" x="3594100" y="1314450"/>
          <p14:tracePt t="62507" x="3613150" y="1314450"/>
          <p14:tracePt t="62524" x="3663950" y="1314450"/>
          <p14:tracePt t="62540" x="3721100" y="1314450"/>
          <p14:tracePt t="62557" x="3752850" y="1314450"/>
          <p14:tracePt t="62573" x="3829050" y="1333500"/>
          <p14:tracePt t="62591" x="3860800" y="1339850"/>
          <p14:tracePt t="62607" x="3905250" y="1352550"/>
          <p14:tracePt t="62624" x="3956050" y="1365250"/>
          <p14:tracePt t="62641" x="3981450" y="1371600"/>
          <p14:tracePt t="62657" x="4032250" y="1384300"/>
          <p14:tracePt t="62673" x="4064000" y="1390650"/>
          <p14:tracePt t="62691" x="4140200" y="1409700"/>
          <p14:tracePt t="62707" x="4178300" y="1416050"/>
          <p14:tracePt t="62724" x="4197350" y="1422400"/>
          <p14:tracePt t="63599" x="4197350" y="1428750"/>
          <p14:tracePt t="63640" x="4197350" y="1435100"/>
          <p14:tracePt t="63650" x="4197350" y="1441450"/>
          <p14:tracePt t="63660" x="4197350" y="1447800"/>
          <p14:tracePt t="63671" x="4197350" y="1454150"/>
          <p14:tracePt t="63676" x="4197350" y="1460500"/>
          <p14:tracePt t="63692" x="4191000" y="1479550"/>
          <p14:tracePt t="63707" x="4184650" y="1504950"/>
          <p14:tracePt t="63724" x="4184650" y="1511300"/>
          <p14:tracePt t="63741" x="4184650" y="1555750"/>
          <p14:tracePt t="63757" x="4184650" y="1581150"/>
          <p14:tracePt t="63772" x="4191000" y="1625600"/>
          <p14:tracePt t="63789" x="4197350" y="1651000"/>
          <p14:tracePt t="63806" x="4197350" y="1720850"/>
          <p14:tracePt t="63824" x="4203700" y="1790700"/>
          <p14:tracePt t="63841" x="4203700" y="1822450"/>
          <p14:tracePt t="63857" x="4210050" y="1924050"/>
          <p14:tracePt t="63874" x="4229100" y="2032000"/>
          <p14:tracePt t="63891" x="4235450" y="2089150"/>
          <p14:tracePt t="63907" x="4241800" y="2209800"/>
          <p14:tracePt t="63924" x="4248150" y="2266950"/>
          <p14:tracePt t="63940" x="4273550" y="2393950"/>
          <p14:tracePt t="63957" x="4292600" y="2457450"/>
          <p14:tracePt t="63974" x="4375150" y="2616200"/>
          <p14:tracePt t="63990" x="4483100" y="2787650"/>
          <p14:tracePt t="64007" x="4552950" y="2870200"/>
          <p14:tracePt t="64024" x="4686300" y="3022600"/>
          <p14:tracePt t="64041" x="4749800" y="3086100"/>
          <p14:tracePt t="64057" x="4851400" y="3168650"/>
          <p14:tracePt t="64073" x="4921250" y="3206750"/>
          <p14:tracePt t="64090" x="4959350" y="3219450"/>
          <p14:tracePt t="64107" x="5041900" y="3232150"/>
          <p14:tracePt t="64124" x="5086350" y="3244850"/>
          <p14:tracePt t="64140" x="5175250" y="3257550"/>
          <p14:tracePt t="64157" x="5257800" y="3270250"/>
          <p14:tracePt t="64173" x="5276850" y="3276600"/>
          <p14:tracePt t="64191" x="5302250" y="3282950"/>
          <p14:tracePt t="64234" x="5308600" y="3282950"/>
          <p14:tracePt t="64256" x="5314950" y="3282950"/>
          <p14:tracePt t="64266" x="5321300" y="3289300"/>
          <p14:tracePt t="64286" x="5327650" y="3295650"/>
          <p14:tracePt t="64297" x="5340350" y="3295650"/>
          <p14:tracePt t="64308" x="5340350" y="3302000"/>
          <p14:tracePt t="64309" x="5346700" y="3308350"/>
          <p14:tracePt t="64322" x="5359400" y="3314700"/>
          <p14:tracePt t="64359" x="5365750" y="3321050"/>
          <p14:tracePt t="64373" x="5372100" y="3321050"/>
          <p14:tracePt t="64374" x="5372100" y="3327400"/>
          <p14:tracePt t="64686" x="5378450" y="3333750"/>
          <p14:tracePt t="64728" x="5384800" y="3333750"/>
          <p14:tracePt t="65970" x="5391150" y="3333750"/>
          <p14:tracePt t="66021" x="5397500" y="3333750"/>
          <p14:tracePt t="66031" x="5403850" y="3333750"/>
          <p14:tracePt t="66042" x="5410200" y="3333750"/>
          <p14:tracePt t="66063" x="5422900" y="3327400"/>
          <p14:tracePt t="66073" x="5429250" y="3321050"/>
          <p14:tracePt t="66074" x="5435600" y="3321050"/>
          <p14:tracePt t="66090" x="5454650" y="3308350"/>
          <p14:tracePt t="66107" x="5461000" y="3295650"/>
          <p14:tracePt t="66123" x="5480050" y="3282950"/>
          <p14:tracePt t="66140" x="5486400" y="3251200"/>
          <p14:tracePt t="66157" x="5486400" y="3244850"/>
          <p14:tracePt t="66173" x="5492750" y="3213100"/>
          <p14:tracePt t="66191" x="5492750" y="3206750"/>
          <p14:tracePt t="66206" x="5486400" y="3175000"/>
          <p14:tracePt t="66223" x="5467350" y="3143250"/>
          <p14:tracePt t="66240" x="5448300" y="3130550"/>
          <p14:tracePt t="66257" x="5391150" y="3098800"/>
          <p14:tracePt t="66275" x="5340350" y="3067050"/>
          <p14:tracePt t="66291" x="5314950" y="3054350"/>
          <p14:tracePt t="66307" x="5257800" y="3035300"/>
          <p14:tracePt t="66323" x="5232400" y="3028950"/>
          <p14:tracePt t="66340" x="5175250" y="3022600"/>
          <p14:tracePt t="66356" x="5149850" y="3022600"/>
          <p14:tracePt t="66373" x="5105400" y="3016250"/>
          <p14:tracePt t="66391" x="5041900" y="3016250"/>
          <p14:tracePt t="66407" x="5010150" y="3016250"/>
          <p14:tracePt t="66424" x="4972050" y="3016250"/>
          <p14:tracePt t="66440" x="4959350" y="3016250"/>
          <p14:tracePt t="66457" x="4933950" y="3016250"/>
          <p14:tracePt t="66473" x="4921250" y="3016250"/>
          <p14:tracePt t="66490" x="4908550" y="3016250"/>
          <p14:tracePt t="66507" x="4883150" y="3022600"/>
          <p14:tracePt t="66524" x="4876800" y="3035300"/>
          <p14:tracePt t="66541" x="4845050" y="3048000"/>
          <p14:tracePt t="66557" x="4813300" y="3060700"/>
          <p14:tracePt t="66574" x="4806950" y="3073400"/>
          <p14:tracePt t="66590" x="4787900" y="3098800"/>
          <p14:tracePt t="66607" x="4775200" y="3111500"/>
          <p14:tracePt t="66624" x="4749800" y="3130550"/>
          <p14:tracePt t="66641" x="4749800" y="3136900"/>
          <p14:tracePt t="66656" x="4737100" y="3149600"/>
          <p14:tracePt t="66672" x="4730750" y="3168650"/>
          <p14:tracePt t="66709" x="4724400" y="3181350"/>
          <p14:tracePt t="66711" x="4724400" y="3194050"/>
          <p14:tracePt t="66724" x="4718050" y="3219450"/>
          <p14:tracePt t="66741" x="4718050" y="3238500"/>
          <p14:tracePt t="66757" x="4718050" y="3263900"/>
          <p14:tracePt t="66772" x="4718050" y="3282950"/>
          <p14:tracePt t="66789" x="4718050" y="3302000"/>
          <p14:tracePt t="66807" x="4718050" y="3327400"/>
          <p14:tracePt t="66824" x="4718050" y="3340100"/>
          <p14:tracePt t="66841" x="4718050" y="3371850"/>
          <p14:tracePt t="66857" x="4718050" y="3384550"/>
          <p14:tracePt t="66874" x="4718050" y="3422650"/>
          <p14:tracePt t="66890" x="4724400" y="3448050"/>
          <p14:tracePt t="66907" x="4724400" y="3460750"/>
          <p14:tracePt t="66923" x="4730750" y="3479800"/>
          <p14:tracePt t="66941" x="4730750" y="3492500"/>
          <p14:tracePt t="66957" x="4743450" y="3511550"/>
          <p14:tracePt t="66973" x="4756150" y="3530600"/>
          <p14:tracePt t="66991" x="4762500" y="3543300"/>
          <p14:tracePt t="67006" x="4768850" y="3568700"/>
          <p14:tracePt t="67023" x="4775200" y="3581400"/>
          <p14:tracePt t="67041" x="4794250" y="3606800"/>
          <p14:tracePt t="67057" x="4800600" y="3619500"/>
          <p14:tracePt t="67073" x="4806950" y="3619500"/>
          <p14:tracePt t="67090" x="4813300" y="3625850"/>
          <p14:tracePt t="67107" x="4819650" y="3632200"/>
          <p14:tracePt t="67123" x="4832350" y="3638550"/>
          <p14:tracePt t="67141" x="4851400" y="3651250"/>
          <p14:tracePt t="67157" x="4864100" y="3651250"/>
          <p14:tracePt t="67173" x="4895850" y="3663950"/>
          <p14:tracePt t="67191" x="4921250" y="3676650"/>
          <p14:tracePt t="67207" x="5016500" y="3708400"/>
          <p14:tracePt t="67224" x="5149850" y="3752850"/>
          <p14:tracePt t="67241" x="5226050" y="3778250"/>
          <p14:tracePt t="67257" x="5372100" y="3822700"/>
          <p14:tracePt t="67273" x="5441950" y="3835400"/>
          <p14:tracePt t="67291" x="5543550" y="3867150"/>
          <p14:tracePt t="67307" x="5581650" y="3873500"/>
          <p14:tracePt t="67307" x="5626100" y="3892550"/>
          <p14:tracePt t="67324" x="5683250" y="3905250"/>
          <p14:tracePt t="67340" x="5816600" y="3943350"/>
          <p14:tracePt t="67357" x="5886450" y="3956050"/>
          <p14:tracePt t="67373" x="6051550" y="4000500"/>
          <p14:tracePt t="67390" x="6140450" y="4032250"/>
          <p14:tracePt t="67406" x="6299200" y="4064000"/>
          <p14:tracePt t="67424" x="6438900" y="4089400"/>
          <p14:tracePt t="67440" x="6508750" y="4095750"/>
          <p14:tracePt t="67457" x="6648450" y="4108450"/>
          <p14:tracePt t="67473" x="6718300" y="4114800"/>
          <p14:tracePt t="67490" x="6858000" y="4114800"/>
          <p14:tracePt t="67507" x="6997700" y="4114800"/>
          <p14:tracePt t="67523" x="7086600" y="4114800"/>
          <p14:tracePt t="67541" x="7239000" y="4114800"/>
          <p14:tracePt t="67557" x="7308850" y="4114800"/>
          <p14:tracePt t="67573" x="7454900" y="4114800"/>
          <p14:tracePt t="67590" x="7575550" y="4114800"/>
          <p14:tracePt t="67607" x="7632700" y="4095750"/>
          <p14:tracePt t="67624" x="7747000" y="4070350"/>
          <p14:tracePt t="67641" x="7810500" y="4057650"/>
          <p14:tracePt t="67657" x="7924800" y="4013200"/>
          <p14:tracePt t="67672" x="7981950" y="4000500"/>
          <p14:tracePt t="67689" x="8089900" y="3968750"/>
          <p14:tracePt t="67707" x="8159750" y="3943350"/>
          <p14:tracePt t="67724" x="8185150" y="3930650"/>
          <p14:tracePt t="67741" x="8229600" y="3911600"/>
          <p14:tracePt t="67756" x="8248650" y="3898900"/>
          <p14:tracePt t="67772" x="8286750" y="3873500"/>
          <p14:tracePt t="67789" x="8318500" y="3841750"/>
          <p14:tracePt t="67806" x="8331200" y="3829050"/>
          <p14:tracePt t="67823" x="8362950" y="3797300"/>
          <p14:tracePt t="67841" x="8394700" y="3765550"/>
          <p14:tracePt t="67857" x="8401050" y="3746500"/>
          <p14:tracePt t="67874" x="8420100" y="3714750"/>
          <p14:tracePt t="67890" x="8426450" y="3695700"/>
          <p14:tracePt t="67907" x="8426450" y="3651250"/>
          <p14:tracePt t="67923" x="8413750" y="3619500"/>
          <p14:tracePt t="67941" x="8388350" y="3600450"/>
          <p14:tracePt t="67957" x="8312150" y="3543300"/>
          <p14:tracePt t="67973" x="8248650" y="3498850"/>
          <p14:tracePt t="67991" x="8108950" y="3403600"/>
          <p14:tracePt t="68007" x="8039100" y="3352800"/>
          <p14:tracePt t="68007" x="7956550" y="3295650"/>
          <p14:tracePt t="68024" x="7880350" y="3251200"/>
          <p14:tracePt t="68041" x="7740650" y="3175000"/>
          <p14:tracePt t="68057" x="7683500" y="3149600"/>
          <p14:tracePt t="68074" x="7556500" y="3111500"/>
          <p14:tracePt t="68089" x="7499350" y="3092450"/>
          <p14:tracePt t="68106" x="7366000" y="3073400"/>
          <p14:tracePt t="68122" x="7213600" y="3067050"/>
          <p14:tracePt t="68139" x="7118350" y="3067050"/>
          <p14:tracePt t="68157" x="6934200" y="3060700"/>
          <p14:tracePt t="68174" x="6832600" y="3060700"/>
          <p14:tracePt t="68174" x="6756400" y="3060700"/>
          <p14:tracePt t="68190" x="6686550" y="3060700"/>
          <p14:tracePt t="68207" x="6572250" y="3060700"/>
          <p14:tracePt t="68224" x="6540500" y="3060700"/>
          <p14:tracePt t="68240" x="6457950" y="3073400"/>
          <p14:tracePt t="68257" x="6419850" y="3086100"/>
          <p14:tracePt t="68273" x="6318250" y="3111500"/>
          <p14:tracePt t="68290" x="6184900" y="3136900"/>
          <p14:tracePt t="68307" x="6127750" y="3143250"/>
          <p14:tracePt t="68322" x="6026150" y="3155950"/>
          <p14:tracePt t="68339" x="5994400" y="3162300"/>
          <p14:tracePt t="68356" x="5924550" y="3168650"/>
          <p14:tracePt t="68374" x="5867400" y="3181350"/>
          <p14:tracePt t="68390" x="5829300" y="3194050"/>
          <p14:tracePt t="68407" x="5740400" y="3232150"/>
          <p14:tracePt t="68423" x="5702300" y="3257550"/>
          <p14:tracePt t="68441" x="5626100" y="3308350"/>
          <p14:tracePt t="68457" x="5581650" y="3359150"/>
          <p14:tracePt t="68473" x="5556250" y="3384550"/>
          <p14:tracePt t="68490" x="5530850" y="3441700"/>
          <p14:tracePt t="68506" x="5524500" y="3460750"/>
          <p14:tracePt t="68524" x="5511800" y="3505200"/>
          <p14:tracePt t="68541" x="5511800" y="3556000"/>
          <p14:tracePt t="68557" x="5518150" y="3581400"/>
          <p14:tracePt t="68573" x="5556250" y="3638550"/>
          <p14:tracePt t="68590" x="5588000" y="3676650"/>
          <p14:tracePt t="68607" x="5651500" y="3727450"/>
          <p14:tracePt t="68624" x="5740400" y="3778250"/>
          <p14:tracePt t="68641" x="5784850" y="3790950"/>
          <p14:tracePt t="68656" x="5911850" y="3816350"/>
          <p14:tracePt t="68672" x="5975350" y="3822700"/>
          <p14:tracePt t="68691" x="6140450" y="3835400"/>
          <p14:tracePt t="68707" x="6299200" y="3841750"/>
          <p14:tracePt t="68724" x="6369050" y="3841750"/>
          <p14:tracePt t="68741" x="6477000" y="3841750"/>
          <p14:tracePt t="68757" x="6508750" y="3841750"/>
          <p14:tracePt t="68772" x="6565900" y="3841750"/>
          <p14:tracePt t="68789" x="6604000" y="3841750"/>
          <p14:tracePt t="68807" x="6610350" y="3841750"/>
          <p14:tracePt t="68824" x="6629400" y="3841750"/>
          <p14:tracePt t="69256" x="6629400" y="3848100"/>
          <p14:tracePt t="69298" x="6629400" y="3854450"/>
          <p14:tracePt t="69316" x="6623050" y="3860800"/>
          <p14:tracePt t="69319" x="6616700" y="3867150"/>
          <p14:tracePt t="69323" x="6591300" y="3879850"/>
          <p14:tracePt t="69340" x="6578600" y="3886200"/>
          <p14:tracePt t="69355" x="6559550" y="3911600"/>
          <p14:tracePt t="69373" x="6540500" y="3924300"/>
          <p14:tracePt t="69390" x="6489700" y="3962400"/>
          <p14:tracePt t="69407" x="6413500" y="4019550"/>
          <p14:tracePt t="69423" x="6362700" y="4057650"/>
          <p14:tracePt t="69441" x="6254750" y="4140200"/>
          <p14:tracePt t="69456" x="6197600" y="4184650"/>
          <p14:tracePt t="69473" x="6089650" y="4267200"/>
          <p14:tracePt t="69491" x="5988050" y="4337050"/>
          <p14:tracePt t="69507" x="5949950" y="4362450"/>
          <p14:tracePt t="69523" x="5880100" y="4419600"/>
          <p14:tracePt t="69541" x="5842000" y="4451350"/>
          <p14:tracePt t="69557" x="5765800" y="4502150"/>
          <p14:tracePt t="69574" x="5689600" y="4546600"/>
          <p14:tracePt t="69590" x="5651500" y="4578350"/>
          <p14:tracePt t="69607" x="5588000" y="4622800"/>
          <p14:tracePt t="69624" x="5549900" y="4648200"/>
          <p14:tracePt t="69641" x="5480050" y="4699000"/>
          <p14:tracePt t="69657" x="5416550" y="4743450"/>
          <p14:tracePt t="69674" x="5378450" y="4762500"/>
          <p14:tracePt t="69690" x="5321300" y="4806950"/>
          <p14:tracePt t="69707" x="5289550" y="4819650"/>
          <p14:tracePt t="69724" x="5264150" y="4838700"/>
          <p14:tracePt t="69741" x="5245100" y="4857750"/>
          <p14:tracePt t="69772" x="5238750" y="4857750"/>
          <p14:tracePt t="69773" x="5232400" y="4870450"/>
          <p14:tracePt t="69789" x="5226050" y="4870450"/>
          <p14:tracePt t="69807" x="5226050" y="4876800"/>
          <p14:tracePt t="70644" x="5226050" y="4857750"/>
          <p14:tracePt t="70655" x="5219700" y="4845050"/>
          <p14:tracePt t="70665" x="5213350" y="4819650"/>
          <p14:tracePt t="70675" x="5194300" y="4768850"/>
          <p14:tracePt t="70676" x="5168900" y="4711700"/>
          <p14:tracePt t="70696" x="5143500" y="4635500"/>
          <p14:tracePt t="70705" x="5060950" y="4451350"/>
          <p14:tracePt t="70724" x="4959350" y="4248150"/>
          <p14:tracePt t="70741" x="4914900" y="4146550"/>
          <p14:tracePt t="70756" x="4806950" y="3930650"/>
          <p14:tracePt t="70772" x="4679950" y="3676650"/>
          <p14:tracePt t="70789" x="4610100" y="3568700"/>
          <p14:tracePt t="70805" x="4502150" y="3371850"/>
          <p14:tracePt t="70824" x="4457700" y="3289300"/>
          <p14:tracePt t="70840" x="4400550" y="3136900"/>
          <p14:tracePt t="70857" x="4375150" y="3003550"/>
          <p14:tracePt t="70873" x="4368800" y="2946400"/>
          <p14:tracePt t="70890" x="4362450" y="2825750"/>
          <p14:tracePt t="70907" x="4356100" y="2768600"/>
          <p14:tracePt t="70924" x="4337050" y="2667000"/>
          <p14:tracePt t="70941" x="4330700" y="2578100"/>
          <p14:tracePt t="70957" x="4330700" y="2546350"/>
          <p14:tracePt t="70974" x="4330700" y="2476500"/>
          <p14:tracePt t="70990" x="4330700" y="2444750"/>
          <p14:tracePt t="71006" x="4330700" y="2374900"/>
          <p14:tracePt t="71024" x="4324350" y="2305050"/>
          <p14:tracePt t="71040" x="4324350" y="2279650"/>
          <p14:tracePt t="71056" x="4318000" y="2222500"/>
          <p14:tracePt t="71073" x="4311650" y="2197100"/>
          <p14:tracePt t="71090" x="4298950" y="2152650"/>
          <p14:tracePt t="71107" x="4267200" y="2076450"/>
          <p14:tracePt t="71123" x="4254500" y="2051050"/>
          <p14:tracePt t="71140" x="4229100" y="1987550"/>
          <p14:tracePt t="71157" x="4216400" y="1962150"/>
          <p14:tracePt t="71173" x="4184650" y="1905000"/>
          <p14:tracePt t="71191" x="4159250" y="1854200"/>
          <p14:tracePt t="71207" x="4146550" y="1822450"/>
          <p14:tracePt t="71223" x="4108450" y="1752600"/>
          <p14:tracePt t="71240" x="4089400" y="1714500"/>
          <p14:tracePt t="71257" x="4032250" y="1638300"/>
          <p14:tracePt t="71273" x="3987800" y="1581150"/>
          <p14:tracePt t="71290" x="3968750" y="1543050"/>
          <p14:tracePt t="71307" x="3930650" y="1492250"/>
          <p14:tracePt t="71324" x="3911600" y="1466850"/>
          <p14:tracePt t="71341" x="3886200" y="1428750"/>
          <p14:tracePt t="71357" x="3860800" y="1390650"/>
          <p14:tracePt t="71373" x="3848100" y="1384300"/>
          <p14:tracePt t="71390" x="3835400" y="1358900"/>
          <p14:tracePt t="71406" x="3829050" y="1352550"/>
          <p14:tracePt t="71423" x="3829050" y="1346200"/>
          <p14:tracePt t="71440" x="3822700" y="1339850"/>
          <p14:tracePt t="71457" x="3816350" y="1333500"/>
          <p14:tracePt t="71473" x="3810000" y="1333500"/>
          <p14:tracePt t="71631" x="3810000" y="1346200"/>
          <p14:tracePt t="71641" x="3810000" y="1358900"/>
          <p14:tracePt t="71651" x="3810000" y="1377950"/>
          <p14:tracePt t="71658" x="3810000" y="1403350"/>
          <p14:tracePt t="71673" x="3810000" y="1428750"/>
          <p14:tracePt t="71673" x="3810000" y="1460500"/>
          <p14:tracePt t="71689" x="3822700" y="1530350"/>
          <p14:tracePt t="71706" x="3829050" y="1568450"/>
          <p14:tracePt t="71723" x="3848100" y="1657350"/>
          <p14:tracePt t="71741" x="3892550" y="1771650"/>
          <p14:tracePt t="71757" x="3917950" y="1841500"/>
          <p14:tracePt t="71774" x="3975100" y="1987550"/>
          <p14:tracePt t="71790" x="4000500" y="2057400"/>
          <p14:tracePt t="71807" x="4057650" y="2197100"/>
          <p14:tracePt t="71824" x="4095750" y="2298700"/>
          <p14:tracePt t="71840" x="4108450" y="2343150"/>
          <p14:tracePt t="71857" x="4127500" y="2419350"/>
          <p14:tracePt t="71873" x="4127500" y="2438400"/>
          <p14:tracePt t="71891" x="4133850" y="2508250"/>
          <p14:tracePt t="71907" x="4140200" y="2597150"/>
          <p14:tracePt t="71923" x="4140200" y="2641600"/>
          <p14:tracePt t="71956" x="4152900" y="2774950"/>
          <p14:tracePt t="71958" x="4165600" y="2851150"/>
          <p14:tracePt t="71974" x="4197350" y="2997200"/>
          <p14:tracePt t="71990" x="4229100" y="3143250"/>
          <p14:tracePt t="72007" x="4248150" y="3206750"/>
          <p14:tracePt t="72023" x="4279900" y="3314700"/>
          <p14:tracePt t="72041" x="4298950" y="3371850"/>
          <p14:tracePt t="72056" x="4330700" y="3492500"/>
          <p14:tracePt t="72073" x="4387850" y="3632200"/>
          <p14:tracePt t="72091" x="4419600" y="3708400"/>
          <p14:tracePt t="72107" x="4495800" y="3879850"/>
          <p14:tracePt t="72124" x="4533900" y="3962400"/>
          <p14:tracePt t="72140" x="4622800" y="4121150"/>
          <p14:tracePt t="72157" x="4667250" y="4197350"/>
          <p14:tracePt t="72173" x="4749800" y="4337050"/>
          <p14:tracePt t="72190" x="4857750" y="4489450"/>
          <p14:tracePt t="72207" x="4914900" y="4559300"/>
          <p14:tracePt t="72223" x="5022850" y="4679950"/>
          <p14:tracePt t="72241" x="5073650" y="4730750"/>
          <p14:tracePt t="72256" x="5156200" y="4819650"/>
          <p14:tracePt t="72273" x="5219700" y="4883150"/>
          <p14:tracePt t="72290" x="5245100" y="4902200"/>
          <p14:tracePt t="72307" x="5295900" y="4953000"/>
          <p14:tracePt t="72323" x="5365750" y="5010150"/>
          <p14:tracePt t="72340" x="5391150" y="5041900"/>
          <p14:tracePt t="72357" x="5461000" y="5105400"/>
          <p14:tracePt t="72374" x="5486400" y="5124450"/>
          <p14:tracePt t="72390" x="5518150" y="5156200"/>
          <p14:tracePt t="72406" x="5524500" y="5162550"/>
          <p14:tracePt t="72423" x="5530850" y="5168900"/>
          <p14:tracePt t="73146" x="5537200" y="5168900"/>
          <p14:tracePt t="73239" x="5543550" y="5168900"/>
          <p14:tracePt t="73249" x="5549900" y="5168900"/>
          <p14:tracePt t="73259" x="5549900" y="5175250"/>
          <p14:tracePt t="73281" x="5556250" y="5181600"/>
          <p14:tracePt t="73292" x="5562600" y="5181600"/>
          <p14:tracePt t="73306" x="5575300" y="5181600"/>
          <p14:tracePt t="73308" x="5581650" y="5181600"/>
          <p14:tracePt t="73323" x="5594350" y="5187950"/>
          <p14:tracePt t="73340" x="5607050" y="5187950"/>
          <p14:tracePt t="73356" x="5619750" y="5194300"/>
          <p14:tracePt t="73374" x="5632450" y="5194300"/>
          <p14:tracePt t="73390" x="5638800" y="5200650"/>
          <p14:tracePt t="73405" x="5645150" y="5200650"/>
          <p14:tracePt t="73423" x="5657850" y="5207000"/>
          <p14:tracePt t="73440" x="5664200" y="5207000"/>
          <p14:tracePt t="73457" x="5676900" y="5207000"/>
          <p14:tracePt t="73474" x="5695950" y="5213350"/>
          <p14:tracePt t="73512" x="5702300" y="5213350"/>
          <p14:tracePt t="73513" x="5708650" y="5219700"/>
          <p14:tracePt t="73583" x="5715000" y="5219700"/>
          <p14:tracePt t="73614" x="5721350" y="5219700"/>
          <p14:tracePt t="73624" x="5727700" y="5219700"/>
          <p14:tracePt t="73645" x="5740400" y="5219700"/>
          <p14:tracePt t="73655" x="5746750" y="5219700"/>
          <p14:tracePt t="73666" x="5753100" y="5213350"/>
          <p14:tracePt t="73687" x="5759450" y="5207000"/>
          <p14:tracePt t="73699" x="5765800" y="5200650"/>
          <p14:tracePt t="73718" x="5765800" y="5194300"/>
          <p14:tracePt t="73728" x="5772150" y="5194300"/>
          <p14:tracePt t="73732" x="5784850" y="5187950"/>
          <p14:tracePt t="73741" x="5791200" y="5181600"/>
          <p14:tracePt t="73756" x="5797550" y="5168900"/>
          <p14:tracePt t="73773" x="5810250" y="5162550"/>
          <p14:tracePt t="73789" x="5822950" y="5149850"/>
          <p14:tracePt t="73805" x="5848350" y="5130800"/>
          <p14:tracePt t="73823" x="5861050" y="5118100"/>
          <p14:tracePt t="73840" x="5886450" y="5092700"/>
          <p14:tracePt t="73857" x="5899150" y="5080000"/>
          <p14:tracePt t="73873" x="5930900" y="5054600"/>
          <p14:tracePt t="73890" x="5949950" y="5010150"/>
          <p14:tracePt t="73907" x="5962650" y="4991100"/>
          <p14:tracePt t="73924" x="5981700" y="4940300"/>
          <p14:tracePt t="73940" x="5994400" y="4889500"/>
          <p14:tracePt t="73957" x="6000750" y="4851400"/>
          <p14:tracePt t="73973" x="6007100" y="4794250"/>
          <p14:tracePt t="73990" x="6007100" y="4749800"/>
          <p14:tracePt t="74006" x="6007100" y="4673600"/>
          <p14:tracePt t="74023" x="6007100" y="4603750"/>
          <p14:tracePt t="74041" x="6000750" y="4565650"/>
          <p14:tracePt t="74057" x="5981700" y="4489450"/>
          <p14:tracePt t="74073" x="5969000" y="4457700"/>
          <p14:tracePt t="74090" x="5937250" y="4387850"/>
          <p14:tracePt t="74106" x="5899150" y="4324350"/>
          <p14:tracePt t="74124" x="5867400" y="4298950"/>
          <p14:tracePt t="74140" x="5810250" y="4248150"/>
          <p14:tracePt t="74157" x="5784850" y="4235450"/>
          <p14:tracePt t="74173" x="5727700" y="4203700"/>
          <p14:tracePt t="74190" x="5670550" y="4191000"/>
          <p14:tracePt t="74206" x="5632450" y="4171950"/>
          <p14:tracePt t="74224" x="5562600" y="4165600"/>
          <p14:tracePt t="74240" x="5518150" y="4159250"/>
          <p14:tracePt t="74256" x="5422900" y="4159250"/>
          <p14:tracePt t="74273" x="5334000" y="4152900"/>
          <p14:tracePt t="74290" x="5276850" y="4152900"/>
          <p14:tracePt t="74307" x="5200650" y="4152900"/>
          <p14:tracePt t="74323" x="5162550" y="4152900"/>
          <p14:tracePt t="74340" x="5118100" y="4152900"/>
          <p14:tracePt t="74356" x="5086350" y="4165600"/>
          <p14:tracePt t="74373" x="5035550" y="4191000"/>
          <p14:tracePt t="74391" x="4959350" y="4222750"/>
          <p14:tracePt t="74407" x="4921250" y="4241800"/>
          <p14:tracePt t="74422" x="4851400" y="4279900"/>
          <p14:tracePt t="74439" x="4813300" y="4298950"/>
          <p14:tracePt t="74457" x="4756150" y="4324350"/>
          <p14:tracePt t="74473" x="4711700" y="4362450"/>
          <p14:tracePt t="74490" x="4692650" y="4387850"/>
          <p14:tracePt t="74506" x="4654550" y="4457700"/>
          <p14:tracePt t="74523" x="4629150" y="4502150"/>
          <p14:tracePt t="74523" x="4616450" y="4540250"/>
          <p14:tracePt t="74541" x="4603750" y="4584700"/>
          <p14:tracePt t="74556" x="4578350" y="4667250"/>
          <p14:tracePt t="74573" x="4565650" y="4705350"/>
          <p14:tracePt t="74590" x="4546600" y="4775200"/>
          <p14:tracePt t="74607" x="4540250" y="4813300"/>
          <p14:tracePt t="74623" x="4540250" y="4908550"/>
          <p14:tracePt t="74641" x="4552950" y="5010150"/>
          <p14:tracePt t="74656" x="4565650" y="5067300"/>
          <p14:tracePt t="74672" x="4610100" y="5162550"/>
          <p14:tracePt t="74689" x="4641850" y="5213350"/>
          <p14:tracePt t="74705" x="4692650" y="5289550"/>
          <p14:tracePt t="74723" x="4775200" y="5378450"/>
          <p14:tracePt t="74741" x="4826000" y="5429250"/>
          <p14:tracePt t="74757" x="4946650" y="5524500"/>
          <p14:tracePt t="74774" x="5016500" y="5568950"/>
          <p14:tracePt t="74790" x="5175250" y="5638800"/>
          <p14:tracePt t="74807" x="5365750" y="5689600"/>
          <p14:tracePt t="74823" x="5461000" y="5721350"/>
          <p14:tracePt t="74841" x="5689600" y="5746750"/>
          <p14:tracePt t="74857" x="5797550" y="5753100"/>
          <p14:tracePt t="74873" x="6013450" y="5772150"/>
          <p14:tracePt t="74891" x="6223000" y="5784850"/>
          <p14:tracePt t="74906" x="6318250" y="5784850"/>
          <p14:tracePt t="74923" x="6502400" y="5784850"/>
          <p14:tracePt t="74940" x="6597650" y="5784850"/>
          <p14:tracePt t="74957" x="6788150" y="5784850"/>
          <p14:tracePt t="74974" x="6953250" y="5784850"/>
          <p14:tracePt t="74990" x="7029450" y="5778500"/>
          <p14:tracePt t="75006" x="7150100" y="5765800"/>
          <p14:tracePt t="75023" x="7200900" y="5746750"/>
          <p14:tracePt t="75040" x="7283450" y="5708650"/>
          <p14:tracePt t="75056" x="7346950" y="5676900"/>
          <p14:tracePt t="75073" x="7378700" y="5651500"/>
          <p14:tracePt t="75090" x="7416800" y="5619750"/>
          <p14:tracePt t="75107" x="7423150" y="5613400"/>
          <p14:tracePt t="75124" x="7442200" y="5594350"/>
          <p14:tracePt t="75140" x="7454900" y="5581650"/>
          <p14:tracePt t="75157" x="7473950" y="5568950"/>
          <p14:tracePt t="75173" x="7518400" y="5530850"/>
          <p14:tracePt t="75190" x="7550150" y="5499100"/>
          <p14:tracePt t="75206" x="7594600" y="5435600"/>
          <p14:tracePt t="75223" x="7632700" y="5346700"/>
          <p14:tracePt t="75240" x="7645400" y="5302250"/>
          <p14:tracePt t="75256" x="7645400" y="5226050"/>
          <p14:tracePt t="75273" x="7639050" y="5168900"/>
          <p14:tracePt t="75290" x="7581900" y="5067300"/>
          <p14:tracePt t="75307" x="7537450" y="5010150"/>
          <p14:tracePt t="75323" x="7435850" y="4876800"/>
          <p14:tracePt t="75340" x="7327900" y="4756150"/>
          <p14:tracePt t="75356" x="7277100" y="4705350"/>
          <p14:tracePt t="75373" x="7200900" y="4629150"/>
          <p14:tracePt t="75391" x="7169150" y="4597400"/>
          <p14:tracePt t="75407" x="7131050" y="4565650"/>
          <p14:tracePt t="75424" x="7105650" y="4552950"/>
          <p14:tracePt t="75440" x="7105650" y="4546600"/>
          <p14:tracePt t="75457" x="7099300" y="4546600"/>
          <p14:tracePt t="75473" x="7092950" y="4546600"/>
          <p14:tracePt t="75491" x="7086600" y="4546600"/>
          <p14:tracePt t="75665" x="7080250" y="4546600"/>
          <p14:tracePt t="75686" x="7073900" y="4546600"/>
          <p14:tracePt t="75696" x="7067550" y="4533900"/>
          <p14:tracePt t="75714" x="7048500" y="4521200"/>
          <p14:tracePt t="75722" x="7029450" y="4508500"/>
          <p14:tracePt t="75723" x="6946900" y="4457700"/>
          <p14:tracePt t="75740" x="6896100" y="4432300"/>
          <p14:tracePt t="75758" x="6788150" y="4375150"/>
          <p14:tracePt t="75772" x="6731000" y="4356100"/>
          <p14:tracePt t="75789" x="6648450" y="4330700"/>
          <p14:tracePt t="75806" x="6578600" y="4318000"/>
          <p14:tracePt t="75823" x="6553200" y="4318000"/>
          <p14:tracePt t="75840" x="6489700" y="4318000"/>
          <p14:tracePt t="75857" x="6457950" y="4324350"/>
          <p14:tracePt t="75857" x="6419850" y="4337050"/>
          <p14:tracePt t="75874" x="6381750" y="4343400"/>
          <p14:tracePt t="75890" x="6330950" y="4375150"/>
          <p14:tracePt t="75907" x="6299200" y="4387850"/>
          <p14:tracePt t="75923" x="6261100" y="4425950"/>
          <p14:tracePt t="75940" x="6254750" y="4438650"/>
          <p14:tracePt t="75940" x="6248400" y="4457700"/>
          <p14:tracePt t="75957" x="6235700" y="4476750"/>
          <p14:tracePt t="75973" x="6210300" y="4514850"/>
          <p14:tracePt t="75991" x="6197600" y="4540250"/>
          <p14:tracePt t="76006" x="6172200" y="4591050"/>
          <p14:tracePt t="76024" x="6153150" y="4629150"/>
          <p14:tracePt t="76024" x="6140450" y="4654550"/>
          <p14:tracePt t="76041" x="6134100" y="4692650"/>
          <p14:tracePt t="76056" x="6121400" y="4749800"/>
          <p14:tracePt t="76073" x="6121400" y="4768850"/>
          <p14:tracePt t="76090" x="6127750" y="4819650"/>
          <p14:tracePt t="76107" x="6140450" y="4838700"/>
          <p14:tracePt t="76123" x="6191250" y="4895850"/>
          <p14:tracePt t="76141" x="6235700" y="4940300"/>
          <p14:tracePt t="76157" x="6273800" y="4972050"/>
          <p14:tracePt t="76173" x="6356350" y="5035550"/>
          <p14:tracePt t="76190" x="6413500" y="5067300"/>
          <p14:tracePt t="76206" x="6553200" y="5130800"/>
          <p14:tracePt t="76223" x="6718300" y="5181600"/>
          <p14:tracePt t="76240" x="6807200" y="5200650"/>
          <p14:tracePt t="76257" x="6972300" y="5226050"/>
          <p14:tracePt t="76273" x="7048500" y="5232400"/>
          <p14:tracePt t="76290" x="7156450" y="5232400"/>
          <p14:tracePt t="76307" x="7245350" y="5232400"/>
          <p14:tracePt t="76323" x="7283450" y="5232400"/>
          <p14:tracePt t="76340" x="7346950" y="5207000"/>
          <p14:tracePt t="76356" x="7372350" y="5181600"/>
          <p14:tracePt t="76373" x="7397750" y="5118100"/>
          <p14:tracePt t="76390" x="7410450" y="5022850"/>
          <p14:tracePt t="76406" x="7404100" y="4965700"/>
          <p14:tracePt t="76423" x="7359650" y="4838700"/>
          <p14:tracePt t="76440" x="7321550" y="4781550"/>
          <p14:tracePt t="76456" x="7219950" y="4679950"/>
          <p14:tracePt t="76473" x="7099300" y="4591050"/>
          <p14:tracePt t="76491" x="7035800" y="4559300"/>
          <p14:tracePt t="76506" x="6883400" y="4489450"/>
          <p14:tracePt t="76523" x="6819900" y="4464050"/>
          <p14:tracePt t="76540" x="6699250" y="4419600"/>
          <p14:tracePt t="76556" x="6610350" y="4400550"/>
          <p14:tracePt t="76573" x="6572250" y="4394200"/>
          <p14:tracePt t="76590" x="6515100" y="4381500"/>
          <p14:tracePt t="76607" x="6477000" y="4368800"/>
          <p14:tracePt t="76623" x="6400800" y="4362450"/>
          <p14:tracePt t="76641" x="6311900" y="4362450"/>
          <p14:tracePt t="76657" x="6280150" y="4362450"/>
          <p14:tracePt t="76672" x="6191250" y="4387850"/>
          <p14:tracePt t="76689" x="6165850" y="4406900"/>
          <p14:tracePt t="76707" x="6108700" y="4457700"/>
          <p14:tracePt t="76723" x="6064250" y="4527550"/>
          <p14:tracePt t="76741" x="6051550" y="4552950"/>
          <p14:tracePt t="76756" x="6038850" y="4622800"/>
          <p14:tracePt t="76772" x="6051550" y="4660900"/>
          <p14:tracePt t="76789" x="6108700" y="4743450"/>
          <p14:tracePt t="76805" x="6146800" y="4794250"/>
          <p14:tracePt t="76823" x="6280150" y="4902200"/>
          <p14:tracePt t="76841" x="6400800" y="5003800"/>
          <p14:tracePt t="76856" x="6457950" y="5035550"/>
          <p14:tracePt t="76873" x="6546850" y="5092700"/>
          <p14:tracePt t="76890" x="6578600" y="5105400"/>
          <p14:tracePt t="76907" x="6623050" y="5118100"/>
          <p14:tracePt t="76923" x="6667500" y="5118100"/>
          <p14:tracePt t="76940" x="6686550" y="5118100"/>
          <p14:tracePt t="76957" x="6718300" y="5118100"/>
          <p14:tracePt t="76973" x="6731000" y="5118100"/>
          <p14:tracePt t="77437" x="0" y="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ChangeArrowheads="1"/>
          </p:cNvSpPr>
          <p:nvPr/>
        </p:nvSpPr>
        <p:spPr bwMode="auto">
          <a:xfrm>
            <a:off x="304800" y="244475"/>
            <a:ext cx="8610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Jednačina koja daje koncentraciju </a:t>
            </a:r>
            <a:r>
              <a:rPr lang="en-US" altLang="en-US" sz="2400" b="1"/>
              <a:t>[A] </a:t>
            </a:r>
            <a:r>
              <a:rPr lang="sr-Latn-CS" altLang="en-US" sz="2400" b="1"/>
              <a:t>je jednostavni izraz za reakciju prvog reda:</a:t>
            </a:r>
            <a:endParaRPr lang="en-US" altLang="en-US" sz="2400" b="1"/>
          </a:p>
        </p:txBody>
      </p:sp>
      <p:pic>
        <p:nvPicPr>
          <p:cNvPr id="21507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990600"/>
            <a:ext cx="25908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636838"/>
            <a:ext cx="5181600" cy="248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09" name="Rectangle 7"/>
          <p:cNvSpPr>
            <a:spLocks noChangeArrowheads="1"/>
          </p:cNvSpPr>
          <p:nvPr/>
        </p:nvSpPr>
        <p:spPr bwMode="auto">
          <a:xfrm>
            <a:off x="457200" y="5562600"/>
            <a:ext cx="868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Ovu diferencijalnu jedanačinu možemo da rešimo na sledeći način</a:t>
            </a:r>
            <a:r>
              <a:rPr lang="en-US" altLang="en-US" sz="2400" b="1"/>
              <a:t>:</a:t>
            </a:r>
          </a:p>
        </p:txBody>
      </p:sp>
      <p:sp>
        <p:nvSpPr>
          <p:cNvPr id="21510" name="Text Box 8"/>
          <p:cNvSpPr txBox="1">
            <a:spLocks noChangeArrowheads="1"/>
          </p:cNvSpPr>
          <p:nvPr/>
        </p:nvSpPr>
        <p:spPr bwMode="auto">
          <a:xfrm>
            <a:off x="593725" y="1792288"/>
            <a:ext cx="6837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Brzina komponente </a:t>
            </a:r>
            <a:r>
              <a:rPr lang="sr-Latn-CS" altLang="en-US" sz="2400" b="1"/>
              <a:t>B ako se zameni A će biti:</a:t>
            </a:r>
            <a:endParaRPr lang="en-US" altLang="en-US" sz="2400" b="1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866" x="5187950" y="1517650"/>
          <p14:tracePt t="3775" x="5181600" y="1517650"/>
          <p14:tracePt t="3816" x="5175250" y="1511300"/>
          <p14:tracePt t="3847" x="5168900" y="1504950"/>
          <p14:tracePt t="3888" x="5168900" y="1498600"/>
          <p14:tracePt t="3899" x="5162550" y="1498600"/>
          <p14:tracePt t="3922" x="5156200" y="1498600"/>
          <p14:tracePt t="3940" x="5149850" y="1492250"/>
          <p14:tracePt t="3961" x="5149850" y="1485900"/>
          <p14:tracePt t="3963" x="5143500" y="1485900"/>
          <p14:tracePt t="3982" x="5137150" y="1479550"/>
          <p14:tracePt t="3982" x="5130800" y="1473200"/>
          <p14:tracePt t="3998" x="5111750" y="1466850"/>
          <p14:tracePt t="4015" x="5105400" y="1454150"/>
          <p14:tracePt t="4031" x="5086350" y="1441450"/>
          <p14:tracePt t="4048" x="5073650" y="1428750"/>
          <p14:tracePt t="4048" x="5054600" y="1416050"/>
          <p14:tracePt t="4065" x="5035550" y="1403350"/>
          <p14:tracePt t="4081" x="4991100" y="1371600"/>
          <p14:tracePt t="4098" x="4965700" y="1352550"/>
          <p14:tracePt t="4115" x="4883150" y="1289050"/>
          <p14:tracePt t="4132" x="4838700" y="1263650"/>
          <p14:tracePt t="4148" x="4718050" y="1187450"/>
          <p14:tracePt t="4165" x="4578350" y="1123950"/>
          <p14:tracePt t="4181" x="4489450" y="1073150"/>
          <p14:tracePt t="4198" x="4311650" y="1016000"/>
          <p14:tracePt t="4214" x="4222750" y="977900"/>
          <p14:tracePt t="4231" x="4057650" y="927100"/>
          <p14:tracePt t="4247" x="3917950" y="889000"/>
          <p14:tracePt t="4264" x="3860800" y="876300"/>
          <p14:tracePt t="4281" x="3759200" y="844550"/>
          <p14:tracePt t="4297" x="3721100" y="825500"/>
          <p14:tracePt t="4314" x="3644900" y="812800"/>
          <p14:tracePt t="4331" x="3568700" y="793750"/>
          <p14:tracePt t="4348" x="3543300" y="793750"/>
          <p14:tracePt t="4364" x="3517900" y="787400"/>
          <p14:tracePt t="4381" x="3505200" y="787400"/>
          <p14:tracePt t="4398" x="3486150" y="781050"/>
          <p14:tracePt t="4414" x="3473450" y="774700"/>
          <p14:tracePt t="4431" x="3467100" y="774700"/>
          <p14:tracePt t="4447" x="3454400" y="768350"/>
          <p14:tracePt t="4464" x="3448050" y="768350"/>
          <p14:tracePt t="5177" x="3454400" y="768350"/>
          <p14:tracePt t="5187" x="3460750" y="768350"/>
          <p14:tracePt t="5207" x="3467100" y="768350"/>
          <p14:tracePt t="5218" x="3473450" y="768350"/>
          <p14:tracePt t="5232" x="3479800" y="768350"/>
          <p14:tracePt t="5233" x="3492500" y="768350"/>
          <p14:tracePt t="5249" x="3517900" y="768350"/>
          <p14:tracePt t="5265" x="3568700" y="762000"/>
          <p14:tracePt t="5282" x="3594100" y="762000"/>
          <p14:tracePt t="5298" x="3663950" y="755650"/>
          <p14:tracePt t="5316" x="3708400" y="742950"/>
          <p14:tracePt t="5332" x="3803650" y="742950"/>
          <p14:tracePt t="5349" x="3905250" y="736600"/>
          <p14:tracePt t="5365" x="3975100" y="736600"/>
          <p14:tracePt t="5382" x="4133850" y="730250"/>
          <p14:tracePt t="5398" x="4210050" y="730250"/>
          <p14:tracePt t="5415" x="4362450" y="717550"/>
          <p14:tracePt t="5433" x="4483100" y="717550"/>
          <p14:tracePt t="5449" x="4540250" y="717550"/>
          <p14:tracePt t="5465" x="4635500" y="717550"/>
          <p14:tracePt t="5482" x="4692650" y="717550"/>
          <p14:tracePt t="5499" x="4845050" y="717550"/>
          <p14:tracePt t="5515" x="5048250" y="717550"/>
          <p14:tracePt t="5532" x="5143500" y="717550"/>
          <p14:tracePt t="5549" x="5340350" y="717550"/>
          <p14:tracePt t="5565" x="5403850" y="717550"/>
          <p14:tracePt t="5582" x="5505450" y="717550"/>
          <p14:tracePt t="5598" x="5562600" y="717550"/>
          <p14:tracePt t="5616" x="5588000" y="717550"/>
          <p14:tracePt t="5632" x="5651500" y="717550"/>
          <p14:tracePt t="5649" x="5683250" y="717550"/>
          <p14:tracePt t="5665" x="5772150" y="704850"/>
          <p14:tracePt t="5682" x="5842000" y="704850"/>
          <p14:tracePt t="5699" x="5867400" y="704850"/>
          <p14:tracePt t="5714" x="5905500" y="704850"/>
          <p14:tracePt t="5731" x="5918200" y="704850"/>
          <p14:tracePt t="5748" x="5956300" y="704850"/>
          <p14:tracePt t="5765" x="5975350" y="704850"/>
          <p14:tracePt t="5782" x="5994400" y="704850"/>
          <p14:tracePt t="5800" x="6000750" y="704850"/>
          <p14:tracePt t="7849" x="5994400" y="704850"/>
          <p14:tracePt t="7870" x="5988050" y="704850"/>
          <p14:tracePt t="7943" x="5981700" y="704850"/>
          <p14:tracePt t="7974" x="5975350" y="704850"/>
          <p14:tracePt t="7995" x="5969000" y="704850"/>
          <p14:tracePt t="8016" x="5956300" y="704850"/>
          <p14:tracePt t="8027" x="5943600" y="704850"/>
          <p14:tracePt t="8038" x="5937250" y="704850"/>
          <p14:tracePt t="8049" x="5924550" y="704850"/>
          <p14:tracePt t="8058" x="5905500" y="711200"/>
          <p14:tracePt t="8065" x="5861050" y="717550"/>
          <p14:tracePt t="8082" x="5835650" y="723900"/>
          <p14:tracePt t="8099" x="5765800" y="736600"/>
          <p14:tracePt t="8115" x="5670550" y="768350"/>
          <p14:tracePt t="8132" x="5607050" y="800100"/>
          <p14:tracePt t="8149" x="5492750" y="869950"/>
          <p14:tracePt t="8165" x="5422900" y="914400"/>
          <p14:tracePt t="8182" x="5283200" y="1028700"/>
          <p14:tracePt t="8199" x="5130800" y="1155700"/>
          <p14:tracePt t="8215" x="5060950" y="1206500"/>
          <p14:tracePt t="8232" x="4940300" y="1308100"/>
          <p14:tracePt t="8248" x="4876800" y="1352550"/>
          <p14:tracePt t="8265" x="4781550" y="1428750"/>
          <p14:tracePt t="8282" x="4699000" y="1492250"/>
          <p14:tracePt t="8299" x="4660900" y="1524000"/>
          <p14:tracePt t="8315" x="4584700" y="1568450"/>
          <p14:tracePt t="8332" x="4559300" y="1587500"/>
          <p14:tracePt t="8348" x="4514850" y="1612900"/>
          <p14:tracePt t="8365" x="4470400" y="1631950"/>
          <p14:tracePt t="8382" x="4432300" y="1638300"/>
          <p14:tracePt t="8399" x="4375150" y="1651000"/>
          <p14:tracePt t="8415" x="4330700" y="1651000"/>
          <p14:tracePt t="8432" x="4229100" y="1670050"/>
          <p14:tracePt t="8449" x="4140200" y="1670050"/>
          <p14:tracePt t="8466" x="4095750" y="1676400"/>
          <p14:tracePt t="8482" x="4044950" y="1676400"/>
          <p14:tracePt t="8498" x="4019550" y="1676400"/>
          <p14:tracePt t="8515" x="3994150" y="1676400"/>
          <p14:tracePt t="8532" x="3975100" y="1682750"/>
          <p14:tracePt t="8548" x="3949700" y="1689100"/>
          <p14:tracePt t="8565" x="3905250" y="1695450"/>
          <p14:tracePt t="8582" x="3886200" y="1695450"/>
          <p14:tracePt t="8599" x="3848100" y="1701800"/>
          <p14:tracePt t="8615" x="3829050" y="1701800"/>
          <p14:tracePt t="8632" x="3816350" y="1701800"/>
          <p14:tracePt t="8649" x="3797300" y="1701800"/>
          <p14:tracePt t="8684" x="3784600" y="1701800"/>
          <p14:tracePt t="8698" x="3771900" y="1708150"/>
          <p14:tracePt t="8699" x="3765550" y="1714500"/>
          <p14:tracePt t="8716" x="3740150" y="1720850"/>
          <p14:tracePt t="8732" x="3727450" y="1727200"/>
          <p14:tracePt t="8951" x="3740150" y="1727200"/>
          <p14:tracePt t="8962" x="3752850" y="1727200"/>
          <p14:tracePt t="8973" x="3771900" y="1727200"/>
          <p14:tracePt t="8991" x="3790950" y="1720850"/>
          <p14:tracePt t="8992" x="3816350" y="1714500"/>
          <p14:tracePt t="8999" x="3879850" y="1708150"/>
          <p14:tracePt t="9015" x="3905250" y="1701800"/>
          <p14:tracePt t="9032" x="3943350" y="1689100"/>
          <p14:tracePt t="9049" x="3962400" y="1682750"/>
          <p14:tracePt t="9065" x="4013200" y="1676400"/>
          <p14:tracePt t="9082" x="4064000" y="1676400"/>
          <p14:tracePt t="9098" x="4083050" y="1670050"/>
          <p14:tracePt t="9115" x="4146550" y="1670050"/>
          <p14:tracePt t="9132" x="4191000" y="1663700"/>
          <p14:tracePt t="9149" x="4216400" y="1657350"/>
          <p14:tracePt t="9165" x="4260850" y="1651000"/>
          <p14:tracePt t="9182" x="4286250" y="1651000"/>
          <p14:tracePt t="9198" x="4343400" y="1644650"/>
          <p14:tracePt t="9215" x="4381500" y="1644650"/>
          <p14:tracePt t="9232" x="4406900" y="1644650"/>
          <p14:tracePt t="9249" x="4445000" y="1644650"/>
          <p14:tracePt t="9265" x="4464050" y="1644650"/>
          <p14:tracePt t="9282" x="4533900" y="1644650"/>
          <p14:tracePt t="9299" x="4641850" y="1644650"/>
          <p14:tracePt t="9315" x="4705350" y="1644650"/>
          <p14:tracePt t="9332" x="4857750" y="1644650"/>
          <p14:tracePt t="9349" x="4921250" y="1644650"/>
          <p14:tracePt t="9365" x="5010150" y="1644650"/>
          <p14:tracePt t="9382" x="5067300" y="1644650"/>
          <p14:tracePt t="9399" x="5099050" y="1644650"/>
          <p14:tracePt t="9415" x="5168900" y="1644650"/>
          <p14:tracePt t="9432" x="5226050" y="1644650"/>
          <p14:tracePt t="9449" x="5353050" y="1644650"/>
          <p14:tracePt t="9465" x="5416550" y="1644650"/>
          <p14:tracePt t="9482" x="5543550" y="1644650"/>
          <p14:tracePt t="9498" x="5607050" y="1644650"/>
          <p14:tracePt t="9515" x="5626100" y="1651000"/>
          <p14:tracePt t="9532" x="5638800" y="1651000"/>
          <p14:tracePt t="9548" x="5645150" y="1651000"/>
          <p14:tracePt t="9656" x="5651500" y="1651000"/>
          <p14:tracePt t="9678" x="5657850" y="1651000"/>
          <p14:tracePt t="9699" x="5664200" y="1651000"/>
          <p14:tracePt t="9708" x="5670550" y="1651000"/>
          <p14:tracePt t="9719" x="5676900" y="1651000"/>
          <p14:tracePt t="9739" x="5683250" y="1651000"/>
          <p14:tracePt t="10096" x="5689600" y="1651000"/>
          <p14:tracePt t="10127" x="5695950" y="1651000"/>
          <p14:tracePt t="10158" x="5702300" y="1644650"/>
          <p14:tracePt t="10174" x="5715000" y="1638300"/>
          <p14:tracePt t="10189" x="5727700" y="1631950"/>
          <p14:tracePt t="10207" x="5734050" y="1619250"/>
          <p14:tracePt t="10208" x="5746750" y="1606550"/>
          <p14:tracePt t="10215" x="5772150" y="1587500"/>
          <p14:tracePt t="10232" x="5791200" y="1574800"/>
          <p14:tracePt t="10249" x="5822950" y="1549400"/>
          <p14:tracePt t="10265" x="5835650" y="1536700"/>
          <p14:tracePt t="10282" x="5861050" y="1517650"/>
          <p14:tracePt t="10299" x="5886450" y="1504950"/>
          <p14:tracePt t="10315" x="5892800" y="1492250"/>
          <p14:tracePt t="10331" x="5911850" y="1466850"/>
          <p14:tracePt t="10347" x="5918200" y="1460500"/>
          <p14:tracePt t="10365" x="5924550" y="1441450"/>
          <p14:tracePt t="10382" x="5930900" y="1422400"/>
          <p14:tracePt t="10398" x="5930900" y="1409700"/>
          <p14:tracePt t="10415" x="5930900" y="1390650"/>
          <p14:tracePt t="10431" x="5930900" y="1371600"/>
          <p14:tracePt t="10448" x="5924550" y="1333500"/>
          <p14:tracePt t="10464" x="5886450" y="1282700"/>
          <p14:tracePt t="10482" x="5842000" y="1250950"/>
          <p14:tracePt t="10498" x="5759450" y="1187450"/>
          <p14:tracePt t="10514" x="5695950" y="1162050"/>
          <p14:tracePt t="10531" x="5594350" y="1123950"/>
          <p14:tracePt t="10547" x="5499100" y="1098550"/>
          <p14:tracePt t="10564" x="5454650" y="1092200"/>
          <p14:tracePt t="10581" x="5365750" y="1085850"/>
          <p14:tracePt t="10598" x="5321300" y="1085850"/>
          <p14:tracePt t="10614" x="5200650" y="1073150"/>
          <p14:tracePt t="10631" x="5092700" y="1073150"/>
          <p14:tracePt t="10647" x="5035550" y="1079500"/>
          <p14:tracePt t="10664" x="4927600" y="1085850"/>
          <p14:tracePt t="10681" x="4883150" y="1085850"/>
          <p14:tracePt t="10697" x="4813300" y="1092200"/>
          <p14:tracePt t="10714" x="4743450" y="1098550"/>
          <p14:tracePt t="10731" x="4711700" y="1098550"/>
          <p14:tracePt t="10748" x="4641850" y="1098550"/>
          <p14:tracePt t="10764" x="4610100" y="1104900"/>
          <p14:tracePt t="10781" x="4533900" y="1117600"/>
          <p14:tracePt t="10797" x="4451350" y="1149350"/>
          <p14:tracePt t="10815" x="4406900" y="1168400"/>
          <p14:tracePt t="10831" x="4311650" y="1193800"/>
          <p14:tracePt t="10846" x="4267200" y="1212850"/>
          <p14:tracePt t="10863" x="4171950" y="1244600"/>
          <p14:tracePt t="10881" x="4076700" y="1276350"/>
          <p14:tracePt t="10898" x="4038600" y="1295400"/>
          <p14:tracePt t="10915" x="3987800" y="1333500"/>
          <p14:tracePt t="10931" x="3956050" y="1346200"/>
          <p14:tracePt t="10948" x="3911600" y="1377950"/>
          <p14:tracePt t="10963" x="3892550" y="1397000"/>
          <p14:tracePt t="10980" x="3860800" y="1422400"/>
          <p14:tracePt t="10999" x="3841750" y="1441450"/>
          <p14:tracePt t="11015" x="3835400" y="1454150"/>
          <p14:tracePt t="11031" x="3829050" y="1473200"/>
          <p14:tracePt t="11048" x="3829050" y="1479550"/>
          <p14:tracePt t="11048" x="3829050" y="1485900"/>
          <p14:tracePt t="11064" x="3829050" y="1492250"/>
          <p14:tracePt t="11081" x="3835400" y="1511300"/>
          <p14:tracePt t="11098" x="3848100" y="1517650"/>
          <p14:tracePt t="11114" x="3873500" y="1536700"/>
          <p14:tracePt t="11131" x="3898900" y="1543050"/>
          <p14:tracePt t="11148" x="3962400" y="1574800"/>
          <p14:tracePt t="11164" x="4025900" y="1587500"/>
          <p14:tracePt t="11181" x="4057650" y="1587500"/>
          <p14:tracePt t="11197" x="4165600" y="1593850"/>
          <p14:tracePt t="11214" x="4241800" y="1593850"/>
          <p14:tracePt t="11231" x="4438650" y="1593850"/>
          <p14:tracePt t="11248" x="4686300" y="1593850"/>
          <p14:tracePt t="11264" x="4819650" y="1593850"/>
          <p14:tracePt t="11281" x="5035550" y="1593850"/>
          <p14:tracePt t="11297" x="5124450" y="1593850"/>
          <p14:tracePt t="11314" x="5219700" y="1593850"/>
          <p14:tracePt t="11331" x="5257800" y="1593850"/>
          <p14:tracePt t="11347" x="5264150" y="1593850"/>
          <p14:tracePt t="11364" x="5270500" y="1593850"/>
          <p14:tracePt t="11399" x="5276850" y="1593850"/>
          <p14:tracePt t="12192" x="5283200" y="1593850"/>
          <p14:tracePt t="14544" x="5276850" y="1593850"/>
          <p14:tracePt t="14556" x="5270500" y="1593850"/>
          <p14:tracePt t="14573" x="5257800" y="1593850"/>
          <p14:tracePt t="14575" x="5245100" y="1593850"/>
          <p14:tracePt t="14581" x="5219700" y="1593850"/>
          <p14:tracePt t="14597" x="5207000" y="1593850"/>
          <p14:tracePt t="14614" x="5187950" y="1593850"/>
          <p14:tracePt t="14631" x="5175250" y="1593850"/>
          <p14:tracePt t="14647" x="5156200" y="1593850"/>
          <p14:tracePt t="14664" x="5111750" y="1593850"/>
          <p14:tracePt t="14681" x="5086350" y="1593850"/>
          <p14:tracePt t="14697" x="5016500" y="1593850"/>
          <p14:tracePt t="14714" x="4959350" y="1593850"/>
          <p14:tracePt t="14731" x="4857750" y="1606550"/>
          <p14:tracePt t="14747" x="4756150" y="1619250"/>
          <p14:tracePt t="14764" x="4724400" y="1625600"/>
          <p14:tracePt t="14781" x="4654550" y="1638300"/>
          <p14:tracePt t="14797" x="4578350" y="1663700"/>
          <p14:tracePt t="14822" x="4546600" y="1676400"/>
          <p14:tracePt t="14830" x="4457700" y="1708150"/>
          <p14:tracePt t="14846" x="4413250" y="1714500"/>
          <p14:tracePt t="14863" x="4318000" y="1746250"/>
          <p14:tracePt t="14880" x="4235450" y="1778000"/>
          <p14:tracePt t="14898" x="4197350" y="1797050"/>
          <p14:tracePt t="14914" x="4152900" y="1822450"/>
          <p14:tracePt t="14931" x="4133850" y="1841500"/>
          <p14:tracePt t="14948" x="4095750" y="1873250"/>
          <p14:tracePt t="14964" x="4070350" y="1892300"/>
          <p14:tracePt t="14981" x="4032250" y="1930400"/>
          <p14:tracePt t="14998" x="4000500" y="1968500"/>
          <p14:tracePt t="15014" x="3987800" y="1981200"/>
          <p14:tracePt t="15031" x="3962400" y="2006600"/>
          <p14:tracePt t="15049" x="3937000" y="2019300"/>
          <p14:tracePt t="15064" x="3930650" y="2032000"/>
          <p14:tracePt t="15081" x="3924300" y="2044700"/>
          <p14:tracePt t="15098" x="3917950" y="2044700"/>
          <p14:tracePt t="15114" x="3917950" y="2057400"/>
          <p14:tracePt t="15131" x="3917950" y="2063750"/>
          <p14:tracePt t="15169" x="3911600" y="2063750"/>
          <p14:tracePt t="17296" x="3917950" y="2063750"/>
          <p14:tracePt t="17316" x="3924300" y="2063750"/>
          <p14:tracePt t="17368" x="3930650" y="2057400"/>
          <p14:tracePt t="19823" x="3930650" y="2051050"/>
          <p14:tracePt t="19843" x="3930650" y="2038350"/>
          <p14:tracePt t="19854" x="3924300" y="2019300"/>
          <p14:tracePt t="19864" x="3911600" y="1993900"/>
          <p14:tracePt t="19868" x="3898900" y="1968500"/>
          <p14:tracePt t="19883" x="3854450" y="1879600"/>
          <p14:tracePt t="19899" x="3822700" y="1841500"/>
          <p14:tracePt t="19915" x="3771900" y="1778000"/>
          <p14:tracePt t="19932" x="3721100" y="1727200"/>
          <p14:tracePt t="19948" x="3708400" y="1714500"/>
          <p14:tracePt t="19965" x="3676650" y="1689100"/>
          <p14:tracePt t="19982" x="3644900" y="1682750"/>
          <p14:tracePt t="19999" x="3632200" y="1682750"/>
          <p14:tracePt t="20016" x="3606800" y="1676400"/>
          <p14:tracePt t="20033" x="3594100" y="1670050"/>
          <p14:tracePt t="20050" x="3587750" y="1670050"/>
          <p14:tracePt t="20066" x="3581400" y="1663700"/>
          <p14:tracePt t="20102" x="3575050" y="1657350"/>
          <p14:tracePt t="20144" x="3575050" y="1651000"/>
          <p14:tracePt t="20158" x="3568700" y="1644650"/>
          <p14:tracePt t="20164" x="3568700" y="1638300"/>
          <p14:tracePt t="20175" x="3562350" y="1638300"/>
          <p14:tracePt t="20182" x="3562350" y="1631950"/>
          <p14:tracePt t="20199" x="3562350" y="1625600"/>
          <p14:tracePt t="20216" x="3562350" y="1619250"/>
          <p14:tracePt t="20232" x="3568700" y="1612900"/>
          <p14:tracePt t="20250" x="3581400" y="1606550"/>
          <p14:tracePt t="20266" x="3594100" y="1600200"/>
          <p14:tracePt t="20282" x="3606800" y="1600200"/>
          <p14:tracePt t="20300" x="3625850" y="1587500"/>
          <p14:tracePt t="20316" x="3651250" y="1574800"/>
          <p14:tracePt t="20333" x="3663950" y="1568450"/>
          <p14:tracePt t="20349" x="3670300" y="1562100"/>
          <p14:tracePt t="20366" x="3676650" y="1562100"/>
          <p14:tracePt t="20382" x="3683000" y="1555750"/>
          <p14:tracePt t="20399" x="3695700" y="1549400"/>
          <p14:tracePt t="20437" x="3708400" y="1543050"/>
          <p14:tracePt t="20440" x="3721100" y="1536700"/>
          <p14:tracePt t="20449" x="3733800" y="1530350"/>
          <p14:tracePt t="20466" x="3759200" y="1511300"/>
          <p14:tracePt t="20483" x="3797300" y="1492250"/>
          <p14:tracePt t="20499" x="3816350" y="1485900"/>
          <p14:tracePt t="20516" x="3860800" y="1466850"/>
          <p14:tracePt t="20532" x="3886200" y="1447800"/>
          <p14:tracePt t="20549" x="3949700" y="1428750"/>
          <p14:tracePt t="20566" x="4006850" y="1409700"/>
          <p14:tracePt t="20583" x="4044950" y="1403350"/>
          <p14:tracePt t="20599" x="4108450" y="1371600"/>
          <p14:tracePt t="20616" x="4140200" y="1365250"/>
          <p14:tracePt t="20633" x="4216400" y="1327150"/>
          <p14:tracePt t="20650" x="4267200" y="1314450"/>
          <p14:tracePt t="20666" x="4368800" y="1276350"/>
          <p14:tracePt t="20683" x="4483100" y="1238250"/>
          <p14:tracePt t="20699" x="4527550" y="1225550"/>
          <p14:tracePt t="20716" x="4603750" y="1206500"/>
          <p14:tracePt t="20732" x="4629150" y="1187450"/>
          <p14:tracePt t="20750" x="4679950" y="1174750"/>
          <p14:tracePt t="20766" x="4737100" y="1162050"/>
          <p14:tracePt t="20783" x="4781550" y="1162050"/>
          <p14:tracePt t="20799" x="4876800" y="1155700"/>
          <p14:tracePt t="20817" x="4914900" y="1155700"/>
          <p14:tracePt t="20832" x="4997450" y="1155700"/>
          <p14:tracePt t="20848" x="5029200" y="1155700"/>
          <p14:tracePt t="20865" x="5035550" y="1155700"/>
          <p14:tracePt t="20881" x="5048250" y="1162050"/>
          <p14:tracePt t="20900" x="5073650" y="1187450"/>
          <p14:tracePt t="20917" x="5092700" y="1193800"/>
          <p14:tracePt t="20932" x="5143500" y="1250950"/>
          <p14:tracePt t="20949" x="5162550" y="1282700"/>
          <p14:tracePt t="20965" x="5187950" y="1327150"/>
          <p14:tracePt t="20983" x="5194300" y="1352550"/>
          <p14:tracePt t="20999" x="5194300" y="1384300"/>
          <p14:tracePt t="21016" x="5187950" y="1422400"/>
          <p14:tracePt t="21033" x="5175250" y="1447800"/>
          <p14:tracePt t="21050" x="5149850" y="1479550"/>
          <p14:tracePt t="21066" x="5137150" y="1492250"/>
          <p14:tracePt t="21083" x="5105400" y="1524000"/>
          <p14:tracePt t="21100" x="5073650" y="1555750"/>
          <p14:tracePt t="21116" x="5054600" y="1568450"/>
          <p14:tracePt t="21133" x="5010150" y="1593850"/>
          <p14:tracePt t="21149" x="4984750" y="1612900"/>
          <p14:tracePt t="21166" x="4895850" y="1644650"/>
          <p14:tracePt t="21183" x="4806950" y="1663700"/>
          <p14:tracePt t="21199" x="4749800" y="1676400"/>
          <p14:tracePt t="21216" x="4641850" y="1689100"/>
          <p14:tracePt t="21232" x="4572000" y="1701800"/>
          <p14:tracePt t="21250" x="4451350" y="1708150"/>
          <p14:tracePt t="21266" x="4311650" y="1708150"/>
          <p14:tracePt t="21283" x="4248150" y="1708150"/>
          <p14:tracePt t="21299" x="4133850" y="1708150"/>
          <p14:tracePt t="21316" x="4089400" y="1708150"/>
          <p14:tracePt t="21332" x="4019550" y="1689100"/>
          <p14:tracePt t="21349" x="3987800" y="1676400"/>
          <p14:tracePt t="21366" x="3981450" y="1670050"/>
          <p14:tracePt t="21382" x="3968750" y="1644650"/>
          <p14:tracePt t="21399" x="3962400" y="1638300"/>
          <p14:tracePt t="21416" x="3962400" y="1606550"/>
          <p14:tracePt t="21432" x="3962400" y="1587500"/>
          <p14:tracePt t="21449" x="3975100" y="1555750"/>
          <p14:tracePt t="21466" x="4006850" y="1511300"/>
          <p14:tracePt t="21483" x="4038600" y="1479550"/>
          <p14:tracePt t="21499" x="4102100" y="1435100"/>
          <p14:tracePt t="21516" x="4184650" y="1397000"/>
          <p14:tracePt t="21533" x="4235450" y="1384300"/>
          <p14:tracePt t="21549" x="4343400" y="1358900"/>
          <p14:tracePt t="21566" x="4400550" y="1339850"/>
          <p14:tracePt t="21583" x="4533900" y="1327150"/>
          <p14:tracePt t="21600" x="4610100" y="1314450"/>
          <p14:tracePt t="21616" x="4743450" y="1308100"/>
          <p14:tracePt t="21633" x="4845050" y="1308100"/>
          <p14:tracePt t="21650" x="4876800" y="1308100"/>
          <p14:tracePt t="21666" x="4933950" y="1308100"/>
          <p14:tracePt t="21683" x="4953000" y="1308100"/>
          <p14:tracePt t="21699" x="4972050" y="1308100"/>
          <p14:tracePt t="21716" x="4991100" y="1308100"/>
          <p14:tracePt t="21733" x="5003800" y="1308100"/>
          <p14:tracePt t="21749" x="5035550" y="1327150"/>
          <p14:tracePt t="21766" x="5048250" y="1333500"/>
          <p14:tracePt t="21783" x="5073650" y="1371600"/>
          <p14:tracePt t="21799" x="5092700" y="1409700"/>
          <p14:tracePt t="21816" x="5105400" y="1428750"/>
          <p14:tracePt t="21833" x="5105400" y="1454150"/>
          <p14:tracePt t="21849" x="5105400" y="1466850"/>
          <p14:tracePt t="21865" x="5105400" y="1479550"/>
          <p14:tracePt t="21882" x="5092700" y="1492250"/>
          <p14:tracePt t="21898" x="5086350" y="1492250"/>
          <p14:tracePt t="21915" x="5060950" y="1504950"/>
          <p14:tracePt t="21932" x="5041900" y="1511300"/>
          <p14:tracePt t="21948" x="4997450" y="1530350"/>
          <p14:tracePt t="21965" x="4959350" y="1543050"/>
          <p14:tracePt t="21983" x="4933950" y="1543050"/>
          <p14:tracePt t="22000" x="4902200" y="1549400"/>
          <p14:tracePt t="22258" x="4902200" y="1555750"/>
          <p14:tracePt t="22279" x="4902200" y="1562100"/>
          <p14:tracePt t="22283" x="4895850" y="1581150"/>
          <p14:tracePt t="22300" x="4883150" y="1606550"/>
          <p14:tracePt t="22300" x="4864100" y="1657350"/>
          <p14:tracePt t="22316" x="4800600" y="1784350"/>
          <p14:tracePt t="22332" x="4768850" y="1873250"/>
          <p14:tracePt t="22349" x="4692650" y="2051050"/>
          <p14:tracePt t="22366" x="4622800" y="2228850"/>
          <p14:tracePt t="22382" x="4597400" y="2317750"/>
          <p14:tracePt t="22399" x="4546600" y="2457450"/>
          <p14:tracePt t="22416" x="4521200" y="2520950"/>
          <p14:tracePt t="22433" x="4489450" y="2628900"/>
          <p14:tracePt t="22449" x="4457700" y="2711450"/>
          <p14:tracePt t="22466" x="4451350" y="2749550"/>
          <p14:tracePt t="22482" x="4445000" y="2806700"/>
          <p14:tracePt t="22500" x="4438650" y="2832100"/>
          <p14:tracePt t="22516" x="4432300" y="2882900"/>
          <p14:tracePt t="22533" x="4425950" y="2927350"/>
          <p14:tracePt t="22550" x="4419600" y="2965450"/>
          <p14:tracePt t="22566" x="4406900" y="3016250"/>
          <p14:tracePt t="22582" x="4394200" y="3041650"/>
          <p14:tracePt t="22600" x="4381500" y="3079750"/>
          <p14:tracePt t="22616" x="4368800" y="3111500"/>
          <p14:tracePt t="22633" x="4368800" y="3130550"/>
          <p14:tracePt t="22650" x="4368800" y="3162300"/>
          <p14:tracePt t="22667" x="4368800" y="3181350"/>
          <p14:tracePt t="22683" x="4387850" y="3219450"/>
          <p14:tracePt t="22700" x="4394200" y="3232150"/>
          <p14:tracePt t="22716" x="4406900" y="3244850"/>
          <p14:tracePt t="22732" x="4419600" y="3251200"/>
          <p14:tracePt t="22768" x="4432300" y="3251200"/>
          <p14:tracePt t="22770" x="4451350" y="3251200"/>
          <p14:tracePt t="22783" x="4464050" y="3251200"/>
          <p14:tracePt t="22800" x="4502150" y="3251200"/>
          <p14:tracePt t="22816" x="4527550" y="3251200"/>
          <p14:tracePt t="22848" x="4546600" y="3251200"/>
          <p14:tracePt t="22849" x="4559300" y="3251200"/>
          <p14:tracePt t="22865" x="4565650" y="3251200"/>
          <p14:tracePt t="22881" x="4584700" y="3251200"/>
          <p14:tracePt t="22900" x="4622800" y="3238500"/>
          <p14:tracePt t="22916" x="4641850" y="3232150"/>
          <p14:tracePt t="22933" x="4673600" y="3219450"/>
          <p14:tracePt t="22950" x="4686300" y="3219450"/>
          <p14:tracePt t="22965" x="4699000" y="3213100"/>
          <p14:tracePt t="22982" x="4711700" y="3200400"/>
          <p14:tracePt t="22998" x="4718050" y="3200400"/>
          <p14:tracePt t="23015" x="4718050" y="3194050"/>
          <p14:tracePt t="23835" x="4711700" y="3194050"/>
          <p14:tracePt t="23845" x="4705350" y="3187700"/>
          <p14:tracePt t="23867" x="4699000" y="3181350"/>
          <p14:tracePt t="23867" x="4692650" y="3181350"/>
          <p14:tracePt t="23882" x="4679950" y="3181350"/>
          <p14:tracePt t="23899" x="4673600" y="3175000"/>
          <p14:tracePt t="23916" x="4654550" y="3175000"/>
          <p14:tracePt t="23934" x="4648200" y="3175000"/>
          <p14:tracePt t="23949" x="4622800" y="3168650"/>
          <p14:tracePt t="23965" x="4603750" y="3162300"/>
          <p14:tracePt t="23982" x="4591050" y="3162300"/>
          <p14:tracePt t="23999" x="4578350" y="3162300"/>
          <p14:tracePt t="24016" x="4565650" y="3162300"/>
          <p14:tracePt t="24796" x="4565650" y="3155950"/>
          <p14:tracePt t="24817" x="4565650" y="3149600"/>
          <p14:tracePt t="24827" x="4565650" y="3143250"/>
          <p14:tracePt t="24837" x="4559300" y="3143250"/>
          <p14:tracePt t="24849" x="4552950" y="3136900"/>
          <p14:tracePt t="24849" x="4546600" y="3124200"/>
          <p14:tracePt t="24865" x="4540250" y="3117850"/>
          <p14:tracePt t="24883" x="4527550" y="3111500"/>
          <p14:tracePt t="24899" x="4521200" y="3105150"/>
          <p14:tracePt t="24916" x="4502150" y="3098800"/>
          <p14:tracePt t="24934" x="4495800" y="3098800"/>
          <p14:tracePt t="24949" x="4470400" y="3086100"/>
          <p14:tracePt t="24965" x="4464050" y="3086100"/>
          <p14:tracePt t="24981" x="4432300" y="3079750"/>
          <p14:tracePt t="24999" x="4406900" y="3079750"/>
          <p14:tracePt t="25016" x="4387850" y="3079750"/>
          <p14:tracePt t="25032" x="4349750" y="3079750"/>
          <p14:tracePt t="25050" x="4330700" y="3079750"/>
          <p14:tracePt t="25066" x="4286250" y="3079750"/>
          <p14:tracePt t="25083" x="4254500" y="3079750"/>
          <p14:tracePt t="25100" x="4241800" y="3079750"/>
          <p14:tracePt t="25116" x="4229100" y="3079750"/>
          <p14:tracePt t="25132" x="4222750" y="3079750"/>
          <p14:tracePt t="25149" x="4216400" y="3079750"/>
          <p14:tracePt t="25166" x="4197350" y="3079750"/>
          <p14:tracePt t="25182" x="4191000" y="3079750"/>
          <p14:tracePt t="25200" x="4165600" y="3086100"/>
          <p14:tracePt t="25216" x="4159250" y="3092450"/>
          <p14:tracePt t="25233" x="4140200" y="3092450"/>
          <p14:tracePt t="25249" x="4133850" y="3105150"/>
          <p14:tracePt t="25266" x="4133850" y="3111500"/>
          <p14:tracePt t="25282" x="4127500" y="3111500"/>
          <p14:tracePt t="25299" x="4127500" y="3117850"/>
          <p14:tracePt t="25316" x="4121150" y="3124200"/>
          <p14:tracePt t="25332" x="4121150" y="3130550"/>
          <p14:tracePt t="25350" x="4114800" y="3136900"/>
          <p14:tracePt t="25365" x="4108450" y="3143250"/>
          <p14:tracePt t="25381" x="4102100" y="3143250"/>
          <p14:tracePt t="25398" x="4102100" y="3149600"/>
          <p14:tracePt t="25415" x="4095750" y="3155950"/>
          <p14:tracePt t="25668" x="4089400" y="3155950"/>
          <p14:tracePt t="25678" x="4083050" y="3155950"/>
          <p14:tracePt t="25689" x="4076700" y="3155950"/>
          <p14:tracePt t="25700" x="4057650" y="3155950"/>
          <p14:tracePt t="25700" x="4032250" y="3155950"/>
          <p14:tracePt t="25716" x="3917950" y="3130550"/>
          <p14:tracePt t="25733" x="3841750" y="3124200"/>
          <p14:tracePt t="25748" x="3644900" y="3086100"/>
          <p14:tracePt t="25765" x="3562350" y="3079750"/>
          <p14:tracePt t="25781" x="3416300" y="3060700"/>
          <p14:tracePt t="25798" x="3333750" y="3054350"/>
          <p14:tracePt t="25816" x="3314700" y="3048000"/>
          <p14:tracePt t="25854" x="3308350" y="3048000"/>
          <p14:tracePt t="25895" x="3302000" y="3048000"/>
          <p14:tracePt t="26059" x="3302000" y="3041650"/>
          <p14:tracePt t="26080" x="3308350" y="3035300"/>
          <p14:tracePt t="26090" x="3308350" y="3028950"/>
          <p14:tracePt t="26100" x="3308350" y="3022600"/>
          <p14:tracePt t="26111" x="3308350" y="3009900"/>
          <p14:tracePt t="26116" x="3308350" y="2978150"/>
          <p14:tracePt t="26133" x="3308350" y="2952750"/>
          <p14:tracePt t="26148" x="3295650" y="2889250"/>
          <p14:tracePt t="26165" x="3282950" y="2857500"/>
          <p14:tracePt t="26181" x="3244850" y="2787650"/>
          <p14:tracePt t="26199" x="3194050" y="2730500"/>
          <p14:tracePt t="26216" x="3175000" y="2711450"/>
          <p14:tracePt t="26233" x="3117850" y="2679700"/>
          <p14:tracePt t="26249" x="3092450" y="2673350"/>
          <p14:tracePt t="26266" x="3028950" y="2647950"/>
          <p14:tracePt t="26282" x="2959100" y="2628900"/>
          <p14:tracePt t="26300" x="2914650" y="2616200"/>
          <p14:tracePt t="26316" x="2832100" y="2603500"/>
          <p14:tracePt t="26332" x="2762250" y="2590800"/>
          <p14:tracePt t="26350" x="2730500" y="2590800"/>
          <p14:tracePt t="26366" x="2673350" y="2590800"/>
          <p14:tracePt t="26383" x="2647950" y="2590800"/>
          <p14:tracePt t="26399" x="2603500" y="2590800"/>
          <p14:tracePt t="26416" x="2546350" y="2616200"/>
          <p14:tracePt t="26432" x="2520950" y="2628900"/>
          <p14:tracePt t="26449" x="2457450" y="2660650"/>
          <p14:tracePt t="26466" x="2425700" y="2686050"/>
          <p14:tracePt t="26482" x="2374900" y="2717800"/>
          <p14:tracePt t="26500" x="2336800" y="2743200"/>
          <p14:tracePt t="26516" x="2279650" y="2774950"/>
          <p14:tracePt t="26533" x="2235200" y="2806700"/>
          <p14:tracePt t="26549" x="2216150" y="2838450"/>
          <p14:tracePt t="26566" x="2184400" y="2889250"/>
          <p14:tracePt t="26583" x="2171700" y="2971800"/>
          <p14:tracePt t="26599" x="2171700" y="3003550"/>
          <p14:tracePt t="26616" x="2171700" y="3092450"/>
          <p14:tracePt t="26632" x="2184400" y="3149600"/>
          <p14:tracePt t="26649" x="2216150" y="3251200"/>
          <p14:tracePt t="26666" x="2228850" y="3308350"/>
          <p14:tracePt t="26682" x="2273300" y="3416300"/>
          <p14:tracePt t="26700" x="2317750" y="3511550"/>
          <p14:tracePt t="26716" x="2343150" y="3549650"/>
          <p14:tracePt t="26733" x="2393950" y="3619500"/>
          <p14:tracePt t="26749" x="2425700" y="3644900"/>
          <p14:tracePt t="26766" x="2489200" y="3683000"/>
          <p14:tracePt t="26782" x="2552700" y="3708400"/>
          <p14:tracePt t="26799" x="2584450" y="3714750"/>
          <p14:tracePt t="26816" x="2660650" y="3733800"/>
          <p14:tracePt t="26833" x="2692400" y="3733800"/>
          <p14:tracePt t="26850" x="2768600" y="3740150"/>
          <p14:tracePt t="26866" x="2825750" y="3740150"/>
          <p14:tracePt t="26883" x="2844800" y="3740150"/>
          <p14:tracePt t="26900" x="2889250" y="3721100"/>
          <p14:tracePt t="26916" x="2914650" y="3689350"/>
          <p14:tracePt t="26933" x="2927350" y="3663950"/>
          <p14:tracePt t="26949" x="2952750" y="3600450"/>
          <p14:tracePt t="26965" x="2965450" y="3575050"/>
          <p14:tracePt t="26982" x="3003550" y="3517900"/>
          <p14:tracePt t="26998" x="3016250" y="3479800"/>
          <p14:tracePt t="27015" x="3054350" y="3416300"/>
          <p14:tracePt t="27031" x="3086100" y="3352800"/>
          <p14:tracePt t="27050" x="3105150" y="3314700"/>
          <p14:tracePt t="27066" x="3124200" y="3263900"/>
          <p14:tracePt t="27082" x="3136900" y="3244850"/>
          <p14:tracePt t="27099" x="3143250" y="3219450"/>
          <p14:tracePt t="27116" x="3143250" y="3206750"/>
          <p14:tracePt t="27641" x="3149600" y="3200400"/>
          <p14:tracePt t="27662" x="3155950" y="3194050"/>
          <p14:tracePt t="27672" x="3162300" y="3181350"/>
          <p14:tracePt t="27683" x="3168650" y="3168650"/>
          <p14:tracePt t="27684" x="3175000" y="3149600"/>
          <p14:tracePt t="27703" x="3213100" y="3105150"/>
          <p14:tracePt t="27716" x="3232150" y="3073400"/>
          <p14:tracePt t="27733" x="3276600" y="3016250"/>
          <p14:tracePt t="27749" x="3333750" y="2959100"/>
          <p14:tracePt t="27766" x="3365500" y="2921000"/>
          <p14:tracePt t="27782" x="3454400" y="2832100"/>
          <p14:tracePt t="27800" x="3505200" y="2781300"/>
          <p14:tracePt t="27816" x="3613150" y="2686050"/>
          <p14:tracePt t="27833" x="3676650" y="2641600"/>
          <p14:tracePt t="27849" x="3797300" y="2546350"/>
          <p14:tracePt t="27865" x="3892550" y="2463800"/>
          <p14:tracePt t="27883" x="3943350" y="2413000"/>
          <p14:tracePt t="27900" x="4019550" y="2317750"/>
          <p14:tracePt t="27916" x="4051300" y="2260600"/>
          <p14:tracePt t="27933" x="4102100" y="2171700"/>
          <p14:tracePt t="27948" x="4140200" y="2076450"/>
          <p14:tracePt t="27965" x="4152900" y="2038350"/>
          <p14:tracePt t="27981" x="4191000" y="1968500"/>
          <p14:tracePt t="27999" x="4197350" y="1930400"/>
          <p14:tracePt t="28015" x="4216400" y="1866900"/>
          <p14:tracePt t="28033" x="4235450" y="1822450"/>
          <p14:tracePt t="28049" x="4235450" y="1803400"/>
          <p14:tracePt t="28066" x="4241800" y="1784350"/>
          <p14:tracePt t="28083" x="4241800" y="1771650"/>
          <p14:tracePt t="28099" x="4229100" y="1739900"/>
          <p14:tracePt t="28116" x="4203700" y="1701800"/>
          <p14:tracePt t="28132" x="4184650" y="1682750"/>
          <p14:tracePt t="28150" x="4127500" y="1638300"/>
          <p14:tracePt t="28166" x="4108450" y="1625600"/>
          <p14:tracePt t="28183" x="4064000" y="1593850"/>
          <p14:tracePt t="28199" x="4038600" y="1581150"/>
          <p14:tracePt t="28216" x="4025900" y="1568450"/>
          <p14:tracePt t="28233" x="4006850" y="1555750"/>
          <p14:tracePt t="28249" x="3994150" y="1549400"/>
          <p14:tracePt t="28266" x="3975100" y="1536700"/>
          <p14:tracePt t="28282" x="3937000" y="1524000"/>
          <p14:tracePt t="28300" x="3917950" y="1517650"/>
          <p14:tracePt t="28316" x="3886200" y="1511300"/>
          <p14:tracePt t="28333" x="3873500" y="1504950"/>
          <p14:tracePt t="28349" x="3867150" y="1504950"/>
          <p14:tracePt t="28646" x="3873500" y="1504950"/>
          <p14:tracePt t="28656" x="3879850" y="1504950"/>
          <p14:tracePt t="28667" x="3892550" y="1504950"/>
          <p14:tracePt t="28682" x="3911600" y="1504950"/>
          <p14:tracePt t="28683" x="3962400" y="1504950"/>
          <p14:tracePt t="28700" x="4000500" y="1504950"/>
          <p14:tracePt t="28716" x="4076700" y="1504950"/>
          <p14:tracePt t="28733" x="4108450" y="1504950"/>
          <p14:tracePt t="28749" x="4165600" y="1504950"/>
          <p14:tracePt t="28766" x="4235450" y="1498600"/>
          <p14:tracePt t="28783" x="4260850" y="1492250"/>
          <p14:tracePt t="28799" x="4356100" y="1460500"/>
          <p14:tracePt t="28816" x="4413250" y="1441450"/>
          <p14:tracePt t="28833" x="4527550" y="1409700"/>
          <p14:tracePt t="28848" x="4584700" y="1397000"/>
          <p14:tracePt t="28865" x="4686300" y="1352550"/>
          <p14:tracePt t="28883" x="4762500" y="1327150"/>
          <p14:tracePt t="28899" x="4787900" y="1301750"/>
          <p14:tracePt t="28916" x="4832350" y="1270000"/>
          <p14:tracePt t="28933" x="4870450" y="1244600"/>
          <p14:tracePt t="28950" x="4889500" y="1225550"/>
          <p14:tracePt t="28966" x="4921250" y="1212850"/>
          <p14:tracePt t="28983" x="4946650" y="1200150"/>
          <p14:tracePt t="28999" x="4984750" y="1181100"/>
          <p14:tracePt t="29016" x="5003800" y="1174750"/>
          <p14:tracePt t="29033" x="5067300" y="1155700"/>
          <p14:tracePt t="29049" x="5137150" y="1136650"/>
          <p14:tracePt t="29066" x="5175250" y="1130300"/>
          <p14:tracePt t="29082" x="5238750" y="1130300"/>
          <p14:tracePt t="29099" x="5264150" y="1123950"/>
          <p14:tracePt t="29116" x="5308600" y="1123950"/>
          <p14:tracePt t="29133" x="5334000" y="1123950"/>
          <p14:tracePt t="29149" x="5353050" y="1123950"/>
          <p14:tracePt t="29166" x="5372100" y="1130300"/>
          <p14:tracePt t="29183" x="5391150" y="1136650"/>
          <p14:tracePt t="29199" x="5448300" y="1187450"/>
          <p14:tracePt t="29216" x="5530850" y="1263650"/>
          <p14:tracePt t="29232" x="5568950" y="1314450"/>
          <p14:tracePt t="29250" x="5651500" y="1403350"/>
          <p14:tracePt t="29266" x="5683250" y="1435100"/>
          <p14:tracePt t="29282" x="5702300" y="1479550"/>
          <p14:tracePt t="29300" x="5702300" y="1504950"/>
          <p14:tracePt t="29316" x="5702300" y="1517650"/>
          <p14:tracePt t="29332" x="5664200" y="1555750"/>
          <p14:tracePt t="29349" x="5645150" y="1574800"/>
          <p14:tracePt t="29366" x="5588000" y="1625600"/>
          <p14:tracePt t="29382" x="5511800" y="1670050"/>
          <p14:tracePt t="29399" x="5461000" y="1695450"/>
          <p14:tracePt t="29416" x="5378450" y="1733550"/>
          <p14:tracePt t="29432" x="5340350" y="1746250"/>
          <p14:tracePt t="29449" x="5283200" y="1758950"/>
          <p14:tracePt t="29466" x="5245100" y="1758950"/>
          <p14:tracePt t="29483" x="5238750" y="1758950"/>
          <p14:tracePt t="29499" x="5213350" y="1758950"/>
          <p14:tracePt t="29516" x="5207000" y="1752600"/>
          <p14:tracePt t="29532" x="5168900" y="1733550"/>
          <p14:tracePt t="29549" x="5124450" y="1708150"/>
          <p14:tracePt t="29566" x="5099050" y="1695450"/>
          <p14:tracePt t="29582" x="5054600" y="1676400"/>
          <p14:tracePt t="29600" x="5041900" y="1670050"/>
          <p14:tracePt t="29616" x="5010150" y="1663700"/>
          <p14:tracePt t="29633" x="5003800" y="1657350"/>
          <p14:tracePt t="29965" x="5003800" y="1663700"/>
          <p14:tracePt t="29975" x="5003800" y="1670050"/>
          <p14:tracePt t="29985" x="5003800" y="1676400"/>
          <p14:tracePt t="29998" x="5003800" y="1695450"/>
          <p14:tracePt t="30006" x="5003800" y="1714500"/>
          <p14:tracePt t="30017" x="5003800" y="1771650"/>
          <p14:tracePt t="30033" x="5003800" y="1860550"/>
          <p14:tracePt t="30048" x="5010150" y="1905000"/>
          <p14:tracePt t="30065" x="5010150" y="2025650"/>
          <p14:tracePt t="30082" x="5010150" y="2089150"/>
          <p14:tracePt t="30082" x="5022850" y="2152650"/>
          <p14:tracePt t="30100" x="5022850" y="2228850"/>
          <p14:tracePt t="30116" x="5022850" y="2381250"/>
          <p14:tracePt t="30132" x="5029200" y="2470150"/>
          <p14:tracePt t="30149" x="5029200" y="2654300"/>
          <p14:tracePt t="30166" x="5029200" y="2825750"/>
          <p14:tracePt t="30183" x="5029200" y="2901950"/>
          <p14:tracePt t="30199" x="5029200" y="3054350"/>
          <p14:tracePt t="30216" x="5029200" y="3105150"/>
          <p14:tracePt t="30232" x="5029200" y="3206750"/>
          <p14:tracePt t="30250" x="5029200" y="3276600"/>
          <p14:tracePt t="30266" x="5029200" y="3295650"/>
          <p14:tracePt t="30283" x="5022850" y="3359150"/>
          <p14:tracePt t="30299" x="5022850" y="3378200"/>
          <p14:tracePt t="30316" x="5003800" y="3435350"/>
          <p14:tracePt t="30333" x="4984750" y="3486150"/>
          <p14:tracePt t="30349" x="4972050" y="3505200"/>
          <p14:tracePt t="30366" x="4933950" y="3556000"/>
          <p14:tracePt t="30382" x="4914900" y="3587750"/>
          <p14:tracePt t="30399" x="4864100" y="3632200"/>
          <p14:tracePt t="30416" x="4832350" y="3663950"/>
          <p14:tracePt t="30432" x="4826000" y="3676650"/>
          <p14:tracePt t="30449" x="4806950" y="3689350"/>
          <p14:tracePt t="31664" x="4813300" y="3689350"/>
          <p14:tracePt t="31736" x="4819650" y="3689350"/>
          <p14:tracePt t="31757" x="4826000" y="3689350"/>
          <p14:tracePt t="31767" x="4832350" y="3689350"/>
          <p14:tracePt t="31789" x="4838700" y="3689350"/>
          <p14:tracePt t="31799" x="4845050" y="3689350"/>
          <p14:tracePt t="31815" x="4851400" y="3689350"/>
          <p14:tracePt t="31833" x="4857750" y="3683000"/>
          <p14:tracePt t="31848" x="4864100" y="3683000"/>
          <p14:tracePt t="31848" x="4883150" y="3676650"/>
          <p14:tracePt t="31865" x="4895850" y="3676650"/>
          <p14:tracePt t="31881" x="4921250" y="3663950"/>
          <p14:tracePt t="31899" x="4953000" y="3657600"/>
          <p14:tracePt t="31916" x="4965700" y="3657600"/>
          <p14:tracePt t="31934" x="4991100" y="3644900"/>
          <p14:tracePt t="31950" x="4997450" y="3644900"/>
          <p14:tracePt t="31965" x="5010150" y="3638550"/>
          <p14:tracePt t="31981" x="5016500" y="3638550"/>
          <p14:tracePt t="31998" x="5022850" y="3632200"/>
          <p14:tracePt t="32015" x="5035550" y="3632200"/>
          <p14:tracePt t="32080" x="5041900" y="3632200"/>
          <p14:tracePt t="32101" x="5048250" y="3632200"/>
          <p14:tracePt t="32132" x="5054600" y="3632200"/>
          <p14:tracePt t="32142" x="5060950" y="3632200"/>
          <p14:tracePt t="32158" x="5067300" y="3632200"/>
          <p14:tracePt t="32159" x="5067300" y="3625850"/>
          <p14:tracePt t="32185" x="5073650" y="3625850"/>
          <p14:tracePt t="32186" x="5080000" y="3619500"/>
          <p14:tracePt t="32199" x="5086350" y="3619500"/>
          <p14:tracePt t="32237" x="5086350" y="3613150"/>
          <p14:tracePt t="32562" x="5092700" y="3613150"/>
          <p14:tracePt t="32583" x="5099050" y="3613150"/>
          <p14:tracePt t="32594" x="5099050" y="3606800"/>
          <p14:tracePt t="32604" x="5111750" y="3606800"/>
          <p14:tracePt t="32614" x="5137150" y="3594100"/>
          <p14:tracePt t="32635" x="5143500" y="3587750"/>
          <p14:tracePt t="32636" x="5162550" y="3587750"/>
          <p14:tracePt t="32649" x="5181600" y="3581400"/>
          <p14:tracePt t="32666" x="5232400" y="3562350"/>
          <p14:tracePt t="32682" x="5308600" y="3530600"/>
          <p14:tracePt t="32699" x="5365750" y="3511550"/>
          <p14:tracePt t="32716" x="5467350" y="3479800"/>
          <p14:tracePt t="32732" x="5581650" y="3448050"/>
          <p14:tracePt t="32749" x="5638800" y="3435350"/>
          <p14:tracePt t="32766" x="5753100" y="3397250"/>
          <p14:tracePt t="32783" x="5797550" y="3390900"/>
          <p14:tracePt t="32800" x="5892800" y="3371850"/>
          <p14:tracePt t="32816" x="5962650" y="3346450"/>
          <p14:tracePt t="32833" x="5994400" y="3340100"/>
          <p14:tracePt t="32850" x="6089650" y="3327400"/>
          <p14:tracePt t="32864" x="6140450" y="3327400"/>
          <p14:tracePt t="32881" x="6318250" y="3314700"/>
          <p14:tracePt t="32900" x="6508750" y="3314700"/>
          <p14:tracePt t="32916" x="6616700" y="3314700"/>
          <p14:tracePt t="32934" x="6781800" y="3314700"/>
          <p14:tracePt t="32949" x="6832600" y="3314700"/>
          <p14:tracePt t="32966" x="6889750" y="3314700"/>
          <p14:tracePt t="32982" x="6921500" y="3314700"/>
          <p14:tracePt t="32999" x="6927850" y="3314700"/>
          <p14:tracePt t="33016" x="6959600" y="3302000"/>
          <p14:tracePt t="33032" x="6972300" y="3302000"/>
          <p14:tracePt t="33050" x="6997700" y="3295650"/>
          <p14:tracePt t="33066" x="7023100" y="3289300"/>
          <p14:tracePt t="34619" x="7023100" y="3282950"/>
          <p14:tracePt t="34630" x="7023100" y="3276600"/>
          <p14:tracePt t="34640" x="7023100" y="3270250"/>
          <p14:tracePt t="34651" x="7016750" y="3257550"/>
          <p14:tracePt t="34666" x="7004050" y="3232150"/>
          <p14:tracePt t="34666" x="6959600" y="3155950"/>
          <p14:tracePt t="34682" x="6915150" y="3098800"/>
          <p14:tracePt t="34699" x="6813550" y="2978150"/>
          <p14:tracePt t="34716" x="6756400" y="2914650"/>
          <p14:tracePt t="34732" x="6648450" y="2794000"/>
          <p14:tracePt t="34749" x="6527800" y="2692400"/>
          <p14:tracePt t="34766" x="6464300" y="2647950"/>
          <p14:tracePt t="34783" x="6337300" y="2571750"/>
          <p14:tracePt t="34799" x="6254750" y="2533650"/>
          <p14:tracePt t="34816" x="6076950" y="2463800"/>
          <p14:tracePt t="34833" x="5899150" y="2419350"/>
          <p14:tracePt t="34850" x="5803900" y="2393950"/>
          <p14:tracePt t="34866" x="5638800" y="2349500"/>
          <p14:tracePt t="34882" x="5556250" y="2324100"/>
          <p14:tracePt t="34899" x="5422900" y="2286000"/>
          <p14:tracePt t="34916" x="5365750" y="2279650"/>
          <p14:tracePt t="34933" x="5245100" y="2247900"/>
          <p14:tracePt t="34950" x="5118100" y="2228850"/>
          <p14:tracePt t="34965" x="5041900" y="2222500"/>
          <p14:tracePt t="34981" x="4889500" y="2216150"/>
          <p14:tracePt t="34998" x="4826000" y="2216150"/>
          <p14:tracePt t="35014" x="4673600" y="2216150"/>
          <p14:tracePt t="35032" x="4559300" y="2241550"/>
          <p14:tracePt t="35049" x="4502150" y="2254250"/>
          <p14:tracePt t="35066" x="4400550" y="2286000"/>
          <p14:tracePt t="35083" x="4343400" y="2298700"/>
          <p14:tracePt t="35099" x="4229100" y="2336800"/>
          <p14:tracePt t="35116" x="4089400" y="2381250"/>
          <p14:tracePt t="35134" x="4032250" y="2406650"/>
          <p14:tracePt t="35150" x="3905250" y="2463800"/>
          <p14:tracePt t="35167" x="3854450" y="2495550"/>
          <p14:tracePt t="35183" x="3778250" y="2559050"/>
          <p14:tracePt t="35201" x="3721100" y="2609850"/>
          <p14:tracePt t="35217" x="3695700" y="2628900"/>
          <p14:tracePt t="35233" x="3644900" y="2673350"/>
          <p14:tracePt t="35250" x="3625850" y="2698750"/>
          <p14:tracePt t="35267" x="3568700" y="2749550"/>
          <p14:tracePt t="35283" x="3517900" y="2800350"/>
          <p14:tracePt t="35300" x="3492500" y="2819400"/>
          <p14:tracePt t="35317" x="3441700" y="2851150"/>
          <p14:tracePt t="35334" x="3435350" y="2863850"/>
          <p14:tracePt t="35350" x="3397250" y="2889250"/>
          <p14:tracePt t="35366" x="3352800" y="2921000"/>
          <p14:tracePt t="35384" x="3333750" y="2933700"/>
          <p14:tracePt t="35400" x="3295650" y="2952750"/>
          <p14:tracePt t="35416" x="3282950" y="2959100"/>
          <p14:tracePt t="35433" x="3257550" y="2971800"/>
          <p14:tracePt t="35450" x="3238500" y="2978150"/>
          <p14:tracePt t="35467" x="3232150" y="2978150"/>
          <p14:tracePt t="35483" x="3219450" y="2978150"/>
          <p14:tracePt t="35621" x="3225800" y="2978150"/>
          <p14:tracePt t="35631" x="3238500" y="2965450"/>
          <p14:tracePt t="35642" x="3263900" y="2959100"/>
          <p14:tracePt t="35652" x="3289300" y="2946400"/>
          <p14:tracePt t="35653" x="3314700" y="2933700"/>
          <p14:tracePt t="35666" x="3378200" y="2901950"/>
          <p14:tracePt t="35683" x="3416300" y="2876550"/>
          <p14:tracePt t="35700" x="3486150" y="2825750"/>
          <p14:tracePt t="35716" x="3511550" y="2800350"/>
          <p14:tracePt t="35733" x="3568700" y="2762250"/>
          <p14:tracePt t="35750" x="3644900" y="2717800"/>
          <p14:tracePt t="35767" x="3695700" y="2692400"/>
          <p14:tracePt t="35783" x="3784600" y="2660650"/>
          <p14:tracePt t="35800" x="3848100" y="2635250"/>
          <p14:tracePt t="35817" x="3962400" y="2603500"/>
          <p14:tracePt t="35834" x="4083050" y="2578100"/>
          <p14:tracePt t="35852" x="4146550" y="2571750"/>
          <p14:tracePt t="35865" x="4267200" y="2559050"/>
          <p14:tracePt t="35882" x="4337050" y="2552700"/>
          <p14:tracePt t="35900" x="4489450" y="2552700"/>
          <p14:tracePt t="35917" x="4641850" y="2552700"/>
          <p14:tracePt t="35934" x="4705350" y="2552700"/>
          <p14:tracePt t="35951" x="4838700" y="2552700"/>
          <p14:tracePt t="35967" x="4902200" y="2552700"/>
          <p14:tracePt t="35982" x="4997450" y="2552700"/>
          <p14:tracePt t="35999" x="5111750" y="2552700"/>
          <p14:tracePt t="36017" x="5149850" y="2552700"/>
          <p14:tracePt t="36033" x="5270500" y="2552700"/>
          <p14:tracePt t="36050" x="5340350" y="2552700"/>
          <p14:tracePt t="36067" x="5492750" y="2571750"/>
          <p14:tracePt t="36084" x="5626100" y="2597150"/>
          <p14:tracePt t="36100" x="5695950" y="2616200"/>
          <p14:tracePt t="36117" x="5829300" y="2647950"/>
          <p14:tracePt t="36132" x="5899150" y="2667000"/>
          <p14:tracePt t="36149" x="6032500" y="2705100"/>
          <p14:tracePt t="36167" x="6178550" y="2743200"/>
          <p14:tracePt t="36183" x="6242050" y="2768600"/>
          <p14:tracePt t="36200" x="6362700" y="2806700"/>
          <p14:tracePt t="36217" x="6419850" y="2825750"/>
          <p14:tracePt t="36233" x="6515100" y="2870200"/>
          <p14:tracePt t="36250" x="6572250" y="2895600"/>
          <p14:tracePt t="36250" x="6610350" y="2921000"/>
          <p14:tracePt t="36267" x="6654800" y="2946400"/>
          <p14:tracePt t="36283" x="6756400" y="2997200"/>
          <p14:tracePt t="36300" x="6794500" y="3028950"/>
          <p14:tracePt t="36316" x="6870700" y="3086100"/>
          <p14:tracePt t="36333" x="6908800" y="3117850"/>
          <p14:tracePt t="36350" x="6978650" y="3168650"/>
          <p14:tracePt t="36367" x="7035800" y="3213100"/>
          <p14:tracePt t="36383" x="7061200" y="3232150"/>
          <p14:tracePt t="36400" x="7099300" y="3263900"/>
          <p14:tracePt t="36417" x="7112000" y="3276600"/>
          <p14:tracePt t="36433" x="7137400" y="3295650"/>
          <p14:tracePt t="36450" x="7162800" y="3321050"/>
          <p14:tracePt t="36466" x="7175500" y="3333750"/>
          <p14:tracePt t="36483" x="7200900" y="3365500"/>
          <p14:tracePt t="36500" x="7207250" y="3378200"/>
          <p14:tracePt t="36517" x="7226300" y="3403600"/>
          <p14:tracePt t="36533" x="7239000" y="3422650"/>
          <p14:tracePt t="36681" x="7232650" y="3416300"/>
          <p14:tracePt t="36692" x="7232650" y="3409950"/>
          <p14:tracePt t="36702" x="7219950" y="3403600"/>
          <p14:tracePt t="36703" x="7207250" y="3390900"/>
          <p14:tracePt t="36719" x="7188200" y="3371850"/>
          <p14:tracePt t="36733" x="7156450" y="3340100"/>
          <p14:tracePt t="36750" x="7137400" y="3321050"/>
          <p14:tracePt t="36767" x="7124700" y="3308350"/>
          <p14:tracePt t="36783" x="7118350" y="3302000"/>
          <p14:tracePt t="36827" x="7112000" y="3295650"/>
          <p14:tracePt t="36869" x="7105650" y="3295650"/>
          <p14:tracePt t="36981" x="7099300" y="3289300"/>
          <p14:tracePt t="36992" x="7092950" y="3276600"/>
          <p14:tracePt t="37003" x="7080250" y="3263900"/>
          <p14:tracePt t="37013" x="7061200" y="3244850"/>
          <p14:tracePt t="37023" x="7029450" y="3225800"/>
          <p14:tracePt t="37033" x="6953250" y="3162300"/>
          <p14:tracePt t="37050" x="6838950" y="3105150"/>
          <p14:tracePt t="37067" x="6769100" y="3079750"/>
          <p14:tracePt t="37083" x="6610350" y="3016250"/>
          <p14:tracePt t="37100" x="6432550" y="2965450"/>
          <p14:tracePt t="37118" x="6330950" y="2927350"/>
          <p14:tracePt t="37134" x="6153150" y="2876550"/>
          <p14:tracePt t="37150" x="6064250" y="2851150"/>
          <p14:tracePt t="37167" x="5886450" y="2794000"/>
          <p14:tracePt t="37183" x="5702300" y="2749550"/>
          <p14:tracePt t="37200" x="5619750" y="2724150"/>
          <p14:tracePt t="37217" x="5448300" y="2692400"/>
          <p14:tracePt t="37233" x="5365750" y="2673350"/>
          <p14:tracePt t="37250" x="5200650" y="2635250"/>
          <p14:tracePt t="37267" x="5048250" y="2609850"/>
          <p14:tracePt t="37283" x="4972050" y="2603500"/>
          <p14:tracePt t="37300" x="4806950" y="2584450"/>
          <p14:tracePt t="37316" x="4730750" y="2578100"/>
          <p14:tracePt t="37333" x="4578350" y="2578100"/>
          <p14:tracePt t="37350" x="4502150" y="2578100"/>
          <p14:tracePt t="37367" x="4362450" y="2578100"/>
          <p14:tracePt t="37384" x="4241800" y="2578100"/>
          <p14:tracePt t="37400" x="4197350" y="2578100"/>
          <p14:tracePt t="37417" x="4108450" y="2578100"/>
          <p14:tracePt t="37433" x="4070350" y="2584450"/>
          <p14:tracePt t="37450" x="4000500" y="2609850"/>
          <p14:tracePt t="37467" x="3917950" y="2635250"/>
          <p14:tracePt t="37483" x="3879850" y="2654300"/>
          <p14:tracePt t="37500" x="3778250" y="2692400"/>
          <p14:tracePt t="37516" x="3740150" y="2705100"/>
          <p14:tracePt t="37533" x="3657600" y="2730500"/>
          <p14:tracePt t="37550" x="3587750" y="2743200"/>
          <p14:tracePt t="37567" x="3549650" y="2749550"/>
          <p14:tracePt t="37583" x="3479800" y="2755900"/>
          <p14:tracePt t="37600" x="3454400" y="2762250"/>
          <p14:tracePt t="37616" x="3397250" y="2774950"/>
          <p14:tracePt t="37633" x="3346450" y="2794000"/>
          <p14:tracePt t="37650" x="3321050" y="2800350"/>
          <p14:tracePt t="37667" x="3282950" y="2819400"/>
          <p14:tracePt t="37683" x="3263900" y="2825750"/>
          <p14:tracePt t="37700" x="3238500" y="2832100"/>
          <p14:tracePt t="37717" x="3232150" y="2832100"/>
          <p14:tracePt t="37795" x="3238500" y="2832100"/>
          <p14:tracePt t="37806" x="3251200" y="2832100"/>
          <p14:tracePt t="37816" x="3276600" y="2832100"/>
          <p14:tracePt t="37826" x="3295650" y="2825750"/>
          <p14:tracePt t="37837" x="3327400" y="2819400"/>
          <p14:tracePt t="37838" x="3365500" y="2806700"/>
          <p14:tracePt t="37850" x="3409950" y="2800350"/>
          <p14:tracePt t="37867" x="3524250" y="2768600"/>
          <p14:tracePt t="37883" x="3638550" y="2743200"/>
          <p14:tracePt t="37900" x="3702050" y="2730500"/>
          <p14:tracePt t="37917" x="3848100" y="2717800"/>
          <p14:tracePt t="37934" x="3924300" y="2717800"/>
          <p14:tracePt t="37951" x="4095750" y="2705100"/>
          <p14:tracePt t="37966" x="4184650" y="2698750"/>
          <p14:tracePt t="37982" x="4375150" y="2698750"/>
          <p14:tracePt t="37999" x="4540250" y="2698750"/>
          <p14:tracePt t="38015" x="4603750" y="2698750"/>
          <p14:tracePt t="38033" x="4737100" y="2698750"/>
          <p14:tracePt t="38050" x="4876800" y="2698750"/>
          <p14:tracePt t="38067" x="4953000" y="2717800"/>
          <p14:tracePt t="38083" x="5130800" y="2755900"/>
          <p14:tracePt t="38100" x="5232400" y="2768600"/>
          <p14:tracePt t="38116" x="5416550" y="2832100"/>
          <p14:tracePt t="38133" x="5594350" y="2876550"/>
          <p14:tracePt t="38151" x="5676900" y="2901950"/>
          <p14:tracePt t="38167" x="5822950" y="2946400"/>
          <p14:tracePt t="38184" x="5880100" y="2965450"/>
          <p14:tracePt t="38200" x="6000750" y="2997200"/>
          <p14:tracePt t="38217" x="6102350" y="3028950"/>
          <p14:tracePt t="38233" x="6153150" y="3041650"/>
          <p14:tracePt t="38250" x="6248400" y="3073400"/>
          <p14:tracePt t="38266" x="6292850" y="3092450"/>
          <p14:tracePt t="38283" x="6356350" y="3117850"/>
          <p14:tracePt t="38300" x="6413500" y="3155950"/>
          <p14:tracePt t="38317" x="6438900" y="3168650"/>
          <p14:tracePt t="38333" x="6489700" y="3219450"/>
          <p14:tracePt t="38350" x="6515100" y="3238500"/>
          <p14:tracePt t="38367" x="6565900" y="3289300"/>
          <p14:tracePt t="38383" x="6591300" y="3308350"/>
          <p14:tracePt t="38400" x="6623050" y="3333750"/>
          <p14:tracePt t="38417" x="6635750" y="3346450"/>
          <p14:tracePt t="40282" x="6642100" y="3346450"/>
          <p14:tracePt t="40303" x="6642100" y="3352800"/>
          <p14:tracePt t="40313" x="6642100" y="3359150"/>
          <p14:tracePt t="40335" x="6642100" y="3371850"/>
          <p14:tracePt t="40349" x="6629400" y="3384550"/>
          <p14:tracePt t="40350" x="6584950" y="3422650"/>
          <p14:tracePt t="40366" x="6540500" y="3454400"/>
          <p14:tracePt t="40382" x="6432550" y="3549650"/>
          <p14:tracePt t="40400" x="6350000" y="3600450"/>
          <p14:tracePt t="40416" x="6191250" y="3727450"/>
          <p14:tracePt t="40432" x="6038850" y="3854450"/>
          <p14:tracePt t="40449" x="5975350" y="3905250"/>
          <p14:tracePt t="40465" x="5886450" y="3987800"/>
          <p14:tracePt t="40482" x="5861050" y="4006850"/>
          <p14:tracePt t="40499" x="5842000" y="4044950"/>
          <p14:tracePt t="40516" x="5829300" y="4064000"/>
          <p14:tracePt t="40532" x="5829300" y="4070350"/>
          <p14:tracePt t="40549" x="5822950" y="4089400"/>
          <p14:tracePt t="40566" x="5816600" y="4095750"/>
          <p14:tracePt t="40582" x="5816600" y="4102100"/>
          <p14:tracePt t="40799" x="5810250" y="4102100"/>
          <p14:tracePt t="40809" x="5803900" y="4095750"/>
          <p14:tracePt t="40820" x="5797550" y="4095750"/>
          <p14:tracePt t="40832" x="5778500" y="4089400"/>
          <p14:tracePt t="40833" x="5759450" y="4076700"/>
          <p14:tracePt t="40849" x="5708650" y="4057650"/>
          <p14:tracePt t="40866" x="5664200" y="4044950"/>
          <p14:tracePt t="40881" x="5575300" y="4019550"/>
          <p14:tracePt t="40899" x="5473700" y="3994150"/>
          <p14:tracePt t="40916" x="5429250" y="3975100"/>
          <p14:tracePt t="40932" x="5327650" y="3962400"/>
          <p14:tracePt t="40950" x="5245100" y="3956050"/>
          <p14:tracePt t="40966" x="5200650" y="3956050"/>
          <p14:tracePt t="40982" x="5124450" y="3949700"/>
          <p14:tracePt t="40999" x="5080000" y="3943350"/>
          <p14:tracePt t="41016" x="4997450" y="3930650"/>
          <p14:tracePt t="41032" x="4908550" y="3911600"/>
          <p14:tracePt t="41049" x="4864100" y="3905250"/>
          <p14:tracePt t="41066" x="4762500" y="3886200"/>
          <p14:tracePt t="41082" x="4692650" y="3879850"/>
          <p14:tracePt t="41099" x="4540250" y="3860800"/>
          <p14:tracePt t="41116" x="4387850" y="3841750"/>
          <p14:tracePt t="41133" x="4318000" y="3835400"/>
          <p14:tracePt t="41149" x="4197350" y="3822700"/>
          <p14:tracePt t="41166" x="4152900" y="3810000"/>
          <p14:tracePt t="41182" x="4064000" y="3803650"/>
          <p14:tracePt t="41198" x="3962400" y="3797300"/>
          <p14:tracePt t="41214" x="3905250" y="3797300"/>
          <p14:tracePt t="41232" x="3778250" y="3797300"/>
          <p14:tracePt t="41249" x="3702050" y="3797300"/>
          <p14:tracePt t="41265" x="3562350" y="3797300"/>
          <p14:tracePt t="41282" x="3429000" y="3797300"/>
          <p14:tracePt t="41299" x="3365500" y="3797300"/>
          <p14:tracePt t="41316" x="3244850" y="3797300"/>
          <p14:tracePt t="41332" x="3187700" y="3797300"/>
          <p14:tracePt t="41349" x="3060700" y="3797300"/>
          <p14:tracePt t="41366" x="2940050" y="3797300"/>
          <p14:tracePt t="41382" x="2882900" y="3797300"/>
          <p14:tracePt t="41399" x="2794000" y="3797300"/>
          <p14:tracePt t="41416" x="2749550" y="3803650"/>
          <p14:tracePt t="41432" x="2686050" y="3829050"/>
          <p14:tracePt t="41449" x="2616200" y="3848100"/>
          <p14:tracePt t="41466" x="2578100" y="3860800"/>
          <p14:tracePt t="41482" x="2508250" y="3886200"/>
          <p14:tracePt t="41499" x="2470150" y="3898900"/>
          <p14:tracePt t="41516" x="2425700" y="3924300"/>
          <p14:tracePt t="41532" x="2381250" y="3949700"/>
          <p14:tracePt t="41549" x="2368550" y="3962400"/>
          <p14:tracePt t="41565" x="2336800" y="4000500"/>
          <p14:tracePt t="41582" x="2317750" y="4019550"/>
          <p14:tracePt t="41599" x="2286000" y="4070350"/>
          <p14:tracePt t="41616" x="2254250" y="4146550"/>
          <p14:tracePt t="41632" x="2241550" y="4171950"/>
          <p14:tracePt t="41649" x="2228850" y="4241800"/>
          <p14:tracePt t="41666" x="2222500" y="4267200"/>
          <p14:tracePt t="41682" x="2209800" y="4330700"/>
          <p14:tracePt t="41699" x="2209800" y="4368800"/>
          <p14:tracePt t="41715" x="2209800" y="4394200"/>
          <p14:tracePt t="41732" x="2209800" y="4438650"/>
          <p14:tracePt t="41749" x="2209800" y="4451350"/>
          <p14:tracePt t="41766" x="2209800" y="4489450"/>
          <p14:tracePt t="41782" x="2209800" y="4527550"/>
          <p14:tracePt t="41799" x="2209800" y="4552950"/>
          <p14:tracePt t="41816" x="2216150" y="4616450"/>
          <p14:tracePt t="41832" x="2235200" y="4641850"/>
          <p14:tracePt t="41849" x="2279650" y="4718050"/>
          <p14:tracePt t="41865" x="2305050" y="4756150"/>
          <p14:tracePt t="41881" x="2374900" y="4826000"/>
          <p14:tracePt t="41898" x="2444750" y="4883150"/>
          <p14:tracePt t="41914" x="2470150" y="4908550"/>
          <p14:tracePt t="41933" x="2546350" y="4946650"/>
          <p14:tracePt t="41950" x="2641600" y="4965700"/>
          <p14:tracePt t="41966" x="2686050" y="4984750"/>
          <p14:tracePt t="41981" x="2819400" y="4997450"/>
          <p14:tracePt t="41998" x="2882900" y="5016500"/>
          <p14:tracePt t="42014" x="3016250" y="5035550"/>
          <p14:tracePt t="42031" x="3086100" y="5041900"/>
          <p14:tracePt t="42049" x="3219450" y="5060950"/>
          <p14:tracePt t="42066" x="3359150" y="5067300"/>
          <p14:tracePt t="42082" x="3435350" y="5067300"/>
          <p14:tracePt t="42099" x="3619500" y="5067300"/>
          <p14:tracePt t="42115" x="3714750" y="5067300"/>
          <p14:tracePt t="42132" x="3917950" y="5067300"/>
          <p14:tracePt t="42149" x="4127500" y="5067300"/>
          <p14:tracePt t="42166" x="4229100" y="5067300"/>
          <p14:tracePt t="42182" x="4445000" y="5067300"/>
          <p14:tracePt t="42200" x="4552950" y="5067300"/>
          <p14:tracePt t="42216" x="4756150" y="5067300"/>
          <p14:tracePt t="42231" x="4972050" y="5067300"/>
          <p14:tracePt t="42249" x="5080000" y="5067300"/>
          <p14:tracePt t="42266" x="5264150" y="5067300"/>
          <p14:tracePt t="42283" x="5353050" y="5067300"/>
          <p14:tracePt t="42299" x="5524500" y="5067300"/>
          <p14:tracePt t="42316" x="5683250" y="5067300"/>
          <p14:tracePt t="42332" x="5753100" y="5067300"/>
          <p14:tracePt t="42349" x="5873750" y="5067300"/>
          <p14:tracePt t="42366" x="5930900" y="5048250"/>
          <p14:tracePt t="42382" x="6051550" y="5022850"/>
          <p14:tracePt t="42399" x="6165850" y="4984750"/>
          <p14:tracePt t="42416" x="6223000" y="4959350"/>
          <p14:tracePt t="42432" x="6343650" y="4914900"/>
          <p14:tracePt t="42449" x="6388100" y="4902200"/>
          <p14:tracePt t="42466" x="6464300" y="4857750"/>
          <p14:tracePt t="42482" x="6527800" y="4813300"/>
          <p14:tracePt t="42499" x="6559550" y="4781550"/>
          <p14:tracePt t="42516" x="6597650" y="4737100"/>
          <p14:tracePt t="42532" x="6610350" y="4705350"/>
          <p14:tracePt t="42549" x="6629400" y="4660900"/>
          <p14:tracePt t="42565" x="6635750" y="4629150"/>
          <p14:tracePt t="42582" x="6642100" y="4603750"/>
          <p14:tracePt t="42599" x="6642100" y="4559300"/>
          <p14:tracePt t="42615" x="6635750" y="4533900"/>
          <p14:tracePt t="42632" x="6616700" y="4476750"/>
          <p14:tracePt t="42649" x="6591300" y="4413250"/>
          <p14:tracePt t="42666" x="6584950" y="4394200"/>
          <p14:tracePt t="42682" x="6565900" y="4356100"/>
          <p14:tracePt t="42699" x="6559550" y="4343400"/>
          <p14:tracePt t="42715" x="6546850" y="4318000"/>
          <p14:tracePt t="42732" x="6540500" y="4305300"/>
          <p14:tracePt t="42749" x="6508750" y="4260850"/>
          <p14:tracePt t="42766" x="6470650" y="4203700"/>
          <p14:tracePt t="42782" x="6438900" y="4171950"/>
          <p14:tracePt t="42799" x="6350000" y="4102100"/>
          <p14:tracePt t="42816" x="6311900" y="4070350"/>
          <p14:tracePt t="42832" x="6210300" y="4006850"/>
          <p14:tracePt t="42850" x="6108700" y="3949700"/>
          <p14:tracePt t="42866" x="6045200" y="3924300"/>
          <p14:tracePt t="42881" x="5924550" y="3892550"/>
          <p14:tracePt t="42898" x="5854700" y="3879850"/>
          <p14:tracePt t="42914" x="5702300" y="3867150"/>
          <p14:tracePt t="42931" x="5530850" y="3848100"/>
          <p14:tracePt t="42951" x="5441950" y="3835400"/>
          <p14:tracePt t="42966" x="5257800" y="3810000"/>
          <p14:tracePt t="42983" x="5168900" y="3790950"/>
          <p14:tracePt t="42998" x="4978400" y="3759200"/>
          <p14:tracePt t="43014" x="4806950" y="3733800"/>
          <p14:tracePt t="43032" x="4718050" y="3721100"/>
          <p14:tracePt t="43049" x="4533900" y="3721100"/>
          <p14:tracePt t="43065" x="4438650" y="3721100"/>
          <p14:tracePt t="43082" x="4254500" y="3721100"/>
          <p14:tracePt t="43099" x="4083050" y="3721100"/>
          <p14:tracePt t="43116" x="3994150" y="3721100"/>
          <p14:tracePt t="43132" x="3854450" y="3721100"/>
          <p14:tracePt t="43149" x="3778250" y="3721100"/>
          <p14:tracePt t="43166" x="3638550" y="3721100"/>
          <p14:tracePt t="43181" x="3486150" y="3721100"/>
          <p14:tracePt t="43198" x="3422650" y="3721100"/>
          <p14:tracePt t="43214" x="3282950" y="3721100"/>
          <p14:tracePt t="43231" x="3213100" y="3727450"/>
          <p14:tracePt t="43249" x="3098800" y="3759200"/>
          <p14:tracePt t="43265" x="2997200" y="3790950"/>
          <p14:tracePt t="43282" x="2940050" y="3803650"/>
          <p14:tracePt t="43300" x="2851150" y="3841750"/>
          <p14:tracePt t="43317" x="2806700" y="3867150"/>
          <p14:tracePt t="43333" x="2730500" y="3905250"/>
          <p14:tracePt t="43350" x="2667000" y="3949700"/>
          <p14:tracePt t="43366" x="2635250" y="3968750"/>
          <p14:tracePt t="43383" x="2578100" y="4013200"/>
          <p14:tracePt t="43400" x="2559050" y="4032250"/>
          <p14:tracePt t="43417" x="2533650" y="4070350"/>
          <p14:tracePt t="43433" x="2514600" y="4108450"/>
          <p14:tracePt t="43450" x="2501900" y="4121150"/>
          <p14:tracePt t="43466" x="2482850" y="4171950"/>
          <p14:tracePt t="43483" x="2470150" y="4203700"/>
          <p14:tracePt t="43500" x="2438400" y="4267200"/>
          <p14:tracePt t="43516" x="2419350" y="4318000"/>
          <p14:tracePt t="43533" x="2406650" y="4343400"/>
          <p14:tracePt t="43550" x="2393950" y="4381500"/>
          <p14:tracePt t="43567" x="2393950" y="4394200"/>
          <p14:tracePt t="43583" x="2393950" y="4432300"/>
          <p14:tracePt t="43599" x="2393950" y="4464050"/>
          <p14:tracePt t="43617" x="2400300" y="4483100"/>
          <p14:tracePt t="43633" x="2425700" y="4521200"/>
          <p14:tracePt t="43650" x="2438400" y="4546600"/>
          <p14:tracePt t="43666" x="2489200" y="4603750"/>
          <p14:tracePt t="43683" x="2533650" y="4654550"/>
          <p14:tracePt t="43700" x="2565400" y="4679950"/>
          <p14:tracePt t="43716" x="2641600" y="4737100"/>
          <p14:tracePt t="43733" x="2692400" y="4768850"/>
          <p14:tracePt t="43750" x="2787650" y="4826000"/>
          <p14:tracePt t="43766" x="2895600" y="4876800"/>
          <p14:tracePt t="43783" x="2952750" y="4902200"/>
          <p14:tracePt t="43800" x="3067050" y="4933950"/>
          <p14:tracePt t="43817" x="3136900" y="4946650"/>
          <p14:tracePt t="43833" x="3289300" y="4972050"/>
          <p14:tracePt t="43850" x="3378200" y="4991100"/>
          <p14:tracePt t="43867" x="3562350" y="5003800"/>
          <p14:tracePt t="43883" x="3752850" y="5010150"/>
          <p14:tracePt t="43900" x="3854450" y="5010150"/>
          <p14:tracePt t="43916" x="4044950" y="5010150"/>
          <p14:tracePt t="43933" x="4133850" y="5010150"/>
          <p14:tracePt t="43950" x="4260850" y="5010150"/>
          <p14:tracePt t="43968" x="4375150" y="5016500"/>
          <p14:tracePt t="43983" x="4419600" y="5016500"/>
          <p14:tracePt t="44000" x="4514850" y="5016500"/>
          <p14:tracePt t="44016" x="4572000" y="5029200"/>
          <p14:tracePt t="44033" x="4711700" y="5035550"/>
          <p14:tracePt t="44050" x="4870450" y="5054600"/>
          <p14:tracePt t="44066" x="4946650" y="5060950"/>
          <p14:tracePt t="44083" x="5099050" y="5086350"/>
          <p14:tracePt t="44100" x="5175250" y="5105400"/>
          <p14:tracePt t="44117" x="5308600" y="5118100"/>
          <p14:tracePt t="44133" x="5429250" y="5130800"/>
          <p14:tracePt t="44150" x="5505450" y="5130800"/>
          <p14:tracePt t="44167" x="5645150" y="5130800"/>
          <p14:tracePt t="44183" x="5721350" y="5130800"/>
          <p14:tracePt t="44200" x="5867400" y="5130800"/>
          <p14:tracePt t="44217" x="6007100" y="5130800"/>
          <p14:tracePt t="44234" x="6070600" y="5130800"/>
          <p14:tracePt t="44250" x="6203950" y="5130800"/>
          <p14:tracePt t="44266" x="6267450" y="5130800"/>
          <p14:tracePt t="44283" x="6388100" y="5130800"/>
          <p14:tracePt t="44300" x="6489700" y="5124450"/>
          <p14:tracePt t="44317" x="6534150" y="5118100"/>
          <p14:tracePt t="44333" x="6604000" y="5092700"/>
          <p14:tracePt t="44350" x="6654800" y="5067300"/>
          <p14:tracePt t="44366" x="6731000" y="5022850"/>
          <p14:tracePt t="44383" x="6813550" y="4984750"/>
          <p14:tracePt t="44400" x="6851650" y="4965700"/>
          <p14:tracePt t="44417" x="6902450" y="4940300"/>
          <p14:tracePt t="44433" x="6921500" y="4927600"/>
          <p14:tracePt t="44450" x="6953250" y="4902200"/>
          <p14:tracePt t="44468" x="6985000" y="4876800"/>
          <p14:tracePt t="44483" x="6997700" y="4864100"/>
          <p14:tracePt t="44500" x="7016750" y="4838700"/>
          <p14:tracePt t="44516" x="7029450" y="4826000"/>
          <p14:tracePt t="44533" x="7042150" y="4819650"/>
          <p14:tracePt t="44550" x="7042150" y="4800600"/>
          <p14:tracePt t="44566" x="7048500" y="4781550"/>
          <p14:tracePt t="44583" x="7048500" y="4743450"/>
          <p14:tracePt t="44599" x="7054850" y="4724400"/>
          <p14:tracePt t="44617" x="7061200" y="4692650"/>
          <p14:tracePt t="44633" x="7061200" y="4673600"/>
          <p14:tracePt t="44633" x="7067550" y="4660900"/>
          <p14:tracePt t="44671" x="7073900" y="4648200"/>
          <p14:tracePt t="44683" x="7073900" y="4635500"/>
          <p14:tracePt t="44684" x="7073900" y="4622800"/>
          <p14:tracePt t="44700" x="7061200" y="4584700"/>
          <p14:tracePt t="44717" x="7035800" y="4546600"/>
          <p14:tracePt t="44733" x="7023100" y="4527550"/>
          <p14:tracePt t="44749" x="6991350" y="4502150"/>
          <p14:tracePt t="44767" x="6978650" y="4489450"/>
          <p14:tracePt t="44783" x="6921500" y="4464050"/>
          <p14:tracePt t="44800" x="6883400" y="4445000"/>
          <p14:tracePt t="44816" x="6807200" y="4425950"/>
          <p14:tracePt t="44833" x="6718300" y="4394200"/>
          <p14:tracePt t="44851" x="6673850" y="4387850"/>
          <p14:tracePt t="44867" x="6591300" y="4375150"/>
          <p14:tracePt t="44884" x="6559550" y="4362450"/>
          <p14:tracePt t="44899" x="6457950" y="4349750"/>
          <p14:tracePt t="44915" x="6318250" y="4343400"/>
          <p14:tracePt t="44933" x="6242050" y="4343400"/>
          <p14:tracePt t="44950" x="6057900" y="4330700"/>
          <p14:tracePt t="44968" x="5969000" y="4324350"/>
          <p14:tracePt t="44982" x="5797550" y="4324350"/>
          <p14:tracePt t="44999" x="5651500" y="4318000"/>
          <p14:tracePt t="45015" x="5600700" y="4318000"/>
          <p14:tracePt t="45032" x="5454650" y="4318000"/>
          <p14:tracePt t="45050" x="5391150" y="4318000"/>
          <p14:tracePt t="45067" x="5232400" y="4318000"/>
          <p14:tracePt t="45084" x="5054600" y="4305300"/>
          <p14:tracePt t="45100" x="4972050" y="4305300"/>
          <p14:tracePt t="45117" x="4806950" y="4298950"/>
          <p14:tracePt t="45133" x="4718050" y="4298950"/>
          <p14:tracePt t="45150" x="4546600" y="4298950"/>
          <p14:tracePt t="45167" x="4330700" y="4298950"/>
          <p14:tracePt t="45184" x="4222750" y="4298950"/>
          <p14:tracePt t="45199" x="4000500" y="4298950"/>
          <p14:tracePt t="45215" x="3905250" y="4298950"/>
          <p14:tracePt t="45233" x="3752850" y="4298950"/>
          <p14:tracePt t="45249" x="3689350" y="4298950"/>
          <p14:tracePt t="45249" x="3644900" y="4298950"/>
          <p14:tracePt t="45265" x="3606800" y="4298950"/>
          <p14:tracePt t="45283" x="3530600" y="4298950"/>
          <p14:tracePt t="45300" x="3486150" y="4298950"/>
          <p14:tracePt t="45316" x="3422650" y="4298950"/>
          <p14:tracePt t="45333" x="3352800" y="4298950"/>
          <p14:tracePt t="45350" x="3327400" y="4298950"/>
          <p14:tracePt t="45366" x="3282950" y="4311650"/>
          <p14:tracePt t="45383" x="3263900" y="4324350"/>
          <p14:tracePt t="45399" x="3232150" y="4343400"/>
          <p14:tracePt t="45416" x="3213100" y="4381500"/>
          <p14:tracePt t="45433" x="3194050" y="4406900"/>
          <p14:tracePt t="45450" x="3168650" y="4464050"/>
          <p14:tracePt t="45466" x="3149600" y="4489450"/>
          <p14:tracePt t="45483" x="3136900" y="4533900"/>
          <p14:tracePt t="45500" x="3117850" y="4565650"/>
          <p14:tracePt t="45516" x="3117850" y="4578350"/>
          <p14:tracePt t="45533" x="3111500" y="4603750"/>
          <p14:tracePt t="45550" x="3111500" y="4610100"/>
          <p14:tracePt t="45566" x="3111500" y="4622800"/>
          <p14:tracePt t="45583" x="3117850" y="4648200"/>
          <p14:tracePt t="45600" x="3124200" y="4654550"/>
          <p14:tracePt t="45617" x="3136900" y="4667250"/>
          <p14:tracePt t="45633" x="3143250" y="4673600"/>
          <p14:tracePt t="45650" x="3149600" y="4679950"/>
          <p14:tracePt t="45667" x="3155950" y="4686300"/>
          <p14:tracePt t="45683" x="3162300" y="4692650"/>
          <p14:tracePt t="47260" x="3162300" y="4699000"/>
          <p14:tracePt t="48919" x="3168650" y="4699000"/>
          <p14:tracePt t="49001" x="3168650" y="4692650"/>
          <p14:tracePt t="49012" x="3168650" y="4686300"/>
          <p14:tracePt t="49032" x="3168650" y="4679950"/>
          <p14:tracePt t="49125" x="3168650" y="4673600"/>
          <p14:tracePt t="50143" x="3175000" y="4673600"/>
          <p14:tracePt t="50174" x="3181350" y="4673600"/>
          <p14:tracePt t="50191" x="3181350" y="4667250"/>
          <p14:tracePt t="50199" x="3187700" y="4660900"/>
          <p14:tracePt t="50202" x="3194050" y="4660900"/>
          <p14:tracePt t="50215" x="3206750" y="4635500"/>
          <p14:tracePt t="50232" x="3225800" y="4610100"/>
          <p14:tracePt t="50249" x="3232150" y="4591050"/>
          <p14:tracePt t="50265" x="3244850" y="4552950"/>
          <p14:tracePt t="50282" x="3244850" y="4540250"/>
          <p14:tracePt t="50299" x="3251200" y="4514850"/>
          <p14:tracePt t="50316" x="3257550" y="4495800"/>
          <p14:tracePt t="50331" x="3257550" y="4470400"/>
          <p14:tracePt t="50348" x="3257550" y="4438650"/>
          <p14:tracePt t="50366" x="3257550" y="4425950"/>
          <p14:tracePt t="50382" x="3251200" y="4394200"/>
          <p14:tracePt t="50399" x="3244850" y="4381500"/>
          <p14:tracePt t="50497" x="3238500" y="4381500"/>
          <p14:tracePt t="50538" x="3232150" y="4381500"/>
          <p14:tracePt t="50590" x="3232150" y="4387850"/>
          <p14:tracePt t="50610" x="3232150" y="4394200"/>
          <p14:tracePt t="50631" x="3232150" y="4400550"/>
          <p14:tracePt t="50652" x="3232150" y="4406900"/>
          <p14:tracePt t="50683" x="3232150" y="4413250"/>
          <p14:tracePt t="50693" x="3238500" y="4419600"/>
          <p14:tracePt t="50707" x="3244850" y="4425950"/>
          <p14:tracePt t="50708" x="3257550" y="4432300"/>
          <p14:tracePt t="50715" x="3270250" y="4432300"/>
          <p14:tracePt t="50732" x="3295650" y="4432300"/>
          <p14:tracePt t="50749" x="3321050" y="4438650"/>
          <p14:tracePt t="50766" x="3371850" y="4438650"/>
          <p14:tracePt t="50782" x="3448050" y="4438650"/>
          <p14:tracePt t="50798" x="3492500" y="4438650"/>
          <p14:tracePt t="50816" x="3613150" y="4438650"/>
          <p14:tracePt t="50832" x="3663950" y="4438650"/>
          <p14:tracePt t="50849" x="3778250" y="4438650"/>
          <p14:tracePt t="50866" x="3854450" y="4438650"/>
          <p14:tracePt t="50882" x="3886200" y="4438650"/>
          <p14:tracePt t="50898" x="3956050" y="4425950"/>
          <p14:tracePt t="50914" x="3994150" y="4419600"/>
          <p14:tracePt t="50932" x="4076700" y="4406900"/>
          <p14:tracePt t="50949" x="4152900" y="4394200"/>
          <p14:tracePt t="50966" x="4197350" y="4387850"/>
          <p14:tracePt t="50981" x="4267200" y="4387850"/>
          <p14:tracePt t="50998" x="4298950" y="4387850"/>
          <p14:tracePt t="51014" x="4356100" y="4387850"/>
          <p14:tracePt t="51031" x="4425950" y="4381500"/>
          <p14:tracePt t="51049" x="4457700" y="4381500"/>
          <p14:tracePt t="51066" x="4508500" y="4375150"/>
          <p14:tracePt t="51083" x="4533900" y="4368800"/>
          <p14:tracePt t="51099" x="4584700" y="4368800"/>
          <p14:tracePt t="51115" x="4616450" y="4356100"/>
          <p14:tracePt t="51132" x="4635500" y="4356100"/>
          <p14:tracePt t="51148" x="4686300" y="4343400"/>
          <p14:tracePt t="51166" x="4718050" y="4337050"/>
          <p14:tracePt t="51182" x="4813300" y="4318000"/>
          <p14:tracePt t="51199" x="4914900" y="4286250"/>
          <p14:tracePt t="51216" x="4972050" y="4267200"/>
          <p14:tracePt t="51232" x="5048250" y="4248150"/>
          <p14:tracePt t="51249" x="5073650" y="4241800"/>
          <p14:tracePt t="51265" x="5111750" y="4229100"/>
          <p14:tracePt t="51282" x="5124450" y="4222750"/>
          <p14:tracePt t="51299" x="5175250" y="4216400"/>
          <p14:tracePt t="51316" x="5238750" y="4216400"/>
          <p14:tracePt t="51332" x="5283200" y="4216400"/>
          <p14:tracePt t="51349" x="5365750" y="4210050"/>
          <p14:tracePt t="51366" x="5397500" y="4210050"/>
          <p14:tracePt t="51382" x="5441950" y="4210050"/>
          <p14:tracePt t="51399" x="5467350" y="4210050"/>
          <p14:tracePt t="51415" x="5480050" y="4203700"/>
          <p14:tracePt t="51432" x="5518150" y="4197350"/>
          <p14:tracePt t="51448" x="5543550" y="4197350"/>
          <p14:tracePt t="51465" x="5594350" y="4184650"/>
          <p14:tracePt t="51482" x="5645150" y="4178300"/>
          <p14:tracePt t="51499" x="5670550" y="4171950"/>
          <p14:tracePt t="51515" x="5721350" y="4159250"/>
          <p14:tracePt t="51532" x="5746750" y="4152900"/>
          <p14:tracePt t="51549" x="5829300" y="4127500"/>
          <p14:tracePt t="51566" x="5899150" y="4102100"/>
          <p14:tracePt t="51582" x="5943600" y="4095750"/>
          <p14:tracePt t="51599" x="6007100" y="4070350"/>
          <p14:tracePt t="51615" x="6026150" y="4064000"/>
          <p14:tracePt t="51632" x="6070600" y="4057650"/>
          <p14:tracePt t="51648" x="6096000" y="4051300"/>
          <p14:tracePt t="51666" x="6108700" y="4044950"/>
          <p14:tracePt t="51682" x="6134100" y="4038600"/>
          <p14:tracePt t="51699" x="6146800" y="4038600"/>
          <p14:tracePt t="51715" x="6165850" y="4032250"/>
          <p14:tracePt t="51732" x="6197600" y="4025900"/>
          <p14:tracePt t="51749" x="6216650" y="4025900"/>
          <p14:tracePt t="51765" x="6248400" y="4025900"/>
          <p14:tracePt t="51782" x="6273800" y="4025900"/>
          <p14:tracePt t="51799" x="6324600" y="4025900"/>
          <p14:tracePt t="51816" x="6362700" y="4025900"/>
          <p14:tracePt t="51832" x="6388100" y="4025900"/>
          <p14:tracePt t="51849" x="6426200" y="4032250"/>
          <p14:tracePt t="51866" x="6432550" y="4032250"/>
          <p14:tracePt t="51881" x="6470650" y="4038600"/>
          <p14:tracePt t="51898" x="6502400" y="4051300"/>
          <p14:tracePt t="51916" x="6527800" y="4057650"/>
          <p14:tracePt t="51932" x="6572250" y="4064000"/>
          <p14:tracePt t="51949" x="6584950" y="4070350"/>
          <p14:tracePt t="51967" x="6610350" y="4076700"/>
          <p14:tracePt t="51982" x="6629400" y="4076700"/>
          <p14:tracePt t="51998" x="6654800" y="4089400"/>
          <p14:tracePt t="52014" x="6680200" y="4102100"/>
          <p14:tracePt t="52032" x="6699250" y="4108450"/>
          <p14:tracePt t="52049" x="6718300" y="4121150"/>
          <p14:tracePt t="52066" x="6737350" y="4121150"/>
          <p14:tracePt t="52082" x="6743700" y="4121150"/>
          <p14:tracePt t="52099" x="6750050" y="4121150"/>
          <p14:tracePt t="52116" x="6756400" y="4121150"/>
          <p14:tracePt t="52132" x="6762750" y="4127500"/>
          <p14:tracePt t="52149" x="6788150" y="4140200"/>
          <p14:tracePt t="52166" x="6788150" y="4146550"/>
          <p14:tracePt t="52182" x="6813550" y="4152900"/>
          <p14:tracePt t="52199" x="6826250" y="4159250"/>
          <p14:tracePt t="52216" x="6838950" y="4171950"/>
          <p14:tracePt t="52232" x="6851650" y="4178300"/>
          <p14:tracePt t="52249" x="6870700" y="4203700"/>
          <p14:tracePt t="52266" x="6889750" y="4235450"/>
          <p14:tracePt t="52282" x="6902450" y="4254500"/>
          <p14:tracePt t="52299" x="6921500" y="4286250"/>
          <p14:tracePt t="52316" x="6927850" y="4305300"/>
          <p14:tracePt t="52332" x="6927850" y="4343400"/>
          <p14:tracePt t="52349" x="6927850" y="4375150"/>
          <p14:tracePt t="52364" x="6927850" y="4394200"/>
          <p14:tracePt t="52381" x="6915150" y="4445000"/>
          <p14:tracePt t="52399" x="6889750" y="4489450"/>
          <p14:tracePt t="52416" x="6877050" y="4514850"/>
          <p14:tracePt t="52432" x="6838950" y="4559300"/>
          <p14:tracePt t="52448" x="6819900" y="4584700"/>
          <p14:tracePt t="52465" x="6775450" y="4635500"/>
          <p14:tracePt t="52482" x="6731000" y="4667250"/>
          <p14:tracePt t="52499" x="6667500" y="4730750"/>
          <p14:tracePt t="52516" x="6610350" y="4781550"/>
          <p14:tracePt t="52532" x="6565900" y="4813300"/>
          <p14:tracePt t="52548" x="6483350" y="4864100"/>
          <p14:tracePt t="52565" x="6432550" y="4883150"/>
          <p14:tracePt t="52582" x="6337300" y="4921250"/>
          <p14:tracePt t="52599" x="6223000" y="4959350"/>
          <p14:tracePt t="52617" x="6146800" y="4978400"/>
          <p14:tracePt t="52633" x="5988050" y="5022850"/>
          <p14:tracePt t="52649" x="5899150" y="5048250"/>
          <p14:tracePt t="52666" x="5721350" y="5105400"/>
          <p14:tracePt t="52683" x="5543550" y="5156200"/>
          <p14:tracePt t="52700" x="5467350" y="5181600"/>
          <p14:tracePt t="52717" x="5289550" y="5219700"/>
          <p14:tracePt t="52733" x="5213350" y="5232400"/>
          <p14:tracePt t="52749" x="5048250" y="5251450"/>
          <p14:tracePt t="52767" x="4908550" y="5257800"/>
          <p14:tracePt t="52783" x="4832350" y="5257800"/>
          <p14:tracePt t="52799" x="4667250" y="5257800"/>
          <p14:tracePt t="52817" x="4572000" y="5257800"/>
          <p14:tracePt t="52833" x="4387850" y="5257800"/>
          <p14:tracePt t="52849" x="4184650" y="5257800"/>
          <p14:tracePt t="52867" x="4089400" y="5257800"/>
          <p14:tracePt t="52883" x="3917950" y="5257800"/>
          <p14:tracePt t="52899" x="3841750" y="5257800"/>
          <p14:tracePt t="52917" x="3695700" y="5257800"/>
          <p14:tracePt t="52933" x="3587750" y="5251450"/>
          <p14:tracePt t="52950" x="3530600" y="5245100"/>
          <p14:tracePt t="52967" x="3416300" y="5219700"/>
          <p14:tracePt t="52983" x="3359150" y="5200650"/>
          <p14:tracePt t="53000" x="3270250" y="5181600"/>
          <p14:tracePt t="53017" x="3232150" y="5156200"/>
          <p14:tracePt t="53032" x="3155950" y="5118100"/>
          <p14:tracePt t="53050" x="3079750" y="5073650"/>
          <p14:tracePt t="53066" x="3041650" y="5041900"/>
          <p14:tracePt t="53083" x="2940050" y="4978400"/>
          <p14:tracePt t="53099" x="2895600" y="4933950"/>
          <p14:tracePt t="53116" x="2806700" y="4870450"/>
          <p14:tracePt t="53133" x="2724150" y="4800600"/>
          <p14:tracePt t="53150" x="2698750" y="4768850"/>
          <p14:tracePt t="53167" x="2660650" y="4718050"/>
          <p14:tracePt t="53183" x="2635250" y="4660900"/>
          <p14:tracePt t="53200" x="2635250" y="4635500"/>
          <p14:tracePt t="53216" x="2628900" y="4597400"/>
          <p14:tracePt t="53233" x="2628900" y="4578350"/>
          <p14:tracePt t="53249" x="2628900" y="4540250"/>
          <p14:tracePt t="53266" x="2641600" y="4527550"/>
          <p14:tracePt t="53283" x="2660650" y="4489450"/>
          <p14:tracePt t="53300" x="2692400" y="4457700"/>
          <p14:tracePt t="53317" x="2705100" y="4438650"/>
          <p14:tracePt t="53332" x="2762250" y="4394200"/>
          <p14:tracePt t="53349" x="2800350" y="4375150"/>
          <p14:tracePt t="53365" x="2895600" y="4324350"/>
          <p14:tracePt t="53383" x="3016250" y="4286250"/>
          <p14:tracePt t="53399" x="3079750" y="4260850"/>
          <p14:tracePt t="53416" x="3225800" y="4222750"/>
          <p14:tracePt t="53433" x="3295650" y="4210050"/>
          <p14:tracePt t="53449" x="3435350" y="4184650"/>
          <p14:tracePt t="53467" x="3581400" y="4159250"/>
          <p14:tracePt t="53483" x="3651250" y="4146550"/>
          <p14:tracePt t="53500" x="3771900" y="4133850"/>
          <p14:tracePt t="53516" x="3835400" y="4133850"/>
          <p14:tracePt t="53533" x="3949700" y="4114800"/>
          <p14:tracePt t="53550" x="4070350" y="4108450"/>
          <p14:tracePt t="53566" x="4133850" y="4108450"/>
          <p14:tracePt t="53583" x="4267200" y="4108450"/>
          <p14:tracePt t="53600" x="4343400" y="4102100"/>
          <p14:tracePt t="53617" x="4483100" y="4102100"/>
          <p14:tracePt t="53633" x="4635500" y="4102100"/>
          <p14:tracePt t="53649" x="4699000" y="4102100"/>
          <p14:tracePt t="53666" x="4851400" y="4102100"/>
          <p14:tracePt t="53683" x="4914900" y="4102100"/>
          <p14:tracePt t="53699" x="5067300" y="4102100"/>
          <p14:tracePt t="53716" x="5207000" y="4102100"/>
          <p14:tracePt t="53733" x="5283200" y="4102100"/>
          <p14:tracePt t="53749" x="5435600" y="4102100"/>
          <p14:tracePt t="53767" x="5524500" y="4102100"/>
          <p14:tracePt t="53783" x="5683250" y="4102100"/>
          <p14:tracePt t="53799" x="5822950" y="4102100"/>
          <p14:tracePt t="53816" x="5892800" y="4102100"/>
          <p14:tracePt t="53833" x="6013450" y="4102100"/>
          <p14:tracePt t="53850" x="6064250" y="4102100"/>
          <p14:tracePt t="53867" x="6165850" y="4102100"/>
          <p14:tracePt t="53883" x="6216650" y="4102100"/>
          <p14:tracePt t="53898" x="6337300" y="4102100"/>
          <p14:tracePt t="53915" x="6457950" y="4102100"/>
          <p14:tracePt t="53933" x="6515100" y="4102100"/>
          <p14:tracePt t="53950" x="6623050" y="4102100"/>
          <p14:tracePt t="53967" x="6667500" y="4102100"/>
          <p14:tracePt t="53982" x="6731000" y="4102100"/>
          <p14:tracePt t="53999" x="6794500" y="4102100"/>
          <p14:tracePt t="54015" x="6813550" y="4102100"/>
          <p14:tracePt t="54032" x="6864350" y="4102100"/>
          <p14:tracePt t="54050" x="6883400" y="4108450"/>
          <p14:tracePt t="54067" x="6927850" y="4121150"/>
          <p14:tracePt t="54083" x="6953250" y="4133850"/>
          <p14:tracePt t="54100" x="6972300" y="4146550"/>
          <p14:tracePt t="54116" x="7004050" y="4171950"/>
          <p14:tracePt t="54133" x="7016750" y="4191000"/>
          <p14:tracePt t="54150" x="7048500" y="4222750"/>
          <p14:tracePt t="54166" x="7086600" y="4260850"/>
          <p14:tracePt t="54183" x="7092950" y="4267200"/>
          <p14:tracePt t="54200" x="7112000" y="4292600"/>
          <p14:tracePt t="54216" x="7118350" y="4298950"/>
          <p14:tracePt t="54216" x="7124700" y="4305300"/>
          <p14:tracePt t="54233" x="7124700" y="4318000"/>
          <p14:tracePt t="54249" x="7124700" y="4337050"/>
          <p14:tracePt t="54267" x="7124700" y="4356100"/>
          <p14:tracePt t="54283" x="7118350" y="4381500"/>
          <p14:tracePt t="54300" x="7112000" y="4400550"/>
          <p14:tracePt t="54316" x="7099300" y="4438650"/>
          <p14:tracePt t="54333" x="7080250" y="4470400"/>
          <p14:tracePt t="54350" x="7073900" y="4476750"/>
          <p14:tracePt t="54366" x="7061200" y="4508500"/>
          <p14:tracePt t="54383" x="7061200" y="4527550"/>
          <p14:tracePt t="54399" x="7042150" y="4559300"/>
          <p14:tracePt t="54416" x="7016750" y="4603750"/>
          <p14:tracePt t="54433" x="7004050" y="4622800"/>
          <p14:tracePt t="54449" x="6978650" y="4660900"/>
          <p14:tracePt t="54467" x="6972300" y="4673600"/>
          <p14:tracePt t="54483" x="6946900" y="4699000"/>
          <p14:tracePt t="54500" x="6934200" y="4724400"/>
          <p14:tracePt t="54516" x="6921500" y="4737100"/>
          <p14:tracePt t="54533" x="6896100" y="4762500"/>
          <p14:tracePt t="54549" x="6883400" y="4775200"/>
          <p14:tracePt t="54566" x="6851650" y="4800600"/>
          <p14:tracePt t="54583" x="6813550" y="4832350"/>
          <p14:tracePt t="54600" x="6794500" y="4845050"/>
          <p14:tracePt t="54616" x="6762750" y="4870450"/>
          <p14:tracePt t="54633" x="6750050" y="4870450"/>
          <p14:tracePt t="54649" x="6743700" y="4895850"/>
          <p14:tracePt t="54666" x="6731000" y="4908550"/>
          <p14:tracePt t="54683" x="6718300" y="4921250"/>
          <p14:tracePt t="54699" x="6711950" y="4933950"/>
          <p14:tracePt t="54716" x="6705600" y="4940300"/>
          <p14:tracePt t="54733" x="6699250" y="4959350"/>
          <p14:tracePt t="54749" x="6686550" y="4959350"/>
          <p14:tracePt t="54767" x="6680200" y="4959350"/>
          <p14:tracePt t="56466" x="0" y="0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381000" y="2438400"/>
          <a:ext cx="4267200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4" name="Equation" r:id="rId5" imgW="1435100" imgH="482600" progId="Equation.3">
                  <p:embed/>
                </p:oleObj>
              </mc:Choice>
              <mc:Fallback>
                <p:oleObj name="Equation" r:id="rId5" imgW="1435100" imgH="482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38400"/>
                        <a:ext cx="4267200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81000" y="4038600"/>
          <a:ext cx="4305300" cy="1322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5" name="Equation" r:id="rId7" imgW="1447172" imgH="444307" progId="Equation.3">
                  <p:embed/>
                </p:oleObj>
              </mc:Choice>
              <mc:Fallback>
                <p:oleObj name="Equation" r:id="rId7" imgW="1447172" imgH="444307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038600"/>
                        <a:ext cx="4305300" cy="1322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81000" y="5572125"/>
          <a:ext cx="502920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6" name="Equation" r:id="rId9" imgW="1739900" imgH="444500" progId="Equation.3">
                  <p:embed/>
                </p:oleObj>
              </mc:Choice>
              <mc:Fallback>
                <p:oleObj name="Equation" r:id="rId9" imgW="1739900" imgH="444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572125"/>
                        <a:ext cx="502920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81000" y="304800"/>
          <a:ext cx="22098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7" name="Equation" r:id="rId11" imgW="672808" imgH="228501" progId="Equation.3">
                  <p:embed/>
                </p:oleObj>
              </mc:Choice>
              <mc:Fallback>
                <p:oleObj name="Equation" r:id="rId11" imgW="672808" imgH="228501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2098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499281"/>
              </p:ext>
            </p:extLst>
          </p:nvPr>
        </p:nvGraphicFramePr>
        <p:xfrm>
          <a:off x="387350" y="1185863"/>
          <a:ext cx="7073900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8" name="Equation" r:id="rId13" imgW="2577960" imgH="419040" progId="Equation.DSMT4">
                  <p:embed/>
                </p:oleObj>
              </mc:Choice>
              <mc:Fallback>
                <p:oleObj name="Equation" r:id="rId13" imgW="25779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350" y="1185863"/>
                        <a:ext cx="7073900" cy="1147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 Box 8"/>
          <p:cNvSpPr txBox="1">
            <a:spLocks noChangeArrowheads="1"/>
          </p:cNvSpPr>
          <p:nvPr/>
        </p:nvSpPr>
        <p:spPr bwMode="auto">
          <a:xfrm>
            <a:off x="2590800" y="228600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3300"/>
                </a:solidFill>
                <a:latin typeface="Times New Roman" pitchFamily="18" charset="0"/>
              </a:rPr>
              <a:t>pomocna funkcija</a:t>
            </a:r>
          </a:p>
        </p:txBody>
      </p:sp>
      <p:sp>
        <p:nvSpPr>
          <p:cNvPr id="22536" name="AutoShape 9"/>
          <p:cNvSpPr>
            <a:spLocks/>
          </p:cNvSpPr>
          <p:nvPr/>
        </p:nvSpPr>
        <p:spPr bwMode="auto">
          <a:xfrm rot="16200000" flipH="1">
            <a:off x="3009900" y="-647700"/>
            <a:ext cx="304800" cy="3429000"/>
          </a:xfrm>
          <a:prstGeom prst="leftBrace">
            <a:avLst>
              <a:gd name="adj1" fmla="val 166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Wingdings 3" pitchFamily="18" charset="2"/>
            </a:endParaRPr>
          </a:p>
        </p:txBody>
      </p:sp>
      <p:sp>
        <p:nvSpPr>
          <p:cNvPr id="22537" name="Line 10"/>
          <p:cNvSpPr>
            <a:spLocks noChangeShapeType="1"/>
          </p:cNvSpPr>
          <p:nvPr/>
        </p:nvSpPr>
        <p:spPr bwMode="auto">
          <a:xfrm flipV="1">
            <a:off x="4724400" y="762000"/>
            <a:ext cx="914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38" name="Text Box 11"/>
          <p:cNvSpPr txBox="1">
            <a:spLocks noChangeArrowheads="1"/>
          </p:cNvSpPr>
          <p:nvPr/>
        </p:nvSpPr>
        <p:spPr bwMode="auto">
          <a:xfrm>
            <a:off x="5791200" y="152400"/>
            <a:ext cx="28956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>
                <a:latin typeface="Times New Roman" pitchFamily="18" charset="0"/>
              </a:rPr>
              <a:t>Izvod od Y = </a:t>
            </a:r>
            <a:r>
              <a:rPr lang="en-US" altLang="en-US" sz="1800">
                <a:latin typeface="Times New Roman" pitchFamily="18" charset="0"/>
              </a:rPr>
              <a:t>prethodna funkcija pomnozena sa e</a:t>
            </a:r>
            <a:r>
              <a:rPr lang="en-US" altLang="en-US" sz="1800" baseline="30000">
                <a:latin typeface="Times New Roman" pitchFamily="18" charset="0"/>
              </a:rPr>
              <a:t>-k2T</a:t>
            </a:r>
            <a:endParaRPr lang="en-US" altLang="en-US" sz="1800">
              <a:latin typeface="Times New Roman" pitchFamily="18" charset="0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828" x="2971800" y="793750"/>
          <p14:tracePt t="3268" x="2965450" y="793750"/>
          <p14:tracePt t="3298" x="2959100" y="793750"/>
          <p14:tracePt t="3320" x="2946400" y="793750"/>
          <p14:tracePt t="3330" x="2940050" y="793750"/>
          <p14:tracePt t="3340" x="2927350" y="793750"/>
          <p14:tracePt t="3350" x="2914650" y="800100"/>
          <p14:tracePt t="3358" x="2889250" y="806450"/>
          <p14:tracePt t="3377" x="2876550" y="812800"/>
          <p14:tracePt t="3391" x="2832100" y="825500"/>
          <p14:tracePt t="3408" x="2774950" y="844550"/>
          <p14:tracePt t="3424" x="2736850" y="850900"/>
          <p14:tracePt t="3441" x="2654300" y="876300"/>
          <p14:tracePt t="3458" x="2628900" y="889000"/>
          <p14:tracePt t="3474" x="2571750" y="901700"/>
          <p14:tracePt t="3491" x="2533650" y="914400"/>
          <p14:tracePt t="3508" x="2520950" y="914400"/>
          <p14:tracePt t="3524" x="2489200" y="927100"/>
          <p14:tracePt t="3541" x="2451100" y="933450"/>
          <p14:tracePt t="3558" x="2381250" y="952500"/>
          <p14:tracePt t="3574" x="2286000" y="977900"/>
          <p14:tracePt t="3591" x="2241550" y="990600"/>
          <p14:tracePt t="3608" x="2159000" y="1016000"/>
          <p14:tracePt t="3625" x="2120900" y="1028700"/>
          <p14:tracePt t="3641" x="2070100" y="1041400"/>
          <p14:tracePt t="3657" x="2057400" y="1054100"/>
          <p14:tracePt t="3673" x="2019300" y="1060450"/>
          <p14:tracePt t="3691" x="1968500" y="1073150"/>
          <p14:tracePt t="3708" x="1943100" y="1073150"/>
          <p14:tracePt t="3724" x="1866900" y="1079500"/>
          <p14:tracePt t="3741" x="1758950" y="1079500"/>
          <p14:tracePt t="3758" x="1695450" y="1079500"/>
          <p14:tracePt t="3774" x="1574800" y="1079500"/>
          <p14:tracePt t="3791" x="1511300" y="1079500"/>
          <p14:tracePt t="3808" x="1397000" y="1079500"/>
          <p14:tracePt t="3824" x="1314450" y="1079500"/>
          <p14:tracePt t="3841" x="1276350" y="1079500"/>
          <p14:tracePt t="3858" x="1200150" y="1079500"/>
          <p14:tracePt t="3874" x="1168400" y="1079500"/>
          <p14:tracePt t="3891" x="1079500" y="1079500"/>
          <p14:tracePt t="3908" x="1035050" y="1079500"/>
          <p14:tracePt t="3924" x="946150" y="1079500"/>
          <p14:tracePt t="3941" x="857250" y="1079500"/>
          <p14:tracePt t="3958" x="825500" y="1079500"/>
          <p14:tracePt t="3974" x="774700" y="1073150"/>
          <p14:tracePt t="3991" x="723900" y="1060450"/>
          <p14:tracePt t="4009" x="698500" y="1054100"/>
          <p14:tracePt t="4023" x="660400" y="1047750"/>
          <p14:tracePt t="4040" x="647700" y="1041400"/>
          <p14:tracePt t="4056" x="622300" y="1035050"/>
          <p14:tracePt t="4074" x="615950" y="1028700"/>
          <p14:tracePt t="4113" x="609600" y="1028700"/>
          <p14:tracePt t="4133" x="603250" y="1028700"/>
          <p14:tracePt t="4154" x="590550" y="1028700"/>
          <p14:tracePt t="4166" x="584200" y="1028700"/>
          <p14:tracePt t="4175" x="577850" y="1028700"/>
          <p14:tracePt t="4190" x="565150" y="1028700"/>
          <p14:tracePt t="4192" x="558800" y="1028700"/>
          <p14:tracePt t="4869" x="558800" y="1022350"/>
          <p14:tracePt t="4900" x="558800" y="1016000"/>
          <p14:tracePt t="4942" x="558800" y="1009650"/>
          <p14:tracePt t="4962" x="558800" y="1003300"/>
          <p14:tracePt t="4966" x="558800" y="996950"/>
          <p14:tracePt t="4994" x="558800" y="990600"/>
          <p14:tracePt t="5025" x="552450" y="984250"/>
          <p14:tracePt t="5025" x="552450" y="977900"/>
          <p14:tracePt t="5042" x="546100" y="977900"/>
          <p14:tracePt t="5413" x="552450" y="977900"/>
          <p14:tracePt t="5434" x="558800" y="977900"/>
          <p14:tracePt t="5444" x="565150" y="977900"/>
          <p14:tracePt t="5455" x="571500" y="977900"/>
          <p14:tracePt t="5459" x="584200" y="977900"/>
          <p14:tracePt t="5475" x="622300" y="977900"/>
          <p14:tracePt t="5492" x="660400" y="977900"/>
          <p14:tracePt t="5509" x="685800" y="977900"/>
          <p14:tracePt t="5525" x="742950" y="977900"/>
          <p14:tracePt t="5542" x="774700" y="977900"/>
          <p14:tracePt t="5559" x="831850" y="977900"/>
          <p14:tracePt t="5575" x="876300" y="977900"/>
          <p14:tracePt t="5592" x="889000" y="977900"/>
          <p14:tracePt t="5609" x="920750" y="971550"/>
          <p14:tracePt t="5625" x="939800" y="971550"/>
          <p14:tracePt t="5642" x="977900" y="971550"/>
          <p14:tracePt t="5659" x="1035050" y="965200"/>
          <p14:tracePt t="5676" x="1060450" y="965200"/>
          <p14:tracePt t="5692" x="1117600" y="965200"/>
          <p14:tracePt t="5707" x="1136650" y="965200"/>
          <p14:tracePt t="5725" x="1162050" y="965200"/>
          <p14:tracePt t="5742" x="1181100" y="965200"/>
          <p14:tracePt t="5759" x="1187450" y="965200"/>
          <p14:tracePt t="5775" x="1212850" y="965200"/>
          <p14:tracePt t="5792" x="1231900" y="965200"/>
          <p14:tracePt t="5809" x="1257300" y="965200"/>
          <p14:tracePt t="5825" x="1295400" y="965200"/>
          <p14:tracePt t="5842" x="1301750" y="965200"/>
          <p14:tracePt t="5859" x="1327150" y="965200"/>
          <p14:tracePt t="5875" x="1333500" y="965200"/>
          <p14:tracePt t="5892" x="1365250" y="965200"/>
          <p14:tracePt t="5909" x="1403350" y="965200"/>
          <p14:tracePt t="5925" x="1422400" y="965200"/>
          <p14:tracePt t="5942" x="1447800" y="965200"/>
          <p14:tracePt t="5959" x="1466850" y="958850"/>
          <p14:tracePt t="5975" x="1492250" y="958850"/>
          <p14:tracePt t="5992" x="1517650" y="952500"/>
          <p14:tracePt t="6009" x="1536700" y="952500"/>
          <p14:tracePt t="6024" x="1562100" y="946150"/>
          <p14:tracePt t="6041" x="1574800" y="939800"/>
          <p14:tracePt t="6058" x="1593850" y="933450"/>
          <p14:tracePt t="6074" x="1606550" y="933450"/>
          <p14:tracePt t="6092" x="1612900" y="933450"/>
          <p14:tracePt t="6110" x="1619250" y="927100"/>
          <p14:tracePt t="6126" x="1619250" y="920750"/>
          <p14:tracePt t="6142" x="1625600" y="920750"/>
          <p14:tracePt t="6959" x="1638300" y="920750"/>
          <p14:tracePt t="6969" x="1651000" y="914400"/>
          <p14:tracePt t="6979" x="1670050" y="908050"/>
          <p14:tracePt t="6990" x="1701800" y="901700"/>
          <p14:tracePt t="7011" x="1727200" y="895350"/>
          <p14:tracePt t="7012" x="1752600" y="889000"/>
          <p14:tracePt t="7026" x="1790700" y="876300"/>
          <p14:tracePt t="7042" x="1797050" y="876300"/>
          <p14:tracePt t="7058" x="1816100" y="869950"/>
          <p14:tracePt t="7076" x="1822450" y="869950"/>
          <p14:tracePt t="7092" x="1854200" y="863600"/>
          <p14:tracePt t="7110" x="1911350" y="863600"/>
          <p14:tracePt t="7126" x="1930400" y="863600"/>
          <p14:tracePt t="7141" x="2006600" y="857250"/>
          <p14:tracePt t="7158" x="2044700" y="857250"/>
          <p14:tracePt t="7174" x="2082800" y="857250"/>
          <p14:tracePt t="7191" x="2095500" y="857250"/>
          <p14:tracePt t="7209" x="2101850" y="857250"/>
          <p14:tracePt t="7226" x="2114550" y="850900"/>
          <p14:tracePt t="7260" x="2127250" y="850900"/>
          <p14:tracePt t="7261" x="2139950" y="844550"/>
          <p14:tracePt t="7275" x="2165350" y="825500"/>
          <p14:tracePt t="7292" x="2184400" y="812800"/>
          <p14:tracePt t="7309" x="2216150" y="793750"/>
          <p14:tracePt t="7325" x="2228850" y="787400"/>
          <p14:tracePt t="7325" x="2235200" y="781050"/>
          <p14:tracePt t="7342" x="2247900" y="774700"/>
          <p14:tracePt t="7359" x="2273300" y="755650"/>
          <p14:tracePt t="7375" x="2286000" y="742950"/>
          <p14:tracePt t="7392" x="2305050" y="717550"/>
          <p14:tracePt t="7409" x="2324100" y="698500"/>
          <p14:tracePt t="7425" x="2355850" y="666750"/>
          <p14:tracePt t="7442" x="2381250" y="635000"/>
          <p14:tracePt t="7460" x="2387600" y="622300"/>
          <p14:tracePt t="7499" x="2387600" y="615950"/>
          <p14:tracePt t="7539" x="2387600" y="609600"/>
          <p14:tracePt t="7684" x="2387600" y="603250"/>
          <p14:tracePt t="7694" x="2374900" y="603250"/>
          <p14:tracePt t="7704" x="2368550" y="603250"/>
          <p14:tracePt t="7717" x="2349500" y="596900"/>
          <p14:tracePt t="7725" x="2330450" y="590550"/>
          <p14:tracePt t="7726" x="2311400" y="590550"/>
          <p14:tracePt t="7742" x="2279650" y="584200"/>
          <p14:tracePt t="7759" x="2260600" y="584200"/>
          <p14:tracePt t="7775" x="2235200" y="577850"/>
          <p14:tracePt t="7792" x="2203450" y="577850"/>
          <p14:tracePt t="7809" x="2184400" y="577850"/>
          <p14:tracePt t="7825" x="2165350" y="577850"/>
          <p14:tracePt t="7842" x="2159000" y="577850"/>
          <p14:tracePt t="7858" x="2133600" y="577850"/>
          <p14:tracePt t="7875" x="2120900" y="577850"/>
          <p14:tracePt t="7892" x="2108200" y="584200"/>
          <p14:tracePt t="7909" x="2089150" y="590550"/>
          <p14:tracePt t="7925" x="2070100" y="596900"/>
          <p14:tracePt t="7942" x="2057400" y="609600"/>
          <p14:tracePt t="7960" x="2038350" y="615950"/>
          <p14:tracePt t="7976" x="2032000" y="622300"/>
          <p14:tracePt t="7992" x="2019300" y="628650"/>
          <p14:tracePt t="8009" x="2012950" y="635000"/>
          <p14:tracePt t="8025" x="2006600" y="647700"/>
          <p14:tracePt t="8042" x="2006600" y="654050"/>
          <p14:tracePt t="8059" x="2000250" y="666750"/>
          <p14:tracePt t="8075" x="2000250" y="673100"/>
          <p14:tracePt t="8092" x="2000250" y="679450"/>
          <p14:tracePt t="8109" x="2000250" y="685800"/>
          <p14:tracePt t="8125" x="2000250" y="692150"/>
          <p14:tracePt t="8142" x="2006600" y="698500"/>
          <p14:tracePt t="8158" x="2012950" y="704850"/>
          <p14:tracePt t="8175" x="2019300" y="711200"/>
          <p14:tracePt t="8192" x="2025650" y="717550"/>
          <p14:tracePt t="8226" x="2032000" y="717550"/>
          <p14:tracePt t="8227" x="2044700" y="723900"/>
          <p14:tracePt t="8243" x="2051050" y="730250"/>
          <p14:tracePt t="8260" x="2057400" y="730250"/>
          <p14:tracePt t="8276" x="2063750" y="736600"/>
          <p14:tracePt t="8293" x="2070100" y="736600"/>
          <p14:tracePt t="8310" x="2076450" y="742950"/>
          <p14:tracePt t="8326" x="2076450" y="749300"/>
          <p14:tracePt t="8343" x="2082800" y="749300"/>
          <p14:tracePt t="8359" x="2095500" y="755650"/>
          <p14:tracePt t="8405" x="2101850" y="755650"/>
          <p14:tracePt t="8407" x="2108200" y="755650"/>
          <p14:tracePt t="8426" x="2114550" y="762000"/>
          <p14:tracePt t="8427" x="2120900" y="762000"/>
          <p14:tracePt t="8443" x="2133600" y="762000"/>
          <p14:tracePt t="8461" x="2139950" y="768350"/>
          <p14:tracePt t="8476" x="2152650" y="768350"/>
          <p14:tracePt t="8493" x="2178050" y="774700"/>
          <p14:tracePt t="8510" x="2184400" y="774700"/>
          <p14:tracePt t="8526" x="2203450" y="774700"/>
          <p14:tracePt t="8562" x="2209800" y="774700"/>
          <p14:tracePt t="8563" x="2216150" y="774700"/>
          <p14:tracePt t="8576" x="2222500" y="768350"/>
          <p14:tracePt t="8593" x="2235200" y="762000"/>
          <p14:tracePt t="8610" x="2254250" y="755650"/>
          <p14:tracePt t="8626" x="2273300" y="749300"/>
          <p14:tracePt t="8643" x="2311400" y="730250"/>
          <p14:tracePt t="8660" x="2343150" y="711200"/>
          <p14:tracePt t="8676" x="2349500" y="698500"/>
          <p14:tracePt t="8693" x="2374900" y="685800"/>
          <p14:tracePt t="8710" x="2381250" y="679450"/>
          <p14:tracePt t="8726" x="2387600" y="666750"/>
          <p14:tracePt t="8743" x="2393950" y="666750"/>
          <p14:tracePt t="8760" x="2393950" y="660400"/>
          <p14:tracePt t="8776" x="2400300" y="654050"/>
          <p14:tracePt t="8793" x="2400300" y="647700"/>
          <p14:tracePt t="8810" x="2400300" y="635000"/>
          <p14:tracePt t="8826" x="2400300" y="628650"/>
          <p14:tracePt t="8864" x="2400300" y="622300"/>
          <p14:tracePt t="8895" x="2400300" y="615950"/>
          <p14:tracePt t="8968" x="2400300" y="609600"/>
          <p14:tracePt t="8989" x="2400300" y="603250"/>
          <p14:tracePt t="9010" x="2393950" y="603250"/>
          <p14:tracePt t="9020" x="2387600" y="603250"/>
          <p14:tracePt t="9051" x="2381250" y="603250"/>
          <p14:tracePt t="9062" x="2368550" y="603250"/>
          <p14:tracePt t="9083" x="2355850" y="603250"/>
          <p14:tracePt t="9093" x="2349500" y="603250"/>
          <p14:tracePt t="9096" x="2343150" y="603250"/>
          <p14:tracePt t="9110" x="2324100" y="603250"/>
          <p14:tracePt t="9127" x="2311400" y="603250"/>
          <p14:tracePt t="9143" x="2292350" y="603250"/>
          <p14:tracePt t="9160" x="2279650" y="603250"/>
          <p14:tracePt t="9176" x="2266950" y="603250"/>
          <p14:tracePt t="9193" x="2247900" y="603250"/>
          <p14:tracePt t="9229" x="2241550" y="603250"/>
          <p14:tracePt t="9230" x="2235200" y="603250"/>
          <p14:tracePt t="9260" x="2222500" y="603250"/>
          <p14:tracePt t="9261" x="2216150" y="609600"/>
          <p14:tracePt t="9276" x="2203450" y="609600"/>
          <p14:tracePt t="9293" x="2197100" y="615950"/>
          <p14:tracePt t="9310" x="2178050" y="622300"/>
          <p14:tracePt t="9327" x="2171700" y="628650"/>
          <p14:tracePt t="9343" x="2152650" y="635000"/>
          <p14:tracePt t="9360" x="2139950" y="641350"/>
          <p14:tracePt t="9376" x="2133600" y="647700"/>
          <p14:tracePt t="9393" x="2120900" y="654050"/>
          <p14:tracePt t="9427" x="2120900" y="660400"/>
          <p14:tracePt t="9443" x="2114550" y="666750"/>
          <p14:tracePt t="9444" x="2108200" y="673100"/>
          <p14:tracePt t="9480" x="2108200" y="679450"/>
          <p14:tracePt t="9481" x="2101850" y="692150"/>
          <p14:tracePt t="9511" x="2101850" y="704850"/>
          <p14:tracePt t="9512" x="2101850" y="711200"/>
          <p14:tracePt t="9526" x="2095500" y="736600"/>
          <p14:tracePt t="9543" x="2095500" y="749300"/>
          <p14:tracePt t="9560" x="2095500" y="762000"/>
          <p14:tracePt t="9576" x="2095500" y="768350"/>
          <p14:tracePt t="16217" x="2089150" y="768350"/>
          <p14:tracePt t="16227" x="2082800" y="774700"/>
          <p14:tracePt t="16242" x="2063750" y="781050"/>
          <p14:tracePt t="16243" x="2019300" y="800100"/>
          <p14:tracePt t="16259" x="1974850" y="806450"/>
          <p14:tracePt t="16275" x="1847850" y="831850"/>
          <p14:tracePt t="16292" x="1790700" y="838200"/>
          <p14:tracePt t="16309" x="1670050" y="857250"/>
          <p14:tracePt t="16325" x="1574800" y="857250"/>
          <p14:tracePt t="16342" x="1524000" y="863600"/>
          <p14:tracePt t="16358" x="1479550" y="876300"/>
          <p14:tracePt t="16375" x="1447800" y="889000"/>
          <p14:tracePt t="16392" x="1397000" y="908050"/>
          <p14:tracePt t="16408" x="1371600" y="920750"/>
          <p14:tracePt t="16408" x="1333500" y="933450"/>
          <p14:tracePt t="16425" x="1308100" y="939800"/>
          <p14:tracePt t="16442" x="1263650" y="946150"/>
          <p14:tracePt t="16458" x="1238250" y="952500"/>
          <p14:tracePt t="16475" x="1193800" y="952500"/>
          <p14:tracePt t="16492" x="1181100" y="952500"/>
          <p14:tracePt t="16508" x="1168400" y="958850"/>
          <p14:tracePt t="16525" x="1149350" y="971550"/>
          <p14:tracePt t="16542" x="1130300" y="971550"/>
          <p14:tracePt t="16559" x="1085850" y="977900"/>
          <p14:tracePt t="16575" x="1060450" y="984250"/>
          <p14:tracePt t="16591" x="1022350" y="984250"/>
          <p14:tracePt t="16608" x="984250" y="984250"/>
          <p14:tracePt t="16625" x="971550" y="984250"/>
          <p14:tracePt t="16642" x="946150" y="977900"/>
          <p14:tracePt t="16659" x="927100" y="971550"/>
          <p14:tracePt t="16675" x="895350" y="952500"/>
          <p14:tracePt t="16692" x="838200" y="927100"/>
          <p14:tracePt t="16708" x="819150" y="914400"/>
          <p14:tracePt t="16725" x="793750" y="895350"/>
          <p14:tracePt t="16781" x="793750" y="889000"/>
          <p14:tracePt t="16801" x="787400" y="882650"/>
          <p14:tracePt t="16812" x="781050" y="876300"/>
          <p14:tracePt t="16832" x="781050" y="869950"/>
          <p14:tracePt t="16843" x="781050" y="863600"/>
          <p14:tracePt t="16844" x="774700" y="863600"/>
          <p14:tracePt t="16857" x="774700" y="857250"/>
          <p14:tracePt t="16874" x="774700" y="844550"/>
          <p14:tracePt t="16892" x="762000" y="831850"/>
          <p14:tracePt t="16908" x="762000" y="825500"/>
          <p14:tracePt t="16925" x="742950" y="806450"/>
          <p14:tracePt t="16942" x="730250" y="787400"/>
          <p14:tracePt t="16958" x="723900" y="787400"/>
          <p14:tracePt t="16975" x="723900" y="781050"/>
          <p14:tracePt t="17581" x="723900" y="787400"/>
          <p14:tracePt t="17590" x="723900" y="793750"/>
          <p14:tracePt t="17601" x="723900" y="800100"/>
          <p14:tracePt t="17605" x="723900" y="806450"/>
          <p14:tracePt t="17625" x="723900" y="812800"/>
          <p14:tracePt t="17626" x="723900" y="819150"/>
          <p14:tracePt t="17641" x="723900" y="838200"/>
          <p14:tracePt t="17658" x="723900" y="863600"/>
          <p14:tracePt t="17675" x="723900" y="876300"/>
          <p14:tracePt t="17692" x="723900" y="901700"/>
          <p14:tracePt t="17708" x="723900" y="927100"/>
          <p14:tracePt t="17725" x="723900" y="939800"/>
          <p14:tracePt t="17742" x="723900" y="971550"/>
          <p14:tracePt t="17758" x="723900" y="984250"/>
          <p14:tracePt t="17775" x="723900" y="1016000"/>
          <p14:tracePt t="17791" x="723900" y="1047750"/>
          <p14:tracePt t="17809" x="723900" y="1066800"/>
          <p14:tracePt t="17825" x="723900" y="1098550"/>
          <p14:tracePt t="17842" x="730250" y="1117600"/>
          <p14:tracePt t="17858" x="736600" y="1149350"/>
          <p14:tracePt t="17875" x="742950" y="1168400"/>
          <p14:tracePt t="17891" x="742950" y="1187450"/>
          <p14:tracePt t="17908" x="755650" y="1219200"/>
          <p14:tracePt t="17925" x="762000" y="1244600"/>
          <p14:tracePt t="17942" x="768350" y="1289050"/>
          <p14:tracePt t="17959" x="781050" y="1339850"/>
          <p14:tracePt t="17975" x="781050" y="1365250"/>
          <p14:tracePt t="17992" x="787400" y="1390650"/>
          <p14:tracePt t="18008" x="787400" y="1409700"/>
          <p14:tracePt t="18026" x="787400" y="1422400"/>
          <p14:tracePt t="18042" x="787400" y="1435100"/>
          <p14:tracePt t="18057" x="787400" y="1447800"/>
          <p14:tracePt t="18074" x="787400" y="1473200"/>
          <p14:tracePt t="18093" x="787400" y="1485900"/>
          <p14:tracePt t="18109" x="787400" y="1511300"/>
          <p14:tracePt t="18126" x="787400" y="1530350"/>
          <p14:tracePt t="18142" x="787400" y="1543050"/>
          <p14:tracePt t="18159" x="787400" y="1555750"/>
          <p14:tracePt t="18175" x="787400" y="1568450"/>
          <p14:tracePt t="18192" x="787400" y="1581150"/>
          <p14:tracePt t="18208" x="787400" y="1593850"/>
          <p14:tracePt t="18246" x="787400" y="1600200"/>
          <p14:tracePt t="18247" x="787400" y="1606550"/>
          <p14:tracePt t="18277" x="787400" y="1612900"/>
          <p14:tracePt t="18409" x="787400" y="1606550"/>
          <p14:tracePt t="18420" x="787400" y="1600200"/>
          <p14:tracePt t="18430" x="781050" y="1587500"/>
          <p14:tracePt t="18441" x="768350" y="1562100"/>
          <p14:tracePt t="18458" x="755650" y="1536700"/>
          <p14:tracePt t="18459" x="711200" y="1447800"/>
          <p14:tracePt t="18475" x="685800" y="1397000"/>
          <p14:tracePt t="18492" x="647700" y="1314450"/>
          <p14:tracePt t="18508" x="615950" y="1244600"/>
          <p14:tracePt t="18525" x="609600" y="1206500"/>
          <p14:tracePt t="18541" x="596900" y="1136650"/>
          <p14:tracePt t="18558" x="590550" y="1111250"/>
          <p14:tracePt t="18575" x="584200" y="1041400"/>
          <p14:tracePt t="18592" x="584200" y="990600"/>
          <p14:tracePt t="18608" x="577850" y="977900"/>
          <p14:tracePt t="18625" x="577850" y="946150"/>
          <p14:tracePt t="18642" x="577850" y="939800"/>
          <p14:tracePt t="18658" x="577850" y="927100"/>
          <p14:tracePt t="18675" x="577850" y="914400"/>
          <p14:tracePt t="18692" x="577850" y="908050"/>
          <p14:tracePt t="18708" x="577850" y="901700"/>
          <p14:tracePt t="18896" x="577850" y="914400"/>
          <p14:tracePt t="18907" x="577850" y="939800"/>
          <p14:tracePt t="18928" x="577850" y="958850"/>
          <p14:tracePt t="18941" x="577850" y="984250"/>
          <p14:tracePt t="18942" x="584200" y="1009650"/>
          <p14:tracePt t="18958" x="596900" y="1047750"/>
          <p14:tracePt t="18975" x="603250" y="1079500"/>
          <p14:tracePt t="18992" x="609600" y="1098550"/>
          <p14:tracePt t="19008" x="615950" y="1123950"/>
          <p14:tracePt t="19026" x="622300" y="1143000"/>
          <p14:tracePt t="19042" x="628650" y="1168400"/>
          <p14:tracePt t="19057" x="635000" y="1212850"/>
          <p14:tracePt t="19075" x="635000" y="1231900"/>
          <p14:tracePt t="19091" x="641350" y="1270000"/>
          <p14:tracePt t="19109" x="647700" y="1295400"/>
          <p14:tracePt t="19109" x="647700" y="1320800"/>
          <p14:tracePt t="19127" x="654050" y="1352550"/>
          <p14:tracePt t="19142" x="654050" y="1397000"/>
          <p14:tracePt t="19159" x="660400" y="1422400"/>
          <p14:tracePt t="19174" x="666750" y="1473200"/>
          <p14:tracePt t="19190" x="673100" y="1492250"/>
          <p14:tracePt t="19208" x="685800" y="1536700"/>
          <p14:tracePt t="19226" x="692150" y="1600200"/>
          <p14:tracePt t="19242" x="698500" y="1631950"/>
          <p14:tracePt t="19259" x="704850" y="1689100"/>
          <p14:tracePt t="19275" x="711200" y="1727200"/>
          <p14:tracePt t="19292" x="717550" y="1778000"/>
          <p14:tracePt t="19308" x="723900" y="1828800"/>
          <p14:tracePt t="19325" x="730250" y="1847850"/>
          <p14:tracePt t="19342" x="736600" y="1892300"/>
          <p14:tracePt t="19358" x="742950" y="1911350"/>
          <p14:tracePt t="19375" x="749300" y="1962150"/>
          <p14:tracePt t="19391" x="749300" y="1974850"/>
          <p14:tracePt t="19408" x="755650" y="2019300"/>
          <p14:tracePt t="19425" x="755650" y="2044700"/>
          <p14:tracePt t="19441" x="755650" y="2063750"/>
          <p14:tracePt t="19458" x="755650" y="2082800"/>
          <p14:tracePt t="19475" x="755650" y="2101850"/>
          <p14:tracePt t="19492" x="755650" y="2108200"/>
          <p14:tracePt t="19508" x="755650" y="2114550"/>
          <p14:tracePt t="19544" x="755650" y="2120900"/>
          <p14:tracePt t="22899" x="762000" y="2120900"/>
          <p14:tracePt t="22941" x="768350" y="2120900"/>
          <p14:tracePt t="22950" x="774700" y="2120900"/>
          <p14:tracePt t="22961" x="781050" y="2114550"/>
          <p14:tracePt t="22982" x="787400" y="2108200"/>
          <p14:tracePt t="22983" x="793750" y="2101850"/>
          <p14:tracePt t="23009" x="800100" y="2089150"/>
          <p14:tracePt t="23010" x="806450" y="2070100"/>
          <p14:tracePt t="23026" x="812800" y="2057400"/>
          <p14:tracePt t="23043" x="819150" y="2025650"/>
          <p14:tracePt t="23060" x="825500" y="2012950"/>
          <p14:tracePt t="23075" x="831850" y="1974850"/>
          <p14:tracePt t="23091" x="844550" y="1936750"/>
          <p14:tracePt t="23110" x="850900" y="1917700"/>
          <p14:tracePt t="23128" x="869950" y="1854200"/>
          <p14:tracePt t="23143" x="882650" y="1828800"/>
          <p14:tracePt t="23158" x="914400" y="1765300"/>
          <p14:tracePt t="23175" x="939800" y="1720850"/>
          <p14:tracePt t="23191" x="958850" y="1701800"/>
          <p14:tracePt t="23208" x="984250" y="1663700"/>
          <p14:tracePt t="23226" x="996950" y="1651000"/>
          <p14:tracePt t="23243" x="1028700" y="1619250"/>
          <p14:tracePt t="23259" x="1060450" y="1600200"/>
          <p14:tracePt t="23276" x="1073150" y="1587500"/>
          <p14:tracePt t="23293" x="1085850" y="1562100"/>
          <p14:tracePt t="23309" x="1098550" y="1549400"/>
          <p14:tracePt t="23326" x="1117600" y="1536700"/>
          <p14:tracePt t="23342" x="1130300" y="1517650"/>
          <p14:tracePt t="23360" x="1136650" y="1511300"/>
          <p14:tracePt t="23376" x="1149350" y="1498600"/>
          <p14:tracePt t="23393" x="1162050" y="1492250"/>
          <p14:tracePt t="23409" x="1181100" y="1473200"/>
          <p14:tracePt t="23426" x="1193800" y="1460500"/>
          <p14:tracePt t="23443" x="1206500" y="1447800"/>
          <p14:tracePt t="23459" x="1231900" y="1422400"/>
          <p14:tracePt t="23476" x="1250950" y="1409700"/>
          <p14:tracePt t="23492" x="1289050" y="1384300"/>
          <p14:tracePt t="23509" x="1333500" y="1346200"/>
          <p14:tracePt t="23526" x="1352550" y="1333500"/>
          <p14:tracePt t="23543" x="1384300" y="1308100"/>
          <p14:tracePt t="23559" x="1403350" y="1301750"/>
          <p14:tracePt t="23576" x="1435100" y="1282700"/>
          <p14:tracePt t="23593" x="1460500" y="1263650"/>
          <p14:tracePt t="23609" x="1473200" y="1250950"/>
          <p14:tracePt t="23626" x="1498600" y="1231900"/>
          <p14:tracePt t="23642" x="1511300" y="1219200"/>
          <p14:tracePt t="23659" x="1524000" y="1193800"/>
          <p14:tracePt t="23677" x="1536700" y="1187450"/>
          <p14:tracePt t="23693" x="1543050" y="1181100"/>
          <p14:tracePt t="23709" x="1543050" y="1174750"/>
          <p14:tracePt t="23867" x="1549400" y="1174750"/>
          <p14:tracePt t="23877" x="1555750" y="1174750"/>
          <p14:tracePt t="23885" x="1562100" y="1162050"/>
          <p14:tracePt t="23893" x="1587500" y="1136650"/>
          <p14:tracePt t="23909" x="1606550" y="1117600"/>
          <p14:tracePt t="23927" x="1638300" y="1098550"/>
          <p14:tracePt t="23941" x="1651000" y="1085850"/>
          <p14:tracePt t="23958" x="1657350" y="1073150"/>
          <p14:tracePt t="24032" x="1657350" y="1066800"/>
          <p14:tracePt t="24063" x="1663700" y="1060450"/>
          <p14:tracePt t="24073" x="1670050" y="1047750"/>
          <p14:tracePt t="24083" x="1676400" y="1041400"/>
          <p14:tracePt t="24093" x="1695450" y="1009650"/>
          <p14:tracePt t="24109" x="1701800" y="977900"/>
          <p14:tracePt t="24128" x="1708150" y="965200"/>
          <p14:tracePt t="24142" x="1708150" y="927100"/>
          <p14:tracePt t="24158" x="1714500" y="901700"/>
          <p14:tracePt t="24175" x="1714500" y="863600"/>
          <p14:tracePt t="24192" x="1714500" y="819150"/>
          <p14:tracePt t="24208" x="1714500" y="800100"/>
          <p14:tracePt t="24225" x="1714500" y="774700"/>
          <p14:tracePt t="24242" x="1714500" y="768350"/>
          <p14:tracePt t="24258" x="1714500" y="762000"/>
          <p14:tracePt t="25788" x="1714500" y="755650"/>
          <p14:tracePt t="25829" x="1714500" y="749300"/>
          <p14:tracePt t="25839" x="1720850" y="749300"/>
          <p14:tracePt t="25860" x="1727200" y="749300"/>
          <p14:tracePt t="25871" x="1727200" y="742950"/>
          <p14:tracePt t="25881" x="1733550" y="742950"/>
          <p14:tracePt t="25902" x="1739900" y="742950"/>
          <p14:tracePt t="25932" x="1746250" y="742950"/>
          <p14:tracePt t="25986" x="1752600" y="742950"/>
          <p14:tracePt t="25996" x="1758950" y="742950"/>
          <p14:tracePt t="26010" x="1765300" y="742950"/>
          <p14:tracePt t="26011" x="1765300" y="736600"/>
          <p14:tracePt t="26027" x="1771650" y="736600"/>
          <p14:tracePt t="26044" x="1778000" y="730250"/>
          <p14:tracePt t="26060" x="1784350" y="730250"/>
          <p14:tracePt t="26100" x="1790700" y="723900"/>
          <p14:tracePt t="26121" x="1797050" y="723900"/>
          <p14:tracePt t="26152" x="1803400" y="723900"/>
          <p14:tracePt t="26173" x="1809750" y="723900"/>
          <p14:tracePt t="26183" x="1816100" y="723900"/>
          <p14:tracePt t="26195" x="1816100" y="717550"/>
          <p14:tracePt t="26196" x="1828800" y="717550"/>
          <p14:tracePt t="26210" x="1841500" y="717550"/>
          <p14:tracePt t="26228" x="1854200" y="711200"/>
          <p14:tracePt t="26244" x="1879600" y="711200"/>
          <p14:tracePt t="26260" x="1892300" y="711200"/>
          <p14:tracePt t="26277" x="1911350" y="711200"/>
          <p14:tracePt t="26293" x="1924050" y="711200"/>
          <p14:tracePt t="26310" x="1936750" y="711200"/>
          <p14:tracePt t="26327" x="1962150" y="711200"/>
          <p14:tracePt t="26344" x="1974850" y="711200"/>
          <p14:tracePt t="26360" x="2000250" y="711200"/>
          <p14:tracePt t="26377" x="2019300" y="717550"/>
          <p14:tracePt t="26394" x="2025650" y="723900"/>
          <p14:tracePt t="26410" x="2038350" y="723900"/>
          <p14:tracePt t="26428" x="2044700" y="723900"/>
          <p14:tracePt t="26443" x="2070100" y="730250"/>
          <p14:tracePt t="26459" x="2082800" y="736600"/>
          <p14:tracePt t="26475" x="2095500" y="742950"/>
          <p14:tracePt t="26493" x="2108200" y="742950"/>
          <p14:tracePt t="26510" x="2114550" y="742950"/>
          <p14:tracePt t="26549" x="2120900" y="742950"/>
          <p14:tracePt t="26693" x="2114550" y="742950"/>
          <p14:tracePt t="26723" x="2108200" y="742950"/>
          <p14:tracePt t="26726" x="2095500" y="742950"/>
          <p14:tracePt t="26755" x="2082800" y="742950"/>
          <p14:tracePt t="26765" x="2070100" y="742950"/>
          <p14:tracePt t="26769" x="2063750" y="742950"/>
          <p14:tracePt t="26777" x="2044700" y="742950"/>
          <p14:tracePt t="26793" x="2012950" y="742950"/>
          <p14:tracePt t="26810" x="1993900" y="742950"/>
          <p14:tracePt t="26827" x="1943100" y="742950"/>
          <p14:tracePt t="26843" x="1905000" y="742950"/>
          <p14:tracePt t="26860" x="1885950" y="742950"/>
          <p14:tracePt t="26877" x="1847850" y="742950"/>
          <p14:tracePt t="26894" x="1835150" y="742950"/>
          <p14:tracePt t="26910" x="1803400" y="749300"/>
          <p14:tracePt t="26927" x="1778000" y="762000"/>
          <p14:tracePt t="26943" x="1771650" y="762000"/>
          <p14:tracePt t="26961" x="1752600" y="762000"/>
          <p14:tracePt t="26977" x="1752600" y="768350"/>
          <p14:tracePt t="27107" x="1758950" y="768350"/>
          <p14:tracePt t="27112" x="1765300" y="762000"/>
          <p14:tracePt t="27128" x="1765300" y="755650"/>
          <p14:tracePt t="27129" x="1771650" y="749300"/>
          <p14:tracePt t="27143" x="1784350" y="749300"/>
          <p14:tracePt t="27159" x="1784350" y="742950"/>
          <p14:tracePt t="27176" x="1790700" y="736600"/>
          <p14:tracePt t="27192" x="1797050" y="723900"/>
          <p14:tracePt t="27210" x="1803400" y="711200"/>
          <p14:tracePt t="27228" x="1816100" y="711200"/>
          <p14:tracePt t="27244" x="1816100" y="704850"/>
          <p14:tracePt t="27260" x="1816100" y="698500"/>
          <p14:tracePt t="27277" x="1816100" y="692150"/>
          <p14:tracePt t="27293" x="1816100" y="679450"/>
          <p14:tracePt t="27310" x="1816100" y="660400"/>
          <p14:tracePt t="27327" x="1816100" y="654050"/>
          <p14:tracePt t="27344" x="1803400" y="635000"/>
          <p14:tracePt t="27360" x="1790700" y="622300"/>
          <p14:tracePt t="27377" x="1784350" y="615950"/>
          <p14:tracePt t="27394" x="1778000" y="603250"/>
          <p14:tracePt t="27410" x="1765300" y="596900"/>
          <p14:tracePt t="27427" x="1752600" y="577850"/>
          <p14:tracePt t="27443" x="1733550" y="571500"/>
          <p14:tracePt t="27460" x="1708150" y="552450"/>
          <p14:tracePt t="27477" x="1689100" y="539750"/>
          <p14:tracePt t="27493" x="1676400" y="527050"/>
          <p14:tracePt t="27510" x="1657350" y="520700"/>
          <p14:tracePt t="27545" x="1651000" y="520700"/>
          <p14:tracePt t="27546" x="1644650" y="514350"/>
          <p14:tracePt t="27560" x="1625600" y="514350"/>
          <p14:tracePt t="27578" x="1606550" y="514350"/>
          <p14:tracePt t="27593" x="1574800" y="514350"/>
          <p14:tracePt t="27610" x="1549400" y="514350"/>
          <p14:tracePt t="27627" x="1511300" y="514350"/>
          <p14:tracePt t="27643" x="1492250" y="520700"/>
          <p14:tracePt t="27660" x="1479550" y="520700"/>
          <p14:tracePt t="27676" x="1473200" y="539750"/>
          <p14:tracePt t="27694" x="1466850" y="546100"/>
          <p14:tracePt t="27710" x="1460500" y="577850"/>
          <p14:tracePt t="27728" x="1454150" y="622300"/>
          <p14:tracePt t="27743" x="1447800" y="635000"/>
          <p14:tracePt t="27760" x="1447800" y="679450"/>
          <p14:tracePt t="27777" x="1447800" y="698500"/>
          <p14:tracePt t="27793" x="1447800" y="730250"/>
          <p14:tracePt t="27810" x="1447800" y="768350"/>
          <p14:tracePt t="27827" x="1447800" y="781050"/>
          <p14:tracePt t="27843" x="1447800" y="812800"/>
          <p14:tracePt t="27860" x="1447800" y="825500"/>
          <p14:tracePt t="27877" x="1454150" y="850900"/>
          <p14:tracePt t="27893" x="1460500" y="863600"/>
          <p14:tracePt t="27910" x="1466850" y="869950"/>
          <p14:tracePt t="27927" x="1485900" y="876300"/>
          <p14:tracePt t="27943" x="1498600" y="876300"/>
          <p14:tracePt t="27960" x="1524000" y="876300"/>
          <p14:tracePt t="27978" x="1543050" y="876300"/>
          <p14:tracePt t="27978" x="1562100" y="876300"/>
          <p14:tracePt t="27994" x="1581150" y="876300"/>
          <p14:tracePt t="28010" x="1612900" y="876300"/>
          <p14:tracePt t="28027" x="1625600" y="876300"/>
          <p14:tracePt t="28043" x="1644650" y="876300"/>
          <p14:tracePt t="28059" x="1651000" y="869950"/>
          <p14:tracePt t="28076" x="1657350" y="869950"/>
          <p14:tracePt t="28092" x="1657350" y="863600"/>
          <p14:tracePt t="28872" x="1663700" y="863600"/>
          <p14:tracePt t="28874" x="1670050" y="863600"/>
          <p14:tracePt t="28893" x="1676400" y="857250"/>
          <p14:tracePt t="28914" x="1689100" y="857250"/>
          <p14:tracePt t="28927" x="1695450" y="857250"/>
          <p14:tracePt t="28943" x="1701800" y="850900"/>
          <p14:tracePt t="28945" x="1720850" y="850900"/>
          <p14:tracePt t="28960" x="1739900" y="850900"/>
          <p14:tracePt t="28977" x="1746250" y="850900"/>
          <p14:tracePt t="28994" x="1784350" y="850900"/>
          <p14:tracePt t="29010" x="1790700" y="850900"/>
          <p14:tracePt t="29027" x="1828800" y="850900"/>
          <p14:tracePt t="29044" x="1847850" y="850900"/>
          <p14:tracePt t="29060" x="1860550" y="850900"/>
          <p14:tracePt t="29076" x="1873250" y="850900"/>
          <p14:tracePt t="29092" x="1879600" y="850900"/>
          <p14:tracePt t="29110" x="1892300" y="850900"/>
          <p14:tracePt t="29127" x="1911350" y="850900"/>
          <p14:tracePt t="29144" x="1924050" y="850900"/>
          <p14:tracePt t="29159" x="1943100" y="850900"/>
          <p14:tracePt t="29176" x="1962150" y="850900"/>
          <p14:tracePt t="29192" x="1993900" y="850900"/>
          <p14:tracePt t="29209" x="2032000" y="850900"/>
          <p14:tracePt t="29228" x="2044700" y="850900"/>
          <p14:tracePt t="29244" x="2063750" y="850900"/>
          <p14:tracePt t="29260" x="2070100" y="850900"/>
          <p14:tracePt t="29277" x="2082800" y="850900"/>
          <p14:tracePt t="29294" x="2095500" y="850900"/>
          <p14:tracePt t="29310" x="2108200" y="850900"/>
          <p14:tracePt t="29327" x="2120900" y="850900"/>
          <p14:tracePt t="29343" x="2133600" y="850900"/>
          <p14:tracePt t="29360" x="2146300" y="850900"/>
          <p14:tracePt t="29377" x="2152650" y="850900"/>
          <p14:tracePt t="29393" x="2165350" y="850900"/>
          <p14:tracePt t="29410" x="2184400" y="850900"/>
          <p14:tracePt t="29427" x="2197100" y="850900"/>
          <p14:tracePt t="29443" x="2209800" y="850900"/>
          <p14:tracePt t="29461" x="2216150" y="850900"/>
          <p14:tracePt t="29477" x="2222500" y="850900"/>
          <p14:tracePt t="29493" x="2235200" y="850900"/>
          <p14:tracePt t="29510" x="2241550" y="850900"/>
          <p14:tracePt t="29527" x="2279650" y="850900"/>
          <p14:tracePt t="29543" x="2305050" y="844550"/>
          <p14:tracePt t="29560" x="2336800" y="838200"/>
          <p14:tracePt t="29577" x="2368550" y="831850"/>
          <p14:tracePt t="29593" x="2374900" y="825500"/>
          <p14:tracePt t="29610" x="2381250" y="812800"/>
          <p14:tracePt t="29627" x="2387600" y="806450"/>
          <p14:tracePt t="29643" x="2393950" y="793750"/>
          <p14:tracePt t="29660" x="2413000" y="781050"/>
          <p14:tracePt t="29677" x="2425700" y="774700"/>
          <p14:tracePt t="29693" x="2432050" y="749300"/>
          <p14:tracePt t="29710" x="2444750" y="742950"/>
          <p14:tracePt t="29727" x="2451100" y="717550"/>
          <p14:tracePt t="29743" x="2457450" y="704850"/>
          <p14:tracePt t="29761" x="2457450" y="698500"/>
          <p14:tracePt t="29777" x="2457450" y="685800"/>
          <p14:tracePt t="29793" x="2457450" y="679450"/>
          <p14:tracePt t="29810" x="2444750" y="666750"/>
          <p14:tracePt t="29827" x="2425700" y="641350"/>
          <p14:tracePt t="29843" x="2413000" y="635000"/>
          <p14:tracePt t="29860" x="2393950" y="622300"/>
          <p14:tracePt t="29877" x="2387600" y="609600"/>
          <p14:tracePt t="29893" x="2368550" y="596900"/>
          <p14:tracePt t="29910" x="2349500" y="590550"/>
          <p14:tracePt t="29927" x="2336800" y="584200"/>
          <p14:tracePt t="29944" x="2324100" y="571500"/>
          <p14:tracePt t="29960" x="2311400" y="565150"/>
          <p14:tracePt t="29977" x="2298700" y="565150"/>
          <p14:tracePt t="29994" x="2286000" y="565150"/>
          <p14:tracePt t="30051" x="2279650" y="565150"/>
          <p14:tracePt t="30062" x="2273300" y="565150"/>
          <p14:tracePt t="30076" x="2266950" y="565150"/>
          <p14:tracePt t="30093" x="2260600" y="565150"/>
          <p14:tracePt t="30096" x="2254250" y="565150"/>
          <p14:tracePt t="30109" x="2247900" y="565150"/>
          <p14:tracePt t="30127" x="2241550" y="565150"/>
          <p14:tracePt t="30144" x="2235200" y="577850"/>
          <p14:tracePt t="30160" x="2228850" y="577850"/>
          <p14:tracePt t="30176" x="2216150" y="596900"/>
          <p14:tracePt t="30192" x="2203450" y="603250"/>
          <p14:tracePt t="30210" x="2197100" y="615950"/>
          <p14:tracePt t="30227" x="2184400" y="628650"/>
          <p14:tracePt t="30243" x="2159000" y="647700"/>
          <p14:tracePt t="30261" x="2152650" y="654050"/>
          <p14:tracePt t="30277" x="2139950" y="666750"/>
          <p14:tracePt t="30294" x="2133600" y="673100"/>
          <p14:tracePt t="30310" x="2127250" y="679450"/>
          <p14:tracePt t="30405" x="2127250" y="685800"/>
          <p14:tracePt t="30408" x="2127250" y="692150"/>
          <p14:tracePt t="30447" x="2127250" y="698500"/>
          <p14:tracePt t="30467" x="2127250" y="704850"/>
          <p14:tracePt t="30477" x="2133600" y="704850"/>
          <p14:tracePt t="30481" x="2139950" y="711200"/>
          <p14:tracePt t="30493" x="2146300" y="711200"/>
          <p14:tracePt t="30510" x="2152650" y="711200"/>
          <p14:tracePt t="30527" x="2165350" y="711200"/>
          <p14:tracePt t="30543" x="2178050" y="711200"/>
          <p14:tracePt t="30560" x="2190750" y="711200"/>
          <p14:tracePt t="30577" x="2203450" y="711200"/>
          <p14:tracePt t="30593" x="2209800" y="711200"/>
          <p14:tracePt t="30610" x="2222500" y="711200"/>
          <p14:tracePt t="30627" x="2228850" y="711200"/>
          <p14:tracePt t="30643" x="2235200" y="711200"/>
          <p14:tracePt t="30660" x="2247900" y="711200"/>
          <p14:tracePt t="30677" x="2254250" y="711200"/>
          <p14:tracePt t="30693" x="2279650" y="711200"/>
          <p14:tracePt t="30710" x="2305050" y="711200"/>
          <p14:tracePt t="30727" x="2324100" y="711200"/>
          <p14:tracePt t="30743" x="2362200" y="711200"/>
          <p14:tracePt t="30760" x="2368550" y="711200"/>
          <p14:tracePt t="30777" x="2387600" y="711200"/>
          <p14:tracePt t="30793" x="2393950" y="704850"/>
          <p14:tracePt t="30810" x="2400300" y="704850"/>
          <p14:tracePt t="30827" x="2400300" y="698500"/>
          <p14:tracePt t="30994" x="2393950" y="698500"/>
          <p14:tracePt t="31026" x="2381250" y="698500"/>
          <p14:tracePt t="31038" x="2374900" y="698500"/>
          <p14:tracePt t="31046" x="2368550" y="698500"/>
          <p14:tracePt t="31059" x="2355850" y="698500"/>
          <p14:tracePt t="31059" x="2343150" y="704850"/>
          <p14:tracePt t="31076" x="2324100" y="711200"/>
          <p14:tracePt t="31092" x="2305050" y="717550"/>
          <p14:tracePt t="31110" x="2292350" y="717550"/>
          <p14:tracePt t="31128" x="2279650" y="723900"/>
          <p14:tracePt t="31144" x="2266950" y="723900"/>
          <p14:tracePt t="31160" x="2254250" y="736600"/>
          <p14:tracePt t="31176" x="2235200" y="742950"/>
          <p14:tracePt t="31192" x="2203450" y="755650"/>
          <p14:tracePt t="31209" x="2184400" y="755650"/>
          <p14:tracePt t="31227" x="2171700" y="762000"/>
          <p14:tracePt t="31243" x="2159000" y="768350"/>
          <p14:tracePt t="31260" x="2152650" y="774700"/>
          <p14:tracePt t="31278" x="2146300" y="781050"/>
          <p14:tracePt t="31294" x="2127250" y="781050"/>
          <p14:tracePt t="31310" x="2114550" y="787400"/>
          <p14:tracePt t="31327" x="2095500" y="793750"/>
          <p14:tracePt t="31343" x="2076450" y="800100"/>
          <p14:tracePt t="31360" x="2070100" y="800100"/>
          <p14:tracePt t="31377" x="2051050" y="806450"/>
          <p14:tracePt t="31393" x="2051050" y="812800"/>
          <p14:tracePt t="31410" x="2038350" y="812800"/>
          <p14:tracePt t="31565" x="2032000" y="812800"/>
          <p14:tracePt t="35951" x="2032000" y="825500"/>
          <p14:tracePt t="35960" x="2025650" y="831850"/>
          <p14:tracePt t="35976" x="2019300" y="838200"/>
          <p14:tracePt t="35977" x="2006600" y="876300"/>
          <p14:tracePt t="35992" x="2000250" y="895350"/>
          <p14:tracePt t="36009" x="1993900" y="939800"/>
          <p14:tracePt t="36026" x="1987550" y="977900"/>
          <p14:tracePt t="36043" x="1981200" y="1054100"/>
          <p14:tracePt t="36058" x="1981200" y="1143000"/>
          <p14:tracePt t="36074" x="1981200" y="1187450"/>
          <p14:tracePt t="36091" x="1981200" y="1263650"/>
          <p14:tracePt t="36108" x="1981200" y="1295400"/>
          <p14:tracePt t="36124" x="1987550" y="1358900"/>
          <p14:tracePt t="36141" x="1993900" y="1390650"/>
          <p14:tracePt t="36158" x="2000250" y="1403350"/>
          <p14:tracePt t="36175" x="2012950" y="1428750"/>
          <p14:tracePt t="36210" x="2019300" y="1428750"/>
          <p14:tracePt t="36211" x="2019300" y="1435100"/>
          <p14:tracePt t="36252" x="2019300" y="1441450"/>
          <p14:tracePt t="36283" x="2025650" y="1441450"/>
          <p14:tracePt t="36293" x="2032000" y="1447800"/>
          <p14:tracePt t="36304" x="2038350" y="1447800"/>
          <p14:tracePt t="36309" x="2051050" y="1447800"/>
          <p14:tracePt t="36326" x="2057400" y="1447800"/>
          <p14:tracePt t="36343" x="2070100" y="1447800"/>
          <p14:tracePt t="36359" x="2076450" y="1447800"/>
          <p14:tracePt t="36376" x="2089150" y="1441450"/>
          <p14:tracePt t="36393" x="2095500" y="1435100"/>
          <p14:tracePt t="36409" x="2095500" y="1428750"/>
          <p14:tracePt t="36426" x="2101850" y="1422400"/>
          <p14:tracePt t="36460" x="2101850" y="1416050"/>
          <p14:tracePt t="36476" x="2101850" y="1409700"/>
          <p14:tracePt t="36492" x="2101850" y="1397000"/>
          <p14:tracePt t="36493" x="2101850" y="1384300"/>
          <p14:tracePt t="36509" x="2101850" y="1377950"/>
          <p14:tracePt t="36526" x="2101850" y="1365250"/>
          <p14:tracePt t="36542" x="2095500" y="1358900"/>
          <p14:tracePt t="36559" x="2095500" y="1352550"/>
          <p14:tracePt t="36576" x="2089150" y="1346200"/>
          <p14:tracePt t="36592" x="2076450" y="1333500"/>
          <p14:tracePt t="36609" x="2070100" y="1327150"/>
          <p14:tracePt t="36626" x="2057400" y="1320800"/>
          <p14:tracePt t="36642" x="2044700" y="1308100"/>
          <p14:tracePt t="36659" x="2038350" y="1308100"/>
          <p14:tracePt t="36676" x="2032000" y="1301750"/>
          <p14:tracePt t="36692" x="2025650" y="1301750"/>
          <p14:tracePt t="36709" x="2019300" y="1301750"/>
          <p14:tracePt t="36726" x="2006600" y="1301750"/>
          <p14:tracePt t="36742" x="1993900" y="1301750"/>
          <p14:tracePt t="36759" x="1974850" y="1295400"/>
          <p14:tracePt t="36776" x="1962150" y="1295400"/>
          <p14:tracePt t="36792" x="1930400" y="1295400"/>
          <p14:tracePt t="36809" x="1911350" y="1295400"/>
          <p14:tracePt t="36826" x="1860550" y="1295400"/>
          <p14:tracePt t="36842" x="1822450" y="1295400"/>
          <p14:tracePt t="36859" x="1803400" y="1295400"/>
          <p14:tracePt t="36876" x="1778000" y="1295400"/>
          <p14:tracePt t="36892" x="1765300" y="1295400"/>
          <p14:tracePt t="36909" x="1752600" y="1295400"/>
          <p14:tracePt t="36926" x="1733550" y="1295400"/>
          <p14:tracePt t="36942" x="1727200" y="1295400"/>
          <p14:tracePt t="36959" x="1701800" y="1295400"/>
          <p14:tracePt t="36976" x="1695450" y="1295400"/>
          <p14:tracePt t="36992" x="1663700" y="1301750"/>
          <p14:tracePt t="37009" x="1644650" y="1314450"/>
          <p14:tracePt t="37026" x="1631950" y="1314450"/>
          <p14:tracePt t="37043" x="1600200" y="1333500"/>
          <p14:tracePt t="37059" x="1587500" y="1346200"/>
          <p14:tracePt t="37059" x="1574800" y="1352550"/>
          <p14:tracePt t="37077" x="1562100" y="1365250"/>
          <p14:tracePt t="37092" x="1536700" y="1384300"/>
          <p14:tracePt t="37109" x="1530350" y="1390650"/>
          <p14:tracePt t="37126" x="1517650" y="1422400"/>
          <p14:tracePt t="37143" x="1511300" y="1435100"/>
          <p14:tracePt t="37159" x="1492250" y="1460500"/>
          <p14:tracePt t="37175" x="1485900" y="1479550"/>
          <p14:tracePt t="37175" x="1479550" y="1498600"/>
          <p14:tracePt t="37191" x="1479550" y="1524000"/>
          <p14:tracePt t="37208" x="1473200" y="1555750"/>
          <p14:tracePt t="37226" x="1466850" y="1581150"/>
          <p14:tracePt t="37242" x="1466850" y="1631950"/>
          <p14:tracePt t="37259" x="1466850" y="1689100"/>
          <p14:tracePt t="37276" x="1466850" y="1720850"/>
          <p14:tracePt t="37292" x="1473200" y="1803400"/>
          <p14:tracePt t="37309" x="1485900" y="1835150"/>
          <p14:tracePt t="37326" x="1485900" y="1905000"/>
          <p14:tracePt t="37342" x="1492250" y="1962150"/>
          <p14:tracePt t="37359" x="1498600" y="2000250"/>
          <p14:tracePt t="37377" x="1517650" y="2057400"/>
          <p14:tracePt t="37392" x="1530350" y="2076450"/>
          <p14:tracePt t="37409" x="1549400" y="2120900"/>
          <p14:tracePt t="37426" x="1555750" y="2152650"/>
          <p14:tracePt t="37442" x="1562100" y="2159000"/>
          <p14:tracePt t="37459" x="1581150" y="2178050"/>
          <p14:tracePt t="37476" x="1600200" y="2190750"/>
          <p14:tracePt t="37492" x="1651000" y="2216150"/>
          <p14:tracePt t="37509" x="1714500" y="2235200"/>
          <p14:tracePt t="37526" x="1746250" y="2247900"/>
          <p14:tracePt t="37542" x="1790700" y="2254250"/>
          <p14:tracePt t="37559" x="1809750" y="2254250"/>
          <p14:tracePt t="37576" x="1828800" y="2254250"/>
          <p14:tracePt t="37592" x="1847850" y="2254250"/>
          <p14:tracePt t="37609" x="1879600" y="2254250"/>
          <p14:tracePt t="37626" x="1924050" y="2235200"/>
          <p14:tracePt t="37642" x="1949450" y="2228850"/>
          <p14:tracePt t="37659" x="2012950" y="2203450"/>
          <p14:tracePt t="37676" x="2057400" y="2184400"/>
          <p14:tracePt t="37692" x="2076450" y="2171700"/>
          <p14:tracePt t="37709" x="2101850" y="2159000"/>
          <p14:tracePt t="37726" x="2114550" y="2146300"/>
          <p14:tracePt t="37742" x="2139950" y="2127250"/>
          <p14:tracePt t="37759" x="2165350" y="2101850"/>
          <p14:tracePt t="37776" x="2184400" y="2089150"/>
          <p14:tracePt t="37792" x="2209800" y="2063750"/>
          <p14:tracePt t="37809" x="2222500" y="2044700"/>
          <p14:tracePt t="37826" x="2254250" y="2012950"/>
          <p14:tracePt t="37842" x="2266950" y="2000250"/>
          <p14:tracePt t="37859" x="2286000" y="1974850"/>
          <p14:tracePt t="37876" x="2305050" y="1936750"/>
          <p14:tracePt t="37892" x="2311400" y="1917700"/>
          <p14:tracePt t="37909" x="2330450" y="1866900"/>
          <p14:tracePt t="37926" x="2336800" y="1841500"/>
          <p14:tracePt t="37942" x="2349500" y="1790700"/>
          <p14:tracePt t="37959" x="2349500" y="1758950"/>
          <p14:tracePt t="37976" x="2349500" y="1746250"/>
          <p14:tracePt t="37992" x="2349500" y="1727200"/>
          <p14:tracePt t="38009" x="2349500" y="1714500"/>
          <p14:tracePt t="38026" x="2330450" y="1689100"/>
          <p14:tracePt t="38043" x="2305050" y="1670050"/>
          <p14:tracePt t="38059" x="2292350" y="1657350"/>
          <p14:tracePt t="38076" x="2273300" y="1638300"/>
          <p14:tracePt t="38092" x="2266950" y="1625600"/>
          <p14:tracePt t="38109" x="2254250" y="1625600"/>
          <p14:tracePt t="38304" x="2254250" y="1619250"/>
          <p14:tracePt t="38314" x="2254250" y="1612900"/>
          <p14:tracePt t="38325" x="2254250" y="1606550"/>
          <p14:tracePt t="38335" x="2254250" y="1593850"/>
          <p14:tracePt t="38342" x="2247900" y="1555750"/>
          <p14:tracePt t="38359" x="2247900" y="1536700"/>
          <p14:tracePt t="38359" x="2241550" y="1498600"/>
          <p14:tracePt t="38377" x="2241550" y="1466850"/>
          <p14:tracePt t="38392" x="2216150" y="1377950"/>
          <p14:tracePt t="38409" x="2209800" y="1327150"/>
          <p14:tracePt t="38426" x="2190750" y="1238250"/>
          <p14:tracePt t="38442" x="2184400" y="1200150"/>
          <p14:tracePt t="38459" x="2178050" y="1143000"/>
          <p14:tracePt t="38476" x="2171700" y="1098550"/>
          <p14:tracePt t="38492" x="2171700" y="1085850"/>
          <p14:tracePt t="38509" x="2165350" y="1054100"/>
          <p14:tracePt t="38526" x="2165350" y="1047750"/>
          <p14:tracePt t="38542" x="2159000" y="1022350"/>
          <p14:tracePt t="38559" x="2159000" y="1003300"/>
          <p14:tracePt t="38576" x="2159000" y="984250"/>
          <p14:tracePt t="38592" x="2159000" y="965200"/>
          <p14:tracePt t="38609" x="2152650" y="946150"/>
          <p14:tracePt t="38626" x="2146300" y="939800"/>
          <p14:tracePt t="38642" x="2139950" y="920750"/>
          <p14:tracePt t="38677" x="2139950" y="914400"/>
          <p14:tracePt t="38678" x="2133600" y="908050"/>
          <p14:tracePt t="38692" x="2133600" y="901700"/>
          <p14:tracePt t="38709" x="2133600" y="895350"/>
          <p14:tracePt t="38726" x="2133600" y="882650"/>
          <p14:tracePt t="38742" x="2133600" y="876300"/>
          <p14:tracePt t="38759" x="2133600" y="863600"/>
          <p14:tracePt t="38792" x="2133600" y="857250"/>
          <p14:tracePt t="38915" x="2139950" y="863600"/>
          <p14:tracePt t="38925" x="2152650" y="876300"/>
          <p14:tracePt t="38935" x="2178050" y="901700"/>
          <p14:tracePt t="38946" x="2235200" y="965200"/>
          <p14:tracePt t="38959" x="2279650" y="1003300"/>
          <p14:tracePt t="38976" x="2368550" y="1085850"/>
          <p14:tracePt t="38992" x="2444750" y="1162050"/>
          <p14:tracePt t="39009" x="2489200" y="1206500"/>
          <p14:tracePt t="39026" x="2559050" y="1295400"/>
          <p14:tracePt t="39042" x="2590800" y="1333500"/>
          <p14:tracePt t="39059" x="2654300" y="1428750"/>
          <p14:tracePt t="39076" x="2711450" y="1517650"/>
          <p14:tracePt t="39092" x="2736850" y="1568450"/>
          <p14:tracePt t="39109" x="2774950" y="1651000"/>
          <p14:tracePt t="39126" x="2781300" y="1695450"/>
          <p14:tracePt t="39142" x="2813050" y="1778000"/>
          <p14:tracePt t="39159" x="2825750" y="1847850"/>
          <p14:tracePt t="39175" x="2832100" y="1873250"/>
          <p14:tracePt t="39191" x="2844800" y="1911350"/>
          <p14:tracePt t="39208" x="2844800" y="1924050"/>
          <p14:tracePt t="39225" x="2844800" y="1930400"/>
          <p14:tracePt t="39242" x="2844800" y="1936750"/>
          <p14:tracePt t="40856" x="2838450" y="1936750"/>
          <p14:tracePt t="40861" x="2838450" y="1930400"/>
          <p14:tracePt t="40877" x="2825750" y="1924050"/>
          <p14:tracePt t="40878" x="2813050" y="1905000"/>
          <p14:tracePt t="40892" x="2762250" y="1835150"/>
          <p14:tracePt t="40909" x="2730500" y="1790700"/>
          <p14:tracePt t="40925" x="2654300" y="1670050"/>
          <p14:tracePt t="40942" x="2609850" y="1612900"/>
          <p14:tracePt t="40959" x="2533650" y="1492250"/>
          <p14:tracePt t="40976" x="2470150" y="1403350"/>
          <p14:tracePt t="40992" x="2438400" y="1365250"/>
          <p14:tracePt t="41009" x="2381250" y="1295400"/>
          <p14:tracePt t="41026" x="2330450" y="1250950"/>
          <p14:tracePt t="41043" x="2298700" y="1219200"/>
          <p14:tracePt t="41059" x="2254250" y="1168400"/>
          <p14:tracePt t="41075" x="2235200" y="1149350"/>
          <p14:tracePt t="41091" x="2197100" y="1111250"/>
          <p14:tracePt t="41108" x="2178050" y="1092200"/>
          <p14:tracePt t="41126" x="2146300" y="1066800"/>
          <p14:tracePt t="41143" x="2101850" y="1022350"/>
          <p14:tracePt t="41159" x="2076450" y="996950"/>
          <p14:tracePt t="41176" x="2025650" y="952500"/>
          <p14:tracePt t="41192" x="2006600" y="933450"/>
          <p14:tracePt t="41209" x="1968500" y="908050"/>
          <p14:tracePt t="41225" x="1943100" y="901700"/>
          <p14:tracePt t="41242" x="1936750" y="895350"/>
          <p14:tracePt t="41259" x="1924050" y="889000"/>
          <p14:tracePt t="41275" x="1917700" y="882650"/>
          <p14:tracePt t="41292" x="1898650" y="876300"/>
          <p14:tracePt t="41309" x="1885950" y="876300"/>
          <p14:tracePt t="41326" x="1873250" y="876300"/>
          <p14:tracePt t="41342" x="1866900" y="876300"/>
          <p14:tracePt t="41359" x="1860550" y="876300"/>
          <p14:tracePt t="41376" x="1841500" y="876300"/>
          <p14:tracePt t="41392" x="1809750" y="876300"/>
          <p14:tracePt t="41410" x="1803400" y="876300"/>
          <p14:tracePt t="41426" x="1771650" y="876300"/>
          <p14:tracePt t="41625" x="1784350" y="882650"/>
          <p14:tracePt t="41635" x="1809750" y="895350"/>
          <p14:tracePt t="41645" x="1835150" y="914400"/>
          <p14:tracePt t="41646" x="1873250" y="933450"/>
          <p14:tracePt t="41666" x="1930400" y="958850"/>
          <p14:tracePt t="41676" x="2070100" y="1016000"/>
          <p14:tracePt t="41692" x="2203450" y="1066800"/>
          <p14:tracePt t="41709" x="2273300" y="1092200"/>
          <p14:tracePt t="41726" x="2381250" y="1143000"/>
          <p14:tracePt t="41742" x="2438400" y="1168400"/>
          <p14:tracePt t="41758" x="2533650" y="1225550"/>
          <p14:tracePt t="41776" x="2641600" y="1289050"/>
          <p14:tracePt t="41792" x="2692400" y="1320800"/>
          <p14:tracePt t="41809" x="2800350" y="1397000"/>
          <p14:tracePt t="41826" x="2844800" y="1422400"/>
          <p14:tracePt t="41842" x="2921000" y="1466850"/>
          <p14:tracePt t="41859" x="2978150" y="1511300"/>
          <p14:tracePt t="41876" x="2997200" y="1524000"/>
          <p14:tracePt t="41892" x="3041650" y="1568450"/>
          <p14:tracePt t="41909" x="3073400" y="1600200"/>
          <p14:tracePt t="41926" x="3130550" y="1657350"/>
          <p14:tracePt t="41942" x="3200400" y="1727200"/>
          <p14:tracePt t="41959" x="3232150" y="1765300"/>
          <p14:tracePt t="41976" x="3282950" y="1822450"/>
          <p14:tracePt t="41992" x="3302000" y="1847850"/>
          <p14:tracePt t="42009" x="3327400" y="1885950"/>
          <p14:tracePt t="42026" x="3352800" y="1911350"/>
          <p14:tracePt t="42042" x="3359150" y="1924050"/>
          <p14:tracePt t="42104" x="3365500" y="1930400"/>
          <p14:tracePt t="42118" x="3378200" y="1943100"/>
          <p14:tracePt t="42125" x="3390900" y="1949450"/>
          <p14:tracePt t="42134" x="3397250" y="1955800"/>
          <p14:tracePt t="42142" x="3429000" y="1981200"/>
          <p14:tracePt t="42159" x="3441700" y="1993900"/>
          <p14:tracePt t="42175" x="3454400" y="2006600"/>
          <p14:tracePt t="42585" x="3460750" y="2006600"/>
          <p14:tracePt t="42616" x="3467100" y="2006600"/>
          <p14:tracePt t="42634" x="3473450" y="2006600"/>
          <p14:tracePt t="42635" x="3479800" y="2006600"/>
          <p14:tracePt t="42642" x="3498850" y="2000250"/>
          <p14:tracePt t="42659" x="3517900" y="1993900"/>
          <p14:tracePt t="42676" x="3556000" y="1987550"/>
          <p14:tracePt t="42692" x="3575050" y="1981200"/>
          <p14:tracePt t="42709" x="3619500" y="1981200"/>
          <p14:tracePt t="42725" x="3644900" y="1974850"/>
          <p14:tracePt t="42725" x="3670300" y="1974850"/>
          <p14:tracePt t="42742" x="3695700" y="1974850"/>
          <p14:tracePt t="42758" x="3752850" y="1974850"/>
          <p14:tracePt t="42775" x="3778250" y="1974850"/>
          <p14:tracePt t="42792" x="3841750" y="1974850"/>
          <p14:tracePt t="42809" x="3892550" y="1974850"/>
          <p14:tracePt t="42826" x="3911600" y="1974850"/>
          <p14:tracePt t="42842" x="3956050" y="1974850"/>
          <p14:tracePt t="42859" x="3968750" y="1974850"/>
          <p14:tracePt t="42875" x="3987800" y="1974850"/>
          <p14:tracePt t="42892" x="4013200" y="1974850"/>
          <p14:tracePt t="42909" x="4025900" y="1974850"/>
          <p14:tracePt t="42926" x="4051300" y="1974850"/>
          <p14:tracePt t="42943" x="4070350" y="1974850"/>
          <p14:tracePt t="42958" x="4095750" y="1974850"/>
          <p14:tracePt t="42976" x="4114800" y="1974850"/>
          <p14:tracePt t="42992" x="4146550" y="1974850"/>
          <p14:tracePt t="43009" x="4178300" y="1974850"/>
          <p14:tracePt t="43025" x="4191000" y="1974850"/>
          <p14:tracePt t="43042" x="4222750" y="1974850"/>
          <p14:tracePt t="43059" x="4241800" y="1974850"/>
          <p14:tracePt t="43074" x="4260850" y="1974850"/>
          <p14:tracePt t="43091" x="4279900" y="1974850"/>
          <p14:tracePt t="43109" x="4292600" y="1974850"/>
          <p14:tracePt t="43126" x="4330700" y="1974850"/>
          <p14:tracePt t="43142" x="4375150" y="1974850"/>
          <p14:tracePt t="43160" x="4406900" y="1974850"/>
          <p14:tracePt t="43176" x="4489450" y="1974850"/>
          <p14:tracePt t="43193" x="4508500" y="1974850"/>
          <p14:tracePt t="43209" x="4552950" y="1974850"/>
          <p14:tracePt t="43225" x="4572000" y="1974850"/>
          <p14:tracePt t="43242" x="4578350" y="1974850"/>
          <p14:tracePt t="43260" x="4591050" y="1968500"/>
          <p14:tracePt t="43306" x="4597400" y="1968500"/>
          <p14:tracePt t="43310" x="4610100" y="1962150"/>
          <p14:tracePt t="43328" x="4610100" y="1955800"/>
          <p14:tracePt t="43329" x="4622800" y="1943100"/>
          <p14:tracePt t="43343" x="4635500" y="1930400"/>
          <p14:tracePt t="43360" x="4648200" y="1917700"/>
          <p14:tracePt t="43377" x="4667250" y="1898650"/>
          <p14:tracePt t="43393" x="4679950" y="1885950"/>
          <p14:tracePt t="43410" x="4686300" y="1860550"/>
          <p14:tracePt t="43426" x="4692650" y="1841500"/>
          <p14:tracePt t="43444" x="4692650" y="1816100"/>
          <p14:tracePt t="43460" x="4692650" y="1778000"/>
          <p14:tracePt t="43477" x="4692650" y="1746250"/>
          <p14:tracePt t="43493" x="4692650" y="1663700"/>
          <p14:tracePt t="43510" x="4679950" y="1606550"/>
          <p14:tracePt t="43527" x="4679950" y="1587500"/>
          <p14:tracePt t="43543" x="4667250" y="1568450"/>
          <p14:tracePt t="43560" x="4667250" y="1562100"/>
          <p14:tracePt t="43609" x="4660900" y="1562100"/>
          <p14:tracePt t="43619" x="4654550" y="1562100"/>
          <p14:tracePt t="43630" x="4648200" y="1562100"/>
          <p14:tracePt t="43631" x="4641850" y="1562100"/>
          <p14:tracePt t="43643" x="4629150" y="1555750"/>
          <p14:tracePt t="43660" x="4603750" y="1549400"/>
          <p14:tracePt t="43676" x="4559300" y="1536700"/>
          <p14:tracePt t="43693" x="4533900" y="1536700"/>
          <p14:tracePt t="43710" x="4483100" y="1530350"/>
          <p14:tracePt t="43726" x="4451350" y="1530350"/>
          <p14:tracePt t="43743" x="4394200" y="1530350"/>
          <p14:tracePt t="43759" x="4343400" y="1530350"/>
          <p14:tracePt t="43777" x="4324350" y="1530350"/>
          <p14:tracePt t="43793" x="4279900" y="1530350"/>
          <p14:tracePt t="43810" x="4260850" y="1530350"/>
          <p14:tracePt t="43827" x="4210050" y="1543050"/>
          <p14:tracePt t="43843" x="4165600" y="1562100"/>
          <p14:tracePt t="43860" x="4146550" y="1568450"/>
          <p14:tracePt t="43876" x="4102100" y="1587500"/>
          <p14:tracePt t="43893" x="4083050" y="1593850"/>
          <p14:tracePt t="43910" x="4051300" y="1606550"/>
          <p14:tracePt t="43927" x="4032250" y="1612900"/>
          <p14:tracePt t="43943" x="4025900" y="1619250"/>
          <p14:tracePt t="43960" x="4019550" y="1631950"/>
          <p14:tracePt t="43977" x="4013200" y="1638300"/>
          <p14:tracePt t="43993" x="3994150" y="1657350"/>
          <p14:tracePt t="44010" x="3987800" y="1663700"/>
          <p14:tracePt t="44026" x="3975100" y="1682750"/>
          <p14:tracePt t="44043" x="3962400" y="1708150"/>
          <p14:tracePt t="44061" x="3956050" y="1720850"/>
          <p14:tracePt t="44077" x="3949700" y="1733550"/>
          <p14:tracePt t="44093" x="3949700" y="1746250"/>
          <p14:tracePt t="44110" x="3943350" y="1765300"/>
          <p14:tracePt t="44127" x="3943350" y="1790700"/>
          <p14:tracePt t="44143" x="3937000" y="1797050"/>
          <p14:tracePt t="44160" x="3937000" y="1822450"/>
          <p14:tracePt t="44177" x="3937000" y="1828800"/>
          <p14:tracePt t="44192" x="3943350" y="1854200"/>
          <p14:tracePt t="44209" x="3943350" y="1866900"/>
          <p14:tracePt t="44225" x="3949700" y="1879600"/>
          <p14:tracePt t="44243" x="3962400" y="1885950"/>
          <p14:tracePt t="44260" x="3968750" y="1898650"/>
          <p14:tracePt t="44277" x="3981450" y="1905000"/>
          <p14:tracePt t="44293" x="3987800" y="1924050"/>
          <p14:tracePt t="44310" x="3994150" y="1930400"/>
          <p14:tracePt t="44327" x="4013200" y="1936750"/>
          <p14:tracePt t="44343" x="4013200" y="1943100"/>
          <p14:tracePt t="44360" x="4025900" y="1949450"/>
          <p14:tracePt t="44376" x="4038600" y="1955800"/>
          <p14:tracePt t="44393" x="4044950" y="1962150"/>
          <p14:tracePt t="44410" x="4070350" y="1968500"/>
          <p14:tracePt t="44427" x="4083050" y="1974850"/>
          <p14:tracePt t="44443" x="4102100" y="1987550"/>
          <p14:tracePt t="44460" x="4121150" y="1993900"/>
          <p14:tracePt t="44477" x="4121150" y="2000250"/>
          <p14:tracePt t="44493" x="4140200" y="2000250"/>
          <p14:tracePt t="44510" x="4146550" y="2000250"/>
          <p14:tracePt t="44527" x="4171950" y="2000250"/>
          <p14:tracePt t="44543" x="4197350" y="2000250"/>
          <p14:tracePt t="44560" x="4210050" y="2000250"/>
          <p14:tracePt t="44577" x="4216400" y="2000250"/>
          <p14:tracePt t="44917" x="4210050" y="2000250"/>
          <p14:tracePt t="44948" x="4203700" y="2000250"/>
          <p14:tracePt t="44959" x="4197350" y="2000250"/>
          <p14:tracePt t="44979" x="4191000" y="2000250"/>
          <p14:tracePt t="44993" x="4184650" y="2000250"/>
          <p14:tracePt t="45010" x="4178300" y="2000250"/>
          <p14:tracePt t="45265" x="4184650" y="2000250"/>
          <p14:tracePt t="45275" x="4191000" y="2000250"/>
          <p14:tracePt t="45297" x="4203700" y="2000250"/>
          <p14:tracePt t="45309" x="4216400" y="1993900"/>
          <p14:tracePt t="45319" x="4222750" y="1987550"/>
          <p14:tracePt t="45329" x="4235450" y="1974850"/>
          <p14:tracePt t="45340" x="4248150" y="1968500"/>
          <p14:tracePt t="45343" x="4260850" y="1962150"/>
          <p14:tracePt t="45360" x="4279900" y="1943100"/>
          <p14:tracePt t="45377" x="4318000" y="1924050"/>
          <p14:tracePt t="45393" x="4343400" y="1917700"/>
          <p14:tracePt t="45410" x="4394200" y="1898650"/>
          <p14:tracePt t="45427" x="4413250" y="1892300"/>
          <p14:tracePt t="45443" x="4451350" y="1885950"/>
          <p14:tracePt t="45460" x="4457700" y="1885950"/>
          <p14:tracePt t="45597" x="4464050" y="1885950"/>
          <p14:tracePt t="45610" x="4470400" y="1885950"/>
          <p14:tracePt t="45639" x="4483100" y="1885950"/>
          <p14:tracePt t="45649" x="4495800" y="1885950"/>
          <p14:tracePt t="45660" x="4508500" y="1885950"/>
          <p14:tracePt t="45661" x="4521200" y="1879600"/>
          <p14:tracePt t="45677" x="4559300" y="1873250"/>
          <p14:tracePt t="45693" x="4572000" y="1866900"/>
          <p14:tracePt t="45710" x="4603750" y="1854200"/>
          <p14:tracePt t="45726" x="4616450" y="1847850"/>
          <p14:tracePt t="45743" x="4629150" y="1835150"/>
          <p14:tracePt t="45760" x="4635500" y="1828800"/>
          <p14:tracePt t="45777" x="4635500" y="1822450"/>
          <p14:tracePt t="45793" x="4635500" y="1816100"/>
          <p14:tracePt t="45810" x="4635500" y="1809750"/>
          <p14:tracePt t="45826" x="4635500" y="1790700"/>
          <p14:tracePt t="45843" x="4635500" y="1771650"/>
          <p14:tracePt t="45859" x="4635500" y="1765300"/>
          <p14:tracePt t="45876" x="4635500" y="1752600"/>
          <p14:tracePt t="45921" x="4635500" y="1746250"/>
          <p14:tracePt t="45942" x="4629150" y="1746250"/>
          <p14:tracePt t="45952" x="4629150" y="1739900"/>
          <p14:tracePt t="45963" x="4622800" y="1739900"/>
          <p14:tracePt t="45976" x="4610100" y="1739900"/>
          <p14:tracePt t="45977" x="4603750" y="1739900"/>
          <p14:tracePt t="45993" x="4572000" y="1733550"/>
          <p14:tracePt t="46010" x="4540250" y="1733550"/>
          <p14:tracePt t="46027" x="4527550" y="1733550"/>
          <p14:tracePt t="46043" x="4489450" y="1746250"/>
          <p14:tracePt t="46060" x="4483100" y="1746250"/>
          <p14:tracePt t="46076" x="4457700" y="1752600"/>
          <p14:tracePt t="46092" x="4445000" y="1765300"/>
          <p14:tracePt t="46109" x="4432300" y="1771650"/>
          <p14:tracePt t="46125" x="4425950" y="1778000"/>
          <p14:tracePt t="46143" x="4419600" y="1790700"/>
          <p14:tracePt t="46160" x="4400550" y="1809750"/>
          <p14:tracePt t="46177" x="4394200" y="1847850"/>
          <p14:tracePt t="46194" x="4387850" y="1860550"/>
          <p14:tracePt t="46210" x="4387850" y="1885950"/>
          <p14:tracePt t="46228" x="4381500" y="1905000"/>
          <p14:tracePt t="46258" x="4381500" y="1917700"/>
          <p14:tracePt t="46276" x="4381500" y="1924050"/>
          <p14:tracePt t="46398" x="4381500" y="1930400"/>
          <p14:tracePt t="50867" x="4375150" y="1930400"/>
          <p14:tracePt t="50887" x="4368800" y="1930400"/>
          <p14:tracePt t="50902" x="4362450" y="1930400"/>
          <p14:tracePt t="50903" x="4356100" y="1930400"/>
          <p14:tracePt t="50909" x="4337050" y="1936750"/>
          <p14:tracePt t="50926" x="4273550" y="1936750"/>
          <p14:tracePt t="50943" x="4203700" y="1936750"/>
          <p14:tracePt t="50959" x="4019550" y="1949450"/>
          <p14:tracePt t="50976" x="3765550" y="1949450"/>
          <p14:tracePt t="50993" x="3613150" y="1949450"/>
          <p14:tracePt t="51009" x="3232150" y="1949450"/>
          <p14:tracePt t="51027" x="3035300" y="1949450"/>
          <p14:tracePt t="51043" x="2654300" y="1949450"/>
          <p14:tracePt t="51061" x="2324100" y="1949450"/>
          <p14:tracePt t="51077" x="2203450" y="1949450"/>
          <p14:tracePt t="51092" x="2019300" y="1955800"/>
          <p14:tracePt t="51108" x="1943100" y="1955800"/>
          <p14:tracePt t="51126" x="1841500" y="1968500"/>
          <p14:tracePt t="51143" x="1758950" y="1993900"/>
          <p14:tracePt t="51160" x="1714500" y="2000250"/>
          <p14:tracePt t="51175" x="1625600" y="2025650"/>
          <p14:tracePt t="51192" x="1581150" y="2025650"/>
          <p14:tracePt t="51208" x="1492250" y="2032000"/>
          <p14:tracePt t="51225" x="1390650" y="2038350"/>
          <p14:tracePt t="51243" x="1346200" y="2038350"/>
          <p14:tracePt t="51259" x="1263650" y="2032000"/>
          <p14:tracePt t="51276" x="1219200" y="2025650"/>
          <p14:tracePt t="51293" x="1168400" y="2012950"/>
          <p14:tracePt t="51310" x="1149350" y="2006600"/>
          <p14:tracePt t="51325" x="1130300" y="2000250"/>
          <p14:tracePt t="51342" x="1130300" y="1993900"/>
          <p14:tracePt t="51388" x="1130300" y="1987550"/>
          <p14:tracePt t="51402" x="1136650" y="1981200"/>
          <p14:tracePt t="51403" x="1143000" y="1974850"/>
          <p14:tracePt t="51409" x="1143000" y="1968500"/>
          <p14:tracePt t="51426" x="1162050" y="1949450"/>
          <p14:tracePt t="51443" x="1174750" y="1943100"/>
          <p14:tracePt t="51460" x="1187450" y="1930400"/>
          <p14:tracePt t="51476" x="1200150" y="1917700"/>
          <p14:tracePt t="51493" x="1206500" y="1911350"/>
          <p14:tracePt t="51509" x="1212850" y="1892300"/>
          <p14:tracePt t="51526" x="1212850" y="1873250"/>
          <p14:tracePt t="51543" x="1225550" y="1841500"/>
          <p14:tracePt t="51560" x="1231900" y="1822450"/>
          <p14:tracePt t="51576" x="1238250" y="1797050"/>
          <p14:tracePt t="51593" x="1244600" y="1765300"/>
          <p14:tracePt t="51609" x="1250950" y="1758950"/>
          <p14:tracePt t="51626" x="1250950" y="1746250"/>
          <p14:tracePt t="51643" x="1250950" y="1733550"/>
          <p14:tracePt t="51659" x="1250950" y="1720850"/>
          <p14:tracePt t="51676" x="1244600" y="1708150"/>
          <p14:tracePt t="51693" x="1231900" y="1695450"/>
          <p14:tracePt t="51710" x="1219200" y="1670050"/>
          <p14:tracePt t="51726" x="1206500" y="1670050"/>
          <p14:tracePt t="51743" x="1187450" y="1651000"/>
          <p14:tracePt t="51760" x="1168400" y="1631950"/>
          <p14:tracePt t="51776" x="1162050" y="1625600"/>
          <p14:tracePt t="51793" x="1136650" y="1612900"/>
          <p14:tracePt t="51809" x="1130300" y="1606550"/>
          <p14:tracePt t="51826" x="1123950" y="1600200"/>
          <p14:tracePt t="51843" x="1104900" y="1581150"/>
          <p14:tracePt t="51859" x="1092200" y="1574800"/>
          <p14:tracePt t="51876" x="1060450" y="1555750"/>
          <p14:tracePt t="51893" x="1035050" y="1549400"/>
          <p14:tracePt t="51909" x="1003300" y="1549400"/>
          <p14:tracePt t="51926" x="971550" y="1543050"/>
          <p14:tracePt t="51943" x="965200" y="1543050"/>
          <p14:tracePt t="51959" x="946150" y="1543050"/>
          <p14:tracePt t="51994" x="939800" y="1543050"/>
          <p14:tracePt t="51995" x="933450" y="1543050"/>
          <p14:tracePt t="52009" x="920750" y="1543050"/>
          <p14:tracePt t="52026" x="914400" y="1555750"/>
          <p14:tracePt t="52043" x="889000" y="1574800"/>
          <p14:tracePt t="52060" x="882650" y="1587500"/>
          <p14:tracePt t="52076" x="863600" y="1612900"/>
          <p14:tracePt t="52092" x="850900" y="1625600"/>
          <p14:tracePt t="52108" x="844550" y="1638300"/>
          <p14:tracePt t="52125" x="844550" y="1657350"/>
          <p14:tracePt t="52143" x="844550" y="1670050"/>
          <p14:tracePt t="52160" x="844550" y="1708150"/>
          <p14:tracePt t="52177" x="844550" y="1746250"/>
          <p14:tracePt t="52193" x="844550" y="1765300"/>
          <p14:tracePt t="52209" x="844550" y="1803400"/>
          <p14:tracePt t="52227" x="844550" y="1828800"/>
          <p14:tracePt t="52243" x="844550" y="1866900"/>
          <p14:tracePt t="52259" x="844550" y="1905000"/>
          <p14:tracePt t="52276" x="844550" y="1917700"/>
          <p14:tracePt t="52293" x="844550" y="1943100"/>
          <p14:tracePt t="52310" x="844550" y="1962150"/>
          <p14:tracePt t="52327" x="844550" y="1987550"/>
          <p14:tracePt t="52343" x="844550" y="2012950"/>
          <p14:tracePt t="52360" x="844550" y="2019300"/>
          <p14:tracePt t="52376" x="844550" y="2038350"/>
          <p14:tracePt t="52393" x="844550" y="2044700"/>
          <p14:tracePt t="52409" x="850900" y="2044700"/>
          <p14:tracePt t="52426" x="850900" y="2051050"/>
          <p14:tracePt t="52443" x="850900" y="2057400"/>
          <p14:tracePt t="52636" x="857250" y="2057400"/>
          <p14:tracePt t="52688" x="863600" y="2057400"/>
          <p14:tracePt t="52698" x="869950" y="2057400"/>
          <p14:tracePt t="52709" x="876300" y="2057400"/>
          <p14:tracePt t="52710" x="882650" y="2057400"/>
          <p14:tracePt t="52726" x="895350" y="2051050"/>
          <p14:tracePt t="52743" x="908050" y="2044700"/>
          <p14:tracePt t="52759" x="939800" y="2032000"/>
          <p14:tracePt t="52776" x="965200" y="2025650"/>
          <p14:tracePt t="52793" x="990600" y="2019300"/>
          <p14:tracePt t="52810" x="1041400" y="2019300"/>
          <p14:tracePt t="52827" x="1073150" y="2012950"/>
          <p14:tracePt t="52843" x="1143000" y="2012950"/>
          <p14:tracePt t="52860" x="1206500" y="2012950"/>
          <p14:tracePt t="52876" x="1231900" y="2012950"/>
          <p14:tracePt t="52893" x="1276350" y="2012950"/>
          <p14:tracePt t="52909" x="1289050" y="2012950"/>
          <p14:tracePt t="52926" x="1327150" y="2012950"/>
          <p14:tracePt t="52943" x="1371600" y="2012950"/>
          <p14:tracePt t="52959" x="1409700" y="2012950"/>
          <p14:tracePt t="52976" x="1485900" y="2012950"/>
          <p14:tracePt t="52993" x="1530350" y="2012950"/>
          <p14:tracePt t="53009" x="1638300" y="2012950"/>
          <p14:tracePt t="53026" x="1746250" y="2012950"/>
          <p14:tracePt t="53043" x="1803400" y="2012950"/>
          <p14:tracePt t="53061" x="1924050" y="2012950"/>
          <p14:tracePt t="53077" x="1974850" y="2012950"/>
          <p14:tracePt t="53092" x="2063750" y="2012950"/>
          <p14:tracePt t="53108" x="2139950" y="2012950"/>
          <p14:tracePt t="53127" x="2184400" y="2012950"/>
          <p14:tracePt t="53143" x="2273300" y="2012950"/>
          <p14:tracePt t="53160" x="2330450" y="2012950"/>
          <p14:tracePt t="53177" x="2470150" y="2012950"/>
          <p14:tracePt t="53192" x="2635250" y="2012950"/>
          <p14:tracePt t="53209" x="2717800" y="2012950"/>
          <p14:tracePt t="53225" x="2882900" y="2012950"/>
          <p14:tracePt t="53242" x="2946400" y="2012950"/>
          <p14:tracePt t="53259" x="3067050" y="2012950"/>
          <p14:tracePt t="53276" x="3162300" y="2012950"/>
          <p14:tracePt t="53293" x="3206750" y="2012950"/>
          <p14:tracePt t="53311" x="3321050" y="2012950"/>
          <p14:tracePt t="53327" x="3371850" y="2012950"/>
          <p14:tracePt t="53343" x="3492500" y="2012950"/>
          <p14:tracePt t="53360" x="3625850" y="2012950"/>
          <p14:tracePt t="53376" x="3670300" y="2012950"/>
          <p14:tracePt t="53393" x="3752850" y="2012950"/>
          <p14:tracePt t="53409" x="3790950" y="2012950"/>
          <p14:tracePt t="53426" x="3854450" y="2012950"/>
          <p14:tracePt t="53443" x="3930650" y="2012950"/>
          <p14:tracePt t="53459" x="3975100" y="2012950"/>
          <p14:tracePt t="53476" x="4089400" y="2012950"/>
          <p14:tracePt t="53493" x="4140200" y="2012950"/>
          <p14:tracePt t="53510" x="4248150" y="2012950"/>
          <p14:tracePt t="53526" x="4337050" y="2012950"/>
          <p14:tracePt t="53543" x="4375150" y="2012950"/>
          <p14:tracePt t="53559" x="4438650" y="2012950"/>
          <p14:tracePt t="53576" x="4483100" y="2012950"/>
          <p14:tracePt t="53593" x="4584700" y="2019300"/>
          <p14:tracePt t="53610" x="4705350" y="2025650"/>
          <p14:tracePt t="53626" x="4768850" y="2032000"/>
          <p14:tracePt t="53643" x="4870450" y="2044700"/>
          <p14:tracePt t="53660" x="4895850" y="2051050"/>
          <p14:tracePt t="53676" x="4940300" y="2051050"/>
          <p14:tracePt t="53693" x="4965700" y="2051050"/>
          <p14:tracePt t="53710" x="4984750" y="2051050"/>
          <p14:tracePt t="53726" x="5016500" y="2051050"/>
          <p14:tracePt t="53743" x="5041900" y="2051050"/>
          <p14:tracePt t="53759" x="5080000" y="2051050"/>
          <p14:tracePt t="53776" x="5086350" y="2051050"/>
          <p14:tracePt t="54352" x="5086350" y="2057400"/>
          <p14:tracePt t="54393" x="5086350" y="2063750"/>
          <p14:tracePt t="54424" x="5073650" y="2063750"/>
          <p14:tracePt t="54435" x="5067300" y="2063750"/>
          <p14:tracePt t="54445" x="5048250" y="2063750"/>
          <p14:tracePt t="54458" x="5022850" y="2063750"/>
          <p14:tracePt t="54462" x="4997450" y="2063750"/>
          <p14:tracePt t="54475" x="4946650" y="2057400"/>
          <p14:tracePt t="54492" x="4895850" y="2044700"/>
          <p14:tracePt t="54509" x="4870450" y="2032000"/>
          <p14:tracePt t="54525" x="4806950" y="2012950"/>
          <p14:tracePt t="54541" x="4775200" y="2006600"/>
          <p14:tracePt t="54558" x="4724400" y="1993900"/>
          <p14:tracePt t="54576" x="4673600" y="1974850"/>
          <p14:tracePt t="54593" x="4648200" y="1968500"/>
          <p14:tracePt t="54609" x="4616450" y="1968500"/>
          <p14:tracePt t="54627" x="4603750" y="1962150"/>
          <p14:tracePt t="54627" x="4597400" y="1962150"/>
          <p14:tracePt t="54643" x="4584700" y="1955800"/>
          <p14:tracePt t="54659" x="4578350" y="1955800"/>
          <p14:tracePt t="54725" x="4572000" y="1955800"/>
          <p14:tracePt t="54746" x="4565650" y="1955800"/>
          <p14:tracePt t="54756" x="4559300" y="1955800"/>
          <p14:tracePt t="54778" x="4552950" y="1955800"/>
          <p14:tracePt t="54778" x="4546600" y="1955800"/>
          <p14:tracePt t="54962" x="4552950" y="1949450"/>
          <p14:tracePt t="54972" x="4559300" y="1943100"/>
          <p14:tracePt t="54973" x="4559300" y="1936750"/>
          <p14:tracePt t="54993" x="4565650" y="1924050"/>
          <p14:tracePt t="55009" x="4578350" y="1911350"/>
          <p14:tracePt t="55010" x="4597400" y="1892300"/>
          <p14:tracePt t="55026" x="4597400" y="1879600"/>
          <p14:tracePt t="55043" x="4616450" y="1854200"/>
          <p14:tracePt t="55062" x="4622800" y="1828800"/>
          <p14:tracePt t="55077" x="4622800" y="1809750"/>
          <p14:tracePt t="55094" x="4622800" y="1778000"/>
          <p14:tracePt t="55110" x="4622800" y="1765300"/>
          <p14:tracePt t="55127" x="4616450" y="1739900"/>
          <p14:tracePt t="55144" x="4597400" y="1714500"/>
          <p14:tracePt t="55160" x="4584700" y="1695450"/>
          <p14:tracePt t="55176" x="4540250" y="1670050"/>
          <p14:tracePt t="55192" x="4508500" y="1657350"/>
          <p14:tracePt t="55208" x="4438650" y="1625600"/>
          <p14:tracePt t="55226" x="4356100" y="1600200"/>
          <p14:tracePt t="55243" x="4298950" y="1581150"/>
          <p14:tracePt t="55260" x="4203700" y="1549400"/>
          <p14:tracePt t="55276" x="4159250" y="1536700"/>
          <p14:tracePt t="55293" x="4064000" y="1504950"/>
          <p14:tracePt t="55310" x="4000500" y="1473200"/>
          <p14:tracePt t="55326" x="3962400" y="1466850"/>
          <p14:tracePt t="55343" x="3911600" y="1454150"/>
          <p14:tracePt t="55360" x="3886200" y="1447800"/>
          <p14:tracePt t="55375" x="3829050" y="1435100"/>
          <p14:tracePt t="55392" x="3733800" y="1416050"/>
          <p14:tracePt t="55410" x="3670300" y="1397000"/>
          <p14:tracePt t="55426" x="3536950" y="1365250"/>
          <p14:tracePt t="55443" x="3467100" y="1346200"/>
          <p14:tracePt t="55459" x="3308350" y="1301750"/>
          <p14:tracePt t="55476" x="3175000" y="1270000"/>
          <p14:tracePt t="55493" x="3117850" y="1250950"/>
          <p14:tracePt t="55509" x="3028950" y="1231900"/>
          <p14:tracePt t="55526" x="2990850" y="1219200"/>
          <p14:tracePt t="55543" x="2940050" y="1212850"/>
          <p14:tracePt t="55559" x="2882900" y="1206500"/>
          <p14:tracePt t="55576" x="2857500" y="1206500"/>
          <p14:tracePt t="55593" x="2800350" y="1200150"/>
          <p14:tracePt t="55610" x="2774950" y="1200150"/>
          <p14:tracePt t="55626" x="2736850" y="1193800"/>
          <p14:tracePt t="55643" x="2692400" y="1193800"/>
          <p14:tracePt t="55660" x="2667000" y="1193800"/>
          <p14:tracePt t="55676" x="2609850" y="1193800"/>
          <p14:tracePt t="55693" x="2578100" y="1193800"/>
          <p14:tracePt t="55709" x="2501900" y="1193800"/>
          <p14:tracePt t="55726" x="2444750" y="1193800"/>
          <p14:tracePt t="55743" x="2406650" y="1200150"/>
          <p14:tracePt t="55759" x="2362200" y="1206500"/>
          <p14:tracePt t="55776" x="2336800" y="1206500"/>
          <p14:tracePt t="55793" x="2286000" y="1231900"/>
          <p14:tracePt t="55810" x="2247900" y="1238250"/>
          <p14:tracePt t="55826" x="2165350" y="1263650"/>
          <p14:tracePt t="55843" x="2101850" y="1295400"/>
          <p14:tracePt t="55859" x="2082800" y="1308100"/>
          <p14:tracePt t="55876" x="2038350" y="1333500"/>
          <p14:tracePt t="55893" x="2012950" y="1358900"/>
          <p14:tracePt t="55909" x="2000250" y="1371600"/>
          <p14:tracePt t="55926" x="1987550" y="1409700"/>
          <p14:tracePt t="55943" x="1981200" y="1428750"/>
          <p14:tracePt t="55959" x="1968500" y="1454150"/>
          <p14:tracePt t="55976" x="1955800" y="1498600"/>
          <p14:tracePt t="55993" x="1955800" y="1517650"/>
          <p14:tracePt t="56009" x="1949450" y="1549400"/>
          <p14:tracePt t="56026" x="1943100" y="1568450"/>
          <p14:tracePt t="56043" x="1943100" y="1619250"/>
          <p14:tracePt t="56060" x="1949450" y="1663700"/>
          <p14:tracePt t="56077" x="1962150" y="1689100"/>
          <p14:tracePt t="56092" x="1993900" y="1733550"/>
          <p14:tracePt t="56108" x="2012950" y="1758950"/>
          <p14:tracePt t="56127" x="2051050" y="1790700"/>
          <p14:tracePt t="56143" x="2082800" y="1809750"/>
          <p14:tracePt t="56143" x="2095500" y="1822450"/>
          <p14:tracePt t="56160" x="2114550" y="1841500"/>
          <p14:tracePt t="56177" x="2152650" y="1866900"/>
          <p14:tracePt t="56192" x="2178050" y="1879600"/>
          <p14:tracePt t="56208" x="2222500" y="1905000"/>
          <p14:tracePt t="56225" x="2266950" y="1930400"/>
          <p14:tracePt t="56244" x="2286000" y="1936750"/>
          <p14:tracePt t="56259" x="2330450" y="1949450"/>
          <p14:tracePt t="56276" x="2343150" y="1955800"/>
          <p14:tracePt t="56293" x="2393950" y="1968500"/>
          <p14:tracePt t="56310" x="2419350" y="1974850"/>
          <p14:tracePt t="56326" x="2489200" y="1987550"/>
          <p14:tracePt t="56343" x="2571750" y="2000250"/>
          <p14:tracePt t="56359" x="2609850" y="2012950"/>
          <p14:tracePt t="56376" x="2686050" y="2019300"/>
          <p14:tracePt t="56393" x="2717800" y="2019300"/>
          <p14:tracePt t="56409" x="2787650" y="2025650"/>
          <p14:tracePt t="56426" x="2857500" y="2025650"/>
          <p14:tracePt t="56443" x="2889250" y="2025650"/>
          <p14:tracePt t="56460" x="2946400" y="2032000"/>
          <p14:tracePt t="56476" x="2971800" y="2032000"/>
          <p14:tracePt t="56493" x="3028950" y="2038350"/>
          <p14:tracePt t="56509" x="3086100" y="2038350"/>
          <p14:tracePt t="56526" x="3111500" y="2038350"/>
          <p14:tracePt t="56543" x="3162300" y="2044700"/>
          <p14:tracePt t="56559" x="3187700" y="2051050"/>
          <p14:tracePt t="56576" x="3225800" y="2063750"/>
          <p14:tracePt t="56593" x="3270250" y="2076450"/>
          <p14:tracePt t="56610" x="3295650" y="2082800"/>
          <p14:tracePt t="56626" x="3340100" y="2095500"/>
          <p14:tracePt t="56643" x="3365500" y="2095500"/>
          <p14:tracePt t="56659" x="3397250" y="2101850"/>
          <p14:tracePt t="56676" x="3435350" y="2101850"/>
          <p14:tracePt t="56693" x="3448050" y="2101850"/>
          <p14:tracePt t="56709" x="3467100" y="2101850"/>
          <p14:tracePt t="56726" x="3473450" y="2101850"/>
          <p14:tracePt t="56786" x="3479800" y="2101850"/>
          <p14:tracePt t="57397" x="3486150" y="2101850"/>
          <p14:tracePt t="57428" x="3492500" y="2101850"/>
          <p14:tracePt t="57452" x="3498850" y="2101850"/>
          <p14:tracePt t="57453" x="3505200" y="2101850"/>
          <p14:tracePt t="57480" x="3517900" y="2101850"/>
          <p14:tracePt t="57481" x="3524250" y="2101850"/>
          <p14:tracePt t="57512" x="3536950" y="2095500"/>
          <p14:tracePt t="57512" x="3549650" y="2089150"/>
          <p14:tracePt t="57526" x="3568700" y="2070100"/>
          <p14:tracePt t="57543" x="3581400" y="2063750"/>
          <p14:tracePt t="57559" x="3613150" y="2038350"/>
          <p14:tracePt t="57576" x="3625850" y="2019300"/>
          <p14:tracePt t="57593" x="3644900" y="1981200"/>
          <p14:tracePt t="57610" x="3651250" y="1962150"/>
          <p14:tracePt t="57626" x="3657600" y="1905000"/>
          <p14:tracePt t="57644" x="3657600" y="1835150"/>
          <p14:tracePt t="57659" x="3657600" y="1790700"/>
          <p14:tracePt t="57676" x="3638550" y="1695450"/>
          <p14:tracePt t="57693" x="3606800" y="1612900"/>
          <p14:tracePt t="57709" x="3594100" y="1574800"/>
          <p14:tracePt t="57726" x="3536950" y="1511300"/>
          <p14:tracePt t="57742" x="3511550" y="1479550"/>
          <p14:tracePt t="57759" x="3441700" y="1416050"/>
          <p14:tracePt t="57776" x="3390900" y="1384300"/>
          <p14:tracePt t="57793" x="3308350" y="1333500"/>
          <p14:tracePt t="57809" x="3206750" y="1276350"/>
          <p14:tracePt t="57826" x="3162300" y="1250950"/>
          <p14:tracePt t="57843" x="3073400" y="1206500"/>
          <p14:tracePt t="57859" x="3028950" y="1187450"/>
          <p14:tracePt t="57876" x="2946400" y="1155700"/>
          <p14:tracePt t="57893" x="2870200" y="1136650"/>
          <p14:tracePt t="57909" x="2838450" y="1123950"/>
          <p14:tracePt t="57926" x="2743200" y="1104900"/>
          <p14:tracePt t="57942" x="2698750" y="1092200"/>
          <p14:tracePt t="57959" x="2578100" y="1079500"/>
          <p14:tracePt t="57976" x="2463800" y="1073150"/>
          <p14:tracePt t="57993" x="2413000" y="1073150"/>
          <p14:tracePt t="58009" x="2336800" y="1073150"/>
          <p14:tracePt t="58026" x="2298700" y="1073150"/>
          <p14:tracePt t="58043" x="2247900" y="1085850"/>
          <p14:tracePt t="58059" x="2203450" y="1104900"/>
          <p14:tracePt t="58077" x="2184400" y="1117600"/>
          <p14:tracePt t="58093" x="2133600" y="1136650"/>
          <p14:tracePt t="58110" x="2114550" y="1155700"/>
          <p14:tracePt t="58126" x="2070100" y="1187450"/>
          <p14:tracePt t="58143" x="2038350" y="1219200"/>
          <p14:tracePt t="58160" x="2019300" y="1231900"/>
          <p14:tracePt t="58178" x="1993900" y="1270000"/>
          <p14:tracePt t="58193" x="1974850" y="1282700"/>
          <p14:tracePt t="58210" x="1949450" y="1308100"/>
          <p14:tracePt t="58225" x="1943100" y="1320800"/>
          <p14:tracePt t="58242" x="1924050" y="1352550"/>
          <p14:tracePt t="58260" x="1898650" y="1384300"/>
          <p14:tracePt t="58276" x="1879600" y="1416050"/>
          <p14:tracePt t="58293" x="1854200" y="1447800"/>
          <p14:tracePt t="58309" x="1828800" y="1485900"/>
          <p14:tracePt t="58326" x="1822450" y="1504950"/>
          <p14:tracePt t="58343" x="1809750" y="1543050"/>
          <p14:tracePt t="58359" x="1809750" y="1549400"/>
          <p14:tracePt t="58376" x="1803400" y="1593850"/>
          <p14:tracePt t="58394" x="1803400" y="1612900"/>
          <p14:tracePt t="58408" x="1803400" y="1657350"/>
          <p14:tracePt t="58425" x="1803400" y="1708150"/>
          <p14:tracePt t="58441" x="1803400" y="1727200"/>
          <p14:tracePt t="58458" x="1822450" y="1771650"/>
          <p14:tracePt t="58476" x="1854200" y="1816100"/>
          <p14:tracePt t="58493" x="1873250" y="1835150"/>
          <p14:tracePt t="58510" x="1911350" y="1879600"/>
          <p14:tracePt t="58525" x="1943100" y="1898650"/>
          <p14:tracePt t="58542" x="2000250" y="1962150"/>
          <p14:tracePt t="58559" x="2032000" y="1981200"/>
          <p14:tracePt t="58575" x="2095500" y="2032000"/>
          <p14:tracePt t="58591" x="2171700" y="2076450"/>
          <p14:tracePt t="58609" x="2209800" y="2101850"/>
          <p14:tracePt t="58625" x="2292350" y="2133600"/>
          <p14:tracePt t="58641" x="2330450" y="2146300"/>
          <p14:tracePt t="58658" x="2400300" y="2159000"/>
          <p14:tracePt t="58676" x="2482850" y="2184400"/>
          <p14:tracePt t="58693" x="2520950" y="2190750"/>
          <p14:tracePt t="58709" x="2603500" y="2209800"/>
          <p14:tracePt t="58726" x="2679700" y="2228850"/>
          <p14:tracePt t="58743" x="2717800" y="2235200"/>
          <p14:tracePt t="58759" x="2774950" y="2247900"/>
          <p14:tracePt t="58776" x="2800350" y="2254250"/>
          <p14:tracePt t="58793" x="2863850" y="2266950"/>
          <p14:tracePt t="58809" x="2895600" y="2266950"/>
          <p14:tracePt t="58826" x="2978150" y="2273300"/>
          <p14:tracePt t="58843" x="3073400" y="2273300"/>
          <p14:tracePt t="58859" x="3117850" y="2279650"/>
          <p14:tracePt t="58876" x="3206750" y="2279650"/>
          <p14:tracePt t="58893" x="3244850" y="2279650"/>
          <p14:tracePt t="58909" x="3302000" y="2279650"/>
          <p14:tracePt t="58926" x="3359150" y="2279650"/>
          <p14:tracePt t="58943" x="3384550" y="2279650"/>
          <p14:tracePt t="58959" x="3460750" y="2266950"/>
          <p14:tracePt t="58976" x="3498850" y="2260600"/>
          <p14:tracePt t="58993" x="3581400" y="2235200"/>
          <p14:tracePt t="59009" x="3644900" y="2209800"/>
          <p14:tracePt t="59026" x="3670300" y="2203450"/>
          <p14:tracePt t="59043" x="3708400" y="2171700"/>
          <p14:tracePt t="59060" x="3733800" y="2139950"/>
          <p14:tracePt t="59077" x="3752850" y="2127250"/>
          <p14:tracePt t="59092" x="3784600" y="2095500"/>
          <p14:tracePt t="59108" x="3803650" y="2076450"/>
          <p14:tracePt t="59126" x="3835400" y="2044700"/>
          <p14:tracePt t="59143" x="3860800" y="2012950"/>
          <p14:tracePt t="59162" x="3867150" y="1987550"/>
          <p14:tracePt t="59177" x="3879850" y="1917700"/>
          <p14:tracePt t="59192" x="3886200" y="1892300"/>
          <p14:tracePt t="59209" x="3886200" y="1816100"/>
          <p14:tracePt t="59225" x="3873500" y="1778000"/>
          <p14:tracePt t="59243" x="3848100" y="1714500"/>
          <p14:tracePt t="59260" x="3810000" y="1670050"/>
          <p14:tracePt t="59276" x="3784600" y="1638300"/>
          <p14:tracePt t="59293" x="3721100" y="1587500"/>
          <p14:tracePt t="59310" x="3689350" y="1568450"/>
          <p14:tracePt t="59326" x="3613150" y="1511300"/>
          <p14:tracePt t="59343" x="3530600" y="1460500"/>
          <p14:tracePt t="59359" x="3492500" y="1435100"/>
          <p14:tracePt t="59376" x="3422650" y="1397000"/>
          <p14:tracePt t="59393" x="3390900" y="1384300"/>
          <p14:tracePt t="59410" x="3327400" y="1365250"/>
          <p14:tracePt t="59425" x="3289300" y="1346200"/>
          <p14:tracePt t="59441" x="3194050" y="1327150"/>
          <p14:tracePt t="59458" x="3105150" y="1301750"/>
          <p14:tracePt t="59475" x="3054350" y="1289050"/>
          <p14:tracePt t="59493" x="2965450" y="1270000"/>
          <p14:tracePt t="59509" x="2908300" y="1263650"/>
          <p14:tracePt t="59526" x="2889250" y="1263650"/>
          <p14:tracePt t="59542" x="2844800" y="1270000"/>
          <p14:tracePt t="59559" x="2832100" y="1282700"/>
          <p14:tracePt t="59576" x="2787650" y="1314450"/>
          <p14:tracePt t="59593" x="2736850" y="1352550"/>
          <p14:tracePt t="59609" x="2717800" y="1365250"/>
          <p14:tracePt t="59626" x="2692400" y="1390650"/>
          <p14:tracePt t="59644" x="2679700" y="1403350"/>
          <p14:tracePt t="59659" x="2660650" y="1409700"/>
          <p14:tracePt t="59676" x="2654300" y="1416050"/>
          <p14:tracePt t="59692" x="2628900" y="1422400"/>
          <p14:tracePt t="59709" x="2603500" y="1441450"/>
          <p14:tracePt t="59726" x="2578100" y="1454150"/>
          <p14:tracePt t="59743" x="2540000" y="1485900"/>
          <p14:tracePt t="59759" x="2520950" y="1498600"/>
          <p14:tracePt t="59776" x="2489200" y="1524000"/>
          <p14:tracePt t="59793" x="2470150" y="1536700"/>
          <p14:tracePt t="59809" x="2463800" y="1549400"/>
          <p14:tracePt t="59826" x="2444750" y="1562100"/>
          <p14:tracePt t="59843" x="2438400" y="1568450"/>
          <p14:tracePt t="59859" x="2413000" y="1593850"/>
          <p14:tracePt t="59876" x="2381250" y="1619250"/>
          <p14:tracePt t="59893" x="2368550" y="1638300"/>
          <p14:tracePt t="59909" x="2349500" y="1657350"/>
          <p14:tracePt t="59926" x="2343150" y="1663700"/>
          <p14:tracePt t="59943" x="2330450" y="1676400"/>
          <p14:tracePt t="59959" x="2330450" y="1682750"/>
          <p14:tracePt t="60963" x="2330450" y="1689100"/>
          <p14:tracePt t="61015" x="2336800" y="1695450"/>
          <p14:tracePt t="61036" x="2343150" y="1701800"/>
          <p14:tracePt t="61056" x="2349500" y="1701800"/>
          <p14:tracePt t="61067" x="2355850" y="1701800"/>
          <p14:tracePt t="61628" x="2355850" y="1708150"/>
          <p14:tracePt t="61670" x="2355850" y="1714500"/>
          <p14:tracePt t="61680" x="2355850" y="1720850"/>
          <p14:tracePt t="61690" x="2355850" y="1727200"/>
          <p14:tracePt t="61693" x="2355850" y="1733550"/>
          <p14:tracePt t="61693" x="2355850" y="1746250"/>
          <p14:tracePt t="61711" x="2355850" y="1752600"/>
          <p14:tracePt t="61727" x="2355850" y="1784350"/>
          <p14:tracePt t="61744" x="2355850" y="1797050"/>
          <p14:tracePt t="61760" x="2362200" y="1835150"/>
          <p14:tracePt t="61777" x="2368550" y="1847850"/>
          <p14:tracePt t="61793" x="2381250" y="1866900"/>
          <p14:tracePt t="61810" x="2393950" y="1885950"/>
          <p14:tracePt t="61847" x="2413000" y="1892300"/>
          <p14:tracePt t="61848" x="2432050" y="1898650"/>
          <p14:tracePt t="61860" x="2444750" y="1905000"/>
          <p14:tracePt t="61877" x="2495550" y="1924050"/>
          <p14:tracePt t="61894" x="2552700" y="1943100"/>
          <p14:tracePt t="61910" x="2578100" y="1949450"/>
          <p14:tracePt t="61927" x="2616200" y="1962150"/>
          <p14:tracePt t="61944" x="2641600" y="1962150"/>
          <p14:tracePt t="61960" x="2705100" y="1974850"/>
          <p14:tracePt t="61977" x="2774950" y="1981200"/>
          <p14:tracePt t="61994" x="2806700" y="1987550"/>
          <p14:tracePt t="62010" x="2870200" y="2006600"/>
          <p14:tracePt t="62027" x="2901950" y="2006600"/>
          <p14:tracePt t="62044" x="2952750" y="2012950"/>
          <p14:tracePt t="62060" x="3016250" y="2012950"/>
          <p14:tracePt t="62078" x="3060700" y="2012950"/>
          <p14:tracePt t="62093" x="3162300" y="2012950"/>
          <p14:tracePt t="62109" x="3200400" y="2012950"/>
          <p14:tracePt t="62127" x="3302000" y="2012950"/>
          <p14:tracePt t="62144" x="3378200" y="2012950"/>
          <p14:tracePt t="62160" x="3403600" y="2012950"/>
          <p14:tracePt t="62177" x="3454400" y="2006600"/>
          <p14:tracePt t="62194" x="3473450" y="2006600"/>
          <p14:tracePt t="62212" x="3498850" y="1993900"/>
          <p14:tracePt t="62226" x="3511550" y="1987550"/>
          <p14:tracePt t="62244" x="3511550" y="1981200"/>
          <p14:tracePt t="62260" x="3517900" y="1981200"/>
          <p14:tracePt t="62277" x="3524250" y="1981200"/>
          <p14:tracePt t="70447" x="3517900" y="1981200"/>
          <p14:tracePt t="70457" x="3498850" y="1981200"/>
          <p14:tracePt t="70468" x="3467100" y="1974850"/>
          <p14:tracePt t="70478" x="3409950" y="1955800"/>
          <p14:tracePt t="70481" x="3327400" y="1936750"/>
          <p14:tracePt t="70495" x="3111500" y="1898650"/>
          <p14:tracePt t="70511" x="2978150" y="1873250"/>
          <p14:tracePt t="70528" x="2686050" y="1816100"/>
          <p14:tracePt t="70545" x="2559050" y="1797050"/>
          <p14:tracePt t="70562" x="2343150" y="1771650"/>
          <p14:tracePt t="70578" x="2178050" y="1752600"/>
          <p14:tracePt t="70593" x="2101850" y="1746250"/>
          <p14:tracePt t="70610" x="1993900" y="1746250"/>
          <p14:tracePt t="70628" x="1879600" y="1739900"/>
          <p14:tracePt t="70645" x="1828800" y="1739900"/>
          <p14:tracePt t="70661" x="1714500" y="1739900"/>
          <p14:tracePt t="70678" x="1663700" y="1739900"/>
          <p14:tracePt t="70695" x="1543050" y="1727200"/>
          <p14:tracePt t="70711" x="1492250" y="1720850"/>
          <p14:tracePt t="70728" x="1403350" y="1708150"/>
          <p14:tracePt t="70745" x="1333500" y="1695450"/>
          <p14:tracePt t="70761" x="1308100" y="1689100"/>
          <p14:tracePt t="70778" x="1257300" y="1682750"/>
          <p14:tracePt t="70795" x="1225550" y="1676400"/>
          <p14:tracePt t="70811" x="1155700" y="1657350"/>
          <p14:tracePt t="70828" x="1073150" y="1644650"/>
          <p14:tracePt t="70845" x="1047750" y="1638300"/>
          <p14:tracePt t="70861" x="1003300" y="1625600"/>
          <p14:tracePt t="70987" x="1003300" y="1619250"/>
          <p14:tracePt t="71243" x="1009650" y="1625600"/>
          <p14:tracePt t="71253" x="1009650" y="1631950"/>
          <p14:tracePt t="71263" x="1016000" y="1638300"/>
          <p14:tracePt t="71278" x="1016000" y="1651000"/>
          <p14:tracePt t="71284" x="1016000" y="1657350"/>
          <p14:tracePt t="71295" x="1016000" y="1670050"/>
          <p14:tracePt t="71311" x="1022350" y="1682750"/>
          <p14:tracePt t="71328" x="1028700" y="1695450"/>
          <p14:tracePt t="71346" x="1035050" y="1714500"/>
          <p14:tracePt t="71362" x="1041400" y="1739900"/>
          <p14:tracePt t="71378" x="1047750" y="1758950"/>
          <p14:tracePt t="71395" x="1060450" y="1803400"/>
          <p14:tracePt t="71412" x="1066800" y="1822450"/>
          <p14:tracePt t="71429" x="1079500" y="1866900"/>
          <p14:tracePt t="71445" x="1092200" y="1911350"/>
          <p14:tracePt t="71461" x="1104900" y="1943100"/>
          <p14:tracePt t="71478" x="1117600" y="1993900"/>
          <p14:tracePt t="71494" x="1123950" y="2006600"/>
          <p14:tracePt t="71511" x="1136650" y="2051050"/>
          <p14:tracePt t="71528" x="1136650" y="2076450"/>
          <p14:tracePt t="71545" x="1143000" y="2095500"/>
          <p14:tracePt t="71561" x="1143000" y="2127250"/>
          <p14:tracePt t="71578" x="1143000" y="2139950"/>
          <p14:tracePt t="71595" x="1149350" y="2171700"/>
          <p14:tracePt t="71610" x="1155700" y="2190750"/>
          <p14:tracePt t="71626" x="1162050" y="2216150"/>
          <p14:tracePt t="71645" x="1162050" y="2235200"/>
          <p14:tracePt t="71661" x="1162050" y="2241550"/>
          <p14:tracePt t="71678" x="1162050" y="2247900"/>
          <p14:tracePt t="71934" x="1168400" y="2247900"/>
          <p14:tracePt t="71954" x="1174750" y="2247900"/>
          <p14:tracePt t="71965" x="1181100" y="2247900"/>
          <p14:tracePt t="71975" x="1187450" y="2247900"/>
          <p14:tracePt t="71978" x="1193800" y="2247900"/>
          <p14:tracePt t="71995" x="1225550" y="2247900"/>
          <p14:tracePt t="72011" x="1276350" y="2247900"/>
          <p14:tracePt t="72028" x="1308100" y="2247900"/>
          <p14:tracePt t="72045" x="1377950" y="2241550"/>
          <p14:tracePt t="72061" x="1409700" y="2241550"/>
          <p14:tracePt t="72078" x="1498600" y="2241550"/>
          <p14:tracePt t="72095" x="1600200" y="2241550"/>
          <p14:tracePt t="72111" x="1651000" y="2241550"/>
          <p14:tracePt t="72128" x="1771650" y="2241550"/>
          <p14:tracePt t="72145" x="1835150" y="2241550"/>
          <p14:tracePt t="72161" x="1936750" y="2241550"/>
          <p14:tracePt t="72178" x="2025650" y="2241550"/>
          <p14:tracePt t="72195" x="2070100" y="2241550"/>
          <p14:tracePt t="72211" x="2127250" y="2241550"/>
          <p14:tracePt t="72227" x="2159000" y="2241550"/>
          <p14:tracePt t="72245" x="2222500" y="2241550"/>
          <p14:tracePt t="72261" x="2260600" y="2241550"/>
          <p14:tracePt t="72278" x="2305050" y="2241550"/>
          <p14:tracePt t="72296" x="2355850" y="2241550"/>
          <p14:tracePt t="72311" x="2381250" y="2235200"/>
          <p14:tracePt t="72328" x="2419350" y="2228850"/>
          <p14:tracePt t="72345" x="2438400" y="2228850"/>
          <p14:tracePt t="72345" x="2457450" y="2222500"/>
          <p14:tracePt t="72362" x="2482850" y="2216150"/>
          <p14:tracePt t="72378" x="2546350" y="2197100"/>
          <p14:tracePt t="72395" x="2571750" y="2184400"/>
          <p14:tracePt t="72411" x="2622550" y="2165350"/>
          <p14:tracePt t="72428" x="2654300" y="2146300"/>
          <p14:tracePt t="72445" x="2660650" y="2139950"/>
          <p14:tracePt t="72461" x="2667000" y="2133600"/>
          <p14:tracePt t="72498" x="2667000" y="2127250"/>
          <p14:tracePt t="72518" x="2667000" y="2120900"/>
          <p14:tracePt t="72528" x="2660650" y="2114550"/>
          <p14:tracePt t="72538" x="2641600" y="2101850"/>
          <p14:tracePt t="72549" x="2603500" y="2089150"/>
          <p14:tracePt t="72561" x="2584450" y="2076450"/>
          <p14:tracePt t="72578" x="2540000" y="2051050"/>
          <p14:tracePt t="72595" x="2533650" y="2044700"/>
          <p14:tracePt t="72611" x="2508250" y="2032000"/>
          <p14:tracePt t="72628" x="2489200" y="2032000"/>
          <p14:tracePt t="72645" x="2476500" y="2025650"/>
          <p14:tracePt t="72661" x="2438400" y="2025650"/>
          <p14:tracePt t="72678" x="2413000" y="2025650"/>
          <p14:tracePt t="72694" x="2362200" y="2025650"/>
          <p14:tracePt t="72711" x="2317750" y="2025650"/>
          <p14:tracePt t="72727" x="2311400" y="2025650"/>
          <p14:tracePt t="72809" x="2305050" y="2019300"/>
          <p14:tracePt t="72850" x="2298700" y="2019300"/>
          <p14:tracePt t="72993" x="2305050" y="2019300"/>
          <p14:tracePt t="73217" x="2311400" y="2019300"/>
          <p14:tracePt t="73289" x="2311400" y="2012950"/>
          <p14:tracePt t="74063" x="2317750" y="2012950"/>
          <p14:tracePt t="74094" x="2324100" y="2012950"/>
          <p14:tracePt t="74135" x="2330450" y="2012950"/>
          <p14:tracePt t="74267" x="2336800" y="2012950"/>
          <p14:tracePt t="74309" x="2343150" y="2012950"/>
          <p14:tracePt t="74370" x="2343150" y="2006600"/>
          <p14:tracePt t="74473" x="2349500" y="2006600"/>
          <p14:tracePt t="74494" x="2355850" y="2006600"/>
          <p14:tracePt t="74514" x="2362200" y="2006600"/>
          <p14:tracePt t="74546" x="2368550" y="2006600"/>
          <p14:tracePt t="74556" x="2374900" y="2006600"/>
          <p14:tracePt t="74587" x="2374900" y="2000250"/>
          <p14:tracePt t="74628" x="2374900" y="1993900"/>
          <p14:tracePt t="74832" x="2381250" y="1993900"/>
          <p14:tracePt t="74842" x="2381250" y="1987550"/>
          <p14:tracePt t="74894" x="2387600" y="1987550"/>
          <p14:tracePt t="74935" x="2393950" y="1987550"/>
          <p14:tracePt t="74977" x="2393950" y="1981200"/>
          <p14:tracePt t="74988" x="2400300" y="1981200"/>
          <p14:tracePt t="75003" x="2400300" y="1974850"/>
          <p14:tracePt t="75406" x="2406650" y="1974850"/>
          <p14:tracePt t="75447" x="2413000" y="1974850"/>
          <p14:tracePt t="75457" x="2413000" y="1968500"/>
          <p14:tracePt t="76892" x="2419350" y="1968500"/>
          <p14:tracePt t="76914" x="2425700" y="1968500"/>
          <p14:tracePt t="76934" x="2432050" y="1968500"/>
          <p14:tracePt t="77016" x="2438400" y="1968500"/>
          <p14:tracePt t="80385" x="2444750" y="1968500"/>
          <p14:tracePt t="80395" x="2444750" y="1962150"/>
          <p14:tracePt t="80406" x="2451100" y="1955800"/>
          <p14:tracePt t="80412" x="2463800" y="1949450"/>
          <p14:tracePt t="80429" x="2470150" y="1949450"/>
          <p14:tracePt t="80445" x="2495550" y="1936750"/>
          <p14:tracePt t="80463" x="2501900" y="1930400"/>
          <p14:tracePt t="80479" x="2514600" y="1930400"/>
          <p14:tracePt t="80495" x="2514600" y="1924050"/>
          <p14:tracePt t="80512" x="2520950" y="1917700"/>
          <p14:tracePt t="80529" x="2527300" y="1911350"/>
          <p14:tracePt t="80563" x="2533650" y="1911350"/>
          <p14:tracePt t="80563" x="2540000" y="1905000"/>
          <p14:tracePt t="80578" x="2552700" y="1898650"/>
          <p14:tracePt t="80595" x="2559050" y="1898650"/>
          <p14:tracePt t="80612" x="2571750" y="1885950"/>
          <p14:tracePt t="80628" x="2584450" y="1879600"/>
          <p14:tracePt t="80646" x="2584450" y="1873250"/>
          <p14:tracePt t="80662" x="2590800" y="1860550"/>
          <p14:tracePt t="80678" x="2597150" y="1860550"/>
          <p14:tracePt t="80696" x="2603500" y="1860550"/>
          <p14:tracePt t="80712" x="2603500" y="1854200"/>
          <p14:tracePt t="80729" x="2609850" y="1841500"/>
          <p14:tracePt t="80746" x="2616200" y="1841500"/>
          <p14:tracePt t="80762" x="2622550" y="1835150"/>
          <p14:tracePt t="80778" x="2628900" y="1828800"/>
          <p14:tracePt t="80796" x="2635250" y="1828800"/>
          <p14:tracePt t="80835" x="2641600" y="1828800"/>
          <p14:tracePt t="80835" x="2647950" y="1822450"/>
          <p14:tracePt t="80845" x="2654300" y="1822450"/>
          <p14:tracePt t="80862" x="2654300" y="1816100"/>
          <p14:tracePt t="80879" x="2660650" y="1809750"/>
          <p14:tracePt t="80895" x="2673350" y="1809750"/>
          <p14:tracePt t="80912" x="2692400" y="1803400"/>
          <p14:tracePt t="80928" x="2705100" y="1797050"/>
          <p14:tracePt t="80946" x="2736850" y="1784350"/>
          <p14:tracePt t="80962" x="2749550" y="1778000"/>
          <p14:tracePt t="80978" x="2768600" y="1758950"/>
          <p14:tracePt t="80996" x="2787650" y="1752600"/>
          <p14:tracePt t="81012" x="2794000" y="1752600"/>
          <p14:tracePt t="81388" x="2794000" y="1746250"/>
          <p14:tracePt t="81404" x="2800350" y="1746250"/>
          <p14:tracePt t="81405" x="2806700" y="1746250"/>
          <p14:tracePt t="81412" x="2813050" y="1746250"/>
          <p14:tracePt t="81429" x="2857500" y="1739900"/>
          <p14:tracePt t="81446" x="2921000" y="1739900"/>
          <p14:tracePt t="81462" x="2959100" y="1739900"/>
          <p14:tracePt t="81478" x="3016250" y="1739900"/>
          <p14:tracePt t="81496" x="3041650" y="1739900"/>
          <p14:tracePt t="81512" x="3079750" y="1739900"/>
          <p14:tracePt t="81529" x="3124200" y="1739900"/>
          <p14:tracePt t="81545" x="3155950" y="1739900"/>
          <p14:tracePt t="81562" x="3219450" y="1739900"/>
          <p14:tracePt t="81578" x="3251200" y="1739900"/>
          <p14:tracePt t="81595" x="3333750" y="1739900"/>
          <p14:tracePt t="81612" x="3378200" y="1739900"/>
          <p14:tracePt t="81628" x="3397250" y="1739900"/>
          <p14:tracePt t="81645" x="3441700" y="1739900"/>
          <p14:tracePt t="81662" x="3460750" y="1739900"/>
          <p14:tracePt t="81679" x="3505200" y="1739900"/>
          <p14:tracePt t="81695" x="3568700" y="1739900"/>
          <p14:tracePt t="81712" x="3606800" y="1739900"/>
          <p14:tracePt t="81729" x="3663950" y="1739900"/>
          <p14:tracePt t="81746" x="3695700" y="1746250"/>
          <p14:tracePt t="81762" x="3765550" y="1765300"/>
          <p14:tracePt t="81778" x="3829050" y="1771650"/>
          <p14:tracePt t="81795" x="3854450" y="1778000"/>
          <p14:tracePt t="81812" x="3911600" y="1790700"/>
          <p14:tracePt t="81829" x="3949700" y="1797050"/>
          <p14:tracePt t="81846" x="4006850" y="1809750"/>
          <p14:tracePt t="81862" x="4070350" y="1828800"/>
          <p14:tracePt t="81879" x="4102100" y="1835150"/>
          <p14:tracePt t="81896" x="4165600" y="1860550"/>
          <p14:tracePt t="81912" x="4191000" y="1866900"/>
          <p14:tracePt t="81928" x="4235450" y="1885950"/>
          <p14:tracePt t="81946" x="4267200" y="1892300"/>
          <p14:tracePt t="81962" x="4273550" y="1892300"/>
          <p14:tracePt t="81979" x="4286250" y="1892300"/>
          <p14:tracePt t="81996" x="4292600" y="1892300"/>
          <p14:tracePt t="82045" x="4298950" y="1892300"/>
          <p14:tracePt t="82055" x="4305300" y="1892300"/>
          <p14:tracePt t="82086" x="4311650" y="1892300"/>
          <p14:tracePt t="82107" x="4318000" y="1892300"/>
          <p14:tracePt t="82292" x="4311650" y="1892300"/>
          <p14:tracePt t="82312" x="4305300" y="1892300"/>
          <p14:tracePt t="82323" x="4292600" y="1892300"/>
          <p14:tracePt t="82334" x="4286250" y="1892300"/>
          <p14:tracePt t="82335" x="4267200" y="1892300"/>
          <p14:tracePt t="82354" x="4248150" y="1892300"/>
          <p14:tracePt t="82362" x="4210050" y="1892300"/>
          <p14:tracePt t="82378" x="4191000" y="1892300"/>
          <p14:tracePt t="82396" x="4133850" y="1892300"/>
          <p14:tracePt t="82412" x="4076700" y="1885950"/>
          <p14:tracePt t="82429" x="4044950" y="1885950"/>
          <p14:tracePt t="82446" x="3981450" y="1885950"/>
          <p14:tracePt t="82462" x="3949700" y="1885950"/>
          <p14:tracePt t="82478" x="3892550" y="1885950"/>
          <p14:tracePt t="82496" x="3835400" y="1885950"/>
          <p14:tracePt t="82512" x="3810000" y="1885950"/>
          <p14:tracePt t="82529" x="3759200" y="1885950"/>
          <p14:tracePt t="82545" x="3721100" y="1885950"/>
          <p14:tracePt t="82562" x="3663950" y="1885950"/>
          <p14:tracePt t="82578" x="3619500" y="1885950"/>
          <p14:tracePt t="82596" x="3587750" y="1885950"/>
          <p14:tracePt t="82612" x="3536950" y="1885950"/>
          <p14:tracePt t="82628" x="3517900" y="1885950"/>
          <p14:tracePt t="82646" x="3479800" y="1885950"/>
          <p14:tracePt t="82662" x="3429000" y="1885950"/>
          <p14:tracePt t="82679" x="3403600" y="1885950"/>
          <p14:tracePt t="82695" x="3352800" y="1885950"/>
          <p14:tracePt t="82712" x="3333750" y="1885950"/>
          <p14:tracePt t="82729" x="3282950" y="1885950"/>
          <p14:tracePt t="82746" x="3251200" y="1885950"/>
          <p14:tracePt t="82762" x="3200400" y="1879600"/>
          <p14:tracePt t="82778" x="3143250" y="1879600"/>
          <p14:tracePt t="82795" x="3117850" y="1879600"/>
          <p14:tracePt t="82812" x="3079750" y="1873250"/>
          <p14:tracePt t="82829" x="3054350" y="1873250"/>
          <p14:tracePt t="82845" x="3009900" y="1873250"/>
          <p14:tracePt t="82862" x="2971800" y="1873250"/>
          <p14:tracePt t="82879" x="2946400" y="1873250"/>
          <p14:tracePt t="82895" x="2895600" y="1873250"/>
          <p14:tracePt t="82912" x="2863850" y="1873250"/>
          <p14:tracePt t="82927" x="2800350" y="1873250"/>
          <p14:tracePt t="82946" x="2749550" y="1873250"/>
          <p14:tracePt t="82962" x="2730500" y="1873250"/>
          <p14:tracePt t="82979" x="2698750" y="1873250"/>
          <p14:tracePt t="83012" x="2692400" y="1873250"/>
          <p14:tracePt t="83034" x="2686050" y="1873250"/>
          <p14:tracePt t="83177" x="2686050" y="1866900"/>
          <p14:tracePt t="83219" x="2698750" y="1866900"/>
          <p14:tracePt t="83229" x="2711450" y="1866900"/>
          <p14:tracePt t="83240" x="2730500" y="1866900"/>
          <p14:tracePt t="83244" x="2781300" y="1866900"/>
          <p14:tracePt t="83261" x="2813050" y="1866900"/>
          <p14:tracePt t="83279" x="2876550" y="1866900"/>
          <p14:tracePt t="83296" x="2914650" y="1866900"/>
          <p14:tracePt t="83312" x="2971800" y="1866900"/>
          <p14:tracePt t="83329" x="3035300" y="1866900"/>
          <p14:tracePt t="83345" x="3067050" y="1866900"/>
          <p14:tracePt t="83362" x="3155950" y="1866900"/>
          <p14:tracePt t="83379" x="3263900" y="1866900"/>
          <p14:tracePt t="83395" x="3333750" y="1866900"/>
          <p14:tracePt t="83412" x="3441700" y="1866900"/>
          <p14:tracePt t="83429" x="3498850" y="1866900"/>
          <p14:tracePt t="83446" x="3594100" y="1866900"/>
          <p14:tracePt t="83461" x="3638550" y="1866900"/>
          <p14:tracePt t="83477" x="3714750" y="1866900"/>
          <p14:tracePt t="83495" x="3803650" y="1866900"/>
          <p14:tracePt t="83512" x="3835400" y="1866900"/>
          <p14:tracePt t="83529" x="3930650" y="1860550"/>
          <p14:tracePt t="83545" x="3975100" y="1860550"/>
          <p14:tracePt t="83562" x="4070350" y="1860550"/>
          <p14:tracePt t="83578" x="4159250" y="1854200"/>
          <p14:tracePt t="83596" x="4203700" y="1854200"/>
          <p14:tracePt t="83612" x="4292600" y="1854200"/>
          <p14:tracePt t="83629" x="4324350" y="1854200"/>
          <p14:tracePt t="83645" x="4375150" y="1854200"/>
          <p14:tracePt t="83662" x="4419600" y="1847850"/>
          <p14:tracePt t="83679" x="4432300" y="1847850"/>
          <p14:tracePt t="83695" x="4483100" y="1847850"/>
          <p14:tracePt t="83712" x="4508500" y="1841500"/>
          <p14:tracePt t="83728" x="4559300" y="1841500"/>
          <p14:tracePt t="83745" x="4603750" y="1841500"/>
          <p14:tracePt t="83762" x="4622800" y="1841500"/>
          <p14:tracePt t="83779" x="4641850" y="1841500"/>
          <p14:tracePt t="83986" x="4629150" y="1841500"/>
          <p14:tracePt t="84007" x="4616450" y="1841500"/>
          <p14:tracePt t="84010" x="4597400" y="1841500"/>
          <p14:tracePt t="84021" x="4591050" y="1841500"/>
          <p14:tracePt t="84028" x="4572000" y="1841500"/>
          <p14:tracePt t="84046" x="4546600" y="1841500"/>
          <p14:tracePt t="84062" x="4527550" y="1841500"/>
          <p14:tracePt t="84078" x="4489450" y="1841500"/>
          <p14:tracePt t="84096" x="4464050" y="1841500"/>
          <p14:tracePt t="84113" x="4445000" y="1841500"/>
          <p14:tracePt t="84129" x="4406900" y="1841500"/>
          <p14:tracePt t="84144" x="4387850" y="1841500"/>
          <p14:tracePt t="84161" x="4349750" y="1847850"/>
          <p14:tracePt t="84178" x="4343400" y="1847850"/>
          <p14:tracePt t="84195" x="4318000" y="1854200"/>
          <p14:tracePt t="84212" x="4311650" y="1860550"/>
          <p14:tracePt t="85153" x="4318000" y="1860550"/>
          <p14:tracePt t="85174" x="4324350" y="1860550"/>
          <p14:tracePt t="85195" x="4330700" y="1860550"/>
          <p14:tracePt t="85206" x="4337050" y="1860550"/>
          <p14:tracePt t="85217" x="4343400" y="1860550"/>
          <p14:tracePt t="85236" x="4349750" y="1860550"/>
          <p14:tracePt t="85247" x="4362450" y="1860550"/>
          <p14:tracePt t="85257" x="4362450" y="1854200"/>
          <p14:tracePt t="85267" x="4375150" y="1854200"/>
          <p14:tracePt t="85277" x="4394200" y="1841500"/>
          <p14:tracePt t="85295" x="4419600" y="1835150"/>
          <p14:tracePt t="85312" x="4425950" y="1835150"/>
          <p14:tracePt t="85329" x="4451350" y="1828800"/>
          <p14:tracePt t="85345" x="4470400" y="1822450"/>
          <p14:tracePt t="85362" x="4489450" y="1816100"/>
          <p14:tracePt t="85378" x="4527550" y="1803400"/>
          <p14:tracePt t="85395" x="4533900" y="1797050"/>
          <p14:tracePt t="85412" x="4559300" y="1784350"/>
          <p14:tracePt t="85429" x="4572000" y="1778000"/>
          <p14:tracePt t="85465" x="4578350" y="1765300"/>
          <p14:tracePt t="85466" x="4584700" y="1758950"/>
          <p14:tracePt t="85479" x="4584700" y="1746250"/>
          <p14:tracePt t="85495" x="4584700" y="1714500"/>
          <p14:tracePt t="85512" x="4584700" y="1682750"/>
          <p14:tracePt t="85529" x="4584700" y="1670050"/>
          <p14:tracePt t="85545" x="4584700" y="1651000"/>
          <p14:tracePt t="85561" x="4584700" y="1638300"/>
          <p14:tracePt t="85600" x="4584700" y="1631950"/>
          <p14:tracePt t="85601" x="4578350" y="1631950"/>
          <p14:tracePt t="85611" x="4578350" y="1625600"/>
          <p14:tracePt t="85628" x="4565650" y="1619250"/>
          <p14:tracePt t="85645" x="4546600" y="1612900"/>
          <p14:tracePt t="85663" x="4533900" y="1606550"/>
          <p14:tracePt t="85678" x="4508500" y="1600200"/>
          <p14:tracePt t="85695" x="4495800" y="1600200"/>
          <p14:tracePt t="85712" x="4476750" y="1600200"/>
          <p14:tracePt t="85728" x="4464050" y="1600200"/>
          <p14:tracePt t="85745" x="4445000" y="1600200"/>
          <p14:tracePt t="85761" x="4425950" y="1600200"/>
          <p14:tracePt t="85779" x="4413250" y="1600200"/>
          <p14:tracePt t="85795" x="4381500" y="1606550"/>
          <p14:tracePt t="85812" x="4356100" y="1612900"/>
          <p14:tracePt t="85828" x="4318000" y="1625600"/>
          <p14:tracePt t="85845" x="4279900" y="1638300"/>
          <p14:tracePt t="85862" x="4260850" y="1644650"/>
          <p14:tracePt t="85878" x="4235450" y="1651000"/>
          <p14:tracePt t="85895" x="4229100" y="1651000"/>
          <p14:tracePt t="85912" x="4222750" y="1657350"/>
          <p14:tracePt t="85928" x="4210050" y="1663700"/>
          <p14:tracePt t="85945" x="4203700" y="1663700"/>
          <p14:tracePt t="85962" x="4203700" y="1682750"/>
          <p14:tracePt t="85978" x="4197350" y="1682750"/>
          <p14:tracePt t="85995" x="4191000" y="1701800"/>
          <p14:tracePt t="86012" x="4191000" y="1714500"/>
          <p14:tracePt t="86028" x="4191000" y="1727200"/>
          <p14:tracePt t="86046" x="4191000" y="1739900"/>
          <p14:tracePt t="86062" x="4191000" y="1752600"/>
          <p14:tracePt t="86079" x="4191000" y="1758950"/>
          <p14:tracePt t="86095" x="4191000" y="1771650"/>
          <p14:tracePt t="86142" x="4191000" y="1778000"/>
          <p14:tracePt t="86152" x="4191000" y="1784350"/>
          <p14:tracePt t="86173" x="4197350" y="1784350"/>
          <p14:tracePt t="86187" x="4197350" y="1790700"/>
          <p14:tracePt t="86195" x="4197350" y="1797050"/>
          <p14:tracePt t="86216" x="4203700" y="1803400"/>
          <p14:tracePt t="86217" x="4210050" y="1803400"/>
          <p14:tracePt t="86247" x="4216400" y="1809750"/>
          <p14:tracePt t="86257" x="4216400" y="1816100"/>
          <p14:tracePt t="86267" x="4222750" y="1822450"/>
          <p14:tracePt t="86277" x="4229100" y="1822450"/>
          <p14:tracePt t="86294" x="4235450" y="1835150"/>
          <p14:tracePt t="86312" x="4241800" y="1835150"/>
          <p14:tracePt t="86329" x="4248150" y="1841500"/>
          <p14:tracePt t="86345" x="4254500" y="1854200"/>
          <p14:tracePt t="86362" x="4260850" y="1854200"/>
          <p14:tracePt t="86378" x="4260850" y="1860550"/>
          <p14:tracePt t="86395" x="4267200" y="1866900"/>
          <p14:tracePt t="86412" x="4267200" y="1873250"/>
          <p14:tracePt t="86445" x="4273550" y="1873250"/>
          <p14:tracePt t="86446" x="4273550" y="1879600"/>
          <p14:tracePt t="86462" x="4279900" y="1885950"/>
          <p14:tracePt t="86507" x="4279900" y="1892300"/>
          <p14:tracePt t="86528" x="4279900" y="1898650"/>
          <p14:tracePt t="86550" x="4286250" y="1905000"/>
          <p14:tracePt t="86570" x="4292600" y="1905000"/>
          <p14:tracePt t="86581" x="4292600" y="1911350"/>
          <p14:tracePt t="86582" x="4298950" y="1911350"/>
          <p14:tracePt t="86595" x="4298950" y="1917700"/>
          <p14:tracePt t="86633" x="4305300" y="1917700"/>
          <p14:tracePt t="86655" x="4311650" y="1917700"/>
          <p14:tracePt t="86675" x="4318000" y="1917700"/>
          <p14:tracePt t="86747" x="4324350" y="1917700"/>
          <p14:tracePt t="86788" x="4330700" y="1917700"/>
          <p14:tracePt t="86819" x="4337050" y="1917700"/>
          <p14:tracePt t="86829" x="4343400" y="1917700"/>
          <p14:tracePt t="86844" x="4349750" y="1917700"/>
          <p14:tracePt t="86871" x="4356100" y="1917700"/>
          <p14:tracePt t="86881" x="4362450" y="1917700"/>
          <p14:tracePt t="86895" x="4368800" y="1917700"/>
          <p14:tracePt t="86913" x="4375150" y="1917700"/>
          <p14:tracePt t="86934" x="4381500" y="1917700"/>
          <p14:tracePt t="86954" x="4387850" y="1917700"/>
          <p14:tracePt t="86965" x="4394200" y="1917700"/>
          <p14:tracePt t="86965" x="4400550" y="1917700"/>
          <p14:tracePt t="87026" x="4406900" y="1917700"/>
          <p14:tracePt t="87047" x="4413250" y="1917700"/>
          <p14:tracePt t="87058" x="4419600" y="1917700"/>
          <p14:tracePt t="87078" x="4425950" y="1917700"/>
          <p14:tracePt t="87089" x="4432300" y="1917700"/>
          <p14:tracePt t="87109" x="4438650" y="1917700"/>
          <p14:tracePt t="87112" x="4445000" y="1917700"/>
          <p14:tracePt t="87131" x="4445000" y="1911350"/>
          <p14:tracePt t="87151" x="4451350" y="1911350"/>
          <p14:tracePt t="87183" x="4451350" y="1905000"/>
          <p14:tracePt t="87192" x="4451350" y="1898650"/>
          <p14:tracePt t="87204" x="4457700" y="1898650"/>
          <p14:tracePt t="87221" x="4457700" y="1892300"/>
          <p14:tracePt t="87236" x="4464050" y="1885950"/>
          <p14:tracePt t="87245" x="4464050" y="1879600"/>
          <p14:tracePt t="87245" x="4470400" y="1879600"/>
          <p14:tracePt t="87261" x="4470400" y="1873250"/>
          <p14:tracePt t="87277" x="4470400" y="1866900"/>
          <p14:tracePt t="87295" x="4476750" y="1860550"/>
          <p14:tracePt t="87312" x="4476750" y="1854200"/>
          <p14:tracePt t="87328" x="4476750" y="1841500"/>
          <p14:tracePt t="87345" x="4476750" y="1828800"/>
          <p14:tracePt t="87362" x="4476750" y="1822450"/>
          <p14:tracePt t="87378" x="4476750" y="1809750"/>
          <p14:tracePt t="87395" x="4476750" y="1803400"/>
          <p14:tracePt t="87412" x="4476750" y="1790700"/>
          <p14:tracePt t="87429" x="4476750" y="1778000"/>
          <p14:tracePt t="87445" x="4470400" y="1765300"/>
          <p14:tracePt t="87462" x="4464050" y="1752600"/>
          <p14:tracePt t="87478" x="4457700" y="1746250"/>
          <p14:tracePt t="87495" x="4451350" y="1733550"/>
          <p14:tracePt t="87512" x="4438650" y="1720850"/>
          <p14:tracePt t="87528" x="4432300" y="1720850"/>
          <p14:tracePt t="87545" x="4419600" y="1714500"/>
          <p14:tracePt t="87562" x="4413250" y="1708150"/>
          <p14:tracePt t="87578" x="4400550" y="1701800"/>
          <p14:tracePt t="87595" x="4394200" y="1701800"/>
          <p14:tracePt t="87612" x="4381500" y="1701800"/>
          <p14:tracePt t="87628" x="4368800" y="1701800"/>
          <p14:tracePt t="87645" x="4362450" y="1695450"/>
          <p14:tracePt t="87662" x="4349750" y="1695450"/>
          <p14:tracePt t="87678" x="4330700" y="1695450"/>
          <p14:tracePt t="87695" x="4324350" y="1695450"/>
          <p14:tracePt t="87712" x="4311650" y="1695450"/>
          <p14:tracePt t="87728" x="4298950" y="1695450"/>
          <p14:tracePt t="87745" x="4286250" y="1695450"/>
          <p14:tracePt t="87762" x="4273550" y="1695450"/>
          <p14:tracePt t="93274" x="4279900" y="1695450"/>
          <p14:tracePt t="93348" x="4286250" y="1695450"/>
          <p14:tracePt t="93357" x="4292600" y="1701800"/>
          <p14:tracePt t="93370" x="4298950" y="1701800"/>
          <p14:tracePt t="93389" x="4305300" y="1701800"/>
          <p14:tracePt t="93396" x="4318000" y="1701800"/>
          <p14:tracePt t="93413" x="4324350" y="1701800"/>
          <p14:tracePt t="93414" x="4337050" y="1701800"/>
          <p14:tracePt t="93428" x="4356100" y="1701800"/>
          <p14:tracePt t="93445" x="4368800" y="1701800"/>
          <p14:tracePt t="93462" x="4381500" y="1701800"/>
          <p14:tracePt t="93478" x="4394200" y="1701800"/>
          <p14:tracePt t="93525" x="4400550" y="1701800"/>
          <p14:tracePt t="93537" x="4406900" y="1701800"/>
          <p14:tracePt t="93546" x="4413250" y="1701800"/>
          <p14:tracePt t="93568" x="4419600" y="1701800"/>
          <p14:tracePt t="93578" x="4425950" y="1701800"/>
          <p14:tracePt t="93588" x="4432300" y="1701800"/>
          <p14:tracePt t="93595" x="4445000" y="1701800"/>
          <p14:tracePt t="93630" x="4451350" y="1701800"/>
          <p14:tracePt t="93651" x="4457700" y="1701800"/>
          <p14:tracePt t="93661" x="4464050" y="1701800"/>
          <p14:tracePt t="93683" x="4470400" y="1701800"/>
          <p14:tracePt t="93702" x="4476750" y="1701800"/>
          <p14:tracePt t="93714" x="4483100" y="1701800"/>
          <p14:tracePt t="93734" x="4489450" y="1701800"/>
          <p14:tracePt t="93755" x="4495800" y="1701800"/>
          <p14:tracePt t="93765" x="4502150" y="1701800"/>
          <p14:tracePt t="93776" x="4508500" y="1708150"/>
          <p14:tracePt t="93779" x="4527550" y="1708150"/>
          <p14:tracePt t="93795" x="4552950" y="1720850"/>
          <p14:tracePt t="93812" x="4597400" y="1739900"/>
          <p14:tracePt t="93828" x="4616450" y="1746250"/>
          <p14:tracePt t="93845" x="4654550" y="1752600"/>
          <p14:tracePt t="93862" x="4660900" y="1752600"/>
          <p14:tracePt t="93878" x="4686300" y="1758950"/>
          <p14:tracePt t="93895" x="4711700" y="1771650"/>
          <p14:tracePt t="93911" x="4730750" y="1778000"/>
          <p14:tracePt t="93928" x="4775200" y="1790700"/>
          <p14:tracePt t="93945" x="4800600" y="1797050"/>
          <p14:tracePt t="93961" x="4832350" y="1803400"/>
          <p14:tracePt t="93978" x="4851400" y="1809750"/>
          <p14:tracePt t="93978" x="4857750" y="1809750"/>
          <p14:tracePt t="94128" x="4864100" y="1809750"/>
          <p14:tracePt t="94159" x="4870450" y="1809750"/>
          <p14:tracePt t="94161" x="4876800" y="1816100"/>
          <p14:tracePt t="94190" x="4883150" y="1816100"/>
          <p14:tracePt t="94200" x="4889500" y="1816100"/>
          <p14:tracePt t="94313" x="4889500" y="1822450"/>
          <p14:tracePt t="94333" x="4889500" y="1828800"/>
          <p14:tracePt t="94344" x="4883150" y="1835150"/>
          <p14:tracePt t="94354" x="4857750" y="1847850"/>
          <p14:tracePt t="94362" x="4781550" y="1873250"/>
          <p14:tracePt t="94378" x="4749800" y="1892300"/>
          <p14:tracePt t="94395" x="4673600" y="1911350"/>
          <p14:tracePt t="94905" x="4673600" y="1905000"/>
          <p14:tracePt t="94916" x="4673600" y="1898650"/>
          <p14:tracePt t="94926" x="4673600" y="1892300"/>
          <p14:tracePt t="94945" x="4673600" y="1885950"/>
          <p14:tracePt t="94946" x="4673600" y="1873250"/>
          <p14:tracePt t="94962" x="4679950" y="1854200"/>
          <p14:tracePt t="94999" x="4686300" y="1854200"/>
          <p14:tracePt t="95000" x="4692650" y="1847850"/>
          <p14:tracePt t="95011" x="4699000" y="1847850"/>
          <p14:tracePt t="95028" x="4730750" y="1841500"/>
          <p14:tracePt t="95045" x="4781550" y="1841500"/>
          <p14:tracePt t="95062" x="4813300" y="1841500"/>
          <p14:tracePt t="95078" x="4876800" y="1841500"/>
          <p14:tracePt t="95095" x="4902200" y="1841500"/>
          <p14:tracePt t="95111" x="4946650" y="1841500"/>
          <p14:tracePt t="95129" x="4972050" y="1841500"/>
          <p14:tracePt t="95145" x="4978400" y="1841500"/>
          <p14:tracePt t="95160" x="4991100" y="1841500"/>
          <p14:tracePt t="95177" x="4997450" y="1847850"/>
          <p14:tracePt t="95195" x="5003800" y="1854200"/>
          <p14:tracePt t="95212" x="5022850" y="1860550"/>
          <p14:tracePt t="95677" x="5029200" y="1860550"/>
          <p14:tracePt t="95718" x="5035550" y="1860550"/>
          <p14:tracePt t="96951" x="5041900" y="1860550"/>
          <p14:tracePt t="97012" x="5048250" y="1860550"/>
          <p14:tracePt t="97053" x="5054600" y="1860550"/>
          <p14:tracePt t="98518" x="5054600" y="1866900"/>
          <p14:tracePt t="98549" x="5060950" y="1873250"/>
          <p14:tracePt t="98559" x="5067300" y="1873250"/>
          <p14:tracePt t="98570" x="5073650" y="1879600"/>
          <p14:tracePt t="98580" x="5080000" y="1879600"/>
          <p14:tracePt t="98581" x="5086350" y="1879600"/>
          <p14:tracePt t="98596" x="5099050" y="1879600"/>
          <p14:tracePt t="98612" x="5105400" y="1879600"/>
          <p14:tracePt t="98629" x="5118100" y="1879600"/>
          <p14:tracePt t="98646" x="5130800" y="1879600"/>
          <p14:tracePt t="98646" x="5137150" y="1879600"/>
          <p14:tracePt t="98663" x="5143500" y="1879600"/>
          <p14:tracePt t="98679" x="5156200" y="1885950"/>
          <p14:tracePt t="98696" x="5168900" y="1885950"/>
          <p14:tracePt t="98713" x="5175250" y="1892300"/>
          <p14:tracePt t="98787" x="5181600" y="1892300"/>
          <p14:tracePt t="98797" x="5187950" y="1898650"/>
          <p14:tracePt t="98813" x="5194300" y="1898650"/>
          <p14:tracePt t="98813" x="5213350" y="1898650"/>
          <p14:tracePt t="98829" x="5226050" y="1905000"/>
          <p14:tracePt t="98846" x="5238750" y="1905000"/>
          <p14:tracePt t="98863" x="5245100" y="1905000"/>
          <p14:tracePt t="98880" x="5257800" y="1911350"/>
          <p14:tracePt t="98896" x="5270500" y="1911350"/>
          <p14:tracePt t="98913" x="5276850" y="1911350"/>
          <p14:tracePt t="98929" x="5283200" y="1917700"/>
          <p14:tracePt t="98946" x="5289550" y="1917700"/>
          <p14:tracePt t="98985" x="5295900" y="1917700"/>
          <p14:tracePt t="99007" x="5302250" y="1917700"/>
          <p14:tracePt t="99017" x="5302250" y="1924050"/>
          <p14:tracePt t="99027" x="5308600" y="1930400"/>
          <p14:tracePt t="99027" x="5314950" y="1930400"/>
          <p14:tracePt t="99049" x="5321300" y="1936750"/>
          <p14:tracePt t="99049" x="5327650" y="1936750"/>
          <p14:tracePt t="99063" x="5334000" y="1936750"/>
          <p14:tracePt t="99063" x="5334000" y="1943100"/>
          <p14:tracePt t="99079" x="5340350" y="1943100"/>
          <p14:tracePt t="99096" x="5346700" y="1949450"/>
          <p14:tracePt t="99132" x="5353050" y="1949450"/>
          <p14:tracePt t="99133" x="5353050" y="1955800"/>
          <p14:tracePt t="99164" x="5359400" y="1955800"/>
          <p14:tracePt t="99184" x="5365750" y="1962150"/>
          <p14:tracePt t="99226" x="5372100" y="1968500"/>
          <p14:tracePt t="99268" x="5372100" y="1974850"/>
          <p14:tracePt t="99277" x="5378450" y="1974850"/>
          <p14:tracePt t="99298" x="5384800" y="1981200"/>
          <p14:tracePt t="99313" x="5391150" y="1987550"/>
          <p14:tracePt t="99330" x="5397500" y="1993900"/>
          <p14:tracePt t="99331" x="5403850" y="2000250"/>
          <p14:tracePt t="99346" x="5403850" y="2006600"/>
          <p14:tracePt t="99363" x="5410200" y="2006600"/>
          <p14:tracePt t="99379" x="5422900" y="2012950"/>
          <p14:tracePt t="99396" x="5429250" y="2019300"/>
          <p14:tracePt t="99413" x="5448300" y="2025650"/>
          <p14:tracePt t="99429" x="5480050" y="2038350"/>
          <p14:tracePt t="99446" x="5499100" y="2038350"/>
          <p14:tracePt t="99463" x="5530850" y="2044700"/>
          <p14:tracePt t="99479" x="5556250" y="2051050"/>
          <p14:tracePt t="99496" x="5613400" y="2076450"/>
          <p14:tracePt t="99513" x="5689600" y="2095500"/>
          <p14:tracePt t="99529" x="5727700" y="2101850"/>
          <p14:tracePt t="99546" x="5791200" y="2127250"/>
          <p14:tracePt t="99563" x="5816600" y="2133600"/>
          <p14:tracePt t="99579" x="5854700" y="2139950"/>
          <p14:tracePt t="99595" x="5899150" y="2139950"/>
          <p14:tracePt t="99613" x="5918200" y="2139950"/>
          <p14:tracePt t="99629" x="5981700" y="2139950"/>
          <p14:tracePt t="99646" x="6013450" y="2139950"/>
          <p14:tracePt t="99663" x="6083300" y="2146300"/>
          <p14:tracePt t="99679" x="6134100" y="2146300"/>
          <p14:tracePt t="99696" x="6153150" y="2152650"/>
          <p14:tracePt t="99713" x="6178550" y="2152650"/>
          <p14:tracePt t="99729" x="6197600" y="2152650"/>
          <p14:tracePt t="99746" x="6223000" y="2152650"/>
          <p14:tracePt t="99763" x="6267450" y="2152650"/>
          <p14:tracePt t="99779" x="6286500" y="2146300"/>
          <p14:tracePt t="99796" x="6337300" y="2127250"/>
          <p14:tracePt t="99813" x="6356350" y="2120900"/>
          <p14:tracePt t="99829" x="6388100" y="2108200"/>
          <p14:tracePt t="99846" x="6426200" y="2089150"/>
          <p14:tracePt t="99863" x="6445250" y="2082800"/>
          <p14:tracePt t="99879" x="6483350" y="2063750"/>
          <p14:tracePt t="99895" x="6515100" y="2051050"/>
          <p14:tracePt t="99913" x="6565900" y="2032000"/>
          <p14:tracePt t="99929" x="6584950" y="2019300"/>
          <p14:tracePt t="99946" x="6616700" y="2000250"/>
          <p14:tracePt t="99963" x="6648450" y="1981200"/>
          <p14:tracePt t="99979" x="6654800" y="1974850"/>
          <p14:tracePt t="99995" x="6680200" y="1955800"/>
          <p14:tracePt t="100011" x="6686550" y="1943100"/>
          <p14:tracePt t="100029" x="6711950" y="1917700"/>
          <p14:tracePt t="100046" x="6750050" y="1885950"/>
          <p14:tracePt t="100063" x="6769100" y="1866900"/>
          <p14:tracePt t="100079" x="6813550" y="1797050"/>
          <p14:tracePt t="100095" x="6845300" y="1733550"/>
          <p14:tracePt t="100113" x="6870700" y="1701800"/>
          <p14:tracePt t="100129" x="6889750" y="1663700"/>
          <p14:tracePt t="100146" x="6896100" y="1644650"/>
          <p14:tracePt t="100163" x="6896100" y="1631950"/>
          <p14:tracePt t="100207" x="6896100" y="1625600"/>
          <p14:tracePt t="100217" x="6896100" y="1612900"/>
          <p14:tracePt t="100238" x="6896100" y="1600200"/>
          <p14:tracePt t="100248" x="6896100" y="1587500"/>
          <p14:tracePt t="100254" x="6896100" y="1581150"/>
          <p14:tracePt t="100261" x="6889750" y="1568450"/>
          <p14:tracePt t="100278" x="6877050" y="1543050"/>
          <p14:tracePt t="100295" x="6870700" y="1530350"/>
          <p14:tracePt t="100311" x="6858000" y="1524000"/>
          <p14:tracePt t="100329" x="6845300" y="1517650"/>
          <p14:tracePt t="100346" x="6832600" y="1511300"/>
          <p14:tracePt t="100363" x="6807200" y="1504950"/>
          <p14:tracePt t="100379" x="6775450" y="1498600"/>
          <p14:tracePt t="100396" x="6762750" y="1492250"/>
          <p14:tracePt t="100413" x="6731000" y="1485900"/>
          <p14:tracePt t="100429" x="6711950" y="1479550"/>
          <p14:tracePt t="100446" x="6667500" y="1473200"/>
          <p14:tracePt t="100464" x="6635750" y="1466850"/>
          <p14:tracePt t="100479" x="6610350" y="1460500"/>
          <p14:tracePt t="100496" x="6565900" y="1460500"/>
          <p14:tracePt t="100512" x="6534150" y="1460500"/>
          <p14:tracePt t="100529" x="6464300" y="1460500"/>
          <p14:tracePt t="100546" x="6400800" y="1460500"/>
          <p14:tracePt t="100563" x="6369050" y="1460500"/>
          <p14:tracePt t="100579" x="6311900" y="1460500"/>
          <p14:tracePt t="100596" x="6292850" y="1460500"/>
          <p14:tracePt t="100613" x="6248400" y="1460500"/>
          <p14:tracePt t="100629" x="6216650" y="1460500"/>
          <p14:tracePt t="100646" x="6191250" y="1460500"/>
          <p14:tracePt t="100663" x="6134100" y="1460500"/>
          <p14:tracePt t="100679" x="6102350" y="1460500"/>
          <p14:tracePt t="100695" x="6013450" y="1460500"/>
          <p14:tracePt t="100713" x="5924550" y="1460500"/>
          <p14:tracePt t="100729" x="5892800" y="1460500"/>
          <p14:tracePt t="100746" x="5816600" y="1460500"/>
          <p14:tracePt t="100763" x="5791200" y="1460500"/>
          <p14:tracePt t="100779" x="5734050" y="1460500"/>
          <p14:tracePt t="100796" x="5689600" y="1460500"/>
          <p14:tracePt t="100813" x="5664200" y="1460500"/>
          <p14:tracePt t="100829" x="5638800" y="1466850"/>
          <p14:tracePt t="100846" x="5619750" y="1473200"/>
          <p14:tracePt t="100863" x="5600700" y="1492250"/>
          <p14:tracePt t="100879" x="5594350" y="1498600"/>
          <p14:tracePt t="100895" x="5568950" y="1504950"/>
          <p14:tracePt t="100913" x="5549900" y="1511300"/>
          <p14:tracePt t="100929" x="5530850" y="1517650"/>
          <p14:tracePt t="100946" x="5492750" y="1530350"/>
          <p14:tracePt t="100963" x="5480050" y="1536700"/>
          <p14:tracePt t="100979" x="5441950" y="1555750"/>
          <p14:tracePt t="100996" x="5410200" y="1574800"/>
          <p14:tracePt t="101013" x="5397500" y="1581150"/>
          <p14:tracePt t="101029" x="5384800" y="1606550"/>
          <p14:tracePt t="101046" x="5378450" y="1612900"/>
          <p14:tracePt t="101063" x="5372100" y="1625600"/>
          <p14:tracePt t="101079" x="5365750" y="1638300"/>
          <p14:tracePt t="101096" x="5365750" y="1644650"/>
          <p14:tracePt t="101113" x="5365750" y="1657350"/>
          <p14:tracePt t="101129" x="5365750" y="1676400"/>
          <p14:tracePt t="101147" x="5365750" y="1689100"/>
          <p14:tracePt t="101162" x="5359400" y="1714500"/>
          <p14:tracePt t="101178" x="5359400" y="1727200"/>
          <p14:tracePt t="101194" x="5359400" y="1765300"/>
          <p14:tracePt t="101211" x="5359400" y="1784350"/>
          <p14:tracePt t="101229" x="5359400" y="1809750"/>
          <p14:tracePt t="101247" x="5359400" y="1828800"/>
          <p14:tracePt t="101264" x="5359400" y="1841500"/>
          <p14:tracePt t="101278" x="5359400" y="1860550"/>
          <p14:tracePt t="101295" x="5359400" y="1866900"/>
          <p14:tracePt t="101311" x="5359400" y="1879600"/>
          <p14:tracePt t="101328" x="5372100" y="1905000"/>
          <p14:tracePt t="101346" x="5384800" y="1911350"/>
          <p14:tracePt t="101362" x="5403850" y="1930400"/>
          <p14:tracePt t="101380" x="5410200" y="1943100"/>
          <p14:tracePt t="101396" x="5441950" y="1962150"/>
          <p14:tracePt t="101413" x="5467350" y="1974850"/>
          <p14:tracePt t="101429" x="5473700" y="1974850"/>
          <p14:tracePt t="101447" x="5518150" y="1987550"/>
          <p14:tracePt t="101463" x="5537200" y="1987550"/>
          <p14:tracePt t="101479" x="5594350" y="2000250"/>
          <p14:tracePt t="101496" x="5645150" y="2012950"/>
          <p14:tracePt t="101512" x="5670550" y="2019300"/>
          <p14:tracePt t="101529" x="5715000" y="2025650"/>
          <p14:tracePt t="101545" x="5734050" y="2025650"/>
          <p14:tracePt t="101563" x="5778500" y="2025650"/>
          <p14:tracePt t="101579" x="5829300" y="2025650"/>
          <p14:tracePt t="101596" x="5861050" y="2025650"/>
          <p14:tracePt t="101613" x="5911850" y="2025650"/>
          <p14:tracePt t="101629" x="5930900" y="2025650"/>
          <p14:tracePt t="101646" x="5975350" y="2025650"/>
          <p14:tracePt t="101662" x="6026150" y="2025650"/>
          <p14:tracePt t="101679" x="6045200" y="2025650"/>
          <p14:tracePt t="101695" x="6115050" y="2025650"/>
          <p14:tracePt t="101713" x="6140450" y="2025650"/>
          <p14:tracePt t="101729" x="6184900" y="2025650"/>
          <p14:tracePt t="101746" x="6223000" y="2025650"/>
          <p14:tracePt t="101763" x="6242050" y="2025650"/>
          <p14:tracePt t="101779" x="6273800" y="2025650"/>
          <p14:tracePt t="101796" x="6292850" y="2025650"/>
          <p14:tracePt t="101813" x="6343650" y="2012950"/>
          <p14:tracePt t="101829" x="6407150" y="1993900"/>
          <p14:tracePt t="101846" x="6426200" y="1987550"/>
          <p14:tracePt t="101863" x="6489700" y="1968500"/>
          <p14:tracePt t="101879" x="6527800" y="1955800"/>
          <p14:tracePt t="101895" x="6578600" y="1930400"/>
          <p14:tracePt t="101913" x="6604000" y="1917700"/>
          <p14:tracePt t="101929" x="6635750" y="1898650"/>
          <p14:tracePt t="101946" x="6661150" y="1873250"/>
          <p14:tracePt t="101963" x="6667500" y="1860550"/>
          <p14:tracePt t="101979" x="6673850" y="1847850"/>
          <p14:tracePt t="101996" x="6686550" y="1835150"/>
          <p14:tracePt t="102014" x="6686550" y="1822450"/>
          <p14:tracePt t="102028" x="6692900" y="1803400"/>
          <p14:tracePt t="102045" x="6692900" y="1797050"/>
          <p14:tracePt t="102063" x="6699250" y="1778000"/>
          <p14:tracePt t="102079" x="6699250" y="1765300"/>
          <p14:tracePt t="102096" x="6699250" y="1752600"/>
          <p14:tracePt t="102112" x="6699250" y="1727200"/>
          <p14:tracePt t="102149" x="6699250" y="1720850"/>
          <p14:tracePt t="102150" x="6699250" y="1708150"/>
          <p14:tracePt t="102180" x="6699250" y="1701800"/>
          <p14:tracePt t="102181" x="6699250" y="1695450"/>
          <p14:tracePt t="102196" x="6692900" y="1682750"/>
          <p14:tracePt t="102213" x="6680200" y="1676400"/>
          <p14:tracePt t="102229" x="6667500" y="1663700"/>
          <p14:tracePt t="102246" x="6661150" y="1663700"/>
          <p14:tracePt t="102262" x="6642100" y="1644650"/>
          <p14:tracePt t="102279" x="6616700" y="1631950"/>
          <p14:tracePt t="102297" x="6604000" y="1619250"/>
          <p14:tracePt t="102313" x="6578600" y="1606550"/>
          <p14:tracePt t="102329" x="6559550" y="1600200"/>
          <p14:tracePt t="102346" x="6534150" y="1587500"/>
          <p14:tracePt t="102363" x="6508750" y="1581150"/>
          <p14:tracePt t="102379" x="6496050" y="1581150"/>
          <p14:tracePt t="102395" x="6457950" y="1581150"/>
          <p14:tracePt t="102414" x="6438900" y="1581150"/>
          <p14:tracePt t="102429" x="6381750" y="1581150"/>
          <p14:tracePt t="102446" x="6330950" y="1581150"/>
          <p14:tracePt t="102462" x="6311900" y="1581150"/>
          <p14:tracePt t="102479" x="6267450" y="1581150"/>
          <p14:tracePt t="102495" x="6248400" y="1581150"/>
          <p14:tracePt t="102513" x="6203950" y="1581150"/>
          <p14:tracePt t="102529" x="6146800" y="1581150"/>
          <p14:tracePt t="102545" x="6115050" y="1581150"/>
          <p14:tracePt t="102562" x="6057900" y="1581150"/>
          <p14:tracePt t="102579" x="6019800" y="1581150"/>
          <p14:tracePt t="102596" x="5975350" y="1581150"/>
          <p14:tracePt t="102612" x="5918200" y="1587500"/>
          <p14:tracePt t="102629" x="5880100" y="1593850"/>
          <p14:tracePt t="102646" x="5829300" y="1612900"/>
          <p14:tracePt t="102662" x="5803900" y="1619250"/>
          <p14:tracePt t="102679" x="5765800" y="1631950"/>
          <p14:tracePt t="102695" x="5740400" y="1644650"/>
          <p14:tracePt t="102713" x="5727700" y="1657350"/>
          <p14:tracePt t="102729" x="5708650" y="1663700"/>
          <p14:tracePt t="102746" x="5708650" y="1670050"/>
          <p14:tracePt t="102763" x="5695950" y="1682750"/>
          <p14:tracePt t="102779" x="5683250" y="1708150"/>
          <p14:tracePt t="102796" x="5683250" y="1714500"/>
          <p14:tracePt t="102812" x="5676900" y="1739900"/>
          <p14:tracePt t="102829" x="5670550" y="1752600"/>
          <p14:tracePt t="102846" x="5670550" y="1778000"/>
          <p14:tracePt t="102863" x="5670550" y="1797050"/>
          <p14:tracePt t="102879" x="5676900" y="1816100"/>
          <p14:tracePt t="102895" x="5695950" y="1847850"/>
          <p14:tracePt t="102912" x="5702300" y="1860550"/>
          <p14:tracePt t="102929" x="5721350" y="1885950"/>
          <p14:tracePt t="102946" x="5740400" y="1911350"/>
          <p14:tracePt t="102963" x="5753100" y="1924050"/>
          <p14:tracePt t="102979" x="5791200" y="1949450"/>
          <p14:tracePt t="102995" x="5803900" y="1955800"/>
          <p14:tracePt t="103013" x="5848350" y="1962150"/>
          <p14:tracePt t="103029" x="5886450" y="1974850"/>
          <p14:tracePt t="103046" x="5962650" y="1987550"/>
          <p14:tracePt t="103063" x="6045200" y="2000250"/>
          <p14:tracePt t="103079" x="6089650" y="2000250"/>
          <p14:tracePt t="103096" x="6172200" y="2012950"/>
          <p14:tracePt t="103113" x="6216650" y="2012950"/>
          <p14:tracePt t="103130" x="6280150" y="2012950"/>
          <p14:tracePt t="103146" x="6330950" y="2012950"/>
          <p14:tracePt t="103163" x="6350000" y="2012950"/>
          <p14:tracePt t="103178" x="6369050" y="2012950"/>
          <p14:tracePt t="103196" x="6381750" y="2012950"/>
          <p14:tracePt t="103213" x="6394450" y="2012950"/>
          <p14:tracePt t="103229" x="6413500" y="2006600"/>
          <p14:tracePt t="103261" x="6426200" y="2000250"/>
          <p14:tracePt t="103263" x="6457950" y="1981200"/>
          <p14:tracePt t="103278" x="6477000" y="1974850"/>
          <p14:tracePt t="103295" x="6502400" y="1968500"/>
          <p14:tracePt t="103311" x="6540500" y="1955800"/>
          <p14:tracePt t="103330" x="6553200" y="1943100"/>
          <p14:tracePt t="103346" x="6578600" y="1930400"/>
          <p14:tracePt t="103363" x="6591300" y="1917700"/>
          <p14:tracePt t="103379" x="6616700" y="1905000"/>
          <p14:tracePt t="103396" x="6623050" y="1892300"/>
          <p14:tracePt t="103413" x="6629400" y="1885950"/>
          <p14:tracePt t="103799" x="6642100" y="1885950"/>
          <p14:tracePt t="103809" x="6654800" y="1885950"/>
          <p14:tracePt t="103815" x="6667500" y="1879600"/>
          <p14:tracePt t="103829" x="6731000" y="1873250"/>
          <p14:tracePt t="103845" x="6807200" y="1854200"/>
          <p14:tracePt t="103863" x="6845300" y="1854200"/>
          <p14:tracePt t="103879" x="6915150" y="1847850"/>
          <p14:tracePt t="103896" x="6946900" y="1847850"/>
          <p14:tracePt t="103913" x="6978650" y="1847850"/>
          <p14:tracePt t="103929" x="7004050" y="1847850"/>
          <p14:tracePt t="103966" x="7016750" y="1847850"/>
          <p14:tracePt t="103967" x="7029450" y="1847850"/>
          <p14:tracePt t="103979" x="7035800" y="1847850"/>
          <p14:tracePt t="103996" x="7067550" y="1854200"/>
          <p14:tracePt t="104013" x="7092950" y="1866900"/>
          <p14:tracePt t="104029" x="7105650" y="1866900"/>
          <p14:tracePt t="104046" x="7112000" y="1873250"/>
          <p14:tracePt t="104366" x="7118350" y="1873250"/>
          <p14:tracePt t="104377" x="7124700" y="1873250"/>
          <p14:tracePt t="104387" x="7131050" y="1873250"/>
          <p14:tracePt t="104398" x="7137400" y="1873250"/>
          <p14:tracePt t="104399" x="7150100" y="1873250"/>
          <p14:tracePt t="104413" x="7169150" y="1873250"/>
          <p14:tracePt t="104429" x="7175500" y="1873250"/>
          <p14:tracePt t="104446" x="7188200" y="1873250"/>
          <p14:tracePt t="104463" x="7194550" y="1873250"/>
          <p14:tracePt t="104479" x="7200900" y="1873250"/>
          <p14:tracePt t="104496" x="7213600" y="1873250"/>
          <p14:tracePt t="104564" x="7219950" y="1873250"/>
          <p14:tracePt t="104577" x="7226300" y="1873250"/>
          <p14:tracePt t="104596" x="7232650" y="1873250"/>
          <p14:tracePt t="104628" x="7239000" y="1873250"/>
          <p14:tracePt t="104709" x="7245350" y="1873250"/>
          <p14:tracePt t="105341" x="7239000" y="1873250"/>
          <p14:tracePt t="105363" x="7226300" y="1873250"/>
          <p14:tracePt t="105373" x="7200900" y="1879600"/>
          <p14:tracePt t="105384" x="7156450" y="1898650"/>
          <p14:tracePt t="105396" x="7086600" y="1905000"/>
          <p14:tracePt t="105397" x="6991350" y="1917700"/>
          <p14:tracePt t="105414" x="6635750" y="1936750"/>
          <p14:tracePt t="105445" x="6362700" y="1949450"/>
          <p14:tracePt t="105445" x="5657850" y="1968500"/>
          <p14:tracePt t="105461" x="4845050" y="1968500"/>
          <p14:tracePt t="105479" x="4470400" y="1968500"/>
          <p14:tracePt t="105496" x="3829050" y="1968500"/>
          <p14:tracePt t="105513" x="3562350" y="1968500"/>
          <p14:tracePt t="105529" x="3124200" y="1968500"/>
          <p14:tracePt t="105546" x="2787650" y="1968500"/>
          <p14:tracePt t="105563" x="2654300" y="1968500"/>
          <p14:tracePt t="105579" x="2362200" y="1968500"/>
          <p14:tracePt t="105595" x="2254250" y="1968500"/>
          <p14:tracePt t="105612" x="2051050" y="1968500"/>
          <p14:tracePt t="105629" x="1866900" y="1968500"/>
          <p14:tracePt t="105645" x="1784350" y="1968500"/>
          <p14:tracePt t="105663" x="1606550" y="1968500"/>
          <p14:tracePt t="105679" x="1511300" y="1968500"/>
          <p14:tracePt t="105696" x="1352550" y="1968500"/>
          <p14:tracePt t="105712" x="1174750" y="1968500"/>
          <p14:tracePt t="105729" x="1098550" y="1968500"/>
          <p14:tracePt t="105746" x="971550" y="1968500"/>
          <p14:tracePt t="105762" x="914400" y="1968500"/>
          <p14:tracePt t="105779" x="819150" y="1968500"/>
          <p14:tracePt t="105795" x="749300" y="1968500"/>
          <p14:tracePt t="105813" x="730250" y="1968500"/>
          <p14:tracePt t="105829" x="698500" y="1968500"/>
          <p14:tracePt t="105846" x="679450" y="1968500"/>
          <p14:tracePt t="105863" x="666750" y="1968500"/>
          <p14:tracePt t="105937" x="673100" y="1968500"/>
          <p14:tracePt t="105947" x="679450" y="1968500"/>
          <p14:tracePt t="105958" x="685800" y="1962150"/>
          <p14:tracePt t="105963" x="711200" y="1943100"/>
          <p14:tracePt t="105979" x="730250" y="1936750"/>
          <p14:tracePt t="105995" x="774700" y="1917700"/>
          <p14:tracePt t="106013" x="800100" y="1898650"/>
          <p14:tracePt t="106029" x="850900" y="1866900"/>
          <p14:tracePt t="106046" x="901700" y="1828800"/>
          <p14:tracePt t="106063" x="920750" y="1809750"/>
          <p14:tracePt t="106078" x="958850" y="1771650"/>
          <p14:tracePt t="106094" x="965200" y="1758950"/>
          <p14:tracePt t="106113" x="984250" y="1727200"/>
          <p14:tracePt t="106129" x="996950" y="1701800"/>
          <p14:tracePt t="106146" x="1003300" y="1689100"/>
          <p14:tracePt t="106163" x="1003300" y="1663700"/>
          <p14:tracePt t="106178" x="1003300" y="1651000"/>
          <p14:tracePt t="106195" x="1003300" y="1631950"/>
          <p14:tracePt t="106211" x="1003300" y="1619250"/>
          <p14:tracePt t="106250" x="1003300" y="1612900"/>
          <p14:tracePt t="106251" x="996950" y="1606550"/>
          <p14:tracePt t="106262" x="990600" y="1606550"/>
          <p14:tracePt t="106278" x="977900" y="1600200"/>
          <p14:tracePt t="106295" x="965200" y="1600200"/>
          <p14:tracePt t="106311" x="946150" y="1593850"/>
          <p14:tracePt t="106330" x="914400" y="1587500"/>
          <p14:tracePt t="106346" x="908050" y="1587500"/>
          <p14:tracePt t="106363" x="876300" y="1587500"/>
          <p14:tracePt t="106379" x="863600" y="1587500"/>
          <p14:tracePt t="106396" x="831850" y="1587500"/>
          <p14:tracePt t="106412" x="806450" y="1587500"/>
          <p14:tracePt t="106429" x="787400" y="1587500"/>
          <p14:tracePt t="106446" x="774700" y="1587500"/>
          <p14:tracePt t="106463" x="762000" y="1593850"/>
          <p14:tracePt t="106479" x="755650" y="1593850"/>
          <p14:tracePt t="106495" x="736600" y="1606550"/>
          <p14:tracePt t="106513" x="736600" y="1612900"/>
          <p14:tracePt t="106529" x="717550" y="1619250"/>
          <p14:tracePt t="106546" x="711200" y="1631950"/>
          <p14:tracePt t="106563" x="704850" y="1644650"/>
          <p14:tracePt t="106579" x="704850" y="1663700"/>
          <p14:tracePt t="106595" x="698500" y="1682750"/>
          <p14:tracePt t="106613" x="698500" y="1714500"/>
          <p14:tracePt t="106629" x="698500" y="1720850"/>
          <p14:tracePt t="106646" x="698500" y="1758950"/>
          <p14:tracePt t="106663" x="698500" y="1790700"/>
          <p14:tracePt t="106679" x="698500" y="1809750"/>
          <p14:tracePt t="106696" x="698500" y="1847850"/>
          <p14:tracePt t="106713" x="698500" y="1866900"/>
          <p14:tracePt t="106729" x="698500" y="1892300"/>
          <p14:tracePt t="106746" x="698500" y="1924050"/>
          <p14:tracePt t="106763" x="698500" y="1943100"/>
          <p14:tracePt t="106779" x="704850" y="1962150"/>
          <p14:tracePt t="106795" x="711200" y="1974850"/>
          <p14:tracePt t="106813" x="717550" y="2000250"/>
          <p14:tracePt t="106829" x="730250" y="2019300"/>
          <p14:tracePt t="106846" x="736600" y="2025650"/>
          <p14:tracePt t="106863" x="736600" y="2038350"/>
          <p14:tracePt t="106879" x="736600" y="2044700"/>
          <p14:tracePt t="106918" x="736600" y="2057400"/>
          <p14:tracePt t="106920" x="736600" y="2063750"/>
          <p14:tracePt t="106949" x="736600" y="2070100"/>
          <p14:tracePt t="107387" x="742950" y="2070100"/>
          <p14:tracePt t="107418" x="749300" y="2070100"/>
          <p14:tracePt t="107429" x="755650" y="2070100"/>
          <p14:tracePt t="107439" x="762000" y="2070100"/>
          <p14:tracePt t="107454" x="781050" y="2070100"/>
          <p14:tracePt t="107455" x="787400" y="2070100"/>
          <p14:tracePt t="107463" x="806450" y="2063750"/>
          <p14:tracePt t="107479" x="844550" y="2051050"/>
          <p14:tracePt t="107496" x="882650" y="2032000"/>
          <p14:tracePt t="107513" x="889000" y="2025650"/>
          <p14:tracePt t="107529" x="933450" y="2000250"/>
          <p14:tracePt t="107546" x="958850" y="1993900"/>
          <p14:tracePt t="107563" x="1022350" y="1974850"/>
          <p14:tracePt t="107579" x="1111250" y="1955800"/>
          <p14:tracePt t="107595" x="1168400" y="1955800"/>
          <p14:tracePt t="107612" x="1257300" y="1943100"/>
          <p14:tracePt t="107629" x="1295400" y="1943100"/>
          <p14:tracePt t="107645" x="1352550" y="1936750"/>
          <p14:tracePt t="107663" x="1403350" y="1930400"/>
          <p14:tracePt t="107679" x="1428750" y="1930400"/>
          <p14:tracePt t="107696" x="1504950" y="1924050"/>
          <p14:tracePt t="107713" x="1555750" y="1924050"/>
          <p14:tracePt t="107729" x="1676400" y="1924050"/>
          <p14:tracePt t="107745" x="1784350" y="1924050"/>
          <p14:tracePt t="107762" x="1841500" y="1924050"/>
          <p14:tracePt t="107779" x="1930400" y="1924050"/>
          <p14:tracePt t="107795" x="1962150" y="1924050"/>
          <p14:tracePt t="107812" x="2051050" y="1924050"/>
          <p14:tracePt t="107829" x="2127250" y="1924050"/>
          <p14:tracePt t="107846" x="2165350" y="1924050"/>
          <p14:tracePt t="107863" x="2203450" y="1924050"/>
          <p14:tracePt t="107879" x="2222500" y="1924050"/>
          <p14:tracePt t="107959" x="2222500" y="1930400"/>
          <p14:tracePt t="107968" x="2222500" y="1936750"/>
          <p14:tracePt t="107979" x="2222500" y="1943100"/>
          <p14:tracePt t="107989" x="2222500" y="1949450"/>
          <p14:tracePt t="107996" x="2222500" y="1968500"/>
          <p14:tracePt t="108012" x="2222500" y="1974850"/>
          <p14:tracePt t="108029" x="2228850" y="1987550"/>
          <p14:tracePt t="108046" x="2235200" y="2000250"/>
          <p14:tracePt t="108062" x="2241550" y="2000250"/>
          <p14:tracePt t="108079" x="2247900" y="2006600"/>
          <p14:tracePt t="108096" x="2254250" y="2006600"/>
          <p14:tracePt t="108113" x="2260600" y="2006600"/>
          <p14:tracePt t="108129" x="2279650" y="2006600"/>
          <p14:tracePt t="108146" x="2292350" y="2006600"/>
          <p14:tracePt t="108163" x="2336800" y="2006600"/>
          <p14:tracePt t="108178" x="2362200" y="2006600"/>
          <p14:tracePt t="108194" x="2413000" y="2000250"/>
          <p14:tracePt t="108213" x="2451100" y="1993900"/>
          <p14:tracePt t="108229" x="2457450" y="1993900"/>
          <p14:tracePt t="108246" x="2470150" y="1987550"/>
          <p14:tracePt t="108263" x="2470150" y="1981200"/>
          <p14:tracePt t="108279" x="2476500" y="1974850"/>
          <p14:tracePt t="108296" x="2489200" y="1974850"/>
          <p14:tracePt t="108313" x="2495550" y="1968500"/>
          <p14:tracePt t="108329" x="2514600" y="1955800"/>
          <p14:tracePt t="108346" x="2533650" y="1949450"/>
          <p14:tracePt t="108363" x="2540000" y="1949450"/>
          <p14:tracePt t="108379" x="2546350" y="1943100"/>
          <p14:tracePt t="108396" x="2552700" y="1936750"/>
          <p14:tracePt t="108720" x="2559050" y="1936750"/>
          <p14:tracePt t="108753" x="2565400" y="1936750"/>
          <p14:tracePt t="108764" x="2571750" y="1936750"/>
          <p14:tracePt t="108785" x="2584450" y="1936750"/>
          <p14:tracePt t="108794" x="2590800" y="1936750"/>
          <p14:tracePt t="108805" x="2590800" y="1930400"/>
          <p14:tracePt t="108856" x="2597150" y="1930400"/>
          <p14:tracePt t="108887" x="2603500" y="1930400"/>
          <p14:tracePt t="108908" x="2609850" y="1930400"/>
          <p14:tracePt t="108921" x="2616200" y="1930400"/>
          <p14:tracePt t="108923" x="2628900" y="1930400"/>
          <p14:tracePt t="108950" x="2641600" y="1930400"/>
          <p14:tracePt t="108953" x="2647950" y="1930400"/>
          <p14:tracePt t="108962" x="2654300" y="1930400"/>
          <p14:tracePt t="108979" x="2667000" y="1930400"/>
          <p14:tracePt t="108996" x="2673350" y="1930400"/>
          <p14:tracePt t="109012" x="2679700" y="1930400"/>
          <p14:tracePt t="109029" x="2686050" y="1930400"/>
          <p14:tracePt t="109045" x="2692400" y="1930400"/>
          <p14:tracePt t="109062" x="2705100" y="1930400"/>
          <p14:tracePt t="109079" x="2724150" y="1930400"/>
          <p14:tracePt t="109177" x="2711450" y="1930400"/>
          <p14:tracePt t="109187" x="2705100" y="1930400"/>
          <p14:tracePt t="109198" x="2692400" y="1930400"/>
          <p14:tracePt t="109199" x="2679700" y="1936750"/>
          <p14:tracePt t="109212" x="2667000" y="1936750"/>
          <p14:tracePt t="109229" x="2635250" y="1943100"/>
          <p14:tracePt t="109245" x="2616200" y="1949450"/>
          <p14:tracePt t="109263" x="2609850" y="1949450"/>
          <p14:tracePt t="109279" x="2597150" y="1955800"/>
          <p14:tracePt t="109296" x="2578100" y="1955800"/>
          <p14:tracePt t="109384" x="2584450" y="1955800"/>
          <p14:tracePt t="109395" x="2590800" y="1955800"/>
          <p14:tracePt t="109405" x="2603500" y="1955800"/>
          <p14:tracePt t="109412" x="2635250" y="1943100"/>
          <p14:tracePt t="109429" x="2647950" y="1936750"/>
          <p14:tracePt t="109446" x="2679700" y="1924050"/>
          <p14:tracePt t="109462" x="2705100" y="1911350"/>
          <p14:tracePt t="109478" x="2705100" y="1905000"/>
          <p14:tracePt t="109495" x="2736850" y="1892300"/>
          <p14:tracePt t="109512" x="2743200" y="1885950"/>
          <p14:tracePt t="109529" x="2774950" y="1873250"/>
          <p14:tracePt t="109545" x="2794000" y="1866900"/>
          <p14:tracePt t="109632" x="2800350" y="1866900"/>
          <p14:tracePt t="109653" x="2806700" y="1866900"/>
          <p14:tracePt t="109671" x="2813050" y="1866900"/>
          <p14:tracePt t="109674" x="2819400" y="1866900"/>
          <p14:tracePt t="109679" x="2851150" y="1873250"/>
          <p14:tracePt t="109695" x="2876550" y="1879600"/>
          <p14:tracePt t="109713" x="2965450" y="1892300"/>
          <p14:tracePt t="109729" x="3022600" y="1892300"/>
          <p14:tracePt t="109746" x="3143250" y="1911350"/>
          <p14:tracePt t="109763" x="3263900" y="1917700"/>
          <p14:tracePt t="109779" x="3308350" y="1924050"/>
          <p14:tracePt t="109796" x="3378200" y="1924050"/>
          <p14:tracePt t="109812" x="3403600" y="1930400"/>
          <p14:tracePt t="109829" x="3460750" y="1930400"/>
          <p14:tracePt t="109845" x="3498850" y="1930400"/>
          <p14:tracePt t="109862" x="3619500" y="1930400"/>
          <p14:tracePt t="109880" x="3765550" y="1930400"/>
          <p14:tracePt t="109895" x="3829050" y="1930400"/>
          <p14:tracePt t="109913" x="3924300" y="1930400"/>
          <p14:tracePt t="109929" x="3949700" y="1930400"/>
          <p14:tracePt t="109946" x="3981450" y="1930400"/>
          <p14:tracePt t="109962" x="4006850" y="1930400"/>
          <p14:tracePt t="109979" x="4019550" y="1930400"/>
          <p14:tracePt t="109995" x="4038600" y="1930400"/>
          <p14:tracePt t="110012" x="4057650" y="1924050"/>
          <p14:tracePt t="110012" x="4064000" y="1924050"/>
          <p14:tracePt t="110029" x="4076700" y="1917700"/>
          <p14:tracePt t="110045" x="4089400" y="1917700"/>
          <p14:tracePt t="110082" x="4102100" y="1917700"/>
          <p14:tracePt t="110083" x="4114800" y="1917700"/>
          <p14:tracePt t="110096" x="4121150" y="1917700"/>
          <p14:tracePt t="110113" x="4165600" y="1911350"/>
          <p14:tracePt t="110129" x="4229100" y="1911350"/>
          <p14:tracePt t="110146" x="4286250" y="1911350"/>
          <p14:tracePt t="110163" x="4375150" y="1905000"/>
          <p14:tracePt t="110180" x="4406900" y="1905000"/>
          <p14:tracePt t="110194" x="4457700" y="1898650"/>
          <p14:tracePt t="110757" x="4445000" y="1898650"/>
          <p14:tracePt t="110771" x="4425950" y="1898650"/>
          <p14:tracePt t="110778" x="4406900" y="1898650"/>
          <p14:tracePt t="110795" x="4375150" y="1898650"/>
          <p14:tracePt t="110796" x="4311650" y="1898650"/>
          <p14:tracePt t="110812" x="4279900" y="1898650"/>
          <p14:tracePt t="110829" x="4229100" y="1885950"/>
          <p14:tracePt t="110845" x="4203700" y="1885950"/>
          <p14:tracePt t="110862" x="4197350" y="1879600"/>
          <p14:tracePt t="111239" x="4197350" y="1873250"/>
          <p14:tracePt t="111262" x="4197350" y="1866900"/>
          <p14:tracePt t="111301" x="4203700" y="1866900"/>
          <p14:tracePt t="111322" x="4203700" y="1860550"/>
          <p14:tracePt t="111333" x="4210050" y="1860550"/>
          <p14:tracePt t="111365" x="4216400" y="1854200"/>
          <p14:tracePt t="111374" x="4222750" y="1854200"/>
          <p14:tracePt t="111385" x="4229100" y="1854200"/>
          <p14:tracePt t="111426" x="4235450" y="1854200"/>
          <p14:tracePt t="111467" x="4241800" y="1854200"/>
          <p14:tracePt t="111988" x="4248150" y="1854200"/>
          <p14:tracePt t="112029" x="4254500" y="1854200"/>
          <p14:tracePt t="112050" x="4267200" y="1854200"/>
          <p14:tracePt t="112070" x="4279900" y="1854200"/>
          <p14:tracePt t="112088" x="4286250" y="1854200"/>
          <p14:tracePt t="112089" x="4292600" y="1854200"/>
          <p14:tracePt t="112095" x="4298950" y="1854200"/>
          <p14:tracePt t="112112" x="4311650" y="1854200"/>
          <p14:tracePt t="112129" x="4324350" y="1854200"/>
          <p14:tracePt t="112165" x="4330700" y="1854200"/>
          <p14:tracePt t="112167" x="4337050" y="1854200"/>
          <p14:tracePt t="112196" x="4337050" y="1847850"/>
          <p14:tracePt t="112217" x="4337050" y="1835150"/>
          <p14:tracePt t="112228" x="4337050" y="1828800"/>
          <p14:tracePt t="112238" x="4337050" y="1822450"/>
          <p14:tracePt t="112244" x="4337050" y="1809750"/>
          <p14:tracePt t="112748" x="4343400" y="1809750"/>
          <p14:tracePt t="112871" x="4349750" y="1809750"/>
          <p14:tracePt t="113075" x="4349750" y="1816100"/>
          <p14:tracePt t="113097" x="4349750" y="1822450"/>
          <p14:tracePt t="113117" x="4343400" y="1828800"/>
          <p14:tracePt t="113130" x="4337050" y="1841500"/>
          <p14:tracePt t="113130" x="4330700" y="1841500"/>
          <p14:tracePt t="113149" x="4330700" y="1847850"/>
          <p14:tracePt t="113156" x="4324350" y="1860550"/>
          <p14:tracePt t="113180" x="4318000" y="1873250"/>
          <p14:tracePt t="113181" x="4311650" y="1879600"/>
          <p14:tracePt t="113195" x="4305300" y="1892300"/>
          <p14:tracePt t="113212" x="4305300" y="1898650"/>
          <p14:tracePt t="113230" x="4305300" y="1905000"/>
          <p14:tracePt t="113247" x="4305300" y="1917700"/>
          <p14:tracePt t="113284" x="4305300" y="1924050"/>
          <p14:tracePt t="113305" x="4305300" y="1930400"/>
          <p14:tracePt t="113315" x="4305300" y="1936750"/>
          <p14:tracePt t="113601" x="4311650" y="1936750"/>
          <p14:tracePt t="113774" x="4318000" y="1936750"/>
          <p14:tracePt t="113815" x="4318000" y="1943100"/>
          <p14:tracePt t="114141" x="4324350" y="1949450"/>
          <p14:tracePt t="114182" x="4330700" y="1955800"/>
          <p14:tracePt t="114254" x="4337050" y="1955800"/>
          <p14:tracePt t="114316" x="4343400" y="1955800"/>
          <p14:tracePt t="114326" x="4349750" y="1955800"/>
          <p14:tracePt t="114347" x="4356100" y="1955800"/>
          <p14:tracePt t="114358" x="4362450" y="1955800"/>
          <p14:tracePt t="114368" x="4368800" y="1955800"/>
          <p14:tracePt t="114380" x="4375150" y="1955800"/>
          <p14:tracePt t="114396" x="4387850" y="1955800"/>
          <p14:tracePt t="114397" x="4406900" y="1962150"/>
          <p14:tracePt t="114414" x="4419600" y="1968500"/>
          <p14:tracePt t="114430" x="4438650" y="1968500"/>
          <p14:tracePt t="114447" x="4476750" y="1974850"/>
          <p14:tracePt t="114464" x="4489450" y="1974850"/>
          <p14:tracePt t="114480" x="4540250" y="1974850"/>
          <p14:tracePt t="114497" x="4572000" y="1974850"/>
          <p14:tracePt t="114512" x="4629150" y="1974850"/>
          <p14:tracePt t="114529" x="4699000" y="1974850"/>
          <p14:tracePt t="114545" x="4730750" y="1974850"/>
          <p14:tracePt t="114562" x="4819650" y="1981200"/>
          <p14:tracePt t="114578" x="4876800" y="1987550"/>
          <p14:tracePt t="114597" x="4997450" y="2012950"/>
          <p14:tracePt t="114613" x="5156200" y="2051050"/>
          <p14:tracePt t="114630" x="5245100" y="2076450"/>
          <p14:tracePt t="114646" x="5410200" y="2108200"/>
          <p14:tracePt t="114664" x="5486400" y="2127250"/>
          <p14:tracePt t="114680" x="5613400" y="2159000"/>
          <p14:tracePt t="114696" x="5689600" y="2171700"/>
          <p14:tracePt t="114713" x="5708650" y="2178050"/>
          <p14:tracePt t="114730" x="5734050" y="2178050"/>
          <p14:tracePt t="114747" x="5740400" y="2178050"/>
          <p14:tracePt t="114763" x="5759450" y="2178050"/>
          <p14:tracePt t="114780" x="5797550" y="2178050"/>
          <p14:tracePt t="114796" x="5822950" y="2178050"/>
          <p14:tracePt t="114814" x="5880100" y="2178050"/>
          <p14:tracePt t="114830" x="5918200" y="2178050"/>
          <p14:tracePt t="114846" x="5988050" y="2178050"/>
          <p14:tracePt t="114863" x="6057900" y="2178050"/>
          <p14:tracePt t="114880" x="6076950" y="2178050"/>
          <p14:tracePt t="114896" x="6121400" y="2178050"/>
          <p14:tracePt t="114913" x="6146800" y="2178050"/>
          <p14:tracePt t="114930" x="6178550" y="2178050"/>
          <p14:tracePt t="114946" x="6216650" y="2178050"/>
          <p14:tracePt t="114964" x="6229350" y="2178050"/>
          <p14:tracePt t="114980" x="6267450" y="2178050"/>
          <p14:tracePt t="114996" x="6286500" y="2178050"/>
          <p14:tracePt t="115013" x="6330950" y="2178050"/>
          <p14:tracePt t="115030" x="6375400" y="2178050"/>
          <p14:tracePt t="115047" x="6394450" y="2178050"/>
          <p14:tracePt t="115063" x="6419850" y="2178050"/>
          <p14:tracePt t="115080" x="6432550" y="2178050"/>
          <p14:tracePt t="115096" x="6445250" y="2165350"/>
          <p14:tracePt t="115114" x="6457950" y="2159000"/>
          <p14:tracePt t="115130" x="6470650" y="2152650"/>
          <p14:tracePt t="115146" x="6496050" y="2139950"/>
          <p14:tracePt t="115180" x="6521450" y="2127250"/>
          <p14:tracePt t="115182" x="6540500" y="2120900"/>
          <p14:tracePt t="115196" x="6553200" y="2114550"/>
          <p14:tracePt t="115212" x="6578600" y="2108200"/>
          <p14:tracePt t="115230" x="6610350" y="2101850"/>
          <p14:tracePt t="115246" x="6629400" y="2095500"/>
          <p14:tracePt t="115264" x="6667500" y="2082800"/>
          <p14:tracePt t="115281" x="6686550" y="2076450"/>
          <p14:tracePt t="115295" x="6718300" y="2057400"/>
          <p14:tracePt t="115312" x="6731000" y="2051050"/>
          <p14:tracePt t="115329" x="6737350" y="2044700"/>
          <p14:tracePt t="115347" x="6750050" y="2025650"/>
          <p14:tracePt t="115391" x="6756400" y="2019300"/>
          <p14:tracePt t="115405" x="6762750" y="2012950"/>
          <p14:tracePt t="115432" x="6762750" y="2006600"/>
          <p14:tracePt t="115443" x="6769100" y="2006600"/>
          <p14:tracePt t="115452" x="6769100" y="2000250"/>
          <p14:tracePt t="115464" x="6775450" y="2000250"/>
          <p14:tracePt t="115480" x="6775450" y="1993900"/>
          <p14:tracePt t="115771" x="6781800" y="1993900"/>
          <p14:tracePt t="115822" x="6788150" y="1993900"/>
          <p14:tracePt t="115833" x="6794500" y="1993900"/>
          <p14:tracePt t="115843" x="6800850" y="1993900"/>
          <p14:tracePt t="115864" x="6807200" y="1987550"/>
          <p14:tracePt t="115865" x="6813550" y="1981200"/>
          <p14:tracePt t="115880" x="6838950" y="1955800"/>
          <p14:tracePt t="115896" x="6851650" y="1936750"/>
          <p14:tracePt t="115913" x="6889750" y="1898650"/>
          <p14:tracePt t="115930" x="6921500" y="1879600"/>
          <p14:tracePt t="115946" x="6946900" y="1841500"/>
          <p14:tracePt t="115964" x="6965950" y="1822450"/>
          <p14:tracePt t="116041" x="6972300" y="1822450"/>
          <p14:tracePt t="116051" x="6978650" y="1822450"/>
          <p14:tracePt t="116061" x="7004050" y="1822450"/>
          <p14:tracePt t="116082" x="7023100" y="1822450"/>
          <p14:tracePt t="116083" x="7048500" y="1822450"/>
          <p14:tracePt t="116096" x="7099300" y="1822450"/>
          <p14:tracePt t="116113" x="7124700" y="1816100"/>
          <p14:tracePt t="116130" x="7162800" y="1809750"/>
          <p14:tracePt t="116146" x="7181850" y="1803400"/>
          <p14:tracePt t="116164" x="7219950" y="1797050"/>
          <p14:tracePt t="116180" x="7232650" y="1790700"/>
          <p14:tracePt t="116195" x="7264400" y="1784350"/>
          <p14:tracePt t="116212" x="7302500" y="1771650"/>
          <p14:tracePt t="116229" x="7321550" y="1765300"/>
          <p14:tracePt t="116247" x="7346950" y="1746250"/>
          <p14:tracePt t="116264" x="7378700" y="1727200"/>
          <p14:tracePt t="116279" x="7385050" y="1720850"/>
          <p14:tracePt t="116351" x="7385050" y="1714500"/>
          <p14:tracePt t="116384" x="7385050" y="1708150"/>
          <p14:tracePt t="116404" x="7385050" y="1701800"/>
          <p14:tracePt t="116422" x="7385050" y="1695450"/>
          <p14:tracePt t="116423" x="7385050" y="1689100"/>
          <p14:tracePt t="116430" x="7385050" y="1682750"/>
          <p14:tracePt t="116446" x="7385050" y="1676400"/>
          <p14:tracePt t="116464" x="7385050" y="1670050"/>
          <p14:tracePt t="116480" x="7385050" y="1663700"/>
          <p14:tracePt t="116497" x="7385050" y="1657350"/>
          <p14:tracePt t="116513" x="7378700" y="1638300"/>
          <p14:tracePt t="116530" x="7372350" y="1631950"/>
          <p14:tracePt t="116546" x="7359650" y="1619250"/>
          <p14:tracePt t="116563" x="7346950" y="1612900"/>
          <p14:tracePt t="116580" x="7321550" y="1593850"/>
          <p14:tracePt t="116596" x="7283450" y="1587500"/>
          <p14:tracePt t="116614" x="7258050" y="1581150"/>
          <p14:tracePt t="116629" x="7207250" y="1568450"/>
          <p14:tracePt t="116647" x="7181850" y="1562100"/>
          <p14:tracePt t="116663" x="7131050" y="1555750"/>
          <p14:tracePt t="116679" x="7080250" y="1555750"/>
          <p14:tracePt t="116697" x="7061200" y="1555750"/>
          <p14:tracePt t="116713" x="7016750" y="1555750"/>
          <p14:tracePt t="116730" x="6997700" y="1555750"/>
          <p14:tracePt t="116746" x="6965950" y="1555750"/>
          <p14:tracePt t="116764" x="6934200" y="1555750"/>
          <p14:tracePt t="116780" x="6921500" y="1555750"/>
          <p14:tracePt t="116796" x="6889750" y="1562100"/>
          <p14:tracePt t="116814" x="6877050" y="1562100"/>
          <p14:tracePt t="116830" x="6851650" y="1581150"/>
          <p14:tracePt t="116847" x="6826250" y="1593850"/>
          <p14:tracePt t="116863" x="6813550" y="1606550"/>
          <p14:tracePt t="116880" x="6800850" y="1619250"/>
          <p14:tracePt t="116896" x="6794500" y="1631950"/>
          <p14:tracePt t="116914" x="6781800" y="1644650"/>
          <p14:tracePt t="116930" x="6775450" y="1663700"/>
          <p14:tracePt t="116968" x="6769100" y="1676400"/>
          <p14:tracePt t="116969" x="6769100" y="1689100"/>
          <p14:tracePt t="116979" x="6769100" y="1701800"/>
          <p14:tracePt t="116997" x="6769100" y="1733550"/>
          <p14:tracePt t="117013" x="6769100" y="1758950"/>
          <p14:tracePt t="117030" x="6769100" y="1771650"/>
          <p14:tracePt t="117046" x="6781800" y="1790700"/>
          <p14:tracePt t="117063" x="6788150" y="1803400"/>
          <p14:tracePt t="117080" x="6794500" y="1822450"/>
          <p14:tracePt t="117096" x="6794500" y="1835150"/>
          <p14:tracePt t="117096" x="6794500" y="1847850"/>
          <p14:tracePt t="117113" x="6800850" y="1860550"/>
          <p14:tracePt t="117129" x="6819900" y="1885950"/>
          <p14:tracePt t="117147" x="6832600" y="1898650"/>
          <p14:tracePt t="117164" x="6851650" y="1924050"/>
          <p14:tracePt t="117180" x="6858000" y="1930400"/>
          <p14:tracePt t="117196" x="6877050" y="1955800"/>
          <p14:tracePt t="117212" x="6896100" y="1968500"/>
          <p14:tracePt t="117229" x="6902450" y="1968500"/>
          <p14:tracePt t="117245" x="6946900" y="1981200"/>
          <p14:tracePt t="117262" x="6972300" y="1987550"/>
          <p14:tracePt t="117279" x="7042150" y="2000250"/>
          <p14:tracePt t="117295" x="7131050" y="2012950"/>
          <p14:tracePt t="117312" x="7175500" y="2019300"/>
          <p14:tracePt t="117330" x="7226300" y="2019300"/>
          <p14:tracePt t="117347" x="7251700" y="2019300"/>
          <p14:tracePt t="117363" x="7289800" y="2012950"/>
          <p14:tracePt t="117380" x="7315200" y="2000250"/>
          <p14:tracePt t="117396" x="7327900" y="1993900"/>
          <p14:tracePt t="117414" x="7353300" y="1974850"/>
          <p14:tracePt t="117430" x="7353300" y="1962150"/>
          <p14:tracePt t="117446" x="7366000" y="1949450"/>
          <p14:tracePt t="117464" x="7366000" y="1943100"/>
          <p14:tracePt t="117480" x="7366000" y="1936750"/>
          <p14:tracePt t="117497" x="7366000" y="1924050"/>
          <p14:tracePt t="117532" x="7359650" y="1924050"/>
          <p14:tracePt t="117533" x="7359650" y="1917700"/>
          <p14:tracePt t="117546" x="7340600" y="1911350"/>
          <p14:tracePt t="117582" x="7334250" y="1911350"/>
          <p14:tracePt t="117596" x="7327900" y="1911350"/>
          <p14:tracePt t="117597" x="7321550" y="1911350"/>
          <p14:tracePt t="117613" x="7302500" y="1911350"/>
          <p14:tracePt t="117629" x="7289800" y="1911350"/>
          <p14:tracePt t="117647" x="7283450" y="1911350"/>
          <p14:tracePt t="117663" x="7251700" y="1911350"/>
          <p14:tracePt t="117680" x="7245350" y="1911350"/>
          <p14:tracePt t="117696" x="7213600" y="1911350"/>
          <p14:tracePt t="117713" x="7181850" y="1917700"/>
          <p14:tracePt t="117730" x="7169150" y="1924050"/>
          <p14:tracePt t="117746" x="7137400" y="1936750"/>
          <p14:tracePt t="117764" x="7124700" y="1943100"/>
          <p14:tracePt t="117779" x="7099300" y="1949450"/>
          <p14:tracePt t="117796" x="7054850" y="1949450"/>
          <p14:tracePt t="117813" x="7035800" y="1949450"/>
          <p14:tracePt t="117830" x="6965950" y="1962150"/>
          <p14:tracePt t="117847" x="6921500" y="1962150"/>
          <p14:tracePt t="117863" x="6832600" y="1962150"/>
          <p14:tracePt t="117880" x="6769100" y="1962150"/>
          <p14:tracePt t="117896" x="6648450" y="1962150"/>
          <p14:tracePt t="117914" x="6508750" y="1962150"/>
          <p14:tracePt t="117929" x="6438900" y="1962150"/>
          <p14:tracePt t="117946" x="6299200" y="1962150"/>
          <p14:tracePt t="117963" x="6178550" y="1962150"/>
          <p14:tracePt t="117980" x="6134100" y="1962150"/>
          <p14:tracePt t="117997" x="6051550" y="1962150"/>
          <p14:tracePt t="118013" x="6007100" y="1962150"/>
          <p14:tracePt t="118030" x="5905500" y="1962150"/>
          <p14:tracePt t="118046" x="5797550" y="1962150"/>
          <p14:tracePt t="118063" x="5734050" y="1962150"/>
          <p14:tracePt t="118080" x="5619750" y="1962150"/>
          <p14:tracePt t="118096" x="5568950" y="1962150"/>
          <p14:tracePt t="118113" x="5480050" y="1962150"/>
          <p14:tracePt t="118129" x="5454650" y="1962150"/>
          <p14:tracePt t="118129" x="5422900" y="1962150"/>
          <p14:tracePt t="118147" x="5403850" y="1962150"/>
          <p14:tracePt t="118163" x="5353050" y="1974850"/>
          <p14:tracePt t="118182" x="5327650" y="1981200"/>
          <p14:tracePt t="118195" x="5289550" y="2000250"/>
          <p14:tracePt t="118212" x="5270500" y="2006600"/>
          <p14:tracePt t="118229" x="5238750" y="2025650"/>
          <p14:tracePt t="118245" x="5226050" y="2038350"/>
          <p14:tracePt t="118354" x="5238750" y="2038350"/>
          <p14:tracePt t="118372" x="5245100" y="2038350"/>
          <p14:tracePt t="118373" x="5257800" y="2038350"/>
          <p14:tracePt t="118380" x="5308600" y="2038350"/>
          <p14:tracePt t="118396" x="5340350" y="2038350"/>
          <p14:tracePt t="118414" x="5435600" y="2038350"/>
          <p14:tracePt t="118430" x="5499100" y="2038350"/>
          <p14:tracePt t="118446" x="5645150" y="2038350"/>
          <p14:tracePt t="118464" x="5765800" y="2038350"/>
          <p14:tracePt t="118480" x="5829300" y="2038350"/>
          <p14:tracePt t="118497" x="5924550" y="2038350"/>
          <p14:tracePt t="118513" x="5981700" y="2038350"/>
          <p14:tracePt t="118530" x="6089650" y="2038350"/>
          <p14:tracePt t="118546" x="6210300" y="2038350"/>
          <p14:tracePt t="118563" x="6267450" y="2038350"/>
          <p14:tracePt t="118580" x="6375400" y="2038350"/>
          <p14:tracePt t="118596" x="6483350" y="2038350"/>
          <p14:tracePt t="118614" x="6540500" y="2038350"/>
          <p14:tracePt t="118630" x="6667500" y="2038350"/>
          <p14:tracePt t="118645" x="6756400" y="2038350"/>
          <p14:tracePt t="118662" x="6940550" y="2038350"/>
          <p14:tracePt t="118679" x="7023100" y="2038350"/>
          <p14:tracePt t="118695" x="7156450" y="2038350"/>
          <p14:tracePt t="118714" x="7232650" y="2038350"/>
          <p14:tracePt t="118730" x="7251700" y="2038350"/>
          <p14:tracePt t="119309" x="7251700" y="2032000"/>
          <p14:tracePt t="119329" x="7251700" y="2025650"/>
          <p14:tracePt t="119372" x="7245350" y="2025650"/>
          <p14:tracePt t="119381" x="7239000" y="2025650"/>
          <p14:tracePt t="119392" x="7232650" y="2025650"/>
          <p14:tracePt t="119413" x="7219950" y="2025650"/>
          <p14:tracePt t="119423" x="7213600" y="2025650"/>
          <p14:tracePt t="119433" x="7207250" y="2025650"/>
          <p14:tracePt t="119443" x="7194550" y="2025650"/>
          <p14:tracePt t="119448" x="7188200" y="2025650"/>
          <p14:tracePt t="119463" x="7156450" y="2025650"/>
          <p14:tracePt t="119480" x="7137400" y="2025650"/>
          <p14:tracePt t="119496" x="7124700" y="2025650"/>
          <p14:tracePt t="119513" x="7105650" y="2025650"/>
          <p14:tracePt t="119530" x="7099300" y="2025650"/>
          <p14:tracePt t="120016" x="7105650" y="2025650"/>
          <p14:tracePt t="120037" x="7118350" y="2025650"/>
          <p14:tracePt t="120047" x="7131050" y="2025650"/>
          <p14:tracePt t="120055" x="7143750" y="2025650"/>
          <p14:tracePt t="120066" x="7188200" y="2019300"/>
          <p14:tracePt t="120080" x="7207250" y="2012950"/>
          <p14:tracePt t="120096" x="7264400" y="1993900"/>
          <p14:tracePt t="120113" x="7289800" y="1981200"/>
          <p14:tracePt t="120129" x="7346950" y="1949450"/>
          <p14:tracePt t="120146" x="7378700" y="1930400"/>
          <p14:tracePt t="120163" x="7385050" y="1917700"/>
          <p14:tracePt t="120180" x="7391400" y="1898650"/>
          <p14:tracePt t="120196" x="7391400" y="1892300"/>
          <p14:tracePt t="120213" x="7391400" y="1885950"/>
          <p14:tracePt t="120230" x="7391400" y="1879600"/>
          <p14:tracePt t="120288" x="7378700" y="1879600"/>
          <p14:tracePt t="120304" x="7372350" y="1879600"/>
          <p14:tracePt t="120309" x="7353300" y="1879600"/>
          <p14:tracePt t="120328" x="7327900" y="1879600"/>
          <p14:tracePt t="120329" x="7251700" y="1885950"/>
          <p14:tracePt t="120345" x="7169150" y="1898650"/>
          <p14:tracePt t="120364" x="7131050" y="1911350"/>
          <p14:tracePt t="120380" x="7086600" y="1930400"/>
          <p14:tracePt t="120396" x="7067550" y="1936750"/>
          <p14:tracePt t="120413" x="7054850" y="1949450"/>
          <p14:tracePt t="120430" x="7048500" y="1955800"/>
          <p14:tracePt t="120466" x="7042150" y="1962150"/>
          <p14:tracePt t="120467" x="7042150" y="1968500"/>
          <p14:tracePt t="120480" x="7035800" y="1968500"/>
          <p14:tracePt t="120497" x="7029450" y="1974850"/>
          <p14:tracePt t="120590" x="7035800" y="1974850"/>
          <p14:tracePt t="120601" x="7042150" y="1974850"/>
          <p14:tracePt t="120631" x="7048500" y="1974850"/>
          <p14:tracePt t="120642" x="7054850" y="1974850"/>
          <p14:tracePt t="120652" x="7061200" y="1968500"/>
          <p14:tracePt t="120663" x="7073900" y="1962150"/>
          <p14:tracePt t="120667" x="7086600" y="1955800"/>
          <p14:tracePt t="120680" x="7112000" y="1936750"/>
          <p14:tracePt t="120696" x="7143750" y="1924050"/>
          <p14:tracePt t="120713" x="7175500" y="1905000"/>
          <p14:tracePt t="120729" x="7207250" y="1885950"/>
          <p14:tracePt t="120746" x="7219950" y="1879600"/>
          <p14:tracePt t="120763" x="7232650" y="1866900"/>
          <p14:tracePt t="120780" x="7239000" y="1866900"/>
          <p14:tracePt t="120796" x="7245350" y="1860550"/>
          <p14:tracePt t="120813" x="7251700" y="1854200"/>
          <p14:tracePt t="121378" x="7258050" y="1854200"/>
          <p14:tracePt t="121400" x="7264400" y="1854200"/>
          <p14:tracePt t="121410" x="7277100" y="1847850"/>
          <p14:tracePt t="121420" x="7289800" y="1847850"/>
          <p14:tracePt t="121431" x="7302500" y="1847850"/>
          <p14:tracePt t="121446" x="7315200" y="1847850"/>
          <p14:tracePt t="121447" x="7327900" y="1847850"/>
          <p14:tracePt t="125644" x="7321550" y="1847850"/>
          <p14:tracePt t="125686" x="7315200" y="1847850"/>
          <p14:tracePt t="126012" x="7308850" y="1847850"/>
          <p14:tracePt t="127346" x="7308850" y="1835150"/>
          <p14:tracePt t="127356" x="7302500" y="1828800"/>
          <p14:tracePt t="127371" x="7296150" y="1822450"/>
          <p14:tracePt t="127377" x="7289800" y="1809750"/>
          <p14:tracePt t="127379" x="7289800" y="1797050"/>
          <p14:tracePt t="127395" x="7277100" y="1784350"/>
          <p14:tracePt t="127415" x="7264400" y="1771650"/>
          <p14:tracePt t="127429" x="7258050" y="1765300"/>
          <p14:tracePt t="127446" x="7232650" y="1752600"/>
          <p14:tracePt t="127463" x="7226300" y="1746250"/>
          <p14:tracePt t="127479" x="7194550" y="1727200"/>
          <p14:tracePt t="127496" x="7156450" y="1708150"/>
          <p14:tracePt t="127513" x="7137400" y="1701800"/>
          <p14:tracePt t="127530" x="7112000" y="1695450"/>
          <p14:tracePt t="127546" x="7099300" y="1695450"/>
          <p14:tracePt t="127563" x="7073900" y="1689100"/>
          <p14:tracePt t="127580" x="7054850" y="1689100"/>
          <p14:tracePt t="127580" x="7042150" y="1682750"/>
          <p14:tracePt t="127596" x="7035800" y="1682750"/>
          <p14:tracePt t="127613" x="7023100" y="1676400"/>
          <p14:tracePt t="127630" x="7016750" y="1676400"/>
          <p14:tracePt t="127646" x="6997700" y="1670050"/>
          <p14:tracePt t="127663" x="6985000" y="1670050"/>
          <p14:tracePt t="127680" x="6953250" y="1670050"/>
          <p14:tracePt t="127696" x="6902450" y="1670050"/>
          <p14:tracePt t="127713" x="6883400" y="1670050"/>
          <p14:tracePt t="127730" x="6832600" y="1670050"/>
          <p14:tracePt t="127746" x="6807200" y="1670050"/>
          <p14:tracePt t="127763" x="6756400" y="1670050"/>
          <p14:tracePt t="127780" x="6718300" y="1670050"/>
          <p14:tracePt t="127796" x="6692900" y="1670050"/>
          <p14:tracePt t="127813" x="6642100" y="1670050"/>
          <p14:tracePt t="127829" x="6629400" y="1670050"/>
          <p14:tracePt t="127846" x="6591300" y="1670050"/>
          <p14:tracePt t="127863" x="6565900" y="1676400"/>
          <p14:tracePt t="127880" x="6553200" y="1682750"/>
          <p14:tracePt t="127896" x="6527800" y="1695450"/>
          <p14:tracePt t="127913" x="6515100" y="1701800"/>
          <p14:tracePt t="127929" x="6496050" y="1714500"/>
          <p14:tracePt t="127946" x="6470650" y="1733550"/>
          <p14:tracePt t="127963" x="6464300" y="1746250"/>
          <p14:tracePt t="127979" x="6438900" y="1765300"/>
          <p14:tracePt t="127996" x="6432550" y="1784350"/>
          <p14:tracePt t="128013" x="6419850" y="1816100"/>
          <p14:tracePt t="128030" x="6413500" y="1847850"/>
          <p14:tracePt t="128046" x="6413500" y="1866900"/>
          <p14:tracePt t="128063" x="6413500" y="1885950"/>
          <p14:tracePt t="128080" x="6419850" y="1898650"/>
          <p14:tracePt t="128096" x="6445250" y="1924050"/>
          <p14:tracePt t="128113" x="6477000" y="1943100"/>
          <p14:tracePt t="128130" x="6502400" y="1949450"/>
          <p14:tracePt t="128146" x="6546850" y="1962150"/>
          <p14:tracePt t="128163" x="6597650" y="1968500"/>
          <p14:tracePt t="128181" x="6635750" y="1968500"/>
          <p14:tracePt t="128196" x="6737350" y="1968500"/>
          <p14:tracePt t="128213" x="6788150" y="1968500"/>
          <p14:tracePt t="128230" x="6902450" y="1968500"/>
          <p14:tracePt t="128246" x="6946900" y="1968500"/>
          <p14:tracePt t="128263" x="7004050" y="1968500"/>
          <p14:tracePt t="128280" x="7035800" y="1968500"/>
          <p14:tracePt t="128297" x="7048500" y="1968500"/>
          <p14:tracePt t="128312" x="7054850" y="1968500"/>
          <p14:tracePt t="128949" x="7048500" y="1968500"/>
          <p14:tracePt t="128961" x="7042150" y="1968500"/>
          <p14:tracePt t="128962" x="7029450" y="1968500"/>
          <p14:tracePt t="128980" x="7010400" y="1968500"/>
          <p14:tracePt t="128996" x="6985000" y="1968500"/>
          <p14:tracePt t="128997" x="6927850" y="1968500"/>
          <p14:tracePt t="129013" x="6889750" y="1968500"/>
          <p14:tracePt t="129030" x="6788150" y="1968500"/>
          <p14:tracePt t="129046" x="6731000" y="1968500"/>
          <p14:tracePt t="129063" x="6623050" y="1968500"/>
          <p14:tracePt t="129080" x="6502400" y="1968500"/>
          <p14:tracePt t="129096" x="6451600" y="1968500"/>
          <p14:tracePt t="129113" x="6350000" y="1968500"/>
          <p14:tracePt t="129129" x="6299200" y="1968500"/>
          <p14:tracePt t="129147" x="6280150" y="1968500"/>
          <p14:tracePt t="129351" x="6286500" y="1968500"/>
          <p14:tracePt t="129361" x="6292850" y="1968500"/>
          <p14:tracePt t="129371" x="6311900" y="1968500"/>
          <p14:tracePt t="129380" x="6375400" y="1968500"/>
          <p14:tracePt t="129396" x="6419850" y="1968500"/>
          <p14:tracePt t="129413" x="6565900" y="1968500"/>
          <p14:tracePt t="129430" x="6705600" y="1968500"/>
          <p14:tracePt t="129446" x="6769100" y="1968500"/>
          <p14:tracePt t="129463" x="6845300" y="1968500"/>
          <p14:tracePt t="129479" x="6870700" y="1968500"/>
          <p14:tracePt t="129915" x="6864350" y="1968500"/>
          <p14:tracePt t="129927" x="6858000" y="1968500"/>
          <p14:tracePt t="129936" x="6851650" y="1968500"/>
          <p14:tracePt t="129947" x="6845300" y="1968500"/>
          <p14:tracePt t="129948" x="6832600" y="1968500"/>
          <p14:tracePt t="129963" x="6813550" y="1968500"/>
          <p14:tracePt t="129980" x="6794500" y="1974850"/>
          <p14:tracePt t="129996" x="6743700" y="1987550"/>
          <p14:tracePt t="130012" x="6686550" y="2006600"/>
          <p14:tracePt t="130030" x="6534150" y="2051050"/>
          <p14:tracePt t="130046" x="6299200" y="2133600"/>
          <p14:tracePt t="130063" x="6159500" y="2190750"/>
          <p14:tracePt t="130080" x="5797550" y="2324100"/>
          <p14:tracePt t="130096" x="5613400" y="2393950"/>
          <p14:tracePt t="130113" x="5245100" y="2533650"/>
          <p14:tracePt t="130130" x="4902200" y="2660650"/>
          <p14:tracePt t="130147" x="4756150" y="2730500"/>
          <p14:tracePt t="130163" x="4495800" y="2844800"/>
          <p14:tracePt t="130180" x="4311650" y="2965450"/>
          <p14:tracePt t="130201" x="4229100" y="3016250"/>
          <p14:tracePt t="130212" x="4171950" y="3067050"/>
          <p14:tracePt t="130228" x="4070350" y="3149600"/>
          <p14:tracePt t="130245" x="4013200" y="3194050"/>
          <p14:tracePt t="130263" x="4000500" y="3206750"/>
          <p14:tracePt t="130280" x="3987800" y="3219450"/>
          <p14:tracePt t="130297" x="3962400" y="3238500"/>
          <p14:tracePt t="130313" x="3956050" y="3244850"/>
          <p14:tracePt t="130331" x="3917950" y="3257550"/>
          <p14:tracePt t="130346" x="3898900" y="3257550"/>
          <p14:tracePt t="130363" x="3848100" y="3263900"/>
          <p14:tracePt t="130380" x="3822700" y="3263900"/>
          <p14:tracePt t="130396" x="3803650" y="3263900"/>
          <p14:tracePt t="130437" x="3790950" y="3263900"/>
          <p14:tracePt t="130448" x="3778250" y="3263900"/>
          <p14:tracePt t="130461" x="3771900" y="3263900"/>
          <p14:tracePt t="130468" x="3752850" y="3263900"/>
          <p14:tracePt t="130479" x="3702050" y="3263900"/>
          <p14:tracePt t="130496" x="3657600" y="3263900"/>
          <p14:tracePt t="130513" x="3619500" y="3263900"/>
          <p14:tracePt t="130528" x="3562350" y="3257550"/>
          <p14:tracePt t="130545" x="3492500" y="3238500"/>
          <p14:tracePt t="130563" x="3454400" y="3232150"/>
          <p14:tracePt t="130580" x="3397250" y="3219450"/>
          <p14:tracePt t="130596" x="3378200" y="3213100"/>
          <p14:tracePt t="130614" x="3359150" y="3213100"/>
          <p14:tracePt t="130631" x="3346450" y="3206750"/>
          <p14:tracePt t="130647" x="3333750" y="3206750"/>
          <p14:tracePt t="130664" x="3302000" y="3206750"/>
          <p14:tracePt t="130681" x="3295650" y="3206750"/>
          <p14:tracePt t="130697" x="3257550" y="3206750"/>
          <p14:tracePt t="130714" x="3251200" y="3206750"/>
          <p14:tracePt t="130730" x="3225800" y="3206750"/>
          <p14:tracePt t="130747" x="3219450" y="3206750"/>
          <p14:tracePt t="130764" x="3213100" y="3206750"/>
          <p14:tracePt t="130781" x="3206750" y="3206750"/>
          <p14:tracePt t="130797" x="3200400" y="3206750"/>
          <p14:tracePt t="130814" x="3194050" y="3206750"/>
          <p14:tracePt t="130887" x="3187700" y="3206750"/>
          <p14:tracePt t="130898" x="3181350" y="3206750"/>
          <p14:tracePt t="130901" x="3175000" y="3206750"/>
          <p14:tracePt t="130914" x="3175000" y="3213100"/>
          <p14:tracePt t="131013" x="3175000" y="3206750"/>
          <p14:tracePt t="131024" x="3175000" y="3200400"/>
          <p14:tracePt t="131034" x="3181350" y="3194050"/>
          <p14:tracePt t="131044" x="3187700" y="3194050"/>
          <p14:tracePt t="131054" x="3187700" y="3187700"/>
          <p14:tracePt t="131063" x="3200400" y="3181350"/>
          <p14:tracePt t="131081" x="3225800" y="3175000"/>
          <p14:tracePt t="131097" x="3244850" y="3168650"/>
          <p14:tracePt t="131113" x="3314700" y="3143250"/>
          <p14:tracePt t="131131" x="3359150" y="3130550"/>
          <p14:tracePt t="131147" x="3460750" y="3105150"/>
          <p14:tracePt t="131164" x="3536950" y="3086100"/>
          <p14:tracePt t="131182" x="3556000" y="3079750"/>
          <p14:tracePt t="131197" x="3568700" y="3073400"/>
          <p14:tracePt t="131344" x="3568700" y="3079750"/>
          <p14:tracePt t="131355" x="3568700" y="3092450"/>
          <p14:tracePt t="131376" x="3568700" y="3105150"/>
          <p14:tracePt t="131386" x="3568700" y="3111500"/>
          <p14:tracePt t="131407" x="3568700" y="3117850"/>
          <p14:tracePt t="131428" x="3568700" y="3124200"/>
          <p14:tracePt t="131448" x="3562350" y="3130550"/>
          <p14:tracePt t="131458" x="3556000" y="3130550"/>
          <p14:tracePt t="131468" x="3543300" y="3130550"/>
          <p14:tracePt t="131479" x="3524250" y="3136900"/>
          <p14:tracePt t="131480" x="3498850" y="3143250"/>
          <p14:tracePt t="131497" x="3454400" y="3162300"/>
          <p14:tracePt t="131514" x="3441700" y="3168650"/>
          <p14:tracePt t="131531" x="3409950" y="3181350"/>
          <p14:tracePt t="131547" x="3403600" y="3187700"/>
          <p14:tracePt t="131564" x="3397250" y="3187700"/>
          <p14:tracePt t="131899" x="3397250" y="3181350"/>
          <p14:tracePt t="132347" x="3403600" y="3181350"/>
          <p14:tracePt t="132368" x="3409950" y="3181350"/>
          <p14:tracePt t="132378" x="3409950" y="3175000"/>
          <p14:tracePt t="132389" x="3416300" y="3168650"/>
          <p14:tracePt t="132399" x="3429000" y="3168650"/>
          <p14:tracePt t="132412" x="3429000" y="3162300"/>
          <p14:tracePt t="132420" x="3441700" y="3162300"/>
          <p14:tracePt t="132430" x="3454400" y="3155950"/>
          <p14:tracePt t="132446" x="3460750" y="3149600"/>
          <p14:tracePt t="132533" x="3467100" y="3149600"/>
          <p14:tracePt t="132543" x="3473450" y="3149600"/>
          <p14:tracePt t="132548" x="3486150" y="3149600"/>
          <p14:tracePt t="132564" x="3517900" y="3149600"/>
          <p14:tracePt t="132581" x="3562350" y="3149600"/>
          <p14:tracePt t="132597" x="3575050" y="3149600"/>
          <p14:tracePt t="132614" x="3594100" y="3149600"/>
          <p14:tracePt t="132631" x="3606800" y="3149600"/>
          <p14:tracePt t="132647" x="3613150" y="3149600"/>
          <p14:tracePt t="132664" x="3632200" y="3149600"/>
          <p14:tracePt t="132681" x="3644900" y="3149600"/>
          <p14:tracePt t="132697" x="3670300" y="3149600"/>
          <p14:tracePt t="132714" x="3695700" y="3149600"/>
          <p14:tracePt t="132731" x="3708400" y="3149600"/>
          <p14:tracePt t="132747" x="3721100" y="3149600"/>
          <p14:tracePt t="132763" x="3733800" y="3149600"/>
          <p14:tracePt t="132781" x="3759200" y="3149600"/>
          <p14:tracePt t="132797" x="3778250" y="3149600"/>
          <p14:tracePt t="132814" x="3784600" y="3149600"/>
          <p14:tracePt t="133750" x="3784600" y="3143250"/>
          <p14:tracePt t="133773" x="3797300" y="3143250"/>
          <p14:tracePt t="133781" x="3816350" y="3130550"/>
          <p14:tracePt t="133782" x="3848100" y="3117850"/>
          <p14:tracePt t="133797" x="3962400" y="3073400"/>
          <p14:tracePt t="133813" x="4044950" y="3048000"/>
          <p14:tracePt t="133831" x="4210050" y="2997200"/>
          <p14:tracePt t="133847" x="4368800" y="2952750"/>
          <p14:tracePt t="133864" x="4432300" y="2933700"/>
          <p14:tracePt t="133880" x="4603750" y="2882900"/>
          <p14:tracePt t="133897" x="4699000" y="2857500"/>
          <p14:tracePt t="133914" x="4978400" y="2781300"/>
          <p14:tracePt t="133931" x="5365750" y="2660650"/>
          <p14:tracePt t="133947" x="5562600" y="2609850"/>
          <p14:tracePt t="133963" x="5937250" y="2501900"/>
          <p14:tracePt t="133981" x="6115050" y="2438400"/>
          <p14:tracePt t="133997" x="6388100" y="2355850"/>
          <p14:tracePt t="134014" x="6616700" y="2279650"/>
          <p14:tracePt t="134030" x="6718300" y="2254250"/>
          <p14:tracePt t="134047" x="6896100" y="2190750"/>
          <p14:tracePt t="134063" x="6985000" y="2152650"/>
          <p14:tracePt t="134080" x="7118350" y="2114550"/>
          <p14:tracePt t="134097" x="7232650" y="2070100"/>
          <p14:tracePt t="134113" x="7289800" y="2051050"/>
          <p14:tracePt t="134131" x="7385050" y="2025650"/>
          <p14:tracePt t="134147" x="7423150" y="2006600"/>
          <p14:tracePt t="134164" x="7505700" y="1974850"/>
          <p14:tracePt t="134180" x="7569200" y="1955800"/>
          <p14:tracePt t="134198" x="7594600" y="1949450"/>
          <p14:tracePt t="134214" x="7620000" y="1943100"/>
          <p14:tracePt t="134289" x="7620000" y="1936750"/>
          <p14:tracePt t="134306" x="7620000" y="1930400"/>
          <p14:tracePt t="134310" x="7620000" y="1924050"/>
          <p14:tracePt t="134314" x="7620000" y="1898650"/>
          <p14:tracePt t="134331" x="7620000" y="1892300"/>
          <p14:tracePt t="134346" x="7620000" y="1879600"/>
          <p14:tracePt t="134363" x="7620000" y="1866900"/>
          <p14:tracePt t="134379" x="7594600" y="1847850"/>
          <p14:tracePt t="134397" x="7588250" y="1841500"/>
          <p14:tracePt t="134414" x="7537450" y="1835150"/>
          <p14:tracePt t="134431" x="7448550" y="1828800"/>
          <p14:tracePt t="134447" x="7404100" y="1822450"/>
          <p14:tracePt t="134464" x="7302500" y="1816100"/>
          <p14:tracePt t="134481" x="7258050" y="1816100"/>
          <p14:tracePt t="134497" x="7213600" y="1816100"/>
          <p14:tracePt t="134514" x="7200900" y="1816100"/>
          <p14:tracePt t="134560" x="7194550" y="1816100"/>
          <p14:tracePt t="134583" x="7188200" y="1809750"/>
          <p14:tracePt t="134584" x="7181850" y="1809750"/>
          <p14:tracePt t="134597" x="7169150" y="1803400"/>
          <p14:tracePt t="134614" x="7156450" y="1797050"/>
          <p14:tracePt t="134919" x="7150100" y="1797050"/>
          <p14:tracePt t="134940" x="7143750" y="1797050"/>
          <p14:tracePt t="134956" x="7137400" y="1797050"/>
          <p14:tracePt t="134961" x="7118350" y="1797050"/>
          <p14:tracePt t="134964" x="7099300" y="1797050"/>
          <p14:tracePt t="134980" x="7048500" y="1797050"/>
          <p14:tracePt t="134997" x="7023100" y="1797050"/>
          <p14:tracePt t="135014" x="6959600" y="1797050"/>
          <p14:tracePt t="135031" x="6908800" y="1790700"/>
          <p14:tracePt t="135048" x="6883400" y="1790700"/>
          <p14:tracePt t="135063" x="6845300" y="1784350"/>
          <p14:tracePt t="135080" x="6826250" y="1784350"/>
          <p14:tracePt t="135097" x="6807200" y="1784350"/>
          <p14:tracePt t="135113" x="6775450" y="1778000"/>
          <p14:tracePt t="135130" x="6762750" y="1778000"/>
          <p14:tracePt t="135147" x="6731000" y="1771650"/>
          <p14:tracePt t="135164" x="6686550" y="1771650"/>
          <p14:tracePt t="135181" x="6667500" y="1765300"/>
          <p14:tracePt t="135197" x="6629400" y="1765300"/>
          <p14:tracePt t="135215" x="6610350" y="1765300"/>
          <p14:tracePt t="135232" x="6591300" y="1765300"/>
          <p14:tracePt t="135246" x="6578600" y="1765300"/>
          <p14:tracePt t="135263" x="6572250" y="1765300"/>
          <p14:tracePt t="135281" x="6565900" y="1765300"/>
          <p14:tracePt t="135316" x="6553200" y="1765300"/>
          <p14:tracePt t="135317" x="6546850" y="1765300"/>
          <p14:tracePt t="135329" x="6540500" y="1765300"/>
          <p14:tracePt t="135346" x="6521450" y="1765300"/>
          <p14:tracePt t="135362" x="6508750" y="1765300"/>
          <p14:tracePt t="135584" x="6515100" y="1765300"/>
          <p14:tracePt t="135594" x="6515100" y="1758950"/>
          <p14:tracePt t="135604" x="6527800" y="1758950"/>
          <p14:tracePt t="135615" x="6534150" y="1758950"/>
          <p14:tracePt t="135630" x="6559550" y="1758950"/>
          <p14:tracePt t="135631" x="6597650" y="1758950"/>
          <p14:tracePt t="135647" x="6610350" y="1758950"/>
          <p14:tracePt t="135664" x="6642100" y="1758950"/>
          <p14:tracePt t="135933" x="6635750" y="1765300"/>
          <p14:tracePt t="135944" x="6629400" y="1771650"/>
          <p14:tracePt t="135954" x="6610350" y="1778000"/>
          <p14:tracePt t="135964" x="6565900" y="1803400"/>
          <p14:tracePt t="135981" x="6457950" y="1841500"/>
          <p14:tracePt t="135997" x="6394450" y="1866900"/>
          <p14:tracePt t="136014" x="6216650" y="1930400"/>
          <p14:tracePt t="136030" x="6102350" y="1968500"/>
          <p14:tracePt t="136047" x="5829300" y="2063750"/>
          <p14:tracePt t="136063" x="5588000" y="2165350"/>
          <p14:tracePt t="136081" x="5486400" y="2209800"/>
          <p14:tracePt t="136097" x="5314950" y="2317750"/>
          <p14:tracePt t="136114" x="5232400" y="2362200"/>
          <p14:tracePt t="136130" x="5060950" y="2463800"/>
          <p14:tracePt t="136147" x="4895850" y="2540000"/>
          <p14:tracePt t="136164" x="4806950" y="2578100"/>
          <p14:tracePt t="136180" x="4616450" y="2641600"/>
          <p14:tracePt t="136198" x="4540250" y="2667000"/>
          <p14:tracePt t="136214" x="4400550" y="2711450"/>
          <p14:tracePt t="136229" x="4267200" y="2749550"/>
          <p14:tracePt t="136246" x="4191000" y="2768600"/>
          <p14:tracePt t="136264" x="4051300" y="2813050"/>
          <p14:tracePt t="136281" x="3994150" y="2825750"/>
          <p14:tracePt t="136297" x="3898900" y="2857500"/>
          <p14:tracePt t="136314" x="3835400" y="2889250"/>
          <p14:tracePt t="136331" x="3822700" y="2895600"/>
          <p14:tracePt t="136347" x="3778250" y="2901950"/>
          <p14:tracePt t="136363" x="3759200" y="2908300"/>
          <p14:tracePt t="136381" x="3708400" y="2921000"/>
          <p14:tracePt t="136397" x="3663950" y="2933700"/>
          <p14:tracePt t="136416" x="3638550" y="2946400"/>
          <p14:tracePt t="136431" x="3606800" y="2965450"/>
          <p14:tracePt t="136447" x="3587750" y="2978150"/>
          <p14:tracePt t="136464" x="3556000" y="3003550"/>
          <p14:tracePt t="136482" x="3517900" y="3041650"/>
          <p14:tracePt t="136498" x="3498850" y="3067050"/>
          <p14:tracePt t="136514" x="3460750" y="3105150"/>
          <p14:tracePt t="136532" x="3448050" y="3124200"/>
          <p14:tracePt t="136547" x="3422650" y="3149600"/>
          <p14:tracePt t="136564" x="3416300" y="3168650"/>
          <p14:tracePt t="136581" x="3409950" y="3175000"/>
          <p14:tracePt t="136597" x="3409950" y="3181350"/>
          <p14:tracePt t="136633" x="3403600" y="3187700"/>
          <p14:tracePt t="136634" x="3403600" y="3194050"/>
          <p14:tracePt t="136664" x="3397250" y="3200400"/>
          <p14:tracePt t="136747" x="3390900" y="3200400"/>
          <p14:tracePt t="136758" x="3384550" y="3200400"/>
          <p14:tracePt t="136768" x="3384550" y="3206750"/>
          <p14:tracePt t="136769" x="3378200" y="3213100"/>
          <p14:tracePt t="136781" x="3371850" y="3213100"/>
          <p14:tracePt t="136797" x="3365500" y="3219450"/>
          <p14:tracePt t="136814" x="3359150" y="3219450"/>
          <p14:tracePt t="136852" x="3352800" y="3219450"/>
          <p14:tracePt t="136863" x="3346450" y="3225800"/>
          <p14:tracePt t="136883" x="3333750" y="3232150"/>
          <p14:tracePt t="136884" x="3321050" y="3238500"/>
          <p14:tracePt t="136897" x="3308350" y="3238500"/>
          <p14:tracePt t="136914" x="3270250" y="3251200"/>
          <p14:tracePt t="136931" x="3232150" y="3263900"/>
          <p14:tracePt t="136947" x="3213100" y="3270250"/>
          <p14:tracePt t="136963" x="3194050" y="3276600"/>
          <p14:tracePt t="136980" x="3181350" y="3282950"/>
          <p14:tracePt t="137305" x="3181350" y="3289300"/>
          <p14:tracePt t="137365" x="3181350" y="3295650"/>
          <p14:tracePt t="137396" x="3181350" y="3302000"/>
          <p14:tracePt t="138658" x="3175000" y="3302000"/>
          <p14:tracePt t="138699" x="3168650" y="3308350"/>
          <p14:tracePt t="138741" x="3168650" y="3314700"/>
          <p14:tracePt t="139067" x="3162300" y="3314700"/>
          <p14:tracePt t="139525" x="3155950" y="3314700"/>
          <p14:tracePt t="139546" x="3149600" y="3314700"/>
          <p14:tracePt t="139577" x="3149600" y="3321050"/>
          <p14:tracePt t="139589" x="3143250" y="3321050"/>
          <p14:tracePt t="139618" x="3136900" y="3321050"/>
          <p14:tracePt t="139650" x="3130550" y="3321050"/>
          <p14:tracePt t="139691" x="3124200" y="3321050"/>
          <p14:tracePt t="139895" x="3117850" y="3321050"/>
          <p14:tracePt t="139915" x="3111500" y="3321050"/>
          <p14:tracePt t="140028" x="3105150" y="3321050"/>
          <p14:tracePt t="140059" x="3098800" y="3321050"/>
          <p14:tracePt t="140080" x="3092450" y="3321050"/>
          <p14:tracePt t="140090" x="3079750" y="3321050"/>
          <p14:tracePt t="140105" x="3067050" y="3327400"/>
          <p14:tracePt t="140106" x="3060700" y="3327400"/>
          <p14:tracePt t="140113" x="3048000" y="3333750"/>
          <p14:tracePt t="140131" x="3016250" y="3333750"/>
          <p14:tracePt t="140147" x="2959100" y="3333750"/>
          <p14:tracePt t="140164" x="2914650" y="3333750"/>
          <p14:tracePt t="140181" x="2774950" y="3282950"/>
          <p14:tracePt t="140197" x="2686050" y="3238500"/>
          <p14:tracePt t="140214" x="2451100" y="3105150"/>
          <p14:tracePt t="140231" x="2127250" y="2914650"/>
          <p14:tracePt t="140247" x="1949450" y="2800350"/>
          <p14:tracePt t="140264" x="1670050" y="2628900"/>
          <p14:tracePt t="140281" x="1562100" y="2559050"/>
          <p14:tracePt t="140281" x="1479550" y="2514600"/>
          <p14:tracePt t="140299" x="1409700" y="2470150"/>
          <p14:tracePt t="140314" x="1320800" y="2419350"/>
          <p14:tracePt t="140331" x="1282700" y="2387600"/>
          <p14:tracePt t="140347" x="1225550" y="2336800"/>
          <p14:tracePt t="140363" x="1187450" y="2311400"/>
          <p14:tracePt t="140379" x="1079500" y="2254250"/>
          <p14:tracePt t="140397" x="977900" y="2203450"/>
          <p14:tracePt t="140415" x="914400" y="2184400"/>
          <p14:tracePt t="140431" x="825500" y="2159000"/>
          <p14:tracePt t="140447" x="787400" y="2152650"/>
          <p14:tracePt t="140464" x="749300" y="2146300"/>
          <p14:tracePt t="140481" x="717550" y="2139950"/>
          <p14:tracePt t="140497" x="711200" y="2139950"/>
          <p14:tracePt t="140513" x="685800" y="2139950"/>
          <p14:tracePt t="140531" x="679450" y="2139950"/>
          <p14:tracePt t="140546" x="641350" y="2139950"/>
          <p14:tracePt t="140562" x="609600" y="2146300"/>
          <p14:tracePt t="140580" x="590550" y="2152650"/>
          <p14:tracePt t="140597" x="565150" y="2152650"/>
          <p14:tracePt t="140614" x="558800" y="2159000"/>
          <p14:tracePt t="140631" x="552450" y="2159000"/>
          <p14:tracePt t="140795" x="558800" y="2159000"/>
          <p14:tracePt t="140806" x="565150" y="2159000"/>
          <p14:tracePt t="140816" x="577850" y="2165350"/>
          <p14:tracePt t="140823" x="577850" y="2171700"/>
          <p14:tracePt t="140830" x="584200" y="2178050"/>
          <p14:tracePt t="140847" x="590550" y="2178050"/>
          <p14:tracePt t="141713" x="596900" y="2184400"/>
          <p14:tracePt t="141724" x="609600" y="2190750"/>
          <p14:tracePt t="141739" x="628650" y="2197100"/>
          <p14:tracePt t="141744" x="654050" y="2203450"/>
          <p14:tracePt t="141747" x="685800" y="2216150"/>
          <p14:tracePt t="141763" x="781050" y="2241550"/>
          <p14:tracePt t="141780" x="901700" y="2273300"/>
          <p14:tracePt t="141797" x="971550" y="2279650"/>
          <p14:tracePt t="141813" x="1123950" y="2298700"/>
          <p14:tracePt t="141831" x="1200150" y="2305050"/>
          <p14:tracePt t="141847" x="1377950" y="2324100"/>
          <p14:tracePt t="141863" x="1562100" y="2330450"/>
          <p14:tracePt t="141880" x="1657350" y="2343150"/>
          <p14:tracePt t="141897" x="1873250" y="2362200"/>
          <p14:tracePt t="141914" x="1993900" y="2362200"/>
          <p14:tracePt t="141930" x="2260600" y="2368550"/>
          <p14:tracePt t="141947" x="2527300" y="2368550"/>
          <p14:tracePt t="141963" x="2686050" y="2368550"/>
          <p14:tracePt t="141996" x="3016250" y="2368550"/>
          <p14:tracePt t="141997" x="3175000" y="2368550"/>
          <p14:tracePt t="142014" x="3511550" y="2368550"/>
          <p14:tracePt t="142030" x="3841750" y="2368550"/>
          <p14:tracePt t="142047" x="4019550" y="2368550"/>
          <p14:tracePt t="142063" x="4356100" y="2368550"/>
          <p14:tracePt t="142080" x="4489450" y="2368550"/>
          <p14:tracePt t="142097" x="4730750" y="2368550"/>
          <p14:tracePt t="142113" x="4933950" y="2355850"/>
          <p14:tracePt t="142131" x="5035550" y="2336800"/>
          <p14:tracePt t="142147" x="5219700" y="2305050"/>
          <p14:tracePt t="142164" x="5302250" y="2279650"/>
          <p14:tracePt t="142180" x="5480050" y="2222500"/>
          <p14:tracePt t="142197" x="5632450" y="2171700"/>
          <p14:tracePt t="142214" x="5715000" y="2139950"/>
          <p14:tracePt t="142229" x="5842000" y="2076450"/>
          <p14:tracePt t="142246" x="5918200" y="2051050"/>
          <p14:tracePt t="142264" x="6070600" y="1993900"/>
          <p14:tracePt t="142281" x="6216650" y="1936750"/>
          <p14:tracePt t="142297" x="6280150" y="1924050"/>
          <p14:tracePt t="142314" x="6407150" y="1892300"/>
          <p14:tracePt t="142332" x="6464300" y="1873250"/>
          <p14:tracePt t="142346" x="6546850" y="1847850"/>
          <p14:tracePt t="142363" x="6642100" y="1809750"/>
          <p14:tracePt t="142380" x="6686550" y="1784350"/>
          <p14:tracePt t="142397" x="6775450" y="1746250"/>
          <p14:tracePt t="142414" x="6813550" y="1727200"/>
          <p14:tracePt t="142430" x="6864350" y="1695450"/>
          <p14:tracePt t="142447" x="6889750" y="1676400"/>
          <p14:tracePt t="142463" x="6902450" y="1670050"/>
          <p14:tracePt t="142480" x="6934200" y="1651000"/>
          <p14:tracePt t="142497" x="6953250" y="1644650"/>
          <p14:tracePt t="142514" x="6985000" y="1625600"/>
          <p14:tracePt t="142530" x="6991350" y="1625600"/>
          <p14:tracePt t="142547" x="7016750" y="1606550"/>
          <p14:tracePt t="142564" x="7029450" y="1593850"/>
          <p14:tracePt t="142580" x="7035800" y="1593850"/>
          <p14:tracePt t="142597" x="7042150" y="1581150"/>
          <p14:tracePt t="142613" x="7048500" y="1574800"/>
          <p14:tracePt t="142613" x="7054850" y="1574800"/>
          <p14:tracePt t="142651" x="7061200" y="1568450"/>
          <p14:tracePt t="142845" x="7054850" y="1568450"/>
          <p14:tracePt t="142876" x="7048500" y="1568450"/>
          <p14:tracePt t="142908" x="7048500" y="1574800"/>
          <p14:tracePt t="142922" x="7042150" y="1574800"/>
          <p14:tracePt t="142932" x="7035800" y="1574800"/>
          <p14:tracePt t="142980" x="7035800" y="1581150"/>
          <p14:tracePt t="143021" x="7035800" y="1587500"/>
          <p14:tracePt t="146033" x="7029450" y="1587500"/>
          <p14:tracePt t="146053" x="7029450" y="1593850"/>
          <p14:tracePt t="146064" x="7023100" y="1593850"/>
          <p14:tracePt t="146074" x="7010400" y="1600200"/>
          <p14:tracePt t="146080" x="6972300" y="1619250"/>
          <p14:tracePt t="146096" x="6934200" y="1625600"/>
          <p14:tracePt t="146113" x="6800850" y="1644650"/>
          <p14:tracePt t="146130" x="6711950" y="1644650"/>
          <p14:tracePt t="146147" x="6451600" y="1651000"/>
          <p14:tracePt t="146164" x="6007100" y="1651000"/>
          <p14:tracePt t="146180" x="5721350" y="1651000"/>
          <p14:tracePt t="146197" x="5162550" y="1663700"/>
          <p14:tracePt t="146214" x="4895850" y="1676400"/>
          <p14:tracePt t="146230" x="4356100" y="1689100"/>
          <p14:tracePt t="146247" x="3867150" y="1701800"/>
          <p14:tracePt t="146263" x="3670300" y="1701800"/>
          <p14:tracePt t="146280" x="3200400" y="1701800"/>
          <p14:tracePt t="146297" x="2781300" y="1701800"/>
          <p14:tracePt t="146315" x="2603500" y="1701800"/>
          <p14:tracePt t="146330" x="2444750" y="1701800"/>
          <p14:tracePt t="146330" x="2292350" y="1701800"/>
          <p14:tracePt t="146346" x="2171700" y="1701800"/>
          <p14:tracePt t="146362" x="1949450" y="1701800"/>
          <p14:tracePt t="146379" x="1841500" y="1701800"/>
          <p14:tracePt t="146379" x="1746250" y="1701800"/>
          <p14:tracePt t="146398" x="1657350" y="1701800"/>
          <p14:tracePt t="146414" x="1485900" y="1701800"/>
          <p14:tracePt t="146431" x="1409700" y="1701800"/>
          <p14:tracePt t="146447" x="1270000" y="1701800"/>
          <p14:tracePt t="146464" x="1200150" y="1701800"/>
          <p14:tracePt t="146480" x="1092200" y="1701800"/>
          <p14:tracePt t="146497" x="996950" y="1701800"/>
          <p14:tracePt t="146513" x="952500" y="1701800"/>
          <p14:tracePt t="146530" x="882650" y="1701800"/>
          <p14:tracePt t="146547" x="857250" y="1701800"/>
          <p14:tracePt t="146563" x="844550" y="1701800"/>
          <p14:tracePt t="147025" x="844550" y="1708150"/>
          <p14:tracePt t="147031" x="844550" y="1720850"/>
          <p14:tracePt t="147047" x="844550" y="1727200"/>
          <p14:tracePt t="147048" x="844550" y="1739900"/>
          <p14:tracePt t="147063" x="844550" y="1771650"/>
          <p14:tracePt t="147081" x="844550" y="1809750"/>
          <p14:tracePt t="147096" x="850900" y="1879600"/>
          <p14:tracePt t="147113" x="863600" y="1968500"/>
          <p14:tracePt t="147130" x="876300" y="2025650"/>
          <p14:tracePt t="147147" x="882650" y="2133600"/>
          <p14:tracePt t="147164" x="889000" y="2203450"/>
          <p14:tracePt t="147180" x="889000" y="2324100"/>
          <p14:tracePt t="147197" x="889000" y="2451100"/>
          <p14:tracePt t="147214" x="889000" y="2514600"/>
          <p14:tracePt t="147231" x="882650" y="2628900"/>
          <p14:tracePt t="147246" x="869950" y="2686050"/>
          <p14:tracePt t="147263" x="857250" y="2768600"/>
          <p14:tracePt t="147280" x="838200" y="2838450"/>
          <p14:tracePt t="147297" x="825500" y="2870200"/>
          <p14:tracePt t="147314" x="812800" y="2952750"/>
          <p14:tracePt t="147330" x="812800" y="2984500"/>
          <p14:tracePt t="147347" x="806450" y="3086100"/>
          <p14:tracePt t="147364" x="806450" y="3175000"/>
          <p14:tracePt t="147381" x="806450" y="3206750"/>
          <p14:tracePt t="147398" x="806450" y="3276600"/>
          <p14:tracePt t="147414" x="806450" y="3302000"/>
          <p14:tracePt t="147431" x="806450" y="3333750"/>
          <p14:tracePt t="147447" x="806450" y="3359150"/>
          <p14:tracePt t="147484" x="806450" y="3365500"/>
          <p14:tracePt t="148778" x="812800" y="3365500"/>
          <p14:tracePt t="148790" x="819150" y="3365500"/>
          <p14:tracePt t="148795" x="825500" y="3365500"/>
          <p14:tracePt t="148814" x="838200" y="3365500"/>
          <p14:tracePt t="148815" x="850900" y="3365500"/>
          <p14:tracePt t="148831" x="863600" y="3365500"/>
          <p14:tracePt t="148848" x="869950" y="3365500"/>
          <p14:tracePt t="148893" x="876300" y="3365500"/>
          <p14:tracePt t="148995" x="882650" y="3365500"/>
          <p14:tracePt t="149007" x="889000" y="3365500"/>
          <p14:tracePt t="149015" x="895350" y="3365500"/>
          <p14:tracePt t="149026" x="908050" y="3365500"/>
          <p14:tracePt t="149032" x="939800" y="3365500"/>
          <p14:tracePt t="149047" x="958850" y="3365500"/>
          <p14:tracePt t="149064" x="977900" y="3365500"/>
          <p14:tracePt t="149081" x="990600" y="3365500"/>
          <p14:tracePt t="149097" x="1003300" y="3365500"/>
          <p14:tracePt t="149114" x="1022350" y="3365500"/>
          <p14:tracePt t="149131" x="1035050" y="3365500"/>
          <p14:tracePt t="149148" x="1060450" y="3365500"/>
          <p14:tracePt t="149164" x="1073150" y="3365500"/>
          <p14:tracePt t="149181" x="1117600" y="3365500"/>
          <p14:tracePt t="149197" x="1162050" y="3365500"/>
          <p14:tracePt t="149215" x="1187450" y="3365500"/>
          <p14:tracePt t="149231" x="1238250" y="3365500"/>
          <p14:tracePt t="149246" x="1270000" y="3365500"/>
          <p14:tracePt t="149263" x="1308100" y="3365500"/>
          <p14:tracePt t="149281" x="1358900" y="3371850"/>
          <p14:tracePt t="149298" x="1384300" y="3378200"/>
          <p14:tracePt t="149316" x="1428750" y="3384550"/>
          <p14:tracePt t="149332" x="1454150" y="3390900"/>
          <p14:tracePt t="149348" x="1498600" y="3397250"/>
          <p14:tracePt t="149364" x="1562100" y="3397250"/>
          <p14:tracePt t="149382" x="1593850" y="3403600"/>
          <p14:tracePt t="149398" x="1670050" y="3409950"/>
          <p14:tracePt t="149415" x="1714500" y="3409950"/>
          <p14:tracePt t="149432" x="1784350" y="3422650"/>
          <p14:tracePt t="149448" x="1835150" y="3429000"/>
          <p14:tracePt t="149463" x="1898650" y="3441700"/>
          <p14:tracePt t="149480" x="1981200" y="3448050"/>
          <p14:tracePt t="149498" x="2025650" y="3448050"/>
          <p14:tracePt t="149514" x="2133600" y="3448050"/>
          <p14:tracePt t="149548" x="2266950" y="3448050"/>
          <p14:tracePt t="149548" x="2343150" y="3448050"/>
          <p14:tracePt t="149564" x="2470150" y="3448050"/>
          <p14:tracePt t="149581" x="2533650" y="3448050"/>
          <p14:tracePt t="149598" x="2616200" y="3448050"/>
          <p14:tracePt t="149615" x="2660650" y="3448050"/>
          <p14:tracePt t="149631" x="2673350" y="3448050"/>
          <p14:tracePt t="149648" x="2692400" y="3448050"/>
          <p14:tracePt t="149665" x="2711450" y="3448050"/>
          <p14:tracePt t="149681" x="2743200" y="3448050"/>
          <p14:tracePt t="149697" x="2787650" y="3448050"/>
          <p14:tracePt t="149714" x="2806700" y="3448050"/>
          <p14:tracePt t="149731" x="2838450" y="3448050"/>
          <p14:tracePt t="149748" x="2857500" y="3448050"/>
          <p14:tracePt t="149764" x="2876550" y="3448050"/>
          <p14:tracePt t="149781" x="2889250" y="3448050"/>
          <p14:tracePt t="149781" x="2908300" y="3448050"/>
          <p14:tracePt t="149798" x="2940050" y="3448050"/>
          <p14:tracePt t="149814" x="3016250" y="3448050"/>
          <p14:tracePt t="149831" x="3060700" y="3448050"/>
          <p14:tracePt t="149847" x="3155950" y="3448050"/>
          <p14:tracePt t="149864" x="3200400" y="3448050"/>
          <p14:tracePt t="149881" x="3251200" y="3448050"/>
          <p14:tracePt t="149898" x="3276600" y="3448050"/>
          <p14:tracePt t="149915" x="3289300" y="3448050"/>
          <p14:tracePt t="149931" x="3314700" y="3448050"/>
          <p14:tracePt t="149948" x="3327400" y="3441700"/>
          <p14:tracePt t="149964" x="3371850" y="3422650"/>
          <p14:tracePt t="149981" x="3416300" y="3403600"/>
          <p14:tracePt t="149998" x="3441700" y="3390900"/>
          <p14:tracePt t="150014" x="3486150" y="3371850"/>
          <p14:tracePt t="150031" x="3511550" y="3359150"/>
          <p14:tracePt t="150047" x="3568700" y="3327400"/>
          <p14:tracePt t="150064" x="3625850" y="3282950"/>
          <p14:tracePt t="150081" x="3651250" y="3263900"/>
          <p14:tracePt t="150098" x="3708400" y="3200400"/>
          <p14:tracePt t="150114" x="3727450" y="3187700"/>
          <p14:tracePt t="150131" x="3778250" y="3136900"/>
          <p14:tracePt t="150148" x="3810000" y="3098800"/>
          <p14:tracePt t="150164" x="3829050" y="3079750"/>
          <p14:tracePt t="150182" x="3848100" y="3041650"/>
          <p14:tracePt t="150198" x="3860800" y="3028950"/>
          <p14:tracePt t="150215" x="3879850" y="2984500"/>
          <p14:tracePt t="150232" x="3886200" y="2965450"/>
          <p14:tracePt t="150246" x="3898900" y="2927350"/>
          <p14:tracePt t="150264" x="3911600" y="2908300"/>
          <p14:tracePt t="150281" x="3911600" y="2895600"/>
          <p14:tracePt t="150298" x="3911600" y="2876550"/>
          <p14:tracePt t="150314" x="3898900" y="2844800"/>
          <p14:tracePt t="150332" x="3886200" y="2825750"/>
          <p14:tracePt t="150348" x="3854450" y="2800350"/>
          <p14:tracePt t="150363" x="3841750" y="2781300"/>
          <p14:tracePt t="150380" x="3797300" y="2749550"/>
          <p14:tracePt t="150398" x="3740150" y="2711450"/>
          <p14:tracePt t="150416" x="3708400" y="2698750"/>
          <p14:tracePt t="150431" x="3625850" y="2679700"/>
          <p14:tracePt t="150449" x="3587750" y="2660650"/>
          <p14:tracePt t="150465" x="3517900" y="2647950"/>
          <p14:tracePt t="150482" x="3448050" y="2641600"/>
          <p14:tracePt t="150498" x="3416300" y="2641600"/>
          <p14:tracePt t="150514" x="3333750" y="2635250"/>
          <p14:tracePt t="150532" x="3289300" y="2635250"/>
          <p14:tracePt t="150548" x="3181350" y="2635250"/>
          <p14:tracePt t="150564" x="3079750" y="2635250"/>
          <p14:tracePt t="150581" x="3041650" y="2635250"/>
          <p14:tracePt t="150598" x="2946400" y="2641600"/>
          <p14:tracePt t="150614" x="2914650" y="2647950"/>
          <p14:tracePt t="150631" x="2851150" y="2673350"/>
          <p14:tracePt t="150648" x="2787650" y="2692400"/>
          <p14:tracePt t="150664" x="2762250" y="2705100"/>
          <p14:tracePt t="150681" x="2717800" y="2736850"/>
          <p14:tracePt t="150697" x="2686050" y="2749550"/>
          <p14:tracePt t="150714" x="2641600" y="2787650"/>
          <p14:tracePt t="150731" x="2597150" y="2819400"/>
          <p14:tracePt t="150748" x="2578100" y="2838450"/>
          <p14:tracePt t="150764" x="2540000" y="2876550"/>
          <p14:tracePt t="150781" x="2527300" y="2895600"/>
          <p14:tracePt t="150798" x="2495550" y="2927350"/>
          <p14:tracePt t="150814" x="2482850" y="2965450"/>
          <p14:tracePt t="150832" x="2470150" y="2984500"/>
          <p14:tracePt t="150847" x="2457450" y="3016250"/>
          <p14:tracePt t="150864" x="2451100" y="3035300"/>
          <p14:tracePt t="150881" x="2438400" y="3079750"/>
          <p14:tracePt t="150897" x="2438400" y="3105150"/>
          <p14:tracePt t="150914" x="2432050" y="3143250"/>
          <p14:tracePt t="150931" x="2432050" y="3187700"/>
          <p14:tracePt t="150948" x="2432050" y="3200400"/>
          <p14:tracePt t="150964" x="2432050" y="3232150"/>
          <p14:tracePt t="150981" x="2432050" y="3251200"/>
          <p14:tracePt t="150998" x="2432050" y="3276600"/>
          <p14:tracePt t="151014" x="2451100" y="3314700"/>
          <p14:tracePt t="151031" x="2457450" y="3327400"/>
          <p14:tracePt t="151047" x="2495550" y="3359150"/>
          <p14:tracePt t="151064" x="2514600" y="3371850"/>
          <p14:tracePt t="151081" x="2552700" y="3397250"/>
          <p14:tracePt t="151098" x="2597150" y="3416300"/>
          <p14:tracePt t="151114" x="2622550" y="3422650"/>
          <p14:tracePt t="151131" x="2667000" y="3435350"/>
          <p14:tracePt t="151148" x="2692400" y="3441700"/>
          <p14:tracePt t="151164" x="2749550" y="3454400"/>
          <p14:tracePt t="151182" x="2819400" y="3460750"/>
          <p14:tracePt t="151198" x="2863850" y="3467100"/>
          <p14:tracePt t="151215" x="2940050" y="3479800"/>
          <p14:tracePt t="151230" x="2978150" y="3479800"/>
          <p14:tracePt t="151247" x="3048000" y="3492500"/>
          <p14:tracePt t="151263" x="3073400" y="3498850"/>
          <p14:tracePt t="151280" x="3124200" y="3505200"/>
          <p14:tracePt t="151298" x="3155950" y="3511550"/>
          <p14:tracePt t="151314" x="3175000" y="3517900"/>
          <p14:tracePt t="151332" x="3194050" y="3517900"/>
          <p14:tracePt t="151347" x="3213100" y="3517900"/>
          <p14:tracePt t="151363" x="3238500" y="3524250"/>
          <p14:tracePt t="151380" x="3270250" y="3524250"/>
          <p14:tracePt t="151396" x="3295650" y="3524250"/>
          <p14:tracePt t="151415" x="3333750" y="3524250"/>
          <p14:tracePt t="151431" x="3378200" y="3524250"/>
          <p14:tracePt t="151448" x="3397250" y="3524250"/>
          <p14:tracePt t="151465" x="3429000" y="3524250"/>
          <p14:tracePt t="151482" x="3435350" y="3524250"/>
          <p14:tracePt t="151498" x="3448050" y="3524250"/>
          <p14:tracePt t="151515" x="3454400" y="3524250"/>
          <p14:tracePt t="151530" x="3460750" y="3524250"/>
          <p14:tracePt t="151546" x="3467100" y="3524250"/>
          <p14:tracePt t="152315" x="3473450" y="3517900"/>
          <p14:tracePt t="152326" x="3473450" y="3511550"/>
          <p14:tracePt t="152357" x="3479800" y="3505200"/>
          <p14:tracePt t="152367" x="3486150" y="3498850"/>
          <p14:tracePt t="152377" x="3492500" y="3498850"/>
          <p14:tracePt t="152400" x="3498850" y="3492500"/>
          <p14:tracePt t="152401" x="3505200" y="3486150"/>
          <p14:tracePt t="152415" x="3511550" y="3479800"/>
          <p14:tracePt t="152431" x="3517900" y="3479800"/>
          <p14:tracePt t="152447" x="3524250" y="3467100"/>
          <p14:tracePt t="152482" x="3530600" y="3467100"/>
          <p14:tracePt t="152514" x="3536950" y="3467100"/>
          <p14:tracePt t="152880" x="3536950" y="3460750"/>
          <p14:tracePt t="152922" x="3536950" y="3454400"/>
          <p14:tracePt t="152932" x="3543300" y="3448050"/>
          <p14:tracePt t="152953" x="3543300" y="3441700"/>
          <p14:tracePt t="152954" x="3556000" y="3435350"/>
          <p14:tracePt t="152969" x="3562350" y="3422650"/>
          <p14:tracePt t="152981" x="3581400" y="3416300"/>
          <p14:tracePt t="152997" x="3600450" y="3403600"/>
          <p14:tracePt t="153014" x="3632200" y="3397250"/>
          <p14:tracePt t="153031" x="3683000" y="3359150"/>
          <p14:tracePt t="153048" x="3714750" y="3340100"/>
          <p14:tracePt t="153064" x="3778250" y="3295650"/>
          <p14:tracePt t="153081" x="3803650" y="3276600"/>
          <p14:tracePt t="153098" x="3841750" y="3244850"/>
          <p14:tracePt t="153114" x="3867150" y="3225800"/>
          <p14:tracePt t="153150" x="3867150" y="3219450"/>
          <p14:tracePt t="153182" x="3867150" y="3206750"/>
          <p14:tracePt t="153192" x="3867150" y="3187700"/>
          <p14:tracePt t="153206" x="3867150" y="3175000"/>
          <p14:tracePt t="153207" x="3873500" y="3155950"/>
          <p14:tracePt t="153214" x="3873500" y="3136900"/>
          <p14:tracePt t="153231" x="3879850" y="3092450"/>
          <p14:tracePt t="153247" x="3886200" y="3079750"/>
          <p14:tracePt t="153264" x="3892550" y="3054350"/>
          <p14:tracePt t="153281" x="3892550" y="3041650"/>
          <p14:tracePt t="153298" x="3892550" y="3035300"/>
          <p14:tracePt t="153315" x="3892550" y="3028950"/>
          <p14:tracePt t="153331" x="3886200" y="3016250"/>
          <p14:tracePt t="153348" x="3873500" y="3009900"/>
          <p14:tracePt t="153365" x="3854450" y="2990850"/>
          <p14:tracePt t="153381" x="3848100" y="2984500"/>
          <p14:tracePt t="153398" x="3835400" y="2978150"/>
          <p14:tracePt t="153415" x="3829050" y="2971800"/>
          <p14:tracePt t="153431" x="3822700" y="2965450"/>
          <p14:tracePt t="153448" x="3810000" y="2965450"/>
          <p14:tracePt t="153464" x="3797300" y="2959100"/>
          <p14:tracePt t="153482" x="3759200" y="2952750"/>
          <p14:tracePt t="153498" x="3740150" y="2946400"/>
          <p14:tracePt t="153515" x="3708400" y="2940050"/>
          <p14:tracePt t="153531" x="3689350" y="2933700"/>
          <p14:tracePt t="153531" x="3670300" y="2927350"/>
          <p14:tracePt t="153548" x="3651250" y="2921000"/>
          <p14:tracePt t="153564" x="3625850" y="2914650"/>
          <p14:tracePt t="153581" x="3606800" y="2908300"/>
          <p14:tracePt t="153598" x="3568700" y="2895600"/>
          <p14:tracePt t="153614" x="3543300" y="2889250"/>
          <p14:tracePt t="153631" x="3524250" y="2889250"/>
          <p14:tracePt t="153647" x="3492500" y="2889250"/>
          <p14:tracePt t="153664" x="3473450" y="2889250"/>
          <p14:tracePt t="153681" x="3441700" y="2889250"/>
          <p14:tracePt t="153698" x="3416300" y="2908300"/>
          <p14:tracePt t="153715" x="3409950" y="2914650"/>
          <p14:tracePt t="153731" x="3397250" y="2933700"/>
          <p14:tracePt t="153748" x="3384550" y="2940050"/>
          <p14:tracePt t="153764" x="3371850" y="2959100"/>
          <p14:tracePt t="153781" x="3365500" y="2965450"/>
          <p14:tracePt t="153797" x="3352800" y="2990850"/>
          <p14:tracePt t="153814" x="3340100" y="3003550"/>
          <p14:tracePt t="153831" x="3333750" y="3016250"/>
          <p14:tracePt t="153848" x="3333750" y="3035300"/>
          <p14:tracePt t="153864" x="3327400" y="3048000"/>
          <p14:tracePt t="153881" x="3321050" y="3067050"/>
          <p14:tracePt t="153898" x="3321050" y="3092450"/>
          <p14:tracePt t="153914" x="3321050" y="3098800"/>
          <p14:tracePt t="153931" x="3321050" y="3124200"/>
          <p14:tracePt t="153966" x="3321050" y="3136900"/>
          <p14:tracePt t="153967" x="3321050" y="3143250"/>
          <p14:tracePt t="153981" x="3321050" y="3149600"/>
          <p14:tracePt t="153997" x="3321050" y="3155950"/>
          <p14:tracePt t="154014" x="3321050" y="3162300"/>
          <p14:tracePt t="154436" x="3327400" y="3162300"/>
          <p14:tracePt t="154456" x="3340100" y="3162300"/>
          <p14:tracePt t="154467" x="3352800" y="3162300"/>
          <p14:tracePt t="154468" x="3371850" y="3162300"/>
          <p14:tracePt t="154481" x="3390900" y="3155950"/>
          <p14:tracePt t="154498" x="3422650" y="3155950"/>
          <p14:tracePt t="154515" x="3473450" y="3149600"/>
          <p14:tracePt t="154531" x="3505200" y="3149600"/>
          <p14:tracePt t="154548" x="3594100" y="3149600"/>
          <p14:tracePt t="154564" x="3625850" y="3149600"/>
          <p14:tracePt t="154581" x="3714750" y="3149600"/>
          <p14:tracePt t="154597" x="3765550" y="3149600"/>
          <p14:tracePt t="154614" x="3778250" y="3149600"/>
          <p14:tracePt t="154631" x="3797300" y="3149600"/>
          <p14:tracePt t="159038" x="3803650" y="3149600"/>
          <p14:tracePt t="159079" x="3810000" y="3149600"/>
          <p14:tracePt t="159131" x="3810000" y="3143250"/>
          <p14:tracePt t="159151" x="3810000" y="3136900"/>
          <p14:tracePt t="159163" x="3810000" y="3130550"/>
          <p14:tracePt t="159172" x="3810000" y="3124200"/>
          <p14:tracePt t="159181" x="3810000" y="3111500"/>
          <p14:tracePt t="159197" x="3816350" y="3086100"/>
          <p14:tracePt t="159234" x="3816350" y="3073400"/>
          <p14:tracePt t="159247" x="3816350" y="3067050"/>
          <p14:tracePt t="159276" x="3803650" y="3060700"/>
          <p14:tracePt t="159290" x="3797300" y="3060700"/>
          <p14:tracePt t="159297" x="3778250" y="3054350"/>
          <p14:tracePt t="159298" x="3759200" y="3054350"/>
          <p14:tracePt t="159314" x="3727450" y="3048000"/>
          <p14:tracePt t="159331" x="3708400" y="3048000"/>
          <p14:tracePt t="159347" x="3663950" y="3048000"/>
          <p14:tracePt t="159364" x="3625850" y="3048000"/>
          <p14:tracePt t="159381" x="3600450" y="3048000"/>
          <p14:tracePt t="159397" x="3549650" y="3054350"/>
          <p14:tracePt t="159415" x="3517900" y="3060700"/>
          <p14:tracePt t="159431" x="3460750" y="3079750"/>
          <p14:tracePt t="159448" x="3435350" y="3092450"/>
          <p14:tracePt t="159464" x="3403600" y="3111500"/>
          <p14:tracePt t="159481" x="3371850" y="3130550"/>
          <p14:tracePt t="159498" x="3359150" y="3136900"/>
          <p14:tracePt t="159514" x="3346450" y="3143250"/>
          <p14:tracePt t="159531" x="3346450" y="3155950"/>
          <p14:tracePt t="159547" x="3346450" y="3162300"/>
          <p14:tracePt t="159564" x="3346450" y="3181350"/>
          <p14:tracePt t="159600" x="3346450" y="3187700"/>
          <p14:tracePt t="159601" x="3346450" y="3194050"/>
          <p14:tracePt t="159653" x="3346450" y="3200400"/>
          <p14:tracePt t="159663" x="3352800" y="3206750"/>
          <p14:tracePt t="159673" x="3359150" y="3213100"/>
          <p14:tracePt t="159694" x="3365500" y="3219450"/>
          <p14:tracePt t="159705" x="3378200" y="3219450"/>
          <p14:tracePt t="159715" x="3378200" y="3225800"/>
          <p14:tracePt t="159730" x="3384550" y="3232150"/>
          <p14:tracePt t="159731" x="3397250" y="3232150"/>
          <p14:tracePt t="159747" x="3409950" y="3232150"/>
          <p14:tracePt t="159764" x="3448050" y="3232150"/>
          <p14:tracePt t="159781" x="3467100" y="3232150"/>
          <p14:tracePt t="159781" x="3486150" y="3225800"/>
          <p14:tracePt t="159799" x="3511550" y="3219450"/>
          <p14:tracePt t="159814" x="3536950" y="3213100"/>
          <p14:tracePt t="161428" x="3530600" y="3213100"/>
          <p14:tracePt t="161449" x="3524250" y="3213100"/>
          <p14:tracePt t="161459" x="3524250" y="3219450"/>
          <p14:tracePt t="161469" x="3517900" y="3225800"/>
          <p14:tracePt t="161480" x="3511550" y="3232150"/>
          <p14:tracePt t="161489" x="3511550" y="3238500"/>
          <p14:tracePt t="161497" x="3505200" y="3251200"/>
          <p14:tracePt t="161531" x="3505200" y="3257550"/>
          <p14:tracePt t="161553" x="3505200" y="3263900"/>
          <p14:tracePt t="161847" x="3505200" y="3270250"/>
          <p14:tracePt t="161889" x="3498850" y="3276600"/>
          <p14:tracePt t="161910" x="3498850" y="3282950"/>
          <p14:tracePt t="161920" x="3492500" y="3282950"/>
          <p14:tracePt t="161930" x="3492500" y="3289300"/>
          <p14:tracePt t="161941" x="3486150" y="3295650"/>
          <p14:tracePt t="161948" x="3486150" y="3302000"/>
          <p14:tracePt t="161964" x="3486150" y="3314700"/>
          <p14:tracePt t="161981" x="3479800" y="3333750"/>
          <p14:tracePt t="161997" x="3467100" y="3359150"/>
          <p14:tracePt t="162014" x="3467100" y="3378200"/>
          <p14:tracePt t="162031" x="3454400" y="3422650"/>
          <p14:tracePt t="162048" x="3448050" y="3460750"/>
          <p14:tracePt t="162064" x="3422650" y="3524250"/>
          <p14:tracePt t="162080" x="3390900" y="3600450"/>
          <p14:tracePt t="162098" x="3371850" y="3644900"/>
          <p14:tracePt t="162115" x="3327400" y="3727450"/>
          <p14:tracePt t="162131" x="3282950" y="3829050"/>
          <p14:tracePt t="162148" x="3257550" y="3873500"/>
          <p14:tracePt t="162164" x="3194050" y="3975100"/>
          <p14:tracePt t="162181" x="3149600" y="4013200"/>
          <p14:tracePt t="162197" x="3086100" y="4089400"/>
          <p14:tracePt t="162214" x="3035300" y="4159250"/>
          <p14:tracePt t="162231" x="3003550" y="4197350"/>
          <p14:tracePt t="162249" x="2965450" y="4273550"/>
          <p14:tracePt t="162263" x="2946400" y="4318000"/>
          <p14:tracePt t="162280" x="2901950" y="4413250"/>
          <p14:tracePt t="162296" x="2889250" y="4470400"/>
          <p14:tracePt t="162313" x="2838450" y="4559300"/>
          <p14:tracePt t="162331" x="2787650" y="4622800"/>
          <p14:tracePt t="162348" x="2768600" y="4654550"/>
          <p14:tracePt t="162363" x="2730500" y="4692650"/>
          <p14:tracePt t="162380" x="2717800" y="4711700"/>
          <p14:tracePt t="162396" x="2679700" y="4743450"/>
          <p14:tracePt t="162416" x="2635250" y="4768850"/>
          <p14:tracePt t="162431" x="2609850" y="4781550"/>
          <p14:tracePt t="162448" x="2571750" y="4806950"/>
          <p14:tracePt t="162464" x="2552700" y="4819650"/>
          <p14:tracePt t="162464" x="2527300" y="4832350"/>
          <p14:tracePt t="162481" x="2508250" y="4845050"/>
          <p14:tracePt t="162497" x="2470150" y="4864100"/>
          <p14:tracePt t="162514" x="2444750" y="4876800"/>
          <p14:tracePt t="162531" x="2400300" y="4914900"/>
          <p14:tracePt t="162548" x="2381250" y="4927600"/>
          <p14:tracePt t="162564" x="2355850" y="4946650"/>
          <p14:tracePt t="162580" x="2343150" y="4965700"/>
          <p14:tracePt t="162617" x="2336800" y="4972050"/>
          <p14:tracePt t="162658" x="2330450" y="4972050"/>
          <p14:tracePt t="162802" x="2324100" y="4972050"/>
          <p14:tracePt t="162833" x="2317750" y="4972050"/>
          <p14:tracePt t="162843" x="2311400" y="4972050"/>
          <p14:tracePt t="162846" x="2292350" y="4972050"/>
          <p14:tracePt t="162864" x="2279650" y="4972050"/>
          <p14:tracePt t="162880" x="2241550" y="4972050"/>
          <p14:tracePt t="162898" x="2222500" y="4972050"/>
          <p14:tracePt t="162914" x="2178050" y="4972050"/>
          <p14:tracePt t="162930" x="2152650" y="4972050"/>
          <p14:tracePt t="162948" x="2114550" y="4972050"/>
          <p14:tracePt t="162964" x="2082800" y="4972050"/>
          <p14:tracePt t="162981" x="2063750" y="4972050"/>
          <p14:tracePt t="162997" x="2032000" y="4972050"/>
          <p14:tracePt t="163014" x="1987550" y="4972050"/>
          <p14:tracePt t="163031" x="1962150" y="4972050"/>
          <p14:tracePt t="163047" x="1898650" y="4972050"/>
          <p14:tracePt t="163064" x="1873250" y="4972050"/>
          <p14:tracePt t="163080" x="1822450" y="4972050"/>
          <p14:tracePt t="163097" x="1803400" y="4972050"/>
          <p14:tracePt t="163114" x="1771650" y="4972050"/>
          <p14:tracePt t="163131" x="1746250" y="4972050"/>
          <p14:tracePt t="163147" x="1727200" y="4972050"/>
          <p14:tracePt t="163164" x="1682750" y="4972050"/>
          <p14:tracePt t="163181" x="1663700" y="4972050"/>
          <p14:tracePt t="163198" x="1612900" y="4972050"/>
          <p14:tracePt t="163214" x="1562100" y="4972050"/>
          <p14:tracePt t="163231" x="1549400" y="4972050"/>
          <p14:tracePt t="163248" x="1511300" y="4972050"/>
          <p14:tracePt t="163264" x="1492250" y="4972050"/>
          <p14:tracePt t="163281" x="1460500" y="4972050"/>
          <p14:tracePt t="163297" x="1428750" y="4978400"/>
          <p14:tracePt t="163314" x="1422400" y="4984750"/>
          <p14:tracePt t="163331" x="1390650" y="4991100"/>
          <p14:tracePt t="163348" x="1384300" y="4997450"/>
          <p14:tracePt t="163364" x="1358900" y="5010150"/>
          <p14:tracePt t="163381" x="1346200" y="5016500"/>
          <p14:tracePt t="163398" x="1333500" y="5022850"/>
          <p14:tracePt t="163415" x="1320800" y="5035550"/>
          <p14:tracePt t="163431" x="1320800" y="5041900"/>
          <p14:tracePt t="163448" x="1301750" y="5054600"/>
          <p14:tracePt t="163464" x="1295400" y="5073650"/>
          <p14:tracePt t="163481" x="1289050" y="5080000"/>
          <p14:tracePt t="163496" x="1282700" y="5099050"/>
          <p14:tracePt t="163513" x="1282700" y="5105400"/>
          <p14:tracePt t="163531" x="1282700" y="5124450"/>
          <p14:tracePt t="163548" x="1282700" y="5143500"/>
          <p14:tracePt t="163564" x="1282700" y="5149850"/>
          <p14:tracePt t="163581" x="1282700" y="5168900"/>
          <p14:tracePt t="163598" x="1295400" y="5181600"/>
          <p14:tracePt t="163614" x="1308100" y="5200650"/>
          <p14:tracePt t="163631" x="1346200" y="5226050"/>
          <p14:tracePt t="163648" x="1365250" y="5238750"/>
          <p14:tracePt t="163664" x="1403350" y="5264150"/>
          <p14:tracePt t="163681" x="1428750" y="5276850"/>
          <p14:tracePt t="163697" x="1479550" y="5302250"/>
          <p14:tracePt t="163714" x="1536700" y="5321300"/>
          <p14:tracePt t="163730" x="1568450" y="5327650"/>
          <p14:tracePt t="163748" x="1631950" y="5340350"/>
          <p14:tracePt t="163764" x="1657350" y="5346700"/>
          <p14:tracePt t="163781" x="1714500" y="5353050"/>
          <p14:tracePt t="163797" x="1746250" y="5359400"/>
          <p14:tracePt t="163814" x="1771650" y="5359400"/>
          <p14:tracePt t="163831" x="1809750" y="5365750"/>
          <p14:tracePt t="163848" x="1860550" y="5365750"/>
          <p14:tracePt t="163881" x="1892300" y="5365750"/>
          <p14:tracePt t="163881" x="1936750" y="5365750"/>
          <p14:tracePt t="163896" x="2032000" y="5365750"/>
          <p14:tracePt t="163913" x="2114550" y="5365750"/>
          <p14:tracePt t="163929" x="2146300" y="5365750"/>
          <p14:tracePt t="163948" x="2190750" y="5365750"/>
          <p14:tracePt t="163964" x="2197100" y="5359400"/>
          <p14:tracePt t="163981" x="2209800" y="5346700"/>
          <p14:tracePt t="163997" x="2228850" y="5327650"/>
          <p14:tracePt t="164014" x="2228850" y="5314950"/>
          <p14:tracePt t="164031" x="2241550" y="5283200"/>
          <p14:tracePt t="164048" x="2254250" y="5257800"/>
          <p14:tracePt t="164064" x="2260600" y="5245100"/>
          <p14:tracePt t="164081" x="2266950" y="5232400"/>
          <p14:tracePt t="164097" x="2266950" y="5226050"/>
          <p14:tracePt t="164114" x="2266950" y="5213350"/>
          <p14:tracePt t="164131" x="2273300" y="5213350"/>
          <p14:tracePt t="164131" x="2273300" y="5207000"/>
          <p14:tracePt t="164149" x="2273300" y="5194300"/>
          <p14:tracePt t="164164" x="2273300" y="5175250"/>
          <p14:tracePt t="164181" x="2260600" y="5162550"/>
          <p14:tracePt t="164198" x="2247900" y="5137150"/>
          <p14:tracePt t="164214" x="2235200" y="5124450"/>
          <p14:tracePt t="164231" x="2209800" y="5099050"/>
          <p14:tracePt t="164246" x="2190750" y="5086350"/>
          <p14:tracePt t="164263" x="2184400" y="5086350"/>
          <p14:tracePt t="164280" x="2171700" y="5080000"/>
          <p14:tracePt t="164296" x="2159000" y="5073650"/>
          <p14:tracePt t="164314" x="2133600" y="5067300"/>
          <p14:tracePt t="164331" x="2101850" y="5060950"/>
          <p14:tracePt t="164349" x="2089150" y="5054600"/>
          <p14:tracePt t="164363" x="2057400" y="5041900"/>
          <p14:tracePt t="164380" x="2032000" y="5035550"/>
          <p14:tracePt t="164398" x="1993900" y="5029200"/>
          <p14:tracePt t="164414" x="1962150" y="5022850"/>
          <p14:tracePt t="164431" x="1936750" y="5016500"/>
          <p14:tracePt t="164449" x="1905000" y="5010150"/>
          <p14:tracePt t="164464" x="1885950" y="5003800"/>
          <p14:tracePt t="164481" x="1866900" y="4997450"/>
          <p14:tracePt t="164497" x="1835150" y="4984750"/>
          <p14:tracePt t="164514" x="1828800" y="4984750"/>
          <p14:tracePt t="164531" x="1790700" y="4978400"/>
          <p14:tracePt t="164548" x="1778000" y="4978400"/>
          <p14:tracePt t="164564" x="1739900" y="4972050"/>
          <p14:tracePt t="164581" x="1689100" y="4972050"/>
          <p14:tracePt t="164598" x="1663700" y="4965700"/>
          <p14:tracePt t="164614" x="1625600" y="4965700"/>
          <p14:tracePt t="164631" x="1600200" y="4965700"/>
          <p14:tracePt t="164648" x="1555750" y="4965700"/>
          <p14:tracePt t="164664" x="1524000" y="4965700"/>
          <p14:tracePt t="164681" x="1511300" y="4965700"/>
          <p14:tracePt t="164698" x="1498600" y="4965700"/>
          <p14:tracePt t="164714" x="1492250" y="4972050"/>
          <p14:tracePt t="164730" x="1479550" y="4978400"/>
          <p14:tracePt t="164748" x="1473200" y="4991100"/>
          <p14:tracePt t="164764" x="1460500" y="4997450"/>
          <p14:tracePt t="164780" x="1447800" y="5003800"/>
          <p14:tracePt t="164798" x="1441450" y="5016500"/>
          <p14:tracePt t="164814" x="1428750" y="5022850"/>
          <p14:tracePt t="164830" x="1422400" y="5035550"/>
          <p14:tracePt t="164868" x="1422400" y="5041900"/>
          <p14:tracePt t="164881" x="1422400" y="5048250"/>
          <p14:tracePt t="164882" x="1422400" y="5054600"/>
          <p14:tracePt t="164898" x="1428750" y="5060950"/>
          <p14:tracePt t="164914" x="1435100" y="5067300"/>
          <p14:tracePt t="164914" x="1441450" y="5073650"/>
          <p14:tracePt t="164931" x="1447800" y="5073650"/>
          <p14:tracePt t="164948" x="1460500" y="5080000"/>
          <p14:tracePt t="164964" x="1473200" y="5086350"/>
          <p14:tracePt t="164981" x="1511300" y="5086350"/>
          <p14:tracePt t="164997" x="1524000" y="5086350"/>
          <p14:tracePt t="165014" x="1574800" y="5092700"/>
          <p14:tracePt t="165030" x="1612900" y="5092700"/>
          <p14:tracePt t="165048" x="1625600" y="5092700"/>
          <p14:tracePt t="165064" x="1631950" y="5092700"/>
          <p14:tracePt t="165505" x="1631950" y="5086350"/>
          <p14:tracePt t="165515" x="1631950" y="5060950"/>
          <p14:tracePt t="165525" x="1631950" y="5010150"/>
          <p14:tracePt t="165536" x="1638300" y="4889500"/>
          <p14:tracePt t="165548" x="1651000" y="4800600"/>
          <p14:tracePt t="165564" x="1682750" y="4603750"/>
          <p14:tracePt t="165582" x="1714500" y="4514850"/>
          <p14:tracePt t="165598" x="1758950" y="4337050"/>
          <p14:tracePt t="165615" x="1784350" y="4152900"/>
          <p14:tracePt t="165632" x="1790700" y="4064000"/>
          <p14:tracePt t="165649" x="1809750" y="3892550"/>
          <p14:tracePt t="165665" x="1809750" y="3829050"/>
          <p14:tracePt t="165681" x="1822450" y="3695700"/>
          <p14:tracePt t="165699" x="1835150" y="3606800"/>
          <p14:tracePt t="165715" x="1841500" y="3568700"/>
          <p14:tracePt t="165732" x="1847850" y="3511550"/>
          <p14:tracePt t="165749" x="1854200" y="3460750"/>
          <p14:tracePt t="165765" x="1854200" y="3435350"/>
          <p14:tracePt t="165782" x="1866900" y="3403600"/>
          <p14:tracePt t="165798" x="1866900" y="3384550"/>
          <p14:tracePt t="165815" x="1879600" y="3352800"/>
          <p14:tracePt t="165831" x="1885950" y="3308350"/>
          <p14:tracePt t="165849" x="1885950" y="3282950"/>
          <p14:tracePt t="165865" x="1885950" y="3257550"/>
          <p14:tracePt t="165882" x="1885950" y="3251200"/>
          <p14:tracePt t="166073" x="1885950" y="3257550"/>
          <p14:tracePt t="166125" x="1885950" y="3263900"/>
          <p14:tracePt t="166145" x="1885950" y="3270250"/>
          <p14:tracePt t="166166" x="1885950" y="3276600"/>
          <p14:tracePt t="166177" x="1879600" y="3276600"/>
          <p14:tracePt t="166208" x="1873250" y="3282950"/>
          <p14:tracePt t="166218" x="1866900" y="3282950"/>
          <p14:tracePt t="166229" x="1866900" y="3289300"/>
          <p14:tracePt t="166233" x="1860550" y="3289300"/>
          <p14:tracePt t="166270" x="1854200" y="3289300"/>
          <p14:tracePt t="166280" x="1847850" y="3289300"/>
          <p14:tracePt t="166297" x="1847850" y="3295650"/>
          <p14:tracePt t="166301" x="1841500" y="3295650"/>
          <p14:tracePt t="166333" x="1835150" y="3295650"/>
          <p14:tracePt t="166516" x="1841500" y="3295650"/>
          <p14:tracePt t="166538" x="1847850" y="3295650"/>
          <p14:tracePt t="166558" x="1854200" y="3295650"/>
          <p14:tracePt t="166568" x="1860550" y="3295650"/>
          <p14:tracePt t="166581" x="1866900" y="3295650"/>
          <p14:tracePt t="166582" x="1879600" y="3295650"/>
          <p14:tracePt t="166599" x="1917700" y="3289300"/>
          <p14:tracePt t="166615" x="1962150" y="3289300"/>
          <p14:tracePt t="166631" x="1974850" y="3282950"/>
          <p14:tracePt t="166649" x="2012950" y="3282950"/>
          <p14:tracePt t="166665" x="2019300" y="3282950"/>
          <p14:tracePt t="166682" x="2044700" y="3276600"/>
          <p14:tracePt t="166699" x="2063750" y="3270250"/>
          <p14:tracePt t="166715" x="2076450" y="3263900"/>
          <p14:tracePt t="166732" x="2095500" y="3257550"/>
          <p14:tracePt t="166749" x="2114550" y="3257550"/>
          <p14:tracePt t="166765" x="2127250" y="3257550"/>
          <p14:tracePt t="166781" x="2139950" y="3251200"/>
          <p14:tracePt t="166799" x="2146300" y="3244850"/>
          <p14:tracePt t="166850" x="2146300" y="3238500"/>
          <p14:tracePt t="166860" x="2152650" y="3238500"/>
          <p14:tracePt t="166874" x="2152650" y="3232150"/>
          <p14:tracePt t="166892" x="2152650" y="3225800"/>
          <p14:tracePt t="166907" x="2146300" y="3219450"/>
          <p14:tracePt t="166912" x="2139950" y="3206750"/>
          <p14:tracePt t="166915" x="2120900" y="3187700"/>
          <p14:tracePt t="166930" x="2070100" y="3149600"/>
          <p14:tracePt t="166949" x="2012950" y="3086100"/>
          <p14:tracePt t="166965" x="1993900" y="3067050"/>
          <p14:tracePt t="166981" x="1955800" y="3022600"/>
          <p14:tracePt t="166999" x="1943100" y="3003550"/>
          <p14:tracePt t="167015" x="1924050" y="2959100"/>
          <p14:tracePt t="167032" x="1905000" y="2908300"/>
          <p14:tracePt t="167049" x="1905000" y="2882900"/>
          <p14:tracePt t="167065" x="1898650" y="2851150"/>
          <p14:tracePt t="167082" x="1898650" y="2832100"/>
          <p14:tracePt t="167098" x="1898650" y="2819400"/>
          <p14:tracePt t="167115" x="1898650" y="2813050"/>
          <p14:tracePt t="167265" x="1898650" y="2825750"/>
          <p14:tracePt t="167275" x="1898650" y="2844800"/>
          <p14:tracePt t="167285" x="1898650" y="2857500"/>
          <p14:tracePt t="167296" x="1898650" y="2882900"/>
          <p14:tracePt t="167298" x="1898650" y="2914650"/>
          <p14:tracePt t="167315" x="1898650" y="2971800"/>
          <p14:tracePt t="167332" x="1898650" y="3028950"/>
          <p14:tracePt t="167350" x="1898650" y="3060700"/>
          <p14:tracePt t="167364" x="1898650" y="3105150"/>
          <p14:tracePt t="167381" x="1898650" y="3124200"/>
          <p14:tracePt t="167397" x="1898650" y="3149600"/>
          <p14:tracePt t="167414" x="1898650" y="3162300"/>
          <p14:tracePt t="167431" x="1905000" y="3168650"/>
          <p14:tracePt t="167447" x="1911350" y="3175000"/>
          <p14:tracePt t="167464" x="1911350" y="3181350"/>
          <p14:tracePt t="167480" x="1917700" y="3181350"/>
          <p14:tracePt t="167499" x="1930400" y="3181350"/>
          <p14:tracePt t="167515" x="1943100" y="3181350"/>
          <p14:tracePt t="167532" x="1962150" y="3168650"/>
          <p14:tracePt t="167566" x="1974850" y="3155950"/>
          <p14:tracePt t="167567" x="1981200" y="3149600"/>
          <p14:tracePt t="167699" x="1987550" y="3149600"/>
          <p14:tracePt t="167720" x="1993900" y="3149600"/>
          <p14:tracePt t="167741" x="2000250" y="3149600"/>
          <p14:tracePt t="167762" x="2012950" y="3143250"/>
          <p14:tracePt t="167763" x="2019300" y="3143250"/>
          <p14:tracePt t="167783" x="2032000" y="3143250"/>
          <p14:tracePt t="167799" x="2051050" y="3143250"/>
          <p14:tracePt t="167815" x="2089150" y="3136900"/>
          <p14:tracePt t="167816" x="2114550" y="3136900"/>
          <p14:tracePt t="167831" x="2171700" y="3136900"/>
          <p14:tracePt t="167849" x="2197100" y="3136900"/>
          <p14:tracePt t="167865" x="2241550" y="3136900"/>
          <p14:tracePt t="167882" x="2266950" y="3136900"/>
          <p14:tracePt t="167899" x="2286000" y="3136900"/>
          <p14:tracePt t="167916" x="2317750" y="3136900"/>
          <p14:tracePt t="167931" x="2343150" y="3136900"/>
          <p14:tracePt t="167948" x="2374900" y="3136900"/>
          <p14:tracePt t="167965" x="2413000" y="3136900"/>
          <p14:tracePt t="167981" x="2419350" y="3136900"/>
          <p14:tracePt t="168501" x="2419350" y="3143250"/>
          <p14:tracePt t="168511" x="2419350" y="3149600"/>
          <p14:tracePt t="168532" x="2413000" y="3162300"/>
          <p14:tracePt t="168549" x="2406650" y="3181350"/>
          <p14:tracePt t="168550" x="2387600" y="3213100"/>
          <p14:tracePt t="168565" x="2381250" y="3238500"/>
          <p14:tracePt t="168582" x="2355850" y="3314700"/>
          <p14:tracePt t="168599" x="2336800" y="3371850"/>
          <p14:tracePt t="168615" x="2298700" y="3473450"/>
          <p14:tracePt t="168631" x="2247900" y="3594100"/>
          <p14:tracePt t="168649" x="2222500" y="3663950"/>
          <p14:tracePt t="168665" x="2171700" y="3778250"/>
          <p14:tracePt t="168681" x="2120900" y="3892550"/>
          <p14:tracePt t="168698" x="2108200" y="3962400"/>
          <p14:tracePt t="168715" x="2063750" y="4108450"/>
          <p14:tracePt t="168732" x="2038350" y="4171950"/>
          <p14:tracePt t="168749" x="1987550" y="4298950"/>
          <p14:tracePt t="168765" x="1962150" y="4349750"/>
          <p14:tracePt t="168782" x="1924050" y="4425950"/>
          <p14:tracePt t="168799" x="1905000" y="4464050"/>
          <p14:tracePt t="168815" x="1898650" y="4483100"/>
          <p14:tracePt t="168832" x="1892300" y="4495800"/>
          <p14:tracePt t="168849" x="1885950" y="4502150"/>
          <p14:tracePt t="168865" x="1879600" y="4502150"/>
          <p14:tracePt t="168881" x="1879600" y="4508500"/>
          <p14:tracePt t="168950" x="1885950" y="4508500"/>
          <p14:tracePt t="168970" x="1892300" y="4502150"/>
          <p14:tracePt t="168991" x="1898650" y="4495800"/>
          <p14:tracePt t="169002" x="1905000" y="4489450"/>
          <p14:tracePt t="169011" x="1911350" y="4489450"/>
          <p14:tracePt t="169022" x="1917700" y="4476750"/>
          <p14:tracePt t="169031" x="1936750" y="4464050"/>
          <p14:tracePt t="169048" x="1955800" y="4445000"/>
          <p14:tracePt t="169065" x="1968500" y="4438650"/>
          <p14:tracePt t="169082" x="1993900" y="4419600"/>
          <p14:tracePt t="169099" x="2000250" y="4413250"/>
          <p14:tracePt t="169115" x="2012950" y="4400550"/>
          <p14:tracePt t="169131" x="2019300" y="4394200"/>
          <p14:tracePt t="169149" x="2025650" y="4394200"/>
          <p14:tracePt t="169165" x="2032000" y="4394200"/>
          <p14:tracePt t="169182" x="2038350" y="4394200"/>
          <p14:tracePt t="169198" x="2044700" y="4387850"/>
          <p14:tracePt t="169215" x="2051050" y="4381500"/>
          <p14:tracePt t="169292" x="2057400" y="4381500"/>
          <p14:tracePt t="169313" x="2063750" y="4381500"/>
          <p14:tracePt t="169344" x="2070100" y="4375150"/>
          <p14:tracePt t="169354" x="2082800" y="4368800"/>
          <p14:tracePt t="169365" x="2082800" y="4362450"/>
          <p14:tracePt t="169374" x="2089150" y="4362450"/>
          <p14:tracePt t="169382" x="2108200" y="4343400"/>
          <p14:tracePt t="169399" x="2114550" y="4337050"/>
          <p14:tracePt t="169416" x="2133600" y="4330700"/>
          <p14:tracePt t="169432" x="2146300" y="4311650"/>
          <p14:tracePt t="169449" x="2152650" y="4305300"/>
          <p14:tracePt t="169465" x="2159000" y="4298950"/>
          <p14:tracePt t="169482" x="2159000" y="4292600"/>
          <p14:tracePt t="169498" x="2159000" y="4279900"/>
          <p14:tracePt t="169515" x="2152650" y="4267200"/>
          <p14:tracePt t="169532" x="2139950" y="4267200"/>
          <p14:tracePt t="169549" x="2133600" y="4254500"/>
          <p14:tracePt t="169565" x="2127250" y="4254500"/>
          <p14:tracePt t="169581" x="2114550" y="4248150"/>
          <p14:tracePt t="169598" x="2114550" y="4241800"/>
          <p14:tracePt t="169615" x="2108200" y="4241800"/>
          <p14:tracePt t="169631" x="2101850" y="4241800"/>
          <p14:tracePt t="169649" x="2095500" y="4241800"/>
          <p14:tracePt t="169665" x="2089150" y="4241800"/>
          <p14:tracePt t="169681" x="2082800" y="4241800"/>
          <p14:tracePt t="169699" x="2076450" y="4241800"/>
          <p14:tracePt t="170003" x="2076450" y="4235450"/>
          <p14:tracePt t="170013" x="2076450" y="4229100"/>
          <p14:tracePt t="170013" x="2076450" y="4222750"/>
          <p14:tracePt t="170034" x="2076450" y="4210050"/>
          <p14:tracePt t="170035" x="2076450" y="4197350"/>
          <p14:tracePt t="170048" x="2076450" y="4178300"/>
          <p14:tracePt t="170065" x="2076450" y="4140200"/>
          <p14:tracePt t="170081" x="2076450" y="4108450"/>
          <p14:tracePt t="170099" x="2076450" y="4089400"/>
          <p14:tracePt t="170115" x="2063750" y="4057650"/>
          <p14:tracePt t="170132" x="2051050" y="4051300"/>
          <p14:tracePt t="170149" x="2032000" y="4032250"/>
          <p14:tracePt t="170165" x="2012950" y="4019550"/>
          <p14:tracePt t="170182" x="2006600" y="4013200"/>
          <p14:tracePt t="170199" x="1987550" y="4013200"/>
          <p14:tracePt t="170215" x="1981200" y="4006850"/>
          <p14:tracePt t="170232" x="1968500" y="4006850"/>
          <p14:tracePt t="170249" x="1943100" y="4006850"/>
          <p14:tracePt t="170265" x="1930400" y="4006850"/>
          <p14:tracePt t="170280" x="1905000" y="4006850"/>
          <p14:tracePt t="170297" x="1885950" y="4006850"/>
          <p14:tracePt t="170315" x="1854200" y="4013200"/>
          <p14:tracePt t="170332" x="1822450" y="4025900"/>
          <p14:tracePt t="170350" x="1803400" y="4038600"/>
          <p14:tracePt t="170364" x="1758950" y="4057650"/>
          <p14:tracePt t="170380" x="1739900" y="4070350"/>
          <p14:tracePt t="170398" x="1695450" y="4083050"/>
          <p14:tracePt t="170416" x="1670050" y="4102100"/>
          <p14:tracePt t="170431" x="1651000" y="4108450"/>
          <p14:tracePt t="170449" x="1619250" y="4133850"/>
          <p14:tracePt t="170465" x="1606550" y="4140200"/>
          <p14:tracePt t="170482" x="1581150" y="4152900"/>
          <p14:tracePt t="170499" x="1555750" y="4171950"/>
          <p14:tracePt t="170515" x="1543050" y="4178300"/>
          <p14:tracePt t="170532" x="1530350" y="4191000"/>
          <p14:tracePt t="170549" x="1517650" y="4197350"/>
          <p14:tracePt t="170565" x="1511300" y="4216400"/>
          <p14:tracePt t="170581" x="1492250" y="4235450"/>
          <p14:tracePt t="170599" x="1479550" y="4248150"/>
          <p14:tracePt t="170615" x="1460500" y="4279900"/>
          <p14:tracePt t="170631" x="1454150" y="4298950"/>
          <p14:tracePt t="170648" x="1428750" y="4318000"/>
          <p14:tracePt t="170665" x="1422400" y="4330700"/>
          <p14:tracePt t="170682" x="1409700" y="4349750"/>
          <p14:tracePt t="170698" x="1409700" y="4375150"/>
          <p14:tracePt t="170735" x="1416050" y="4387850"/>
          <p14:tracePt t="170736" x="1428750" y="4400550"/>
          <p14:tracePt t="170748" x="1428750" y="4406900"/>
          <p14:tracePt t="170765" x="1460500" y="4413250"/>
          <p14:tracePt t="170782" x="1498600" y="4419600"/>
          <p14:tracePt t="170799" x="1517650" y="4425950"/>
          <p14:tracePt t="170815" x="1587500" y="4425950"/>
          <p14:tracePt t="170832" x="1631950" y="4432300"/>
          <p14:tracePt t="170849" x="1720850" y="4432300"/>
          <p14:tracePt t="170865" x="1803400" y="4432300"/>
          <p14:tracePt t="170881" x="1847850" y="4432300"/>
          <p14:tracePt t="170899" x="1911350" y="4432300"/>
          <p14:tracePt t="170915" x="1924050" y="4432300"/>
          <p14:tracePt t="170931" x="1955800" y="4432300"/>
          <p14:tracePt t="170949" x="1987550" y="4432300"/>
          <p14:tracePt t="170965" x="2012950" y="4432300"/>
          <p14:tracePt t="170982" x="2070100" y="4432300"/>
          <p14:tracePt t="170999" x="2095500" y="4432300"/>
          <p14:tracePt t="171015" x="2146300" y="4432300"/>
          <p14:tracePt t="171032" x="2178050" y="4432300"/>
          <p14:tracePt t="171049" x="2197100" y="4432300"/>
          <p14:tracePt t="171065" x="2209800" y="4432300"/>
          <p14:tracePt t="171081" x="2216150" y="4438650"/>
          <p14:tracePt t="171099" x="2228850" y="4438650"/>
          <p14:tracePt t="171115" x="2235200" y="4445000"/>
          <p14:tracePt t="175537" x="2228850" y="4445000"/>
          <p14:tracePt t="175549" x="2222500" y="4438650"/>
          <p14:tracePt t="175558" x="2209800" y="4419600"/>
          <p14:tracePt t="175568" x="2197100" y="4406900"/>
          <p14:tracePt t="175574" x="2184400" y="4387850"/>
          <p14:tracePt t="175582" x="2165350" y="4349750"/>
          <p14:tracePt t="175598" x="2120900" y="4292600"/>
          <p14:tracePt t="175615" x="2101850" y="4241800"/>
          <p14:tracePt t="175631" x="2095500" y="4216400"/>
          <p14:tracePt t="175648" x="2070100" y="4152900"/>
          <p14:tracePt t="175665" x="2063750" y="4114800"/>
          <p14:tracePt t="175681" x="2044700" y="4025900"/>
          <p14:tracePt t="175699" x="2025650" y="3981450"/>
          <p14:tracePt t="175699" x="2019300" y="3924300"/>
          <p14:tracePt t="175715" x="2000250" y="3873500"/>
          <p14:tracePt t="175731" x="1981200" y="3771900"/>
          <p14:tracePt t="175748" x="1974850" y="3727450"/>
          <p14:tracePt t="175764" x="1936750" y="3613150"/>
          <p14:tracePt t="175782" x="1917700" y="3498850"/>
          <p14:tracePt t="175798" x="1898650" y="3454400"/>
          <p14:tracePt t="175815" x="1885950" y="3359150"/>
          <p14:tracePt t="175831" x="1885950" y="3321050"/>
          <p14:tracePt t="175848" x="1885950" y="3251200"/>
          <p14:tracePt t="175865" x="1885950" y="3162300"/>
          <p14:tracePt t="175881" x="1879600" y="3117850"/>
          <p14:tracePt t="175899" x="1879600" y="3016250"/>
          <p14:tracePt t="175914" x="1866900" y="2965450"/>
          <p14:tracePt t="175931" x="1860550" y="2851150"/>
          <p14:tracePt t="175949" x="1860550" y="2806700"/>
          <p14:tracePt t="175965" x="1854200" y="2698750"/>
          <p14:tracePt t="175981" x="1847850" y="2616200"/>
          <p14:tracePt t="175999" x="1835150" y="2571750"/>
          <p14:tracePt t="176015" x="1828800" y="2495550"/>
          <p14:tracePt t="176032" x="1828800" y="2457450"/>
          <p14:tracePt t="176048" x="1822450" y="2393950"/>
          <p14:tracePt t="176064" x="1822450" y="2311400"/>
          <p14:tracePt t="176082" x="1822450" y="2279650"/>
          <p14:tracePt t="176098" x="1822450" y="2209800"/>
          <p14:tracePt t="176115" x="1822450" y="2178050"/>
          <p14:tracePt t="176131" x="1816100" y="2127250"/>
          <p14:tracePt t="176149" x="1816100" y="2082800"/>
          <p14:tracePt t="176164" x="1809750" y="2057400"/>
          <p14:tracePt t="176181" x="1809750" y="2019300"/>
          <p14:tracePt t="176199" x="1809750" y="2006600"/>
          <p14:tracePt t="176215" x="1809750" y="1974850"/>
          <p14:tracePt t="176231" x="1809750" y="1955800"/>
          <p14:tracePt t="176249" x="1809750" y="1949450"/>
          <p14:tracePt t="176265" x="1809750" y="1930400"/>
          <p14:tracePt t="176280" x="1809750" y="1924050"/>
          <p14:tracePt t="176297" x="1816100" y="1911350"/>
          <p14:tracePt t="176316" x="1816100" y="1905000"/>
          <p14:tracePt t="176332" x="1816100" y="1898650"/>
          <p14:tracePt t="176349" x="1822450" y="1892300"/>
          <p14:tracePt t="176364" x="1822450" y="1885950"/>
          <p14:tracePt t="176380" x="1828800" y="1885950"/>
          <p14:tracePt t="176424" x="1828800" y="1879600"/>
          <p14:tracePt t="176445" x="1828800" y="1873250"/>
          <p14:tracePt t="176455" x="1835150" y="1873250"/>
          <p14:tracePt t="176476" x="1835150" y="1866900"/>
          <p14:tracePt t="176486" x="1835150" y="1860550"/>
          <p14:tracePt t="176498" x="1835150" y="1854200"/>
          <p14:tracePt t="176519" x="1835150" y="1847850"/>
          <p14:tracePt t="176519" x="1841500" y="1841500"/>
          <p14:tracePt t="176550" x="1841500" y="1835150"/>
          <p14:tracePt t="176591" x="1847850" y="1835150"/>
          <p14:tracePt t="176623" x="1854200" y="1835150"/>
          <p14:tracePt t="176640" x="1860550" y="1835150"/>
          <p14:tracePt t="176641" x="1866900" y="1835150"/>
          <p14:tracePt t="176649" x="1873250" y="1828800"/>
          <p14:tracePt t="176665" x="1879600" y="1822450"/>
          <p14:tracePt t="176681" x="1885950" y="1816100"/>
          <p14:tracePt t="176698" x="1885950" y="1809750"/>
          <p14:tracePt t="176714" x="1898650" y="1803400"/>
          <p14:tracePt t="176732" x="1911350" y="1797050"/>
          <p14:tracePt t="176748" x="1924050" y="1790700"/>
          <p14:tracePt t="176765" x="1930400" y="1784350"/>
          <p14:tracePt t="176781" x="1943100" y="1778000"/>
          <p14:tracePt t="176798" x="1955800" y="1771650"/>
          <p14:tracePt t="176815" x="1968500" y="1765300"/>
          <p14:tracePt t="176831" x="1981200" y="1765300"/>
          <p14:tracePt t="176848" x="2019300" y="1752600"/>
          <p14:tracePt t="176864" x="2032000" y="1746250"/>
          <p14:tracePt t="176881" x="2076450" y="1739900"/>
          <p14:tracePt t="176898" x="2114550" y="1733550"/>
          <p14:tracePt t="176915" x="2127250" y="1733550"/>
          <p14:tracePt t="176931" x="2152650" y="1727200"/>
          <p14:tracePt t="176967" x="2165350" y="1727200"/>
          <p14:tracePt t="176968" x="2171700" y="1727200"/>
          <p14:tracePt t="176981" x="2178050" y="1727200"/>
          <p14:tracePt t="176998" x="2190750" y="1727200"/>
          <p14:tracePt t="177014" x="2209800" y="1727200"/>
          <p14:tracePt t="177031" x="2228850" y="1727200"/>
          <p14:tracePt t="177064" x="2260600" y="1727200"/>
          <p14:tracePt t="177065" x="2279650" y="1727200"/>
          <p14:tracePt t="177081" x="2305050" y="1727200"/>
          <p14:tracePt t="177098" x="2336800" y="1727200"/>
          <p14:tracePt t="177115" x="2343150" y="1727200"/>
          <p14:tracePt t="177131" x="2362200" y="1727200"/>
          <p14:tracePt t="178244" x="2362200" y="1733550"/>
          <p14:tracePt t="178265" x="2362200" y="1739900"/>
          <p14:tracePt t="178275" x="2355850" y="1739900"/>
          <p14:tracePt t="178296" x="2355850" y="1746250"/>
          <p14:tracePt t="178307" x="2349500" y="1746250"/>
          <p14:tracePt t="178317" x="2349500" y="1752600"/>
          <p14:tracePt t="178318" x="2343150" y="1752600"/>
          <p14:tracePt t="178331" x="2336800" y="1758950"/>
          <p14:tracePt t="178350" x="2336800" y="1765300"/>
          <p14:tracePt t="178365" x="2336800" y="1771650"/>
          <p14:tracePt t="178410" x="2330450" y="1771650"/>
          <p14:tracePt t="178441" x="2330450" y="1778000"/>
          <p14:tracePt t="178447" x="2324100" y="1778000"/>
          <p14:tracePt t="178465" x="2324100" y="1784350"/>
          <p14:tracePt t="178483" x="2324100" y="1790700"/>
          <p14:tracePt t="178788" x="2317750" y="1790700"/>
          <p14:tracePt t="178829" x="2311400" y="1790700"/>
          <p14:tracePt t="178850" x="2305050" y="1790700"/>
          <p14:tracePt t="178892" x="2305050" y="1797050"/>
          <p14:tracePt t="178902" x="2305050" y="1803400"/>
          <p14:tracePt t="178914" x="2298700" y="1803400"/>
          <p14:tracePt t="178933" x="2292350" y="1809750"/>
          <p14:tracePt t="178934" x="2292350" y="1816100"/>
          <p14:tracePt t="178964" x="2286000" y="1822450"/>
          <p14:tracePt t="179799" x="2292350" y="1822450"/>
          <p14:tracePt t="179831" x="2298700" y="1822450"/>
          <p14:tracePt t="179873" x="2305050" y="1822450"/>
          <p14:tracePt t="179883" x="2311400" y="1822450"/>
          <p14:tracePt t="179904" x="2317750" y="1822450"/>
          <p14:tracePt t="179914" x="2330450" y="1822450"/>
          <p14:tracePt t="179915" x="2336800" y="1816100"/>
          <p14:tracePt t="179931" x="2368550" y="1809750"/>
          <p14:tracePt t="179949" x="2381250" y="1803400"/>
          <p14:tracePt t="179965" x="2406650" y="1797050"/>
          <p14:tracePt t="179981" x="2432050" y="1790700"/>
          <p14:tracePt t="179998" x="2444750" y="1790700"/>
          <p14:tracePt t="180015" x="2482850" y="1784350"/>
          <p14:tracePt t="180032" x="2508250" y="1778000"/>
          <p14:tracePt t="180048" x="2565400" y="1778000"/>
          <p14:tracePt t="180065" x="2622550" y="1771650"/>
          <p14:tracePt t="180082" x="2647950" y="1771650"/>
          <p14:tracePt t="180099" x="2692400" y="1771650"/>
          <p14:tracePt t="180115" x="2711450" y="1771650"/>
          <p14:tracePt t="180131" x="2749550" y="1771650"/>
          <p14:tracePt t="180148" x="2781300" y="1771650"/>
          <p14:tracePt t="180165" x="2794000" y="1771650"/>
          <p14:tracePt t="180181" x="2806700" y="1771650"/>
          <p14:tracePt t="180198" x="2813050" y="1771650"/>
          <p14:tracePt t="180215" x="2819400" y="1771650"/>
          <p14:tracePt t="180231" x="2838450" y="1771650"/>
          <p14:tracePt t="180248" x="2851150" y="1771650"/>
          <p14:tracePt t="180264" x="2870200" y="1771650"/>
          <p14:tracePt t="180280" x="2882900" y="1771650"/>
          <p14:tracePt t="180298" x="2901950" y="1771650"/>
          <p14:tracePt t="180315" x="2914650" y="1771650"/>
          <p14:tracePt t="180331" x="2933700" y="1771650"/>
          <p14:tracePt t="180350" x="2959100" y="1784350"/>
          <p14:tracePt t="180365" x="2971800" y="1784350"/>
          <p14:tracePt t="180382" x="2990850" y="1797050"/>
          <p14:tracePt t="180397" x="3003550" y="1803400"/>
          <p14:tracePt t="180414" x="3009900" y="1803400"/>
          <p14:tracePt t="180430" x="3028950" y="1816100"/>
          <p14:tracePt t="180449" x="3028950" y="1822450"/>
          <p14:tracePt t="180465" x="3041650" y="1835150"/>
          <p14:tracePt t="180482" x="3054350" y="1847850"/>
          <p14:tracePt t="180498" x="3067050" y="1879600"/>
          <p14:tracePt t="180515" x="3092450" y="1898650"/>
          <p14:tracePt t="180531" x="3098800" y="1911350"/>
          <p14:tracePt t="180548" x="3105150" y="1917700"/>
          <p14:tracePt t="180593" x="3105150" y="1924050"/>
          <p14:tracePt t="180635" x="3105150" y="1930400"/>
          <p14:tracePt t="185929" x="3105150" y="1936750"/>
          <p14:tracePt t="185971" x="3105150" y="1943100"/>
          <p14:tracePt t="185981" x="3098800" y="1943100"/>
          <p14:tracePt t="185991" x="3092450" y="1949450"/>
          <p14:tracePt t="186001" x="3092450" y="1955800"/>
          <p14:tracePt t="186015" x="3086100" y="1962150"/>
          <p14:tracePt t="186016" x="3079750" y="1968500"/>
          <p14:tracePt t="186032" x="3073400" y="1974850"/>
          <p14:tracePt t="186049" x="3054350" y="1987550"/>
          <p14:tracePt t="186065" x="3054350" y="1993900"/>
          <p14:tracePt t="186082" x="3048000" y="1993900"/>
          <p14:tracePt t="186099" x="3041650" y="2006600"/>
          <p14:tracePt t="186148" x="3035300" y="2006600"/>
          <p14:tracePt t="186158" x="3035300" y="2012950"/>
          <p14:tracePt t="186188" x="3028950" y="2012950"/>
          <p14:tracePt t="186504" x="3022600" y="2012950"/>
          <p14:tracePt t="186555" x="3022600" y="2019300"/>
          <p14:tracePt t="186565" x="3016250" y="2019300"/>
          <p14:tracePt t="186576" x="3009900" y="2025650"/>
          <p14:tracePt t="186582" x="3003550" y="2025650"/>
          <p14:tracePt t="186599" x="3003550" y="2032000"/>
          <p14:tracePt t="186615" x="2997200" y="2038350"/>
          <p14:tracePt t="186632" x="2990850" y="2044700"/>
          <p14:tracePt t="186670" x="2990850" y="2051050"/>
          <p14:tracePt t="186670" x="2984500" y="2057400"/>
          <p14:tracePt t="186682" x="2978150" y="2057400"/>
          <p14:tracePt t="186699" x="2965450" y="2076450"/>
          <p14:tracePt t="186715" x="2946400" y="2082800"/>
          <p14:tracePt t="186732" x="2940050" y="2095500"/>
          <p14:tracePt t="186749" x="2927350" y="2101850"/>
          <p14:tracePt t="186766" x="2921000" y="2108200"/>
          <p14:tracePt t="186815" x="2914650" y="2114550"/>
          <p14:tracePt t="190199" x="2921000" y="2114550"/>
          <p14:tracePt t="190209" x="2927350" y="2114550"/>
          <p14:tracePt t="190217" x="2940050" y="2114550"/>
          <p14:tracePt t="190239" x="2952750" y="2114550"/>
          <p14:tracePt t="190249" x="2965450" y="2114550"/>
          <p14:tracePt t="190265" x="2971800" y="2114550"/>
          <p14:tracePt t="190281" x="2990850" y="2108200"/>
          <p14:tracePt t="190298" x="3016250" y="2108200"/>
          <p14:tracePt t="190315" x="3035300" y="2108200"/>
          <p14:tracePt t="190332" x="3079750" y="2108200"/>
          <p14:tracePt t="190349" x="3092450" y="2108200"/>
          <p14:tracePt t="190366" x="3136900" y="2108200"/>
          <p14:tracePt t="190381" x="3168650" y="2108200"/>
          <p14:tracePt t="190398" x="3187700" y="2108200"/>
          <p14:tracePt t="190415" x="3225800" y="2108200"/>
          <p14:tracePt t="190431" x="3232150" y="2108200"/>
          <p14:tracePt t="190449" x="3263900" y="2108200"/>
          <p14:tracePt t="190466" x="3282950" y="2108200"/>
          <p14:tracePt t="190482" x="3295650" y="2108200"/>
          <p14:tracePt t="193372" x="3289300" y="2108200"/>
          <p14:tracePt t="193414" x="3282950" y="2108200"/>
          <p14:tracePt t="194930" x="3282950" y="2114550"/>
          <p14:tracePt t="194951" x="3282950" y="2120900"/>
          <p14:tracePt t="194982" x="3282950" y="2127250"/>
          <p14:tracePt t="195003" x="3282950" y="2133600"/>
          <p14:tracePt t="195064" x="3282950" y="2139950"/>
          <p14:tracePt t="195095" x="3276600" y="2139950"/>
          <p14:tracePt t="195116" x="3270250" y="2146300"/>
          <p14:tracePt t="195126" x="3263900" y="2152650"/>
          <p14:tracePt t="195130" x="3263900" y="2159000"/>
          <p14:tracePt t="195141" x="3257550" y="2159000"/>
          <p14:tracePt t="195149" x="3251200" y="2159000"/>
          <p14:tracePt t="195165" x="3251200" y="2165350"/>
          <p14:tracePt t="195199" x="3244850" y="2165350"/>
          <p14:tracePt t="195200" x="3244850" y="2171700"/>
          <p14:tracePt t="195215" x="3232150" y="2171700"/>
          <p14:tracePt t="195232" x="3232150" y="2178050"/>
          <p14:tracePt t="195249" x="3219450" y="2184400"/>
          <p14:tracePt t="195265" x="3206750" y="2190750"/>
          <p14:tracePt t="195283" x="3194050" y="2197100"/>
          <p14:tracePt t="195298" x="3187700" y="2209800"/>
          <p14:tracePt t="195314" x="3175000" y="2209800"/>
          <p14:tracePt t="195331" x="3168650" y="2222500"/>
          <p14:tracePt t="195347" x="3162300" y="2228850"/>
          <p14:tracePt t="197380" x="3168650" y="2228850"/>
          <p14:tracePt t="197391" x="3175000" y="2228850"/>
          <p14:tracePt t="197401" x="3187700" y="2222500"/>
          <p14:tracePt t="197402" x="3194050" y="2222500"/>
          <p14:tracePt t="197416" x="3200400" y="2216150"/>
          <p14:tracePt t="197431" x="3225800" y="2209800"/>
          <p14:tracePt t="197447" x="3251200" y="2209800"/>
          <p14:tracePt t="197484" x="3263900" y="2203450"/>
          <p14:tracePt t="197485" x="3270250" y="2203450"/>
          <p14:tracePt t="197499" x="3276600" y="2197100"/>
          <p14:tracePt t="197515" x="3289300" y="2197100"/>
          <p14:tracePt t="197532" x="3302000" y="2190750"/>
          <p14:tracePt t="197549" x="3308350" y="2190750"/>
          <p14:tracePt t="197565" x="3321050" y="2190750"/>
          <p14:tracePt t="197582" x="3333750" y="2184400"/>
          <p14:tracePt t="197599" x="3346450" y="2178050"/>
          <p14:tracePt t="197616" x="3359150" y="2171700"/>
          <p14:tracePt t="197632" x="3365500" y="2171700"/>
          <p14:tracePt t="197649" x="3378200" y="2165350"/>
          <p14:tracePt t="197666" x="3390900" y="2165350"/>
          <p14:tracePt t="199839" x="3384550" y="2165350"/>
          <p14:tracePt t="200910" x="3378200" y="2165350"/>
          <p14:tracePt t="200941" x="3371850" y="2165350"/>
          <p14:tracePt t="200962" x="3371850" y="2171700"/>
          <p14:tracePt t="200972" x="3365500" y="2171700"/>
          <p14:tracePt t="200994" x="3365500" y="2178050"/>
          <p14:tracePt t="201117" x="3359150" y="2178050"/>
          <p14:tracePt t="202013" x="3359150" y="2184400"/>
          <p14:tracePt t="202023" x="3352800" y="2184400"/>
          <p14:tracePt t="202034" x="3352800" y="2190750"/>
          <p14:tracePt t="202035" x="3346450" y="2197100"/>
          <p14:tracePt t="202085" x="3346450" y="2203450"/>
          <p14:tracePt t="202096" x="3340100" y="2203450"/>
          <p14:tracePt t="202101" x="3340100" y="2209800"/>
          <p14:tracePt t="202127" x="3333750" y="2209800"/>
          <p14:tracePt t="202142" x="3333750" y="2216150"/>
          <p14:tracePt t="202158" x="3333750" y="2222500"/>
          <p14:tracePt t="202168" x="3327400" y="2222500"/>
          <p14:tracePt t="202183" x="3321050" y="2228850"/>
          <p14:tracePt t="202184" x="3314700" y="2235200"/>
          <p14:tracePt t="202221" x="3308350" y="2241550"/>
          <p14:tracePt t="202222" x="3302000" y="2247900"/>
          <p14:tracePt t="202232" x="3295650" y="2247900"/>
          <p14:tracePt t="202249" x="3295650" y="2266950"/>
          <p14:tracePt t="202267" x="3282950" y="2273300"/>
          <p14:tracePt t="202283" x="3282950" y="2279650"/>
          <p14:tracePt t="202300" x="3276600" y="2286000"/>
          <p14:tracePt t="202315" x="3270250" y="2292350"/>
          <p14:tracePt t="202332" x="3263900" y="2298700"/>
          <p14:tracePt t="202377" x="3263900" y="2305050"/>
          <p14:tracePt t="202397" x="3257550" y="2311400"/>
          <p14:tracePt t="202408" x="3251200" y="2317750"/>
          <p14:tracePt t="202428" x="3244850" y="2317750"/>
          <p14:tracePt t="202441" x="3244850" y="2324100"/>
          <p14:tracePt t="202450" x="3244850" y="2330450"/>
          <p14:tracePt t="202451" x="3238500" y="2330450"/>
          <p14:tracePt t="202471" x="3225800" y="2336800"/>
          <p14:tracePt t="202484" x="3225800" y="2343150"/>
          <p14:tracePt t="202499" x="3213100" y="2349500"/>
          <p14:tracePt t="202516" x="3213100" y="2355850"/>
          <p14:tracePt t="202516" x="3206750" y="2362200"/>
          <p14:tracePt t="202533" x="3206750" y="2368550"/>
          <p14:tracePt t="202549" x="3194050" y="2368550"/>
          <p14:tracePt t="202567" x="3194050" y="2374900"/>
          <p14:tracePt t="202583" x="3187700" y="2381250"/>
          <p14:tracePt t="202600" x="3181350" y="2387600"/>
          <p14:tracePt t="202616" x="3175000" y="2393950"/>
          <p14:tracePt t="202633" x="3175000" y="2400300"/>
          <p14:tracePt t="202649" x="3168650" y="2400300"/>
          <p14:tracePt t="202667" x="3162300" y="2400300"/>
          <p14:tracePt t="202683" x="3162300" y="2406650"/>
          <p14:tracePt t="202699" x="3162300" y="2413000"/>
          <p14:tracePt t="202717" x="3155950" y="2419350"/>
          <p14:tracePt t="202752" x="3149600" y="2419350"/>
          <p14:tracePt t="204380" x="3155950" y="2419350"/>
          <p14:tracePt t="204412" x="3162300" y="2419350"/>
          <p14:tracePt t="204422" x="3168650" y="2419350"/>
          <p14:tracePt t="204443" x="3175000" y="2419350"/>
          <p14:tracePt t="204454" x="3181350" y="2413000"/>
          <p14:tracePt t="204464" x="3187700" y="2413000"/>
          <p14:tracePt t="204475" x="3194050" y="2406650"/>
          <p14:tracePt t="204483" x="3219450" y="2406650"/>
          <p14:tracePt t="204499" x="3238500" y="2400300"/>
          <p14:tracePt t="204516" x="3251200" y="2393950"/>
          <p14:tracePt t="204533" x="3276600" y="2387600"/>
          <p14:tracePt t="204549" x="3289300" y="2381250"/>
          <p14:tracePt t="204567" x="3308350" y="2368550"/>
          <p14:tracePt t="204583" x="3321050" y="2362200"/>
          <p14:tracePt t="204583" x="3340100" y="2355850"/>
          <p14:tracePt t="204600" x="3359150" y="2355850"/>
          <p14:tracePt t="204617" x="3378200" y="2343150"/>
          <p14:tracePt t="204633" x="3390900" y="2336800"/>
          <p14:tracePt t="204649" x="3409950" y="2330450"/>
          <p14:tracePt t="204666" x="3422650" y="2330450"/>
          <p14:tracePt t="204683" x="3435350" y="2317750"/>
          <p14:tracePt t="204699" x="3454400" y="2317750"/>
          <p14:tracePt t="204717" x="3460750" y="2311400"/>
          <p14:tracePt t="204733" x="3467100" y="2305050"/>
          <p14:tracePt t="204750" x="3467100" y="2298700"/>
          <p14:tracePt t="204766" x="3473450" y="2292350"/>
          <p14:tracePt t="204783" x="3473450" y="2286000"/>
          <p14:tracePt t="204851" x="3479800" y="2279650"/>
          <p14:tracePt t="204860" x="3492500" y="2279650"/>
          <p14:tracePt t="204871" x="3498850" y="2273300"/>
          <p14:tracePt t="204872" x="3505200" y="2273300"/>
          <p14:tracePt t="204892" x="3517900" y="2266950"/>
          <p14:tracePt t="204899" x="3536950" y="2260600"/>
          <p14:tracePt t="204917" x="3543300" y="2260600"/>
          <p14:tracePt t="204932" x="3562350" y="2260600"/>
          <p14:tracePt t="204950" x="3594100" y="2247900"/>
          <p14:tracePt t="204966" x="3600450" y="2241550"/>
          <p14:tracePt t="204983" x="3625850" y="2228850"/>
          <p14:tracePt t="204999" x="3644900" y="2222500"/>
          <p14:tracePt t="205016" x="3657600" y="2216150"/>
          <p14:tracePt t="205033" x="3676650" y="2209800"/>
          <p14:tracePt t="205049" x="3683000" y="2209800"/>
          <p14:tracePt t="205066" x="3702050" y="2203450"/>
          <p14:tracePt t="205101" x="3714750" y="2203450"/>
          <p14:tracePt t="205102" x="3721100" y="2197100"/>
          <p14:tracePt t="205116" x="3740150" y="2197100"/>
          <p14:tracePt t="205133" x="3746500" y="2197100"/>
          <p14:tracePt t="205149" x="3784600" y="2190750"/>
          <p14:tracePt t="205167" x="3810000" y="2190750"/>
          <p14:tracePt t="205183" x="3854450" y="2190750"/>
          <p14:tracePt t="205199" x="3905250" y="2190750"/>
          <p14:tracePt t="205217" x="3924300" y="2190750"/>
          <p14:tracePt t="205233" x="3943350" y="2190750"/>
          <p14:tracePt t="205391" x="3930650" y="2190750"/>
          <p14:tracePt t="205401" x="3924300" y="2190750"/>
          <p14:tracePt t="205402" x="3917950" y="2190750"/>
          <p14:tracePt t="205415" x="3898900" y="2190750"/>
          <p14:tracePt t="205432" x="3873500" y="2190750"/>
          <p14:tracePt t="205448" x="3835400" y="2190750"/>
          <p14:tracePt t="205467" x="3816350" y="2190750"/>
          <p14:tracePt t="205483" x="3790950" y="2190750"/>
          <p14:tracePt t="205499" x="3765550" y="2190750"/>
          <p14:tracePt t="205517" x="3752850" y="2190750"/>
          <p14:tracePt t="205533" x="3727450" y="2190750"/>
          <p14:tracePt t="205550" x="3708400" y="2190750"/>
          <p14:tracePt t="205567" x="3663950" y="2190750"/>
          <p14:tracePt t="205583" x="3625850" y="2190750"/>
          <p14:tracePt t="205600" x="3600450" y="2190750"/>
          <p14:tracePt t="205617" x="3543300" y="2190750"/>
          <p14:tracePt t="205633" x="3517900" y="2190750"/>
          <p14:tracePt t="205650" x="3473450" y="2190750"/>
          <p14:tracePt t="205667" x="3422650" y="2190750"/>
          <p14:tracePt t="205683" x="3409950" y="2190750"/>
          <p14:tracePt t="205699" x="3390900" y="2190750"/>
          <p14:tracePt t="205735" x="3384550" y="2190750"/>
          <p14:tracePt t="205766" x="3378200" y="2190750"/>
          <p14:tracePt t="206621" x="3378200" y="2197100"/>
          <p14:tracePt t="206652" x="3378200" y="2203450"/>
          <p14:tracePt t="206663" x="3378200" y="2209800"/>
          <p14:tracePt t="206683" x="3378200" y="2216150"/>
          <p14:tracePt t="206725" x="3378200" y="2222500"/>
          <p14:tracePt t="206746" x="3371850" y="2228850"/>
          <p14:tracePt t="206766" x="3371850" y="2235200"/>
          <p14:tracePt t="206797" x="3371850" y="2241550"/>
          <p14:tracePt t="206809" x="3365500" y="2241550"/>
          <p14:tracePt t="206814" x="3365500" y="2247900"/>
          <p14:tracePt t="206839" x="3359150" y="2247900"/>
          <p14:tracePt t="206858" x="3359150" y="2254250"/>
          <p14:tracePt t="206859" x="3359150" y="2260600"/>
          <p14:tracePt t="206867" x="3352800" y="2266950"/>
          <p14:tracePt t="206882" x="3346450" y="2273300"/>
          <p14:tracePt t="206899" x="3340100" y="2292350"/>
          <p14:tracePt t="206916" x="3333750" y="2311400"/>
          <p14:tracePt t="206933" x="3327400" y="2311400"/>
          <p14:tracePt t="206949" x="3327400" y="2324100"/>
          <p14:tracePt t="207137" x="3321050" y="2324100"/>
          <p14:tracePt t="207178" x="3321050" y="2330450"/>
          <p14:tracePt t="207189" x="3314700" y="2330450"/>
          <p14:tracePt t="207209" x="3308350" y="2336800"/>
          <p14:tracePt t="207230" x="3308350" y="2343150"/>
          <p14:tracePt t="207235" x="3308350" y="2349500"/>
          <p14:tracePt t="207272" x="3308350" y="2355850"/>
          <p14:tracePt t="207283" x="3308350" y="2362200"/>
          <p14:tracePt t="207293" x="3302000" y="2362200"/>
          <p14:tracePt t="207303" x="3302000" y="2368550"/>
          <p14:tracePt t="207313" x="3295650" y="2368550"/>
          <p14:tracePt t="207317" x="3289300" y="2374900"/>
          <p14:tracePt t="207331" x="3289300" y="2387600"/>
          <p14:tracePt t="207348" x="3270250" y="2419350"/>
          <p14:tracePt t="207367" x="3263900" y="2438400"/>
          <p14:tracePt t="207383" x="3238500" y="2489200"/>
          <p14:tracePt t="207401" x="3219450" y="2527300"/>
          <p14:tracePt t="207415" x="3194050" y="2609850"/>
          <p14:tracePt t="207432" x="3162300" y="2686050"/>
          <p14:tracePt t="207448" x="3155950" y="2730500"/>
          <p14:tracePt t="207465" x="3117850" y="2813050"/>
          <p14:tracePt t="207481" x="3098800" y="2870200"/>
          <p14:tracePt t="207498" x="3060700" y="2965450"/>
          <p14:tracePt t="207517" x="3009900" y="3079750"/>
          <p14:tracePt t="207533" x="2984500" y="3130550"/>
          <p14:tracePt t="207550" x="2946400" y="3244850"/>
          <p14:tracePt t="207566" x="2927350" y="3302000"/>
          <p14:tracePt t="207583" x="2914650" y="3422650"/>
          <p14:tracePt t="207599" x="2914650" y="3556000"/>
          <p14:tracePt t="207616" x="2914650" y="3619500"/>
          <p14:tracePt t="207633" x="2901950" y="3752850"/>
          <p14:tracePt t="207649" x="2895600" y="3854450"/>
          <p14:tracePt t="207667" x="2895600" y="3886200"/>
          <p14:tracePt t="207683" x="2882900" y="3937000"/>
          <p14:tracePt t="207700" x="2876550" y="3956050"/>
          <p14:tracePt t="207716" x="2870200" y="3975100"/>
          <p14:tracePt t="207733" x="2870200" y="3987800"/>
          <p14:tracePt t="207749" x="2870200" y="4000500"/>
          <p14:tracePt t="207766" x="2870200" y="4013200"/>
          <p14:tracePt t="207783" x="2870200" y="4019550"/>
          <p14:tracePt t="207799" x="2870200" y="4025900"/>
          <p14:tracePt t="207816" x="2870200" y="4038600"/>
          <p14:tracePt t="207832" x="2863850" y="4051300"/>
          <p14:tracePt t="207849" x="2857500" y="4064000"/>
          <p14:tracePt t="207866" x="2851150" y="4064000"/>
          <p14:tracePt t="207883" x="2851150" y="4076700"/>
          <p14:tracePt t="207900" x="2844800" y="4083050"/>
          <p14:tracePt t="207916" x="2825750" y="4095750"/>
          <p14:tracePt t="207933" x="2806700" y="4108450"/>
          <p14:tracePt t="207949" x="2800350" y="4114800"/>
          <p14:tracePt t="207966" x="2781300" y="4121150"/>
          <p14:tracePt t="207982" x="2774950" y="4121150"/>
          <p14:tracePt t="208052" x="2768600" y="4121150"/>
          <p14:tracePt t="208103" x="2762250" y="4121150"/>
          <p14:tracePt t="208114" x="2755900" y="4127500"/>
          <p14:tracePt t="208135" x="2749550" y="4133850"/>
          <p14:tracePt t="208543" x="2743200" y="4133850"/>
          <p14:tracePt t="208552" x="2736850" y="4133850"/>
          <p14:tracePt t="208563" x="2724150" y="4133850"/>
          <p14:tracePt t="208573" x="2705100" y="4133850"/>
          <p14:tracePt t="208583" x="2647950" y="4121150"/>
          <p14:tracePt t="208599" x="2527300" y="4076700"/>
          <p14:tracePt t="208616" x="2470150" y="4057650"/>
          <p14:tracePt t="208633" x="2349500" y="4025900"/>
          <p14:tracePt t="208649" x="2279650" y="4013200"/>
          <p14:tracePt t="208666" x="2165350" y="3975100"/>
          <p14:tracePt t="208682" x="2051050" y="3943350"/>
          <p14:tracePt t="208699" x="2006600" y="3930650"/>
          <p14:tracePt t="208716" x="1905000" y="3911600"/>
          <p14:tracePt t="208733" x="1860550" y="3905250"/>
          <p14:tracePt t="208749" x="1771650" y="3898900"/>
          <p14:tracePt t="208767" x="1708150" y="3892550"/>
          <p14:tracePt t="208782" x="1676400" y="3886200"/>
          <p14:tracePt t="208799" x="1631950" y="3879850"/>
          <p14:tracePt t="208817" x="1606550" y="3873500"/>
          <p14:tracePt t="208832" x="1555750" y="3848100"/>
          <p14:tracePt t="208849" x="1485900" y="3822700"/>
          <p14:tracePt t="208866" x="1447800" y="3810000"/>
          <p14:tracePt t="208883" x="1365250" y="3778250"/>
          <p14:tracePt t="208899" x="1301750" y="3759200"/>
          <p14:tracePt t="208917" x="1263650" y="3752850"/>
          <p14:tracePt t="208933" x="1225550" y="3740150"/>
          <p14:tracePt t="208949" x="1206500" y="3733800"/>
          <p14:tracePt t="208966" x="1155700" y="3721100"/>
          <p14:tracePt t="208983" x="1111250" y="3714750"/>
          <p14:tracePt t="209000" x="1016000" y="3683000"/>
          <p14:tracePt t="209016" x="889000" y="3638550"/>
          <p14:tracePt t="209033" x="825500" y="3625850"/>
          <p14:tracePt t="209049" x="698500" y="3581400"/>
          <p14:tracePt t="209066" x="647700" y="3568700"/>
          <p14:tracePt t="209083" x="596900" y="3556000"/>
          <p14:tracePt t="209099" x="565150" y="3549650"/>
          <p14:tracePt t="209117" x="558800" y="3543300"/>
          <p14:tracePt t="209132" x="552450" y="3543300"/>
          <p14:tracePt t="209320" x="558800" y="3543300"/>
          <p14:tracePt t="209330" x="565150" y="3543300"/>
          <p14:tracePt t="209340" x="577850" y="3543300"/>
          <p14:tracePt t="209349" x="628650" y="3543300"/>
          <p14:tracePt t="209367" x="660400" y="3543300"/>
          <p14:tracePt t="209383" x="749300" y="3543300"/>
          <p14:tracePt t="209401" x="869950" y="3543300"/>
          <p14:tracePt t="209417" x="933450" y="3543300"/>
          <p14:tracePt t="209432" x="1060450" y="3543300"/>
          <p14:tracePt t="209448" x="1130300" y="3543300"/>
          <p14:tracePt t="209465" x="1238250" y="3543300"/>
          <p14:tracePt t="209482" x="1346200" y="3543300"/>
          <p14:tracePt t="209498" x="1403350" y="3543300"/>
          <p14:tracePt t="209517" x="1524000" y="3543300"/>
          <p14:tracePt t="209533" x="1587500" y="3543300"/>
          <p14:tracePt t="209550" x="1727200" y="3543300"/>
          <p14:tracePt t="209566" x="1892300" y="3543300"/>
          <p14:tracePt t="209583" x="1974850" y="3543300"/>
          <p14:tracePt t="209599" x="2139950" y="3543300"/>
          <p14:tracePt t="209617" x="2216150" y="3543300"/>
          <p14:tracePt t="209633" x="2368550" y="3543300"/>
          <p14:tracePt t="209649" x="2508250" y="3543300"/>
          <p14:tracePt t="209666" x="2559050" y="3543300"/>
          <p14:tracePt t="209682" x="2679700" y="3543300"/>
          <p14:tracePt t="209700" x="2724150" y="3543300"/>
          <p14:tracePt t="209716" x="2813050" y="3543300"/>
          <p14:tracePt t="209733" x="2889250" y="3543300"/>
          <p14:tracePt t="209749" x="2933700" y="3543300"/>
          <p14:tracePt t="209766" x="3048000" y="3536950"/>
          <p14:tracePt t="209783" x="3098800" y="3536950"/>
          <p14:tracePt t="209799" x="3219450" y="3524250"/>
          <p14:tracePt t="209817" x="3340100" y="3524250"/>
          <p14:tracePt t="209833" x="3397250" y="3524250"/>
          <p14:tracePt t="209849" x="3486150" y="3524250"/>
          <p14:tracePt t="209866" x="3517900" y="3524250"/>
          <p14:tracePt t="209883" x="3606800" y="3524250"/>
          <p14:tracePt t="209899" x="3714750" y="3524250"/>
          <p14:tracePt t="209916" x="3778250" y="3524250"/>
          <p14:tracePt t="209933" x="3898900" y="3524250"/>
          <p14:tracePt t="209949" x="3968750" y="3524250"/>
          <p14:tracePt t="209966" x="4064000" y="3524250"/>
          <p14:tracePt t="209982" x="4121150" y="3524250"/>
          <p14:tracePt t="210000" x="4140200" y="3524250"/>
          <p14:tracePt t="210016" x="4159250" y="3524250"/>
          <p14:tracePt t="210033" x="4171950" y="3524250"/>
          <p14:tracePt t="210049" x="4178300" y="3524250"/>
          <p14:tracePt t="210066" x="4191000" y="3524250"/>
          <p14:tracePt t="210399" x="4184650" y="3524250"/>
          <p14:tracePt t="210501" x="4184650" y="3530600"/>
          <p14:tracePt t="210553" x="4178300" y="3530600"/>
          <p14:tracePt t="210573" x="4171950" y="3530600"/>
          <p14:tracePt t="210583" x="4171950" y="3536950"/>
          <p14:tracePt t="210600" x="4165600" y="3536950"/>
          <p14:tracePt t="210697" x="4159250" y="3536950"/>
          <p14:tracePt t="210707" x="4152900" y="3536950"/>
          <p14:tracePt t="210725" x="4152900" y="3543300"/>
          <p14:tracePt t="210726" x="4146550" y="3549650"/>
          <p14:tracePt t="210733" x="4127500" y="3556000"/>
          <p14:tracePt t="210749" x="4121150" y="3568700"/>
          <p14:tracePt t="210766" x="4089400" y="3594100"/>
          <p14:tracePt t="210783" x="4064000" y="3606800"/>
          <p14:tracePt t="210800" x="4006850" y="3632200"/>
          <p14:tracePt t="210816" x="3943350" y="3670300"/>
          <p14:tracePt t="210833" x="3917950" y="3683000"/>
          <p14:tracePt t="210849" x="3854450" y="3727450"/>
          <p14:tracePt t="210866" x="3835400" y="3746500"/>
          <p14:tracePt t="210883" x="3784600" y="3797300"/>
          <p14:tracePt t="210899" x="3733800" y="3835400"/>
          <p14:tracePt t="210917" x="3708400" y="3867150"/>
          <p14:tracePt t="210933" x="3651250" y="3924300"/>
          <p14:tracePt t="210949" x="3619500" y="3943350"/>
          <p14:tracePt t="210966" x="3543300" y="4000500"/>
          <p14:tracePt t="210983" x="3467100" y="4044950"/>
          <p14:tracePt t="211000" x="3429000" y="4057650"/>
          <p14:tracePt t="211016" x="3359150" y="4089400"/>
          <p14:tracePt t="211033" x="3327400" y="4102100"/>
          <p14:tracePt t="211049" x="3276600" y="4127500"/>
          <p14:tracePt t="211067" x="3213100" y="4159250"/>
          <p14:tracePt t="211082" x="3175000" y="4171950"/>
          <p14:tracePt t="211099" x="3092450" y="4210050"/>
          <p14:tracePt t="211117" x="3041650" y="4222750"/>
          <p14:tracePt t="211133" x="2927350" y="4260850"/>
          <p14:tracePt t="211149" x="2813050" y="4292600"/>
          <p14:tracePt t="211166" x="2768600" y="4305300"/>
          <p14:tracePt t="211183" x="2686050" y="4337050"/>
          <p14:tracePt t="211199" x="2647950" y="4349750"/>
          <p14:tracePt t="211216" x="2578100" y="4375150"/>
          <p14:tracePt t="211233" x="2495550" y="4400550"/>
          <p14:tracePt t="211249" x="2444750" y="4413250"/>
          <p14:tracePt t="211266" x="2343150" y="4425950"/>
          <p14:tracePt t="211282" x="2292350" y="4425950"/>
          <p14:tracePt t="211282" x="2228850" y="4425950"/>
          <p14:tracePt t="211301" x="2171700" y="4432300"/>
          <p14:tracePt t="211315" x="2114550" y="4432300"/>
          <p14:tracePt t="211332" x="2038350" y="4432300"/>
          <p14:tracePt t="211350" x="1968500" y="4445000"/>
          <p14:tracePt t="211366" x="1930400" y="4457700"/>
          <p14:tracePt t="211383" x="1892300" y="4470400"/>
          <p14:tracePt t="211400" x="1873250" y="4476750"/>
          <p14:tracePt t="211415" x="1835150" y="4495800"/>
          <p14:tracePt t="211432" x="1797050" y="4514850"/>
          <p14:tracePt t="211448" x="1784350" y="4527550"/>
          <p14:tracePt t="211466" x="1758950" y="4540250"/>
          <p14:tracePt t="211482" x="1714500" y="4552950"/>
          <p14:tracePt t="211499" x="1695450" y="4559300"/>
          <p14:tracePt t="211517" x="1644650" y="4572000"/>
          <p14:tracePt t="211532" x="1625600" y="4578350"/>
          <p14:tracePt t="211548" x="1574800" y="4591050"/>
          <p14:tracePt t="211567" x="1536700" y="4591050"/>
          <p14:tracePt t="211583" x="1517650" y="4597400"/>
          <p14:tracePt t="211600" x="1479550" y="4610100"/>
          <p14:tracePt t="211616" x="1460500" y="4616450"/>
          <p14:tracePt t="211633" x="1416050" y="4629150"/>
          <p14:tracePt t="211649" x="1371600" y="4641850"/>
          <p14:tracePt t="211666" x="1352550" y="4648200"/>
          <p14:tracePt t="211683" x="1327150" y="4660900"/>
          <p14:tracePt t="211699" x="1314450" y="4660900"/>
          <p14:tracePt t="211717" x="1308100" y="4667250"/>
          <p14:tracePt t="211733" x="1295400" y="4673600"/>
          <p14:tracePt t="211749" x="1289050" y="4679950"/>
          <p14:tracePt t="211766" x="1276350" y="4686300"/>
          <p14:tracePt t="211783" x="1276350" y="4692650"/>
          <p14:tracePt t="211799" x="1263650" y="4705350"/>
          <p14:tracePt t="211816" x="1257300" y="4705350"/>
          <p14:tracePt t="211833" x="1250950" y="4711700"/>
          <p14:tracePt t="211849" x="1244600" y="4718050"/>
          <p14:tracePt t="211866" x="1238250" y="4724400"/>
          <p14:tracePt t="211883" x="1238250" y="4737100"/>
          <p14:tracePt t="211899" x="1231900" y="4743450"/>
          <p14:tracePt t="211916" x="1219200" y="4756150"/>
          <p14:tracePt t="211933" x="1212850" y="4768850"/>
          <p14:tracePt t="211949" x="1206500" y="4768850"/>
          <p14:tracePt t="211966" x="1200150" y="4775200"/>
          <p14:tracePt t="212021" x="1200150" y="4781550"/>
          <p14:tracePt t="212042" x="1200150" y="4787900"/>
          <p14:tracePt t="212052" x="1200150" y="4794250"/>
          <p14:tracePt t="212084" x="1200150" y="4800600"/>
          <p14:tracePt t="212511" x="1200150" y="4806950"/>
          <p14:tracePt t="212544" x="1193800" y="4806950"/>
          <p14:tracePt t="212554" x="1187450" y="4813300"/>
          <p14:tracePt t="212585" x="1181100" y="4813300"/>
          <p14:tracePt t="212595" x="1174750" y="4819650"/>
          <p14:tracePt t="212598" x="1168400" y="4819650"/>
          <p14:tracePt t="212617" x="1168400" y="4826000"/>
          <p14:tracePt t="212639" x="1162050" y="4826000"/>
          <p14:tracePt t="212649" x="1162050" y="4832350"/>
          <p14:tracePt t="212650" x="1155700" y="4832350"/>
          <p14:tracePt t="212666" x="1155700" y="4838700"/>
          <p14:tracePt t="212683" x="1149350" y="4838700"/>
          <p14:tracePt t="212722" x="1143000" y="4838700"/>
          <p14:tracePt t="212723" x="1136650" y="4838700"/>
          <p14:tracePt t="212742" x="1136650" y="4845050"/>
          <p14:tracePt t="212749" x="1123950" y="4845050"/>
          <p14:tracePt t="212784" x="1117600" y="4845050"/>
          <p14:tracePt t="212815" x="1111250" y="4845050"/>
          <p14:tracePt t="212826" x="1098550" y="4845050"/>
          <p14:tracePt t="212836" x="1092200" y="4845050"/>
          <p14:tracePt t="212849" x="1073150" y="4845050"/>
          <p14:tracePt t="212850" x="1060450" y="4845050"/>
          <p14:tracePt t="212866" x="1035050" y="4845050"/>
          <p14:tracePt t="212882" x="1028700" y="4845050"/>
          <p14:tracePt t="212930" x="1022350" y="4845050"/>
          <p14:tracePt t="212940" x="1016000" y="4845050"/>
          <p14:tracePt t="212951" x="1009650" y="4845050"/>
          <p14:tracePt t="212983" x="1003300" y="4845050"/>
          <p14:tracePt t="213003" x="996950" y="4845050"/>
          <p14:tracePt t="213016" x="990600" y="4845050"/>
          <p14:tracePt t="213056" x="984250" y="4845050"/>
          <p14:tracePt t="213077" x="977900" y="4845050"/>
          <p14:tracePt t="213098" x="971550" y="4845050"/>
          <p14:tracePt t="213108" x="965200" y="4845050"/>
          <p14:tracePt t="213118" x="958850" y="4845050"/>
          <p14:tracePt t="213128" x="952500" y="4845050"/>
          <p14:tracePt t="213133" x="946150" y="4845050"/>
          <p14:tracePt t="213149" x="933450" y="4845050"/>
          <p14:tracePt t="213166" x="908050" y="4851400"/>
          <p14:tracePt t="213201" x="901700" y="4851400"/>
          <p14:tracePt t="213202" x="895350" y="4851400"/>
          <p14:tracePt t="213243" x="889000" y="4851400"/>
          <p14:tracePt t="213285" x="882650" y="4851400"/>
          <p14:tracePt t="213295" x="876300" y="4851400"/>
          <p14:tracePt t="213531" x="889000" y="4851400"/>
          <p14:tracePt t="213541" x="895350" y="4851400"/>
          <p14:tracePt t="213552" x="914400" y="4851400"/>
          <p14:tracePt t="213565" x="933450" y="4851400"/>
          <p14:tracePt t="213565" x="958850" y="4851400"/>
          <p14:tracePt t="213581" x="1009650" y="4851400"/>
          <p14:tracePt t="213600" x="1054100" y="4851400"/>
          <p14:tracePt t="213616" x="1079500" y="4851400"/>
          <p14:tracePt t="213633" x="1117600" y="4851400"/>
          <p14:tracePt t="213649" x="1155700" y="4851400"/>
          <p14:tracePt t="213666" x="1174750" y="4851400"/>
          <p14:tracePt t="213682" x="1212850" y="4851400"/>
          <p14:tracePt t="213699" x="1231900" y="4851400"/>
          <p14:tracePt t="213716" x="1270000" y="4851400"/>
          <p14:tracePt t="213732" x="1314450" y="4851400"/>
          <p14:tracePt t="213750" x="1333500" y="4851400"/>
          <p14:tracePt t="213766" x="1358900" y="4851400"/>
          <p14:tracePt t="213782" x="1371600" y="4851400"/>
          <p14:tracePt t="213799" x="1397000" y="4851400"/>
          <p14:tracePt t="213816" x="1435100" y="4851400"/>
          <p14:tracePt t="213833" x="1454150" y="4851400"/>
          <p14:tracePt t="213850" x="1504950" y="4851400"/>
          <p14:tracePt t="213866" x="1536700" y="4851400"/>
          <p14:tracePt t="213883" x="1587500" y="4851400"/>
          <p14:tracePt t="213899" x="1631950" y="4851400"/>
          <p14:tracePt t="213916" x="1651000" y="4851400"/>
          <p14:tracePt t="213933" x="1689100" y="4851400"/>
          <p14:tracePt t="213949" x="1695450" y="4851400"/>
          <p14:tracePt t="213949" x="1708150" y="4851400"/>
          <p14:tracePt t="213967" x="1720850" y="4851400"/>
          <p14:tracePt t="213982" x="1733550" y="4851400"/>
          <p14:tracePt t="213999" x="1746250" y="4851400"/>
          <p14:tracePt t="214016" x="1778000" y="4851400"/>
          <p14:tracePt t="214032" x="1784350" y="4851400"/>
          <p14:tracePt t="214049" x="1822450" y="4851400"/>
          <p14:tracePt t="214066" x="1841500" y="4851400"/>
          <p14:tracePt t="214082" x="1854200" y="4851400"/>
          <p14:tracePt t="214099" x="1866900" y="4851400"/>
          <p14:tracePt t="214116" x="1879600" y="4851400"/>
          <p14:tracePt t="214132" x="1892300" y="4851400"/>
          <p14:tracePt t="214149" x="1898650" y="4851400"/>
          <p14:tracePt t="214166" x="1911350" y="4851400"/>
          <p14:tracePt t="214182" x="1930400" y="4851400"/>
          <p14:tracePt t="214199" x="1936750" y="4851400"/>
          <p14:tracePt t="214216" x="1962150" y="4851400"/>
          <p14:tracePt t="214232" x="1987550" y="4851400"/>
          <p14:tracePt t="214249" x="1993900" y="4851400"/>
          <p14:tracePt t="214266" x="2019300" y="4851400"/>
          <p14:tracePt t="214283" x="2025650" y="4851400"/>
          <p14:tracePt t="214300" x="2044700" y="4851400"/>
          <p14:tracePt t="214315" x="2057400" y="4851400"/>
          <p14:tracePt t="214331" x="2082800" y="4851400"/>
          <p14:tracePt t="214348" x="2114550" y="4851400"/>
          <p14:tracePt t="214365" x="2120900" y="4851400"/>
          <p14:tracePt t="214383" x="2165350" y="4851400"/>
          <p14:tracePt t="214400" x="2209800" y="4851400"/>
          <p14:tracePt t="214417" x="2222500" y="4851400"/>
          <p14:tracePt t="214433" x="2266950" y="4851400"/>
          <p14:tracePt t="214448" x="2286000" y="4851400"/>
          <p14:tracePt t="214466" x="2305050" y="4851400"/>
          <p14:tracePt t="214483" x="2317750" y="4851400"/>
          <p14:tracePt t="214499" x="2324100" y="4851400"/>
          <p14:tracePt t="214516" x="2330450" y="4851400"/>
          <p14:tracePt t="214532" x="2343150" y="4851400"/>
          <p14:tracePt t="214550" x="2355850" y="4851400"/>
          <p14:tracePt t="214566" x="2368550" y="4851400"/>
          <p14:tracePt t="214582" x="2393950" y="4851400"/>
          <p14:tracePt t="214599" x="2419350" y="4851400"/>
          <p14:tracePt t="214615" x="2425700" y="4851400"/>
          <p14:tracePt t="214631" x="2457450" y="4851400"/>
          <p14:tracePt t="214649" x="2463800" y="4851400"/>
          <p14:tracePt t="214666" x="2495550" y="4851400"/>
          <p14:tracePt t="214682" x="2520950" y="4851400"/>
          <p14:tracePt t="214699" x="2540000" y="4851400"/>
          <p14:tracePt t="214716" x="2559050" y="4851400"/>
          <p14:tracePt t="214733" x="2565400" y="4851400"/>
          <p14:tracePt t="214749" x="2571750" y="4851400"/>
          <p14:tracePt t="214766" x="2578100" y="4851400"/>
          <p14:tracePt t="219839" x="2578100" y="4857750"/>
          <p14:tracePt t="219860" x="2578100" y="4864100"/>
          <p14:tracePt t="219880" x="2571750" y="4870450"/>
          <p14:tracePt t="219884" x="2565400" y="4883150"/>
          <p14:tracePt t="219902" x="2552700" y="4889500"/>
          <p14:tracePt t="219903" x="2540000" y="4895850"/>
          <p14:tracePt t="219917" x="2520950" y="4921250"/>
          <p14:tracePt t="219934" x="2508250" y="4927600"/>
          <p14:tracePt t="219950" x="2482850" y="4953000"/>
          <p14:tracePt t="219967" x="2476500" y="4959350"/>
          <p14:tracePt t="219983" x="2463800" y="4997450"/>
          <p14:tracePt t="220000" x="2451100" y="5035550"/>
          <p14:tracePt t="220017" x="2444750" y="5054600"/>
          <p14:tracePt t="220034" x="2432050" y="5092700"/>
          <p14:tracePt t="220050" x="2425700" y="5111750"/>
          <p14:tracePt t="220067" x="2413000" y="5143500"/>
          <p14:tracePt t="220084" x="2400300" y="5168900"/>
          <p14:tracePt t="220100" x="2393950" y="5187950"/>
          <p14:tracePt t="220117" x="2381250" y="5219700"/>
          <p14:tracePt t="220133" x="2381250" y="5232400"/>
          <p14:tracePt t="220133" x="2374900" y="5251450"/>
          <p14:tracePt t="220150" x="2368550" y="5270500"/>
          <p14:tracePt t="220167" x="2355850" y="5308600"/>
          <p14:tracePt t="220183" x="2349500" y="5321300"/>
          <p14:tracePt t="220200" x="2330450" y="5359400"/>
          <p14:tracePt t="220217" x="2292350" y="5397500"/>
          <p14:tracePt t="220234" x="2273300" y="5416550"/>
          <p14:tracePt t="220250" x="2216150" y="5467350"/>
          <p14:tracePt t="220267" x="2178050" y="5499100"/>
          <p14:tracePt t="220283" x="2108200" y="5556250"/>
          <p14:tracePt t="220301" x="2051050" y="5607050"/>
          <p14:tracePt t="220317" x="2032000" y="5638800"/>
          <p14:tracePt t="220333" x="1993900" y="5676900"/>
          <p14:tracePt t="220351" x="1981200" y="5695950"/>
          <p14:tracePt t="220367" x="1955800" y="5721350"/>
          <p14:tracePt t="220384" x="1930400" y="5765800"/>
          <p14:tracePt t="220400" x="1917700" y="5791200"/>
          <p14:tracePt t="220433" x="1892300" y="5829300"/>
          <p14:tracePt t="220434" x="1879600" y="5848350"/>
          <p14:tracePt t="220449" x="1860550" y="5886450"/>
          <p14:tracePt t="220466" x="1841500" y="5899150"/>
          <p14:tracePt t="220482" x="1822450" y="5918200"/>
          <p14:tracePt t="220501" x="1797050" y="5949950"/>
          <p14:tracePt t="220517" x="1784350" y="5962650"/>
          <p14:tracePt t="220533" x="1765300" y="5988050"/>
          <p14:tracePt t="220550" x="1739900" y="6013450"/>
          <p14:tracePt t="220567" x="1733550" y="6026150"/>
          <p14:tracePt t="220583" x="1720850" y="6045200"/>
          <p14:tracePt t="220600" x="1720850" y="6051550"/>
          <p14:tracePt t="220617" x="1708150" y="6064250"/>
          <p14:tracePt t="220633" x="1701800" y="6070600"/>
          <p14:tracePt t="220633" x="1701800" y="6083300"/>
          <p14:tracePt t="220651" x="1695450" y="6089650"/>
          <p14:tracePt t="220667" x="1676400" y="6096000"/>
          <p14:tracePt t="220683" x="1670050" y="6096000"/>
          <p14:tracePt t="220700" x="1638300" y="6108700"/>
          <p14:tracePt t="220717" x="1619250" y="6115050"/>
          <p14:tracePt t="220734" x="1587500" y="6127750"/>
          <p14:tracePt t="220750" x="1543050" y="6140450"/>
          <p14:tracePt t="220767" x="1517650" y="6146800"/>
          <p14:tracePt t="220783" x="1447800" y="6153150"/>
          <p14:tracePt t="220800" x="1416050" y="6159500"/>
          <p14:tracePt t="220817" x="1333500" y="6159500"/>
          <p14:tracePt t="220833" x="1270000" y="6159500"/>
          <p14:tracePt t="220850" x="1238250" y="6159500"/>
          <p14:tracePt t="220867" x="1187450" y="6159500"/>
          <p14:tracePt t="220883" x="1162050" y="6159500"/>
          <p14:tracePt t="220899" x="1104900" y="6159500"/>
          <p14:tracePt t="220917" x="1047750" y="6159500"/>
          <p14:tracePt t="220933" x="1016000" y="6159500"/>
          <p14:tracePt t="220951" x="958850" y="6165850"/>
          <p14:tracePt t="220967" x="933450" y="6165850"/>
          <p14:tracePt t="220983" x="889000" y="6172200"/>
          <p14:tracePt t="221000" x="863600" y="6184900"/>
          <p14:tracePt t="221017" x="850900" y="6184900"/>
          <p14:tracePt t="221033" x="819150" y="6191250"/>
          <p14:tracePt t="221050" x="800100" y="6191250"/>
          <p14:tracePt t="221067" x="755650" y="6191250"/>
          <p14:tracePt t="221083" x="704850" y="6191250"/>
          <p14:tracePt t="221100" x="692150" y="6191250"/>
          <p14:tracePt t="221117" x="679450" y="6191250"/>
          <p14:tracePt t="221406" x="692150" y="6191250"/>
          <p14:tracePt t="221418" x="698500" y="6191250"/>
          <p14:tracePt t="221427" x="711200" y="6191250"/>
          <p14:tracePt t="221441" x="730250" y="6191250"/>
          <p14:tracePt t="221442" x="749300" y="6191250"/>
          <p14:tracePt t="221450" x="781050" y="6191250"/>
          <p14:tracePt t="221466" x="844550" y="6191250"/>
          <p14:tracePt t="221482" x="889000" y="6191250"/>
          <p14:tracePt t="221500" x="990600" y="6210300"/>
          <p14:tracePt t="221517" x="1085850" y="6223000"/>
          <p14:tracePt t="221534" x="1130300" y="6242050"/>
          <p14:tracePt t="221550" x="1219200" y="6254750"/>
          <p14:tracePt t="221567" x="1301750" y="6261100"/>
          <p14:tracePt t="221583" x="1333500" y="6267450"/>
          <p14:tracePt t="221600" x="1397000" y="6267450"/>
          <p14:tracePt t="221617" x="1416050" y="6273800"/>
          <p14:tracePt t="221633" x="1447800" y="6273800"/>
          <p14:tracePt t="222461" x="1441450" y="6261100"/>
          <p14:tracePt t="222471" x="1435100" y="6235700"/>
          <p14:tracePt t="222483" x="1422400" y="6210300"/>
          <p14:tracePt t="222485" x="1416050" y="6172200"/>
          <p14:tracePt t="222500" x="1390650" y="6083300"/>
          <p14:tracePt t="222517" x="1377950" y="5937250"/>
          <p14:tracePt t="222534" x="1365250" y="5842000"/>
          <p14:tracePt t="222550" x="1346200" y="5607050"/>
          <p14:tracePt t="222567" x="1327150" y="5441950"/>
          <p14:tracePt t="222583" x="1250950" y="5010150"/>
          <p14:tracePt t="222600" x="1187450" y="4546600"/>
          <p14:tracePt t="222617" x="1149350" y="4337050"/>
          <p14:tracePt t="222633" x="1111250" y="3943350"/>
          <p14:tracePt t="222651" x="1098550" y="3759200"/>
          <p14:tracePt t="222667" x="1098550" y="3448050"/>
          <p14:tracePt t="222684" x="1092200" y="3175000"/>
          <p14:tracePt t="222700" x="1092200" y="3016250"/>
          <p14:tracePt t="222717" x="1092200" y="2774950"/>
          <p14:tracePt t="222733" x="1092200" y="2679700"/>
          <p14:tracePt t="222750" x="1111250" y="2482850"/>
          <p14:tracePt t="222767" x="1155700" y="2317750"/>
          <p14:tracePt t="222784" x="1181100" y="2247900"/>
          <p14:tracePt t="222800" x="1244600" y="2089150"/>
          <p14:tracePt t="222816" x="1276350" y="2000250"/>
          <p14:tracePt t="222833" x="1339850" y="1822450"/>
          <p14:tracePt t="222850" x="1409700" y="1644650"/>
          <p14:tracePt t="222867" x="1441450" y="1555750"/>
          <p14:tracePt t="222883" x="1479550" y="1384300"/>
          <p14:tracePt t="222900" x="1511300" y="1308100"/>
          <p14:tracePt t="222917" x="1530350" y="1187450"/>
          <p14:tracePt t="222933" x="1555750" y="1079500"/>
          <p14:tracePt t="222950" x="1562100" y="1047750"/>
          <p14:tracePt t="222967" x="1587500" y="971550"/>
          <p14:tracePt t="222984" x="1593850" y="952500"/>
          <p14:tracePt t="223000" x="1612900" y="901700"/>
          <p14:tracePt t="223016" x="1631950" y="869950"/>
          <p14:tracePt t="223034" x="1644650" y="850900"/>
          <p14:tracePt t="223050" x="1651000" y="812800"/>
          <p14:tracePt t="223067" x="1657350" y="806450"/>
          <p14:tracePt t="223083" x="1657350" y="774700"/>
          <p14:tracePt t="223100" x="1657350" y="755650"/>
          <p14:tracePt t="223116" x="1657350" y="742950"/>
          <p14:tracePt t="223134" x="1644650" y="736600"/>
          <p14:tracePt t="223150" x="1631950" y="730250"/>
          <p14:tracePt t="223167" x="1606550" y="730250"/>
          <p14:tracePt t="223184" x="1574800" y="730250"/>
          <p14:tracePt t="223200" x="1555750" y="730250"/>
          <p14:tracePt t="223217" x="1511300" y="730250"/>
          <p14:tracePt t="223233" x="1498600" y="730250"/>
          <p14:tracePt t="223250" x="1466850" y="730250"/>
          <p14:tracePt t="223267" x="1447800" y="730250"/>
          <p14:tracePt t="223283" x="1435100" y="730250"/>
          <p14:tracePt t="223300" x="1422400" y="717550"/>
          <p14:tracePt t="223317" x="1409700" y="711200"/>
          <p14:tracePt t="223334" x="1384300" y="692150"/>
          <p14:tracePt t="223349" x="1377950" y="685800"/>
          <p14:tracePt t="223366" x="1358900" y="666750"/>
          <p14:tracePt t="223383" x="1352550" y="641350"/>
          <p14:tracePt t="223400" x="1352550" y="622300"/>
          <p14:tracePt t="223418" x="1346200" y="590550"/>
          <p14:tracePt t="223433" x="1346200" y="571500"/>
          <p14:tracePt t="223449" x="1358900" y="533400"/>
          <p14:tracePt t="223466" x="1416050" y="495300"/>
          <p14:tracePt t="223482" x="1454150" y="482600"/>
          <p14:tracePt t="223499" x="1574800" y="457200"/>
          <p14:tracePt t="223516" x="1720850" y="438150"/>
          <p14:tracePt t="223533" x="1797050" y="431800"/>
          <p14:tracePt t="223550" x="1917700" y="419100"/>
          <p14:tracePt t="223567" x="1962150" y="419100"/>
          <p14:tracePt t="223583" x="2019300" y="419100"/>
          <p14:tracePt t="223600" x="2044700" y="419100"/>
          <p14:tracePt t="223617" x="2095500" y="419100"/>
          <p14:tracePt t="223633" x="2178050" y="444500"/>
          <p14:tracePt t="223650" x="2235200" y="469900"/>
          <p14:tracePt t="223667" x="2349500" y="527050"/>
          <p14:tracePt t="223684" x="2470150" y="596900"/>
          <p14:tracePt t="223700" x="2508250" y="628650"/>
          <p14:tracePt t="223717" x="2559050" y="692150"/>
          <p14:tracePt t="223733" x="2578100" y="723900"/>
          <p14:tracePt t="223750" x="2590800" y="774700"/>
          <p14:tracePt t="223766" x="2597150" y="800100"/>
          <p14:tracePt t="223783" x="2597150" y="863600"/>
          <p14:tracePt t="223800" x="2590800" y="946150"/>
          <p14:tracePt t="223816" x="2578100" y="984250"/>
          <p14:tracePt t="223833" x="2533650" y="1041400"/>
          <p14:tracePt t="223850" x="2514600" y="1079500"/>
          <p14:tracePt t="223867" x="2457450" y="1117600"/>
          <p14:tracePt t="223883" x="2400300" y="1149350"/>
          <p14:tracePt t="223900" x="2374900" y="1168400"/>
          <p14:tracePt t="223917" x="2298700" y="1187450"/>
          <p14:tracePt t="223933" x="2254250" y="1193800"/>
          <p14:tracePt t="223950" x="2165350" y="1193800"/>
          <p14:tracePt t="223967" x="2038350" y="1193800"/>
          <p14:tracePt t="223984" x="1968500" y="1187450"/>
          <p14:tracePt t="224000" x="1816100" y="1149350"/>
          <p14:tracePt t="224017" x="1727200" y="1130300"/>
          <p14:tracePt t="224033" x="1562100" y="1085850"/>
          <p14:tracePt t="224050" x="1403350" y="1047750"/>
          <p14:tracePt t="224067" x="1327150" y="1016000"/>
          <p14:tracePt t="224083" x="1200150" y="971550"/>
          <p14:tracePt t="224100" x="1136650" y="933450"/>
          <p14:tracePt t="224116" x="1060450" y="882650"/>
          <p14:tracePt t="224133" x="1016000" y="825500"/>
          <p14:tracePt t="224150" x="1003300" y="800100"/>
          <p14:tracePt t="224167" x="990600" y="749300"/>
          <p14:tracePt t="224183" x="984250" y="723900"/>
          <p14:tracePt t="224200" x="977900" y="673100"/>
          <p14:tracePt t="224217" x="971550" y="615950"/>
          <p14:tracePt t="224233" x="971550" y="590550"/>
          <p14:tracePt t="224250" x="984250" y="546100"/>
          <p14:tracePt t="224266" x="1016000" y="520700"/>
          <p14:tracePt t="224283" x="1111250" y="463550"/>
          <p14:tracePt t="224300" x="1270000" y="406400"/>
          <p14:tracePt t="224317" x="1346200" y="393700"/>
          <p14:tracePt t="224333" x="1504950" y="368300"/>
          <p14:tracePt t="224349" x="1555750" y="368300"/>
          <p14:tracePt t="224367" x="1644650" y="355600"/>
          <p14:tracePt t="224383" x="1733550" y="355600"/>
          <p14:tracePt t="224400" x="1790700" y="355600"/>
          <p14:tracePt t="224418" x="1917700" y="361950"/>
          <p14:tracePt t="224432" x="2006600" y="368300"/>
          <p14:tracePt t="224449" x="2171700" y="393700"/>
          <p14:tracePt t="224465" x="2247900" y="412750"/>
          <p14:tracePt t="224482" x="2343150" y="450850"/>
          <p14:tracePt t="224500" x="2400300" y="476250"/>
          <p14:tracePt t="224517" x="2406650" y="488950"/>
          <p14:tracePt t="224533" x="2419350" y="520700"/>
          <p14:tracePt t="224550" x="2425700" y="527050"/>
          <p14:tracePt t="224550" x="2432050" y="539750"/>
          <p14:tracePt t="224567" x="2432050" y="558800"/>
          <p14:tracePt t="224583" x="2432050" y="603250"/>
          <p14:tracePt t="224600" x="2425700" y="615950"/>
          <p14:tracePt t="224616" x="2406650" y="660400"/>
          <p14:tracePt t="224634" x="2393950" y="685800"/>
          <p14:tracePt t="224650" x="2355850" y="742950"/>
          <p14:tracePt t="224667" x="2324100" y="781050"/>
          <p14:tracePt t="224683" x="2317750" y="793750"/>
          <p14:tracePt t="224700" x="2286000" y="806450"/>
          <p14:tracePt t="224717" x="2266950" y="812800"/>
          <p14:tracePt t="224733" x="2247900" y="812800"/>
          <p14:tracePt t="224750" x="2209800" y="812800"/>
          <p14:tracePt t="224766" x="2190750" y="800100"/>
          <p14:tracePt t="224783" x="2165350" y="781050"/>
          <p14:tracePt t="224800" x="2152650" y="768350"/>
          <p14:tracePt t="224817" x="2127250" y="723900"/>
          <p14:tracePt t="224833" x="2120900" y="692150"/>
          <p14:tracePt t="224850" x="2120900" y="679450"/>
          <p14:tracePt t="224866" x="2120900" y="641350"/>
          <p14:tracePt t="224883" x="2127250" y="622300"/>
          <p14:tracePt t="224900" x="2152650" y="596900"/>
          <p14:tracePt t="224916" x="2171700" y="571500"/>
          <p14:tracePt t="224933" x="2178050" y="558800"/>
          <p14:tracePt t="224950" x="2197100" y="552450"/>
          <p14:tracePt t="224985" x="2203450" y="552450"/>
          <p14:tracePt t="225005" x="2209800" y="552450"/>
          <p14:tracePt t="225016" x="2216150" y="552450"/>
          <p14:tracePt t="225036" x="2228850" y="552450"/>
          <p14:tracePt t="225050" x="2235200" y="552450"/>
          <p14:tracePt t="225051" x="2247900" y="552450"/>
          <p14:tracePt t="225066" x="2279650" y="565150"/>
          <p14:tracePt t="225083" x="2311400" y="590550"/>
          <p14:tracePt t="225100" x="2324100" y="603250"/>
          <p14:tracePt t="225116" x="2343150" y="635000"/>
          <p14:tracePt t="225134" x="2349500" y="635000"/>
          <p14:tracePt t="225150" x="2355850" y="647700"/>
          <p14:tracePt t="225722" x="2355850" y="654050"/>
          <p14:tracePt t="225762" x="2362200" y="654050"/>
          <p14:tracePt t="226231" x="2362200" y="660400"/>
          <p14:tracePt t="226252" x="2362200" y="666750"/>
          <p14:tracePt t="226262" x="2362200" y="673100"/>
          <p14:tracePt t="226272" x="2362200" y="679450"/>
          <p14:tracePt t="226283" x="2362200" y="692150"/>
          <p14:tracePt t="226284" x="2362200" y="698500"/>
          <p14:tracePt t="226300" x="2368550" y="749300"/>
          <p14:tracePt t="226317" x="2368550" y="781050"/>
          <p14:tracePt t="226333" x="2374900" y="901700"/>
          <p14:tracePt t="226349" x="2374900" y="1066800"/>
          <p14:tracePt t="226365" x="2374900" y="1181100"/>
          <p14:tracePt t="226383" x="2374900" y="1473200"/>
          <p14:tracePt t="226401" x="2374900" y="1873250"/>
          <p14:tracePt t="226418" x="2374900" y="2070100"/>
          <p14:tracePt t="226433" x="2374900" y="2489200"/>
          <p14:tracePt t="226449" x="2374900" y="2692400"/>
          <p14:tracePt t="226466" x="2374900" y="3022600"/>
          <p14:tracePt t="226482" x="2374900" y="3155950"/>
          <p14:tracePt t="226500" x="2374900" y="3409950"/>
          <p14:tracePt t="226517" x="2374900" y="3657600"/>
          <p14:tracePt t="226533" x="2374900" y="3790950"/>
          <p14:tracePt t="226550" x="2374900" y="4057650"/>
          <p14:tracePt t="226566" x="2387600" y="4318000"/>
          <p14:tracePt t="226584" x="2387600" y="4451350"/>
          <p14:tracePt t="226600" x="2393950" y="4686300"/>
          <p14:tracePt t="226616" x="2393950" y="4806950"/>
          <p14:tracePt t="226634" x="2393950" y="5054600"/>
          <p14:tracePt t="226650" x="2406650" y="5270500"/>
          <p14:tracePt t="226667" x="2413000" y="5378450"/>
          <p14:tracePt t="226683" x="2425700" y="5562600"/>
          <p14:tracePt t="226700" x="2425700" y="5638800"/>
          <p14:tracePt t="226716" x="2432050" y="5791200"/>
          <p14:tracePt t="226733" x="2432050" y="5867400"/>
          <p14:tracePt t="226749" x="2432050" y="6026150"/>
          <p14:tracePt t="226766" x="2451100" y="6184900"/>
          <p14:tracePt t="226784" x="2457450" y="6248400"/>
          <p14:tracePt t="226800" x="2470150" y="6350000"/>
          <p14:tracePt t="226817" x="2476500" y="6375400"/>
          <p14:tracePt t="226833" x="2482850" y="6419850"/>
          <p14:tracePt t="226850" x="2489200" y="6432550"/>
          <p14:tracePt t="226867" x="2489200" y="6438900"/>
          <p14:tracePt t="227048" x="2489200" y="6432550"/>
          <p14:tracePt t="227070" x="2489200" y="6426200"/>
          <p14:tracePt t="227092" x="2482850" y="6413500"/>
          <p14:tracePt t="227102" x="2476500" y="6407150"/>
          <p14:tracePt t="227125" x="2470150" y="6400800"/>
          <p14:tracePt t="227133" x="2470150" y="6388100"/>
          <p14:tracePt t="227154" x="2470150" y="6381750"/>
          <p14:tracePt t="227156" x="2470150" y="6375400"/>
          <p14:tracePt t="227166" x="2476500" y="6369050"/>
          <p14:tracePt t="227183" x="2501900" y="6356350"/>
          <p14:tracePt t="227200" x="2527300" y="6350000"/>
          <p14:tracePt t="227216" x="2622550" y="6337300"/>
          <p14:tracePt t="227233" x="2749550" y="6324600"/>
          <p14:tracePt t="227250" x="2825750" y="6324600"/>
          <p14:tracePt t="227266" x="2990850" y="6324600"/>
          <p14:tracePt t="227283" x="3143250" y="6324600"/>
          <p14:tracePt t="227300" x="3219450" y="6324600"/>
          <p14:tracePt t="227317" x="3365500" y="6324600"/>
          <p14:tracePt t="227333" x="3454400" y="6324600"/>
          <p14:tracePt t="227349" x="3638550" y="6324600"/>
          <p14:tracePt t="227367" x="3835400" y="6330950"/>
          <p14:tracePt t="227383" x="3943350" y="6337300"/>
          <p14:tracePt t="227400" x="4127500" y="6356350"/>
          <p14:tracePt t="227417" x="4203700" y="6375400"/>
          <p14:tracePt t="227434" x="4343400" y="6381750"/>
          <p14:tracePt t="227450" x="4413250" y="6388100"/>
          <p14:tracePt t="227465" x="4527550" y="6413500"/>
          <p14:tracePt t="227482" x="4654550" y="6432550"/>
          <p14:tracePt t="227500" x="4737100" y="6445250"/>
          <p14:tracePt t="227517" x="4883150" y="6483350"/>
          <p14:tracePt t="227534" x="4940300" y="6496050"/>
          <p14:tracePt t="227550" x="5029200" y="6515100"/>
          <p14:tracePt t="227566" x="5048250" y="6521450"/>
          <p14:tracePt t="227674" x="5041900" y="6521450"/>
          <p14:tracePt t="227684" x="5035550" y="6521450"/>
          <p14:tracePt t="227700" x="5016500" y="6527800"/>
          <p14:tracePt t="227701" x="4959350" y="6527800"/>
          <p14:tracePt t="227716" x="4902200" y="6527800"/>
          <p14:tracePt t="227734" x="4743450" y="6534150"/>
          <p14:tracePt t="227750" x="4641850" y="6534150"/>
          <p14:tracePt t="227766" x="4432300" y="6534150"/>
          <p14:tracePt t="227783" x="4216400" y="6534150"/>
          <p14:tracePt t="227800" x="4108450" y="6534150"/>
          <p14:tracePt t="227816" x="3924300" y="6534150"/>
          <p14:tracePt t="227833" x="3848100" y="6534150"/>
          <p14:tracePt t="227850" x="3676650" y="6534150"/>
          <p14:tracePt t="227866" x="3505200" y="6534150"/>
          <p14:tracePt t="227883" x="3416300" y="6534150"/>
          <p14:tracePt t="227900" x="3232150" y="6534150"/>
          <p14:tracePt t="227916" x="3149600" y="6534150"/>
          <p14:tracePt t="227933" x="2984500" y="6534150"/>
          <p14:tracePt t="227950" x="2832100" y="6534150"/>
          <p14:tracePt t="227967" x="2768600" y="6534150"/>
          <p14:tracePt t="227983" x="2667000" y="6534150"/>
          <p14:tracePt t="228000" x="2578100" y="6534150"/>
          <p14:tracePt t="228017" x="2559050" y="6534150"/>
          <p14:tracePt t="228035" x="2501900" y="6534150"/>
          <p14:tracePt t="228050" x="2482850" y="6534150"/>
          <p14:tracePt t="228067" x="2457450" y="6534150"/>
          <p14:tracePt t="228084" x="2444750" y="6534150"/>
          <p14:tracePt t="228100" x="2419350" y="6534150"/>
          <p14:tracePt t="228116" x="2400300" y="6534150"/>
          <p14:tracePt t="228133" x="2393950" y="6534150"/>
          <p14:tracePt t="228150" x="2387600" y="6534150"/>
          <p14:tracePt t="228214" x="2393950" y="6534150"/>
          <p14:tracePt t="228225" x="2406650" y="6534150"/>
          <p14:tracePt t="228236" x="2425700" y="6534150"/>
          <p14:tracePt t="228236" x="2444750" y="6534150"/>
          <p14:tracePt t="228250" x="2470150" y="6534150"/>
          <p14:tracePt t="228267" x="2552700" y="6527800"/>
          <p14:tracePt t="228283" x="2660650" y="6527800"/>
          <p14:tracePt t="228300" x="2711450" y="6527800"/>
          <p14:tracePt t="228317" x="2876550" y="6527800"/>
          <p14:tracePt t="228333" x="2965450" y="6527800"/>
          <p14:tracePt t="228350" x="3168650" y="6527800"/>
          <p14:tracePt t="228366" x="3359150" y="6527800"/>
          <p14:tracePt t="228384" x="3460750" y="6527800"/>
          <p14:tracePt t="228400" x="3600450" y="6527800"/>
          <p14:tracePt t="228417" x="3721100" y="6527800"/>
          <p14:tracePt t="228434" x="3784600" y="6527800"/>
          <p14:tracePt t="228449" x="3911600" y="6527800"/>
          <p14:tracePt t="228466" x="3987800" y="6527800"/>
          <p14:tracePt t="228482" x="4152900" y="6527800"/>
          <p14:tracePt t="228499" x="4235450" y="6527800"/>
          <p14:tracePt t="228517" x="4400550" y="6527800"/>
          <p14:tracePt t="228534" x="4540250" y="6527800"/>
          <p14:tracePt t="228550" x="4597400" y="6527800"/>
          <p14:tracePt t="228567" x="4705350" y="6527800"/>
          <p14:tracePt t="228585" x="4762500" y="6527800"/>
          <p14:tracePt t="228600" x="4889500" y="6527800"/>
          <p14:tracePt t="228617" x="5022850" y="6527800"/>
          <p14:tracePt t="228633" x="5086350" y="6527800"/>
          <p14:tracePt t="228651" x="5194300" y="6527800"/>
          <p14:tracePt t="228666" x="5238750" y="6527800"/>
          <p14:tracePt t="228683" x="5289550" y="6527800"/>
          <p14:tracePt t="228700" x="5321300" y="6527800"/>
          <p14:tracePt t="228717" x="5327650" y="6527800"/>
          <p14:tracePt t="228734" x="5340350" y="6527800"/>
          <p14:tracePt t="229335" x="0" y="0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28600"/>
            <a:ext cx="4800600" cy="131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0" y="1600200"/>
            <a:ext cx="9372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C će moći da se nadje ako se izrazi preko koncentracija A i B, </a:t>
            </a:r>
            <a:r>
              <a:rPr lang="en-US" altLang="en-US" sz="2400" b="1"/>
              <a:t>[C]):</a:t>
            </a:r>
          </a:p>
        </p:txBody>
      </p:sp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362200"/>
            <a:ext cx="6400800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32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359400"/>
            <a:ext cx="8137525" cy="1498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6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  <p:bldLst>
      <p:bldP spid="56323" grpId="0"/>
    </p:bldLst>
  </p:timing>
  <p:extLst mod="1">
    <p:ext uri="{3A86A75C-4F4B-4683-9AE1-C65F6400EC91}">
      <p14:laserTraceLst xmlns:p14="http://schemas.microsoft.com/office/powerpoint/2010/main">
        <p14:tracePtLst>
          <p14:tracePt t="8483" x="2705100" y="1638300"/>
          <p14:tracePt t="8907" x="2698750" y="1638300"/>
          <p14:tracePt t="8938" x="2692400" y="1638300"/>
          <p14:tracePt t="8959" x="2686050" y="1638300"/>
          <p14:tracePt t="8969" x="2673350" y="1631950"/>
          <p14:tracePt t="8980" x="2660650" y="1625600"/>
          <p14:tracePt t="8990" x="2622550" y="1612900"/>
          <p14:tracePt t="9006" x="2527300" y="1581150"/>
          <p14:tracePt t="9022" x="2482850" y="1568450"/>
          <p14:tracePt t="9039" x="2343150" y="1524000"/>
          <p14:tracePt t="9056" x="2279650" y="1504950"/>
          <p14:tracePt t="9072" x="2165350" y="1473200"/>
          <p14:tracePt t="9089" x="2089150" y="1454150"/>
          <p14:tracePt t="9106" x="2070100" y="1447800"/>
          <p14:tracePt t="9311" x="2082800" y="1447800"/>
          <p14:tracePt t="9321" x="2089150" y="1447800"/>
          <p14:tracePt t="9331" x="2114550" y="1447800"/>
          <p14:tracePt t="9341" x="2139950" y="1447800"/>
          <p14:tracePt t="9344" x="2171700" y="1447800"/>
          <p14:tracePt t="9356" x="2260600" y="1447800"/>
          <p14:tracePt t="9373" x="2305050" y="1447800"/>
          <p14:tracePt t="9389" x="2393950" y="1447800"/>
          <p14:tracePt t="9406" x="2425700" y="1447800"/>
          <p14:tracePt t="9423" x="2495550" y="1447800"/>
          <p14:tracePt t="9438" x="2540000" y="1447800"/>
          <p14:tracePt t="9455" x="2628900" y="1447800"/>
          <p14:tracePt t="9473" x="2743200" y="1447800"/>
          <p14:tracePt t="9489" x="2813050" y="1447800"/>
          <p14:tracePt t="9521" x="2933700" y="1447800"/>
          <p14:tracePt t="9522" x="2997200" y="1447800"/>
          <p14:tracePt t="9538" x="3105150" y="1447800"/>
          <p14:tracePt t="9555" x="3213100" y="1447800"/>
          <p14:tracePt t="9571" x="3257550" y="1447800"/>
          <p14:tracePt t="9589" x="3365500" y="1447800"/>
          <p14:tracePt t="9606" x="3454400" y="1447800"/>
          <p14:tracePt t="9623" x="3492500" y="1447800"/>
          <p14:tracePt t="9639" x="3568700" y="1447800"/>
          <p14:tracePt t="9656" x="3600450" y="1447800"/>
          <p14:tracePt t="9672" x="3689350" y="1447800"/>
          <p14:tracePt t="9689" x="3733800" y="1447800"/>
          <p14:tracePt t="9706" x="3867150" y="1447800"/>
          <p14:tracePt t="9722" x="4013200" y="1447800"/>
          <p14:tracePt t="9756" x="4089400" y="1447800"/>
          <p14:tracePt t="9756" x="4241800" y="1447800"/>
          <p14:tracePt t="9773" x="4318000" y="1447800"/>
          <p14:tracePt t="9790" x="4457700" y="1447800"/>
          <p14:tracePt t="9806" x="4559300" y="1447800"/>
          <p14:tracePt t="9823" x="4603750" y="1447800"/>
          <p14:tracePt t="9839" x="4660900" y="1447800"/>
          <p14:tracePt t="9856" x="4686300" y="1447800"/>
          <p14:tracePt t="9872" x="4730750" y="1447800"/>
          <p14:tracePt t="9889" x="4794250" y="1447800"/>
          <p14:tracePt t="9906" x="4826000" y="1447800"/>
          <p14:tracePt t="9922" x="4927600" y="1454150"/>
          <p14:tracePt t="9939" x="4972050" y="1460500"/>
          <p14:tracePt t="9956" x="5073650" y="1473200"/>
          <p14:tracePt t="9973" x="5137150" y="1473200"/>
          <p14:tracePt t="9989" x="5181600" y="1473200"/>
          <p14:tracePt t="10006" x="5251450" y="1479550"/>
          <p14:tracePt t="10022" x="5295900" y="1479550"/>
          <p14:tracePt t="10039" x="5365750" y="1492250"/>
          <p14:tracePt t="10056" x="5441950" y="1504950"/>
          <p14:tracePt t="11416" x="5435600" y="1504950"/>
          <p14:tracePt t="12342" x="5441950" y="1504950"/>
          <p14:tracePt t="12353" x="5448300" y="1504950"/>
          <p14:tracePt t="12365" x="5454650" y="1504950"/>
          <p14:tracePt t="12374" x="5461000" y="1504950"/>
          <p14:tracePt t="12388" x="5467350" y="1504950"/>
          <p14:tracePt t="12388" x="5480050" y="1504950"/>
          <p14:tracePt t="12407" x="5486400" y="1504950"/>
          <p14:tracePt t="12438" x="5492750" y="1504950"/>
          <p14:tracePt t="12497" x="5499100" y="1504950"/>
          <p14:tracePt t="12514" x="5505450" y="1504950"/>
          <p14:tracePt t="12530" x="5511800" y="1504950"/>
          <p14:tracePt t="12580" x="5518150" y="1504950"/>
          <p14:tracePt t="12621" x="5524500" y="1504950"/>
          <p14:tracePt t="12856" x="5524500" y="1498600"/>
          <p14:tracePt t="12856" x="5518150" y="1492250"/>
          <p14:tracePt t="12888" x="5511800" y="1479550"/>
          <p14:tracePt t="12898" x="5505450" y="1466850"/>
          <p14:tracePt t="12908" x="5492750" y="1460500"/>
          <p14:tracePt t="12921" x="5473700" y="1447800"/>
          <p14:tracePt t="12921" x="5454650" y="1428750"/>
          <p14:tracePt t="12938" x="5410200" y="1397000"/>
          <p14:tracePt t="12955" x="5353050" y="1352550"/>
          <p14:tracePt t="12971" x="5314950" y="1339850"/>
          <p14:tracePt t="12988" x="5264150" y="1301750"/>
          <p14:tracePt t="13004" x="5232400" y="1289050"/>
          <p14:tracePt t="13021" x="5200650" y="1276350"/>
          <p14:tracePt t="13038" x="5168900" y="1263650"/>
          <p14:tracePt t="13055" x="5149850" y="1263650"/>
          <p14:tracePt t="13071" x="5118100" y="1250950"/>
          <p14:tracePt t="13088" x="5099050" y="1244600"/>
          <p14:tracePt t="13105" x="5029200" y="1219200"/>
          <p14:tracePt t="13121" x="4946650" y="1200150"/>
          <p14:tracePt t="13138" x="4908550" y="1193800"/>
          <p14:tracePt t="13154" x="4838700" y="1168400"/>
          <p14:tracePt t="13171" x="4800600" y="1162050"/>
          <p14:tracePt t="13188" x="4749800" y="1143000"/>
          <p14:tracePt t="13205" x="4711700" y="1130300"/>
          <p14:tracePt t="13222" x="4686300" y="1123950"/>
          <p14:tracePt t="13238" x="4654550" y="1117600"/>
          <p14:tracePt t="13254" x="4641850" y="1111250"/>
          <p14:tracePt t="14149" x="4648200" y="1111250"/>
          <p14:tracePt t="14190" x="4654550" y="1111250"/>
          <p14:tracePt t="14242" x="4660900" y="1111250"/>
          <p14:tracePt t="14242" x="4667250" y="1111250"/>
          <p14:tracePt t="14256" x="4673600" y="1111250"/>
          <p14:tracePt t="14274" x="4679950" y="1111250"/>
          <p14:tracePt t="14275" x="4692650" y="1111250"/>
          <p14:tracePt t="14288" x="4711700" y="1111250"/>
          <p14:tracePt t="14305" x="4718050" y="1111250"/>
          <p14:tracePt t="14321" x="4743450" y="1111250"/>
          <p14:tracePt t="14338" x="4749800" y="1111250"/>
          <p14:tracePt t="14355" x="4781550" y="1111250"/>
          <p14:tracePt t="14371" x="4800600" y="1111250"/>
          <p14:tracePt t="14388" x="4845050" y="1111250"/>
          <p14:tracePt t="14405" x="4889500" y="1111250"/>
          <p14:tracePt t="14421" x="4914900" y="1111250"/>
          <p14:tracePt t="14439" x="4953000" y="1111250"/>
          <p14:tracePt t="14456" x="4997450" y="1117600"/>
          <p14:tracePt t="14474" x="5029200" y="1123950"/>
          <p14:tracePt t="14490" x="5105400" y="1149350"/>
          <p14:tracePt t="14505" x="5149850" y="1155700"/>
          <p14:tracePt t="14522" x="5238750" y="1168400"/>
          <p14:tracePt t="14538" x="5276850" y="1181100"/>
          <p14:tracePt t="14555" x="5327650" y="1187450"/>
          <p14:tracePt t="14571" x="5359400" y="1187450"/>
          <p14:tracePt t="14588" x="5378450" y="1193800"/>
          <p14:tracePt t="14604" x="5429250" y="1200150"/>
          <p14:tracePt t="14621" x="5454650" y="1206500"/>
          <p14:tracePt t="14638" x="5505450" y="1219200"/>
          <p14:tracePt t="14654" x="5543550" y="1231900"/>
          <p14:tracePt t="14671" x="5556250" y="1231900"/>
          <p14:tracePt t="14688" x="5568950" y="1238250"/>
          <p14:tracePt t="14976" x="5568950" y="1244600"/>
          <p14:tracePt t="15017" x="5568950" y="1250950"/>
          <p14:tracePt t="15021" x="5562600" y="1250950"/>
          <p14:tracePt t="15038" x="5556250" y="1250950"/>
          <p14:tracePt t="15038" x="5543550" y="1250950"/>
          <p14:tracePt t="15055" x="5524500" y="1257300"/>
          <p14:tracePt t="15071" x="5505450" y="1263650"/>
          <p14:tracePt t="15088" x="5473700" y="1270000"/>
          <p14:tracePt t="15106" x="5441950" y="1270000"/>
          <p14:tracePt t="15122" x="5422900" y="1270000"/>
          <p14:tracePt t="15140" x="5365750" y="1270000"/>
          <p14:tracePt t="15155" x="5334000" y="1270000"/>
          <p14:tracePt t="15171" x="5245100" y="1270000"/>
          <p14:tracePt t="15188" x="5124450" y="1270000"/>
          <p14:tracePt t="15204" x="5060950" y="1270000"/>
          <p14:tracePt t="15221" x="4921250" y="1270000"/>
          <p14:tracePt t="15238" x="4845050" y="1270000"/>
          <p14:tracePt t="15254" x="4705350" y="1270000"/>
          <p14:tracePt t="15271" x="4572000" y="1270000"/>
          <p14:tracePt t="15288" x="4495800" y="1270000"/>
          <p14:tracePt t="15304" x="4368800" y="1270000"/>
          <p14:tracePt t="15321" x="4292600" y="1270000"/>
          <p14:tracePt t="15338" x="4159250" y="1270000"/>
          <p14:tracePt t="15355" x="4038600" y="1270000"/>
          <p14:tracePt t="15371" x="3987800" y="1270000"/>
          <p14:tracePt t="15388" x="3905250" y="1270000"/>
          <p14:tracePt t="15405" x="3860800" y="1270000"/>
          <p14:tracePt t="15421" x="3803650" y="1270000"/>
          <p14:tracePt t="15438" x="3740150" y="1270000"/>
          <p14:tracePt t="15455" x="3702050" y="1270000"/>
          <p14:tracePt t="15471" x="3644900" y="1263650"/>
          <p14:tracePt t="15488" x="3625850" y="1257300"/>
          <p14:tracePt t="15505" x="3600450" y="1250950"/>
          <p14:tracePt t="15522" x="3587750" y="1244600"/>
          <p14:tracePt t="15538" x="3587750" y="1238250"/>
          <p14:tracePt t="15555" x="3587750" y="1225550"/>
          <p14:tracePt t="15589" x="3594100" y="1219200"/>
          <p14:tracePt t="15604" x="3594100" y="1206500"/>
          <p14:tracePt t="15605" x="3619500" y="1193800"/>
          <p14:tracePt t="15621" x="3638550" y="1181100"/>
          <p14:tracePt t="15638" x="3683000" y="1162050"/>
          <p14:tracePt t="15655" x="3708400" y="1149350"/>
          <p14:tracePt t="15672" x="3759200" y="1117600"/>
          <p14:tracePt t="15688" x="3822700" y="1098550"/>
          <p14:tracePt t="15704" x="3848100" y="1092200"/>
          <p14:tracePt t="15721" x="3911600" y="1079500"/>
          <p14:tracePt t="15738" x="3943350" y="1066800"/>
          <p14:tracePt t="15754" x="4025900" y="1047750"/>
          <p14:tracePt t="15771" x="4114800" y="1041400"/>
          <p14:tracePt t="15788" x="4152900" y="1035050"/>
          <p14:tracePt t="15805" x="4229100" y="1035050"/>
          <p14:tracePt t="15821" x="4260850" y="1035050"/>
          <p14:tracePt t="15838" x="4343400" y="1028700"/>
          <p14:tracePt t="15854" x="4432300" y="1028700"/>
          <p14:tracePt t="15872" x="4483100" y="1022350"/>
          <p14:tracePt t="15888" x="4597400" y="1022350"/>
          <p14:tracePt t="15905" x="4641850" y="1022350"/>
          <p14:tracePt t="15921" x="4730750" y="1022350"/>
          <p14:tracePt t="15939" x="4781550" y="1022350"/>
          <p14:tracePt t="15956" x="4800600" y="1022350"/>
          <p14:tracePt t="15973" x="4838700" y="1022350"/>
          <p14:tracePt t="15989" x="4845050" y="1022350"/>
          <p14:tracePt t="16006" x="4876800" y="1022350"/>
          <p14:tracePt t="16023" x="4889500" y="1041400"/>
          <p14:tracePt t="16039" x="4902200" y="1060450"/>
          <p14:tracePt t="16056" x="4921250" y="1085850"/>
          <p14:tracePt t="16088" x="4933950" y="1104900"/>
          <p14:tracePt t="16088" x="4946650" y="1136650"/>
          <p14:tracePt t="16104" x="4953000" y="1162050"/>
          <p14:tracePt t="16123" x="4953000" y="1174750"/>
          <p14:tracePt t="16139" x="4953000" y="1187450"/>
          <p14:tracePt t="16155" x="4953000" y="1200150"/>
          <p14:tracePt t="16172" x="4927600" y="1219200"/>
          <p14:tracePt t="16188" x="4921250" y="1225550"/>
          <p14:tracePt t="16204" x="4876800" y="1244600"/>
          <p14:tracePt t="16221" x="4826000" y="1263650"/>
          <p14:tracePt t="16238" x="4787900" y="1263650"/>
          <p14:tracePt t="16254" x="4711700" y="1270000"/>
          <p14:tracePt t="16273" x="4622800" y="1270000"/>
          <p14:tracePt t="16289" x="4578350" y="1270000"/>
          <p14:tracePt t="16305" x="4521200" y="1270000"/>
          <p14:tracePt t="16323" x="4495800" y="1270000"/>
          <p14:tracePt t="16339" x="4470400" y="1270000"/>
          <p14:tracePt t="16355" x="4464050" y="1270000"/>
          <p14:tracePt t="16371" x="4451350" y="1263650"/>
          <p14:tracePt t="16388" x="4451350" y="1257300"/>
          <p14:tracePt t="16405" x="4451350" y="1250950"/>
          <p14:tracePt t="16422" x="4451350" y="1238250"/>
          <p14:tracePt t="16438" x="4470400" y="1231900"/>
          <p14:tracePt t="16455" x="4502150" y="1219200"/>
          <p14:tracePt t="16471" x="4559300" y="1219200"/>
          <p14:tracePt t="16488" x="4584700" y="1219200"/>
          <p14:tracePt t="16505" x="4629150" y="1219200"/>
          <p14:tracePt t="16521" x="4641850" y="1219200"/>
          <p14:tracePt t="16538" x="4667250" y="1219200"/>
          <p14:tracePt t="16555" x="4673600" y="1219200"/>
          <p14:tracePt t="16571" x="4679950" y="1219200"/>
          <p14:tracePt t="16588" x="4692650" y="1219200"/>
          <p14:tracePt t="16622" x="4699000" y="1219200"/>
          <p14:tracePt t="16745" x="4699000" y="1225550"/>
          <p14:tracePt t="16786" x="4699000" y="1231900"/>
          <p14:tracePt t="16828" x="4692650" y="1231900"/>
          <p14:tracePt t="16849" x="4692650" y="1238250"/>
          <p14:tracePt t="16849" x="0" y="0"/>
        </p14:tracePtLst>
        <p14:tracePtLst>
          <p14:tracePt t="27526" x="2260600" y="2832100"/>
          <p14:tracePt t="27667" x="2260600" y="2838450"/>
          <p14:tracePt t="27708" x="2260600" y="2844800"/>
          <p14:tracePt t="27811" x="2266950" y="2844800"/>
          <p14:tracePt t="27831" x="2273300" y="2844800"/>
          <p14:tracePt t="27863" x="2286000" y="2844800"/>
          <p14:tracePt t="27873" x="2292350" y="2851150"/>
          <p14:tracePt t="27894" x="2305050" y="2851150"/>
          <p14:tracePt t="27906" x="2324100" y="2851150"/>
          <p14:tracePt t="27907" x="2330450" y="2857500"/>
          <p14:tracePt t="27923" x="2355850" y="2857500"/>
          <p14:tracePt t="27940" x="2362200" y="2857500"/>
          <p14:tracePt t="27957" x="2387600" y="2863850"/>
          <p14:tracePt t="27974" x="2406650" y="2863850"/>
          <p14:tracePt t="27990" x="2432050" y="2863850"/>
          <p14:tracePt t="28006" x="2489200" y="2870200"/>
          <p14:tracePt t="28023" x="2565400" y="2870200"/>
          <p14:tracePt t="28040" x="2597150" y="2870200"/>
          <p14:tracePt t="28056" x="2647950" y="2876550"/>
          <p14:tracePt t="28073" x="2673350" y="2876550"/>
          <p14:tracePt t="28090" x="2717800" y="2876550"/>
          <p14:tracePt t="28106" x="2762250" y="2876550"/>
          <p14:tracePt t="28123" x="2787650" y="2876550"/>
          <p14:tracePt t="28140" x="2838450" y="2876550"/>
          <p14:tracePt t="28156" x="2863850" y="2876550"/>
          <p14:tracePt t="28173" x="2908300" y="2876550"/>
          <p14:tracePt t="28190" x="2959100" y="2876550"/>
          <p14:tracePt t="28207" x="2984500" y="2882900"/>
          <p14:tracePt t="28223" x="3022600" y="2889250"/>
          <p14:tracePt t="28240" x="3041650" y="2895600"/>
          <p14:tracePt t="28257" x="3073400" y="2908300"/>
          <p14:tracePt t="28273" x="3079750" y="2908300"/>
          <p14:tracePt t="28310" x="3092450" y="2908300"/>
          <p14:tracePt t="28311" x="3105150" y="2908300"/>
          <p14:tracePt t="28323" x="3111500" y="2914650"/>
          <p14:tracePt t="28340" x="3155950" y="2927350"/>
          <p14:tracePt t="28356" x="3194050" y="2940050"/>
          <p14:tracePt t="28373" x="3200400" y="2946400"/>
          <p14:tracePt t="30460" x="3194050" y="2940050"/>
          <p14:tracePt t="30471" x="3187700" y="2927350"/>
          <p14:tracePt t="30483" x="3187700" y="2921000"/>
          <p14:tracePt t="30491" x="3181350" y="2921000"/>
          <p14:tracePt t="30500" x="3175000" y="2914650"/>
          <p14:tracePt t="30507" x="3168650" y="2901950"/>
          <p14:tracePt t="30545" x="3162300" y="2895600"/>
          <p14:tracePt t="30576" x="3162300" y="2889250"/>
          <p14:tracePt t="30596" x="3162300" y="2882900"/>
          <p14:tracePt t="30628" x="3162300" y="2876550"/>
          <p14:tracePt t="30651" x="3155950" y="2870200"/>
          <p14:tracePt t="30783" x="3162300" y="2870200"/>
          <p14:tracePt t="30803" x="3175000" y="2870200"/>
          <p14:tracePt t="30805" x="3187700" y="2870200"/>
          <p14:tracePt t="30824" x="3200400" y="2870200"/>
          <p14:tracePt t="30825" x="3225800" y="2870200"/>
          <p14:tracePt t="30841" x="3270250" y="2870200"/>
          <p14:tracePt t="30858" x="3282950" y="2870200"/>
          <p14:tracePt t="30874" x="3321050" y="2870200"/>
          <p14:tracePt t="30891" x="3352800" y="2870200"/>
          <p14:tracePt t="30907" x="3371850" y="2870200"/>
          <p14:tracePt t="30924" x="3429000" y="2870200"/>
          <p14:tracePt t="30941" x="3460750" y="2870200"/>
          <p14:tracePt t="30957" x="3536950" y="2870200"/>
          <p14:tracePt t="30975" x="3587750" y="2870200"/>
          <p14:tracePt t="30991" x="3606800" y="2870200"/>
          <p14:tracePt t="31007" x="3625850" y="2870200"/>
          <p14:tracePt t="31024" x="3632200" y="2870200"/>
          <p14:tracePt t="31041" x="3644900" y="2870200"/>
          <p14:tracePt t="31057" x="3670300" y="2870200"/>
          <p14:tracePt t="31074" x="3695700" y="2870200"/>
          <p14:tracePt t="31091" x="3752850" y="2870200"/>
          <p14:tracePt t="31107" x="3797300" y="2870200"/>
          <p14:tracePt t="31124" x="3854450" y="2870200"/>
          <p14:tracePt t="31140" x="3905250" y="2870200"/>
          <p14:tracePt t="31158" x="3917950" y="2870200"/>
          <p14:tracePt t="31174" x="3949700" y="2870200"/>
          <p14:tracePt t="31191" x="3962400" y="2870200"/>
          <p14:tracePt t="31207" x="3975100" y="2870200"/>
          <p14:tracePt t="31223" x="3981450" y="2870200"/>
          <p14:tracePt t="32147" x="3981450" y="2863850"/>
          <p14:tracePt t="32167" x="3987800" y="2863850"/>
          <p14:tracePt t="32178" x="4000500" y="2857500"/>
          <p14:tracePt t="32197" x="4006850" y="2851150"/>
          <p14:tracePt t="32206" x="4044950" y="2832100"/>
          <p14:tracePt t="32223" x="4070350" y="2825750"/>
          <p14:tracePt t="32240" x="4241800" y="2794000"/>
          <p14:tracePt t="32293" x="4267200" y="2794000"/>
          <p14:tracePt t="32299" x="4311650" y="2794000"/>
          <p14:tracePt t="32325" x="4330700" y="2794000"/>
          <p14:tracePt t="32335" x="4394200" y="2794000"/>
          <p14:tracePt t="32356" x="4438650" y="2794000"/>
          <p14:tracePt t="32357" x="4495800" y="2794000"/>
          <p14:tracePt t="32373" x="4622800" y="2794000"/>
          <p14:tracePt t="32389" x="4686300" y="2794000"/>
          <p14:tracePt t="32407" x="4775200" y="2794000"/>
          <p14:tracePt t="32425" x="4819650" y="2794000"/>
          <p14:tracePt t="32440" x="4826000" y="2794000"/>
          <p14:tracePt t="32456" x="4838700" y="2794000"/>
          <p14:tracePt t="32474" x="4845050" y="2794000"/>
          <p14:tracePt t="35046" x="4838700" y="2794000"/>
          <p14:tracePt t="35056" x="4826000" y="2794000"/>
          <p14:tracePt t="35073" x="4819650" y="2794000"/>
          <p14:tracePt t="35089" x="4768850" y="2794000"/>
          <p14:tracePt t="35090" x="4737100" y="2794000"/>
          <p14:tracePt t="35106" x="4667250" y="2800350"/>
          <p14:tracePt t="35123" x="4635500" y="2800350"/>
          <p14:tracePt t="35123" x="4603750" y="2800350"/>
          <p14:tracePt t="35140" x="4578350" y="2800350"/>
          <p14:tracePt t="35156" x="4533900" y="2800350"/>
          <p14:tracePt t="35173" x="4521200" y="2800350"/>
          <p14:tracePt t="35190" x="4495800" y="2800350"/>
          <p14:tracePt t="35206" x="4476750" y="2800350"/>
          <p14:tracePt t="35224" x="4464050" y="2800350"/>
          <p14:tracePt t="35240" x="4432300" y="2800350"/>
          <p14:tracePt t="35257" x="4406900" y="2800350"/>
          <p14:tracePt t="35273" x="4362450" y="2800350"/>
          <p14:tracePt t="35290" x="4330700" y="2800350"/>
          <p14:tracePt t="35306" x="4273550" y="2800350"/>
          <p14:tracePt t="35323" x="4229100" y="2800350"/>
          <p14:tracePt t="35340" x="4210050" y="2800350"/>
          <p14:tracePt t="35356" x="4171950" y="2800350"/>
          <p14:tracePt t="35373" x="4165600" y="2800350"/>
          <p14:tracePt t="35390" x="4159250" y="2800350"/>
          <p14:tracePt t="35717" x="4165600" y="2800350"/>
          <p14:tracePt t="35727" x="4178300" y="2800350"/>
          <p14:tracePt t="35738" x="4222750" y="2800350"/>
          <p14:tracePt t="35759" x="4241800" y="2800350"/>
          <p14:tracePt t="35759" x="4279900" y="2800350"/>
          <p14:tracePt t="35773" x="4375150" y="2800350"/>
          <p14:tracePt t="35790" x="4419600" y="2794000"/>
          <p14:tracePt t="35806" x="4521200" y="2794000"/>
          <p14:tracePt t="35823" x="4578350" y="2794000"/>
          <p14:tracePt t="35839" x="4673600" y="2794000"/>
          <p14:tracePt t="35856" x="4749800" y="2794000"/>
          <p14:tracePt t="35874" x="4787900" y="2794000"/>
          <p14:tracePt t="35890" x="4845050" y="2794000"/>
          <p14:tracePt t="35906" x="4864100" y="2794000"/>
          <p14:tracePt t="35923" x="4902200" y="2794000"/>
          <p14:tracePt t="35939" x="4940300" y="2794000"/>
          <p14:tracePt t="35956" x="4946650" y="2794000"/>
          <p14:tracePt t="35973" x="4965700" y="2794000"/>
          <p14:tracePt t="36048" x="4972050" y="2787650"/>
          <p14:tracePt t="36069" x="4978400" y="2781300"/>
          <p14:tracePt t="36090" x="4978400" y="2774950"/>
          <p14:tracePt t="36325" x="4965700" y="2774950"/>
          <p14:tracePt t="36335" x="4953000" y="2768600"/>
          <p14:tracePt t="36346" x="4921250" y="2749550"/>
          <p14:tracePt t="36356" x="4864100" y="2711450"/>
          <p14:tracePt t="36361" x="4794250" y="2660650"/>
          <p14:tracePt t="36372" x="4533900" y="2482850"/>
          <p14:tracePt t="36388" x="4349750" y="2355850"/>
          <p14:tracePt t="36406" x="3911600" y="2070100"/>
          <p14:tracePt t="36423" x="3467100" y="1765300"/>
          <p14:tracePt t="36440" x="3289300" y="1631950"/>
          <p14:tracePt t="36455" x="2978150" y="1435100"/>
          <p14:tracePt t="36472" x="2844800" y="1346200"/>
          <p14:tracePt t="36490" x="2667000" y="1225550"/>
          <p14:tracePt t="36506" x="2508250" y="1136650"/>
          <p14:tracePt t="36524" x="2425700" y="1098550"/>
          <p14:tracePt t="36555" x="2279650" y="1047750"/>
          <p14:tracePt t="36556" x="2209800" y="1022350"/>
          <p14:tracePt t="36572" x="2063750" y="977900"/>
          <p14:tracePt t="36588" x="1936750" y="939800"/>
          <p14:tracePt t="36606" x="1905000" y="927100"/>
          <p14:tracePt t="36623" x="1835150" y="908050"/>
          <p14:tracePt t="36640" x="1816100" y="895350"/>
          <p14:tracePt t="36656" x="1790700" y="889000"/>
          <p14:tracePt t="36674" x="1784350" y="889000"/>
          <p14:tracePt t="36801" x="1790700" y="889000"/>
          <p14:tracePt t="36842" x="1797050" y="889000"/>
          <p14:tracePt t="36873" x="1809750" y="889000"/>
          <p14:tracePt t="36884" x="1822450" y="889000"/>
          <p14:tracePt t="36894" x="1847850" y="895350"/>
          <p14:tracePt t="36898" x="1866900" y="901700"/>
          <p14:tracePt t="36906" x="1917700" y="914400"/>
          <p14:tracePt t="36923" x="2032000" y="946150"/>
          <p14:tracePt t="36940" x="2095500" y="965200"/>
          <p14:tracePt t="36940" x="2178050" y="990600"/>
          <p14:tracePt t="36957" x="2241550" y="1009650"/>
          <p14:tracePt t="36973" x="2355850" y="1041400"/>
          <p14:tracePt t="36989" x="2393950" y="1047750"/>
          <p14:tracePt t="37006" x="2444750" y="1060450"/>
          <p14:tracePt t="37103" x="2438400" y="1060450"/>
          <p14:tracePt t="37124" x="2432050" y="1060450"/>
          <p14:tracePt t="37145" x="2425700" y="1060450"/>
          <p14:tracePt t="37155" x="2419350" y="1060450"/>
          <p14:tracePt t="37664" x="2419350" y="1066800"/>
          <p14:tracePt t="37695" x="2425700" y="1073150"/>
          <p14:tracePt t="37706" x="2438400" y="1079500"/>
          <p14:tracePt t="37717" x="2457450" y="1098550"/>
          <p14:tracePt t="37722" x="2482850" y="1117600"/>
          <p14:tracePt t="37737" x="2559050" y="1193800"/>
          <p14:tracePt t="37758" x="2609850" y="1231900"/>
          <p14:tracePt t="37759" x="2673350" y="1282700"/>
          <p14:tracePt t="37773" x="2794000" y="1403350"/>
          <p14:tracePt t="37790" x="2863850" y="1466850"/>
          <p14:tracePt t="37806" x="2997200" y="1600200"/>
          <p14:tracePt t="37823" x="3060700" y="1663700"/>
          <p14:tracePt t="37839" x="3175000" y="1797050"/>
          <p14:tracePt t="37857" x="3244850" y="1892300"/>
          <p14:tracePt t="37873" x="3276600" y="1930400"/>
          <p14:tracePt t="37890" x="3340100" y="2019300"/>
          <p14:tracePt t="37907" x="3371850" y="2057400"/>
          <p14:tracePt t="37923" x="3429000" y="2133600"/>
          <p14:tracePt t="37940" x="3448050" y="2171700"/>
          <p14:tracePt t="37956" x="3505200" y="2241550"/>
          <p14:tracePt t="37973" x="3543300" y="2286000"/>
          <p14:tracePt t="37989" x="3562350" y="2305050"/>
          <p14:tracePt t="38006" x="3600450" y="2355850"/>
          <p14:tracePt t="38023" x="3657600" y="2413000"/>
          <p14:tracePt t="38040" x="3676650" y="2432050"/>
          <p14:tracePt t="38056" x="3727450" y="2489200"/>
          <p14:tracePt t="38073" x="3746500" y="2508250"/>
          <p14:tracePt t="38090" x="3778250" y="2540000"/>
          <p14:tracePt t="38106" x="3790950" y="2552700"/>
          <p14:tracePt t="38123" x="3816350" y="2565400"/>
          <p14:tracePt t="38140" x="3841750" y="2590800"/>
          <p14:tracePt t="38156" x="3854450" y="2603500"/>
          <p14:tracePt t="38173" x="3886200" y="2622550"/>
          <p14:tracePt t="38190" x="3892550" y="2622550"/>
          <p14:tracePt t="38206" x="3905250" y="2628900"/>
          <p14:tracePt t="38807" x="3911600" y="2628900"/>
          <p14:tracePt t="38838" x="3917950" y="2628900"/>
          <p14:tracePt t="38859" x="3924300" y="2628900"/>
          <p14:tracePt t="38869" x="3930650" y="2628900"/>
          <p14:tracePt t="38880" x="3937000" y="2628900"/>
          <p14:tracePt t="38890" x="3949700" y="2628900"/>
          <p14:tracePt t="38906" x="3962400" y="2635250"/>
          <p14:tracePt t="38907" x="3987800" y="2641600"/>
          <p14:tracePt t="38923" x="3994150" y="2641600"/>
          <p14:tracePt t="38940" x="4006850" y="2647950"/>
          <p14:tracePt t="39197" x="4000500" y="2647950"/>
          <p14:tracePt t="39218" x="3994150" y="2647950"/>
          <p14:tracePt t="39249" x="3987800" y="2647950"/>
          <p14:tracePt t="39260" x="3981450" y="2647950"/>
          <p14:tracePt t="39280" x="3975100" y="2647950"/>
          <p14:tracePt t="39298" x="3962400" y="2647950"/>
          <p14:tracePt t="39301" x="3956050" y="2647950"/>
          <p14:tracePt t="39311" x="3924300" y="2647950"/>
          <p14:tracePt t="39323" x="3898900" y="2635250"/>
          <p14:tracePt t="39339" x="3848100" y="2609850"/>
          <p14:tracePt t="39357" x="3810000" y="2584450"/>
          <p14:tracePt t="39373" x="3708400" y="2520950"/>
          <p14:tracePt t="39390" x="3613150" y="2444750"/>
          <p14:tracePt t="39406" x="3556000" y="2413000"/>
          <p14:tracePt t="39423" x="3454400" y="2336800"/>
          <p14:tracePt t="39440" x="3416300" y="2298700"/>
          <p14:tracePt t="39455" x="3327400" y="2222500"/>
          <p14:tracePt t="39472" x="3225800" y="2139950"/>
          <p14:tracePt t="39490" x="3175000" y="2089150"/>
          <p14:tracePt t="39506" x="3073400" y="2006600"/>
          <p14:tracePt t="39524" x="3028950" y="1974850"/>
          <p14:tracePt t="39540" x="2959100" y="1924050"/>
          <p14:tracePt t="39556" x="2908300" y="1898650"/>
          <p14:tracePt t="39573" x="2889250" y="1892300"/>
          <p14:tracePt t="39590" x="2857500" y="1879600"/>
          <p14:tracePt t="39607" x="2851150" y="1873250"/>
          <p14:tracePt t="39624" x="2806700" y="1860550"/>
          <p14:tracePt t="39640" x="2743200" y="1841500"/>
          <p14:tracePt t="39657" x="2698750" y="1835150"/>
          <p14:tracePt t="39674" x="2603500" y="1803400"/>
          <p14:tracePt t="39690" x="2559050" y="1797050"/>
          <p14:tracePt t="39707" x="2444750" y="1765300"/>
          <p14:tracePt t="39725" x="2330450" y="1727200"/>
          <p14:tracePt t="39742" x="2260600" y="1714500"/>
          <p14:tracePt t="39757" x="2127250" y="1670050"/>
          <p14:tracePt t="39774" x="2051050" y="1644650"/>
          <p14:tracePt t="39790" x="1892300" y="1600200"/>
          <p14:tracePt t="39807" x="1835150" y="1581150"/>
          <p14:tracePt t="39824" x="1733550" y="1549400"/>
          <p14:tracePt t="39840" x="1663700" y="1536700"/>
          <p14:tracePt t="39857" x="1638300" y="1530350"/>
          <p14:tracePt t="39874" x="1600200" y="1517650"/>
          <p14:tracePt t="39891" x="1536700" y="1498600"/>
          <p14:tracePt t="39907" x="1511300" y="1492250"/>
          <p14:tracePt t="39924" x="1441450" y="1473200"/>
          <p14:tracePt t="39940" x="1416050" y="1466850"/>
          <p14:tracePt t="39957" x="1371600" y="1454150"/>
          <p14:tracePt t="40103" x="1384300" y="1454150"/>
          <p14:tracePt t="40113" x="1390650" y="1454150"/>
          <p14:tracePt t="40124" x="1409700" y="1454150"/>
          <p14:tracePt t="40125" x="1441450" y="1454150"/>
          <p14:tracePt t="40140" x="1543050" y="1473200"/>
          <p14:tracePt t="40157" x="1619250" y="1479550"/>
          <p14:tracePt t="40174" x="1778000" y="1524000"/>
          <p14:tracePt t="40190" x="1943100" y="1574800"/>
          <p14:tracePt t="40207" x="2025650" y="1600200"/>
          <p14:tracePt t="40224" x="2190750" y="1670050"/>
          <p14:tracePt t="40241" x="2273300" y="1714500"/>
          <p14:tracePt t="40257" x="2432050" y="1816100"/>
          <p14:tracePt t="40274" x="2597150" y="1930400"/>
          <p14:tracePt t="40290" x="2673350" y="1987550"/>
          <p14:tracePt t="40307" x="2838450" y="2101850"/>
          <p14:tracePt t="40324" x="2908300" y="2152650"/>
          <p14:tracePt t="40340" x="3067050" y="2273300"/>
          <p14:tracePt t="40357" x="3238500" y="2387600"/>
          <p14:tracePt t="40374" x="3321050" y="2451100"/>
          <p14:tracePt t="40391" x="3473450" y="2559050"/>
          <p14:tracePt t="40407" x="3556000" y="2616200"/>
          <p14:tracePt t="40426" x="3676650" y="2698750"/>
          <p14:tracePt t="40456" x="3721100" y="2730500"/>
          <p14:tracePt t="40456" x="3810000" y="2794000"/>
          <p14:tracePt t="40473" x="3898900" y="2857500"/>
          <p14:tracePt t="40489" x="3937000" y="2889250"/>
          <p14:tracePt t="40507" x="4006850" y="2940050"/>
          <p14:tracePt t="40524" x="4057650" y="2978150"/>
          <p14:tracePt t="40542" x="4070350" y="2990850"/>
          <p14:tracePt t="40557" x="4083050" y="2997200"/>
          <p14:tracePt t="40603" x="4089400" y="2997200"/>
          <p14:tracePt t="40644" x="4089400" y="3003550"/>
          <p14:tracePt t="41367" x="4095750" y="3003550"/>
          <p14:tracePt t="41398" x="4102100" y="3003550"/>
          <p14:tracePt t="41408" x="4108450" y="3003550"/>
          <p14:tracePt t="41418" x="4108450" y="2997200"/>
          <p14:tracePt t="41426" x="4114800" y="2978150"/>
          <p14:tracePt t="41440" x="4121150" y="2971800"/>
          <p14:tracePt t="41456" x="4133850" y="2940050"/>
          <p14:tracePt t="41473" x="4133850" y="2921000"/>
          <p14:tracePt t="41490" x="4133850" y="2889250"/>
          <p14:tracePt t="41506" x="4133850" y="2863850"/>
          <p14:tracePt t="41523" x="4133850" y="2813050"/>
          <p14:tracePt t="41540" x="4121150" y="2768600"/>
          <p14:tracePt t="41556" x="4108450" y="2736850"/>
          <p14:tracePt t="41573" x="4089400" y="2686050"/>
          <p14:tracePt t="41589" x="4064000" y="2660650"/>
          <p14:tracePt t="41606" x="4032250" y="2622550"/>
          <p14:tracePt t="41624" x="4006850" y="2590800"/>
          <p14:tracePt t="41641" x="3987800" y="2584450"/>
          <p14:tracePt t="41657" x="3956050" y="2571750"/>
          <p14:tracePt t="41674" x="3937000" y="2565400"/>
          <p14:tracePt t="41674" x="3924300" y="2565400"/>
          <p14:tracePt t="41691" x="3905250" y="2559050"/>
          <p14:tracePt t="41707" x="3867150" y="2559050"/>
          <p14:tracePt t="41724" x="3854450" y="2559050"/>
          <p14:tracePt t="41742" x="3822700" y="2559050"/>
          <p14:tracePt t="41757" x="3803650" y="2571750"/>
          <p14:tracePt t="41774" x="3797300" y="2584450"/>
          <p14:tracePt t="41790" x="3784600" y="2597150"/>
          <p14:tracePt t="41807" x="3778250" y="2609850"/>
          <p14:tracePt t="41824" x="3778250" y="2628900"/>
          <p14:tracePt t="41841" x="3778250" y="2641600"/>
          <p14:tracePt t="41857" x="3784600" y="2660650"/>
          <p14:tracePt t="41874" x="3803650" y="2679700"/>
          <p14:tracePt t="41891" x="3803650" y="2692400"/>
          <p14:tracePt t="41907" x="3822700" y="2692400"/>
          <p14:tracePt t="41924" x="3829050" y="2698750"/>
          <p14:tracePt t="41962" x="3829050" y="2705100"/>
          <p14:tracePt t="41974" x="3835400" y="2705100"/>
          <p14:tracePt t="42298" x="3841750" y="2711450"/>
          <p14:tracePt t="42319" x="3848100" y="2717800"/>
          <p14:tracePt t="42329" x="3848100" y="2730500"/>
          <p14:tracePt t="42339" x="3860800" y="2743200"/>
          <p14:tracePt t="42356" x="3873500" y="2762250"/>
          <p14:tracePt t="42357" x="3917950" y="2832100"/>
          <p14:tracePt t="42373" x="3994150" y="2933700"/>
          <p14:tracePt t="42406" x="4025900" y="2978150"/>
          <p14:tracePt t="42406" x="4083050" y="3067050"/>
          <p14:tracePt t="42423" x="4114800" y="3105150"/>
          <p14:tracePt t="42439" x="4152900" y="3175000"/>
          <p14:tracePt t="42456" x="4165600" y="3194050"/>
          <p14:tracePt t="42472" x="4191000" y="3225800"/>
          <p14:tracePt t="42491" x="4216400" y="3257550"/>
          <p14:tracePt t="42507" x="4229100" y="3276600"/>
          <p14:tracePt t="42524" x="4254500" y="3308350"/>
          <p14:tracePt t="42542" x="4260850" y="3321050"/>
          <p14:tracePt t="42556" x="4286250" y="3352800"/>
          <p14:tracePt t="42573" x="4318000" y="3384550"/>
          <p14:tracePt t="42589" x="4324350" y="3390900"/>
          <p14:tracePt t="42607" x="4330700" y="3397250"/>
          <p14:tracePt t="42651" x="4337050" y="3397250"/>
          <p14:tracePt t="42682" x="4343400" y="3397250"/>
          <p14:tracePt t="42703" x="4349750" y="3397250"/>
          <p14:tracePt t="42725" x="4356100" y="3397250"/>
          <p14:tracePt t="42726" x="4356100" y="3390900"/>
          <p14:tracePt t="42741" x="4362450" y="3371850"/>
          <p14:tracePt t="42757" x="4362450" y="3359150"/>
          <p14:tracePt t="42775" x="4362450" y="3333750"/>
          <p14:tracePt t="42791" x="4362450" y="3321050"/>
          <p14:tracePt t="42791" x="4362450" y="3308350"/>
          <p14:tracePt t="42828" x="4362450" y="3302000"/>
          <p14:tracePt t="42840" x="4362450" y="3295650"/>
          <p14:tracePt t="42841" x="4356100" y="3289300"/>
          <p14:tracePt t="42857" x="4337050" y="3276600"/>
          <p14:tracePt t="42874" x="4324350" y="3270250"/>
          <p14:tracePt t="42890" x="4292600" y="3251200"/>
          <p14:tracePt t="42907" x="4260850" y="3232150"/>
          <p14:tracePt t="42924" x="4241800" y="3225800"/>
          <p14:tracePt t="42940" x="4222750" y="3219450"/>
          <p14:tracePt t="42957" x="4210050" y="3219450"/>
          <p14:tracePt t="42974" x="4178300" y="3213100"/>
          <p14:tracePt t="42991" x="4146550" y="3213100"/>
          <p14:tracePt t="43007" x="4133850" y="3213100"/>
          <p14:tracePt t="43024" x="4095750" y="3213100"/>
          <p14:tracePt t="43041" x="4076700" y="3213100"/>
          <p14:tracePt t="43057" x="4057650" y="3219450"/>
          <p14:tracePt t="43074" x="4032250" y="3219450"/>
          <p14:tracePt t="43090" x="4025900" y="3225800"/>
          <p14:tracePt t="43107" x="4006850" y="3232150"/>
          <p14:tracePt t="43124" x="4006850" y="3238500"/>
          <p14:tracePt t="43140" x="3987800" y="3244850"/>
          <p14:tracePt t="43157" x="3975100" y="3263900"/>
          <p14:tracePt t="43174" x="3962400" y="3270250"/>
          <p14:tracePt t="43190" x="3956050" y="3289300"/>
          <p14:tracePt t="43207" x="3943350" y="3295650"/>
          <p14:tracePt t="43224" x="3937000" y="3314700"/>
          <p14:tracePt t="43240" x="3924300" y="3327400"/>
          <p14:tracePt t="43257" x="3917950" y="3333750"/>
          <p14:tracePt t="43274" x="3911600" y="3346450"/>
          <p14:tracePt t="43290" x="3911600" y="3359150"/>
          <p14:tracePt t="43307" x="3911600" y="3378200"/>
          <p14:tracePt t="43324" x="3911600" y="3416300"/>
          <p14:tracePt t="43341" x="3917950" y="3429000"/>
          <p14:tracePt t="43357" x="3930650" y="3467100"/>
          <p14:tracePt t="43374" x="3943350" y="3486150"/>
          <p14:tracePt t="43390" x="3962400" y="3517900"/>
          <p14:tracePt t="43407" x="3975100" y="3536950"/>
          <p14:tracePt t="43424" x="3981450" y="3549650"/>
          <p14:tracePt t="43441" x="4019550" y="3594100"/>
          <p14:tracePt t="43456" x="4038600" y="3613150"/>
          <p14:tracePt t="43473" x="4083050" y="3663950"/>
          <p14:tracePt t="43490" x="4140200" y="3714750"/>
          <p14:tracePt t="43507" x="4165600" y="3727450"/>
          <p14:tracePt t="43524" x="4197350" y="3746500"/>
          <p14:tracePt t="43542" x="4216400" y="3752850"/>
          <p14:tracePt t="43558" x="4235450" y="3759200"/>
          <p14:tracePt t="43574" x="4273550" y="3759200"/>
          <p14:tracePt t="43591" x="4292600" y="3759200"/>
          <p14:tracePt t="43607" x="4349750" y="3746500"/>
          <p14:tracePt t="43624" x="4375150" y="3740150"/>
          <p14:tracePt t="43641" x="4438650" y="3714750"/>
          <p14:tracePt t="43657" x="4464050" y="3702050"/>
          <p14:tracePt t="43674" x="4502150" y="3670300"/>
          <p14:tracePt t="43691" x="4527550" y="3625850"/>
          <p14:tracePt t="43707" x="4540250" y="3606800"/>
          <p14:tracePt t="43724" x="4552950" y="3568700"/>
          <p14:tracePt t="43740" x="4559300" y="3556000"/>
          <p14:tracePt t="43757" x="4559300" y="3536950"/>
          <p14:tracePt t="43774" x="4559300" y="3530600"/>
          <p14:tracePt t="43791" x="4559300" y="3524250"/>
          <p14:tracePt t="43807" x="4552950" y="3524250"/>
          <p14:tracePt t="43823" x="4546600" y="3517900"/>
          <p14:tracePt t="43841" x="4540250" y="3517900"/>
          <p14:tracePt t="43857" x="4533900" y="3517900"/>
          <p14:tracePt t="43965" x="4527550" y="3517900"/>
          <p14:tracePt t="44006" x="4521200" y="3517900"/>
          <p14:tracePt t="44028" x="4514850" y="3517900"/>
          <p14:tracePt t="44170" x="4514850" y="3511550"/>
          <p14:tracePt t="44183" x="4514850" y="3498850"/>
          <p14:tracePt t="44191" x="4514850" y="3479800"/>
          <p14:tracePt t="44192" x="4514850" y="3467100"/>
          <p14:tracePt t="44207" x="4521200" y="3416300"/>
          <p14:tracePt t="44224" x="4527550" y="3378200"/>
          <p14:tracePt t="44240" x="4552950" y="3314700"/>
          <p14:tracePt t="44257" x="4565650" y="3289300"/>
          <p14:tracePt t="44257" x="4578350" y="3263900"/>
          <p14:tracePt t="44274" x="4597400" y="3232150"/>
          <p14:tracePt t="44291" x="4629150" y="3181350"/>
          <p14:tracePt t="44307" x="4641850" y="3155950"/>
          <p14:tracePt t="44324" x="4660900" y="3098800"/>
          <p14:tracePt t="44341" x="4679950" y="3067050"/>
          <p14:tracePt t="44357" x="4692650" y="3048000"/>
          <p14:tracePt t="44374" x="4705350" y="3016250"/>
          <p14:tracePt t="44390" x="4711700" y="3009900"/>
          <p14:tracePt t="44407" x="4718050" y="2984500"/>
          <p14:tracePt t="44424" x="4718050" y="2965450"/>
          <p14:tracePt t="44441" x="4724400" y="2952750"/>
          <p14:tracePt t="44458" x="4724400" y="2927350"/>
          <p14:tracePt t="44473" x="4724400" y="2914650"/>
          <p14:tracePt t="44489" x="4724400" y="2895600"/>
          <p14:tracePt t="44506" x="4724400" y="2889250"/>
          <p14:tracePt t="44523" x="4724400" y="2882900"/>
          <p14:tracePt t="44541" x="4724400" y="2876550"/>
          <p14:tracePt t="44557" x="4724400" y="2870200"/>
          <p14:tracePt t="44574" x="4724400" y="2851150"/>
          <p14:tracePt t="44589" x="4724400" y="2838450"/>
          <p14:tracePt t="44606" x="4724400" y="2819400"/>
          <p14:tracePt t="44624" x="4724400" y="2806700"/>
          <p14:tracePt t="44670" x="4724400" y="2800350"/>
          <p14:tracePt t="44904" x="4730750" y="2800350"/>
          <p14:tracePt t="44916" x="4737100" y="2800350"/>
          <p14:tracePt t="44935" x="4743450" y="2800350"/>
          <p14:tracePt t="44948" x="4749800" y="2813050"/>
          <p14:tracePt t="44957" x="4762500" y="2819400"/>
          <p14:tracePt t="44958" x="4768850" y="2832100"/>
          <p14:tracePt t="44973" x="4787900" y="2844800"/>
          <p14:tracePt t="44991" x="4800600" y="2857500"/>
          <p14:tracePt t="45007" x="4806950" y="2870200"/>
          <p14:tracePt t="45024" x="4813300" y="2870200"/>
          <p14:tracePt t="45070" x="4819650" y="2876550"/>
          <p14:tracePt t="45345" x="4826000" y="2882900"/>
          <p14:tracePt t="45397" x="4838700" y="2895600"/>
          <p14:tracePt t="45407" x="4845050" y="2901950"/>
          <p14:tracePt t="45417" x="4851400" y="2908300"/>
          <p14:tracePt t="45428" x="4864100" y="2921000"/>
          <p14:tracePt t="45438" x="4895850" y="2959100"/>
          <p14:tracePt t="45459" x="4914900" y="2990850"/>
          <p14:tracePt t="45473" x="4946650" y="3009900"/>
          <p14:tracePt t="45479" x="4965700" y="3035300"/>
          <p14:tracePt t="45489" x="5022850" y="3098800"/>
          <p14:tracePt t="45506" x="5060950" y="3136900"/>
          <p14:tracePt t="45524" x="5073650" y="3149600"/>
          <p14:tracePt t="45541" x="5099050" y="3181350"/>
          <p14:tracePt t="45556" x="5118100" y="3213100"/>
          <p14:tracePt t="45573" x="5130800" y="3232150"/>
          <p14:tracePt t="45589" x="5149850" y="3270250"/>
          <p14:tracePt t="45608" x="5168900" y="3289300"/>
          <p14:tracePt t="45624" x="5181600" y="3321050"/>
          <p14:tracePt t="45641" x="5207000" y="3352800"/>
          <p14:tracePt t="45657" x="5219700" y="3371850"/>
          <p14:tracePt t="45674" x="5238750" y="3403600"/>
          <p14:tracePt t="45691" x="5251450" y="3416300"/>
          <p14:tracePt t="45707" x="5270500" y="3454400"/>
          <p14:tracePt t="45724" x="5295900" y="3486150"/>
          <p14:tracePt t="45740" x="5302250" y="3492500"/>
          <p14:tracePt t="45757" x="5314950" y="3511550"/>
          <p14:tracePt t="45774" x="5340350" y="3530600"/>
          <p14:tracePt t="45791" x="5359400" y="3549650"/>
          <p14:tracePt t="45808" x="5391150" y="3581400"/>
          <p14:tracePt t="45824" x="5410200" y="3600450"/>
          <p14:tracePt t="45841" x="5448300" y="3638550"/>
          <p14:tracePt t="45856" x="5461000" y="3651250"/>
          <p14:tracePt t="45873" x="5480050" y="3670300"/>
          <p14:tracePt t="45889" x="5486400" y="3676650"/>
          <p14:tracePt t="46496" x="5480050" y="3657600"/>
          <p14:tracePt t="46506" x="5461000" y="3638550"/>
          <p14:tracePt t="46523" x="5429250" y="3600450"/>
          <p14:tracePt t="46523" x="5346700" y="3498850"/>
          <p14:tracePt t="46539" x="5289550" y="3435350"/>
          <p14:tracePt t="46556" x="5143500" y="3295650"/>
          <p14:tracePt t="46573" x="5010150" y="3149600"/>
          <p14:tracePt t="46589" x="4946650" y="3079750"/>
          <p14:tracePt t="46607" x="4845050" y="2940050"/>
          <p14:tracePt t="46624" x="4781550" y="2870200"/>
          <p14:tracePt t="46640" x="4641850" y="2692400"/>
          <p14:tracePt t="46657" x="4508500" y="2520950"/>
          <p14:tracePt t="46674" x="4445000" y="2451100"/>
          <p14:tracePt t="46690" x="4318000" y="2298700"/>
          <p14:tracePt t="46707" x="4235450" y="2178050"/>
          <p14:tracePt t="46724" x="4191000" y="2127250"/>
          <p14:tracePt t="46741" x="4127500" y="2019300"/>
          <p14:tracePt t="46757" x="4089400" y="1968500"/>
          <p14:tracePt t="46774" x="4032250" y="1873250"/>
          <p14:tracePt t="46791" x="3987800" y="1790700"/>
          <p14:tracePt t="46808" x="3981450" y="1765300"/>
          <p14:tracePt t="46824" x="3968750" y="1701800"/>
          <p14:tracePt t="46840" x="3962400" y="1657350"/>
          <p14:tracePt t="46857" x="3937000" y="1555750"/>
          <p14:tracePt t="46873" x="3930650" y="1498600"/>
          <p14:tracePt t="46891" x="3898900" y="1384300"/>
          <p14:tracePt t="46907" x="3873500" y="1301750"/>
          <p14:tracePt t="46923" x="3860800" y="1276350"/>
          <p14:tracePt t="46940" x="3854450" y="1244600"/>
          <p14:tracePt t="46957" x="3854450" y="1225550"/>
          <p14:tracePt t="46974" x="3854450" y="1174750"/>
          <p14:tracePt t="46990" x="3854450" y="1130300"/>
          <p14:tracePt t="47007" x="3854450" y="1098550"/>
          <p14:tracePt t="47024" x="3854450" y="1047750"/>
          <p14:tracePt t="47040" x="3860800" y="1022350"/>
          <p14:tracePt t="47057" x="3873500" y="990600"/>
          <p14:tracePt t="47073" x="3886200" y="971550"/>
          <p14:tracePt t="47091" x="3892550" y="965200"/>
          <p14:tracePt t="47107" x="3898900" y="958850"/>
          <p14:tracePt t="47202" x="3898900" y="952500"/>
          <p14:tracePt t="47244" x="3898900" y="946150"/>
          <p14:tracePt t="47254" x="3898900" y="939800"/>
          <p14:tracePt t="47274" x="3898900" y="933450"/>
          <p14:tracePt t="47295" x="3898900" y="927100"/>
          <p14:tracePt t="47305" x="3898900" y="920750"/>
          <p14:tracePt t="47326" x="3905250" y="920750"/>
          <p14:tracePt t="47327" x="3905250" y="914400"/>
          <p14:tracePt t="47340" x="3911600" y="914400"/>
          <p14:tracePt t="47357" x="3930650" y="901700"/>
          <p14:tracePt t="47374" x="3968750" y="889000"/>
          <p14:tracePt t="47390" x="3994150" y="882650"/>
          <p14:tracePt t="47407" x="4038600" y="869950"/>
          <p14:tracePt t="47424" x="4064000" y="863600"/>
          <p14:tracePt t="47441" x="4076700" y="857250"/>
          <p14:tracePt t="47457" x="4083050" y="850900"/>
          <p14:tracePt t="47585" x="4070350" y="850900"/>
          <p14:tracePt t="47599" x="4064000" y="850900"/>
          <p14:tracePt t="47599" x="4051300" y="850900"/>
          <p14:tracePt t="47607" x="4032250" y="850900"/>
          <p14:tracePt t="47624" x="4000500" y="863600"/>
          <p14:tracePt t="47640" x="3987800" y="876300"/>
          <p14:tracePt t="47657" x="3962400" y="901700"/>
          <p14:tracePt t="47674" x="3949700" y="933450"/>
          <p14:tracePt t="47690" x="3949700" y="958850"/>
          <p14:tracePt t="47707" x="3962400" y="1009650"/>
          <p14:tracePt t="47724" x="3994150" y="1047750"/>
          <p14:tracePt t="47724" x="4038600" y="1085850"/>
          <p14:tracePt t="47741" x="4076700" y="1130300"/>
          <p14:tracePt t="47757" x="4197350" y="1231900"/>
          <p14:tracePt t="47774" x="4254500" y="1276350"/>
          <p14:tracePt t="47791" x="4400550" y="1390650"/>
          <p14:tracePt t="47807" x="4521200" y="1511300"/>
          <p14:tracePt t="47825" x="4584700" y="1581150"/>
          <p14:tracePt t="47841" x="4711700" y="1752600"/>
          <p14:tracePt t="47857" x="4787900" y="1847850"/>
          <p14:tracePt t="47874" x="4902200" y="2032000"/>
          <p14:tracePt t="47891" x="5010150" y="2203450"/>
          <p14:tracePt t="47907" x="5073650" y="2286000"/>
          <p14:tracePt t="47924" x="5181600" y="2444750"/>
          <p14:tracePt t="47941" x="5238750" y="2527300"/>
          <p14:tracePt t="47957" x="5346700" y="2686050"/>
          <p14:tracePt t="47974" x="5448300" y="2838450"/>
          <p14:tracePt t="47991" x="5492750" y="2908300"/>
          <p14:tracePt t="48007" x="5588000" y="3035300"/>
          <p14:tracePt t="48023" x="5626100" y="3098800"/>
          <p14:tracePt t="48041" x="5676900" y="3181350"/>
          <p14:tracePt t="48057" x="5734050" y="3263900"/>
          <p14:tracePt t="48073" x="5753100" y="3302000"/>
          <p14:tracePt t="48090" x="5791200" y="3384550"/>
          <p14:tracePt t="48107" x="5810250" y="3422650"/>
          <p14:tracePt t="48124" x="5835650" y="3492500"/>
          <p14:tracePt t="48140" x="5848350" y="3536950"/>
          <p14:tracePt t="48157" x="5854700" y="3549650"/>
          <p14:tracePt t="48174" x="5854700" y="3562350"/>
          <p14:tracePt t="48190" x="5854700" y="3568700"/>
          <p14:tracePt t="48207" x="5854700" y="3575050"/>
          <p14:tracePt t="49603" x="5861050" y="3575050"/>
          <p14:tracePt t="49645" x="5867400" y="3575050"/>
          <p14:tracePt t="49972" x="5873750" y="3575050"/>
          <p14:tracePt t="51155" x="5873750" y="3581400"/>
          <p14:tracePt t="51196" x="5867400" y="3587750"/>
          <p14:tracePt t="51338" x="5861050" y="3587750"/>
          <p14:tracePt t="51369" x="5854700" y="3587750"/>
          <p14:tracePt t="51391" x="5848350" y="3587750"/>
          <p14:tracePt t="51401" x="5842000" y="3587750"/>
          <p14:tracePt t="51416" x="5835650" y="3587750"/>
          <p14:tracePt t="51417" x="5829300" y="3587750"/>
          <p14:tracePt t="51423" x="5816600" y="3587750"/>
          <p14:tracePt t="51441" x="5803900" y="3587750"/>
          <p14:tracePt t="51457" x="5797550" y="3587750"/>
          <p14:tracePt t="51473" x="5772150" y="3587750"/>
          <p14:tracePt t="51489" x="5753100" y="3587750"/>
          <p14:tracePt t="51506" x="5746750" y="3587750"/>
          <p14:tracePt t="51522" x="5727700" y="3587750"/>
          <p14:tracePt t="51539" x="5708650" y="3587750"/>
          <p14:tracePt t="51556" x="5695950" y="3587750"/>
          <p14:tracePt t="51573" x="5676900" y="3587750"/>
          <p14:tracePt t="51589" x="5657850" y="3587750"/>
          <p14:tracePt t="51607" x="5619750" y="3587750"/>
          <p14:tracePt t="51624" x="5568950" y="3587750"/>
          <p14:tracePt t="51641" x="5543550" y="3587750"/>
          <p14:tracePt t="51657" x="5511800" y="3587750"/>
          <p14:tracePt t="51674" x="5492750" y="3587750"/>
          <p14:tracePt t="51674" x="5473700" y="3587750"/>
          <p14:tracePt t="51691" x="5467350" y="3587750"/>
          <p14:tracePt t="51707" x="5422900" y="3587750"/>
          <p14:tracePt t="51724" x="5397500" y="3587750"/>
          <p14:tracePt t="51741" x="5334000" y="3587750"/>
          <p14:tracePt t="51757" x="5289550" y="3587750"/>
          <p14:tracePt t="51774" x="5181600" y="3587750"/>
          <p14:tracePt t="51790" x="5067300" y="3587750"/>
          <p14:tracePt t="51807" x="5003800" y="3587750"/>
          <p14:tracePt t="51823" x="4864100" y="3587750"/>
          <p14:tracePt t="51841" x="4787900" y="3587750"/>
          <p14:tracePt t="51857" x="4622800" y="3587750"/>
          <p14:tracePt t="51873" x="4464050" y="3587750"/>
          <p14:tracePt t="51891" x="4400550" y="3587750"/>
          <p14:tracePt t="51907" x="4311650" y="3587750"/>
          <p14:tracePt t="51924" x="4286250" y="3587750"/>
          <p14:tracePt t="51940" x="4248150" y="3587750"/>
          <p14:tracePt t="51957" x="4235450" y="3587750"/>
          <p14:tracePt t="51973" x="4229100" y="3587750"/>
          <p14:tracePt t="51991" x="4216400" y="3587750"/>
          <p14:tracePt t="52007" x="4210050" y="3587750"/>
          <p14:tracePt t="52023" x="4203700" y="3587750"/>
          <p14:tracePt t="52040" x="4197350" y="3587750"/>
          <p14:tracePt t="52240" x="4203700" y="3587750"/>
          <p14:tracePt t="52258" x="4210050" y="3587750"/>
          <p14:tracePt t="52274" x="4222750" y="3587750"/>
          <p14:tracePt t="52274" x="4229100" y="3587750"/>
          <p14:tracePt t="52290" x="4260850" y="3587750"/>
          <p14:tracePt t="52307" x="4273550" y="3587750"/>
          <p14:tracePt t="52324" x="4318000" y="3587750"/>
          <p14:tracePt t="52339" x="4394200" y="3587750"/>
          <p14:tracePt t="52357" x="4438650" y="3587750"/>
          <p14:tracePt t="52374" x="4527550" y="3587750"/>
          <p14:tracePt t="52391" x="4559300" y="3587750"/>
          <p14:tracePt t="52407" x="4603750" y="3587750"/>
          <p14:tracePt t="52424" x="4610100" y="3587750"/>
          <p14:tracePt t="52440" x="4616450" y="3587750"/>
          <p14:tracePt t="52457" x="4622800" y="3587750"/>
          <p14:tracePt t="52574" x="4622800" y="3594100"/>
          <p14:tracePt t="52594" x="4622800" y="3600450"/>
          <p14:tracePt t="52605" x="4616450" y="3606800"/>
          <p14:tracePt t="52625" x="4610100" y="3613150"/>
          <p14:tracePt t="52636" x="4610100" y="3619500"/>
          <p14:tracePt t="52641" x="4610100" y="3632200"/>
          <p14:tracePt t="52657" x="4603750" y="3638550"/>
          <p14:tracePt t="52674" x="4597400" y="3663950"/>
          <p14:tracePt t="52691" x="4591050" y="3676650"/>
          <p14:tracePt t="52707" x="4578350" y="3721100"/>
          <p14:tracePt t="52724" x="4565650" y="3771900"/>
          <p14:tracePt t="52740" x="4559300" y="3797300"/>
          <p14:tracePt t="52757" x="4546600" y="3854450"/>
          <p14:tracePt t="52774" x="4546600" y="3879850"/>
          <p14:tracePt t="52790" x="4540250" y="3943350"/>
          <p14:tracePt t="52807" x="4533900" y="4038600"/>
          <p14:tracePt t="52823" x="4527550" y="4089400"/>
          <p14:tracePt t="52840" x="4527550" y="4203700"/>
          <p14:tracePt t="52857" x="4527550" y="4254500"/>
          <p14:tracePt t="52874" x="4527550" y="4356100"/>
          <p14:tracePt t="52891" x="4521200" y="4425950"/>
          <p14:tracePt t="52907" x="4521200" y="4445000"/>
          <p14:tracePt t="52924" x="4514850" y="4483100"/>
          <p14:tracePt t="52940" x="4502150" y="4495800"/>
          <p14:tracePt t="52957" x="4483100" y="4514850"/>
          <p14:tracePt t="52974" x="4451350" y="4546600"/>
          <p14:tracePt t="52991" x="4432300" y="4559300"/>
          <p14:tracePt t="53007" x="4362450" y="4603750"/>
          <p14:tracePt t="53024" x="4324350" y="4616450"/>
          <p14:tracePt t="53040" x="4229100" y="4648200"/>
          <p14:tracePt t="53057" x="4108450" y="4673600"/>
          <p14:tracePt t="53074" x="4051300" y="4679950"/>
          <p14:tracePt t="53090" x="3956050" y="4679950"/>
          <p14:tracePt t="53107" x="3905250" y="4686300"/>
          <p14:tracePt t="53123" x="3829050" y="4699000"/>
          <p14:tracePt t="53140" x="3740150" y="4705350"/>
          <p14:tracePt t="53157" x="3683000" y="4705350"/>
          <p14:tracePt t="53174" x="3562350" y="4711700"/>
          <p14:tracePt t="53191" x="3498850" y="4711700"/>
          <p14:tracePt t="53207" x="3378200" y="4711700"/>
          <p14:tracePt t="53224" x="3289300" y="4718050"/>
          <p14:tracePt t="53240" x="3244850" y="4730750"/>
          <p14:tracePt t="53257" x="3168650" y="4749800"/>
          <p14:tracePt t="53274" x="3124200" y="4756150"/>
          <p14:tracePt t="53291" x="3022600" y="4800600"/>
          <p14:tracePt t="53308" x="2908300" y="4838700"/>
          <p14:tracePt t="53323" x="2851150" y="4857750"/>
          <p14:tracePt t="53340" x="2768600" y="4876800"/>
          <p14:tracePt t="53357" x="2730500" y="4883150"/>
          <p14:tracePt t="53374" x="2679700" y="4895850"/>
          <p14:tracePt t="53390" x="2647950" y="4902200"/>
          <p14:tracePt t="53407" x="2641600" y="4908550"/>
          <p14:tracePt t="53424" x="2609850" y="4914900"/>
          <p14:tracePt t="53441" x="2597150" y="4921250"/>
          <p14:tracePt t="53457" x="2584450" y="4927600"/>
          <p14:tracePt t="53472" x="2571750" y="4927600"/>
          <p14:tracePt t="53551" x="2565400" y="4927600"/>
          <p14:tracePt t="53623" x="2571750" y="4927600"/>
          <p14:tracePt t="53633" x="2590800" y="4927600"/>
          <p14:tracePt t="53644" x="2609850" y="4927600"/>
          <p14:tracePt t="53656" x="2641600" y="4927600"/>
          <p14:tracePt t="53664" x="2686050" y="4940300"/>
          <p14:tracePt t="53675" x="2800350" y="4959350"/>
          <p14:tracePt t="53690" x="2921000" y="4984750"/>
          <p14:tracePt t="53707" x="2978150" y="5003800"/>
          <p14:tracePt t="53724" x="3111500" y="5035550"/>
          <p14:tracePt t="53740" x="3181350" y="5041900"/>
          <p14:tracePt t="53757" x="3314700" y="5054600"/>
          <p14:tracePt t="53774" x="3435350" y="5060950"/>
          <p14:tracePt t="53790" x="3498850" y="5060950"/>
          <p14:tracePt t="53807" x="3632200" y="5067300"/>
          <p14:tracePt t="53823" x="3695700" y="5067300"/>
          <p14:tracePt t="53840" x="3835400" y="5067300"/>
          <p14:tracePt t="53857" x="4000500" y="5080000"/>
          <p14:tracePt t="53874" x="4083050" y="5080000"/>
          <p14:tracePt t="53890" x="4248150" y="5080000"/>
          <p14:tracePt t="53907" x="4337050" y="5080000"/>
          <p14:tracePt t="53924" x="4483100" y="5080000"/>
          <p14:tracePt t="53941" x="4635500" y="5080000"/>
          <p14:tracePt t="53957" x="4724400" y="5080000"/>
          <p14:tracePt t="53973" x="4908550" y="5080000"/>
          <p14:tracePt t="53991" x="5016500" y="5080000"/>
          <p14:tracePt t="54007" x="5219700" y="5080000"/>
          <p14:tracePt t="54024" x="5422900" y="5080000"/>
          <p14:tracePt t="54040" x="5518150" y="5080000"/>
          <p14:tracePt t="54057" x="5715000" y="5080000"/>
          <p14:tracePt t="54073" x="5822950" y="5080000"/>
          <p14:tracePt t="54090" x="6026150" y="5086350"/>
          <p14:tracePt t="54107" x="6261100" y="5099050"/>
          <p14:tracePt t="54124" x="6381750" y="5105400"/>
          <p14:tracePt t="54141" x="6623050" y="5111750"/>
          <p14:tracePt t="54156" x="6718300" y="5111750"/>
          <p14:tracePt t="54172" x="6883400" y="5111750"/>
          <p14:tracePt t="54190" x="6972300" y="5124450"/>
          <p14:tracePt t="54207" x="6991350" y="5130800"/>
          <p14:tracePt t="54224" x="7016750" y="5130800"/>
          <p14:tracePt t="54879" x="7023100" y="5130800"/>
          <p14:tracePt t="55441" x="7016750" y="5130800"/>
          <p14:tracePt t="55451" x="7010400" y="5130800"/>
          <p14:tracePt t="55462" x="6991350" y="5130800"/>
          <p14:tracePt t="55472" x="6972300" y="5130800"/>
          <p14:tracePt t="55489" x="6940550" y="5130800"/>
          <p14:tracePt t="55490" x="6838950" y="5118100"/>
          <p14:tracePt t="55507" x="6762750" y="5099050"/>
          <p14:tracePt t="55507" x="6673850" y="5073650"/>
          <p14:tracePt t="55524" x="6565900" y="5048250"/>
          <p14:tracePt t="55540" x="6305550" y="4946650"/>
          <p14:tracePt t="55558" x="6140450" y="4876800"/>
          <p14:tracePt t="55572" x="5753100" y="4654550"/>
          <p14:tracePt t="55590" x="5562600" y="4533900"/>
          <p14:tracePt t="55606" x="5181600" y="4273550"/>
          <p14:tracePt t="55622" x="4864100" y="4044950"/>
          <p14:tracePt t="55639" x="4730750" y="3943350"/>
          <p14:tracePt t="55657" x="4533900" y="3784600"/>
          <p14:tracePt t="55674" x="4457700" y="3714750"/>
          <p14:tracePt t="55690" x="4318000" y="3587750"/>
          <p14:tracePt t="55707" x="4178300" y="3467100"/>
          <p14:tracePt t="55724" x="4102100" y="3403600"/>
          <p14:tracePt t="55741" x="3943350" y="3276600"/>
          <p14:tracePt t="55757" x="3848100" y="3213100"/>
          <p14:tracePt t="55774" x="3670300" y="3086100"/>
          <p14:tracePt t="55791" x="3467100" y="2940050"/>
          <p14:tracePt t="55807" x="3359150" y="2870200"/>
          <p14:tracePt t="55824" x="3136900" y="2730500"/>
          <p14:tracePt t="55841" x="3028950" y="2673350"/>
          <p14:tracePt t="55857" x="2838450" y="2584450"/>
          <p14:tracePt t="55874" x="2673350" y="2514600"/>
          <p14:tracePt t="55890" x="2603500" y="2489200"/>
          <p14:tracePt t="55907" x="2470150" y="2444750"/>
          <p14:tracePt t="55923" x="2400300" y="2425700"/>
          <p14:tracePt t="55923" x="2330450" y="2400300"/>
          <p14:tracePt t="55942" x="2266950" y="2387600"/>
          <p14:tracePt t="55957" x="2139950" y="2349500"/>
          <p14:tracePt t="55974" x="2082800" y="2343150"/>
          <p14:tracePt t="55991" x="2025650" y="2330450"/>
          <p14:tracePt t="56007" x="2006600" y="2324100"/>
          <p14:tracePt t="56066" x="2012950" y="2324100"/>
          <p14:tracePt t="56082" x="2032000" y="2330450"/>
          <p14:tracePt t="56087" x="2057400" y="2343150"/>
          <p14:tracePt t="56091" x="2101850" y="2355850"/>
          <p14:tracePt t="56107" x="2241550" y="2393950"/>
          <p14:tracePt t="56123" x="2393950" y="2444750"/>
          <p14:tracePt t="56140" x="2495550" y="2470150"/>
          <p14:tracePt t="56157" x="2686050" y="2527300"/>
          <p14:tracePt t="56174" x="2774950" y="2552700"/>
          <p14:tracePt t="56190" x="2952750" y="2597150"/>
          <p14:tracePt t="56207" x="3098800" y="2635250"/>
          <p14:tracePt t="56223" x="3162300" y="2654300"/>
          <p14:tracePt t="56241" x="3295650" y="2673350"/>
          <p14:tracePt t="56257" x="3365500" y="2679700"/>
          <p14:tracePt t="56274" x="3486150" y="2686050"/>
          <p14:tracePt t="56291" x="3549650" y="2698750"/>
          <p14:tracePt t="56307" x="3670300" y="2711450"/>
          <p14:tracePt t="56324" x="3790950" y="2717800"/>
          <p14:tracePt t="56340" x="3860800" y="2730500"/>
          <p14:tracePt t="56357" x="3981450" y="2736850"/>
          <p14:tracePt t="56373" x="4044950" y="2736850"/>
          <p14:tracePt t="56390" x="4184650" y="2736850"/>
          <p14:tracePt t="56408" x="4330700" y="2736850"/>
          <p14:tracePt t="56423" x="4400550" y="2736850"/>
          <p14:tracePt t="56441" x="4514850" y="2736850"/>
          <p14:tracePt t="56457" x="4559300" y="2736850"/>
          <p14:tracePt t="56472" x="4610100" y="2736850"/>
          <p14:tracePt t="56489" x="4635500" y="2736850"/>
          <p14:tracePt t="56507" x="4641850" y="2736850"/>
          <p14:tracePt t="56524" x="4648200" y="2736850"/>
          <p14:tracePt t="57372" x="4648200" y="2730500"/>
          <p14:tracePt t="57382" x="4641850" y="2717800"/>
          <p14:tracePt t="57393" x="4616450" y="2679700"/>
          <p14:tracePt t="57407" x="4584700" y="2641600"/>
          <p14:tracePt t="57408" x="4495800" y="2533650"/>
          <p14:tracePt t="57424" x="4438650" y="2470150"/>
          <p14:tracePt t="57442" x="4330700" y="2355850"/>
          <p14:tracePt t="57457" x="4292600" y="2317750"/>
          <p14:tracePt t="57473" x="4197350" y="2228850"/>
          <p14:tracePt t="57490" x="4146550" y="2178050"/>
          <p14:tracePt t="57506" x="3994150" y="2051050"/>
          <p14:tracePt t="57525" x="3778250" y="1866900"/>
          <p14:tracePt t="57542" x="3663950" y="1771650"/>
          <p14:tracePt t="57558" x="3416300" y="1600200"/>
          <p14:tracePt t="57575" x="3232150" y="1492250"/>
          <p14:tracePt t="57592" x="3143250" y="1454150"/>
          <p14:tracePt t="57608" x="2984500" y="1403350"/>
          <p14:tracePt t="57625" x="2908300" y="1384300"/>
          <p14:tracePt t="57642" x="2749550" y="1339850"/>
          <p14:tracePt t="57658" x="2673350" y="1327150"/>
          <p14:tracePt t="57673" x="2520950" y="1289050"/>
          <p14:tracePt t="57690" x="2362200" y="1257300"/>
          <p14:tracePt t="57708" x="2298700" y="1238250"/>
          <p14:tracePt t="57725" x="2171700" y="1219200"/>
          <p14:tracePt t="57742" x="2108200" y="1212850"/>
          <p14:tracePt t="57758" x="2089150" y="1206500"/>
          <p14:tracePt t="57775" x="2057400" y="1206500"/>
          <p14:tracePt t="57810" x="2051050" y="1200150"/>
          <p14:tracePt t="57811" x="2038350" y="1200150"/>
          <p14:tracePt t="57824" x="2032000" y="1193800"/>
          <p14:tracePt t="57841" x="2025650" y="1187450"/>
          <p14:tracePt t="57858" x="2019300" y="1187450"/>
          <p14:tracePt t="58218" x="2012950" y="1187450"/>
          <p14:tracePt t="58941" x="2019300" y="1187450"/>
          <p14:tracePt t="58952" x="2025650" y="1187450"/>
          <p14:tracePt t="58967" x="2032000" y="1187450"/>
          <p14:tracePt t="58968" x="2038350" y="1187450"/>
          <p14:tracePt t="58975" x="2044700" y="1187450"/>
          <p14:tracePt t="58991" x="2070100" y="1187450"/>
          <p14:tracePt t="59008" x="2082800" y="1187450"/>
          <p14:tracePt t="59024" x="2108200" y="1187450"/>
          <p14:tracePt t="59041" x="2133600" y="1187450"/>
          <p14:tracePt t="59057" x="2152650" y="1187450"/>
          <p14:tracePt t="59074" x="2178050" y="1181100"/>
          <p14:tracePt t="59092" x="2190750" y="1181100"/>
          <p14:tracePt t="59107" x="2222500" y="1168400"/>
          <p14:tracePt t="59125" x="2260600" y="1162050"/>
          <p14:tracePt t="59141" x="2273300" y="1155700"/>
          <p14:tracePt t="59158" x="2311400" y="1143000"/>
          <p14:tracePt t="59174" x="2330450" y="1143000"/>
          <p14:tracePt t="59191" x="2355850" y="1136650"/>
          <p14:tracePt t="59208" x="2393950" y="1130300"/>
          <p14:tracePt t="59224" x="2413000" y="1123950"/>
          <p14:tracePt t="59241" x="2438400" y="1117600"/>
          <p14:tracePt t="59258" x="2457450" y="1111250"/>
          <p14:tracePt t="59275" x="2482850" y="1104900"/>
          <p14:tracePt t="59291" x="2514600" y="1098550"/>
          <p14:tracePt t="59308" x="2527300" y="1092200"/>
          <p14:tracePt t="59324" x="2540000" y="1092200"/>
          <p14:tracePt t="59929" x="2546350" y="1092200"/>
          <p14:tracePt t="59981" x="2552700" y="1092200"/>
          <p14:tracePt t="62942" x="2559050" y="1092200"/>
          <p14:tracePt t="63015" x="2559050" y="1098550"/>
          <p14:tracePt t="63026" x="2559050" y="1104900"/>
          <p14:tracePt t="63046" x="2559050" y="1111250"/>
          <p14:tracePt t="63068" x="2559050" y="1117600"/>
          <p14:tracePt t="63099" x="2559050" y="1123950"/>
          <p14:tracePt t="63130" x="2552700" y="1123950"/>
          <p14:tracePt t="63204" x="2546350" y="1130300"/>
          <p14:tracePt t="63214" x="2546350" y="1136650"/>
          <p14:tracePt t="63235" x="2540000" y="1136650"/>
          <p14:tracePt t="63245" x="2540000" y="1143000"/>
          <p14:tracePt t="63256" x="2540000" y="1149350"/>
          <p14:tracePt t="63277" x="2540000" y="1155700"/>
          <p14:tracePt t="63847" x="2546350" y="1162050"/>
          <p14:tracePt t="64448" x="2546350" y="1168400"/>
          <p14:tracePt t="64469" x="2546350" y="1174750"/>
          <p14:tracePt t="64500" x="2540000" y="1181100"/>
          <p14:tracePt t="64511" x="2533650" y="1187450"/>
          <p14:tracePt t="64521" x="2533650" y="1193800"/>
          <p14:tracePt t="64525" x="2527300" y="1200150"/>
          <p14:tracePt t="64541" x="2520950" y="1212850"/>
          <p14:tracePt t="64558" x="2520950" y="1219200"/>
          <p14:tracePt t="64574" x="2520950" y="1231900"/>
          <p14:tracePt t="64590" x="2559050" y="1250950"/>
          <p14:tracePt t="64607" x="2590800" y="1276350"/>
          <p14:tracePt t="64623" x="2686050" y="1314450"/>
          <p14:tracePt t="64641" x="2800350" y="1352550"/>
          <p14:tracePt t="64658" x="2857500" y="1371600"/>
          <p14:tracePt t="64675" x="2952750" y="1397000"/>
          <p14:tracePt t="64692" x="2984500" y="1403350"/>
          <p14:tracePt t="64708" x="3028950" y="1409700"/>
          <p14:tracePt t="64725" x="3041650" y="1409700"/>
          <p14:tracePt t="65026" x="3041650" y="1416050"/>
          <p14:tracePt t="65036" x="3048000" y="1422400"/>
          <p14:tracePt t="65047" x="3054350" y="1428750"/>
          <p14:tracePt t="65058" x="3060700" y="1428750"/>
          <p14:tracePt t="65059" x="3060700" y="1435100"/>
          <p14:tracePt t="65075" x="3086100" y="1447800"/>
          <p14:tracePt t="65091" x="3098800" y="1454150"/>
          <p14:tracePt t="65108" x="3130550" y="1454150"/>
          <p14:tracePt t="65124" x="3168650" y="1466850"/>
          <p14:tracePt t="65142" x="3194050" y="1473200"/>
          <p14:tracePt t="65157" x="3238500" y="1485900"/>
          <p14:tracePt t="65174" x="3263900" y="1492250"/>
          <p14:tracePt t="65191" x="3314700" y="1498600"/>
          <p14:tracePt t="65207" x="3340100" y="1504950"/>
          <p14:tracePt t="65224" x="3371850" y="1504950"/>
          <p14:tracePt t="66293" x="3371850" y="1511300"/>
          <p14:tracePt t="66334" x="3371850" y="1517650"/>
          <p14:tracePt t="66396" x="3371850" y="1524000"/>
          <p14:tracePt t="66407" x="3365500" y="1536700"/>
          <p14:tracePt t="66418" x="3352800" y="1543050"/>
          <p14:tracePt t="66427" x="3340100" y="1555750"/>
          <p14:tracePt t="66438" x="3308350" y="1574800"/>
          <p14:tracePt t="66441" x="3289300" y="1593850"/>
          <p14:tracePt t="66458" x="3206750" y="1644650"/>
          <p14:tracePt t="66475" x="3117850" y="1720850"/>
          <p14:tracePt t="66492" x="3067050" y="1758950"/>
          <p14:tracePt t="66508" x="2959100" y="1835150"/>
          <p14:tracePt t="66525" x="2908300" y="1879600"/>
          <p14:tracePt t="66541" x="2819400" y="1962150"/>
          <p14:tracePt t="66558" x="2755900" y="2025650"/>
          <p14:tracePt t="66575" x="2730500" y="2057400"/>
          <p14:tracePt t="66590" x="2686050" y="2120900"/>
          <p14:tracePt t="66607" x="2654300" y="2152650"/>
          <p14:tracePt t="66623" x="2609850" y="2209800"/>
          <p14:tracePt t="66642" x="2578100" y="2266950"/>
          <p14:tracePt t="66658" x="2565400" y="2292350"/>
          <p14:tracePt t="66674" x="2533650" y="2336800"/>
          <p14:tracePt t="66691" x="2527300" y="2362200"/>
          <p14:tracePt t="66708" x="2508250" y="2413000"/>
          <p14:tracePt t="66724" x="2489200" y="2457450"/>
          <p14:tracePt t="66741" x="2470150" y="2495550"/>
          <p14:tracePt t="66758" x="2451100" y="2565400"/>
          <p14:tracePt t="66774" x="2438400" y="2609850"/>
          <p14:tracePt t="66792" x="2406650" y="2698750"/>
          <p14:tracePt t="66807" x="2368550" y="2768600"/>
          <p14:tracePt t="66824" x="2349500" y="2800350"/>
          <p14:tracePt t="66841" x="2317750" y="2844800"/>
          <p14:tracePt t="66858" x="2305050" y="2863850"/>
          <p14:tracePt t="66874" x="2273300" y="2889250"/>
          <p14:tracePt t="66891" x="2254250" y="2908300"/>
          <p14:tracePt t="66908" x="2247900" y="2927350"/>
          <p14:tracePt t="66924" x="2241550" y="2940050"/>
          <p14:tracePt t="66941" x="2235200" y="2952750"/>
          <p14:tracePt t="66958" x="2222500" y="2978150"/>
          <p14:tracePt t="66974" x="2216150" y="2990850"/>
          <p14:tracePt t="66991" x="2209800" y="2997200"/>
          <p14:tracePt t="67007" x="2197100" y="2997200"/>
          <p14:tracePt t="67297" x="2190750" y="2997200"/>
          <p14:tracePt t="67308" x="2171700" y="2997200"/>
          <p14:tracePt t="67318" x="2159000" y="2997200"/>
          <p14:tracePt t="67324" x="2108200" y="2997200"/>
          <p14:tracePt t="67341" x="2070100" y="2997200"/>
          <p14:tracePt t="67358" x="1987550" y="2997200"/>
          <p14:tracePt t="67374" x="1955800" y="2997200"/>
          <p14:tracePt t="67391" x="1905000" y="2997200"/>
          <p14:tracePt t="67408" x="1885950" y="2997200"/>
          <p14:tracePt t="67424" x="1879600" y="2997200"/>
          <p14:tracePt t="67688" x="1885950" y="2997200"/>
          <p14:tracePt t="67700" x="1892300" y="2997200"/>
          <p14:tracePt t="67709" x="1898650" y="2997200"/>
          <p14:tracePt t="67724" x="1917700" y="2997200"/>
          <p14:tracePt t="67725" x="1968500" y="2997200"/>
          <p14:tracePt t="67741" x="1987550" y="2997200"/>
          <p14:tracePt t="67758" x="2057400" y="2997200"/>
          <p14:tracePt t="67775" x="2101850" y="2997200"/>
          <p14:tracePt t="67791" x="2178050" y="2997200"/>
          <p14:tracePt t="67806" x="2266950" y="2997200"/>
          <p14:tracePt t="67823" x="2311400" y="2997200"/>
          <p14:tracePt t="67841" x="2400300" y="2997200"/>
          <p14:tracePt t="67858" x="2432050" y="2997200"/>
          <p14:tracePt t="67874" x="2508250" y="2997200"/>
          <p14:tracePt t="67891" x="2552700" y="2997200"/>
          <p14:tracePt t="67908" x="2565400" y="2997200"/>
          <p14:tracePt t="67924" x="2578100" y="2997200"/>
          <p14:tracePt t="67989" x="2571750" y="2997200"/>
          <p14:tracePt t="67999" x="2565400" y="2997200"/>
          <p14:tracePt t="68016" x="2546350" y="2997200"/>
          <p14:tracePt t="68017" x="2520950" y="2997200"/>
          <p14:tracePt t="68024" x="2476500" y="2997200"/>
          <p14:tracePt t="68041" x="2432050" y="2997200"/>
          <p14:tracePt t="68057" x="2355850" y="2997200"/>
          <p14:tracePt t="68074" x="2317750" y="2997200"/>
          <p14:tracePt t="68091" x="2241550" y="2990850"/>
          <p14:tracePt t="68107" x="2184400" y="2984500"/>
          <p14:tracePt t="68124" x="2165350" y="2984500"/>
          <p14:tracePt t="68141" x="2152650" y="2984500"/>
          <p14:tracePt t="68399" x="2152650" y="2978150"/>
          <p14:tracePt t="68440" x="2159000" y="2978150"/>
          <p14:tracePt t="68451" x="2171700" y="2978150"/>
          <p14:tracePt t="68465" x="2190750" y="2978150"/>
          <p14:tracePt t="68473" x="2222500" y="2978150"/>
          <p14:tracePt t="68473" x="2254250" y="2978150"/>
          <p14:tracePt t="68490" x="2355850" y="2978150"/>
          <p14:tracePt t="68506" x="2419350" y="2978150"/>
          <p14:tracePt t="68523" x="2552700" y="2978150"/>
          <p14:tracePt t="68541" x="2679700" y="2978150"/>
          <p14:tracePt t="68558" x="2755900" y="2978150"/>
          <p14:tracePt t="68574" x="2895600" y="2978150"/>
          <p14:tracePt t="68591" x="3060700" y="2978150"/>
          <p14:tracePt t="68608" x="3136900" y="2978150"/>
          <p14:tracePt t="68625" x="3276600" y="2978150"/>
          <p14:tracePt t="68641" x="3333750" y="2978150"/>
          <p14:tracePt t="68657" x="3441700" y="2978150"/>
          <p14:tracePt t="68675" x="3536950" y="2978150"/>
          <p14:tracePt t="68691" x="3581400" y="2978150"/>
          <p14:tracePt t="68707" x="3695700" y="2978150"/>
          <p14:tracePt t="68724" x="3759200" y="2978150"/>
          <p14:tracePt t="68741" x="3898900" y="2978150"/>
          <p14:tracePt t="68757" x="4032250" y="2978150"/>
          <p14:tracePt t="68774" x="4083050" y="2978150"/>
          <p14:tracePt t="68791" x="4171950" y="2978150"/>
          <p14:tracePt t="68809" x="4191000" y="2978150"/>
          <p14:tracePt t="68824" x="4216400" y="2978150"/>
          <p14:tracePt t="68840" x="4235450" y="2978150"/>
          <p14:tracePt t="68878" x="4248150" y="2978150"/>
          <p14:tracePt t="68878" x="4254500" y="2978150"/>
          <p14:tracePt t="68891" x="4260850" y="2978150"/>
          <p14:tracePt t="68908" x="4273550" y="2978150"/>
          <p14:tracePt t="69001" x="4279900" y="2978150"/>
          <p14:tracePt t="69043" x="4286250" y="2978150"/>
          <p14:tracePt t="69094" x="4279900" y="2978150"/>
          <p14:tracePt t="69116" x="4273550" y="2978150"/>
          <p14:tracePt t="69126" x="4260850" y="2978150"/>
          <p14:tracePt t="69146" x="4248150" y="2978150"/>
          <p14:tracePt t="69157" x="4241800" y="2978150"/>
          <p14:tracePt t="69900" x="4235450" y="2978150"/>
          <p14:tracePt t="69941" x="4229100" y="2978150"/>
          <p14:tracePt t="70042" x="0" y="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219200"/>
            <a:ext cx="9144000" cy="4953000"/>
            <a:chOff x="2235" y="660"/>
            <a:chExt cx="5415" cy="3675"/>
          </a:xfrm>
        </p:grpSpPr>
        <p:sp>
          <p:nvSpPr>
            <p:cNvPr id="24585" name="Freeform 3"/>
            <p:cNvSpPr>
              <a:spLocks/>
            </p:cNvSpPr>
            <p:nvPr/>
          </p:nvSpPr>
          <p:spPr bwMode="auto">
            <a:xfrm>
              <a:off x="2865" y="900"/>
              <a:ext cx="4650" cy="2970"/>
            </a:xfrm>
            <a:custGeom>
              <a:avLst/>
              <a:gdLst>
                <a:gd name="T0" fmla="*/ 0 w 4650"/>
                <a:gd name="T1" fmla="*/ 0 h 2970"/>
                <a:gd name="T2" fmla="*/ 0 w 4650"/>
                <a:gd name="T3" fmla="*/ 2970 h 2970"/>
                <a:gd name="T4" fmla="*/ 4650 w 4650"/>
                <a:gd name="T5" fmla="*/ 2970 h 2970"/>
                <a:gd name="T6" fmla="*/ 0 60000 65536"/>
                <a:gd name="T7" fmla="*/ 0 60000 65536"/>
                <a:gd name="T8" fmla="*/ 0 60000 65536"/>
                <a:gd name="T9" fmla="*/ 0 w 4650"/>
                <a:gd name="T10" fmla="*/ 0 h 2970"/>
                <a:gd name="T11" fmla="*/ 4650 w 4650"/>
                <a:gd name="T12" fmla="*/ 2970 h 29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50" h="2970">
                  <a:moveTo>
                    <a:pt x="0" y="0"/>
                  </a:moveTo>
                  <a:lnTo>
                    <a:pt x="0" y="2970"/>
                  </a:lnTo>
                  <a:lnTo>
                    <a:pt x="4650" y="297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6" name="Freeform 4"/>
            <p:cNvSpPr>
              <a:spLocks/>
            </p:cNvSpPr>
            <p:nvPr/>
          </p:nvSpPr>
          <p:spPr bwMode="auto">
            <a:xfrm>
              <a:off x="2865" y="1320"/>
              <a:ext cx="4650" cy="2535"/>
            </a:xfrm>
            <a:custGeom>
              <a:avLst/>
              <a:gdLst>
                <a:gd name="T0" fmla="*/ 0 w 4650"/>
                <a:gd name="T1" fmla="*/ 0 h 2535"/>
                <a:gd name="T2" fmla="*/ 675 w 4650"/>
                <a:gd name="T3" fmla="*/ 1395 h 2535"/>
                <a:gd name="T4" fmla="*/ 1695 w 4650"/>
                <a:gd name="T5" fmla="*/ 2070 h 2535"/>
                <a:gd name="T6" fmla="*/ 3270 w 4650"/>
                <a:gd name="T7" fmla="*/ 2415 h 2535"/>
                <a:gd name="T8" fmla="*/ 4650 w 4650"/>
                <a:gd name="T9" fmla="*/ 2535 h 25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50"/>
                <a:gd name="T16" fmla="*/ 0 h 2535"/>
                <a:gd name="T17" fmla="*/ 4650 w 4650"/>
                <a:gd name="T18" fmla="*/ 2535 h 25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50" h="2535">
                  <a:moveTo>
                    <a:pt x="0" y="0"/>
                  </a:moveTo>
                  <a:cubicBezTo>
                    <a:pt x="196" y="525"/>
                    <a:pt x="393" y="1050"/>
                    <a:pt x="675" y="1395"/>
                  </a:cubicBezTo>
                  <a:cubicBezTo>
                    <a:pt x="957" y="1740"/>
                    <a:pt x="1263" y="1900"/>
                    <a:pt x="1695" y="2070"/>
                  </a:cubicBezTo>
                  <a:cubicBezTo>
                    <a:pt x="2127" y="2240"/>
                    <a:pt x="2778" y="2338"/>
                    <a:pt x="3270" y="2415"/>
                  </a:cubicBezTo>
                  <a:cubicBezTo>
                    <a:pt x="3762" y="2492"/>
                    <a:pt x="4363" y="2510"/>
                    <a:pt x="4650" y="2535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Freeform 5"/>
            <p:cNvSpPr>
              <a:spLocks/>
            </p:cNvSpPr>
            <p:nvPr/>
          </p:nvSpPr>
          <p:spPr bwMode="auto">
            <a:xfrm>
              <a:off x="2880" y="1321"/>
              <a:ext cx="4770" cy="2549"/>
            </a:xfrm>
            <a:custGeom>
              <a:avLst/>
              <a:gdLst>
                <a:gd name="T0" fmla="*/ 0 w 4770"/>
                <a:gd name="T1" fmla="*/ 2549 h 2549"/>
                <a:gd name="T2" fmla="*/ 210 w 4770"/>
                <a:gd name="T3" fmla="*/ 2399 h 2549"/>
                <a:gd name="T4" fmla="*/ 405 w 4770"/>
                <a:gd name="T5" fmla="*/ 1874 h 2549"/>
                <a:gd name="T6" fmla="*/ 795 w 4770"/>
                <a:gd name="T7" fmla="*/ 1140 h 2549"/>
                <a:gd name="T8" fmla="*/ 1815 w 4770"/>
                <a:gd name="T9" fmla="*/ 465 h 2549"/>
                <a:gd name="T10" fmla="*/ 3390 w 4770"/>
                <a:gd name="T11" fmla="*/ 120 h 2549"/>
                <a:gd name="T12" fmla="*/ 4770 w 4770"/>
                <a:gd name="T13" fmla="*/ 0 h 254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770"/>
                <a:gd name="T22" fmla="*/ 0 h 2549"/>
                <a:gd name="T23" fmla="*/ 4770 w 4770"/>
                <a:gd name="T24" fmla="*/ 2549 h 254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770" h="2549">
                  <a:moveTo>
                    <a:pt x="0" y="2549"/>
                  </a:moveTo>
                  <a:cubicBezTo>
                    <a:pt x="35" y="2524"/>
                    <a:pt x="143" y="2511"/>
                    <a:pt x="210" y="2399"/>
                  </a:cubicBezTo>
                  <a:cubicBezTo>
                    <a:pt x="277" y="2287"/>
                    <a:pt x="308" y="2084"/>
                    <a:pt x="405" y="1874"/>
                  </a:cubicBezTo>
                  <a:cubicBezTo>
                    <a:pt x="502" y="1664"/>
                    <a:pt x="560" y="1375"/>
                    <a:pt x="795" y="1140"/>
                  </a:cubicBezTo>
                  <a:cubicBezTo>
                    <a:pt x="1030" y="905"/>
                    <a:pt x="1383" y="635"/>
                    <a:pt x="1815" y="465"/>
                  </a:cubicBezTo>
                  <a:cubicBezTo>
                    <a:pt x="2247" y="295"/>
                    <a:pt x="2898" y="197"/>
                    <a:pt x="3390" y="120"/>
                  </a:cubicBezTo>
                  <a:cubicBezTo>
                    <a:pt x="3882" y="43"/>
                    <a:pt x="4483" y="25"/>
                    <a:pt x="4770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8" name="Line 6"/>
            <p:cNvSpPr>
              <a:spLocks noChangeShapeType="1"/>
            </p:cNvSpPr>
            <p:nvPr/>
          </p:nvSpPr>
          <p:spPr bwMode="auto">
            <a:xfrm>
              <a:off x="2865" y="1291"/>
              <a:ext cx="47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89" name="Freeform 7"/>
            <p:cNvSpPr>
              <a:spLocks/>
            </p:cNvSpPr>
            <p:nvPr/>
          </p:nvSpPr>
          <p:spPr bwMode="auto">
            <a:xfrm>
              <a:off x="2865" y="2355"/>
              <a:ext cx="4320" cy="1530"/>
            </a:xfrm>
            <a:custGeom>
              <a:avLst/>
              <a:gdLst>
                <a:gd name="T0" fmla="*/ 0 w 4320"/>
                <a:gd name="T1" fmla="*/ 4113 h 1418"/>
                <a:gd name="T2" fmla="*/ 315 w 4320"/>
                <a:gd name="T3" fmla="*/ 1807 h 1418"/>
                <a:gd name="T4" fmla="*/ 495 w 4320"/>
                <a:gd name="T5" fmla="*/ 544 h 1418"/>
                <a:gd name="T6" fmla="*/ 765 w 4320"/>
                <a:gd name="T7" fmla="*/ 25 h 1418"/>
                <a:gd name="T8" fmla="*/ 1035 w 4320"/>
                <a:gd name="T9" fmla="*/ 673 h 1418"/>
                <a:gd name="T10" fmla="*/ 1305 w 4320"/>
                <a:gd name="T11" fmla="*/ 1807 h 1418"/>
                <a:gd name="T12" fmla="*/ 1755 w 4320"/>
                <a:gd name="T13" fmla="*/ 2933 h 1418"/>
                <a:gd name="T14" fmla="*/ 2235 w 4320"/>
                <a:gd name="T15" fmla="*/ 3498 h 1418"/>
                <a:gd name="T16" fmla="*/ 2820 w 4320"/>
                <a:gd name="T17" fmla="*/ 3811 h 1418"/>
                <a:gd name="T18" fmla="*/ 4320 w 4320"/>
                <a:gd name="T19" fmla="*/ 4025 h 1418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4320"/>
                <a:gd name="T31" fmla="*/ 0 h 1418"/>
                <a:gd name="T32" fmla="*/ 4320 w 4320"/>
                <a:gd name="T33" fmla="*/ 1418 h 1418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4320" h="1418">
                  <a:moveTo>
                    <a:pt x="0" y="1418"/>
                  </a:moveTo>
                  <a:cubicBezTo>
                    <a:pt x="53" y="1285"/>
                    <a:pt x="233" y="828"/>
                    <a:pt x="315" y="623"/>
                  </a:cubicBezTo>
                  <a:cubicBezTo>
                    <a:pt x="397" y="418"/>
                    <a:pt x="420" y="291"/>
                    <a:pt x="495" y="188"/>
                  </a:cubicBezTo>
                  <a:cubicBezTo>
                    <a:pt x="570" y="85"/>
                    <a:pt x="675" y="0"/>
                    <a:pt x="765" y="8"/>
                  </a:cubicBezTo>
                  <a:cubicBezTo>
                    <a:pt x="855" y="16"/>
                    <a:pt x="945" y="131"/>
                    <a:pt x="1035" y="233"/>
                  </a:cubicBezTo>
                  <a:cubicBezTo>
                    <a:pt x="1125" y="335"/>
                    <a:pt x="1185" y="493"/>
                    <a:pt x="1305" y="623"/>
                  </a:cubicBezTo>
                  <a:cubicBezTo>
                    <a:pt x="1425" y="753"/>
                    <a:pt x="1600" y="916"/>
                    <a:pt x="1755" y="1013"/>
                  </a:cubicBezTo>
                  <a:cubicBezTo>
                    <a:pt x="1910" y="1110"/>
                    <a:pt x="2057" y="1158"/>
                    <a:pt x="2235" y="1208"/>
                  </a:cubicBezTo>
                  <a:cubicBezTo>
                    <a:pt x="2413" y="1258"/>
                    <a:pt x="2473" y="1283"/>
                    <a:pt x="2820" y="1313"/>
                  </a:cubicBezTo>
                  <a:cubicBezTo>
                    <a:pt x="3167" y="1343"/>
                    <a:pt x="4008" y="1373"/>
                    <a:pt x="4320" y="1388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4590" name="Text Box 8"/>
            <p:cNvSpPr txBox="1">
              <a:spLocks noChangeArrowheads="1"/>
            </p:cNvSpPr>
            <p:nvPr/>
          </p:nvSpPr>
          <p:spPr bwMode="auto">
            <a:xfrm>
              <a:off x="7320" y="3990"/>
              <a:ext cx="165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i="1"/>
                <a:t>t</a:t>
              </a:r>
              <a:r>
                <a:rPr lang="en-US" altLang="en-US" sz="1200"/>
                <a:t>	</a:t>
              </a:r>
              <a:endParaRPr lang="en-US" altLang="en-US" sz="10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4591" name="Text Box 9"/>
            <p:cNvSpPr txBox="1">
              <a:spLocks noChangeArrowheads="1"/>
            </p:cNvSpPr>
            <p:nvPr/>
          </p:nvSpPr>
          <p:spPr bwMode="auto">
            <a:xfrm>
              <a:off x="2235" y="660"/>
              <a:ext cx="60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/>
                <a:t>Conc</a:t>
              </a:r>
              <a:r>
                <a:rPr lang="en-US" altLang="en-US" sz="1200" i="1" dirty="0"/>
                <a:t>.</a:t>
              </a:r>
              <a:r>
                <a:rPr lang="en-US" altLang="en-US" sz="1200" dirty="0"/>
                <a:t>	</a:t>
              </a:r>
              <a:endParaRPr lang="en-US" altLang="en-US" sz="1000" dirty="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dirty="0"/>
            </a:p>
          </p:txBody>
        </p:sp>
        <p:sp>
          <p:nvSpPr>
            <p:cNvPr id="24592" name="Text Box 10"/>
            <p:cNvSpPr txBox="1">
              <a:spLocks noChangeArrowheads="1"/>
            </p:cNvSpPr>
            <p:nvPr/>
          </p:nvSpPr>
          <p:spPr bwMode="auto">
            <a:xfrm>
              <a:off x="2340" y="1125"/>
              <a:ext cx="465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[A]</a:t>
              </a:r>
              <a:r>
                <a:rPr lang="en-US" altLang="en-US" sz="2000" b="1" baseline="-25000">
                  <a:solidFill>
                    <a:srgbClr val="FF3300"/>
                  </a:solidFill>
                </a:rPr>
                <a:t>0</a:t>
              </a:r>
              <a:r>
                <a:rPr lang="en-US" altLang="en-US" sz="2000" b="1" i="1">
                  <a:solidFill>
                    <a:srgbClr val="FF3300"/>
                  </a:solidFill>
                </a:rPr>
                <a:t>.</a:t>
              </a:r>
              <a:r>
                <a:rPr lang="en-US" altLang="en-US" sz="2000" b="1">
                  <a:solidFill>
                    <a:srgbClr val="FF3300"/>
                  </a:solidFill>
                </a:rPr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solidFill>
                  <a:srgbClr val="FF3300"/>
                </a:solidFill>
              </a:endParaRPr>
            </a:p>
          </p:txBody>
        </p:sp>
        <p:sp>
          <p:nvSpPr>
            <p:cNvPr id="24593" name="Text Box 11"/>
            <p:cNvSpPr txBox="1">
              <a:spLocks noChangeArrowheads="1"/>
            </p:cNvSpPr>
            <p:nvPr/>
          </p:nvSpPr>
          <p:spPr bwMode="auto">
            <a:xfrm>
              <a:off x="6270" y="1470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[C](</a:t>
              </a:r>
              <a:r>
                <a:rPr lang="en-US" altLang="en-US" sz="2000" b="1" i="1"/>
                <a:t>t</a:t>
              </a:r>
              <a:r>
                <a:rPr lang="en-US" altLang="en-US" sz="2000" b="1"/>
                <a:t>)</a:t>
              </a:r>
              <a:r>
                <a:rPr lang="en-US" altLang="en-US" sz="2000" b="1" i="1"/>
                <a:t>.</a:t>
              </a:r>
              <a:r>
                <a:rPr lang="en-US" altLang="en-US" sz="2000" b="1"/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/>
            </a:p>
          </p:txBody>
        </p:sp>
        <p:sp>
          <p:nvSpPr>
            <p:cNvPr id="24594" name="Text Box 12"/>
            <p:cNvSpPr txBox="1">
              <a:spLocks noChangeArrowheads="1"/>
            </p:cNvSpPr>
            <p:nvPr/>
          </p:nvSpPr>
          <p:spPr bwMode="auto">
            <a:xfrm>
              <a:off x="3090" y="1470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[A](</a:t>
              </a:r>
              <a:r>
                <a:rPr lang="en-US" altLang="en-US" sz="2000" b="1" i="1">
                  <a:solidFill>
                    <a:srgbClr val="FF3300"/>
                  </a:solidFill>
                </a:rPr>
                <a:t>t</a:t>
              </a:r>
              <a:r>
                <a:rPr lang="en-US" altLang="en-US" sz="2000" b="1">
                  <a:solidFill>
                    <a:srgbClr val="FF3300"/>
                  </a:solidFill>
                </a:rPr>
                <a:t>)</a:t>
              </a:r>
              <a:r>
                <a:rPr lang="en-US" altLang="en-US" sz="2000" b="1" i="1">
                  <a:solidFill>
                    <a:srgbClr val="FF3300"/>
                  </a:solidFill>
                </a:rPr>
                <a:t>.</a:t>
              </a:r>
              <a:r>
                <a:rPr lang="en-US" altLang="en-US" sz="2000" b="1">
                  <a:solidFill>
                    <a:srgbClr val="FF3300"/>
                  </a:solidFill>
                </a:rPr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solidFill>
                  <a:srgbClr val="FF3300"/>
                </a:solidFill>
              </a:endParaRPr>
            </a:p>
          </p:txBody>
        </p:sp>
        <p:sp>
          <p:nvSpPr>
            <p:cNvPr id="24595" name="Text Box 13"/>
            <p:cNvSpPr txBox="1">
              <a:spLocks noChangeArrowheads="1"/>
            </p:cNvSpPr>
            <p:nvPr/>
          </p:nvSpPr>
          <p:spPr bwMode="auto">
            <a:xfrm>
              <a:off x="4095" y="2475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accent2"/>
                  </a:solidFill>
                </a:rPr>
                <a:t>[B](</a:t>
              </a:r>
              <a:r>
                <a:rPr lang="en-US" altLang="en-US" sz="2000" b="1" i="1">
                  <a:solidFill>
                    <a:schemeClr val="accent2"/>
                  </a:solidFill>
                </a:rPr>
                <a:t>t</a:t>
              </a:r>
              <a:r>
                <a:rPr lang="en-US" altLang="en-US" sz="2000" b="1">
                  <a:solidFill>
                    <a:schemeClr val="accent2"/>
                  </a:solidFill>
                </a:rPr>
                <a:t>)</a:t>
              </a:r>
              <a:r>
                <a:rPr lang="en-US" altLang="en-US" sz="2000" b="1" i="1">
                  <a:solidFill>
                    <a:schemeClr val="accent2"/>
                  </a:solidFill>
                </a:rPr>
                <a:t>.</a:t>
              </a:r>
              <a:r>
                <a:rPr lang="en-US" altLang="en-US" sz="2000" b="1">
                  <a:solidFill>
                    <a:schemeClr val="accent2"/>
                  </a:solidFill>
                </a:rPr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solidFill>
                  <a:schemeClr val="accent2"/>
                </a:solidFill>
              </a:endParaRPr>
            </a:p>
          </p:txBody>
        </p:sp>
      </p:grpSp>
      <p:pic>
        <p:nvPicPr>
          <p:cNvPr id="57358" name="Picture 1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5943600"/>
            <a:ext cx="23622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9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667000"/>
            <a:ext cx="4114800" cy="11303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60" name="Picture 1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0"/>
            <a:ext cx="5943600" cy="1093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Rectangle 17"/>
          <p:cNvSpPr>
            <a:spLocks noChangeArrowheads="1"/>
          </p:cNvSpPr>
          <p:nvPr/>
        </p:nvSpPr>
        <p:spPr bwMode="auto">
          <a:xfrm>
            <a:off x="304800" y="5791200"/>
            <a:ext cx="4648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</a:rPr>
              <a:t>[A](</a:t>
            </a:r>
            <a:r>
              <a:rPr lang="en-US" altLang="en-US" sz="2400" b="1" i="1">
                <a:solidFill>
                  <a:srgbClr val="FF3300"/>
                </a:solidFill>
              </a:rPr>
              <a:t>t</a:t>
            </a:r>
            <a:r>
              <a:rPr lang="en-US" altLang="en-US" sz="2400" b="1">
                <a:solidFill>
                  <a:srgbClr val="FF3300"/>
                </a:solidFill>
              </a:rPr>
              <a:t>) </a:t>
            </a:r>
            <a:r>
              <a:rPr lang="sr-Latn-CS" altLang="en-US" sz="2400" b="1">
                <a:solidFill>
                  <a:srgbClr val="FF3300"/>
                </a:solidFill>
              </a:rPr>
              <a:t>sledi zakontitost reakcije prvog reda</a:t>
            </a:r>
          </a:p>
        </p:txBody>
      </p:sp>
      <p:sp>
        <p:nvSpPr>
          <p:cNvPr id="24583" name="Rectangle 18"/>
          <p:cNvSpPr>
            <a:spLocks noChangeArrowheads="1"/>
          </p:cNvSpPr>
          <p:nvPr/>
        </p:nvSpPr>
        <p:spPr bwMode="auto">
          <a:xfrm>
            <a:off x="5105400" y="3810000"/>
            <a:ext cx="40386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chemeClr val="accent2"/>
                </a:solidFill>
              </a:rPr>
              <a:t>funkcija</a:t>
            </a:r>
            <a:r>
              <a:rPr lang="en-US" altLang="en-US" sz="2400" b="1">
                <a:solidFill>
                  <a:schemeClr val="accent2"/>
                </a:solidFill>
              </a:rPr>
              <a:t>, [B](</a:t>
            </a:r>
            <a:r>
              <a:rPr lang="en-US" altLang="en-US" sz="2400" b="1" i="1">
                <a:solidFill>
                  <a:schemeClr val="accent2"/>
                </a:solidFill>
              </a:rPr>
              <a:t>t</a:t>
            </a:r>
            <a:r>
              <a:rPr lang="en-US" altLang="en-US" sz="2400" b="1">
                <a:solidFill>
                  <a:schemeClr val="accent2"/>
                </a:solidFill>
              </a:rPr>
              <a:t>) </a:t>
            </a:r>
            <a:r>
              <a:rPr lang="sr-Latn-CS" altLang="en-US" sz="2400" b="1">
                <a:solidFill>
                  <a:schemeClr val="accent2"/>
                </a:solidFill>
              </a:rPr>
              <a:t>pokazuje maksimum čiji če položaj zavisiti od medjusobnog odnosa konstanti</a:t>
            </a:r>
          </a:p>
        </p:txBody>
      </p:sp>
      <p:sp>
        <p:nvSpPr>
          <p:cNvPr id="24584" name="Rectangle 19"/>
          <p:cNvSpPr>
            <a:spLocks noChangeArrowheads="1"/>
          </p:cNvSpPr>
          <p:nvPr/>
        </p:nvSpPr>
        <p:spPr bwMode="auto">
          <a:xfrm>
            <a:off x="1276350" y="1143000"/>
            <a:ext cx="7867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[C](</a:t>
            </a:r>
            <a:r>
              <a:rPr lang="en-US" altLang="en-US" sz="2400" b="1" i="1"/>
              <a:t>t</a:t>
            </a:r>
            <a:r>
              <a:rPr lang="en-US" altLang="en-US" sz="2400" b="1"/>
              <a:t>) </a:t>
            </a:r>
            <a:r>
              <a:rPr lang="sr-Latn-CS" altLang="en-US" sz="2400" b="1"/>
              <a:t>je sigmoidalna kriva koja pokazuje indukcioni period pre nego što počne da raste.</a:t>
            </a:r>
            <a:endParaRPr lang="en-US" altLang="en-US" sz="2400" b="1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7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7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7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6709" x="2247900" y="2317750"/>
          <p14:tracePt t="17258" x="2241550" y="2317750"/>
          <p14:tracePt t="17300" x="2235200" y="2317750"/>
          <p14:tracePt t="17309" x="2222500" y="2317750"/>
          <p14:tracePt t="17324" x="2216150" y="2317750"/>
          <p14:tracePt t="17325" x="2197100" y="2317750"/>
          <p14:tracePt t="17332" x="2171700" y="2317750"/>
          <p14:tracePt t="17348" x="2114550" y="2317750"/>
          <p14:tracePt t="17365" x="2082800" y="2324100"/>
          <p14:tracePt t="17382" x="2000250" y="2324100"/>
          <p14:tracePt t="17399" x="1936750" y="2324100"/>
          <p14:tracePt t="17415" x="1905000" y="2324100"/>
          <p14:tracePt t="17432" x="1822450" y="2330450"/>
          <p14:tracePt t="17448" x="1778000" y="2330450"/>
          <p14:tracePt t="17465" x="1689100" y="2330450"/>
          <p14:tracePt t="17482" x="1625600" y="2336800"/>
          <p14:tracePt t="17498" x="1587500" y="2336800"/>
          <p14:tracePt t="17515" x="1543050" y="2336800"/>
          <p14:tracePt t="17532" x="1517650" y="2336800"/>
          <p14:tracePt t="17548" x="1479550" y="2336800"/>
          <p14:tracePt t="17565" x="1441450" y="2336800"/>
          <p14:tracePt t="17582" x="1416050" y="2336800"/>
          <p14:tracePt t="17598" x="1371600" y="2336800"/>
          <p14:tracePt t="17615" x="1358900" y="2336800"/>
          <p14:tracePt t="17632" x="1327150" y="2336800"/>
          <p14:tracePt t="17648" x="1314450" y="2336800"/>
          <p14:tracePt t="17686" x="1308100" y="2336800"/>
          <p14:tracePt t="17705" x="1301750" y="2336800"/>
          <p14:tracePt t="17716" x="1295400" y="2336800"/>
          <p14:tracePt t="17717" x="1282700" y="2336800"/>
          <p14:tracePt t="17748" x="1270000" y="2336800"/>
          <p14:tracePt t="17764" x="1257300" y="2330450"/>
          <p14:tracePt t="17766" x="1244600" y="2324100"/>
          <p14:tracePt t="17782" x="1238250" y="2324100"/>
          <p14:tracePt t="17798" x="1231900" y="2317750"/>
          <p14:tracePt t="17815" x="1225550" y="2311400"/>
          <p14:tracePt t="17853" x="1219200" y="2305050"/>
          <p14:tracePt t="17855" x="1212850" y="2298700"/>
          <p14:tracePt t="17864" x="1212850" y="2292350"/>
          <p14:tracePt t="17882" x="1193800" y="2286000"/>
          <p14:tracePt t="17898" x="1187450" y="2273300"/>
          <p14:tracePt t="17915" x="1181100" y="2273300"/>
          <p14:tracePt t="17933" x="1174750" y="2254250"/>
          <p14:tracePt t="17948" x="1168400" y="2254250"/>
          <p14:tracePt t="17964" x="1155700" y="2235200"/>
          <p14:tracePt t="17980" x="1136650" y="2222500"/>
          <p14:tracePt t="17998" x="1130300" y="2209800"/>
          <p14:tracePt t="18015" x="1117600" y="2209800"/>
          <p14:tracePt t="18033" x="1117600" y="2203450"/>
          <p14:tracePt t="18070" x="1117600" y="2197100"/>
          <p14:tracePt t="18112" x="1117600" y="2190750"/>
          <p14:tracePt t="18154" x="1117600" y="2184400"/>
          <p14:tracePt t="19987" x="1123950" y="2184400"/>
          <p14:tracePt t="20140" x="1130300" y="2184400"/>
          <p14:tracePt t="20252" x="1136650" y="2184400"/>
          <p14:tracePt t="20314" x="1143000" y="2190750"/>
          <p14:tracePt t="20335" x="1149350" y="2197100"/>
          <p14:tracePt t="20346" x="1155700" y="2203450"/>
          <p14:tracePt t="20417" x="1162050" y="2209800"/>
          <p14:tracePt t="20448" x="1168400" y="2216150"/>
          <p14:tracePt t="20470" x="1174750" y="2216150"/>
          <p14:tracePt t="20480" x="1181100" y="2228850"/>
          <p14:tracePt t="20510" x="1187450" y="2235200"/>
          <p14:tracePt t="20552" x="1187450" y="2241550"/>
          <p14:tracePt t="20575" x="1187450" y="2247900"/>
          <p14:tracePt t="20585" x="1193800" y="2254250"/>
          <p14:tracePt t="20606" x="1200150" y="2254250"/>
          <p14:tracePt t="20617" x="1206500" y="2260600"/>
          <p14:tracePt t="20626" x="1206500" y="2273300"/>
          <p14:tracePt t="20636" x="1212850" y="2273300"/>
          <p14:tracePt t="20646" x="1219200" y="2279650"/>
          <p14:tracePt t="20649" x="1219200" y="2292350"/>
          <p14:tracePt t="20664" x="1238250" y="2305050"/>
          <p14:tracePt t="20681" x="1244600" y="2324100"/>
          <p14:tracePt t="20699" x="1250950" y="2330450"/>
          <p14:tracePt t="20715" x="1257300" y="2349500"/>
          <p14:tracePt t="20733" x="1263650" y="2355850"/>
          <p14:tracePt t="20749" x="1270000" y="2381250"/>
          <p14:tracePt t="20766" x="1289050" y="2406650"/>
          <p14:tracePt t="20782" x="1295400" y="2425700"/>
          <p14:tracePt t="20799" x="1320800" y="2463800"/>
          <p14:tracePt t="20816" x="1333500" y="2482850"/>
          <p14:tracePt t="20833" x="1352550" y="2514600"/>
          <p14:tracePt t="20849" x="1371600" y="2540000"/>
          <p14:tracePt t="20865" x="1397000" y="2578100"/>
          <p14:tracePt t="20883" x="1416050" y="2603500"/>
          <p14:tracePt t="20899" x="1422400" y="2616200"/>
          <p14:tracePt t="20916" x="1441450" y="2641600"/>
          <p14:tracePt t="20933" x="1454150" y="2660650"/>
          <p14:tracePt t="20950" x="1454150" y="2673350"/>
          <p14:tracePt t="20965" x="1460500" y="2692400"/>
          <p14:tracePt t="20981" x="1466850" y="2705100"/>
          <p14:tracePt t="20999" x="1485900" y="2730500"/>
          <p14:tracePt t="21016" x="1504950" y="2762250"/>
          <p14:tracePt t="21034" x="1517650" y="2781300"/>
          <p14:tracePt t="21048" x="1543050" y="2825750"/>
          <p14:tracePt t="21065" x="1549400" y="2844800"/>
          <p14:tracePt t="21081" x="1568450" y="2870200"/>
          <p14:tracePt t="21098" x="1581150" y="2889250"/>
          <p14:tracePt t="21116" x="1600200" y="2927350"/>
          <p14:tracePt t="21133" x="1619250" y="2952750"/>
          <p14:tracePt t="21149" x="1625600" y="2971800"/>
          <p14:tracePt t="21165" x="1644650" y="3003550"/>
          <p14:tracePt t="21183" x="1651000" y="3022600"/>
          <p14:tracePt t="21199" x="1670050" y="3048000"/>
          <p14:tracePt t="21216" x="1689100" y="3079750"/>
          <p14:tracePt t="21233" x="1701800" y="3098800"/>
          <p14:tracePt t="21249" x="1727200" y="3136900"/>
          <p14:tracePt t="21266" x="1739900" y="3162300"/>
          <p14:tracePt t="21282" x="1758950" y="3194050"/>
          <p14:tracePt t="21299" x="1778000" y="3225800"/>
          <p14:tracePt t="21315" x="1790700" y="3244850"/>
          <p14:tracePt t="21333" x="1809750" y="3282950"/>
          <p14:tracePt t="21349" x="1828800" y="3302000"/>
          <p14:tracePt t="21365" x="1866900" y="3352800"/>
          <p14:tracePt t="21383" x="1898650" y="3409950"/>
          <p14:tracePt t="21399" x="1911350" y="3435350"/>
          <p14:tracePt t="21416" x="1943100" y="3479800"/>
          <p14:tracePt t="21435" x="1955800" y="3505200"/>
          <p14:tracePt t="21448" x="1981200" y="3549650"/>
          <p14:tracePt t="21465" x="2006600" y="3581400"/>
          <p14:tracePt t="21481" x="2044700" y="3644900"/>
          <p14:tracePt t="21499" x="2101850" y="3721100"/>
          <p14:tracePt t="21515" x="2133600" y="3765550"/>
          <p14:tracePt t="21533" x="2197100" y="3841750"/>
          <p14:tracePt t="21549" x="2247900" y="3917950"/>
          <p14:tracePt t="21566" x="2260600" y="3943350"/>
          <p14:tracePt t="21583" x="2305050" y="3994150"/>
          <p14:tracePt t="21599" x="2305050" y="4000500"/>
          <p14:tracePt t="21615" x="2330450" y="4038600"/>
          <p14:tracePt t="21633" x="2362200" y="4076700"/>
          <p14:tracePt t="21650" x="2381250" y="4095750"/>
          <p14:tracePt t="21666" x="2432050" y="4146550"/>
          <p14:tracePt t="21681" x="2457450" y="4171950"/>
          <p14:tracePt t="21698" x="2520950" y="4235450"/>
          <p14:tracePt t="21714" x="2546350" y="4260850"/>
          <p14:tracePt t="21731" x="2584450" y="4298950"/>
          <p14:tracePt t="21749" x="2622550" y="4337050"/>
          <p14:tracePt t="21766" x="2641600" y="4356100"/>
          <p14:tracePt t="21782" x="2692400" y="4394200"/>
          <p14:tracePt t="21799" x="2768600" y="4470400"/>
          <p14:tracePt t="21816" x="2819400" y="4502150"/>
          <p14:tracePt t="21833" x="2908300" y="4572000"/>
          <p14:tracePt t="21849" x="2952750" y="4603750"/>
          <p14:tracePt t="21865" x="3022600" y="4648200"/>
          <p14:tracePt t="21883" x="3041650" y="4660900"/>
          <p14:tracePt t="21899" x="3060700" y="4673600"/>
          <p14:tracePt t="21942" x="3067050" y="4673600"/>
          <p14:tracePt t="21962" x="3073400" y="4679950"/>
          <p14:tracePt t="21973" x="3079750" y="4679950"/>
          <p14:tracePt t="21990" x="3086100" y="4679950"/>
          <p14:tracePt t="21991" x="3098800" y="4679950"/>
          <p14:tracePt t="21998" x="3117850" y="4686300"/>
          <p14:tracePt t="22016" x="3130550" y="4686300"/>
          <p14:tracePt t="22033" x="3136900" y="4692650"/>
          <p14:tracePt t="22086" x="3143250" y="4699000"/>
          <p14:tracePt t="22138" x="3149600" y="4699000"/>
          <p14:tracePt t="22148" x="3155950" y="4705350"/>
          <p14:tracePt t="22158" x="3162300" y="4705350"/>
          <p14:tracePt t="22169" x="3162300" y="4711700"/>
          <p14:tracePt t="22179" x="3175000" y="4711700"/>
          <p14:tracePt t="22183" x="3181350" y="4718050"/>
          <p14:tracePt t="22199" x="3200400" y="4718050"/>
          <p14:tracePt t="22216" x="3213100" y="4724400"/>
          <p14:tracePt t="22233" x="3219450" y="4730750"/>
          <p14:tracePt t="23940" x="3225800" y="4730750"/>
          <p14:tracePt t="23951" x="3232150" y="4730750"/>
          <p14:tracePt t="23960" x="3251200" y="4724400"/>
          <p14:tracePt t="23971" x="3276600" y="4711700"/>
          <p14:tracePt t="23981" x="3333750" y="4705350"/>
          <p14:tracePt t="23985" x="3403600" y="4679950"/>
          <p14:tracePt t="23998" x="3549650" y="4629150"/>
          <p14:tracePt t="24014" x="3708400" y="4559300"/>
          <p14:tracePt t="24034" x="3778250" y="4521200"/>
          <p14:tracePt t="24049" x="3860800" y="4457700"/>
          <p14:tracePt t="24067" x="3905250" y="4425950"/>
          <p14:tracePt t="24081" x="3962400" y="4349750"/>
          <p14:tracePt t="24098" x="4013200" y="4298950"/>
          <p14:tracePt t="24098" x="4057650" y="4248150"/>
          <p14:tracePt t="24116" x="4121150" y="4184650"/>
          <p14:tracePt t="24133" x="4241800" y="4057650"/>
          <p14:tracePt t="24149" x="4311650" y="3994150"/>
          <p14:tracePt t="24165" x="4425950" y="3879850"/>
          <p14:tracePt t="24183" x="4508500" y="3790950"/>
          <p14:tracePt t="24199" x="4546600" y="3752850"/>
          <p14:tracePt t="24216" x="4603750" y="3689350"/>
          <p14:tracePt t="24232" x="4641850" y="3663950"/>
          <p14:tracePt t="24249" x="4711700" y="3600450"/>
          <p14:tracePt t="24266" x="4787900" y="3543300"/>
          <p14:tracePt t="24283" x="4819650" y="3517900"/>
          <p14:tracePt t="24299" x="4883150" y="3473450"/>
          <p14:tracePt t="24315" x="4914900" y="3454400"/>
          <p14:tracePt t="24333" x="4978400" y="3422650"/>
          <p14:tracePt t="24349" x="5016500" y="3409950"/>
          <p14:tracePt t="24365" x="5086350" y="3378200"/>
          <p14:tracePt t="24382" x="5162550" y="3359150"/>
          <p14:tracePt t="24399" x="5187950" y="3352800"/>
          <p14:tracePt t="24415" x="5226050" y="3340100"/>
          <p14:tracePt t="24432" x="5238750" y="3333750"/>
          <p14:tracePt t="24432" x="5251450" y="3327400"/>
          <p14:tracePt t="24449" x="5264150" y="3321050"/>
          <p14:tracePt t="24492" x="5264150" y="3314700"/>
          <p14:tracePt t="24512" x="5270500" y="3314700"/>
          <p14:tracePt t="24533" x="5276850" y="3308350"/>
          <p14:tracePt t="25835" x="5270500" y="3308350"/>
          <p14:tracePt t="25845" x="5251450" y="3308350"/>
          <p14:tracePt t="25856" x="5238750" y="3308350"/>
          <p14:tracePt t="25865" x="5200650" y="3308350"/>
          <p14:tracePt t="25882" x="5181600" y="3308350"/>
          <p14:tracePt t="26255" x="5175250" y="3308350"/>
          <p14:tracePt t="26265" x="5168900" y="3308350"/>
          <p14:tracePt t="26296" x="5162550" y="3308350"/>
          <p14:tracePt t="26328" x="5162550" y="3302000"/>
          <p14:tracePt t="26341" x="5162550" y="3295650"/>
          <p14:tracePt t="26342" x="5162550" y="3289300"/>
          <p14:tracePt t="26349" x="5168900" y="3289300"/>
          <p14:tracePt t="26365" x="5175250" y="3289300"/>
          <p14:tracePt t="26431" x="5181600" y="3289300"/>
          <p14:tracePt t="26443" x="5187950" y="3289300"/>
          <p14:tracePt t="26453" x="5194300" y="3289300"/>
          <p14:tracePt t="26475" x="5200650" y="3289300"/>
          <p14:tracePt t="26484" x="5213350" y="3289300"/>
          <p14:tracePt t="26505" x="5226050" y="3289300"/>
          <p14:tracePt t="26515" x="5238750" y="3289300"/>
          <p14:tracePt t="26517" x="5251450" y="3289300"/>
          <p14:tracePt t="26532" x="5295900" y="3289300"/>
          <p14:tracePt t="26550" x="5327650" y="3289300"/>
          <p14:tracePt t="26566" x="5416550" y="3295650"/>
          <p14:tracePt t="26582" x="5448300" y="3295650"/>
          <p14:tracePt t="26599" x="5530850" y="3295650"/>
          <p14:tracePt t="26615" x="5588000" y="3295650"/>
          <p14:tracePt t="26633" x="5619750" y="3295650"/>
          <p14:tracePt t="26649" x="5676900" y="3295650"/>
          <p14:tracePt t="26665" x="5740400" y="3295650"/>
          <p14:tracePt t="26682" x="5784850" y="3295650"/>
          <p14:tracePt t="26699" x="5873750" y="3295650"/>
          <p14:tracePt t="26715" x="5918200" y="3295650"/>
          <p14:tracePt t="26731" x="5994400" y="3295650"/>
          <p14:tracePt t="26749" x="6032500" y="3295650"/>
          <p14:tracePt t="26765" x="6096000" y="3295650"/>
          <p14:tracePt t="26783" x="6165850" y="3302000"/>
          <p14:tracePt t="26799" x="6197600" y="3302000"/>
          <p14:tracePt t="26816" x="6267450" y="3308350"/>
          <p14:tracePt t="26833" x="6305550" y="3314700"/>
          <p14:tracePt t="26849" x="6350000" y="3314700"/>
          <p14:tracePt t="26866" x="6394450" y="3321050"/>
          <p14:tracePt t="26882" x="6413500" y="3321050"/>
          <p14:tracePt t="26899" x="6451600" y="3321050"/>
          <p14:tracePt t="26915" x="6477000" y="3321050"/>
          <p14:tracePt t="26933" x="6527800" y="3321050"/>
          <p14:tracePt t="26949" x="6572250" y="3321050"/>
          <p14:tracePt t="26965" x="6591300" y="3321050"/>
          <p14:tracePt t="26981" x="6610350" y="3321050"/>
          <p14:tracePt t="26997" x="6623050" y="3321050"/>
          <p14:tracePt t="27014" x="6642100" y="3321050"/>
          <p14:tracePt t="27033" x="6661150" y="3321050"/>
          <p14:tracePt t="27050" x="6667500" y="3321050"/>
          <p14:tracePt t="27066" x="6699250" y="3321050"/>
          <p14:tracePt t="27100" x="6711950" y="3321050"/>
          <p14:tracePt t="27101" x="6718300" y="3321050"/>
          <p14:tracePt t="27194" x="6724650" y="3321050"/>
          <p14:tracePt t="27197" x="6731000" y="3321050"/>
          <p14:tracePt t="27215" x="6737350" y="3321050"/>
          <p14:tracePt t="27236" x="6743700" y="3321050"/>
          <p14:tracePt t="27249" x="6750050" y="3321050"/>
          <p14:tracePt t="27268" x="6756400" y="3321050"/>
          <p14:tracePt t="27269" x="6769100" y="3321050"/>
          <p14:tracePt t="27300" x="6775450" y="3321050"/>
          <p14:tracePt t="27301" x="6788150" y="3321050"/>
          <p14:tracePt t="27315" x="6800850" y="3321050"/>
          <p14:tracePt t="27332" x="6813550" y="3321050"/>
          <p14:tracePt t="27349" x="6838950" y="3321050"/>
          <p14:tracePt t="27366" x="6864350" y="3321050"/>
          <p14:tracePt t="27382" x="6883400" y="3321050"/>
          <p14:tracePt t="27399" x="6927850" y="3321050"/>
          <p14:tracePt t="27415" x="6940550" y="3321050"/>
          <p14:tracePt t="27433" x="6965950" y="3321050"/>
          <p14:tracePt t="27465" x="6972300" y="3321050"/>
          <p14:tracePt t="27467" x="6978650" y="3321050"/>
          <p14:tracePt t="27482" x="6985000" y="3321050"/>
          <p14:tracePt t="27529" x="6991350" y="3321050"/>
          <p14:tracePt t="27541" x="7004050" y="3321050"/>
          <p14:tracePt t="27559" x="7016750" y="3321050"/>
          <p14:tracePt t="27573" x="7023100" y="3321050"/>
          <p14:tracePt t="27590" x="7029450" y="3321050"/>
          <p14:tracePt t="27607" x="7035800" y="3321050"/>
          <p14:tracePt t="27623" x="7042150" y="3321050"/>
          <p14:tracePt t="27837" x="7048500" y="3321050"/>
          <p14:tracePt t="27868" x="7054850" y="3321050"/>
          <p14:tracePt t="27900" x="7067550" y="3321050"/>
          <p14:tracePt t="27910" x="7080250" y="3321050"/>
          <p14:tracePt t="27919" x="7086600" y="3321050"/>
          <p14:tracePt t="27932" x="7105650" y="3321050"/>
          <p14:tracePt t="27934" x="7124700" y="3321050"/>
          <p14:tracePt t="27949" x="7162800" y="3321050"/>
          <p14:tracePt t="27966" x="7188200" y="3321050"/>
          <p14:tracePt t="27981" x="7232650" y="3321050"/>
          <p14:tracePt t="27998" x="7264400" y="3314700"/>
          <p14:tracePt t="28016" x="7283450" y="3308350"/>
          <p14:tracePt t="28033" x="7327900" y="3295650"/>
          <p14:tracePt t="28050" x="7378700" y="3270250"/>
          <p14:tracePt t="28066" x="7416800" y="3257550"/>
          <p14:tracePt t="28083" x="7486650" y="3225800"/>
          <p14:tracePt t="28098" x="7537450" y="3219450"/>
          <p14:tracePt t="28114" x="7620000" y="3187700"/>
          <p14:tracePt t="28133" x="7689850" y="3168650"/>
          <p14:tracePt t="28149" x="7715250" y="3155950"/>
          <p14:tracePt t="28165" x="7753350" y="3130550"/>
          <p14:tracePt t="28182" x="7772400" y="3117850"/>
          <p14:tracePt t="28199" x="7791450" y="3098800"/>
          <p14:tracePt t="28216" x="7797800" y="3073400"/>
          <p14:tracePt t="28232" x="7797800" y="3067050"/>
          <p14:tracePt t="28249" x="7804150" y="3060700"/>
          <p14:tracePt t="28265" x="7804150" y="3054350"/>
          <p14:tracePt t="28283" x="7804150" y="3048000"/>
          <p14:tracePt t="28356" x="7804150" y="3041650"/>
          <p14:tracePt t="28377" x="7791450" y="3035300"/>
          <p14:tracePt t="28384" x="7785100" y="3028950"/>
          <p14:tracePt t="28409" x="7772400" y="3028950"/>
          <p14:tracePt t="28419" x="7759700" y="3022600"/>
          <p14:tracePt t="28432" x="7747000" y="3016250"/>
          <p14:tracePt t="28434" x="7734300" y="3009900"/>
          <p14:tracePt t="28449" x="7702550" y="3003550"/>
          <p14:tracePt t="28465" x="7670800" y="2997200"/>
          <p14:tracePt t="28482" x="7658100" y="2990850"/>
          <p14:tracePt t="28499" x="7626350" y="2984500"/>
          <p14:tracePt t="28515" x="7620000" y="2984500"/>
          <p14:tracePt t="28532" x="7600950" y="2984500"/>
          <p14:tracePt t="28550" x="7581900" y="2984500"/>
          <p14:tracePt t="28565" x="7575550" y="2984500"/>
          <p14:tracePt t="28583" x="7537450" y="2978150"/>
          <p14:tracePt t="28599" x="7518400" y="2978150"/>
          <p14:tracePt t="28615" x="7486650" y="2978150"/>
          <p14:tracePt t="28632" x="7448550" y="2971800"/>
          <p14:tracePt t="28649" x="7435850" y="2971800"/>
          <p14:tracePt t="28665" x="7410450" y="2971800"/>
          <p14:tracePt t="28682" x="7397750" y="2971800"/>
          <p14:tracePt t="28699" x="7372350" y="2971800"/>
          <p14:tracePt t="28715" x="7346950" y="2971800"/>
          <p14:tracePt t="28733" x="7334250" y="2971800"/>
          <p14:tracePt t="28749" x="7308850" y="2971800"/>
          <p14:tracePt t="28764" x="7289800" y="2978150"/>
          <p14:tracePt t="28781" x="7251700" y="2990850"/>
          <p14:tracePt t="28798" x="7239000" y="2990850"/>
          <p14:tracePt t="28798" x="7226300" y="2997200"/>
          <p14:tracePt t="28816" x="7207250" y="3003550"/>
          <p14:tracePt t="28832" x="7175500" y="3016250"/>
          <p14:tracePt t="28849" x="7169150" y="3022600"/>
          <p14:tracePt t="28865" x="7143750" y="3041650"/>
          <p14:tracePt t="28883" x="7131050" y="3048000"/>
          <p14:tracePt t="28899" x="7112000" y="3067050"/>
          <p14:tracePt t="28915" x="7092950" y="3086100"/>
          <p14:tracePt t="28933" x="7080250" y="3098800"/>
          <p14:tracePt t="28950" x="7073900" y="3111500"/>
          <p14:tracePt t="28965" x="7067550" y="3124200"/>
          <p14:tracePt t="28981" x="7067550" y="3155950"/>
          <p14:tracePt t="28999" x="7067550" y="3194050"/>
          <p14:tracePt t="29016" x="7067550" y="3206750"/>
          <p14:tracePt t="29032" x="7073900" y="3244850"/>
          <p14:tracePt t="29050" x="7080250" y="3263900"/>
          <p14:tracePt t="29065" x="7099300" y="3295650"/>
          <p14:tracePt t="29081" x="7112000" y="3308350"/>
          <p14:tracePt t="29098" x="7143750" y="3352800"/>
          <p14:tracePt t="29115" x="7175500" y="3403600"/>
          <p14:tracePt t="29132" x="7188200" y="3416300"/>
          <p14:tracePt t="29149" x="7207250" y="3448050"/>
          <p14:tracePt t="29166" x="7213600" y="3460750"/>
          <p14:tracePt t="29233" x="7213600" y="3454400"/>
          <p14:tracePt t="29253" x="7213600" y="3448050"/>
          <p14:tracePt t="29274" x="7213600" y="3435350"/>
          <p14:tracePt t="29294" x="7213600" y="3429000"/>
          <p14:tracePt t="29305" x="7213600" y="3422650"/>
          <p14:tracePt t="29326" x="7219950" y="3416300"/>
          <p14:tracePt t="29336" x="7219950" y="3409950"/>
          <p14:tracePt t="29348" x="7219950" y="3403600"/>
          <p14:tracePt t="29350" x="7226300" y="3403600"/>
          <p14:tracePt t="29365" x="7245350" y="3384550"/>
          <p14:tracePt t="29383" x="7258050" y="3371850"/>
          <p14:tracePt t="29399" x="7270750" y="3359150"/>
          <p14:tracePt t="29415" x="7302500" y="3333750"/>
          <p14:tracePt t="29432" x="7321550" y="3321050"/>
          <p14:tracePt t="29449" x="7353300" y="3295650"/>
          <p14:tracePt t="29466" x="7391400" y="3270250"/>
          <p14:tracePt t="29483" x="7410450" y="3263900"/>
          <p14:tracePt t="29499" x="7442200" y="3232150"/>
          <p14:tracePt t="29515" x="7461250" y="3219450"/>
          <p14:tracePt t="29532" x="7505700" y="3187700"/>
          <p14:tracePt t="29549" x="7556500" y="3162300"/>
          <p14:tracePt t="29566" x="7581900" y="3149600"/>
          <p14:tracePt t="29582" x="7664450" y="3124200"/>
          <p14:tracePt t="29599" x="7715250" y="3111500"/>
          <p14:tracePt t="29615" x="7797800" y="3086100"/>
          <p14:tracePt t="29632" x="7874000" y="3060700"/>
          <p14:tracePt t="29649" x="7899400" y="3054350"/>
          <p14:tracePt t="29665" x="7975600" y="3041650"/>
          <p14:tracePt t="29682" x="8001000" y="3035300"/>
          <p14:tracePt t="29699" x="8058150" y="3016250"/>
          <p14:tracePt t="29715" x="8102600" y="3003550"/>
          <p14:tracePt t="29733" x="8128000" y="2997200"/>
          <p14:tracePt t="29749" x="8153400" y="2984500"/>
          <p14:tracePt t="29765" x="8166100" y="2984500"/>
          <p14:tracePt t="29782" x="8191500" y="2978150"/>
          <p14:tracePt t="29799" x="8204200" y="2978150"/>
          <p14:tracePt t="29815" x="8210550" y="2978150"/>
          <p14:tracePt t="29832" x="8229600" y="2978150"/>
          <p14:tracePt t="29867" x="8242300" y="2978150"/>
          <p14:tracePt t="29868" x="8248650" y="2978150"/>
          <p14:tracePt t="29882" x="8255000" y="2997200"/>
          <p14:tracePt t="29898" x="8261350" y="3003550"/>
          <p14:tracePt t="29916" x="8280400" y="3035300"/>
          <p14:tracePt t="29932" x="8286750" y="3054350"/>
          <p14:tracePt t="29949" x="8293100" y="3079750"/>
          <p14:tracePt t="29964" x="8305800" y="3105150"/>
          <p14:tracePt t="29981" x="8305800" y="3111500"/>
          <p14:tracePt t="29998" x="8305800" y="3130550"/>
          <p14:tracePt t="30015" x="8305800" y="3136900"/>
          <p14:tracePt t="30032" x="8299450" y="3168650"/>
          <p14:tracePt t="30050" x="8280400" y="3206750"/>
          <p14:tracePt t="30066" x="8255000" y="3232150"/>
          <p14:tracePt t="30082" x="8223250" y="3282950"/>
          <p14:tracePt t="30098" x="8204200" y="3302000"/>
          <p14:tracePt t="30114" x="8178800" y="3340100"/>
          <p14:tracePt t="30131" x="8172450" y="3365500"/>
          <p14:tracePt t="30169" x="8166100" y="3371850"/>
          <p14:tracePt t="30201" x="8159750" y="3378200"/>
          <p14:tracePt t="30455" x="8153400" y="3371850"/>
          <p14:tracePt t="30466" x="8147050" y="3365500"/>
          <p14:tracePt t="30476" x="8140700" y="3359150"/>
          <p14:tracePt t="30486" x="8121650" y="3346450"/>
          <p14:tracePt t="30491" x="8108950" y="3333750"/>
          <p14:tracePt t="30498" x="8070850" y="3321050"/>
          <p14:tracePt t="30515" x="8007350" y="3295650"/>
          <p14:tracePt t="30532" x="7956550" y="3282950"/>
          <p14:tracePt t="30549" x="7924800" y="3276600"/>
          <p14:tracePt t="30566" x="7842250" y="3276600"/>
          <p14:tracePt t="30583" x="7810500" y="3276600"/>
          <p14:tracePt t="30599" x="7715250" y="3276600"/>
          <p14:tracePt t="30616" x="7670800" y="3276600"/>
          <p14:tracePt t="30632" x="7588250" y="3276600"/>
          <p14:tracePt t="30649" x="7524750" y="3276600"/>
          <p14:tracePt t="30665" x="7499350" y="3276600"/>
          <p14:tracePt t="30683" x="7467600" y="3276600"/>
          <p14:tracePt t="30699" x="7454900" y="3276600"/>
          <p14:tracePt t="30715" x="7416800" y="3276600"/>
          <p14:tracePt t="30732" x="7391400" y="3276600"/>
          <p14:tracePt t="30748" x="7372350" y="3276600"/>
          <p14:tracePt t="30766" x="7334250" y="3276600"/>
          <p14:tracePt t="30782" x="7315200" y="3276600"/>
          <p14:tracePt t="30799" x="7270750" y="3276600"/>
          <p14:tracePt t="30815" x="7239000" y="3276600"/>
          <p14:tracePt t="30832" x="7226300" y="3282950"/>
          <p14:tracePt t="30849" x="7200900" y="3282950"/>
          <p14:tracePt t="30865" x="7188200" y="3282950"/>
          <p14:tracePt t="30882" x="7175500" y="3295650"/>
          <p14:tracePt t="30898" x="7162800" y="3302000"/>
          <p14:tracePt t="30916" x="7156450" y="3302000"/>
          <p14:tracePt t="31109" x="7156450" y="3295650"/>
          <p14:tracePt t="31119" x="7162800" y="3295650"/>
          <p14:tracePt t="31129" x="7169150" y="3295650"/>
          <p14:tracePt t="31147" x="7175500" y="3295650"/>
          <p14:tracePt t="31148" x="7207250" y="3289300"/>
          <p14:tracePt t="31165" x="7219950" y="3289300"/>
          <p14:tracePt t="31182" x="7277100" y="3289300"/>
          <p14:tracePt t="31199" x="7366000" y="3289300"/>
          <p14:tracePt t="31215" x="7410450" y="3289300"/>
          <p14:tracePt t="31232" x="7505700" y="3289300"/>
          <p14:tracePt t="31249" x="7562850" y="3289300"/>
          <p14:tracePt t="31249" x="7607300" y="3289300"/>
          <p14:tracePt t="31266" x="7651750" y="3289300"/>
          <p14:tracePt t="31282" x="7727950" y="3289300"/>
          <p14:tracePt t="31299" x="7759700" y="3289300"/>
          <p14:tracePt t="31315" x="7835900" y="3289300"/>
          <p14:tracePt t="31332" x="7880350" y="3289300"/>
          <p14:tracePt t="31348" x="7969250" y="3289300"/>
          <p14:tracePt t="31365" x="8070850" y="3289300"/>
          <p14:tracePt t="31383" x="8115300" y="3289300"/>
          <p14:tracePt t="31398" x="8210550" y="3289300"/>
          <p14:tracePt t="31415" x="8248650" y="3289300"/>
          <p14:tracePt t="31432" x="8324850" y="3289300"/>
          <p14:tracePt t="31449" x="8369300" y="3289300"/>
          <p14:tracePt t="31465" x="8394700" y="3289300"/>
          <p14:tracePt t="31482" x="8432800" y="3289300"/>
          <p14:tracePt t="31499" x="8439150" y="3289300"/>
          <p14:tracePt t="31515" x="8458200" y="3289300"/>
          <p14:tracePt t="31532" x="8464550" y="3289300"/>
          <p14:tracePt t="31548" x="8470900" y="3289300"/>
          <p14:tracePt t="31565" x="8477250" y="3289300"/>
          <p14:tracePt t="31582" x="8483600" y="3289300"/>
          <p14:tracePt t="31844" x="8470900" y="3289300"/>
          <p14:tracePt t="31857" x="8464550" y="3289300"/>
          <p14:tracePt t="31865" x="8445500" y="3289300"/>
          <p14:tracePt t="31882" x="8420100" y="3289300"/>
          <p14:tracePt t="31884" x="8343900" y="3289300"/>
          <p14:tracePt t="31898" x="8299450" y="3289300"/>
          <p14:tracePt t="31915" x="8197850" y="3289300"/>
          <p14:tracePt t="31932" x="8089900" y="3289300"/>
          <p14:tracePt t="31950" x="8039100" y="3289300"/>
          <p14:tracePt t="31965" x="7924800" y="3289300"/>
          <p14:tracePt t="31981" x="7886700" y="3289300"/>
          <p14:tracePt t="31999" x="7785100" y="3289300"/>
          <p14:tracePt t="32015" x="7708900" y="3289300"/>
          <p14:tracePt t="32033" x="7670800" y="3289300"/>
          <p14:tracePt t="32049" x="7607300" y="3289300"/>
          <p14:tracePt t="32064" x="7562850" y="3289300"/>
          <p14:tracePt t="32081" x="7486650" y="3289300"/>
          <p14:tracePt t="32098" x="7442200" y="3289300"/>
          <p14:tracePt t="32098" x="7397750" y="3289300"/>
          <p14:tracePt t="32115" x="7340600" y="3289300"/>
          <p14:tracePt t="32132" x="7264400" y="3289300"/>
          <p14:tracePt t="32149" x="7219950" y="3289300"/>
          <p14:tracePt t="32165" x="7150100" y="3289300"/>
          <p14:tracePt t="32182" x="7073900" y="3289300"/>
          <p14:tracePt t="32199" x="7042150" y="3289300"/>
          <p14:tracePt t="32216" x="6985000" y="3289300"/>
          <p14:tracePt t="32232" x="6965950" y="3289300"/>
          <p14:tracePt t="32249" x="6927850" y="3295650"/>
          <p14:tracePt t="32266" x="6921500" y="3295650"/>
          <p14:tracePt t="32385" x="6927850" y="3295650"/>
          <p14:tracePt t="32395" x="6934200" y="3295650"/>
          <p14:tracePt t="32405" x="6946900" y="3295650"/>
          <p14:tracePt t="32415" x="6991350" y="3295650"/>
          <p14:tracePt t="32432" x="7067550" y="3295650"/>
          <p14:tracePt t="32449" x="7124700" y="3295650"/>
          <p14:tracePt t="32465" x="7251700" y="3289300"/>
          <p14:tracePt t="32482" x="7397750" y="3289300"/>
          <p14:tracePt t="32499" x="7461250" y="3289300"/>
          <p14:tracePt t="32515" x="7569200" y="3289300"/>
          <p14:tracePt t="32532" x="7626350" y="3289300"/>
          <p14:tracePt t="32548" x="7721600" y="3289300"/>
          <p14:tracePt t="32565" x="7797800" y="3289300"/>
          <p14:tracePt t="32582" x="7842250" y="3289300"/>
          <p14:tracePt t="32599" x="7924800" y="3289300"/>
          <p14:tracePt t="32616" x="7969250" y="3289300"/>
          <p14:tracePt t="32633" x="8020050" y="3289300"/>
          <p14:tracePt t="32649" x="8070850" y="3289300"/>
          <p14:tracePt t="32665" x="8089900" y="3289300"/>
          <p14:tracePt t="32682" x="8115300" y="3289300"/>
          <p14:tracePt t="32699" x="8128000" y="3289300"/>
          <p14:tracePt t="32715" x="8134350" y="3289300"/>
          <p14:tracePt t="35415" x="8128000" y="3289300"/>
          <p14:tracePt t="35425" x="8115300" y="3289300"/>
          <p14:tracePt t="35435" x="8070850" y="3289300"/>
          <p14:tracePt t="35449" x="8020050" y="3289300"/>
          <p14:tracePt t="35451" x="7931150" y="3289300"/>
          <p14:tracePt t="35466" x="7689850" y="3289300"/>
          <p14:tracePt t="35483" x="7334250" y="3289300"/>
          <p14:tracePt t="35499" x="7156450" y="3295650"/>
          <p14:tracePt t="35516" x="6807200" y="3314700"/>
          <p14:tracePt t="35533" x="6496050" y="3359150"/>
          <p14:tracePt t="35549" x="6324600" y="3397250"/>
          <p14:tracePt t="35566" x="5994400" y="3486150"/>
          <p14:tracePt t="35583" x="5778500" y="3524250"/>
          <p14:tracePt t="35599" x="5314950" y="3587750"/>
          <p14:tracePt t="35616" x="4768850" y="3644900"/>
          <p14:tracePt t="35634" x="4495800" y="3657600"/>
          <p14:tracePt t="35650" x="4000500" y="3695700"/>
          <p14:tracePt t="35666" x="3790950" y="3721100"/>
          <p14:tracePt t="35683" x="3473450" y="3778250"/>
          <p14:tracePt t="35699" x="3257550" y="3848100"/>
          <p14:tracePt t="35716" x="3155950" y="3886200"/>
          <p14:tracePt t="35733" x="2971800" y="3949700"/>
          <p14:tracePt t="35750" x="2876550" y="3987800"/>
          <p14:tracePt t="35766" x="2711450" y="4038600"/>
          <p14:tracePt t="35783" x="2546350" y="4089400"/>
          <p14:tracePt t="35799" x="2476500" y="4114800"/>
          <p14:tracePt t="35817" x="2336800" y="4178300"/>
          <p14:tracePt t="35833" x="2279650" y="4203700"/>
          <p14:tracePt t="35850" x="2184400" y="4267200"/>
          <p14:tracePt t="35867" x="2108200" y="4318000"/>
          <p14:tracePt t="35883" x="2076450" y="4343400"/>
          <p14:tracePt t="35900" x="2019300" y="4381500"/>
          <p14:tracePt t="35916" x="2000250" y="4413250"/>
          <p14:tracePt t="35933" x="1943100" y="4445000"/>
          <p14:tracePt t="35949" x="1885950" y="4489450"/>
          <p14:tracePt t="35966" x="1854200" y="4502150"/>
          <p14:tracePt t="35983" x="1797050" y="4527550"/>
          <p14:tracePt t="35999" x="1771650" y="4540250"/>
          <p14:tracePt t="36015" x="1733550" y="4565650"/>
          <p14:tracePt t="36032" x="1720850" y="4578350"/>
          <p14:tracePt t="36048" x="1689100" y="4610100"/>
          <p14:tracePt t="36065" x="1657350" y="4641850"/>
          <p14:tracePt t="36081" x="1638300" y="4660900"/>
          <p14:tracePt t="36098" x="1600200" y="4699000"/>
          <p14:tracePt t="36115" x="1581150" y="4718050"/>
          <p14:tracePt t="36132" x="1536700" y="4743450"/>
          <p14:tracePt t="36149" x="1498600" y="4768850"/>
          <p14:tracePt t="36166" x="1479550" y="4768850"/>
          <p14:tracePt t="36182" x="1441450" y="4794250"/>
          <p14:tracePt t="36198" x="1428750" y="4806950"/>
          <p14:tracePt t="36215" x="1397000" y="4832350"/>
          <p14:tracePt t="36231" x="1358900" y="4864100"/>
          <p14:tracePt t="36248" x="1339850" y="4876800"/>
          <p14:tracePt t="36267" x="1308100" y="4895850"/>
          <p14:tracePt t="36284" x="1308100" y="4914900"/>
          <p14:tracePt t="36299" x="1282700" y="4933950"/>
          <p14:tracePt t="36315" x="1263650" y="4959350"/>
          <p14:tracePt t="36332" x="1250950" y="4965700"/>
          <p14:tracePt t="36350" x="1231900" y="4991100"/>
          <p14:tracePt t="36367" x="1206500" y="5016500"/>
          <p14:tracePt t="36383" x="1193800" y="5022850"/>
          <p14:tracePt t="36400" x="1174750" y="5048250"/>
          <p14:tracePt t="36416" x="1162050" y="5060950"/>
          <p14:tracePt t="36433" x="1143000" y="5080000"/>
          <p14:tracePt t="36450" x="1130300" y="5080000"/>
          <p14:tracePt t="36466" x="1117600" y="5099050"/>
          <p14:tracePt t="36482" x="1104900" y="5124450"/>
          <p14:tracePt t="36498" x="1098550" y="5130800"/>
          <p14:tracePt t="36515" x="1092200" y="5162550"/>
          <p14:tracePt t="36533" x="1085850" y="5168900"/>
          <p14:tracePt t="36550" x="1085850" y="5200650"/>
          <p14:tracePt t="36566" x="1085850" y="5219700"/>
          <p14:tracePt t="36583" x="1085850" y="5226050"/>
          <p14:tracePt t="36599" x="1085850" y="5238750"/>
          <p14:tracePt t="36616" x="1085850" y="5245100"/>
          <p14:tracePt t="36675" x="1098550" y="5238750"/>
          <p14:tracePt t="36686" x="1104900" y="5232400"/>
          <p14:tracePt t="36696" x="1123950" y="5219700"/>
          <p14:tracePt t="36698" x="1143000" y="5200650"/>
          <p14:tracePt t="36716" x="1200150" y="5162550"/>
          <p14:tracePt t="36733" x="1244600" y="5124450"/>
          <p14:tracePt t="36750" x="1276350" y="5105400"/>
          <p14:tracePt t="36766" x="1339850" y="5048250"/>
          <p14:tracePt t="36783" x="1371600" y="5022850"/>
          <p14:tracePt t="36799" x="1441450" y="4959350"/>
          <p14:tracePt t="36817" x="1511300" y="4902200"/>
          <p14:tracePt t="36833" x="1536700" y="4870450"/>
          <p14:tracePt t="36850" x="1593850" y="4813300"/>
          <p14:tracePt t="36866" x="1625600" y="4781550"/>
          <p14:tracePt t="36883" x="1676400" y="4718050"/>
          <p14:tracePt t="36900" x="1739900" y="4648200"/>
          <p14:tracePt t="36916" x="1765300" y="4616450"/>
          <p14:tracePt t="36933" x="1835150" y="4546600"/>
          <p14:tracePt t="36950" x="1866900" y="4521200"/>
          <p14:tracePt t="36966" x="1917700" y="4470400"/>
          <p14:tracePt t="36983" x="1962150" y="4419600"/>
          <p14:tracePt t="36999" x="1987550" y="4394200"/>
          <p14:tracePt t="37016" x="2019300" y="4349750"/>
          <p14:tracePt t="37033" x="2032000" y="4324350"/>
          <p14:tracePt t="37050" x="2057400" y="4267200"/>
          <p14:tracePt t="37066" x="2089150" y="4210050"/>
          <p14:tracePt t="37083" x="2108200" y="4184650"/>
          <p14:tracePt t="37100" x="2127250" y="4140200"/>
          <p14:tracePt t="37116" x="2139950" y="4121150"/>
          <p14:tracePt t="37133" x="2165350" y="4076700"/>
          <p14:tracePt t="37150" x="2184400" y="4051300"/>
          <p14:tracePt t="37167" x="2190750" y="4032250"/>
          <p14:tracePt t="37183" x="2209800" y="3994150"/>
          <p14:tracePt t="37200" x="2222500" y="3968750"/>
          <p14:tracePt t="37216" x="2241550" y="3937000"/>
          <p14:tracePt t="37233" x="2254250" y="3898900"/>
          <p14:tracePt t="37250" x="2260600" y="3879850"/>
          <p14:tracePt t="37266" x="2266950" y="3854450"/>
          <p14:tracePt t="37283" x="2273300" y="3841750"/>
          <p14:tracePt t="37300" x="2286000" y="3816350"/>
          <p14:tracePt t="37316" x="2292350" y="3810000"/>
          <p14:tracePt t="37333" x="2305050" y="3784600"/>
          <p14:tracePt t="37350" x="2311400" y="3765550"/>
          <p14:tracePt t="37366" x="2311400" y="3759200"/>
          <p14:tracePt t="37383" x="2324100" y="3746500"/>
          <p14:tracePt t="37400" x="2324100" y="3740150"/>
          <p14:tracePt t="37416" x="2330450" y="3727450"/>
          <p14:tracePt t="37433" x="2336800" y="3708400"/>
          <p14:tracePt t="37450" x="2343150" y="3708400"/>
          <p14:tracePt t="37466" x="2349500" y="3689350"/>
          <p14:tracePt t="37499" x="2355850" y="3683000"/>
          <p14:tracePt t="37501" x="2362200" y="3676650"/>
          <p14:tracePt t="37516" x="2368550" y="3663950"/>
          <p14:tracePt t="37533" x="2368550" y="3657600"/>
          <p14:tracePt t="37550" x="2381250" y="3644900"/>
          <p14:tracePt t="37566" x="2387600" y="3632200"/>
          <p14:tracePt t="37583" x="2393950" y="3625850"/>
          <p14:tracePt t="37600" x="2406650" y="3613150"/>
          <p14:tracePt t="37636" x="2413000" y="3606800"/>
          <p14:tracePt t="37637" x="2419350" y="3606800"/>
          <p14:tracePt t="37668" x="2425700" y="3600450"/>
          <p14:tracePt t="37669" x="2425700" y="3594100"/>
          <p14:tracePt t="37683" x="2438400" y="3594100"/>
          <p14:tracePt t="37772" x="2444750" y="3587750"/>
          <p14:tracePt t="37813" x="2451100" y="3587750"/>
          <p14:tracePt t="37844" x="2457450" y="3587750"/>
          <p14:tracePt t="37875" x="2470150" y="3594100"/>
          <p14:tracePt t="37882" x="2476500" y="3606800"/>
          <p14:tracePt t="37898" x="2489200" y="3619500"/>
          <p14:tracePt t="37899" x="2495550" y="3625850"/>
          <p14:tracePt t="37916" x="2520950" y="3644900"/>
          <p14:tracePt t="37933" x="2546350" y="3663950"/>
          <p14:tracePt t="37949" x="2552700" y="3676650"/>
          <p14:tracePt t="37966" x="2571750" y="3683000"/>
          <p14:tracePt t="37983" x="2584450" y="3695700"/>
          <p14:tracePt t="38000" x="2603500" y="3721100"/>
          <p14:tracePt t="38016" x="2641600" y="3759200"/>
          <p14:tracePt t="38033" x="2660650" y="3771900"/>
          <p14:tracePt t="38049" x="2698750" y="3803650"/>
          <p14:tracePt t="38066" x="2711450" y="3822700"/>
          <p14:tracePt t="38083" x="2730500" y="3841750"/>
          <p14:tracePt t="38100" x="2743200" y="3854450"/>
          <p14:tracePt t="38116" x="2762250" y="3867150"/>
          <p14:tracePt t="38133" x="2781300" y="3892550"/>
          <p14:tracePt t="38150" x="2781300" y="3905250"/>
          <p14:tracePt t="38166" x="2806700" y="3924300"/>
          <p14:tracePt t="38183" x="2825750" y="3949700"/>
          <p14:tracePt t="38216" x="2832100" y="3956050"/>
          <p14:tracePt t="38218" x="2844800" y="3962400"/>
          <p14:tracePt t="38234" x="2851150" y="3975100"/>
          <p14:tracePt t="38249" x="2863850" y="3981450"/>
          <p14:tracePt t="38266" x="2870200" y="3994150"/>
          <p14:tracePt t="38283" x="2889250" y="4019550"/>
          <p14:tracePt t="38299" x="2901950" y="4032250"/>
          <p14:tracePt t="38316" x="2914650" y="4044950"/>
          <p14:tracePt t="38333" x="2927350" y="4057650"/>
          <p14:tracePt t="38350" x="2933700" y="4064000"/>
          <p14:tracePt t="38366" x="2965450" y="4089400"/>
          <p14:tracePt t="38383" x="3016250" y="4127500"/>
          <p14:tracePt t="38399" x="3041650" y="4152900"/>
          <p14:tracePt t="38416" x="3105150" y="4197350"/>
          <p14:tracePt t="38433" x="3136900" y="4210050"/>
          <p14:tracePt t="38449" x="3181350" y="4235450"/>
          <p14:tracePt t="38466" x="3200400" y="4248150"/>
          <p14:tracePt t="38483" x="3206750" y="4254500"/>
          <p14:tracePt t="38500" x="3219450" y="4273550"/>
          <p14:tracePt t="38516" x="3232150" y="4279900"/>
          <p14:tracePt t="38533" x="3257550" y="4311650"/>
          <p14:tracePt t="38550" x="3289300" y="4343400"/>
          <p14:tracePt t="38566" x="3302000" y="4356100"/>
          <p14:tracePt t="38583" x="3321050" y="4375150"/>
          <p14:tracePt t="38599" x="3333750" y="4381500"/>
          <p14:tracePt t="38616" x="3352800" y="4406900"/>
          <p14:tracePt t="38633" x="3365500" y="4413250"/>
          <p14:tracePt t="38650" x="3378200" y="4425950"/>
          <p14:tracePt t="38667" x="3384550" y="4432300"/>
          <p14:tracePt t="38683" x="3390900" y="4438650"/>
          <p14:tracePt t="38699" x="3397250" y="4445000"/>
          <p14:tracePt t="38715" x="3403600" y="4457700"/>
          <p14:tracePt t="38715" x="3416300" y="4464050"/>
          <p14:tracePt t="38732" x="3429000" y="4476750"/>
          <p14:tracePt t="38749" x="3454400" y="4508500"/>
          <p14:tracePt t="38765" x="3473450" y="4521200"/>
          <p14:tracePt t="38782" x="3511550" y="4559300"/>
          <p14:tracePt t="38798" x="3549650" y="4597400"/>
          <p14:tracePt t="38816" x="3568700" y="4616450"/>
          <p14:tracePt t="38833" x="3600450" y="4648200"/>
          <p14:tracePt t="38850" x="3613150" y="4667250"/>
          <p14:tracePt t="38866" x="3644900" y="4692650"/>
          <p14:tracePt t="38883" x="3651250" y="4705350"/>
          <p14:tracePt t="38898" x="3670300" y="4724400"/>
          <p14:tracePt t="38915" x="3683000" y="4737100"/>
          <p14:tracePt t="38951" x="3689350" y="4749800"/>
          <p14:tracePt t="38953" x="3695700" y="4756150"/>
          <p14:tracePt t="38966" x="3714750" y="4775200"/>
          <p14:tracePt t="38983" x="3733800" y="4794250"/>
          <p14:tracePt t="39000" x="3784600" y="4845050"/>
          <p14:tracePt t="39016" x="3803650" y="4864100"/>
          <p14:tracePt t="39033" x="3848100" y="4902200"/>
          <p14:tracePt t="39050" x="3860800" y="4914900"/>
          <p14:tracePt t="39066" x="3892550" y="4940300"/>
          <p14:tracePt t="39083" x="3924300" y="4959350"/>
          <p14:tracePt t="39099" x="3930650" y="4972050"/>
          <p14:tracePt t="39116" x="3987800" y="5016500"/>
          <p14:tracePt t="39133" x="4019550" y="5035550"/>
          <p14:tracePt t="39150" x="4083050" y="5073650"/>
          <p14:tracePt t="39166" x="4127500" y="5105400"/>
          <p14:tracePt t="39183" x="4146550" y="5118100"/>
          <p14:tracePt t="39199" x="4178300" y="5143500"/>
          <p14:tracePt t="39217" x="4203700" y="5162550"/>
          <p14:tracePt t="39233" x="4229100" y="5175250"/>
          <p14:tracePt t="39250" x="4286250" y="5207000"/>
          <p14:tracePt t="39266" x="4318000" y="5213350"/>
          <p14:tracePt t="39283" x="4375150" y="5232400"/>
          <p14:tracePt t="39300" x="4400550" y="5238750"/>
          <p14:tracePt t="39316" x="4432300" y="5251450"/>
          <p14:tracePt t="39333" x="4470400" y="5264150"/>
          <p14:tracePt t="39350" x="4489450" y="5270500"/>
          <p14:tracePt t="39366" x="4521200" y="5276850"/>
          <p14:tracePt t="39383" x="4546600" y="5289550"/>
          <p14:tracePt t="39399" x="4610100" y="5302250"/>
          <p14:tracePt t="39416" x="4660900" y="5321300"/>
          <p14:tracePt t="39433" x="4679950" y="5327650"/>
          <p14:tracePt t="39449" x="4718050" y="5334000"/>
          <p14:tracePt t="39466" x="4730750" y="5340350"/>
          <p14:tracePt t="39483" x="4768850" y="5340350"/>
          <p14:tracePt t="39500" x="4806950" y="5346700"/>
          <p14:tracePt t="39516" x="4832350" y="5353050"/>
          <p14:tracePt t="39533" x="4908550" y="5378450"/>
          <p14:tracePt t="39549" x="4933950" y="5384800"/>
          <p14:tracePt t="39566" x="4972050" y="5397500"/>
          <p14:tracePt t="39583" x="4991100" y="5403850"/>
          <p14:tracePt t="40189" x="4991100" y="5397500"/>
          <p14:tracePt t="40199" x="4991100" y="5378450"/>
          <p14:tracePt t="40209" x="4991100" y="5353050"/>
          <p14:tracePt t="40225" x="4991100" y="5334000"/>
          <p14:tracePt t="40227" x="4991100" y="5302250"/>
          <p14:tracePt t="40233" x="4997450" y="5251450"/>
          <p14:tracePt t="40250" x="5022850" y="5143500"/>
          <p14:tracePt t="40266" x="5048250" y="5016500"/>
          <p14:tracePt t="40282" x="5067300" y="4940300"/>
          <p14:tracePt t="40300" x="5092700" y="4743450"/>
          <p14:tracePt t="40316" x="5099050" y="4622800"/>
          <p14:tracePt t="40333" x="5111750" y="4406900"/>
          <p14:tracePt t="40350" x="5130800" y="4210050"/>
          <p14:tracePt t="40366" x="5137150" y="4127500"/>
          <p14:tracePt t="40383" x="5143500" y="3975100"/>
          <p14:tracePt t="40399" x="5156200" y="3917950"/>
          <p14:tracePt t="40416" x="5162550" y="3803650"/>
          <p14:tracePt t="40433" x="5175250" y="3714750"/>
          <p14:tracePt t="40449" x="5181600" y="3670300"/>
          <p14:tracePt t="40466" x="5207000" y="3619500"/>
          <p14:tracePt t="40483" x="5219700" y="3594100"/>
          <p14:tracePt t="40499" x="5238750" y="3549650"/>
          <p14:tracePt t="40516" x="5245100" y="3511550"/>
          <p14:tracePt t="40533" x="5251450" y="3492500"/>
          <p14:tracePt t="40549" x="5264150" y="3460750"/>
          <p14:tracePt t="40566" x="5270500" y="3448050"/>
          <p14:tracePt t="40583" x="5289550" y="3416300"/>
          <p14:tracePt t="40599" x="5302250" y="3384550"/>
          <p14:tracePt t="40616" x="5308600" y="3365500"/>
          <p14:tracePt t="40633" x="5314950" y="3340100"/>
          <p14:tracePt t="40650" x="5321300" y="3333750"/>
          <p14:tracePt t="40666" x="5321300" y="3308350"/>
          <p14:tracePt t="40683" x="5327650" y="3302000"/>
          <p14:tracePt t="40699" x="5327650" y="3289300"/>
          <p14:tracePt t="40717" x="5327650" y="3276600"/>
          <p14:tracePt t="40733" x="5334000" y="3270250"/>
          <p14:tracePt t="40749" x="5334000" y="3263900"/>
          <p14:tracePt t="40766" x="5340350" y="3251200"/>
          <p14:tracePt t="40804" x="5346700" y="3251200"/>
          <p14:tracePt t="40805" x="5353050" y="3244850"/>
          <p14:tracePt t="40816" x="5353050" y="3238500"/>
          <p14:tracePt t="40833" x="5372100" y="3232150"/>
          <p14:tracePt t="40849" x="5384800" y="3219450"/>
          <p14:tracePt t="40866" x="5403850" y="3194050"/>
          <p14:tracePt t="40883" x="5441950" y="3168650"/>
          <p14:tracePt t="40900" x="5461000" y="3155950"/>
          <p14:tracePt t="40917" x="5511800" y="3130550"/>
          <p14:tracePt t="40933" x="5530850" y="3111500"/>
          <p14:tracePt t="40950" x="5594350" y="3079750"/>
          <p14:tracePt t="40966" x="5651500" y="3035300"/>
          <p14:tracePt t="40983" x="5689600" y="3009900"/>
          <p14:tracePt t="40999" x="5753100" y="2978150"/>
          <p14:tracePt t="41016" x="5803900" y="2952750"/>
          <p14:tracePt t="41016" x="5842000" y="2940050"/>
          <p14:tracePt t="41033" x="5886450" y="2921000"/>
          <p14:tracePt t="41049" x="5969000" y="2889250"/>
          <p14:tracePt t="41066" x="6019800" y="2876550"/>
          <p14:tracePt t="41083" x="6108700" y="2851150"/>
          <p14:tracePt t="41100" x="6159500" y="2838450"/>
          <p14:tracePt t="41116" x="6229350" y="2813050"/>
          <p14:tracePt t="41133" x="6324600" y="2794000"/>
          <p14:tracePt t="41150" x="6356350" y="2787650"/>
          <p14:tracePt t="41166" x="6438900" y="2774950"/>
          <p14:tracePt t="41183" x="6470650" y="2768600"/>
          <p14:tracePt t="41199" x="6546850" y="2768600"/>
          <p14:tracePt t="41216" x="6629400" y="2768600"/>
          <p14:tracePt t="41234" x="6673850" y="2768600"/>
          <p14:tracePt t="41250" x="6756400" y="2768600"/>
          <p14:tracePt t="41267" x="6800850" y="2768600"/>
          <p14:tracePt t="41283" x="6915150" y="2768600"/>
          <p14:tracePt t="41300" x="7023100" y="2768600"/>
          <p14:tracePt t="41316" x="7073900" y="2768600"/>
          <p14:tracePt t="41333" x="7188200" y="2768600"/>
          <p14:tracePt t="41349" x="7232650" y="2768600"/>
          <p14:tracePt t="41366" x="7327900" y="2768600"/>
          <p14:tracePt t="41383" x="7429500" y="2774950"/>
          <p14:tracePt t="41399" x="7473950" y="2774950"/>
          <p14:tracePt t="41416" x="7575550" y="2794000"/>
          <p14:tracePt t="41432" x="7632700" y="2806700"/>
          <p14:tracePt t="41450" x="7753350" y="2838450"/>
          <p14:tracePt t="41466" x="7899400" y="2882900"/>
          <p14:tracePt t="41483" x="7981950" y="2908300"/>
          <p14:tracePt t="41499" x="8115300" y="2946400"/>
          <p14:tracePt t="41516" x="8185150" y="2965450"/>
          <p14:tracePt t="41533" x="8267700" y="2990850"/>
          <p14:tracePt t="41549" x="8318500" y="3009900"/>
          <p14:tracePt t="41566" x="8331200" y="3022600"/>
          <p14:tracePt t="41583" x="8362950" y="3048000"/>
          <p14:tracePt t="41600" x="8388350" y="3079750"/>
          <p14:tracePt t="41616" x="8439150" y="3136900"/>
          <p14:tracePt t="41633" x="8489950" y="3194050"/>
          <p14:tracePt t="41650" x="8509000" y="3219450"/>
          <p14:tracePt t="41666" x="8540750" y="3257550"/>
          <p14:tracePt t="41683" x="8547100" y="3270250"/>
          <p14:tracePt t="41699" x="8553450" y="3289300"/>
          <p14:tracePt t="41716" x="8553450" y="3321050"/>
          <p14:tracePt t="41733" x="8553450" y="3340100"/>
          <p14:tracePt t="41750" x="8534400" y="3365500"/>
          <p14:tracePt t="41766" x="8515350" y="3384550"/>
          <p14:tracePt t="41783" x="8477250" y="3422650"/>
          <p14:tracePt t="41800" x="8451850" y="3435350"/>
          <p14:tracePt t="41800" x="8420100" y="3460750"/>
          <p14:tracePt t="41816" x="8388350" y="3473450"/>
          <p14:tracePt t="41833" x="8324850" y="3498850"/>
          <p14:tracePt t="41849" x="8286750" y="3517900"/>
          <p14:tracePt t="41866" x="8204200" y="3536950"/>
          <p14:tracePt t="41882" x="8108950" y="3568700"/>
          <p14:tracePt t="41900" x="8064500" y="3587750"/>
          <p14:tracePt t="41916" x="7937500" y="3606800"/>
          <p14:tracePt t="41933" x="7874000" y="3625850"/>
          <p14:tracePt t="41950" x="7727950" y="3644900"/>
          <p14:tracePt t="41966" x="7651750" y="3651250"/>
          <p14:tracePt t="41983" x="7486650" y="3657600"/>
          <p14:tracePt t="41999" x="7327900" y="3657600"/>
          <p14:tracePt t="42016" x="7251700" y="3657600"/>
          <p14:tracePt t="42033" x="7112000" y="3657600"/>
          <p14:tracePt t="42050" x="7042150" y="3657600"/>
          <p14:tracePt t="42050" x="6972300" y="3657600"/>
          <p14:tracePt t="42066" x="6896100" y="3657600"/>
          <p14:tracePt t="42083" x="6743700" y="3657600"/>
          <p14:tracePt t="42100" x="6654800" y="3657600"/>
          <p14:tracePt t="42116" x="6502400" y="3657600"/>
          <p14:tracePt t="42133" x="6438900" y="3657600"/>
          <p14:tracePt t="42149" x="6305550" y="3657600"/>
          <p14:tracePt t="42166" x="6197600" y="3657600"/>
          <p14:tracePt t="42183" x="6134100" y="3657600"/>
          <p14:tracePt t="42199" x="6013450" y="3657600"/>
          <p14:tracePt t="42216" x="5956300" y="3657600"/>
          <p14:tracePt t="42233" x="5842000" y="3657600"/>
          <p14:tracePt t="42251" x="5772150" y="3657600"/>
          <p14:tracePt t="42266" x="5746750" y="3657600"/>
          <p14:tracePt t="42283" x="5708650" y="3651250"/>
          <p14:tracePt t="42300" x="5708650" y="3644900"/>
          <p14:tracePt t="42316" x="5689600" y="3619500"/>
          <p14:tracePt t="42333" x="5670550" y="3587750"/>
          <p14:tracePt t="42349" x="5657850" y="3562350"/>
          <p14:tracePt t="42366" x="5645150" y="3517900"/>
          <p14:tracePt t="42383" x="5645150" y="3492500"/>
          <p14:tracePt t="42399" x="5645150" y="3435350"/>
          <p14:tracePt t="42416" x="5651500" y="3384550"/>
          <p14:tracePt t="42433" x="5664200" y="3365500"/>
          <p14:tracePt t="42449" x="5702300" y="3314700"/>
          <p14:tracePt t="42466" x="5715000" y="3289300"/>
          <p14:tracePt t="42483" x="5746750" y="3238500"/>
          <p14:tracePt t="42499" x="5784850" y="3194050"/>
          <p14:tracePt t="42516" x="5803900" y="3175000"/>
          <p14:tracePt t="42533" x="5854700" y="3136900"/>
          <p14:tracePt t="42549" x="5880100" y="3117850"/>
          <p14:tracePt t="42566" x="5937250" y="3073400"/>
          <p14:tracePt t="42582" x="6000750" y="3028950"/>
          <p14:tracePt t="42600" x="6038850" y="3016250"/>
          <p14:tracePt t="42616" x="6134100" y="2971800"/>
          <p14:tracePt t="42633" x="6191250" y="2959100"/>
          <p14:tracePt t="42649" x="6305550" y="2927350"/>
          <p14:tracePt t="42666" x="6426200" y="2901950"/>
          <p14:tracePt t="42683" x="6496050" y="2895600"/>
          <p14:tracePt t="42699" x="6616700" y="2882900"/>
          <p14:tracePt t="42716" x="6673850" y="2876550"/>
          <p14:tracePt t="42732" x="6800850" y="2876550"/>
          <p14:tracePt t="42750" x="6934200" y="2876550"/>
          <p14:tracePt t="42766" x="6997700" y="2876550"/>
          <p14:tracePt t="42784" x="7118350" y="2876550"/>
          <p14:tracePt t="42798" x="7181850" y="2876550"/>
          <p14:tracePt t="42815" x="7302500" y="2876550"/>
          <p14:tracePt t="42833" x="7423150" y="2876550"/>
          <p14:tracePt t="42850" x="7480300" y="2876550"/>
          <p14:tracePt t="42866" x="7607300" y="2876550"/>
          <p14:tracePt t="42882" x="7670800" y="2876550"/>
          <p14:tracePt t="42899" x="7791450" y="2876550"/>
          <p14:tracePt t="42916" x="7848600" y="2876550"/>
          <p14:tracePt t="42933" x="7956550" y="2876550"/>
          <p14:tracePt t="42948" x="8032750" y="2876550"/>
          <p14:tracePt t="42965" x="8058150" y="2876550"/>
          <p14:tracePt t="42983" x="8102600" y="2882900"/>
          <p14:tracePt t="42999" x="8115300" y="2889250"/>
          <p14:tracePt t="43016" x="8140700" y="2908300"/>
          <p14:tracePt t="43033" x="8172450" y="2940050"/>
          <p14:tracePt t="43049" x="8191500" y="2959100"/>
          <p14:tracePt t="43066" x="8223250" y="3003550"/>
          <p14:tracePt t="43082" x="8242300" y="3035300"/>
          <p14:tracePt t="43099" x="8261350" y="3067050"/>
          <p14:tracePt t="43116" x="8267700" y="3111500"/>
          <p14:tracePt t="43133" x="8267700" y="3130550"/>
          <p14:tracePt t="43149" x="8267700" y="3168650"/>
          <p14:tracePt t="43166" x="8261350" y="3187700"/>
          <p14:tracePt t="43183" x="8235950" y="3232150"/>
          <p14:tracePt t="43199" x="8191500" y="3282950"/>
          <p14:tracePt t="43216" x="8159750" y="3302000"/>
          <p14:tracePt t="43233" x="8102600" y="3346450"/>
          <p14:tracePt t="43250" x="8089900" y="3365500"/>
          <p14:tracePt t="43267" x="8045450" y="3390900"/>
          <p14:tracePt t="43283" x="8020050" y="3409950"/>
          <p14:tracePt t="43299" x="8001000" y="3416300"/>
          <p14:tracePt t="43316" x="7962900" y="3441700"/>
          <p14:tracePt t="43333" x="7937500" y="3454400"/>
          <p14:tracePt t="43349" x="7867650" y="3486150"/>
          <p14:tracePt t="43366" x="7753350" y="3511550"/>
          <p14:tracePt t="43383" x="7683500" y="3517900"/>
          <p14:tracePt t="43400" x="7543800" y="3536950"/>
          <p14:tracePt t="43416" x="7467600" y="3543300"/>
          <p14:tracePt t="43432" x="7321550" y="3543300"/>
          <p14:tracePt t="43450" x="7194550" y="3543300"/>
          <p14:tracePt t="43466" x="7137400" y="3543300"/>
          <p14:tracePt t="43483" x="7029450" y="3543300"/>
          <p14:tracePt t="43499" x="6978650" y="3543300"/>
          <p14:tracePt t="43516" x="6877050" y="3543300"/>
          <p14:tracePt t="43532" x="6769100" y="3543300"/>
          <p14:tracePt t="43549" x="6711950" y="3543300"/>
          <p14:tracePt t="43566" x="6616700" y="3543300"/>
          <p14:tracePt t="43583" x="6559550" y="3543300"/>
          <p14:tracePt t="43599" x="6470650" y="3543300"/>
          <p14:tracePt t="43616" x="6375400" y="3524250"/>
          <p14:tracePt t="43633" x="6330950" y="3511550"/>
          <p14:tracePt t="43649" x="6242050" y="3486150"/>
          <p14:tracePt t="43666" x="6191250" y="3473450"/>
          <p14:tracePt t="43682" x="6121400" y="3448050"/>
          <p14:tracePt t="43699" x="6070600" y="3429000"/>
          <p14:tracePt t="43716" x="6051550" y="3416300"/>
          <p14:tracePt t="43732" x="6026150" y="3397250"/>
          <p14:tracePt t="43750" x="6019800" y="3384550"/>
          <p14:tracePt t="43766" x="6007100" y="3352800"/>
          <p14:tracePt t="43783" x="6007100" y="3327400"/>
          <p14:tracePt t="43799" x="6007100" y="3308350"/>
          <p14:tracePt t="43816" x="6007100" y="3276600"/>
          <p14:tracePt t="43832" x="6007100" y="3257550"/>
          <p14:tracePt t="43849" x="6019800" y="3213100"/>
          <p14:tracePt t="43866" x="6026150" y="3194050"/>
          <p14:tracePt t="43882" x="6057900" y="3155950"/>
          <p14:tracePt t="43899" x="6102350" y="3111500"/>
          <p14:tracePt t="43916" x="6127750" y="3098800"/>
          <p14:tracePt t="43933" x="6191250" y="3060700"/>
          <p14:tracePt t="43949" x="6216650" y="3048000"/>
          <p14:tracePt t="43965" x="6280150" y="3022600"/>
          <p14:tracePt t="43982" x="6362700" y="2997200"/>
          <p14:tracePt t="43999" x="6407150" y="2990850"/>
          <p14:tracePt t="44016" x="6521450" y="2965450"/>
          <p14:tracePt t="44032" x="6597650" y="2959100"/>
          <p14:tracePt t="44049" x="6750050" y="2946400"/>
          <p14:tracePt t="44066" x="6902450" y="2940050"/>
          <p14:tracePt t="44083" x="6972300" y="2940050"/>
          <p14:tracePt t="44099" x="7080250" y="2940050"/>
          <p14:tracePt t="44116" x="7112000" y="2940050"/>
          <p14:tracePt t="44133" x="7188200" y="2940050"/>
          <p14:tracePt t="44149" x="7258050" y="2940050"/>
          <p14:tracePt t="44166" x="7302500" y="2940050"/>
          <p14:tracePt t="44182" x="7404100" y="2959100"/>
          <p14:tracePt t="44200" x="7473950" y="2971800"/>
          <p14:tracePt t="44216" x="7575550" y="3003550"/>
          <p14:tracePt t="44233" x="7670800" y="3048000"/>
          <p14:tracePt t="44250" x="7696200" y="3067050"/>
          <p14:tracePt t="44266" x="7753350" y="3098800"/>
          <p14:tracePt t="44284" x="7766050" y="3117850"/>
          <p14:tracePt t="44300" x="7804150" y="3155950"/>
          <p14:tracePt t="44316" x="7835900" y="3200400"/>
          <p14:tracePt t="44333" x="7842250" y="3219450"/>
          <p14:tracePt t="44349" x="7854950" y="3257550"/>
          <p14:tracePt t="44366" x="7854950" y="3276600"/>
          <p14:tracePt t="44383" x="7854950" y="3302000"/>
          <p14:tracePt t="44400" x="7835900" y="3327400"/>
          <p14:tracePt t="44416" x="7816850" y="3346450"/>
          <p14:tracePt t="44433" x="7778750" y="3378200"/>
          <p14:tracePt t="44449" x="7747000" y="3397250"/>
          <p14:tracePt t="44466" x="7696200" y="3429000"/>
          <p14:tracePt t="44483" x="7620000" y="3473450"/>
          <p14:tracePt t="44499" x="7581900" y="3492500"/>
          <p14:tracePt t="44516" x="7486650" y="3530600"/>
          <p14:tracePt t="44532" x="7442200" y="3543300"/>
          <p14:tracePt t="44549" x="7334250" y="3581400"/>
          <p14:tracePt t="44566" x="7232650" y="3594100"/>
          <p14:tracePt t="44583" x="7175500" y="3600450"/>
          <p14:tracePt t="44599" x="7067550" y="3606800"/>
          <p14:tracePt t="44616" x="7010400" y="3606800"/>
          <p14:tracePt t="44633" x="6915150" y="3606800"/>
          <p14:tracePt t="44649" x="6813550" y="3606800"/>
          <p14:tracePt t="44666" x="6750050" y="3606800"/>
          <p14:tracePt t="44682" x="6629400" y="3606800"/>
          <p14:tracePt t="44700" x="6565900" y="3606800"/>
          <p14:tracePt t="44716" x="6426200" y="3606800"/>
          <p14:tracePt t="44733" x="6369050" y="3606800"/>
          <p14:tracePt t="44749" x="6248400" y="3606800"/>
          <p14:tracePt t="44766" x="6146800" y="3606800"/>
          <p14:tracePt t="44783" x="6102350" y="3600450"/>
          <p14:tracePt t="44799" x="6013450" y="3575050"/>
          <p14:tracePt t="44816" x="5918200" y="3549650"/>
          <p14:tracePt t="44833" x="5892800" y="3530600"/>
          <p14:tracePt t="44850" x="5835650" y="3498850"/>
          <p14:tracePt t="44866" x="5816600" y="3479800"/>
          <p14:tracePt t="44882" x="5784850" y="3448050"/>
          <p14:tracePt t="44900" x="5778500" y="3429000"/>
          <p14:tracePt t="44916" x="5765800" y="3403600"/>
          <p14:tracePt t="44933" x="5759450" y="3365500"/>
          <p14:tracePt t="44950" x="5759450" y="3346450"/>
          <p14:tracePt t="44966" x="5759450" y="3321050"/>
          <p14:tracePt t="44982" x="5759450" y="3308350"/>
          <p14:tracePt t="44999" x="5772150" y="3263900"/>
          <p14:tracePt t="45016" x="5797550" y="3225800"/>
          <p14:tracePt t="45032" x="5810250" y="3194050"/>
          <p14:tracePt t="45050" x="5848350" y="3143250"/>
          <p14:tracePt t="45066" x="5867400" y="3124200"/>
          <p14:tracePt t="45083" x="5905500" y="3092450"/>
          <p14:tracePt t="45099" x="5937250" y="3073400"/>
          <p14:tracePt t="45116" x="5956300" y="3067050"/>
          <p14:tracePt t="45133" x="5994400" y="3054350"/>
          <p14:tracePt t="45149" x="6019800" y="3048000"/>
          <p14:tracePt t="45166" x="6070600" y="3041650"/>
          <p14:tracePt t="45183" x="6127750" y="3035300"/>
          <p14:tracePt t="45200" x="6165850" y="3035300"/>
          <p14:tracePt t="45216" x="6261100" y="3028950"/>
          <p14:tracePt t="45233" x="6305550" y="3028950"/>
          <p14:tracePt t="45249" x="6400800" y="3041650"/>
          <p14:tracePt t="45266" x="6508750" y="3060700"/>
          <p14:tracePt t="45283" x="6553200" y="3067050"/>
          <p14:tracePt t="45301" x="6616700" y="3092450"/>
          <p14:tracePt t="45317" x="6629400" y="3098800"/>
          <p14:tracePt t="45333" x="6654800" y="3117850"/>
          <p14:tracePt t="45350" x="6673850" y="3149600"/>
          <p14:tracePt t="45366" x="6680200" y="3168650"/>
          <p14:tracePt t="45382" x="6692900" y="3219450"/>
          <p14:tracePt t="45400" x="6699250" y="3251200"/>
          <p14:tracePt t="45416" x="6705600" y="3295650"/>
          <p14:tracePt t="45433" x="6705600" y="3327400"/>
          <p14:tracePt t="45451" x="6705600" y="3340100"/>
          <p14:tracePt t="45466" x="6680200" y="3371850"/>
          <p14:tracePt t="45483" x="6667500" y="3384550"/>
          <p14:tracePt t="45499" x="6642100" y="3403600"/>
          <p14:tracePt t="45516" x="6584950" y="3441700"/>
          <p14:tracePt t="45533" x="6559550" y="3454400"/>
          <p14:tracePt t="45549" x="6508750" y="3479800"/>
          <p14:tracePt t="45566" x="6483350" y="3486150"/>
          <p14:tracePt t="45583" x="6432550" y="3498850"/>
          <p14:tracePt t="45599" x="6407150" y="3505200"/>
          <p14:tracePt t="45637" x="6400800" y="3505200"/>
          <p14:tracePt t="45638" x="6394450" y="3505200"/>
          <p14:tracePt t="45649" x="6388100" y="3505200"/>
          <p14:tracePt t="45720" x="6381750" y="3505200"/>
          <p14:tracePt t="45761" x="6375400" y="3505200"/>
          <p14:tracePt t="46087" x="6369050" y="3505200"/>
          <p14:tracePt t="46097" x="6350000" y="3511550"/>
          <p14:tracePt t="46107" x="6324600" y="3511550"/>
          <p14:tracePt t="46125" x="6273800" y="3517900"/>
          <p14:tracePt t="46132" x="6210300" y="3517900"/>
          <p14:tracePt t="46134" x="6032500" y="3524250"/>
          <p14:tracePt t="46149" x="5937250" y="3524250"/>
          <p14:tracePt t="46166" x="5753100" y="3536950"/>
          <p14:tracePt t="46182" x="5657850" y="3536950"/>
          <p14:tracePt t="46200" x="5505450" y="3536950"/>
          <p14:tracePt t="46216" x="5384800" y="3536950"/>
          <p14:tracePt t="46233" x="5334000" y="3536950"/>
          <p14:tracePt t="46249" x="5251450" y="3536950"/>
          <p14:tracePt t="46266" x="5219700" y="3536950"/>
          <p14:tracePt t="46282" x="5181600" y="3536950"/>
          <p14:tracePt t="46300" x="5162550" y="3536950"/>
          <p14:tracePt t="46316" x="5156200" y="3536950"/>
          <p14:tracePt t="46333" x="5149850" y="3536950"/>
          <p14:tracePt t="46349" x="5143500" y="3536950"/>
          <p14:tracePt t="46366" x="5130800" y="3536950"/>
          <p14:tracePt t="46383" x="5099050" y="3536950"/>
          <p14:tracePt t="46399" x="5086350" y="3530600"/>
          <p14:tracePt t="46416" x="5048250" y="3524250"/>
          <p14:tracePt t="46433" x="5029200" y="3524250"/>
          <p14:tracePt t="46449" x="5010150" y="3524250"/>
          <p14:tracePt t="47409" x="5016500" y="3524250"/>
          <p14:tracePt t="47417" x="5016500" y="3517900"/>
          <p14:tracePt t="47432" x="5035550" y="3517900"/>
          <p14:tracePt t="47434" x="5054600" y="3511550"/>
          <p14:tracePt t="47449" x="5105400" y="3492500"/>
          <p14:tracePt t="47466" x="5149850" y="3486150"/>
          <p14:tracePt t="47482" x="5283200" y="3467100"/>
          <p14:tracePt t="47500" x="5454650" y="3460750"/>
          <p14:tracePt t="47516" x="5549900" y="3460750"/>
          <p14:tracePt t="47533" x="5765800" y="3454400"/>
          <p14:tracePt t="47550" x="5886450" y="3454400"/>
          <p14:tracePt t="47566" x="6134100" y="3454400"/>
          <p14:tracePt t="47583" x="6388100" y="3454400"/>
          <p14:tracePt t="47600" x="6502400" y="3454400"/>
          <p14:tracePt t="47616" x="6731000" y="3454400"/>
          <p14:tracePt t="47633" x="6838950" y="3454400"/>
          <p14:tracePt t="47650" x="7042150" y="3454400"/>
          <p14:tracePt t="47666" x="7258050" y="3454400"/>
          <p14:tracePt t="47683" x="7366000" y="3454400"/>
          <p14:tracePt t="47700" x="7537450" y="3454400"/>
          <p14:tracePt t="47716" x="7613650" y="3441700"/>
          <p14:tracePt t="47733" x="7753350" y="3429000"/>
          <p14:tracePt t="47750" x="7854950" y="3416300"/>
          <p14:tracePt t="47766" x="7899400" y="3409950"/>
          <p14:tracePt t="47782" x="7988300" y="3403600"/>
          <p14:tracePt t="47800" x="8032750" y="3403600"/>
          <p14:tracePt t="47816" x="8115300" y="3403600"/>
          <p14:tracePt t="47832" x="8178800" y="3403600"/>
          <p14:tracePt t="47850" x="8210550" y="3403600"/>
          <p14:tracePt t="47866" x="8280400" y="3403600"/>
          <p14:tracePt t="47883" x="8324850" y="3403600"/>
          <p14:tracePt t="47899" x="8426450" y="3403600"/>
          <p14:tracePt t="47916" x="8502650" y="3403600"/>
          <p14:tracePt t="47933" x="8528050" y="3403600"/>
          <p14:tracePt t="47949" x="8553450" y="3403600"/>
          <p14:tracePt t="47986" x="8553450" y="3397250"/>
          <p14:tracePt t="48006" x="8553450" y="3390900"/>
          <p14:tracePt t="48036" x="8553450" y="3384550"/>
          <p14:tracePt t="48047" x="8553450" y="3371850"/>
          <p14:tracePt t="48075" x="8553450" y="3359150"/>
          <p14:tracePt t="48082" x="8553450" y="3352800"/>
          <p14:tracePt t="48084" x="8553450" y="3333750"/>
          <p14:tracePt t="48121" x="8553450" y="3327400"/>
          <p14:tracePt t="48122" x="8553450" y="3314700"/>
          <p14:tracePt t="48132" x="8559800" y="3314700"/>
          <p14:tracePt t="48150" x="8559800" y="3308350"/>
          <p14:tracePt t="48184" x="8559800" y="3302000"/>
          <p14:tracePt t="48199" x="8559800" y="3295650"/>
          <p14:tracePt t="48201" x="8559800" y="3289300"/>
          <p14:tracePt t="48235" x="8559800" y="3282950"/>
          <p14:tracePt t="48418" x="8553450" y="3282950"/>
          <p14:tracePt t="48431" x="8547100" y="3282950"/>
          <p14:tracePt t="48440" x="8528050" y="3282950"/>
          <p14:tracePt t="48458" x="8509000" y="3282950"/>
          <p14:tracePt t="48460" x="8477250" y="3282950"/>
          <p14:tracePt t="48466" x="8401050" y="3282950"/>
          <p14:tracePt t="48483" x="8343900" y="3282950"/>
          <p14:tracePt t="48500" x="8223250" y="3276600"/>
          <p14:tracePt t="48516" x="8159750" y="3270250"/>
          <p14:tracePt t="48533" x="8013700" y="3257550"/>
          <p14:tracePt t="48550" x="7893050" y="3244850"/>
          <p14:tracePt t="48566" x="7829550" y="3244850"/>
          <p14:tracePt t="48583" x="7747000" y="3238500"/>
          <p14:tracePt t="48599" x="7727950" y="3238500"/>
          <p14:tracePt t="48616" x="7677150" y="3238500"/>
          <p14:tracePt t="48632" x="7632700" y="3238500"/>
          <p14:tracePt t="48650" x="7620000" y="3238500"/>
          <p14:tracePt t="48666" x="7581900" y="3238500"/>
          <p14:tracePt t="48683" x="7562850" y="3238500"/>
          <p14:tracePt t="48699" x="7537450" y="3232150"/>
          <p14:tracePt t="48716" x="7524750" y="3232150"/>
          <p14:tracePt t="48733" x="7505700" y="3225800"/>
          <p14:tracePt t="48749" x="7499350" y="3225800"/>
          <p14:tracePt t="48948" x="7505700" y="3225800"/>
          <p14:tracePt t="48958" x="7512050" y="3225800"/>
          <p14:tracePt t="48968" x="7531100" y="3225800"/>
          <p14:tracePt t="48979" x="7550150" y="3225800"/>
          <p14:tracePt t="48989" x="7581900" y="3225800"/>
          <p14:tracePt t="48998" x="7670800" y="3225800"/>
          <p14:tracePt t="49016" x="7797800" y="3225800"/>
          <p14:tracePt t="49033" x="7861300" y="3225800"/>
          <p14:tracePt t="49050" x="7994650" y="3225800"/>
          <p14:tracePt t="49066" x="8134350" y="3225800"/>
          <p14:tracePt t="49082" x="8197850" y="3225800"/>
          <p14:tracePt t="49099" x="8312150" y="3225800"/>
          <p14:tracePt t="49116" x="8343900" y="3225800"/>
          <p14:tracePt t="49133" x="8394700" y="3225800"/>
          <p14:tracePt t="49150" x="8413750" y="3225800"/>
          <p14:tracePt t="50275" x="8407400" y="3225800"/>
          <p14:tracePt t="50285" x="8401050" y="3225800"/>
          <p14:tracePt t="50300" x="8382000" y="3225800"/>
          <p14:tracePt t="50301" x="8362950" y="3225800"/>
          <p14:tracePt t="50316" x="8305800" y="3225800"/>
          <p14:tracePt t="50333" x="8197850" y="3232150"/>
          <p14:tracePt t="50349" x="8121650" y="3232150"/>
          <p14:tracePt t="50366" x="7867650" y="3232150"/>
          <p14:tracePt t="50383" x="7435850" y="3257550"/>
          <p14:tracePt t="50400" x="7162800" y="3282950"/>
          <p14:tracePt t="50416" x="6604000" y="3384550"/>
          <p14:tracePt t="50432" x="6318250" y="3454400"/>
          <p14:tracePt t="50451" x="5765800" y="3625850"/>
          <p14:tracePt t="50466" x="5308600" y="3810000"/>
          <p14:tracePt t="50483" x="5080000" y="3905250"/>
          <p14:tracePt t="50500" x="4584700" y="4083050"/>
          <p14:tracePt t="50516" x="4356100" y="4165600"/>
          <p14:tracePt t="50532" x="3975100" y="4286250"/>
          <p14:tracePt t="50549" x="3638550" y="4406900"/>
          <p14:tracePt t="50566" x="3498850" y="4445000"/>
          <p14:tracePt t="50582" x="3302000" y="4540250"/>
          <p14:tracePt t="50600" x="3213100" y="4572000"/>
          <p14:tracePt t="50616" x="3060700" y="4641850"/>
          <p14:tracePt t="50632" x="2927350" y="4692650"/>
          <p14:tracePt t="50650" x="2870200" y="4718050"/>
          <p14:tracePt t="50666" x="2762250" y="4749800"/>
          <p14:tracePt t="50683" x="2705100" y="4768850"/>
          <p14:tracePt t="50699" x="2622550" y="4794250"/>
          <p14:tracePt t="50716" x="2540000" y="4813300"/>
          <p14:tracePt t="50733" x="2508250" y="4826000"/>
          <p14:tracePt t="50750" x="2432050" y="4857750"/>
          <p14:tracePt t="50766" x="2393950" y="4870450"/>
          <p14:tracePt t="50782" x="2324100" y="4902200"/>
          <p14:tracePt t="50800" x="2247900" y="4933950"/>
          <p14:tracePt t="50816" x="2203450" y="4946650"/>
          <p14:tracePt t="50833" x="2089150" y="4978400"/>
          <p14:tracePt t="50850" x="2038350" y="4997450"/>
          <p14:tracePt t="50866" x="1924050" y="5029200"/>
          <p14:tracePt t="50883" x="1816100" y="5054600"/>
          <p14:tracePt t="50900" x="1765300" y="5067300"/>
          <p14:tracePt t="50916" x="1695450" y="5092700"/>
          <p14:tracePt t="50932" x="1657350" y="5105400"/>
          <p14:tracePt t="50950" x="1587500" y="5118100"/>
          <p14:tracePt t="50966" x="1562100" y="5124450"/>
          <p14:tracePt t="50966" x="1536700" y="5137150"/>
          <p14:tracePt t="50983" x="1498600" y="5143500"/>
          <p14:tracePt t="51000" x="1454150" y="5162550"/>
          <p14:tracePt t="51016" x="1428750" y="5175250"/>
          <p14:tracePt t="51033" x="1377950" y="5194300"/>
          <p14:tracePt t="51050" x="1327150" y="5219700"/>
          <p14:tracePt t="51066" x="1295400" y="5238750"/>
          <p14:tracePt t="51082" x="1250950" y="5257800"/>
          <p14:tracePt t="51100" x="1225550" y="5264150"/>
          <p14:tracePt t="51116" x="1206500" y="5270500"/>
          <p14:tracePt t="51133" x="1193800" y="5283200"/>
          <p14:tracePt t="51150" x="1181100" y="5289550"/>
          <p14:tracePt t="51166" x="1168400" y="5295900"/>
          <p14:tracePt t="51183" x="1168400" y="5308600"/>
          <p14:tracePt t="51200" x="1149350" y="5314950"/>
          <p14:tracePt t="51216" x="1143000" y="5327650"/>
          <p14:tracePt t="51232" x="1136650" y="5334000"/>
          <p14:tracePt t="51250" x="1123950" y="5353050"/>
          <p14:tracePt t="51266" x="1123950" y="5359400"/>
          <p14:tracePt t="51282" x="1111250" y="5372100"/>
          <p14:tracePt t="51300" x="1111250" y="5378450"/>
          <p14:tracePt t="51300" x="1104900" y="5384800"/>
          <p14:tracePt t="51316" x="1104900" y="5391150"/>
          <p14:tracePt t="51332" x="1098550" y="5397500"/>
          <p14:tracePt t="51379" x="1098550" y="5403850"/>
          <p14:tracePt t="51411" x="1098550" y="5410200"/>
          <p14:tracePt t="51454" x="1098550" y="5416550"/>
          <p14:tracePt t="51476" x="1098550" y="5422900"/>
          <p14:tracePt t="51496" x="1098550" y="5429250"/>
          <p14:tracePt t="51568" x="1104900" y="5435600"/>
          <p14:tracePt t="51599" x="1104900" y="5441950"/>
          <p14:tracePt t="51619" x="1104900" y="5448300"/>
          <p14:tracePt t="51642" x="1104900" y="5454650"/>
          <p14:tracePt t="51643" x="1104900" y="5461000"/>
          <p14:tracePt t="51650" x="1104900" y="5467350"/>
          <p14:tracePt t="51667" x="1104900" y="5480050"/>
          <p14:tracePt t="51683" x="1104900" y="5486400"/>
          <p14:tracePt t="51701" x="1092200" y="5499100"/>
          <p14:tracePt t="51717" x="1085850" y="5505450"/>
          <p14:tracePt t="51733" x="1079500" y="5505450"/>
          <p14:tracePt t="51751" x="1073150" y="5505450"/>
          <p14:tracePt t="51795" x="1073150" y="5511800"/>
          <p14:tracePt t="51805" x="1066800" y="5511800"/>
          <p14:tracePt t="52121" x="1073150" y="5511800"/>
          <p14:tracePt t="52144" x="1079500" y="5511800"/>
          <p14:tracePt t="52174" x="1085850" y="5511800"/>
          <p14:tracePt t="52194" x="1092200" y="5511800"/>
          <p14:tracePt t="52205" x="1098550" y="5511800"/>
          <p14:tracePt t="52236" x="1104900" y="5511800"/>
          <p14:tracePt t="52247" x="1111250" y="5511800"/>
          <p14:tracePt t="52249" x="1117600" y="5511800"/>
          <p14:tracePt t="52278" x="1123950" y="5518150"/>
          <p14:tracePt t="52281" x="1130300" y="5518150"/>
          <p14:tracePt t="52301" x="1136650" y="5518150"/>
          <p14:tracePt t="52302" x="1143000" y="5518150"/>
          <p14:tracePt t="52316" x="1155700" y="5524500"/>
          <p14:tracePt t="52332" x="1162050" y="5524500"/>
          <p14:tracePt t="52350" x="1168400" y="5524500"/>
          <p14:tracePt t="52367" x="1181100" y="5530850"/>
          <p14:tracePt t="52384" x="1187450" y="5530850"/>
          <p14:tracePt t="52401" x="1200150" y="5537200"/>
          <p14:tracePt t="52417" x="1206500" y="5537200"/>
          <p14:tracePt t="52475" x="1212850" y="5537200"/>
          <p14:tracePt t="52487" x="1219200" y="5537200"/>
          <p14:tracePt t="52497" x="1225550" y="5537200"/>
          <p14:tracePt t="52518" x="1238250" y="5537200"/>
          <p14:tracePt t="52529" x="1244600" y="5537200"/>
          <p14:tracePt t="52541" x="1250950" y="5537200"/>
          <p14:tracePt t="52549" x="1257300" y="5537200"/>
          <p14:tracePt t="52567" x="1263650" y="5537200"/>
          <p14:tracePt t="52568" x="1270000" y="5537200"/>
          <p14:tracePt t="52583" x="1276350" y="5537200"/>
          <p14:tracePt t="52600" x="1289050" y="5537200"/>
          <p14:tracePt t="52617" x="1301750" y="5537200"/>
          <p14:tracePt t="52634" x="1314450" y="5537200"/>
          <p14:tracePt t="52651" x="1327150" y="5537200"/>
          <p14:tracePt t="52667" x="1333500" y="5537200"/>
          <p14:tracePt t="52683" x="1339850" y="5537200"/>
          <p14:tracePt t="52718" x="1346200" y="5537200"/>
          <p14:tracePt t="52720" x="1352550" y="5537200"/>
          <p14:tracePt t="52734" x="1358900" y="5537200"/>
          <p14:tracePt t="52751" x="1365250" y="5537200"/>
          <p14:tracePt t="52767" x="1377950" y="5537200"/>
          <p14:tracePt t="52783" x="1390650" y="5537200"/>
          <p14:tracePt t="52834" x="1397000" y="5537200"/>
          <p14:tracePt t="52859" x="1403350" y="5537200"/>
          <p14:tracePt t="53617" x="1409700" y="5537200"/>
          <p14:tracePt t="53871" x="1416050" y="5537200"/>
          <p14:tracePt t="53892" x="1422400" y="5537200"/>
          <p14:tracePt t="53903" x="1428750" y="5537200"/>
          <p14:tracePt t="53905" x="1435100" y="5537200"/>
          <p14:tracePt t="53917" x="1454150" y="5537200"/>
          <p14:tracePt t="53934" x="1466850" y="5537200"/>
          <p14:tracePt t="53950" x="1492250" y="5530850"/>
          <p14:tracePt t="53967" x="1498600" y="5524500"/>
          <p14:tracePt t="53983" x="1524000" y="5518150"/>
          <p14:tracePt t="54001" x="1536700" y="5511800"/>
          <p14:tracePt t="54017" x="1543050" y="5505450"/>
          <p14:tracePt t="54034" x="1555750" y="5499100"/>
          <p14:tracePt t="54067" x="1562100" y="5499100"/>
          <p14:tracePt t="54068" x="1562100" y="5486400"/>
          <p14:tracePt t="54130" x="1568450" y="5486400"/>
          <p14:tracePt t="54158" x="1568450" y="5480050"/>
          <p14:tracePt t="54174" x="1574800" y="5473700"/>
          <p14:tracePt t="54185" x="1574800" y="5467350"/>
          <p14:tracePt t="54194" x="1581150" y="5467350"/>
          <p14:tracePt t="54201" x="1581150" y="5454650"/>
          <p14:tracePt t="54500" x="1581150" y="5448300"/>
          <p14:tracePt t="54531" x="1587500" y="5435600"/>
          <p14:tracePt t="54542" x="1593850" y="5422900"/>
          <p14:tracePt t="54553" x="1606550" y="5397500"/>
          <p14:tracePt t="54555" x="1619250" y="5359400"/>
          <p14:tracePt t="54567" x="1638300" y="5295900"/>
          <p14:tracePt t="54584" x="1676400" y="5099050"/>
          <p14:tracePt t="54600" x="1714500" y="4832350"/>
          <p14:tracePt t="54617" x="1727200" y="4648200"/>
          <p14:tracePt t="54634" x="1733550" y="4305300"/>
          <p14:tracePt t="54651" x="1733550" y="4152900"/>
          <p14:tracePt t="54667" x="1733550" y="3841750"/>
          <p14:tracePt t="54683" x="1733550" y="3549650"/>
          <p14:tracePt t="54701" x="1746250" y="3429000"/>
          <p14:tracePt t="54717" x="1765300" y="3213100"/>
          <p14:tracePt t="54734" x="1771650" y="3117850"/>
          <p14:tracePt t="54750" x="1803400" y="2971800"/>
          <p14:tracePt t="54767" x="1847850" y="2876550"/>
          <p14:tracePt t="54784" x="1860550" y="2832100"/>
          <p14:tracePt t="54800" x="1892300" y="2736850"/>
          <p14:tracePt t="54817" x="1911350" y="2686050"/>
          <p14:tracePt t="54833" x="1949450" y="2603500"/>
          <p14:tracePt t="54851" x="1987550" y="2527300"/>
          <p14:tracePt t="54867" x="2000250" y="2501900"/>
          <p14:tracePt t="54884" x="2025650" y="2457450"/>
          <p14:tracePt t="54901" x="2032000" y="2438400"/>
          <p14:tracePt t="54917" x="2057400" y="2406650"/>
          <p14:tracePt t="54934" x="2082800" y="2349500"/>
          <p14:tracePt t="54950" x="2101850" y="2311400"/>
          <p14:tracePt t="54967" x="2127250" y="2247900"/>
          <p14:tracePt t="54983" x="2133600" y="2228850"/>
          <p14:tracePt t="55001" x="2146300" y="2184400"/>
          <p14:tracePt t="55017" x="2152650" y="2152650"/>
          <p14:tracePt t="55033" x="2152650" y="2139950"/>
          <p14:tracePt t="55050" x="2152650" y="2108200"/>
          <p14:tracePt t="55067" x="2152650" y="2082800"/>
          <p14:tracePt t="55083" x="2146300" y="2025650"/>
          <p14:tracePt t="55101" x="2127250" y="1962150"/>
          <p14:tracePt t="55117" x="2120900" y="1936750"/>
          <p14:tracePt t="55133" x="2101850" y="1885950"/>
          <p14:tracePt t="55151" x="2095500" y="1866900"/>
          <p14:tracePt t="55167" x="2082800" y="1841500"/>
          <p14:tracePt t="55183" x="2057400" y="1816100"/>
          <p14:tracePt t="55200" x="2044700" y="1803400"/>
          <p14:tracePt t="55217" x="2012950" y="1778000"/>
          <p14:tracePt t="55234" x="1987550" y="1765300"/>
          <p14:tracePt t="55251" x="1955800" y="1746250"/>
          <p14:tracePt t="55267" x="1943100" y="1739900"/>
          <p14:tracePt t="55283" x="1924050" y="1733550"/>
          <p14:tracePt t="55300" x="1905000" y="1714500"/>
          <p14:tracePt t="55317" x="1898650" y="1708150"/>
          <p14:tracePt t="55333" x="1873250" y="1689100"/>
          <p14:tracePt t="55350" x="1854200" y="1670050"/>
          <p14:tracePt t="55367" x="1847850" y="1663700"/>
          <p14:tracePt t="55384" x="1835150" y="1657350"/>
          <p14:tracePt t="55430" x="1835150" y="1651000"/>
          <p14:tracePt t="55432" x="1828800" y="1644650"/>
          <p14:tracePt t="55461" x="1822450" y="1638300"/>
          <p14:tracePt t="55471" x="1822450" y="1631950"/>
          <p14:tracePt t="55512" x="1822450" y="1625600"/>
          <p14:tracePt t="55522" x="1828800" y="1625600"/>
          <p14:tracePt t="55543" x="1841500" y="1625600"/>
          <p14:tracePt t="55554" x="1866900" y="1625600"/>
          <p14:tracePt t="55564" x="1943100" y="1619250"/>
          <p14:tracePt t="55585" x="2019300" y="1606550"/>
          <p14:tracePt t="55586" x="2095500" y="1606550"/>
          <p14:tracePt t="55600" x="2286000" y="1606550"/>
          <p14:tracePt t="55617" x="2387600" y="1606550"/>
          <p14:tracePt t="55633" x="2571750" y="1606550"/>
          <p14:tracePt t="55650" x="2654300" y="1606550"/>
          <p14:tracePt t="55667" x="2787650" y="1606550"/>
          <p14:tracePt t="55683" x="2914650" y="1606550"/>
          <p14:tracePt t="55700" x="2990850" y="1606550"/>
          <p14:tracePt t="55717" x="3143250" y="1606550"/>
          <p14:tracePt t="55733" x="3232150" y="1606550"/>
          <p14:tracePt t="55750" x="3403600" y="1600200"/>
          <p14:tracePt t="55767" x="3556000" y="1581150"/>
          <p14:tracePt t="55783" x="3613150" y="1574800"/>
          <p14:tracePt t="55801" x="3695700" y="1562100"/>
          <p14:tracePt t="55817" x="3721100" y="1555750"/>
          <p14:tracePt t="55833" x="3752850" y="1543050"/>
          <p14:tracePt t="55850" x="3797300" y="1536700"/>
          <p14:tracePt t="55866" x="3829050" y="1536700"/>
          <p14:tracePt t="55883" x="3917950" y="1536700"/>
          <p14:tracePt t="55900" x="4025900" y="1536700"/>
          <p14:tracePt t="55917" x="4089400" y="1536700"/>
          <p14:tracePt t="55933" x="4235450" y="1536700"/>
          <p14:tracePt t="55950" x="4298950" y="1536700"/>
          <p14:tracePt t="55967" x="4432300" y="1536700"/>
          <p14:tracePt t="55983" x="4552950" y="1536700"/>
          <p14:tracePt t="56016" x="4616450" y="1543050"/>
          <p14:tracePt t="56018" x="4762500" y="1568450"/>
          <p14:tracePt t="56033" x="4819650" y="1581150"/>
          <p14:tracePt t="56050" x="4940300" y="1593850"/>
          <p14:tracePt t="56067" x="5041900" y="1619250"/>
          <p14:tracePt t="56084" x="5073650" y="1619250"/>
          <p14:tracePt t="56100" x="5156200" y="1631950"/>
          <p14:tracePt t="56118" x="5187950" y="1631950"/>
          <p14:tracePt t="56133" x="5270500" y="1638300"/>
          <p14:tracePt t="56151" x="5314950" y="1638300"/>
          <p14:tracePt t="56167" x="5372100" y="1644650"/>
          <p14:tracePt t="56183" x="5410200" y="1644650"/>
          <p14:tracePt t="56201" x="5422900" y="1644650"/>
          <p14:tracePt t="56216" x="5435600" y="1644650"/>
          <p14:tracePt t="56250" x="5441950" y="1644650"/>
          <p14:tracePt t="56252" x="5448300" y="1644650"/>
          <p14:tracePt t="56267" x="5454650" y="1644650"/>
          <p14:tracePt t="56303" x="5461000" y="1644650"/>
          <p14:tracePt t="56305" x="5467350" y="1644650"/>
          <p14:tracePt t="56317" x="5473700" y="1644650"/>
          <p14:tracePt t="56365" x="5480050" y="1644650"/>
          <p14:tracePt t="56376" x="5486400" y="1644650"/>
          <p14:tracePt t="56386" x="5492750" y="1644650"/>
          <p14:tracePt t="56387" x="5505450" y="1644650"/>
          <p14:tracePt t="56399" x="5511800" y="1644650"/>
          <p14:tracePt t="56417" x="5537200" y="1644650"/>
          <p14:tracePt t="56434" x="5562600" y="1644650"/>
          <p14:tracePt t="56451" x="5575300" y="1644650"/>
          <p14:tracePt t="56467" x="5607050" y="1644650"/>
          <p14:tracePt t="56483" x="5632450" y="1644650"/>
          <p14:tracePt t="56501" x="5689600" y="1644650"/>
          <p14:tracePt t="56516" x="5765800" y="1644650"/>
          <p14:tracePt t="56533" x="5810250" y="1644650"/>
          <p14:tracePt t="56551" x="5911850" y="1644650"/>
          <p14:tracePt t="56567" x="5956300" y="1644650"/>
          <p14:tracePt t="56583" x="6032500" y="1644650"/>
          <p14:tracePt t="56600" x="6121400" y="1644650"/>
          <p14:tracePt t="56617" x="6153150" y="1644650"/>
          <p14:tracePt t="56633" x="6254750" y="1644650"/>
          <p14:tracePt t="56651" x="6299200" y="1644650"/>
          <p14:tracePt t="56667" x="6388100" y="1651000"/>
          <p14:tracePt t="56683" x="6445250" y="1651000"/>
          <p14:tracePt t="56700" x="6470650" y="1651000"/>
          <p14:tracePt t="56717" x="6489700" y="1657350"/>
          <p14:tracePt t="57982" x="6496050" y="1657350"/>
          <p14:tracePt t="58471" x="6502400" y="1657350"/>
          <p14:tracePt t="58512" x="6508750" y="1657350"/>
          <p14:tracePt t="58533" x="6515100" y="1657350"/>
          <p14:tracePt t="60548" x="6515100" y="1663700"/>
          <p14:tracePt t="60558" x="6502400" y="1670050"/>
          <p14:tracePt t="60570" x="6477000" y="1682750"/>
          <p14:tracePt t="60571" x="6432550" y="1695450"/>
          <p14:tracePt t="60583" x="6292850" y="1758950"/>
          <p14:tracePt t="60601" x="6191250" y="1803400"/>
          <p14:tracePt t="60617" x="5956300" y="1924050"/>
          <p14:tracePt t="60633" x="5791200" y="2006600"/>
          <p14:tracePt t="60651" x="5441950" y="2216150"/>
          <p14:tracePt t="60667" x="5041900" y="2501900"/>
          <p14:tracePt t="60684" x="4819650" y="2635250"/>
          <p14:tracePt t="60700" x="4419600" y="2914650"/>
          <p14:tracePt t="60717" x="4222750" y="3048000"/>
          <p14:tracePt t="60733" x="3898900" y="3295650"/>
          <p14:tracePt t="60750" x="3606800" y="3505200"/>
          <p14:tracePt t="60767" x="3467100" y="3606800"/>
          <p14:tracePt t="60783" x="3238500" y="3790950"/>
          <p14:tracePt t="60801" x="3136900" y="3879850"/>
          <p14:tracePt t="60817" x="2965450" y="4013200"/>
          <p14:tracePt t="60834" x="2895600" y="4076700"/>
          <p14:tracePt t="60850" x="2781300" y="4178300"/>
          <p14:tracePt t="60867" x="2679700" y="4292600"/>
          <p14:tracePt t="60883" x="2635250" y="4343400"/>
          <p14:tracePt t="60900" x="2559050" y="4432300"/>
          <p14:tracePt t="60917" x="2463800" y="4514850"/>
          <p14:tracePt t="60934" x="2425700" y="4552950"/>
          <p14:tracePt t="60949" x="2330450" y="4616450"/>
          <p14:tracePt t="60965" x="2292350" y="4648200"/>
          <p14:tracePt t="60982" x="2190750" y="4724400"/>
          <p14:tracePt t="61000" x="2152650" y="4756150"/>
          <p14:tracePt t="61017" x="2076450" y="4826000"/>
          <p14:tracePt t="61034" x="2012950" y="4883150"/>
          <p14:tracePt t="61050" x="1987550" y="4914900"/>
          <p14:tracePt t="61066" x="1936750" y="4953000"/>
          <p14:tracePt t="61083" x="1911350" y="4965700"/>
          <p14:tracePt t="61099" x="1879600" y="4997450"/>
          <p14:tracePt t="61115" x="1847850" y="5016500"/>
          <p14:tracePt t="61133" x="1835150" y="5029200"/>
          <p14:tracePt t="61151" x="1797050" y="5048250"/>
          <p14:tracePt t="61168" x="1784350" y="5060950"/>
          <p14:tracePt t="61184" x="1746250" y="5099050"/>
          <p14:tracePt t="61199" x="1708150" y="5130800"/>
          <p14:tracePt t="61216" x="1689100" y="5149850"/>
          <p14:tracePt t="61232" x="1644650" y="5187950"/>
          <p14:tracePt t="61251" x="1619250" y="5207000"/>
          <p14:tracePt t="61267" x="1562100" y="5238750"/>
          <p14:tracePt t="61283" x="1517650" y="5264150"/>
          <p14:tracePt t="61300" x="1498600" y="5276850"/>
          <p14:tracePt t="61317" x="1473200" y="5289550"/>
          <p14:tracePt t="61350" x="1473200" y="5295900"/>
          <p14:tracePt t="61352" x="1466850" y="5302250"/>
          <p14:tracePt t="61368" x="1460500" y="5308600"/>
          <p14:tracePt t="61384" x="1454150" y="5321300"/>
          <p14:tracePt t="61401" x="1447800" y="5340350"/>
          <p14:tracePt t="61416" x="1435100" y="5346700"/>
          <p14:tracePt t="61433" x="1416050" y="5372100"/>
          <p14:tracePt t="61451" x="1403350" y="5384800"/>
          <p14:tracePt t="61467" x="1390650" y="5391150"/>
          <p14:tracePt t="61483" x="1377950" y="5403850"/>
          <p14:tracePt t="61500" x="1377950" y="5410200"/>
          <p14:tracePt t="61517" x="1365250" y="5422900"/>
          <p14:tracePt t="61534" x="1358900" y="5429250"/>
          <p14:tracePt t="61551" x="1358900" y="5435600"/>
          <p14:tracePt t="61567" x="1346200" y="5448300"/>
          <p14:tracePt t="61583" x="1339850" y="5461000"/>
          <p14:tracePt t="61617" x="1327150" y="5473700"/>
          <p14:tracePt t="61618" x="1314450" y="5486400"/>
          <p14:tracePt t="61634" x="1314450" y="5492750"/>
          <p14:tracePt t="61650" x="1308100" y="5492750"/>
          <p14:tracePt t="61667" x="1301750" y="5499100"/>
          <p14:tracePt t="61683" x="1295400" y="5505450"/>
          <p14:tracePt t="61700" x="1282700" y="5518150"/>
          <p14:tracePt t="61717" x="1282700" y="5524500"/>
          <p14:tracePt t="61733" x="1263650" y="5537200"/>
          <p14:tracePt t="61750" x="1257300" y="5549900"/>
          <p14:tracePt t="61767" x="1244600" y="5562600"/>
          <p14:tracePt t="61784" x="1225550" y="5581650"/>
          <p14:tracePt t="61800" x="1225550" y="5588000"/>
          <p14:tracePt t="61817" x="1212850" y="5588000"/>
          <p14:tracePt t="61834" x="1212850" y="5594350"/>
          <p14:tracePt t="61850" x="1206500" y="5600700"/>
          <p14:tracePt t="61896" x="1200150" y="5607050"/>
          <p14:tracePt t="61955" x="1193800" y="5607050"/>
          <p14:tracePt t="61996" x="1187450" y="5607050"/>
          <p14:tracePt t="62109" x="1193800" y="5607050"/>
          <p14:tracePt t="62119" x="1200150" y="5607050"/>
          <p14:tracePt t="62127" x="1206500" y="5607050"/>
          <p14:tracePt t="62132" x="1225550" y="5600700"/>
          <p14:tracePt t="62150" x="1276350" y="5588000"/>
          <p14:tracePt t="62167" x="1320800" y="5568950"/>
          <p14:tracePt t="62183" x="1346200" y="5562600"/>
          <p14:tracePt t="62201" x="1377950" y="5549900"/>
          <p14:tracePt t="62216" x="1390650" y="5543550"/>
          <p14:tracePt t="62232" x="1422400" y="5530850"/>
          <p14:tracePt t="62250" x="1447800" y="5524500"/>
          <p14:tracePt t="62267" x="1460500" y="5518150"/>
          <p14:tracePt t="62283" x="1485900" y="5511800"/>
          <p14:tracePt t="62300" x="1498600" y="5505450"/>
          <p14:tracePt t="62316" x="1517650" y="5492750"/>
          <p14:tracePt t="62334" x="1530350" y="5486400"/>
          <p14:tracePt t="62350" x="1536700" y="5473700"/>
          <p14:tracePt t="62367" x="1543050" y="5461000"/>
          <p14:tracePt t="62384" x="1549400" y="5454650"/>
          <p14:tracePt t="62399" x="1562100" y="5448300"/>
          <p14:tracePt t="62417" x="1568450" y="5429250"/>
          <p14:tracePt t="62433" x="1574800" y="5422900"/>
          <p14:tracePt t="62450" x="1581150" y="5403850"/>
          <p14:tracePt t="62467" x="1587500" y="5384800"/>
          <p14:tracePt t="62482" x="1606550" y="5353050"/>
          <p14:tracePt t="62499" x="1612900" y="5334000"/>
          <p14:tracePt t="62517" x="1644650" y="5289550"/>
          <p14:tracePt t="62534" x="1689100" y="5238750"/>
          <p14:tracePt t="62551" x="1714500" y="5213350"/>
          <p14:tracePt t="62567" x="1758950" y="5156200"/>
          <p14:tracePt t="62583" x="1790700" y="5124450"/>
          <p14:tracePt t="62600" x="1828800" y="5067300"/>
          <p14:tracePt t="62617" x="1873250" y="5010150"/>
          <p14:tracePt t="62634" x="1892300" y="4972050"/>
          <p14:tracePt t="62650" x="1936750" y="4908550"/>
          <p14:tracePt t="62667" x="1962150" y="4883150"/>
          <p14:tracePt t="62683" x="2006600" y="4813300"/>
          <p14:tracePt t="62700" x="2044700" y="4756150"/>
          <p14:tracePt t="62717" x="2076450" y="4718050"/>
          <p14:tracePt t="62733" x="2127250" y="4660900"/>
          <p14:tracePt t="62750" x="2159000" y="4641850"/>
          <p14:tracePt t="62766" x="2216150" y="4578350"/>
          <p14:tracePt t="62783" x="2273300" y="4527550"/>
          <p14:tracePt t="62800" x="2292350" y="4508500"/>
          <p14:tracePt t="62817" x="2336800" y="4470400"/>
          <p14:tracePt t="62833" x="2355850" y="4451350"/>
          <p14:tracePt t="62850" x="2387600" y="4413250"/>
          <p14:tracePt t="62867" x="2419350" y="4387850"/>
          <p14:tracePt t="62883" x="2438400" y="4375150"/>
          <p14:tracePt t="62900" x="2463800" y="4343400"/>
          <p14:tracePt t="62916" x="2470150" y="4330700"/>
          <p14:tracePt t="62933" x="2501900" y="4305300"/>
          <p14:tracePt t="62950" x="2533650" y="4273550"/>
          <p14:tracePt t="62967" x="2552700" y="4260850"/>
          <p14:tracePt t="62983" x="2590800" y="4222750"/>
          <p14:tracePt t="63000" x="2609850" y="4203700"/>
          <p14:tracePt t="63017" x="2635250" y="4165600"/>
          <p14:tracePt t="63033" x="2673350" y="4127500"/>
          <p14:tracePt t="63051" x="2692400" y="4108450"/>
          <p14:tracePt t="63067" x="2730500" y="4070350"/>
          <p14:tracePt t="63084" x="2749550" y="4057650"/>
          <p14:tracePt t="63101" x="2787650" y="4019550"/>
          <p14:tracePt t="63116" x="2806700" y="3994150"/>
          <p14:tracePt t="63132" x="2844800" y="3956050"/>
          <p14:tracePt t="63149" x="2876550" y="3924300"/>
          <p14:tracePt t="63167" x="2889250" y="3911600"/>
          <p14:tracePt t="63183" x="2914650" y="3886200"/>
          <p14:tracePt t="63201" x="2940050" y="3860800"/>
          <p14:tracePt t="63219" x="2952750" y="3848100"/>
          <p14:tracePt t="63232" x="2978150" y="3829050"/>
          <p14:tracePt t="63249" x="2990850" y="3810000"/>
          <p14:tracePt t="63266" x="3016250" y="3784600"/>
          <p14:tracePt t="63282" x="3048000" y="3759200"/>
          <p14:tracePt t="63300" x="3060700" y="3746500"/>
          <p14:tracePt t="63317" x="3086100" y="3727450"/>
          <p14:tracePt t="63333" x="3092450" y="3714750"/>
          <p14:tracePt t="63350" x="3117850" y="3695700"/>
          <p14:tracePt t="63367" x="3143250" y="3683000"/>
          <p14:tracePt t="63384" x="3155950" y="3676650"/>
          <p14:tracePt t="63401" x="3187700" y="3663950"/>
          <p14:tracePt t="63417" x="3200400" y="3657600"/>
          <p14:tracePt t="63433" x="3219450" y="3651250"/>
          <p14:tracePt t="63450" x="3232150" y="3644900"/>
          <p14:tracePt t="64027" x="3232150" y="3651250"/>
          <p14:tracePt t="64099" x="3219450" y="3657600"/>
          <p14:tracePt t="64109" x="3213100" y="3663950"/>
          <p14:tracePt t="64125" x="3206750" y="3670300"/>
          <p14:tracePt t="64127" x="3194050" y="3683000"/>
          <p14:tracePt t="64133" x="3181350" y="3683000"/>
          <p14:tracePt t="64150" x="3162300" y="3702050"/>
          <p14:tracePt t="64167" x="3155950" y="3708400"/>
          <p14:tracePt t="64233" x="3155950" y="3714750"/>
          <p14:tracePt t="64296" x="3149600" y="3721100"/>
          <p14:tracePt t="64309" x="3149600" y="3727450"/>
          <p14:tracePt t="64318" x="3149600" y="3733800"/>
          <p14:tracePt t="64320" x="3149600" y="3746500"/>
          <p14:tracePt t="64333" x="3143250" y="3765550"/>
          <p14:tracePt t="64350" x="3143250" y="3778250"/>
          <p14:tracePt t="64367" x="3143250" y="3797300"/>
          <p14:tracePt t="64383" x="3136900" y="3803650"/>
          <p14:tracePt t="64699" x="3136900" y="3810000"/>
          <p14:tracePt t="65176" x="3136900" y="3816350"/>
          <p14:tracePt t="65299" x="3130550" y="3816350"/>
          <p14:tracePt t="65322" x="3124200" y="3822700"/>
          <p14:tracePt t="65352" x="3117850" y="3822700"/>
          <p14:tracePt t="65434" x="3117850" y="3829050"/>
          <p14:tracePt t="65475" x="3117850" y="3835400"/>
          <p14:tracePt t="65485" x="3111500" y="3835400"/>
          <p14:tracePt t="65498" x="3105150" y="3841750"/>
          <p14:tracePt t="65528" x="3105150" y="3848100"/>
          <p14:tracePt t="65548" x="3098800" y="3848100"/>
          <p14:tracePt t="65702" x="3098800" y="3841750"/>
          <p14:tracePt t="65712" x="3092450" y="3841750"/>
          <p14:tracePt t="65714" x="3092450" y="3829050"/>
          <p14:tracePt t="65733" x="3092450" y="3816350"/>
          <p14:tracePt t="65734" x="3092450" y="3803650"/>
          <p14:tracePt t="65750" x="3092450" y="3771900"/>
          <p14:tracePt t="65767" x="3092450" y="3759200"/>
          <p14:tracePt t="65783" x="3098800" y="3727450"/>
          <p14:tracePt t="65800" x="3111500" y="3702050"/>
          <p14:tracePt t="65817" x="3117850" y="3695700"/>
          <p14:tracePt t="65833" x="3124200" y="3670300"/>
          <p14:tracePt t="65851" x="3136900" y="3657600"/>
          <p14:tracePt t="65867" x="3143250" y="3632200"/>
          <p14:tracePt t="65883" x="3155950" y="3594100"/>
          <p14:tracePt t="65900" x="3162300" y="3575050"/>
          <p14:tracePt t="65916" x="3175000" y="3549650"/>
          <p14:tracePt t="65933" x="3181350" y="3530600"/>
          <p14:tracePt t="65950" x="3187700" y="3511550"/>
          <p14:tracePt t="65967" x="3206750" y="3479800"/>
          <p14:tracePt t="65983" x="3219450" y="3467100"/>
          <p14:tracePt t="66000" x="3251200" y="3435350"/>
          <p14:tracePt t="66017" x="3270250" y="3416300"/>
          <p14:tracePt t="66033" x="3308350" y="3390900"/>
          <p14:tracePt t="66050" x="3333750" y="3365500"/>
          <p14:tracePt t="66066" x="3346450" y="3352800"/>
          <p14:tracePt t="66083" x="3365500" y="3340100"/>
          <p14:tracePt t="66119" x="3371850" y="3340100"/>
          <p14:tracePt t="66120" x="3378200" y="3333750"/>
          <p14:tracePt t="66133" x="3384550" y="3333750"/>
          <p14:tracePt t="66150" x="3390900" y="3327400"/>
          <p14:tracePt t="66167" x="3403600" y="3321050"/>
          <p14:tracePt t="66183" x="3416300" y="3321050"/>
          <p14:tracePt t="66200" x="3429000" y="3302000"/>
          <p14:tracePt t="66216" x="3467100" y="3282950"/>
          <p14:tracePt t="66234" x="3479800" y="3270250"/>
          <p14:tracePt t="66250" x="3511550" y="3257550"/>
          <p14:tracePt t="66268" x="3517900" y="3244850"/>
          <p14:tracePt t="66283" x="3549650" y="3232150"/>
          <p14:tracePt t="66300" x="3562350" y="3219450"/>
          <p14:tracePt t="66388" x="3568700" y="3219450"/>
          <p14:tracePt t="66430" x="3575050" y="3213100"/>
          <p14:tracePt t="66461" x="3581400" y="3213100"/>
          <p14:tracePt t="66471" x="3587750" y="3206750"/>
          <p14:tracePt t="66491" x="3594100" y="3206750"/>
          <p14:tracePt t="66503" x="3594100" y="3200400"/>
          <p14:tracePt t="66504" x="3600450" y="3200400"/>
          <p14:tracePt t="66554" x="3600450" y="3194050"/>
          <p14:tracePt t="66566" x="3606800" y="3187700"/>
          <p14:tracePt t="66569" x="3613150" y="3187700"/>
          <p14:tracePt t="66584" x="3613150" y="3181350"/>
          <p14:tracePt t="66600" x="3625850" y="3175000"/>
          <p14:tracePt t="70860" x="3625850" y="3168650"/>
          <p14:tracePt t="70881" x="3638550" y="3168650"/>
          <p14:tracePt t="70882" x="3644900" y="3162300"/>
          <p14:tracePt t="70902" x="3651250" y="3155950"/>
          <p14:tracePt t="70904" x="3663950" y="3149600"/>
          <p14:tracePt t="70917" x="3676650" y="3136900"/>
          <p14:tracePt t="70934" x="3689350" y="3130550"/>
          <p14:tracePt t="70951" x="3695700" y="3130550"/>
          <p14:tracePt t="71004" x="3702050" y="3130550"/>
          <p14:tracePt t="71522" x="3708400" y="3130550"/>
          <p14:tracePt t="71566" x="3714750" y="3130550"/>
          <p14:tracePt t="71568" x="3721100" y="3130550"/>
          <p14:tracePt t="71628" x="3727450" y="3124200"/>
          <p14:tracePt t="71631" x="3733800" y="3124200"/>
          <p14:tracePt t="71643" x="3740150" y="3124200"/>
          <p14:tracePt t="71651" x="3740150" y="3117850"/>
          <p14:tracePt t="71668" x="3765550" y="3117850"/>
          <p14:tracePt t="71684" x="3790950" y="3111500"/>
          <p14:tracePt t="71701" x="3810000" y="3105150"/>
          <p14:tracePt t="71718" x="3854450" y="3092450"/>
          <p14:tracePt t="71734" x="3873500" y="3086100"/>
          <p14:tracePt t="71751" x="3917950" y="3073400"/>
          <p14:tracePt t="71767" x="3943350" y="3067050"/>
          <p14:tracePt t="71784" x="4006850" y="3048000"/>
          <p14:tracePt t="71801" x="4089400" y="3016250"/>
          <p14:tracePt t="71817" x="4127500" y="3009900"/>
          <p14:tracePt t="71834" x="4197350" y="2978150"/>
          <p14:tracePt t="71851" x="4235450" y="2971800"/>
          <p14:tracePt t="71868" x="4292600" y="2959100"/>
          <p14:tracePt t="71884" x="4356100" y="2940050"/>
          <p14:tracePt t="71901" x="4394200" y="2933700"/>
          <p14:tracePt t="71917" x="4451350" y="2908300"/>
          <p14:tracePt t="71934" x="4489450" y="2895600"/>
          <p14:tracePt t="71951" x="4565650" y="2876550"/>
          <p14:tracePt t="71967" x="4629150" y="2844800"/>
          <p14:tracePt t="71985" x="4654550" y="2832100"/>
          <p14:tracePt t="72001" x="4705350" y="2813050"/>
          <p14:tracePt t="72018" x="4730750" y="2806700"/>
          <p14:tracePt t="72034" x="4775200" y="2787650"/>
          <p14:tracePt t="72051" x="4832350" y="2768600"/>
          <p14:tracePt t="72067" x="4857750" y="2762250"/>
          <p14:tracePt t="72084" x="4933950" y="2736850"/>
          <p14:tracePt t="72101" x="4959350" y="2730500"/>
          <p14:tracePt t="72117" x="5016500" y="2711450"/>
          <p14:tracePt t="72134" x="5067300" y="2698750"/>
          <p14:tracePt t="72151" x="5086350" y="2686050"/>
          <p14:tracePt t="72166" x="5149850" y="2673350"/>
          <p14:tracePt t="72183" x="5181600" y="2660650"/>
          <p14:tracePt t="72201" x="5264150" y="2635250"/>
          <p14:tracePt t="72218" x="5359400" y="2616200"/>
          <p14:tracePt t="72234" x="5403850" y="2597150"/>
          <p14:tracePt t="72252" x="5486400" y="2578100"/>
          <p14:tracePt t="72266" x="5524500" y="2571750"/>
          <p14:tracePt t="72283" x="5594350" y="2559050"/>
          <p14:tracePt t="72300" x="5670550" y="2552700"/>
          <p14:tracePt t="72318" x="5715000" y="2552700"/>
          <p14:tracePt t="72334" x="5797550" y="2546350"/>
          <p14:tracePt t="72351" x="5829300" y="2540000"/>
          <p14:tracePt t="72368" x="5911850" y="2533650"/>
          <p14:tracePt t="72384" x="5988050" y="2520950"/>
          <p14:tracePt t="72401" x="6026150" y="2520950"/>
          <p14:tracePt t="72417" x="6115050" y="2508250"/>
          <p14:tracePt t="72434" x="6146800" y="2508250"/>
          <p14:tracePt t="72451" x="6216650" y="2508250"/>
          <p14:tracePt t="72468" x="6273800" y="2508250"/>
          <p14:tracePt t="72484" x="6299200" y="2508250"/>
          <p14:tracePt t="72501" x="6337300" y="2508250"/>
          <p14:tracePt t="72518" x="6362700" y="2508250"/>
          <p14:tracePt t="72534" x="6413500" y="2508250"/>
          <p14:tracePt t="72551" x="6432550" y="2508250"/>
          <p14:tracePt t="72567" x="6483350" y="2508250"/>
          <p14:tracePt t="72584" x="6534150" y="2508250"/>
          <p14:tracePt t="72601" x="6553200" y="2508250"/>
          <p14:tracePt t="72617" x="6584950" y="2508250"/>
          <p14:tracePt t="72634" x="6604000" y="2508250"/>
          <p14:tracePt t="72651" x="6629400" y="2508250"/>
          <p14:tracePt t="72668" x="6654800" y="2508250"/>
          <p14:tracePt t="72684" x="6667500" y="2508250"/>
          <p14:tracePt t="72700" x="6692900" y="2508250"/>
          <p14:tracePt t="72718" x="6705600" y="2508250"/>
          <p14:tracePt t="72734" x="6731000" y="2508250"/>
          <p14:tracePt t="72751" x="6769100" y="2508250"/>
          <p14:tracePt t="72767" x="6788150" y="2508250"/>
          <p14:tracePt t="72784" x="6826250" y="2508250"/>
          <p14:tracePt t="72800" x="6864350" y="2501900"/>
          <p14:tracePt t="72817" x="6934200" y="2482850"/>
          <p14:tracePt t="72834" x="7016750" y="2457450"/>
          <p14:tracePt t="72850" x="7054850" y="2444750"/>
          <p14:tracePt t="72867" x="7112000" y="2425700"/>
          <p14:tracePt t="72884" x="7131050" y="2419350"/>
          <p14:tracePt t="72901" x="7156450" y="2413000"/>
          <p14:tracePt t="72918" x="7169150" y="2406650"/>
          <p14:tracePt t="72934" x="7181850" y="2406650"/>
          <p14:tracePt t="72951" x="7213600" y="2400300"/>
          <p14:tracePt t="72967" x="7232650" y="2400300"/>
          <p14:tracePt t="72984" x="7277100" y="2393950"/>
          <p14:tracePt t="73000" x="7346950" y="2393950"/>
          <p14:tracePt t="73018" x="7391400" y="2387600"/>
          <p14:tracePt t="73034" x="7493000" y="2387600"/>
          <p14:tracePt t="73051" x="7537450" y="2387600"/>
          <p14:tracePt t="73067" x="7632700" y="2387600"/>
          <p14:tracePt t="73084" x="7708900" y="2387600"/>
          <p14:tracePt t="73101" x="7747000" y="2387600"/>
          <p14:tracePt t="73117" x="7816850" y="2381250"/>
          <p14:tracePt t="73134" x="7848600" y="2381250"/>
          <p14:tracePt t="73151" x="7905750" y="2374900"/>
          <p14:tracePt t="73166" x="7937500" y="2374900"/>
          <p14:tracePt t="73166" x="7975600" y="2374900"/>
          <p14:tracePt t="73183" x="7994650" y="2374900"/>
          <p14:tracePt t="73200" x="8051800" y="2374900"/>
          <p14:tracePt t="73218" x="8077200" y="2374900"/>
          <p14:tracePt t="73234" x="8134350" y="2374900"/>
          <p14:tracePt t="73252" x="8204200" y="2374900"/>
          <p14:tracePt t="73269" x="8223250" y="2374900"/>
          <p14:tracePt t="73283" x="8293100" y="2374900"/>
          <p14:tracePt t="73300" x="8318500" y="2374900"/>
          <p14:tracePt t="73318" x="8356600" y="2368550"/>
          <p14:tracePt t="73334" x="8394700" y="2362200"/>
          <p14:tracePt t="73351" x="8413750" y="2355850"/>
          <p14:tracePt t="73366" x="8445500" y="2343150"/>
          <p14:tracePt t="73383" x="8464550" y="2343150"/>
          <p14:tracePt t="73401" x="8496300" y="2336800"/>
          <p14:tracePt t="73417" x="8502650" y="2330450"/>
          <p14:tracePt t="73417" x="8515350" y="2330450"/>
          <p14:tracePt t="73434" x="8528050" y="2324100"/>
          <p14:tracePt t="73451" x="8547100" y="2317750"/>
          <p14:tracePt t="73467" x="8559800" y="2317750"/>
          <p14:tracePt t="73484" x="8572500" y="2311400"/>
          <p14:tracePt t="73501" x="8585200" y="2305050"/>
          <p14:tracePt t="73518" x="8597900" y="2305050"/>
          <p14:tracePt t="73534" x="8610600" y="2298700"/>
          <p14:tracePt t="73571" x="8623300" y="2298700"/>
          <p14:tracePt t="73572" x="8629650" y="2292350"/>
          <p14:tracePt t="73584" x="8636000" y="2292350"/>
          <p14:tracePt t="73601" x="8648700" y="2286000"/>
          <p14:tracePt t="73617" x="8655050" y="2286000"/>
          <p14:tracePt t="73634" x="8661400" y="2286000"/>
          <p14:tracePt t="73675" x="8667750" y="2286000"/>
          <p14:tracePt t="73686" x="8667750" y="2279650"/>
          <p14:tracePt t="73687" x="8674100" y="2279650"/>
          <p14:tracePt t="73701" x="8680450" y="2279650"/>
          <p14:tracePt t="74103" x="8674100" y="2279650"/>
          <p14:tracePt t="74114" x="8667750" y="2279650"/>
          <p14:tracePt t="74135" x="8661400" y="2279650"/>
          <p14:tracePt t="74137" x="8648700" y="2279650"/>
          <p14:tracePt t="74151" x="8636000" y="2279650"/>
          <p14:tracePt t="74168" x="8629650" y="2279650"/>
          <p14:tracePt t="74184" x="8623300" y="2279650"/>
          <p14:tracePt t="74202" x="8616950" y="2279650"/>
          <p14:tracePt t="74218" x="8610600" y="2279650"/>
          <p14:tracePt t="74235" x="8604250" y="2279650"/>
          <p14:tracePt t="74251" x="8597900" y="2279650"/>
          <p14:tracePt t="74266" x="8591550" y="2279650"/>
          <p14:tracePt t="74283" x="8585200" y="2279650"/>
          <p14:tracePt t="74300" x="8572500" y="2279650"/>
          <p14:tracePt t="74316" x="8553450" y="2279650"/>
          <p14:tracePt t="74334" x="8547100" y="2279650"/>
          <p14:tracePt t="74351" x="8509000" y="2279650"/>
          <p14:tracePt t="74368" x="8496300" y="2279650"/>
          <p14:tracePt t="74384" x="8451850" y="2279650"/>
          <p14:tracePt t="74401" x="8401050" y="2279650"/>
          <p14:tracePt t="74417" x="8369300" y="2279650"/>
          <p14:tracePt t="74434" x="8274050" y="2279650"/>
          <p14:tracePt t="74451" x="8216900" y="2273300"/>
          <p14:tracePt t="74468" x="8083550" y="2254250"/>
          <p14:tracePt t="74484" x="7931150" y="2235200"/>
          <p14:tracePt t="74500" x="7829550" y="2228850"/>
          <p14:tracePt t="74517" x="7670800" y="2222500"/>
          <p14:tracePt t="74534" x="7581900" y="2209800"/>
          <p14:tracePt t="74551" x="7429500" y="2209800"/>
          <p14:tracePt t="74568" x="7277100" y="2209800"/>
          <p14:tracePt t="74584" x="7219950" y="2209800"/>
          <p14:tracePt t="74600" x="7092950" y="2209800"/>
          <p14:tracePt t="74618" x="7029450" y="2209800"/>
          <p14:tracePt t="74634" x="6896100" y="2209800"/>
          <p14:tracePt t="74650" x="6788150" y="2209800"/>
          <p14:tracePt t="74668" x="6724650" y="2209800"/>
          <p14:tracePt t="74684" x="6623050" y="2209800"/>
          <p14:tracePt t="74701" x="6565900" y="2209800"/>
          <p14:tracePt t="74717" x="6470650" y="2209800"/>
          <p14:tracePt t="74734" x="6350000" y="2209800"/>
          <p14:tracePt t="74750" x="6292850" y="2209800"/>
          <p14:tracePt t="74767" x="6178550" y="2209800"/>
          <p14:tracePt t="74784" x="6121400" y="2209800"/>
          <p14:tracePt t="74800" x="6019800" y="2209800"/>
          <p14:tracePt t="74818" x="5930900" y="2209800"/>
          <p14:tracePt t="74834" x="5880100" y="2209800"/>
          <p14:tracePt t="74851" x="5791200" y="2203450"/>
          <p14:tracePt t="74867" x="5734050" y="2197100"/>
          <p14:tracePt t="74884" x="5613400" y="2184400"/>
          <p14:tracePt t="74901" x="5480050" y="2184400"/>
          <p14:tracePt t="74917" x="5416550" y="2178050"/>
          <p14:tracePt t="74934" x="5276850" y="2178050"/>
          <p14:tracePt t="74950" x="5200650" y="2178050"/>
          <p14:tracePt t="74967" x="5067300" y="2178050"/>
          <p14:tracePt t="74984" x="4940300" y="2178050"/>
          <p14:tracePt t="75000" x="4870450" y="2178050"/>
          <p14:tracePt t="75018" x="4743450" y="2178050"/>
          <p14:tracePt t="75034" x="4679950" y="2178050"/>
          <p14:tracePt t="75051" x="4533900" y="2178050"/>
          <p14:tracePt t="75067" x="4457700" y="2178050"/>
          <p14:tracePt t="75067" x="4394200" y="2178050"/>
          <p14:tracePt t="75084" x="4330700" y="2178050"/>
          <p14:tracePt t="75100" x="4229100" y="2178050"/>
          <p14:tracePt t="75118" x="4178300" y="2178050"/>
          <p14:tracePt t="75134" x="4089400" y="2178050"/>
          <p14:tracePt t="75151" x="4044950" y="2178050"/>
          <p14:tracePt t="75166" x="3943350" y="2178050"/>
          <p14:tracePt t="75183" x="3835400" y="2178050"/>
          <p14:tracePt t="75201" x="3771900" y="2178050"/>
          <p14:tracePt t="75219" x="3638550" y="2178050"/>
          <p14:tracePt t="75234" x="3511550" y="2178050"/>
          <p14:tracePt t="75251" x="3454400" y="2178050"/>
          <p14:tracePt t="75266" x="3333750" y="2178050"/>
          <p14:tracePt t="75283" x="3282950" y="2178050"/>
          <p14:tracePt t="75300" x="3181350" y="2178050"/>
          <p14:tracePt t="75318" x="3124200" y="2178050"/>
          <p14:tracePt t="75334" x="3028950" y="2178050"/>
          <p14:tracePt t="75351" x="2952750" y="2178050"/>
          <p14:tracePt t="75367" x="2914650" y="2178050"/>
          <p14:tracePt t="75384" x="2851150" y="2178050"/>
          <p14:tracePt t="75401" x="2825750" y="2178050"/>
          <p14:tracePt t="75418" x="2768600" y="2178050"/>
          <p14:tracePt t="75435" x="2717800" y="2178050"/>
          <p14:tracePt t="75451" x="2705100" y="2178050"/>
          <p14:tracePt t="75468" x="2660650" y="2178050"/>
          <p14:tracePt t="75484" x="2641600" y="2178050"/>
          <p14:tracePt t="75501" x="2603500" y="2178050"/>
          <p14:tracePt t="75517" x="2552700" y="2178050"/>
          <p14:tracePt t="75534" x="2527300" y="2178050"/>
          <p14:tracePt t="75551" x="2489200" y="2171700"/>
          <p14:tracePt t="75567" x="2463800" y="2171700"/>
          <p14:tracePt t="75584" x="2419350" y="2165350"/>
          <p14:tracePt t="75600" x="2381250" y="2165350"/>
          <p14:tracePt t="75618" x="2362200" y="2165350"/>
          <p14:tracePt t="75634" x="2317750" y="2159000"/>
          <p14:tracePt t="75651" x="2292350" y="2159000"/>
          <p14:tracePt t="75667" x="2254250" y="2146300"/>
          <p14:tracePt t="75684" x="2203450" y="2133600"/>
          <p14:tracePt t="75701" x="2178050" y="2127250"/>
          <p14:tracePt t="75717" x="2133600" y="2120900"/>
          <p14:tracePt t="75734" x="2114550" y="2120900"/>
          <p14:tracePt t="75750" x="2082800" y="2114550"/>
          <p14:tracePt t="75768" x="2051050" y="2108200"/>
          <p14:tracePt t="75784" x="2044700" y="2108200"/>
          <p14:tracePt t="75800" x="2025650" y="2108200"/>
          <p14:tracePt t="75818" x="2019300" y="2108200"/>
          <p14:tracePt t="75834" x="2006600" y="2101850"/>
          <p14:tracePt t="75851" x="2000250" y="2101850"/>
          <p14:tracePt t="75867" x="1993900" y="2095500"/>
          <p14:tracePt t="75884" x="1981200" y="2095500"/>
          <p14:tracePt t="75900" x="1968500" y="2095500"/>
          <p14:tracePt t="75917" x="1949450" y="2095500"/>
          <p14:tracePt t="75934" x="1924050" y="2095500"/>
          <p14:tracePt t="75951" x="1911350" y="2095500"/>
          <p14:tracePt t="75967" x="1892300" y="2095500"/>
          <p14:tracePt t="75984" x="1879600" y="2095500"/>
          <p14:tracePt t="76001" x="1854200" y="2095500"/>
          <p14:tracePt t="76017" x="1828800" y="2095500"/>
          <p14:tracePt t="76034" x="1816100" y="2095500"/>
          <p14:tracePt t="76051" x="1790700" y="2095500"/>
          <p14:tracePt t="76067" x="1778000" y="2095500"/>
          <p14:tracePt t="76084" x="1746250" y="2095500"/>
          <p14:tracePt t="76100" x="1727200" y="2095500"/>
          <p14:tracePt t="76100" x="1708150" y="2095500"/>
          <p14:tracePt t="76118" x="1682750" y="2095500"/>
          <p14:tracePt t="76134" x="1638300" y="2095500"/>
          <p14:tracePt t="76152" x="1619250" y="2095500"/>
          <p14:tracePt t="76166" x="1581150" y="2095500"/>
          <p14:tracePt t="76183" x="1555750" y="2095500"/>
          <p14:tracePt t="76199" x="1524000" y="2095500"/>
          <p14:tracePt t="76218" x="1492250" y="2095500"/>
          <p14:tracePt t="76235" x="1479550" y="2095500"/>
          <p14:tracePt t="76252" x="1460500" y="2095500"/>
          <p14:tracePt t="76269" x="1454150" y="2095500"/>
          <p14:tracePt t="76283" x="1441450" y="2095500"/>
          <p14:tracePt t="76300" x="1416050" y="2095500"/>
          <p14:tracePt t="76316" x="1403350" y="2095500"/>
          <p14:tracePt t="76333" x="1365250" y="2095500"/>
          <p14:tracePt t="76351" x="1346200" y="2095500"/>
          <p14:tracePt t="76368" x="1308100" y="2095500"/>
          <p14:tracePt t="76384" x="1263650" y="2095500"/>
          <p14:tracePt t="76401" x="1244600" y="2095500"/>
          <p14:tracePt t="76418" x="1212850" y="2095500"/>
          <p14:tracePt t="76434" x="1187450" y="2095500"/>
          <p14:tracePt t="76451" x="1149350" y="2095500"/>
          <p14:tracePt t="76468" x="1111250" y="2095500"/>
          <p14:tracePt t="76485" x="1092200" y="2095500"/>
          <p14:tracePt t="76501" x="1073150" y="2095500"/>
          <p14:tracePt t="76516" x="1066800" y="2095500"/>
          <p14:tracePt t="76648" x="1060450" y="2095500"/>
          <p14:tracePt t="80149" x="0" y="0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379214"/>
            <a:ext cx="7239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+mj-lt"/>
              </a:rPr>
              <a:t>Odredjivanje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konstanti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br</a:t>
            </a:r>
            <a:r>
              <a:rPr lang="sr-Latn-RS" dirty="0" smtClean="0">
                <a:latin typeface="+mj-lt"/>
              </a:rPr>
              <a:t>z</a:t>
            </a:r>
            <a:r>
              <a:rPr lang="en-US" dirty="0" err="1" smtClean="0">
                <a:latin typeface="+mj-lt"/>
              </a:rPr>
              <a:t>ina</a:t>
            </a:r>
            <a:r>
              <a:rPr lang="sr-Latn-RS" dirty="0" smtClean="0">
                <a:latin typeface="+mj-lt"/>
              </a:rPr>
              <a:t>: </a:t>
            </a:r>
            <a:r>
              <a:rPr lang="sr-Latn-RS" sz="2000" dirty="0" smtClean="0">
                <a:solidFill>
                  <a:srgbClr val="FF0000"/>
                </a:solidFill>
                <a:latin typeface="+mj-lt"/>
              </a:rPr>
              <a:t>a) mogućnost merenja </a:t>
            </a:r>
            <a:r>
              <a:rPr lang="en-US" sz="2000" dirty="0" smtClean="0">
                <a:solidFill>
                  <a:srgbClr val="FF0000"/>
                </a:solidFill>
                <a:latin typeface="+mj-lt"/>
              </a:rPr>
              <a:t>[A] I [B]</a:t>
            </a:r>
            <a:r>
              <a:rPr lang="sr-Latn-RS" sz="2000" baseline="-25000" dirty="0" smtClean="0">
                <a:solidFill>
                  <a:srgbClr val="FF0000"/>
                </a:solidFill>
                <a:latin typeface="+mj-lt"/>
              </a:rPr>
              <a:t>max</a:t>
            </a:r>
            <a:endParaRPr lang="en-US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46315"/>
              </p:ext>
            </p:extLst>
          </p:nvPr>
        </p:nvGraphicFramePr>
        <p:xfrm>
          <a:off x="518953" y="1600200"/>
          <a:ext cx="76948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6" name="Equation" r:id="rId5" imgW="5524500" imgH="533400" progId="Equation.DSMT4">
                  <p:embed/>
                </p:oleObj>
              </mc:Choice>
              <mc:Fallback>
                <p:oleObj name="Equation" r:id="rId5" imgW="55245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" y="1600200"/>
                        <a:ext cx="7694840" cy="990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8142" y="920115"/>
            <a:ext cx="5990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+mj-lt"/>
              </a:rPr>
              <a:t>Merenjen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lnA</a:t>
            </a:r>
            <a:r>
              <a:rPr lang="en-US" dirty="0" smtClean="0">
                <a:latin typeface="+mj-lt"/>
              </a:rPr>
              <a:t>=f(t) </a:t>
            </a:r>
            <a:r>
              <a:rPr lang="en-US" dirty="0" err="1" smtClean="0">
                <a:latin typeface="+mj-lt"/>
              </a:rPr>
              <a:t>dobija</a:t>
            </a:r>
            <a:r>
              <a:rPr lang="en-US" dirty="0" smtClean="0">
                <a:latin typeface="+mj-lt"/>
              </a:rPr>
              <a:t> se k</a:t>
            </a:r>
            <a:r>
              <a:rPr lang="en-US" baseline="-25000" dirty="0" smtClean="0">
                <a:latin typeface="+mj-lt"/>
              </a:rPr>
              <a:t>1</a:t>
            </a:r>
            <a:r>
              <a:rPr lang="sr-Latn-RS" baseline="-25000" dirty="0" smtClean="0">
                <a:latin typeface="+mj-lt"/>
              </a:rPr>
              <a:t> </a:t>
            </a:r>
            <a:r>
              <a:rPr lang="sr-Latn-RS" dirty="0" smtClean="0">
                <a:latin typeface="+mj-lt"/>
              </a:rPr>
              <a:t> t</a:t>
            </a:r>
            <a:r>
              <a:rPr lang="sr-Latn-RS" baseline="-25000" dirty="0" smtClean="0">
                <a:latin typeface="+mj-lt"/>
              </a:rPr>
              <a:t>max</a:t>
            </a:r>
            <a:r>
              <a:rPr lang="sr-Latn-RS" dirty="0" smtClean="0">
                <a:latin typeface="+mj-lt"/>
              </a:rPr>
              <a:t> </a:t>
            </a:r>
            <a:r>
              <a:rPr lang="en-US" dirty="0" smtClean="0">
                <a:latin typeface="+mj-lt"/>
              </a:rPr>
              <a:t>  je </a:t>
            </a:r>
            <a:r>
              <a:rPr lang="en-US" dirty="0" err="1" smtClean="0">
                <a:latin typeface="+mj-lt"/>
              </a:rPr>
              <a:t>funkcija</a:t>
            </a:r>
            <a:r>
              <a:rPr lang="en-US" dirty="0" smtClean="0">
                <a:latin typeface="+mj-lt"/>
              </a:rPr>
              <a:t> od k</a:t>
            </a:r>
            <a:r>
              <a:rPr lang="en-US" baseline="-25000" dirty="0" smtClean="0">
                <a:latin typeface="+mj-lt"/>
              </a:rPr>
              <a:t>1 </a:t>
            </a:r>
            <a:r>
              <a:rPr lang="en-US" dirty="0" smtClean="0">
                <a:latin typeface="+mj-lt"/>
              </a:rPr>
              <a:t>i k</a:t>
            </a:r>
            <a:r>
              <a:rPr lang="en-US" baseline="-25000" dirty="0" smtClean="0">
                <a:latin typeface="+mj-lt"/>
              </a:rPr>
              <a:t>2</a:t>
            </a:r>
            <a:endParaRPr lang="en-US" dirty="0">
              <a:latin typeface="+mj-lt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087336"/>
              </p:ext>
            </p:extLst>
          </p:nvPr>
        </p:nvGraphicFramePr>
        <p:xfrm>
          <a:off x="381000" y="2781297"/>
          <a:ext cx="1745191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7" name="Equation" r:id="rId7" imgW="927100" imgH="685800" progId="Equation.DSMT4">
                  <p:embed/>
                </p:oleObj>
              </mc:Choice>
              <mc:Fallback>
                <p:oleObj name="Equation" r:id="rId7" imgW="927100" imgH="68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81297"/>
                        <a:ext cx="1745191" cy="1295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93364"/>
              </p:ext>
            </p:extLst>
          </p:nvPr>
        </p:nvGraphicFramePr>
        <p:xfrm>
          <a:off x="304800" y="4170248"/>
          <a:ext cx="277146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8" name="Equation" r:id="rId9" imgW="1562100" imgH="292100" progId="Equation.DSMT4">
                  <p:embed/>
                </p:oleObj>
              </mc:Choice>
              <mc:Fallback>
                <p:oleObj name="Equation" r:id="rId9" imgW="1562100" imgH="292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70248"/>
                        <a:ext cx="2771468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6"/>
          <p:cNvSpPr>
            <a:spLocks/>
          </p:cNvSpPr>
          <p:nvPr/>
        </p:nvSpPr>
        <p:spPr bwMode="auto">
          <a:xfrm rot="16200000">
            <a:off x="926883" y="4106533"/>
            <a:ext cx="228600" cy="1393825"/>
          </a:xfrm>
          <a:prstGeom prst="leftBrace">
            <a:avLst>
              <a:gd name="adj1" fmla="val 63172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5"/>
          <p:cNvSpPr>
            <a:spLocks/>
          </p:cNvSpPr>
          <p:nvPr/>
        </p:nvSpPr>
        <p:spPr bwMode="auto">
          <a:xfrm rot="16200000">
            <a:off x="2550255" y="4384377"/>
            <a:ext cx="101919" cy="711456"/>
          </a:xfrm>
          <a:prstGeom prst="leftBrace">
            <a:avLst>
              <a:gd name="adj1" fmla="val 37866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52400" y="9048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Times New Roman" pitchFamily="18" charset="0"/>
              </a:rPr>
              <a:t>  </a:t>
            </a:r>
            <a:endParaRPr kumimoji="0" lang="en-US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4191000" y="2736158"/>
            <a:ext cx="3810000" cy="2423378"/>
            <a:chOff x="1112" y="6072"/>
            <a:chExt cx="3288" cy="2448"/>
          </a:xfrm>
        </p:grpSpPr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1112" y="6072"/>
              <a:ext cx="3288" cy="2448"/>
              <a:chOff x="1104" y="6132"/>
              <a:chExt cx="3288" cy="2448"/>
            </a:xfrm>
          </p:grpSpPr>
          <p:grpSp>
            <p:nvGrpSpPr>
              <p:cNvPr id="17" name="Group 16"/>
              <p:cNvGrpSpPr>
                <a:grpSpLocks/>
              </p:cNvGrpSpPr>
              <p:nvPr/>
            </p:nvGrpSpPr>
            <p:grpSpPr bwMode="auto">
              <a:xfrm>
                <a:off x="1956" y="6192"/>
                <a:ext cx="2436" cy="2388"/>
                <a:chOff x="1956" y="6192"/>
                <a:chExt cx="2436" cy="2388"/>
              </a:xfrm>
            </p:grpSpPr>
            <p:sp>
              <p:nvSpPr>
                <p:cNvPr id="19" name="Line 17"/>
                <p:cNvSpPr>
                  <a:spLocks noChangeShapeType="1"/>
                </p:cNvSpPr>
                <p:nvPr/>
              </p:nvSpPr>
              <p:spPr bwMode="auto">
                <a:xfrm flipH="1" flipV="1">
                  <a:off x="1956" y="6192"/>
                  <a:ext cx="12" cy="2388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Line 18"/>
                <p:cNvSpPr>
                  <a:spLocks noChangeShapeType="1"/>
                </p:cNvSpPr>
                <p:nvPr/>
              </p:nvSpPr>
              <p:spPr bwMode="auto">
                <a:xfrm>
                  <a:off x="1956" y="7560"/>
                  <a:ext cx="2436" cy="12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1968" y="6480"/>
                  <a:ext cx="2004" cy="150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0"/>
                <p:cNvSpPr>
                  <a:spLocks/>
                </p:cNvSpPr>
                <p:nvPr/>
              </p:nvSpPr>
              <p:spPr bwMode="auto">
                <a:xfrm>
                  <a:off x="2124" y="6804"/>
                  <a:ext cx="2124" cy="1620"/>
                </a:xfrm>
                <a:custGeom>
                  <a:avLst/>
                  <a:gdLst>
                    <a:gd name="T0" fmla="*/ 0 w 2124"/>
                    <a:gd name="T1" fmla="*/ 1620 h 1620"/>
                    <a:gd name="T2" fmla="*/ 912 w 2124"/>
                    <a:gd name="T3" fmla="*/ 384 h 1620"/>
                    <a:gd name="T4" fmla="*/ 2124 w 2124"/>
                    <a:gd name="T5" fmla="*/ 0 h 16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24" h="1620">
                      <a:moveTo>
                        <a:pt x="0" y="1620"/>
                      </a:moveTo>
                      <a:cubicBezTo>
                        <a:pt x="279" y="1137"/>
                        <a:pt x="558" y="654"/>
                        <a:pt x="912" y="384"/>
                      </a:cubicBezTo>
                      <a:cubicBezTo>
                        <a:pt x="1266" y="114"/>
                        <a:pt x="1695" y="57"/>
                        <a:pt x="2124" y="0"/>
                      </a:cubicBezTo>
                    </a:path>
                  </a:pathLst>
                </a:cu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AutoShape 21"/>
                <p:cNvSpPr>
                  <a:spLocks noChangeArrowheads="1"/>
                </p:cNvSpPr>
                <p:nvPr/>
              </p:nvSpPr>
              <p:spPr bwMode="auto">
                <a:xfrm>
                  <a:off x="3000" y="7080"/>
                  <a:ext cx="143" cy="143"/>
                </a:xfrm>
                <a:prstGeom prst="star8">
                  <a:avLst>
                    <a:gd name="adj" fmla="val 38250"/>
                  </a:avLst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8" name="Text Box 22"/>
              <p:cNvSpPr txBox="1">
                <a:spLocks noChangeArrowheads="1"/>
              </p:cNvSpPr>
              <p:nvPr/>
            </p:nvSpPr>
            <p:spPr bwMode="auto">
              <a:xfrm>
                <a:off x="1104" y="6132"/>
                <a:ext cx="720" cy="67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sr-Latn-C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y</a:t>
                </a:r>
                <a:r>
                  <a:rPr kumimoji="0" lang="sr-Latn-CS" sz="2400" b="0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1</a:t>
                </a:r>
                <a:r>
                  <a:rPr kumimoji="0" lang="sr-Latn-C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,</a:t>
                </a:r>
                <a:r>
                  <a:rPr kumimoji="0" lang="en-U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  </a:t>
                </a:r>
                <a:r>
                  <a:rPr kumimoji="0" lang="sr-Latn-CS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y</a:t>
                </a:r>
                <a:r>
                  <a:rPr kumimoji="0" lang="sr-Latn-CS" sz="2400" b="0" i="0" u="none" strike="noStrike" cap="none" normalizeH="0" baseline="-2500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2</a:t>
                </a:r>
                <a:endParaRPr kumimoji="0" 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16" name="Line 23"/>
            <p:cNvSpPr>
              <a:spLocks noChangeShapeType="1"/>
            </p:cNvSpPr>
            <p:nvPr/>
          </p:nvSpPr>
          <p:spPr bwMode="auto">
            <a:xfrm>
              <a:off x="3060" y="7164"/>
              <a:ext cx="0" cy="40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7406640" y="4341781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k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658963" y="2960744"/>
            <a:ext cx="5809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y</a:t>
            </a:r>
            <a:r>
              <a:rPr lang="en-US" sz="2400" baseline="-25000" dirty="0" smtClean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924800" y="3331396"/>
            <a:ext cx="4800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y</a:t>
            </a:r>
            <a:r>
              <a:rPr lang="en-US" sz="2400" baseline="-25000" dirty="0" smtClean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28" name="Straight Connector 27"/>
          <p:cNvCxnSpPr/>
          <p:nvPr/>
        </p:nvCxnSpPr>
        <p:spPr>
          <a:xfrm>
            <a:off x="380998" y="5220496"/>
            <a:ext cx="8229601" cy="0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44269" y="5159536"/>
            <a:ext cx="229745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 smtClean="0">
                <a:solidFill>
                  <a:srgbClr val="FF0000"/>
                </a:solidFill>
                <a:latin typeface="+mj-lt"/>
              </a:rPr>
              <a:t>b) mogućnost merenja Bi C</a:t>
            </a:r>
            <a:endParaRPr lang="en-US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3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478948"/>
              </p:ext>
            </p:extLst>
          </p:nvPr>
        </p:nvGraphicFramePr>
        <p:xfrm>
          <a:off x="329029" y="5977205"/>
          <a:ext cx="3774680" cy="624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11" imgW="2476500" imgH="406400" progId="Equation.DSMT4">
                  <p:embed/>
                </p:oleObj>
              </mc:Choice>
              <mc:Fallback>
                <p:oleObj name="Equation" r:id="rId11" imgW="2476500" imgH="4064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29" y="5977205"/>
                        <a:ext cx="3774680" cy="6242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4686126" y="5257800"/>
            <a:ext cx="3924473" cy="141364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pl-P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Pošto integral predstavlja površinu ispod krive B=f(t) do momenta t1 u kome je tako-dje odredjeno i C</a:t>
            </a:r>
            <a:r>
              <a:rPr kumimoji="0" lang="pl-PL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t1</a:t>
            </a:r>
            <a:r>
              <a:rPr kumimoji="0" lang="pl-PL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može</a:t>
            </a:r>
            <a:r>
              <a:rPr kumimoji="0" lang="pl-PL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 se odrediti k</a:t>
            </a:r>
            <a:r>
              <a:rPr kumimoji="0" lang="pl-PL" sz="2000" b="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2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1209006" y="4803446"/>
            <a:ext cx="452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400" dirty="0" smtClean="0">
                <a:latin typeface="+mj-lt"/>
              </a:rPr>
              <a:t>y</a:t>
            </a:r>
            <a:r>
              <a:rPr lang="sr-Latn-RS" sz="2400" baseline="-25000" dirty="0" smtClean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586357" y="4785132"/>
            <a:ext cx="951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000" dirty="0" smtClean="0">
                <a:latin typeface="+mj-lt"/>
              </a:rPr>
              <a:t>Y</a:t>
            </a:r>
            <a:r>
              <a:rPr lang="sr-Latn-RS" sz="2000" baseline="-25000" dirty="0" smtClean="0">
                <a:latin typeface="+mj-lt"/>
              </a:rPr>
              <a:t>2</a:t>
            </a:r>
            <a:endParaRPr lang="en-US" sz="2000" dirty="0">
              <a:latin typeface="+mj-lt"/>
            </a:endParaRPr>
          </a:p>
        </p:txBody>
      </p:sp>
      <p:pic>
        <p:nvPicPr>
          <p:cNvPr id="11" name="Audio 10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0786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940" x="1295400" y="2120900"/>
          <p14:tracePt t="4981" x="1289050" y="2120900"/>
          <p14:tracePt t="5021" x="1282700" y="2120900"/>
          <p14:tracePt t="5082" x="1276350" y="2120900"/>
          <p14:tracePt t="5092" x="1257300" y="2101850"/>
          <p14:tracePt t="5103" x="1219200" y="2070100"/>
          <p14:tracePt t="5113" x="1168400" y="2025650"/>
          <p14:tracePt t="5124" x="1003300" y="1911350"/>
          <p14:tracePt t="5135" x="927100" y="1847850"/>
          <p14:tracePt t="5155" x="762000" y="1720850"/>
          <p14:tracePt t="5168" x="711200" y="1676400"/>
          <p14:tracePt t="5185" x="673100" y="1651000"/>
          <p14:tracePt t="5206" x="666750" y="1631950"/>
          <p14:tracePt t="5227" x="666750" y="1619250"/>
          <p14:tracePt t="5238" x="666750" y="1562100"/>
          <p14:tracePt t="5258" x="666750" y="1517650"/>
          <p14:tracePt t="5269" x="698500" y="1384300"/>
          <p14:tracePt t="5289" x="774700" y="1238250"/>
          <p14:tracePt t="5310" x="850900" y="1155700"/>
          <p14:tracePt t="5318" x="1022350" y="977900"/>
          <p14:tracePt t="5335" x="1276350" y="704850"/>
          <p14:tracePt t="5352" x="1397000" y="565150"/>
          <p14:tracePt t="5368" x="1587500" y="292100"/>
          <p14:tracePt t="5385" x="1644650" y="215900"/>
          <p14:tracePt t="5402" x="1701800" y="95250"/>
          <p14:tracePt t="5419" x="1714500" y="69850"/>
          <p14:tracePt t="5455" x="1714500" y="88900"/>
          <p14:tracePt t="5456" x="1714500" y="95250"/>
          <p14:tracePt t="5467" x="1714500" y="114300"/>
          <p14:tracePt t="5484" x="1708150" y="133350"/>
          <p14:tracePt t="5500" x="1701800" y="139700"/>
          <p14:tracePt t="5548" x="1695450" y="146050"/>
          <p14:tracePt t="5569" x="1695450" y="152400"/>
          <p14:tracePt t="5579" x="1695450" y="158750"/>
          <p14:tracePt t="5590" x="1689100" y="177800"/>
          <p14:tracePt t="5600" x="1682750" y="196850"/>
          <p14:tracePt t="5610" x="1670050" y="228600"/>
          <p14:tracePt t="5617" x="1638300" y="311150"/>
          <p14:tracePt t="5635" x="1619250" y="361950"/>
          <p14:tracePt t="5652" x="1574800" y="444500"/>
          <p14:tracePt t="5669" x="1530350" y="514350"/>
          <p14:tracePt t="5685" x="1511300" y="533400"/>
          <p14:tracePt t="5702" x="1473200" y="571500"/>
          <p14:tracePt t="5718" x="1447800" y="590550"/>
          <p14:tracePt t="5735" x="1409700" y="628650"/>
          <p14:tracePt t="5752" x="1371600" y="666750"/>
          <p14:tracePt t="5768" x="1352550" y="679450"/>
          <p14:tracePt t="5785" x="1320800" y="717550"/>
          <p14:tracePt t="5802" x="1301750" y="736600"/>
          <p14:tracePt t="5819" x="1276350" y="762000"/>
          <p14:tracePt t="5836" x="1257300" y="793750"/>
          <p14:tracePt t="5851" x="1250950" y="812800"/>
          <p14:tracePt t="5867" x="1250950" y="831850"/>
          <p14:tracePt t="5885" x="1250950" y="838200"/>
          <p14:tracePt t="5901" x="1314450" y="850900"/>
          <p14:tracePt t="5918" x="1422400" y="857250"/>
          <p14:tracePt t="5935" x="1492250" y="857250"/>
          <p14:tracePt t="5951" x="1676400" y="857250"/>
          <p14:tracePt t="5968" x="1778000" y="857250"/>
          <p14:tracePt t="5985" x="2019300" y="857250"/>
          <p14:tracePt t="6002" x="2266950" y="857250"/>
          <p14:tracePt t="6019" x="2387600" y="857250"/>
          <p14:tracePt t="6036" x="2609850" y="857250"/>
          <p14:tracePt t="6051" x="2711450" y="857250"/>
          <p14:tracePt t="6068" x="2870200" y="857250"/>
          <p14:tracePt t="6085" x="3035300" y="857250"/>
          <p14:tracePt t="6101" x="3117850" y="857250"/>
          <p14:tracePt t="6118" x="3314700" y="857250"/>
          <p14:tracePt t="6135" x="3403600" y="857250"/>
          <p14:tracePt t="6152" x="3530600" y="857250"/>
          <p14:tracePt t="6168" x="3606800" y="857250"/>
          <p14:tracePt t="12259" x="3606800" y="863600"/>
          <p14:tracePt t="12300" x="3606800" y="869950"/>
          <p14:tracePt t="12352" x="3600450" y="869950"/>
          <p14:tracePt t="12374" x="3594100" y="869950"/>
          <p14:tracePt t="12383" x="3587750" y="869950"/>
          <p14:tracePt t="12393" x="3575050" y="869950"/>
          <p14:tracePt t="12404" x="3562350" y="869950"/>
          <p14:tracePt t="12405" x="3543300" y="869950"/>
          <p14:tracePt t="12417" x="3524250" y="869950"/>
          <p14:tracePt t="12434" x="3492500" y="869950"/>
          <p14:tracePt t="12451" x="3454400" y="869950"/>
          <p14:tracePt t="12467" x="3448050" y="869950"/>
          <p14:tracePt t="12485" x="3435350" y="869950"/>
          <p14:tracePt t="12501" x="3416300" y="869950"/>
          <p14:tracePt t="12519" x="3403600" y="869950"/>
          <p14:tracePt t="12536" x="3384550" y="869950"/>
          <p14:tracePt t="12552" x="3371850" y="869950"/>
          <p14:tracePt t="12568" x="3346450" y="869950"/>
          <p14:tracePt t="12585" x="3333750" y="869950"/>
          <p14:tracePt t="12602" x="3321050" y="869950"/>
          <p14:tracePt t="12618" x="3308350" y="869950"/>
          <p14:tracePt t="12635" x="3295650" y="869950"/>
          <p14:tracePt t="12651" x="3289300" y="869950"/>
          <p14:tracePt t="12668" x="3270250" y="869950"/>
          <p14:tracePt t="12707" x="3263900" y="869950"/>
          <p14:tracePt t="12718" x="3251200" y="869950"/>
          <p14:tracePt t="12735" x="3238500" y="869950"/>
          <p14:tracePt t="12737" x="3232150" y="869950"/>
          <p14:tracePt t="12753" x="3219450" y="869950"/>
          <p14:tracePt t="20175" x="3219450" y="863600"/>
          <p14:tracePt t="20187" x="3225800" y="863600"/>
          <p14:tracePt t="20188" x="3232150" y="857250"/>
          <p14:tracePt t="20201" x="3238500" y="857250"/>
          <p14:tracePt t="20218" x="3263900" y="844550"/>
          <p14:tracePt t="20235" x="3308350" y="825500"/>
          <p14:tracePt t="20252" x="3333750" y="819150"/>
          <p14:tracePt t="20269" x="3390900" y="806450"/>
          <p14:tracePt t="20286" x="3460750" y="793750"/>
          <p14:tracePt t="20303" x="3498850" y="787400"/>
          <p14:tracePt t="20319" x="3543300" y="781050"/>
          <p14:tracePt t="20336" x="3556000" y="781050"/>
          <p14:tracePt t="20352" x="3575050" y="781050"/>
          <p14:tracePt t="20369" x="3581400" y="781050"/>
          <p14:tracePt t="20774" x="3575050" y="781050"/>
          <p14:tracePt t="20794" x="3568700" y="781050"/>
          <p14:tracePt t="20815" x="3562350" y="781050"/>
          <p14:tracePt t="20834" x="3556000" y="781050"/>
          <p14:tracePt t="20877" x="3549650" y="781050"/>
          <p14:tracePt t="21144" x="3556000" y="781050"/>
          <p14:tracePt t="21156" x="3562350" y="781050"/>
          <p14:tracePt t="21166" x="3568700" y="774700"/>
          <p14:tracePt t="21167" x="3581400" y="774700"/>
          <p14:tracePt t="21178" x="3587750" y="768350"/>
          <p14:tracePt t="21185" x="3606800" y="762000"/>
          <p14:tracePt t="21202" x="3632200" y="755650"/>
          <p14:tracePt t="21220" x="3638550" y="755650"/>
          <p14:tracePt t="21237" x="3663950" y="749300"/>
          <p14:tracePt t="21253" x="3683000" y="736600"/>
          <p14:tracePt t="21270" x="3689350" y="730250"/>
          <p14:tracePt t="21286" x="3714750" y="723900"/>
          <p14:tracePt t="21304" x="3765550" y="717550"/>
          <p14:tracePt t="21320" x="3790950" y="717550"/>
          <p14:tracePt t="21337" x="3867150" y="717550"/>
          <p14:tracePt t="21353" x="3911600" y="723900"/>
          <p14:tracePt t="21370" x="3968750" y="730250"/>
          <p14:tracePt t="21387" x="4013200" y="736600"/>
          <p14:tracePt t="21403" x="4032250" y="736600"/>
          <p14:tracePt t="21420" x="4057650" y="736600"/>
          <p14:tracePt t="21437" x="4070350" y="736600"/>
          <p14:tracePt t="21455" x="4089400" y="736600"/>
          <p14:tracePt t="21470" x="4102100" y="742950"/>
          <p14:tracePt t="21487" x="4114800" y="742950"/>
          <p14:tracePt t="22729" x="4121150" y="742950"/>
          <p14:tracePt t="22759" x="4127500" y="742950"/>
          <p14:tracePt t="22769" x="4133850" y="742950"/>
          <p14:tracePt t="22780" x="4140200" y="742950"/>
          <p14:tracePt t="22795" x="4146550" y="742950"/>
          <p14:tracePt t="22796" x="4152900" y="742950"/>
          <p14:tracePt t="22802" x="4159250" y="742950"/>
          <p14:tracePt t="23007" x="4165600" y="742950"/>
          <p14:tracePt t="23016" x="4171950" y="742950"/>
          <p14:tracePt t="23020" x="4178300" y="742950"/>
          <p14:tracePt t="23036" x="4191000" y="742950"/>
          <p14:tracePt t="23054" x="4203700" y="742950"/>
          <p14:tracePt t="23070" x="4210050" y="742950"/>
          <p14:tracePt t="23087" x="4216400" y="742950"/>
          <p14:tracePt t="23104" x="4222750" y="742950"/>
          <p14:tracePt t="23120" x="4229100" y="742950"/>
          <p14:tracePt t="23137" x="4241800" y="742950"/>
          <p14:tracePt t="23153" x="4254500" y="742950"/>
          <p14:tracePt t="23170" x="4292600" y="742950"/>
          <p14:tracePt t="23187" x="4343400" y="742950"/>
          <p14:tracePt t="23205" x="4381500" y="742950"/>
          <p14:tracePt t="23219" x="4413250" y="742950"/>
          <p14:tracePt t="23235" x="4514850" y="742950"/>
          <p14:tracePt t="23252" x="4622800" y="742950"/>
          <p14:tracePt t="23269" x="4679950" y="742950"/>
          <p14:tracePt t="23286" x="4768850" y="742950"/>
          <p14:tracePt t="23304" x="4826000" y="742950"/>
          <p14:tracePt t="23320" x="4845050" y="742950"/>
          <p14:tracePt t="23337" x="4889500" y="742950"/>
          <p14:tracePt t="23354" x="4914900" y="742950"/>
          <p14:tracePt t="23370" x="4991100" y="742950"/>
          <p14:tracePt t="23386" x="5086350" y="742950"/>
          <p14:tracePt t="23404" x="5143500" y="742950"/>
          <p14:tracePt t="23420" x="5251450" y="742950"/>
          <p14:tracePt t="23437" x="5295900" y="742950"/>
          <p14:tracePt t="23453" x="5384800" y="742950"/>
          <p14:tracePt t="23469" x="5473700" y="742950"/>
          <p14:tracePt t="23487" x="5518150" y="742950"/>
          <p14:tracePt t="23503" x="5619750" y="742950"/>
          <p14:tracePt t="23520" x="5657850" y="742950"/>
          <p14:tracePt t="23537" x="5740400" y="742950"/>
          <p14:tracePt t="23553" x="5810250" y="742950"/>
          <p14:tracePt t="23570" x="5842000" y="742950"/>
          <p14:tracePt t="23586" x="5943600" y="749300"/>
          <p14:tracePt t="23604" x="5994400" y="749300"/>
          <p14:tracePt t="23620" x="6134100" y="749300"/>
          <p14:tracePt t="23637" x="6267450" y="749300"/>
          <p14:tracePt t="23653" x="6324600" y="749300"/>
          <p14:tracePt t="23670" x="6400800" y="749300"/>
          <p14:tracePt t="23686" x="6426200" y="749300"/>
          <p14:tracePt t="23703" x="6457950" y="749300"/>
          <p14:tracePt t="23720" x="6477000" y="749300"/>
          <p14:tracePt t="23720" x="6496050" y="749300"/>
          <p14:tracePt t="23737" x="6502400" y="749300"/>
          <p14:tracePt t="23754" x="6521450" y="749300"/>
          <p14:tracePt t="23770" x="6534150" y="749300"/>
          <p14:tracePt t="26159" x="6540500" y="749300"/>
          <p14:tracePt t="26179" x="6546850" y="749300"/>
          <p14:tracePt t="26211" x="6553200" y="749300"/>
          <p14:tracePt t="26228" x="6559550" y="749300"/>
          <p14:tracePt t="26238" x="6565900" y="749300"/>
          <p14:tracePt t="26245" x="6572250" y="749300"/>
          <p14:tracePt t="26254" x="6578600" y="749300"/>
          <p14:tracePt t="26270" x="6584950" y="742950"/>
          <p14:tracePt t="26287" x="6591300" y="736600"/>
          <p14:tracePt t="26303" x="6597650" y="730250"/>
          <p14:tracePt t="26320" x="6604000" y="730250"/>
          <p14:tracePt t="26359" x="6610350" y="730250"/>
          <p14:tracePt t="26391" x="6616700" y="730250"/>
          <p14:tracePt t="26949" x="6623050" y="730250"/>
          <p14:tracePt t="26959" x="6629400" y="730250"/>
          <p14:tracePt t="26978" x="6635750" y="730250"/>
          <p14:tracePt t="26991" x="6648450" y="723900"/>
          <p14:tracePt t="26993" x="6654800" y="723900"/>
          <p14:tracePt t="27005" x="6680200" y="723900"/>
          <p14:tracePt t="27020" x="6724650" y="717550"/>
          <p14:tracePt t="27036" x="6781800" y="717550"/>
          <p14:tracePt t="27054" x="6807200" y="717550"/>
          <p14:tracePt t="27070" x="6845300" y="717550"/>
          <p14:tracePt t="27086" x="6858000" y="717550"/>
          <p14:tracePt t="27103" x="6864350" y="717550"/>
          <p14:tracePt t="27120" x="6877050" y="717550"/>
          <p14:tracePt t="27137" x="6883400" y="717550"/>
          <p14:tracePt t="27152" x="6915150" y="717550"/>
          <p14:tracePt t="27169" x="6927850" y="717550"/>
          <p14:tracePt t="27186" x="6959600" y="717550"/>
          <p14:tracePt t="27204" x="6985000" y="717550"/>
          <p14:tracePt t="27220" x="6997700" y="717550"/>
          <p14:tracePt t="27237" x="7016750" y="717550"/>
          <p14:tracePt t="27253" x="7029450" y="717550"/>
          <p14:tracePt t="27270" x="7054850" y="723900"/>
          <p14:tracePt t="27287" x="7086600" y="730250"/>
          <p14:tracePt t="27303" x="7099300" y="730250"/>
          <p14:tracePt t="27320" x="7124700" y="730250"/>
          <p14:tracePt t="27336" x="7131050" y="730250"/>
          <p14:tracePt t="27354" x="7143750" y="730250"/>
          <p14:tracePt t="27370" x="7150100" y="730250"/>
          <p14:tracePt t="27620" x="7143750" y="730250"/>
          <p14:tracePt t="27631" x="7131050" y="730250"/>
          <p14:tracePt t="27642" x="7118350" y="730250"/>
          <p14:tracePt t="27644" x="7099300" y="730250"/>
          <p14:tracePt t="27653" x="7073900" y="730250"/>
          <p14:tracePt t="27669" x="7029450" y="730250"/>
          <p14:tracePt t="27687" x="6985000" y="730250"/>
          <p14:tracePt t="27704" x="6965950" y="730250"/>
          <p14:tracePt t="27720" x="6946900" y="730250"/>
          <p14:tracePt t="27737" x="6934200" y="730250"/>
          <p14:tracePt t="27754" x="6921500" y="730250"/>
          <p14:tracePt t="27770" x="6902450" y="730250"/>
          <p14:tracePt t="27787" x="6883400" y="730250"/>
          <p14:tracePt t="27803" x="6851650" y="730250"/>
          <p14:tracePt t="27820" x="6832600" y="730250"/>
          <p14:tracePt t="27836" x="6788150" y="730250"/>
          <p14:tracePt t="27854" x="6762750" y="730250"/>
          <p14:tracePt t="27870" x="6756400" y="730250"/>
          <p14:tracePt t="27887" x="6743700" y="730250"/>
          <p14:tracePt t="27903" x="6731000" y="730250"/>
          <p14:tracePt t="27920" x="6718300" y="730250"/>
          <p14:tracePt t="27936" x="6705600" y="730250"/>
          <p14:tracePt t="27954" x="6692900" y="730250"/>
          <p14:tracePt t="27970" x="6673850" y="730250"/>
          <p14:tracePt t="27987" x="6661150" y="730250"/>
          <p14:tracePt t="28004" x="6642100" y="730250"/>
          <p14:tracePt t="28020" x="6616700" y="730250"/>
          <p14:tracePt t="28036" x="6604000" y="730250"/>
          <p14:tracePt t="28053" x="6591300" y="730250"/>
          <p14:tracePt t="28121" x="6584950" y="730250"/>
          <p14:tracePt t="28140" x="6578600" y="730250"/>
          <p14:tracePt t="28356" x="6584950" y="730250"/>
          <p14:tracePt t="28375" x="6597650" y="730250"/>
          <p14:tracePt t="28386" x="6616700" y="730250"/>
          <p14:tracePt t="28395" x="6629400" y="730250"/>
          <p14:tracePt t="28403" x="6673850" y="730250"/>
          <p14:tracePt t="28420" x="6692900" y="730250"/>
          <p14:tracePt t="28436" x="6731000" y="730250"/>
          <p14:tracePt t="28453" x="6775450" y="730250"/>
          <p14:tracePt t="28471" x="6794500" y="730250"/>
          <p14:tracePt t="28487" x="6826250" y="730250"/>
          <p14:tracePt t="28502" x="6845300" y="730250"/>
          <p14:tracePt t="28519" x="6883400" y="730250"/>
          <p14:tracePt t="28537" x="6915150" y="730250"/>
          <p14:tracePt t="28554" x="6927850" y="730250"/>
          <p14:tracePt t="28570" x="6965950" y="730250"/>
          <p14:tracePt t="28587" x="6991350" y="730250"/>
          <p14:tracePt t="28604" x="7010400" y="730250"/>
          <p14:tracePt t="28619" x="7029450" y="730250"/>
          <p14:tracePt t="28635" x="7042150" y="730250"/>
          <p14:tracePt t="28654" x="7061200" y="730250"/>
          <p14:tracePt t="28670" x="7092950" y="730250"/>
          <p14:tracePt t="28687" x="7099300" y="730250"/>
          <p14:tracePt t="28704" x="7118350" y="730250"/>
          <p14:tracePt t="28720" x="7131050" y="730250"/>
          <p14:tracePt t="28737" x="7143750" y="730250"/>
          <p14:tracePt t="28753" x="7150100" y="730250"/>
          <p14:tracePt t="28770" x="7162800" y="730250"/>
          <p14:tracePt t="28787" x="7175500" y="730250"/>
          <p14:tracePt t="28803" x="7181850" y="730250"/>
          <p14:tracePt t="28820" x="7207250" y="730250"/>
          <p14:tracePt t="28836" x="7219950" y="730250"/>
          <p14:tracePt t="29313" x="7213600" y="730250"/>
          <p14:tracePt t="29333" x="7200900" y="730250"/>
          <p14:tracePt t="29347" x="7194550" y="730250"/>
          <p14:tracePt t="29357" x="7181850" y="730250"/>
          <p14:tracePt t="29359" x="7169150" y="730250"/>
          <p14:tracePt t="29368" x="7156450" y="730250"/>
          <p14:tracePt t="29385" x="7118350" y="730250"/>
          <p14:tracePt t="29403" x="7086600" y="730250"/>
          <p14:tracePt t="29420" x="7067550" y="730250"/>
          <p14:tracePt t="29436" x="7023100" y="730250"/>
          <p14:tracePt t="29453" x="6978650" y="730250"/>
          <p14:tracePt t="29471" x="6953250" y="730250"/>
          <p14:tracePt t="29486" x="6908800" y="730250"/>
          <p14:tracePt t="29503" x="6896100" y="730250"/>
          <p14:tracePt t="29519" x="6864350" y="730250"/>
          <p14:tracePt t="29535" x="6858000" y="730250"/>
          <p14:tracePt t="29552" x="6832600" y="730250"/>
          <p14:tracePt t="29569" x="6813550" y="730250"/>
          <p14:tracePt t="29586" x="6794500" y="730250"/>
          <p14:tracePt t="29602" x="6762750" y="730250"/>
          <p14:tracePt t="29619" x="6737350" y="730250"/>
          <p14:tracePt t="29636" x="6686550" y="730250"/>
          <p14:tracePt t="29654" x="6654800" y="730250"/>
          <p14:tracePt t="29670" x="6635750" y="730250"/>
          <p14:tracePt t="29687" x="6616700" y="730250"/>
          <p14:tracePt t="30036" x="6623050" y="730250"/>
          <p14:tracePt t="30048" x="6635750" y="730250"/>
          <p14:tracePt t="30050" x="6642100" y="730250"/>
          <p14:tracePt t="30068" x="6654800" y="730250"/>
          <p14:tracePt t="30071" x="6673850" y="730250"/>
          <p14:tracePt t="30086" x="6699250" y="730250"/>
          <p14:tracePt t="30103" x="6737350" y="730250"/>
          <p14:tracePt t="30120" x="6762750" y="730250"/>
          <p14:tracePt t="30136" x="6813550" y="730250"/>
          <p14:tracePt t="30154" x="6845300" y="730250"/>
          <p14:tracePt t="30170" x="6915150" y="730250"/>
          <p14:tracePt t="30185" x="6940550" y="736600"/>
          <p14:tracePt t="30202" x="6985000" y="736600"/>
          <p14:tracePt t="30220" x="7010400" y="742950"/>
          <p14:tracePt t="30237" x="7016750" y="742950"/>
          <p14:tracePt t="30253" x="7029450" y="742950"/>
          <p14:tracePt t="30270" x="7067550" y="749300"/>
          <p14:tracePt t="30286" x="7086600" y="755650"/>
          <p14:tracePt t="30303" x="7124700" y="768350"/>
          <p14:tracePt t="30320" x="7143750" y="768350"/>
          <p14:tracePt t="30938" x="7150100" y="768350"/>
          <p14:tracePt t="30991" x="7156450" y="768350"/>
          <p14:tracePt t="31001" x="7162800" y="768350"/>
          <p14:tracePt t="31019" x="7169150" y="768350"/>
          <p14:tracePt t="31032" x="7175500" y="768350"/>
          <p14:tracePt t="31034" x="7181850" y="768350"/>
          <p14:tracePt t="31062" x="7188200" y="762000"/>
          <p14:tracePt t="31072" x="7194550" y="755650"/>
          <p14:tracePt t="31073" x="7200900" y="755650"/>
          <p14:tracePt t="31085" x="7207250" y="749300"/>
          <p14:tracePt t="31103" x="7219950" y="736600"/>
          <p14:tracePt t="31120" x="7232650" y="730250"/>
          <p14:tracePt t="31136" x="7245350" y="723900"/>
          <p14:tracePt t="31154" x="7251700" y="717550"/>
          <p14:tracePt t="31170" x="7258050" y="698500"/>
          <p14:tracePt t="31207" x="7258050" y="692150"/>
          <p14:tracePt t="31219" x="7258050" y="685800"/>
          <p14:tracePt t="31222" x="7258050" y="679450"/>
          <p14:tracePt t="31236" x="7264400" y="666750"/>
          <p14:tracePt t="31253" x="7264400" y="660400"/>
          <p14:tracePt t="31270" x="7264400" y="641350"/>
          <p14:tracePt t="31286" x="7264400" y="622300"/>
          <p14:tracePt t="31303" x="7264400" y="615950"/>
          <p14:tracePt t="31320" x="7264400" y="603250"/>
          <p14:tracePt t="31336" x="7264400" y="596900"/>
          <p14:tracePt t="31353" x="7270750" y="584200"/>
          <p14:tracePt t="31370" x="7270750" y="577850"/>
          <p14:tracePt t="31407" x="7270750" y="571500"/>
          <p14:tracePt t="31409" x="7270750" y="565150"/>
          <p14:tracePt t="31420" x="7270750" y="558800"/>
          <p14:tracePt t="31436" x="7270750" y="552450"/>
          <p14:tracePt t="31454" x="7264400" y="539750"/>
          <p14:tracePt t="31491" x="7264400" y="533400"/>
          <p14:tracePt t="31502" x="7258050" y="527050"/>
          <p14:tracePt t="31521" x="7251700" y="527050"/>
          <p14:tracePt t="31522" x="7251700" y="520700"/>
          <p14:tracePt t="31552" x="7245350" y="520700"/>
          <p14:tracePt t="31553" x="7239000" y="514350"/>
          <p14:tracePt t="31570" x="7232650" y="514350"/>
          <p14:tracePt t="31585" x="7226300" y="508000"/>
          <p14:tracePt t="31603" x="7219950" y="508000"/>
          <p14:tracePt t="31619" x="7213600" y="508000"/>
          <p14:tracePt t="31635" x="7207250" y="508000"/>
          <p14:tracePt t="31654" x="7200900" y="508000"/>
          <p14:tracePt t="31670" x="7188200" y="508000"/>
          <p14:tracePt t="31687" x="7175500" y="508000"/>
          <p14:tracePt t="31704" x="7150100" y="508000"/>
          <p14:tracePt t="31720" x="7137400" y="508000"/>
          <p14:tracePt t="31736" x="7118350" y="508000"/>
          <p14:tracePt t="31754" x="7112000" y="508000"/>
          <p14:tracePt t="31770" x="7099300" y="508000"/>
          <p14:tracePt t="31786" x="7092950" y="508000"/>
          <p14:tracePt t="31804" x="7086600" y="508000"/>
          <p14:tracePt t="31820" x="7080250" y="508000"/>
          <p14:tracePt t="31836" x="7073900" y="508000"/>
          <p14:tracePt t="31853" x="7061200" y="508000"/>
          <p14:tracePt t="31870" x="7048500" y="508000"/>
          <p14:tracePt t="31886" x="7035800" y="508000"/>
          <p14:tracePt t="31904" x="7023100" y="508000"/>
          <p14:tracePt t="31920" x="7016750" y="514350"/>
          <p14:tracePt t="31936" x="7010400" y="514350"/>
          <p14:tracePt t="31953" x="7004050" y="514350"/>
          <p14:tracePt t="31969" x="7004050" y="520700"/>
          <p14:tracePt t="31986" x="6997700" y="520700"/>
          <p14:tracePt t="32003" x="6991350" y="520700"/>
          <p14:tracePt t="32020" x="6985000" y="520700"/>
          <p14:tracePt t="32037" x="6985000" y="527050"/>
          <p14:tracePt t="32054" x="6978650" y="533400"/>
          <p14:tracePt t="32105" x="6972300" y="533400"/>
          <p14:tracePt t="32147" x="6965950" y="539750"/>
          <p14:tracePt t="32189" x="6959600" y="546100"/>
          <p14:tracePt t="32199" x="6959600" y="552450"/>
          <p14:tracePt t="32201" x="6953250" y="552450"/>
          <p14:tracePt t="33024" x="6953250" y="558800"/>
          <p14:tracePt t="33044" x="6953250" y="565150"/>
          <p14:tracePt t="33054" x="6953250" y="571500"/>
          <p14:tracePt t="33075" x="6953250" y="577850"/>
          <p14:tracePt t="33085" x="6953250" y="584200"/>
          <p14:tracePt t="33095" x="6953250" y="590550"/>
          <p14:tracePt t="33116" x="6953250" y="596900"/>
          <p14:tracePt t="33126" x="6953250" y="603250"/>
          <p14:tracePt t="33158" x="6953250" y="609600"/>
          <p14:tracePt t="33168" x="6953250" y="622300"/>
          <p14:tracePt t="33200" x="6959600" y="628650"/>
          <p14:tracePt t="33203" x="6959600" y="635000"/>
          <p14:tracePt t="33212" x="6965950" y="641350"/>
          <p14:tracePt t="33235" x="6965950" y="647700"/>
          <p14:tracePt t="33236" x="6965950" y="666750"/>
          <p14:tracePt t="33252" x="6972300" y="679450"/>
          <p14:tracePt t="33270" x="6985000" y="711200"/>
          <p14:tracePt t="33286" x="6991350" y="711200"/>
          <p14:tracePt t="33303" x="7004050" y="736600"/>
          <p14:tracePt t="33320" x="7016750" y="749300"/>
          <p14:tracePt t="33337" x="7023100" y="762000"/>
          <p14:tracePt t="33353" x="7035800" y="768350"/>
          <p14:tracePt t="33370" x="7042150" y="781050"/>
          <p14:tracePt t="33386" x="7061200" y="793750"/>
          <p14:tracePt t="33404" x="7086600" y="812800"/>
          <p14:tracePt t="33419" x="7099300" y="819150"/>
          <p14:tracePt t="33436" x="7112000" y="819150"/>
          <p14:tracePt t="33454" x="7118350" y="819150"/>
          <p14:tracePt t="33454" x="7124700" y="819150"/>
          <p14:tracePt t="33493" x="7131050" y="819150"/>
          <p14:tracePt t="33495" x="7137400" y="819150"/>
          <p14:tracePt t="33503" x="7143750" y="819150"/>
          <p14:tracePt t="33519" x="7162800" y="819150"/>
          <p14:tracePt t="33536" x="7169150" y="819150"/>
          <p14:tracePt t="33553" x="7188200" y="819150"/>
          <p14:tracePt t="33571" x="7200900" y="819150"/>
          <p14:tracePt t="33587" x="7207250" y="819150"/>
          <p14:tracePt t="33602" x="7213600" y="812800"/>
          <p14:tracePt t="33619" x="7219950" y="806450"/>
          <p14:tracePt t="33635" x="7232650" y="806450"/>
          <p14:tracePt t="33653" x="7245350" y="793750"/>
          <p14:tracePt t="33670" x="7245350" y="787400"/>
          <p14:tracePt t="33686" x="7251700" y="781050"/>
          <p14:tracePt t="33704" x="7258050" y="774700"/>
          <p14:tracePt t="33720" x="7258050" y="768350"/>
          <p14:tracePt t="33736" x="7258050" y="762000"/>
          <p14:tracePt t="33754" x="7258050" y="755650"/>
          <p14:tracePt t="33795" x="7258050" y="749300"/>
          <p14:tracePt t="33815" x="7258050" y="742950"/>
          <p14:tracePt t="33822" x="7258050" y="736600"/>
          <p14:tracePt t="33847" x="7258050" y="730250"/>
          <p14:tracePt t="33868" x="7258050" y="723900"/>
          <p14:tracePt t="33870" x="7258050" y="717550"/>
          <p14:tracePt t="33941" x="7258050" y="711200"/>
          <p14:tracePt t="33972" x="7258050" y="704850"/>
          <p14:tracePt t="33982" x="7251700" y="704850"/>
          <p14:tracePt t="34013" x="7245350" y="698500"/>
          <p14:tracePt t="34035" x="7239000" y="692150"/>
          <p14:tracePt t="34061" x="7232650" y="685800"/>
          <p14:tracePt t="34087" x="7232650" y="679450"/>
          <p14:tracePt t="34210" x="7232650" y="673100"/>
          <p14:tracePt t="34250" x="7232650" y="666750"/>
          <p14:tracePt t="34902" x="7226300" y="666750"/>
          <p14:tracePt t="34923" x="7219950" y="666750"/>
          <p14:tracePt t="34933" x="7213600" y="679450"/>
          <p14:tracePt t="34955" x="7207250" y="679450"/>
          <p14:tracePt t="34957" x="7200900" y="685800"/>
          <p14:tracePt t="34970" x="7188200" y="698500"/>
          <p14:tracePt t="34986" x="7181850" y="704850"/>
          <p14:tracePt t="35004" x="7169150" y="723900"/>
          <p14:tracePt t="35020" x="7162800" y="723900"/>
          <p14:tracePt t="35036" x="7156450" y="730250"/>
          <p14:tracePt t="35053" x="7143750" y="736600"/>
          <p14:tracePt t="35103" x="7143750" y="742950"/>
          <p14:tracePt t="35111" x="7137400" y="742950"/>
          <p14:tracePt t="35122" x="7131050" y="749300"/>
          <p14:tracePt t="35136" x="7124700" y="749300"/>
          <p14:tracePt t="35138" x="7099300" y="762000"/>
          <p14:tracePt t="35153" x="7086600" y="762000"/>
          <p14:tracePt t="35170" x="7054850" y="768350"/>
          <p14:tracePt t="35186" x="7035800" y="768350"/>
          <p14:tracePt t="35204" x="7016750" y="768350"/>
          <p14:tracePt t="35219" x="7004050" y="768350"/>
          <p14:tracePt t="35440" x="7010400" y="768350"/>
          <p14:tracePt t="35451" x="7023100" y="768350"/>
          <p14:tracePt t="35461" x="7035800" y="768350"/>
          <p14:tracePt t="35472" x="7080250" y="768350"/>
          <p14:tracePt t="35485" x="7112000" y="768350"/>
          <p14:tracePt t="35502" x="7162800" y="768350"/>
          <p14:tracePt t="35520" x="7194550" y="768350"/>
          <p14:tracePt t="35536" x="7207250" y="768350"/>
          <p14:tracePt t="35554" x="7213600" y="768350"/>
          <p14:tracePt t="35570" x="7226300" y="768350"/>
          <p14:tracePt t="35587" x="7232650" y="768350"/>
          <p14:tracePt t="35603" x="7258050" y="768350"/>
          <p14:tracePt t="35619" x="7264400" y="768350"/>
          <p14:tracePt t="35635" x="7296150" y="768350"/>
          <p14:tracePt t="35652" x="7302500" y="768350"/>
          <p14:tracePt t="35791" x="7296150" y="768350"/>
          <p14:tracePt t="35801" x="7289800" y="768350"/>
          <p14:tracePt t="35812" x="7277100" y="774700"/>
          <p14:tracePt t="35820" x="7251700" y="774700"/>
          <p14:tracePt t="35836" x="7207250" y="781050"/>
          <p14:tracePt t="35854" x="7188200" y="781050"/>
          <p14:tracePt t="35870" x="7156450" y="781050"/>
          <p14:tracePt t="35886" x="7131050" y="781050"/>
          <p14:tracePt t="35903" x="7086600" y="781050"/>
          <p14:tracePt t="35919" x="7029450" y="781050"/>
          <p14:tracePt t="35937" x="6997700" y="781050"/>
          <p14:tracePt t="35953" x="6921500" y="781050"/>
          <p14:tracePt t="35970" x="6896100" y="781050"/>
          <p14:tracePt t="35986" x="6858000" y="781050"/>
          <p14:tracePt t="36003" x="6826250" y="781050"/>
          <p14:tracePt t="36020" x="6819900" y="781050"/>
          <p14:tracePt t="36036" x="6788150" y="781050"/>
          <p14:tracePt t="36054" x="6781800" y="781050"/>
          <p14:tracePt t="36069" x="6743700" y="781050"/>
          <p14:tracePt t="36087" x="6711950" y="781050"/>
          <p14:tracePt t="36104" x="6699250" y="781050"/>
          <p14:tracePt t="36120" x="6673850" y="781050"/>
          <p14:tracePt t="36136" x="6654800" y="781050"/>
          <p14:tracePt t="36153" x="6642100" y="781050"/>
          <p14:tracePt t="36170" x="6623050" y="781050"/>
          <p14:tracePt t="36401" x="6629400" y="781050"/>
          <p14:tracePt t="36421" x="6642100" y="781050"/>
          <p14:tracePt t="36431" x="6661150" y="781050"/>
          <p14:tracePt t="36445" x="6673850" y="781050"/>
          <p14:tracePt t="36447" x="6692900" y="781050"/>
          <p14:tracePt t="36453" x="6724650" y="781050"/>
          <p14:tracePt t="36470" x="6807200" y="781050"/>
          <p14:tracePt t="36487" x="6845300" y="781050"/>
          <p14:tracePt t="36502" x="6934200" y="781050"/>
          <p14:tracePt t="36519" x="7023100" y="781050"/>
          <p14:tracePt t="36536" x="7048500" y="781050"/>
          <p14:tracePt t="36553" x="7092950" y="781050"/>
          <p14:tracePt t="39488" x="7086600" y="781050"/>
          <p14:tracePt t="39499" x="7080250" y="781050"/>
          <p14:tracePt t="39519" x="7067550" y="781050"/>
          <p14:tracePt t="39530" x="7054850" y="787400"/>
          <p14:tracePt t="39541" x="7048500" y="787400"/>
          <p14:tracePt t="39542" x="7029450" y="793750"/>
          <p14:tracePt t="39554" x="6985000" y="800100"/>
          <p14:tracePt t="39572" x="6972300" y="800100"/>
          <p14:tracePt t="39588" x="6921500" y="806450"/>
          <p14:tracePt t="39603" x="6902450" y="806450"/>
          <p14:tracePt t="39620" x="6851650" y="806450"/>
          <p14:tracePt t="39636" x="6832600" y="806450"/>
          <p14:tracePt t="39654" x="6788150" y="806450"/>
          <p14:tracePt t="39670" x="6737350" y="806450"/>
          <p14:tracePt t="39687" x="6705600" y="812800"/>
          <p14:tracePt t="39704" x="6635750" y="819150"/>
          <p14:tracePt t="39721" x="6584950" y="819150"/>
          <p14:tracePt t="39737" x="6470650" y="825500"/>
          <p14:tracePt t="39754" x="6343650" y="838200"/>
          <p14:tracePt t="39771" x="6273800" y="838200"/>
          <p14:tracePt t="39787" x="6153150" y="844550"/>
          <p14:tracePt t="39805" x="6096000" y="850900"/>
          <p14:tracePt t="39820" x="6007100" y="876300"/>
          <p14:tracePt t="39837" x="5930900" y="908050"/>
          <p14:tracePt t="39854" x="5892800" y="920750"/>
          <p14:tracePt t="39870" x="5829300" y="946150"/>
          <p14:tracePt t="39887" x="5803900" y="958850"/>
          <p14:tracePt t="39904" x="5759450" y="984250"/>
          <p14:tracePt t="39921" x="5708650" y="1003300"/>
          <p14:tracePt t="39937" x="5683250" y="1009650"/>
          <p14:tracePt t="39954" x="5600700" y="1041400"/>
          <p14:tracePt t="39970" x="5556250" y="1047750"/>
          <p14:tracePt t="39987" x="5448300" y="1079500"/>
          <p14:tracePt t="40005" x="5340350" y="1104900"/>
          <p14:tracePt t="40021" x="5289550" y="1123950"/>
          <p14:tracePt t="40038" x="5175250" y="1155700"/>
          <p14:tracePt t="40054" x="5111750" y="1168400"/>
          <p14:tracePt t="40071" x="4933950" y="1187450"/>
          <p14:tracePt t="40087" x="4730750" y="1206500"/>
          <p14:tracePt t="40104" x="4622800" y="1212850"/>
          <p14:tracePt t="40120" x="4394200" y="1212850"/>
          <p14:tracePt t="40137" x="4273550" y="1225550"/>
          <p14:tracePt t="40155" x="4038600" y="1225550"/>
          <p14:tracePt t="40171" x="3924300" y="1225550"/>
          <p14:tracePt t="40171" x="3803650" y="1231900"/>
          <p14:tracePt t="40188" x="3683000" y="1231900"/>
          <p14:tracePt t="40204" x="3473450" y="1231900"/>
          <p14:tracePt t="40221" x="3384550" y="1231900"/>
          <p14:tracePt t="40237" x="3213100" y="1231900"/>
          <p14:tracePt t="40254" x="3073400" y="1231900"/>
          <p14:tracePt t="40271" x="3003550" y="1231900"/>
          <p14:tracePt t="40287" x="2863850" y="1231900"/>
          <p14:tracePt t="40305" x="2800350" y="1231900"/>
          <p14:tracePt t="40320" x="2698750" y="1231900"/>
          <p14:tracePt t="40337" x="2654300" y="1231900"/>
          <p14:tracePt t="40354" x="2597150" y="1231900"/>
          <p14:tracePt t="40370" x="2552700" y="1231900"/>
          <p14:tracePt t="40388" x="2533650" y="1231900"/>
          <p14:tracePt t="40404" x="2463800" y="1231900"/>
          <p14:tracePt t="40421" x="2419350" y="1231900"/>
          <p14:tracePt t="40437" x="2311400" y="1231900"/>
          <p14:tracePt t="40454" x="2203450" y="1231900"/>
          <p14:tracePt t="40470" x="2159000" y="1231900"/>
          <p14:tracePt t="40488" x="2101850" y="1231900"/>
          <p14:tracePt t="40503" x="2082800" y="1231900"/>
          <p14:tracePt t="40519" x="2051050" y="1238250"/>
          <p14:tracePt t="40538" x="2006600" y="1244600"/>
          <p14:tracePt t="40554" x="1974850" y="1244600"/>
          <p14:tracePt t="40571" x="1917700" y="1250950"/>
          <p14:tracePt t="40588" x="1854200" y="1257300"/>
          <p14:tracePt t="40605" x="1828800" y="1257300"/>
          <p14:tracePt t="40620" x="1790700" y="1257300"/>
          <p14:tracePt t="40636" x="1765300" y="1257300"/>
          <p14:tracePt t="40654" x="1708150" y="1257300"/>
          <p14:tracePt t="40671" x="1663700" y="1257300"/>
          <p14:tracePt t="40687" x="1587500" y="1257300"/>
          <p14:tracePt t="40704" x="1517650" y="1257300"/>
          <p14:tracePt t="40721" x="1492250" y="1257300"/>
          <p14:tracePt t="40737" x="1460500" y="1257300"/>
          <p14:tracePt t="40754" x="1435100" y="1257300"/>
          <p14:tracePt t="40771" x="1397000" y="1257300"/>
          <p14:tracePt t="40787" x="1352550" y="1257300"/>
          <p14:tracePt t="40805" x="1333500" y="1257300"/>
          <p14:tracePt t="40820" x="1308100" y="1257300"/>
          <p14:tracePt t="41018" x="1314450" y="1257300"/>
          <p14:tracePt t="41031" x="1327150" y="1257300"/>
          <p14:tracePt t="41041" x="1339850" y="1257300"/>
          <p14:tracePt t="41042" x="1358900" y="1257300"/>
          <p14:tracePt t="41054" x="1384300" y="1257300"/>
          <p14:tracePt t="41070" x="1447800" y="1257300"/>
          <p14:tracePt t="41087" x="1517650" y="1257300"/>
          <p14:tracePt t="41104" x="1549400" y="1257300"/>
          <p14:tracePt t="41120" x="1606550" y="1257300"/>
          <p14:tracePt t="41137" x="1631950" y="1257300"/>
          <p14:tracePt t="41154" x="1682750" y="1257300"/>
          <p14:tracePt t="41170" x="1746250" y="1257300"/>
          <p14:tracePt t="41186" x="1778000" y="1257300"/>
          <p14:tracePt t="41203" x="1866900" y="1257300"/>
          <p14:tracePt t="41220" x="1924050" y="1257300"/>
          <p14:tracePt t="41236" x="2032000" y="1257300"/>
          <p14:tracePt t="41254" x="2120900" y="1257300"/>
          <p14:tracePt t="41270" x="2152650" y="1257300"/>
          <p14:tracePt t="41287" x="2197100" y="1257300"/>
          <p14:tracePt t="41304" x="2203450" y="1257300"/>
          <p14:tracePt t="41321" x="2228850" y="1257300"/>
          <p14:tracePt t="41353" x="2241550" y="1257300"/>
          <p14:tracePt t="41353" x="2254250" y="1257300"/>
          <p14:tracePt t="41371" x="2279650" y="1257300"/>
          <p14:tracePt t="41387" x="2292350" y="1257300"/>
          <p14:tracePt t="41404" x="2311400" y="1257300"/>
          <p14:tracePt t="41421" x="2317750" y="1257300"/>
          <p14:tracePt t="41732" x="2317750" y="1263650"/>
          <p14:tracePt t="42660" x="2324100" y="1263650"/>
          <p14:tracePt t="42671" x="2330450" y="1263650"/>
          <p14:tracePt t="42687" x="2336800" y="1263650"/>
          <p14:tracePt t="42689" x="2362200" y="1263650"/>
          <p14:tracePt t="42704" x="2374900" y="1263650"/>
          <p14:tracePt t="42721" x="2425700" y="1263650"/>
          <p14:tracePt t="42737" x="2451100" y="1263650"/>
          <p14:tracePt t="42754" x="2514600" y="1263650"/>
          <p14:tracePt t="42770" x="2571750" y="1263650"/>
          <p14:tracePt t="42787" x="2603500" y="1263650"/>
          <p14:tracePt t="42804" x="2647950" y="1263650"/>
          <p14:tracePt t="42821" x="2667000" y="1263650"/>
          <p14:tracePt t="42821" x="2686050" y="1263650"/>
          <p14:tracePt t="42837" x="2711450" y="1263650"/>
          <p14:tracePt t="42854" x="2787650" y="1263650"/>
          <p14:tracePt t="42871" x="2832100" y="1263650"/>
          <p14:tracePt t="42887" x="2921000" y="1263650"/>
          <p14:tracePt t="42904" x="2965450" y="1263650"/>
          <p14:tracePt t="42920" x="3035300" y="1263650"/>
          <p14:tracePt t="42937" x="3073400" y="1263650"/>
          <p14:tracePt t="42955" x="3086100" y="1263650"/>
          <p14:tracePt t="42970" x="3105150" y="1263650"/>
          <p14:tracePt t="42987" x="3117850" y="1263650"/>
          <p14:tracePt t="43004" x="3130550" y="1263650"/>
          <p14:tracePt t="43020" x="3136900" y="1263650"/>
          <p14:tracePt t="43037" x="3143250" y="1263650"/>
          <p14:tracePt t="43100" x="3149600" y="1263650"/>
          <p14:tracePt t="43119" x="3162300" y="1263650"/>
          <p14:tracePt t="43130" x="3168650" y="1263650"/>
          <p14:tracePt t="43141" x="3187700" y="1263650"/>
          <p14:tracePt t="43141" x="3206750" y="1263650"/>
          <p14:tracePt t="43161" x="3225800" y="1263650"/>
          <p14:tracePt t="43171" x="3270250" y="1263650"/>
          <p14:tracePt t="43186" x="3314700" y="1263650"/>
          <p14:tracePt t="43205" x="3327400" y="1263650"/>
          <p14:tracePt t="43221" x="3346450" y="1263650"/>
          <p14:tracePt t="43237" x="3352800" y="1263650"/>
          <p14:tracePt t="43254" x="3378200" y="1263650"/>
          <p14:tracePt t="43270" x="3397250" y="1263650"/>
          <p14:tracePt t="43287" x="3403600" y="1263650"/>
          <p14:tracePt t="43304" x="3416300" y="1263650"/>
          <p14:tracePt t="43400" x="3422650" y="1263650"/>
          <p14:tracePt t="43441" x="3429000" y="1263650"/>
          <p14:tracePt t="43452" x="3435350" y="1263650"/>
          <p14:tracePt t="43463" x="3441700" y="1263650"/>
          <p14:tracePt t="43481" x="3467100" y="1263650"/>
          <p14:tracePt t="43493" x="3479800" y="1263650"/>
          <p14:tracePt t="43512" x="3505200" y="1263650"/>
          <p14:tracePt t="43514" x="3524250" y="1263650"/>
          <p14:tracePt t="43519" x="3549650" y="1263650"/>
          <p14:tracePt t="43536" x="3562350" y="1263650"/>
          <p14:tracePt t="43553" x="3575050" y="1263650"/>
          <p14:tracePt t="43571" x="3581400" y="1263650"/>
          <p14:tracePt t="43588" x="3587750" y="1263650"/>
          <p14:tracePt t="43604" x="3594100" y="1263650"/>
          <p14:tracePt t="43620" x="3600450" y="1263650"/>
          <p14:tracePt t="43636" x="3606800" y="1257300"/>
          <p14:tracePt t="43653" x="3613150" y="1244600"/>
          <p14:tracePt t="43669" x="3619500" y="1244600"/>
          <p14:tracePt t="43687" x="3625850" y="1238250"/>
          <p14:tracePt t="43704" x="3625850" y="1231900"/>
          <p14:tracePt t="43721" x="3632200" y="1231900"/>
          <p14:tracePt t="43737" x="3638550" y="1212850"/>
          <p14:tracePt t="43754" x="3638550" y="1206500"/>
          <p14:tracePt t="43771" x="3644900" y="1193800"/>
          <p14:tracePt t="43788" x="3644900" y="1187450"/>
          <p14:tracePt t="43803" x="3644900" y="1181100"/>
          <p14:tracePt t="43819" x="3644900" y="1174750"/>
          <p14:tracePt t="43837" x="3644900" y="1168400"/>
          <p14:tracePt t="43854" x="3644900" y="1155700"/>
          <p14:tracePt t="43889" x="3644900" y="1149350"/>
          <p14:tracePt t="43909" x="3644900" y="1143000"/>
          <p14:tracePt t="43920" x="3644900" y="1136650"/>
          <p14:tracePt t="43942" x="3638550" y="1136650"/>
          <p14:tracePt t="43944" x="3638550" y="1130300"/>
          <p14:tracePt t="43954" x="3632200" y="1123950"/>
          <p14:tracePt t="43994" x="3632200" y="1117600"/>
          <p14:tracePt t="44034" x="3625850" y="1111250"/>
          <p14:tracePt t="44075" x="3619500" y="1104900"/>
          <p14:tracePt t="44106" x="3613150" y="1104900"/>
          <p14:tracePt t="44147" x="3613150" y="1098550"/>
          <p14:tracePt t="44163" x="3606800" y="1098550"/>
          <p14:tracePt t="44179" x="3600450" y="1098550"/>
          <p14:tracePt t="44199" x="3587750" y="1098550"/>
          <p14:tracePt t="44203" x="3581400" y="1098550"/>
          <p14:tracePt t="44214" x="3575050" y="1098550"/>
          <p14:tracePt t="44221" x="3562350" y="1098550"/>
          <p14:tracePt t="44237" x="3556000" y="1098550"/>
          <p14:tracePt t="44254" x="3549650" y="1098550"/>
          <p14:tracePt t="44270" x="3536950" y="1104900"/>
          <p14:tracePt t="44287" x="3536950" y="1111250"/>
          <p14:tracePt t="44304" x="3536950" y="1117600"/>
          <p14:tracePt t="44321" x="3530600" y="1123950"/>
          <p14:tracePt t="44337" x="3524250" y="1130300"/>
          <p14:tracePt t="44355" x="3524250" y="1143000"/>
          <p14:tracePt t="44371" x="3517900" y="1149350"/>
          <p14:tracePt t="44387" x="3517900" y="1155700"/>
          <p14:tracePt t="44404" x="3511550" y="1168400"/>
          <p14:tracePt t="44449" x="3511550" y="1174750"/>
          <p14:tracePt t="44451" x="3511550" y="1181100"/>
          <p14:tracePt t="44469" x="3511550" y="1187450"/>
          <p14:tracePt t="44472" x="3511550" y="1193800"/>
          <p14:tracePt t="44486" x="3511550" y="1206500"/>
          <p14:tracePt t="44522" x="3511550" y="1212850"/>
          <p14:tracePt t="44524" x="3511550" y="1219200"/>
          <p14:tracePt t="44537" x="3517900" y="1219200"/>
          <p14:tracePt t="44554" x="3517900" y="1225550"/>
          <p14:tracePt t="44570" x="3524250" y="1231900"/>
          <p14:tracePt t="44606" x="3530600" y="1231900"/>
          <p14:tracePt t="44626" x="3530600" y="1238250"/>
          <p14:tracePt t="44637" x="3536950" y="1238250"/>
          <p14:tracePt t="44639" x="3543300" y="1238250"/>
          <p14:tracePt t="44654" x="3549650" y="1238250"/>
          <p14:tracePt t="44671" x="3556000" y="1238250"/>
          <p14:tracePt t="44687" x="3568700" y="1238250"/>
          <p14:tracePt t="44704" x="3575050" y="1238250"/>
          <p14:tracePt t="44721" x="3581400" y="1238250"/>
          <p14:tracePt t="44737" x="3587750" y="1238250"/>
          <p14:tracePt t="44754" x="3600450" y="1238250"/>
          <p14:tracePt t="44770" x="3606800" y="1238250"/>
          <p14:tracePt t="44787" x="3619500" y="1238250"/>
          <p14:tracePt t="44804" x="3625850" y="1238250"/>
          <p14:tracePt t="44821" x="3632200" y="1238250"/>
          <p14:tracePt t="44837" x="3638550" y="1238250"/>
          <p14:tracePt t="44878" x="3644900" y="1238250"/>
          <p14:tracePt t="44898" x="3651250" y="1238250"/>
          <p14:tracePt t="44918" x="3657600" y="1238250"/>
          <p14:tracePt t="46731" x="3651250" y="1244600"/>
          <p14:tracePt t="46734" x="3651250" y="1257300"/>
          <p14:tracePt t="46754" x="3651250" y="1263650"/>
          <p14:tracePt t="46756" x="3651250" y="1276350"/>
          <p14:tracePt t="46770" x="3651250" y="1320800"/>
          <p14:tracePt t="46787" x="3651250" y="1352550"/>
          <p14:tracePt t="46804" x="3651250" y="1365250"/>
          <p14:tracePt t="46820" x="3651250" y="1390650"/>
          <p14:tracePt t="46837" x="3651250" y="1397000"/>
          <p14:tracePt t="46854" x="3651250" y="1403350"/>
          <p14:tracePt t="46870" x="3651250" y="1409700"/>
          <p14:tracePt t="46887" x="3651250" y="1416050"/>
          <p14:tracePt t="46904" x="3651250" y="1422400"/>
          <p14:tracePt t="47317" x="3657600" y="1422400"/>
          <p14:tracePt t="47338" x="3663950" y="1422400"/>
          <p14:tracePt t="47350" x="3670300" y="1422400"/>
          <p14:tracePt t="47613" x="3676650" y="1422400"/>
          <p14:tracePt t="47644" x="3683000" y="1422400"/>
          <p14:tracePt t="47662" x="3689350" y="1422400"/>
          <p14:tracePt t="47663" x="3702050" y="1422400"/>
          <p14:tracePt t="47670" x="3733800" y="1416050"/>
          <p14:tracePt t="47687" x="3752850" y="1409700"/>
          <p14:tracePt t="47704" x="3797300" y="1397000"/>
          <p14:tracePt t="47720" x="3822700" y="1390650"/>
          <p14:tracePt t="47737" x="3867150" y="1377950"/>
          <p14:tracePt t="47754" x="3911600" y="1365250"/>
          <p14:tracePt t="47771" x="3930650" y="1358900"/>
          <p14:tracePt t="47787" x="3956050" y="1352550"/>
          <p14:tracePt t="47804" x="3968750" y="1346200"/>
          <p14:tracePt t="47821" x="3981450" y="1339850"/>
          <p14:tracePt t="47837" x="3994150" y="1333500"/>
          <p14:tracePt t="47854" x="4000500" y="1327150"/>
          <p14:tracePt t="47870" x="4019550" y="1320800"/>
          <p14:tracePt t="47905" x="4025900" y="1320800"/>
          <p14:tracePt t="47907" x="4038600" y="1320800"/>
          <p14:tracePt t="49533" x="4038600" y="1314450"/>
          <p14:tracePt t="49554" x="4044950" y="1314450"/>
          <p14:tracePt t="49564" x="4057650" y="1314450"/>
          <p14:tracePt t="49578" x="4064000" y="1308100"/>
          <p14:tracePt t="49579" x="4083050" y="1308100"/>
          <p14:tracePt t="49586" x="4095750" y="1308100"/>
          <p14:tracePt t="49603" x="4133850" y="1308100"/>
          <p14:tracePt t="49619" x="4152900" y="1308100"/>
          <p14:tracePt t="49636" x="4178300" y="1308100"/>
          <p14:tracePt t="49654" x="4203700" y="1308100"/>
          <p14:tracePt t="49670" x="4210050" y="1308100"/>
          <p14:tracePt t="49687" x="4235450" y="1308100"/>
          <p14:tracePt t="49704" x="4260850" y="1308100"/>
          <p14:tracePt t="49721" x="4279900" y="1308100"/>
          <p14:tracePt t="49737" x="4311650" y="1308100"/>
          <p14:tracePt t="49754" x="4330700" y="1308100"/>
          <p14:tracePt t="49770" x="4362450" y="1308100"/>
          <p14:tracePt t="49788" x="4381500" y="1308100"/>
          <p14:tracePt t="49788" x="4394200" y="1308100"/>
          <p14:tracePt t="49805" x="4413250" y="1308100"/>
          <p14:tracePt t="49820" x="4438650" y="1308100"/>
          <p14:tracePt t="49837" x="4457700" y="1308100"/>
          <p14:tracePt t="49854" x="4495800" y="1308100"/>
          <p14:tracePt t="49870" x="4514850" y="1308100"/>
          <p14:tracePt t="49887" x="4565650" y="1308100"/>
          <p14:tracePt t="49903" x="4610100" y="1308100"/>
          <p14:tracePt t="49921" x="4641850" y="1308100"/>
          <p14:tracePt t="49937" x="4692650" y="1308100"/>
          <p14:tracePt t="49954" x="4724400" y="1308100"/>
          <p14:tracePt t="49970" x="4768850" y="1308100"/>
          <p14:tracePt t="49987" x="4813300" y="1308100"/>
          <p14:tracePt t="50004" x="4832350" y="1308100"/>
          <p14:tracePt t="50020" x="4876800" y="1308100"/>
          <p14:tracePt t="50037" x="4895850" y="1308100"/>
          <p14:tracePt t="50053" x="4933950" y="1308100"/>
          <p14:tracePt t="50070" x="4959350" y="1308100"/>
          <p14:tracePt t="50087" x="4972050" y="1308100"/>
          <p14:tracePt t="50103" x="4997450" y="1308100"/>
          <p14:tracePt t="50121" x="5010150" y="1308100"/>
          <p14:tracePt t="50137" x="5035550" y="1308100"/>
          <p14:tracePt t="50154" x="5067300" y="1308100"/>
          <p14:tracePt t="50170" x="5073650" y="1308100"/>
          <p14:tracePt t="50187" x="5105400" y="1308100"/>
          <p14:tracePt t="50203" x="5111750" y="1308100"/>
          <p14:tracePt t="50220" x="5149850" y="1308100"/>
          <p14:tracePt t="50237" x="5181600" y="1308100"/>
          <p14:tracePt t="50253" x="5194300" y="1308100"/>
          <p14:tracePt t="50270" x="5219700" y="1308100"/>
          <p14:tracePt t="50288" x="5226050" y="1308100"/>
          <p14:tracePt t="50304" x="5238750" y="1308100"/>
          <p14:tracePt t="50320" x="5251450" y="1308100"/>
          <p14:tracePt t="50337" x="5257800" y="1308100"/>
          <p14:tracePt t="50353" x="5276850" y="1308100"/>
          <p14:tracePt t="50370" x="5289550" y="1308100"/>
          <p14:tracePt t="50387" x="5327650" y="1308100"/>
          <p14:tracePt t="50403" x="5359400" y="1301750"/>
          <p14:tracePt t="50421" x="5378450" y="1301750"/>
          <p14:tracePt t="50437" x="5403850" y="1295400"/>
          <p14:tracePt t="50453" x="5410200" y="1295400"/>
          <p14:tracePt t="50469" x="5422900" y="1295400"/>
          <p14:tracePt t="50486" x="5429250" y="1295400"/>
          <p14:tracePt t="50503" x="5448300" y="1295400"/>
          <p14:tracePt t="50519" x="5467350" y="1295400"/>
          <p14:tracePt t="50536" x="5473700" y="1295400"/>
          <p14:tracePt t="50554" x="5505450" y="1295400"/>
          <p14:tracePt t="50571" x="5524500" y="1295400"/>
          <p14:tracePt t="50588" x="5537200" y="1295400"/>
          <p14:tracePt t="50603" x="5562600" y="1295400"/>
          <p14:tracePt t="50620" x="5575300" y="1295400"/>
          <p14:tracePt t="50636" x="5607050" y="1295400"/>
          <p14:tracePt t="50653" x="5619750" y="1295400"/>
          <p14:tracePt t="50669" x="5651500" y="1295400"/>
          <p14:tracePt t="50686" x="5683250" y="1295400"/>
          <p14:tracePt t="50703" x="5695950" y="1295400"/>
          <p14:tracePt t="50719" x="5721350" y="1295400"/>
          <p14:tracePt t="50737" x="5727700" y="1295400"/>
          <p14:tracePt t="50754" x="5746750" y="1295400"/>
          <p14:tracePt t="50771" x="5759450" y="1295400"/>
          <p14:tracePt t="50787" x="5765800" y="1295400"/>
          <p14:tracePt t="50805" x="5784850" y="1289050"/>
          <p14:tracePt t="50839" x="5797550" y="1289050"/>
          <p14:tracePt t="50841" x="5810250" y="1289050"/>
          <p14:tracePt t="50854" x="5816600" y="1282700"/>
          <p14:tracePt t="50870" x="5822950" y="1276350"/>
          <p14:tracePt t="50887" x="5829300" y="1276350"/>
          <p14:tracePt t="50942" x="5835650" y="1276350"/>
          <p14:tracePt t="50973" x="5835650" y="1270000"/>
          <p14:tracePt t="50983" x="5842000" y="1270000"/>
          <p14:tracePt t="51248" x="5848350" y="1270000"/>
          <p14:tracePt t="51300" x="5854700" y="1270000"/>
          <p14:tracePt t="51352" x="5861050" y="1270000"/>
          <p14:tracePt t="51393" x="5867400" y="1270000"/>
          <p14:tracePt t="51415" x="5873750" y="1270000"/>
          <p14:tracePt t="51417" x="5880100" y="1270000"/>
          <p14:tracePt t="51437" x="5886450" y="1270000"/>
          <p14:tracePt t="51439" x="5892800" y="1270000"/>
          <p14:tracePt t="51454" x="5905500" y="1270000"/>
          <p14:tracePt t="51471" x="5911850" y="1270000"/>
          <p14:tracePt t="51486" x="5924550" y="1270000"/>
          <p14:tracePt t="51503" x="5937250" y="1270000"/>
          <p14:tracePt t="51539" x="5949950" y="1270000"/>
          <p14:tracePt t="51541" x="5956300" y="1270000"/>
          <p14:tracePt t="51554" x="5969000" y="1270000"/>
          <p14:tracePt t="51571" x="5975350" y="1270000"/>
          <p14:tracePt t="51588" x="5988050" y="1270000"/>
          <p14:tracePt t="51603" x="5994400" y="1270000"/>
          <p14:tracePt t="51652" x="6000750" y="1270000"/>
          <p14:tracePt t="51663" x="6007100" y="1270000"/>
          <p14:tracePt t="51673" x="6013450" y="1270000"/>
          <p14:tracePt t="51686" x="6019800" y="1270000"/>
          <p14:tracePt t="51686" x="6026150" y="1270000"/>
          <p14:tracePt t="51702" x="6038850" y="1270000"/>
          <p14:tracePt t="51721" x="6051550" y="1270000"/>
          <p14:tracePt t="51737" x="6057900" y="1270000"/>
          <p14:tracePt t="51754" x="6070600" y="1270000"/>
          <p14:tracePt t="51770" x="6083300" y="1270000"/>
          <p14:tracePt t="51787" x="6102350" y="1270000"/>
          <p14:tracePt t="51805" x="6127750" y="1270000"/>
          <p14:tracePt t="51821" x="6134100" y="1270000"/>
          <p14:tracePt t="51837" x="6146800" y="1270000"/>
          <p14:tracePt t="52045" x="6153150" y="1270000"/>
          <p14:tracePt t="52065" x="6159500" y="1270000"/>
          <p14:tracePt t="52086" x="6165850" y="1270000"/>
          <p14:tracePt t="52109" x="6172200" y="1270000"/>
          <p14:tracePt t="52111" x="6178550" y="1270000"/>
          <p14:tracePt t="52120" x="6184900" y="1270000"/>
          <p14:tracePt t="52137" x="6191250" y="1270000"/>
          <p14:tracePt t="52153" x="6197600" y="1270000"/>
          <p14:tracePt t="56891" x="6203950" y="1270000"/>
          <p14:tracePt t="56901" x="6210300" y="1270000"/>
          <p14:tracePt t="56911" x="6216650" y="1263650"/>
          <p14:tracePt t="56934" x="6223000" y="1257300"/>
          <p14:tracePt t="56944" x="6235700" y="1250950"/>
          <p14:tracePt t="56954" x="6242050" y="1244600"/>
          <p14:tracePt t="56964" x="6248400" y="1238250"/>
          <p14:tracePt t="56970" x="6254750" y="1231900"/>
          <p14:tracePt t="56987" x="6261100" y="1225550"/>
          <p14:tracePt t="57004" x="6267450" y="1219200"/>
          <p14:tracePt t="57022" x="6267450" y="1206500"/>
          <p14:tracePt t="57038" x="6273800" y="1206500"/>
          <p14:tracePt t="57054" x="6273800" y="1200150"/>
          <p14:tracePt t="57071" x="6273800" y="1193800"/>
          <p14:tracePt t="57088" x="6280150" y="1193800"/>
          <p14:tracePt t="57243" x="6280150" y="1187450"/>
          <p14:tracePt t="57263" x="6280150" y="1181100"/>
          <p14:tracePt t="57285" x="6280150" y="1174750"/>
          <p14:tracePt t="57305" x="6280150" y="1168400"/>
          <p14:tracePt t="57316" x="6280150" y="1162050"/>
          <p14:tracePt t="57327" x="6273800" y="1155700"/>
          <p14:tracePt t="57337" x="6267450" y="1149350"/>
          <p14:tracePt t="57347" x="6261100" y="1143000"/>
          <p14:tracePt t="57354" x="6242050" y="1117600"/>
          <p14:tracePt t="57371" x="6235700" y="1111250"/>
          <p14:tracePt t="57388" x="6216650" y="1092200"/>
          <p14:tracePt t="57405" x="6197600" y="1073150"/>
          <p14:tracePt t="57421" x="6191250" y="1073150"/>
          <p14:tracePt t="57438" x="6184900" y="1060450"/>
          <p14:tracePt t="57454" x="6178550" y="1054100"/>
          <p14:tracePt t="57472" x="6172200" y="1047750"/>
          <p14:tracePt t="57488" x="6159500" y="1041400"/>
          <p14:tracePt t="57504" x="6146800" y="1035050"/>
          <p14:tracePt t="57520" x="6127750" y="1035050"/>
          <p14:tracePt t="57538" x="6115050" y="1035050"/>
          <p14:tracePt t="57555" x="6096000" y="1035050"/>
          <p14:tracePt t="57570" x="6089650" y="1035050"/>
          <p14:tracePt t="57587" x="6076950" y="1035050"/>
          <p14:tracePt t="57604" x="6070600" y="1035050"/>
          <p14:tracePt t="57671" x="6070600" y="1041400"/>
          <p14:tracePt t="57691" x="6076950" y="1047750"/>
          <p14:tracePt t="57701" x="6083300" y="1060450"/>
          <p14:tracePt t="57722" x="6096000" y="1073150"/>
          <p14:tracePt t="57732" x="6102350" y="1079500"/>
          <p14:tracePt t="57736" x="6108700" y="1085850"/>
          <p14:tracePt t="57753" x="6115050" y="1092200"/>
          <p14:tracePt t="57754" x="6121400" y="1098550"/>
          <p14:tracePt t="57770" x="6134100" y="1117600"/>
          <p14:tracePt t="57787" x="6146800" y="1123950"/>
          <p14:tracePt t="57804" x="6172200" y="1136650"/>
          <p14:tracePt t="57822" x="6191250" y="1149350"/>
          <p14:tracePt t="57838" x="6203950" y="1162050"/>
          <p14:tracePt t="57855" x="6216650" y="1168400"/>
          <p14:tracePt t="57871" x="6229350" y="1174750"/>
          <p14:tracePt t="57909" x="6235700" y="1174750"/>
          <p14:tracePt t="57940" x="6242050" y="1174750"/>
          <p14:tracePt t="57960" x="6248400" y="1174750"/>
          <p14:tracePt t="60636" x="6248400" y="1181100"/>
          <p14:tracePt t="60759" x="6242050" y="1181100"/>
          <p14:tracePt t="60790" x="6235700" y="1187450"/>
          <p14:tracePt t="60813" x="6229350" y="1187450"/>
          <p14:tracePt t="60823" x="6223000" y="1193800"/>
          <p14:tracePt t="60855" x="6216650" y="1200150"/>
          <p14:tracePt t="60863" x="6210300" y="1200150"/>
          <p14:tracePt t="60873" x="6203950" y="1200150"/>
          <p14:tracePt t="60888" x="6191250" y="1200150"/>
          <p14:tracePt t="60889" x="6172200" y="1212850"/>
          <p14:tracePt t="60905" x="6159500" y="1219200"/>
          <p14:tracePt t="60922" x="6115050" y="1225550"/>
          <p14:tracePt t="60938" x="6102350" y="1231900"/>
          <p14:tracePt t="60955" x="6051550" y="1238250"/>
          <p14:tracePt t="60972" x="6026150" y="1238250"/>
          <p14:tracePt t="60988" x="5949950" y="1244600"/>
          <p14:tracePt t="61005" x="5835650" y="1250950"/>
          <p14:tracePt t="61021" x="5784850" y="1257300"/>
          <p14:tracePt t="61038" x="5657850" y="1270000"/>
          <p14:tracePt t="61054" x="5588000" y="1270000"/>
          <p14:tracePt t="61071" x="5473700" y="1270000"/>
          <p14:tracePt t="61088" x="5353050" y="1270000"/>
          <p14:tracePt t="61104" x="5289550" y="1270000"/>
          <p14:tracePt t="61121" x="5130800" y="1270000"/>
          <p14:tracePt t="61137" x="5041900" y="1270000"/>
          <p14:tracePt t="61155" x="4857750" y="1270000"/>
          <p14:tracePt t="61171" x="4686300" y="1270000"/>
          <p14:tracePt t="61188" x="4610100" y="1270000"/>
          <p14:tracePt t="61204" x="4489450" y="1270000"/>
          <p14:tracePt t="61222" x="4457700" y="1270000"/>
          <p14:tracePt t="61238" x="4400550" y="1270000"/>
          <p14:tracePt t="61254" x="4356100" y="1270000"/>
          <p14:tracePt t="61272" x="4337050" y="1270000"/>
          <p14:tracePt t="61288" x="4305300" y="1270000"/>
          <p14:tracePt t="61305" x="4286250" y="1270000"/>
          <p14:tracePt t="61321" x="4248150" y="1270000"/>
          <p14:tracePt t="61338" x="4203700" y="1270000"/>
          <p14:tracePt t="61354" x="4178300" y="1270000"/>
          <p14:tracePt t="61372" x="4133850" y="1270000"/>
          <p14:tracePt t="61388" x="4114800" y="1270000"/>
          <p14:tracePt t="61404" x="4070350" y="1270000"/>
          <p14:tracePt t="61422" x="4038600" y="1270000"/>
          <p14:tracePt t="61438" x="4019550" y="1270000"/>
          <p14:tracePt t="61455" x="3994150" y="1270000"/>
          <p14:tracePt t="61472" x="3981450" y="1270000"/>
          <p14:tracePt t="61488" x="3962400" y="1270000"/>
          <p14:tracePt t="61505" x="3949700" y="1270000"/>
          <p14:tracePt t="61562" x="3943350" y="1270000"/>
          <p14:tracePt t="61573" x="3937000" y="1270000"/>
          <p14:tracePt t="61593" x="3930650" y="1270000"/>
          <p14:tracePt t="61604" x="3924300" y="1270000"/>
          <p14:tracePt t="61614" x="3917950" y="1270000"/>
          <p14:tracePt t="61624" x="3917950" y="1276350"/>
          <p14:tracePt t="61971" x="3911600" y="1276350"/>
          <p14:tracePt t="61981" x="3905250" y="1276350"/>
          <p14:tracePt t="61986" x="3898900" y="1282700"/>
          <p14:tracePt t="61996" x="3892550" y="1282700"/>
          <p14:tracePt t="62004" x="3886200" y="1282700"/>
          <p14:tracePt t="62021" x="3873500" y="1289050"/>
          <p14:tracePt t="62594" x="3879850" y="1289050"/>
          <p14:tracePt t="62605" x="3886200" y="1289050"/>
          <p14:tracePt t="62625" x="3892550" y="1289050"/>
          <p14:tracePt t="62638" x="3898900" y="1289050"/>
          <p14:tracePt t="62677" x="3898900" y="1282700"/>
          <p14:tracePt t="62719" x="3905250" y="1276350"/>
          <p14:tracePt t="62750" x="3905250" y="1270000"/>
          <p14:tracePt t="62763" x="3911600" y="1270000"/>
          <p14:tracePt t="62765" x="3911600" y="1263650"/>
          <p14:tracePt t="62793" x="3917950" y="1257300"/>
          <p14:tracePt t="62813" x="3924300" y="1257300"/>
          <p14:tracePt t="62865" x="3924300" y="1250950"/>
          <p14:tracePt t="62886" x="3930650" y="1244600"/>
          <p14:tracePt t="62949" x="3930650" y="1238250"/>
          <p14:tracePt t="62990" x="3930650" y="1231900"/>
          <p14:tracePt t="63012" x="3930650" y="1225550"/>
          <p14:tracePt t="63053" x="3930650" y="1219200"/>
          <p14:tracePt t="63064" x="3930650" y="1212850"/>
          <p14:tracePt t="63074" x="3924300" y="1206500"/>
          <p14:tracePt t="63086" x="3917950" y="1206500"/>
          <p14:tracePt t="63103" x="3911600" y="1200150"/>
          <p14:tracePt t="63104" x="3898900" y="1187450"/>
          <p14:tracePt t="63122" x="3892550" y="1187450"/>
          <p14:tracePt t="63138" x="3892550" y="1181100"/>
          <p14:tracePt t="63154" x="3886200" y="1174750"/>
          <p14:tracePt t="63220" x="3886200" y="1168400"/>
          <p14:tracePt t="63526" x="3886200" y="1162050"/>
          <p14:tracePt t="63556" x="3886200" y="1155700"/>
          <p14:tracePt t="63598" x="3886200" y="1149350"/>
          <p14:tracePt t="64454" x="3892550" y="1149350"/>
          <p14:tracePt t="64667" x="3898900" y="1149350"/>
          <p14:tracePt t="64708" x="3905250" y="1149350"/>
          <p14:tracePt t="64821" x="3911600" y="1149350"/>
          <p14:tracePt t="64831" x="3917950" y="1149350"/>
          <p14:tracePt t="64841" x="3924300" y="1149350"/>
          <p14:tracePt t="64852" x="3937000" y="1149350"/>
          <p14:tracePt t="64870" x="3949700" y="1149350"/>
          <p14:tracePt t="64871" x="3968750" y="1149350"/>
          <p14:tracePt t="64887" x="3987800" y="1149350"/>
          <p14:tracePt t="64905" x="4000500" y="1149350"/>
          <p14:tracePt t="64922" x="4019550" y="1149350"/>
          <p14:tracePt t="64938" x="4038600" y="1149350"/>
          <p14:tracePt t="64954" x="4095750" y="1155700"/>
          <p14:tracePt t="64971" x="4165600" y="1162050"/>
          <p14:tracePt t="64988" x="4203700" y="1168400"/>
          <p14:tracePt t="65005" x="4267200" y="1174750"/>
          <p14:tracePt t="65022" x="4305300" y="1181100"/>
          <p14:tracePt t="65038" x="4375150" y="1181100"/>
          <p14:tracePt t="65054" x="4451350" y="1193800"/>
          <p14:tracePt t="65071" x="4495800" y="1193800"/>
          <p14:tracePt t="65088" x="4584700" y="1200150"/>
          <p14:tracePt t="65104" x="4629150" y="1200150"/>
          <p14:tracePt t="65121" x="4699000" y="1200150"/>
          <p14:tracePt t="65138" x="4756150" y="1200150"/>
          <p14:tracePt t="65155" x="4781550" y="1200150"/>
          <p14:tracePt t="65171" x="4838700" y="1200150"/>
          <p14:tracePt t="65187" x="4870450" y="1200150"/>
          <p14:tracePt t="65204" x="4946650" y="1200150"/>
          <p14:tracePt t="65221" x="5022850" y="1200150"/>
          <p14:tracePt t="65238" x="5060950" y="1200150"/>
          <p14:tracePt t="65254" x="5099050" y="1200150"/>
          <p14:tracePt t="65271" x="5118100" y="1200150"/>
          <p14:tracePt t="65288" x="5149850" y="1200150"/>
          <p14:tracePt t="65304" x="5219700" y="1206500"/>
          <p14:tracePt t="65321" x="5264150" y="1219200"/>
          <p14:tracePt t="65338" x="5391150" y="1244600"/>
          <p14:tracePt t="65354" x="5448300" y="1263650"/>
          <p14:tracePt t="65387" x="5549900" y="1289050"/>
          <p14:tracePt t="65389" x="5600700" y="1295400"/>
          <p14:tracePt t="65405" x="5607050" y="1295400"/>
          <p14:tracePt t="65421" x="5632450" y="1301750"/>
          <p14:tracePt t="65438" x="5638800" y="1301750"/>
          <p14:tracePt t="65454" x="5670550" y="1301750"/>
          <p14:tracePt t="65471" x="5683250" y="1301750"/>
          <p14:tracePt t="65488" x="5727700" y="1301750"/>
          <p14:tracePt t="65504" x="5772150" y="1301750"/>
          <p14:tracePt t="65522" x="5784850" y="1301750"/>
          <p14:tracePt t="65538" x="5835650" y="1301750"/>
          <p14:tracePt t="65554" x="5899150" y="1301750"/>
          <p14:tracePt t="65571" x="5937250" y="1301750"/>
          <p14:tracePt t="65587" x="5981700" y="1301750"/>
          <p14:tracePt t="65604" x="6000750" y="1301750"/>
          <p14:tracePt t="65622" x="6026150" y="1301750"/>
          <p14:tracePt t="65638" x="6045200" y="1301750"/>
          <p14:tracePt t="65677" x="6051550" y="1301750"/>
          <p14:tracePt t="65679" x="6057900" y="1301750"/>
          <p14:tracePt t="65687" x="6064250" y="1301750"/>
          <p14:tracePt t="65704" x="6083300" y="1301750"/>
          <p14:tracePt t="65721" x="6089650" y="1301750"/>
          <p14:tracePt t="65737" x="6108700" y="1289050"/>
          <p14:tracePt t="65755" x="6115050" y="1282700"/>
          <p14:tracePt t="65771" x="6121400" y="1276350"/>
          <p14:tracePt t="65788" x="6127750" y="1263650"/>
          <p14:tracePt t="65804" x="6127750" y="1257300"/>
          <p14:tracePt t="65822" x="6134100" y="1244600"/>
          <p14:tracePt t="65837" x="6140450" y="1225550"/>
          <p14:tracePt t="65854" x="6140450" y="1219200"/>
          <p14:tracePt t="65872" x="6140450" y="1200150"/>
          <p14:tracePt t="65888" x="6140450" y="1193800"/>
          <p14:tracePt t="65905" x="6140450" y="1174750"/>
          <p14:tracePt t="65921" x="6134100" y="1162050"/>
          <p14:tracePt t="65938" x="6127750" y="1155700"/>
          <p14:tracePt t="65954" x="6115050" y="1155700"/>
          <p14:tracePt t="65972" x="6115050" y="1149350"/>
          <p14:tracePt t="65987" x="6089650" y="1136650"/>
          <p14:tracePt t="66004" x="6057900" y="1123950"/>
          <p14:tracePt t="66023" x="6032500" y="1117600"/>
          <p14:tracePt t="66038" x="5981700" y="1104900"/>
          <p14:tracePt t="66055" x="5956300" y="1098550"/>
          <p14:tracePt t="66071" x="5924550" y="1098550"/>
          <p14:tracePt t="66088" x="5892800" y="1092200"/>
          <p14:tracePt t="66104" x="5886450" y="1092200"/>
          <p14:tracePt t="66122" x="5880100" y="1092200"/>
          <p14:tracePt t="66137" x="5867400" y="1092200"/>
          <p14:tracePt t="66154" x="5854700" y="1092200"/>
          <p14:tracePt t="66171" x="5842000" y="1092200"/>
          <p14:tracePt t="66187" x="5829300" y="1092200"/>
          <p14:tracePt t="66204" x="5822950" y="1092200"/>
          <p14:tracePt t="66222" x="5816600" y="1098550"/>
          <p14:tracePt t="66237" x="5810250" y="1104900"/>
          <p14:tracePt t="66255" x="5803900" y="1111250"/>
          <p14:tracePt t="66272" x="5803900" y="1117600"/>
          <p14:tracePt t="66288" x="5803900" y="1130300"/>
          <p14:tracePt t="66304" x="5803900" y="1136650"/>
          <p14:tracePt t="66322" x="5810250" y="1149350"/>
          <p14:tracePt t="66338" x="5835650" y="1174750"/>
          <p14:tracePt t="66354" x="5842000" y="1187450"/>
          <p14:tracePt t="66372" x="5867400" y="1200150"/>
          <p14:tracePt t="66387" x="5880100" y="1212850"/>
          <p14:tracePt t="66404" x="5911850" y="1225550"/>
          <p14:tracePt t="66421" x="5930900" y="1231900"/>
          <p14:tracePt t="66421" x="5949950" y="1238250"/>
          <p14:tracePt t="66438" x="5969000" y="1244600"/>
          <p14:tracePt t="66454" x="5988050" y="1244600"/>
          <p14:tracePt t="66472" x="6000750" y="1250950"/>
          <p14:tracePt t="66488" x="6007100" y="1250950"/>
          <p14:tracePt t="66504" x="6013450" y="1250950"/>
          <p14:tracePt t="66520" x="6026150" y="1250950"/>
          <p14:tracePt t="66536" x="6032500" y="1250950"/>
          <p14:tracePt t="66553" x="6038850" y="1250950"/>
          <p14:tracePt t="66572" x="6051550" y="1250950"/>
          <p14:tracePt t="66589" x="6057900" y="1250950"/>
          <p14:tracePt t="71225" x="6045200" y="1250950"/>
          <p14:tracePt t="71235" x="6038850" y="1250950"/>
          <p14:tracePt t="71246" x="6013450" y="1250950"/>
          <p14:tracePt t="71262" x="5988050" y="1250950"/>
          <p14:tracePt t="71263" x="5949950" y="1250950"/>
          <p14:tracePt t="71270" x="5829300" y="1250950"/>
          <p14:tracePt t="71287" x="5753100" y="1244600"/>
          <p14:tracePt t="71304" x="5600700" y="1238250"/>
          <p14:tracePt t="71321" x="5524500" y="1238250"/>
          <p14:tracePt t="71337" x="5378450" y="1231900"/>
          <p14:tracePt t="71354" x="5226050" y="1219200"/>
          <p14:tracePt t="71371" x="5149850" y="1219200"/>
          <p14:tracePt t="71387" x="4991100" y="1219200"/>
          <p14:tracePt t="71404" x="4902200" y="1219200"/>
          <p14:tracePt t="71421" x="4743450" y="1219200"/>
          <p14:tracePt t="71437" x="4635500" y="1219200"/>
          <p14:tracePt t="71454" x="4597400" y="1219200"/>
          <p14:tracePt t="71471" x="4552950" y="1219200"/>
          <p14:tracePt t="71488" x="4527550" y="1219200"/>
          <p14:tracePt t="71505" x="4476750" y="1225550"/>
          <p14:tracePt t="71520" x="4387850" y="1244600"/>
          <p14:tracePt t="71537" x="4330700" y="1244600"/>
          <p14:tracePt t="71554" x="4222750" y="1250950"/>
          <p14:tracePt t="71571" x="4171950" y="1257300"/>
          <p14:tracePt t="71588" x="4121150" y="1257300"/>
          <p14:tracePt t="71605" x="4102100" y="1257300"/>
          <p14:tracePt t="71622" x="4095750" y="1257300"/>
          <p14:tracePt t="71638" x="4064000" y="1263650"/>
          <p14:tracePt t="71655" x="4038600" y="1270000"/>
          <p14:tracePt t="71671" x="3949700" y="1276350"/>
          <p14:tracePt t="71688" x="3867150" y="1282700"/>
          <p14:tracePt t="71704" x="3835400" y="1282700"/>
          <p14:tracePt t="71721" x="3810000" y="1282700"/>
          <p14:tracePt t="71807" x="3816350" y="1282700"/>
          <p14:tracePt t="71827" x="3822700" y="1282700"/>
          <p14:tracePt t="71838" x="3835400" y="1282700"/>
          <p14:tracePt t="71849" x="3848100" y="1282700"/>
          <p14:tracePt t="71851" x="3867150" y="1282700"/>
          <p14:tracePt t="71871" x="3886200" y="1282700"/>
          <p14:tracePt t="71873" x="3911600" y="1282700"/>
          <p14:tracePt t="71887" x="3956050" y="1289050"/>
          <p14:tracePt t="71904" x="4000500" y="1295400"/>
          <p14:tracePt t="71921" x="4032250" y="1301750"/>
          <p14:tracePt t="71937" x="4102100" y="1308100"/>
          <p14:tracePt t="71954" x="4133850" y="1308100"/>
          <p14:tracePt t="71971" x="4222750" y="1308100"/>
          <p14:tracePt t="71987" x="4311650" y="1308100"/>
          <p14:tracePt t="72004" x="4337050" y="1308100"/>
          <p14:tracePt t="72021" x="4368800" y="1308100"/>
          <p14:tracePt t="72981" x="4368800" y="1314450"/>
          <p14:tracePt t="73022" x="4368800" y="1320800"/>
          <p14:tracePt t="73044" x="4368800" y="1327150"/>
          <p14:tracePt t="73053" x="4362450" y="1327150"/>
          <p14:tracePt t="73067" x="4349750" y="1327150"/>
          <p14:tracePt t="73087" x="4337050" y="1333500"/>
          <p14:tracePt t="73089" x="4330700" y="1333500"/>
          <p14:tracePt t="73104" x="4298950" y="1346200"/>
          <p14:tracePt t="73122" x="4254500" y="1365250"/>
          <p14:tracePt t="73138" x="4229100" y="1371600"/>
          <p14:tracePt t="73154" x="4165600" y="1397000"/>
          <p14:tracePt t="73171" x="4133850" y="1416050"/>
          <p14:tracePt t="73187" x="4038600" y="1447800"/>
          <p14:tracePt t="73204" x="3949700" y="1485900"/>
          <p14:tracePt t="73221" x="3905250" y="1498600"/>
          <p14:tracePt t="73237" x="3835400" y="1524000"/>
          <p14:tracePt t="73254" x="3797300" y="1536700"/>
          <p14:tracePt t="73254" x="3752850" y="1549400"/>
          <p14:tracePt t="73271" x="3702050" y="1568450"/>
          <p14:tracePt t="73287" x="3587750" y="1600200"/>
          <p14:tracePt t="73304" x="3524250" y="1619250"/>
          <p14:tracePt t="73321" x="3384550" y="1651000"/>
          <p14:tracePt t="73338" x="3327400" y="1676400"/>
          <p14:tracePt t="73338" x="3270250" y="1689100"/>
          <p14:tracePt t="73354" x="3213100" y="1708150"/>
          <p14:tracePt t="73371" x="3111500" y="1739900"/>
          <p14:tracePt t="73387" x="3060700" y="1752600"/>
          <p14:tracePt t="73404" x="2952750" y="1790700"/>
          <p14:tracePt t="73421" x="2832100" y="1828800"/>
          <p14:tracePt t="73437" x="2768600" y="1854200"/>
          <p14:tracePt t="73454" x="2647950" y="1898650"/>
          <p14:tracePt t="73471" x="2590800" y="1924050"/>
          <p14:tracePt t="73488" x="2489200" y="1968500"/>
          <p14:tracePt t="73504" x="2374900" y="2012950"/>
          <p14:tracePt t="73521" x="2311400" y="2038350"/>
          <p14:tracePt t="73538" x="2190750" y="2076450"/>
          <p14:tracePt t="73554" x="2120900" y="2101850"/>
          <p14:tracePt t="73572" x="2006600" y="2146300"/>
          <p14:tracePt t="73588" x="1949450" y="2159000"/>
          <p14:tracePt t="73605" x="1866900" y="2184400"/>
          <p14:tracePt t="73622" x="1816100" y="2203450"/>
          <p14:tracePt t="73638" x="1778000" y="2216150"/>
          <p14:tracePt t="73655" x="1714500" y="2241550"/>
          <p14:tracePt t="73672" x="1676400" y="2254250"/>
          <p14:tracePt t="73688" x="1587500" y="2279650"/>
          <p14:tracePt t="73705" x="1492250" y="2298700"/>
          <p14:tracePt t="73722" x="1447800" y="2305050"/>
          <p14:tracePt t="73738" x="1377950" y="2317750"/>
          <p14:tracePt t="73755" x="1346200" y="2317750"/>
          <p14:tracePt t="73773" x="1327150" y="2317750"/>
          <p14:tracePt t="73789" x="1289050" y="2324100"/>
          <p14:tracePt t="73805" x="1276350" y="2330450"/>
          <p14:tracePt t="73822" x="1225550" y="2336800"/>
          <p14:tracePt t="73839" x="1200150" y="2336800"/>
          <p14:tracePt t="73855" x="1149350" y="2336800"/>
          <p14:tracePt t="73872" x="1123950" y="2336800"/>
          <p14:tracePt t="73888" x="1104900" y="2336800"/>
          <p14:tracePt t="73905" x="1079500" y="2336800"/>
          <p14:tracePt t="73922" x="1060450" y="2336800"/>
          <p14:tracePt t="73938" x="1028700" y="2336800"/>
          <p14:tracePt t="73956" x="990600" y="2336800"/>
          <p14:tracePt t="76179" x="990600" y="2330450"/>
          <p14:tracePt t="76200" x="990600" y="2324100"/>
          <p14:tracePt t="76221" x="990600" y="2311400"/>
          <p14:tracePt t="76231" x="996950" y="2298700"/>
          <p14:tracePt t="76242" x="1009650" y="2292350"/>
          <p14:tracePt t="76255" x="1016000" y="2273300"/>
          <p14:tracePt t="76257" x="1022350" y="2254250"/>
          <p14:tracePt t="76272" x="1041400" y="2222500"/>
          <p14:tracePt t="76288" x="1066800" y="2184400"/>
          <p14:tracePt t="76305" x="1079500" y="2171700"/>
          <p14:tracePt t="76322" x="1104900" y="2133600"/>
          <p14:tracePt t="76338" x="1111250" y="2108200"/>
          <p14:tracePt t="76355" x="1136650" y="2070100"/>
          <p14:tracePt t="76372" x="1168400" y="2025650"/>
          <p14:tracePt t="76388" x="1181100" y="2006600"/>
          <p14:tracePt t="76405" x="1193800" y="1968500"/>
          <p14:tracePt t="76422" x="1200150" y="1955800"/>
          <p14:tracePt t="76438" x="1206500" y="1917700"/>
          <p14:tracePt t="76455" x="1212850" y="1892300"/>
          <p14:tracePt t="76472" x="1212850" y="1879600"/>
          <p14:tracePt t="76488" x="1212850" y="1854200"/>
          <p14:tracePt t="76506" x="1212850" y="1816100"/>
          <p14:tracePt t="76523" x="1212850" y="1797050"/>
          <p14:tracePt t="76537" x="1206500" y="1771650"/>
          <p14:tracePt t="76555" x="1206500" y="1758950"/>
          <p14:tracePt t="76572" x="1200150" y="1739900"/>
          <p14:tracePt t="76589" x="1187450" y="1720850"/>
          <p14:tracePt t="76608" x="1181100" y="1720850"/>
          <p14:tracePt t="76621" x="1168400" y="1708150"/>
          <p14:tracePt t="76638" x="1149350" y="1695450"/>
          <p14:tracePt t="76654" x="1123950" y="1682750"/>
          <p14:tracePt t="76671" x="1085850" y="1670050"/>
          <p14:tracePt t="76689" x="1066800" y="1663700"/>
          <p14:tracePt t="76705" x="1041400" y="1663700"/>
          <p14:tracePt t="76722" x="1028700" y="1663700"/>
          <p14:tracePt t="76739" x="1003300" y="1663700"/>
          <p14:tracePt t="76755" x="965200" y="1663700"/>
          <p14:tracePt t="76772" x="939800" y="1663700"/>
          <p14:tracePt t="76789" x="895350" y="1663700"/>
          <p14:tracePt t="76805" x="863600" y="1663700"/>
          <p14:tracePt t="76837" x="793750" y="1663700"/>
          <p14:tracePt t="76838" x="762000" y="1663700"/>
          <p14:tracePt t="76855" x="717550" y="1663700"/>
          <p14:tracePt t="76872" x="685800" y="1663700"/>
          <p14:tracePt t="76888" x="673100" y="1663700"/>
          <p14:tracePt t="76905" x="647700" y="1663700"/>
          <p14:tracePt t="76922" x="635000" y="1663700"/>
          <p14:tracePt t="76938" x="596900" y="1676400"/>
          <p14:tracePt t="76955" x="565150" y="1695450"/>
          <p14:tracePt t="76972" x="546100" y="1714500"/>
          <p14:tracePt t="76988" x="514350" y="1746250"/>
          <p14:tracePt t="77005" x="501650" y="1765300"/>
          <p14:tracePt t="77022" x="476250" y="1797050"/>
          <p14:tracePt t="77038" x="463550" y="1822450"/>
          <p14:tracePt t="77055" x="457200" y="1841500"/>
          <p14:tracePt t="77072" x="450850" y="1866900"/>
          <p14:tracePt t="77089" x="450850" y="1885950"/>
          <p14:tracePt t="77105" x="457200" y="1930400"/>
          <p14:tracePt t="77122" x="476250" y="1974850"/>
          <p14:tracePt t="77138" x="488950" y="1993900"/>
          <p14:tracePt t="77155" x="495300" y="2032000"/>
          <p14:tracePt t="77173" x="501650" y="2044700"/>
          <p14:tracePt t="77188" x="514350" y="2076450"/>
          <p14:tracePt t="77205" x="520700" y="2095500"/>
          <p14:tracePt t="77222" x="520700" y="2108200"/>
          <p14:tracePt t="77239" x="527050" y="2127250"/>
          <p14:tracePt t="77255" x="527050" y="2133600"/>
          <p14:tracePt t="77272" x="533400" y="2152650"/>
          <p14:tracePt t="77289" x="539750" y="2184400"/>
          <p14:tracePt t="77305" x="546100" y="2190750"/>
          <p14:tracePt t="77322" x="546100" y="2216150"/>
          <p14:tracePt t="77338" x="552450" y="2222500"/>
          <p14:tracePt t="77355" x="558800" y="2235200"/>
          <p14:tracePt t="77372" x="565150" y="2247900"/>
          <p14:tracePt t="77388" x="571500" y="2260600"/>
          <p14:tracePt t="77405" x="571500" y="2273300"/>
          <p14:tracePt t="77422" x="577850" y="2286000"/>
          <p14:tracePt t="77438" x="590550" y="2305050"/>
          <p14:tracePt t="77455" x="596900" y="2324100"/>
          <p14:tracePt t="77472" x="603250" y="2330450"/>
          <p14:tracePt t="77488" x="609600" y="2355850"/>
          <p14:tracePt t="77506" x="622300" y="2374900"/>
          <p14:tracePt t="77521" x="654050" y="2393950"/>
          <p14:tracePt t="77537" x="666750" y="2413000"/>
          <p14:tracePt t="77554" x="698500" y="2438400"/>
          <p14:tracePt t="77571" x="711200" y="2451100"/>
          <p14:tracePt t="77589" x="723900" y="2451100"/>
          <p14:tracePt t="77606" x="742950" y="2457450"/>
          <p14:tracePt t="77623" x="762000" y="2457450"/>
          <p14:tracePt t="77637" x="819150" y="2457450"/>
          <p14:tracePt t="77654" x="901700" y="2444750"/>
          <p14:tracePt t="77673" x="933450" y="2432050"/>
          <p14:tracePt t="77688" x="996950" y="2406650"/>
          <p14:tracePt t="77706" x="1035050" y="2387600"/>
          <p14:tracePt t="77722" x="1041400" y="2374900"/>
          <p14:tracePt t="77738" x="1066800" y="2343150"/>
          <p14:tracePt t="77755" x="1066800" y="2324100"/>
          <p14:tracePt t="77772" x="1092200" y="2279650"/>
          <p14:tracePt t="77789" x="1117600" y="2235200"/>
          <p14:tracePt t="77805" x="1123950" y="2216150"/>
          <p14:tracePt t="77823" x="1136650" y="2171700"/>
          <p14:tracePt t="77839" x="1136650" y="2146300"/>
          <p14:tracePt t="77854" x="1143000" y="2095500"/>
          <p14:tracePt t="77871" x="1143000" y="2063750"/>
          <p14:tracePt t="77888" x="1143000" y="2006600"/>
          <p14:tracePt t="77905" x="1130300" y="1949450"/>
          <p14:tracePt t="77922" x="1123950" y="1930400"/>
          <p14:tracePt t="77938" x="1111250" y="1885950"/>
          <p14:tracePt t="77955" x="1104900" y="1873250"/>
          <p14:tracePt t="77972" x="1092200" y="1854200"/>
          <p14:tracePt t="77988" x="1079500" y="1835150"/>
          <p14:tracePt t="78005" x="1066800" y="1822450"/>
          <p14:tracePt t="78022" x="1047750" y="1797050"/>
          <p14:tracePt t="78038" x="1035050" y="1778000"/>
          <p14:tracePt t="78055" x="1009650" y="1752600"/>
          <p14:tracePt t="78072" x="984250" y="1739900"/>
          <p14:tracePt t="78089" x="977900" y="1733550"/>
          <p14:tracePt t="78105" x="958850" y="1720850"/>
          <p14:tracePt t="78122" x="952500" y="1720850"/>
          <p14:tracePt t="78138" x="920750" y="1720850"/>
          <p14:tracePt t="78155" x="889000" y="1720850"/>
          <p14:tracePt t="78172" x="863600" y="1727200"/>
          <p14:tracePt t="78189" x="825500" y="1752600"/>
          <p14:tracePt t="78206" x="800100" y="1765300"/>
          <p14:tracePt t="78222" x="762000" y="1790700"/>
          <p14:tracePt t="78238" x="742950" y="1809750"/>
          <p14:tracePt t="78255" x="730250" y="1822450"/>
          <p14:tracePt t="78272" x="711200" y="1860550"/>
          <p14:tracePt t="78288" x="698500" y="1879600"/>
          <p14:tracePt t="78305" x="685800" y="1924050"/>
          <p14:tracePt t="78323" x="666750" y="1962150"/>
          <p14:tracePt t="78338" x="660400" y="1981200"/>
          <p14:tracePt t="78355" x="654050" y="2019300"/>
          <p14:tracePt t="78372" x="647700" y="2038350"/>
          <p14:tracePt t="78388" x="641350" y="2070100"/>
          <p14:tracePt t="78405" x="641350" y="2114550"/>
          <p14:tracePt t="78422" x="641350" y="2139950"/>
          <p14:tracePt t="78438" x="647700" y="2178050"/>
          <p14:tracePt t="78455" x="654050" y="2203450"/>
          <p14:tracePt t="78472" x="666750" y="2241550"/>
          <p14:tracePt t="78488" x="685800" y="2279650"/>
          <p14:tracePt t="78506" x="692150" y="2286000"/>
          <p14:tracePt t="78522" x="711200" y="2317750"/>
          <p14:tracePt t="78537" x="723900" y="2330450"/>
          <p14:tracePt t="78554" x="749300" y="2355850"/>
          <p14:tracePt t="78572" x="781050" y="2374900"/>
          <p14:tracePt t="78589" x="800100" y="2387600"/>
          <p14:tracePt t="78605" x="838200" y="2413000"/>
          <p14:tracePt t="78622" x="857250" y="2419350"/>
          <p14:tracePt t="78639" x="939800" y="2425700"/>
          <p14:tracePt t="78655" x="1016000" y="2425700"/>
          <p14:tracePt t="78672" x="1060450" y="2425700"/>
          <p14:tracePt t="78688" x="1143000" y="2419350"/>
          <p14:tracePt t="78706" x="1181100" y="2400300"/>
          <p14:tracePt t="78722" x="1219200" y="2393950"/>
          <p14:tracePt t="78739" x="1231900" y="2387600"/>
          <p14:tracePt t="78755" x="1263650" y="2368550"/>
          <p14:tracePt t="78772" x="1276350" y="2355850"/>
          <p14:tracePt t="78789" x="1289050" y="2349500"/>
          <p14:tracePt t="78805" x="1314450" y="2317750"/>
          <p14:tracePt t="78822" x="1339850" y="2292350"/>
          <p14:tracePt t="78839" x="1346200" y="2279650"/>
          <p14:tracePt t="78855" x="1365250" y="2266950"/>
          <p14:tracePt t="78872" x="1365250" y="2260600"/>
          <p14:tracePt t="78889" x="1371600" y="2254250"/>
          <p14:tracePt t="78933" x="1371600" y="2247900"/>
          <p14:tracePt t="78935" x="1371600" y="2241550"/>
          <p14:tracePt t="78955" x="1371600" y="2235200"/>
          <p14:tracePt t="78973" x="1365250" y="2228850"/>
          <p14:tracePt t="78988" x="1352550" y="2222500"/>
          <p14:tracePt t="79005" x="1346200" y="2216150"/>
          <p14:tracePt t="79007" x="1333500" y="2216150"/>
          <p14:tracePt t="79022" x="1320800" y="2203450"/>
          <p14:tracePt t="79038" x="1308100" y="2197100"/>
          <p14:tracePt t="79055" x="1282700" y="2190750"/>
          <p14:tracePt t="79072" x="1270000" y="2190750"/>
          <p14:tracePt t="79088" x="1244600" y="2171700"/>
          <p14:tracePt t="79105" x="1219200" y="2159000"/>
          <p14:tracePt t="79122" x="1206500" y="2159000"/>
          <p14:tracePt t="79138" x="1200150" y="2152650"/>
          <p14:tracePt t="82562" x="1193800" y="2152650"/>
          <p14:tracePt t="82572" x="1187450" y="2152650"/>
          <p14:tracePt t="82582" x="1168400" y="2152650"/>
          <p14:tracePt t="82593" x="1149350" y="2152650"/>
          <p14:tracePt t="82603" x="1117600" y="2152650"/>
          <p14:tracePt t="82621" x="1085850" y="2152650"/>
          <p14:tracePt t="82621" x="996950" y="2152650"/>
          <p14:tracePt t="82637" x="952500" y="2152650"/>
          <p14:tracePt t="82654" x="882650" y="2152650"/>
          <p14:tracePt t="82670" x="838200" y="2152650"/>
          <p14:tracePt t="82689" x="825500" y="2152650"/>
          <p14:tracePt t="82705" x="819150" y="2152650"/>
          <p14:tracePt t="82749" x="812800" y="2152650"/>
          <p14:tracePt t="82751" x="806450" y="2152650"/>
          <p14:tracePt t="82781" x="800100" y="2152650"/>
          <p14:tracePt t="82792" x="787400" y="2152650"/>
          <p14:tracePt t="82822" x="781050" y="2152650"/>
          <p14:tracePt t="82835" x="781050" y="2146300"/>
          <p14:tracePt t="82838" x="774700" y="2133600"/>
          <p14:tracePt t="82855" x="768350" y="2127250"/>
          <p14:tracePt t="82857" x="762000" y="2120900"/>
          <p14:tracePt t="82872" x="755650" y="2089150"/>
          <p14:tracePt t="82888" x="749300" y="2082800"/>
          <p14:tracePt t="82905" x="736600" y="2057400"/>
          <p14:tracePt t="82920" x="730250" y="2044700"/>
          <p14:tracePt t="82937" x="730250" y="2038350"/>
          <p14:tracePt t="82955" x="730250" y="2032000"/>
          <p14:tracePt t="82990" x="730250" y="2025650"/>
          <p14:tracePt t="82992" x="730250" y="2019300"/>
          <p14:tracePt t="83005" x="730250" y="2012950"/>
          <p14:tracePt t="83021" x="736600" y="2000250"/>
          <p14:tracePt t="83038" x="749300" y="1981200"/>
          <p14:tracePt t="83055" x="755650" y="1962150"/>
          <p14:tracePt t="83072" x="768350" y="1930400"/>
          <p14:tracePt t="83088" x="781050" y="1911350"/>
          <p14:tracePt t="83105" x="787400" y="1898650"/>
          <p14:tracePt t="83360" x="787400" y="1905000"/>
          <p14:tracePt t="83370" x="787400" y="1911350"/>
          <p14:tracePt t="83370" x="787400" y="1924050"/>
          <p14:tracePt t="83392" x="787400" y="1943100"/>
          <p14:tracePt t="83405" x="787400" y="1955800"/>
          <p14:tracePt t="83407" x="787400" y="1981200"/>
          <p14:tracePt t="83422" x="787400" y="2032000"/>
          <p14:tracePt t="83438" x="787400" y="2089150"/>
          <p14:tracePt t="83455" x="787400" y="2114550"/>
          <p14:tracePt t="83471" x="787400" y="2171700"/>
          <p14:tracePt t="83488" x="787400" y="2216150"/>
          <p14:tracePt t="83505" x="787400" y="2247900"/>
          <p14:tracePt t="83523" x="787400" y="2292350"/>
          <p14:tracePt t="83538" x="793750" y="2317750"/>
          <p14:tracePt t="83555" x="793750" y="2343150"/>
          <p14:tracePt t="83572" x="800100" y="2368550"/>
          <p14:tracePt t="83589" x="806450" y="2374900"/>
          <p14:tracePt t="83606" x="812800" y="2387600"/>
          <p14:tracePt t="83622" x="812800" y="2393950"/>
          <p14:tracePt t="83637" x="819150" y="2393950"/>
          <p14:tracePt t="83654" x="831850" y="2387600"/>
          <p14:tracePt t="83670" x="850900" y="2362200"/>
          <p14:tracePt t="83687" x="876300" y="2336800"/>
          <p14:tracePt t="83704" x="895350" y="2317750"/>
          <p14:tracePt t="83720" x="920750" y="2286000"/>
          <p14:tracePt t="83738" x="927100" y="2279650"/>
          <p14:tracePt t="83738" x="939800" y="2273300"/>
          <p14:tracePt t="83756" x="939800" y="2260600"/>
          <p14:tracePt t="83772" x="958850" y="2241550"/>
          <p14:tracePt t="83788" x="971550" y="2228850"/>
          <p14:tracePt t="83805" x="1003300" y="2209800"/>
          <p14:tracePt t="83822" x="1028700" y="2178050"/>
          <p14:tracePt t="83839" x="1047750" y="2165350"/>
          <p14:tracePt t="83855" x="1073150" y="2146300"/>
          <p14:tracePt t="83922" x="1079500" y="2146300"/>
          <p14:tracePt t="83963" x="1085850" y="2146300"/>
          <p14:tracePt t="83983" x="1092200" y="2146300"/>
          <p14:tracePt t="84025" x="1098550" y="2146300"/>
          <p14:tracePt t="84035" x="1104900" y="2146300"/>
          <p14:tracePt t="84045" x="1111250" y="2146300"/>
          <p14:tracePt t="84056" x="1117600" y="2146300"/>
          <p14:tracePt t="84070" x="1123950" y="2146300"/>
          <p14:tracePt t="84071" x="1130300" y="2146300"/>
          <p14:tracePt t="84088" x="1136650" y="2146300"/>
          <p14:tracePt t="84105" x="1143000" y="2146300"/>
          <p14:tracePt t="84882" x="1149350" y="2146300"/>
          <p14:tracePt t="84892" x="1155700" y="2146300"/>
          <p14:tracePt t="84902" x="1174750" y="2139950"/>
          <p14:tracePt t="84924" x="1193800" y="2133600"/>
          <p14:tracePt t="84926" x="1212850" y="2127250"/>
          <p14:tracePt t="84938" x="1257300" y="2114550"/>
          <p14:tracePt t="84955" x="1276350" y="2101850"/>
          <p14:tracePt t="84971" x="1314450" y="2082800"/>
          <p14:tracePt t="84989" x="1339850" y="2076450"/>
          <p14:tracePt t="85005" x="1397000" y="2057400"/>
          <p14:tracePt t="85022" x="1435100" y="2038350"/>
          <p14:tracePt t="85038" x="1454150" y="2025650"/>
          <p14:tracePt t="85055" x="1485900" y="2006600"/>
          <p14:tracePt t="85071" x="1498600" y="2000250"/>
          <p14:tracePt t="85088" x="1517650" y="1974850"/>
          <p14:tracePt t="85105" x="1536700" y="1955800"/>
          <p14:tracePt t="85121" x="1549400" y="1949450"/>
          <p14:tracePt t="85138" x="1568450" y="1936750"/>
          <p14:tracePt t="85155" x="1574800" y="1924050"/>
          <p14:tracePt t="85172" x="1600200" y="1911350"/>
          <p14:tracePt t="85188" x="1619250" y="1905000"/>
          <p14:tracePt t="85205" x="1625600" y="1898650"/>
          <p14:tracePt t="85221" x="1644650" y="1885950"/>
          <p14:tracePt t="85238" x="1657350" y="1879600"/>
          <p14:tracePt t="85255" x="1689100" y="1866900"/>
          <p14:tracePt t="85271" x="1714500" y="1847850"/>
          <p14:tracePt t="85289" x="1727200" y="1835150"/>
          <p14:tracePt t="85305" x="1752600" y="1816100"/>
          <p14:tracePt t="85322" x="1765300" y="1803400"/>
          <p14:tracePt t="85338" x="1778000" y="1797050"/>
          <p14:tracePt t="85355" x="1790700" y="1778000"/>
          <p14:tracePt t="85372" x="1797050" y="1778000"/>
          <p14:tracePt t="85388" x="1809750" y="1765300"/>
          <p14:tracePt t="85405" x="1822450" y="1758950"/>
          <p14:tracePt t="85421" x="1841500" y="1746250"/>
          <p14:tracePt t="85438" x="1860550" y="1733550"/>
          <p14:tracePt t="85455" x="1873250" y="1720850"/>
          <p14:tracePt t="85472" x="1892300" y="1714500"/>
          <p14:tracePt t="85489" x="1898650" y="1708150"/>
          <p14:tracePt t="85505" x="1930400" y="1695450"/>
          <p14:tracePt t="85522" x="1949450" y="1689100"/>
          <p14:tracePt t="85537" x="1993900" y="1670050"/>
          <p14:tracePt t="85554" x="2032000" y="1663700"/>
          <p14:tracePt t="85570" x="2051050" y="1657350"/>
          <p14:tracePt t="85588" x="2089150" y="1644650"/>
          <p14:tracePt t="85605" x="2127250" y="1638300"/>
          <p14:tracePt t="85622" x="2152650" y="1638300"/>
          <p14:tracePt t="85638" x="2203450" y="1631950"/>
          <p14:tracePt t="85655" x="2235200" y="1631950"/>
          <p14:tracePt t="85672" x="2292350" y="1625600"/>
          <p14:tracePt t="85688" x="2368550" y="1625600"/>
          <p14:tracePt t="85705" x="2406650" y="1625600"/>
          <p14:tracePt t="85721" x="2495550" y="1625600"/>
          <p14:tracePt t="85738" x="2527300" y="1625600"/>
          <p14:tracePt t="85755" x="2603500" y="1625600"/>
          <p14:tracePt t="85772" x="2660650" y="1625600"/>
          <p14:tracePt t="85790" x="2692400" y="1625600"/>
          <p14:tracePt t="85805" x="2762250" y="1625600"/>
          <p14:tracePt t="85822" x="2794000" y="1625600"/>
          <p14:tracePt t="85838" x="2895600" y="1625600"/>
          <p14:tracePt t="85855" x="2940050" y="1625600"/>
          <p14:tracePt t="85872" x="3035300" y="1625600"/>
          <p14:tracePt t="85888" x="3111500" y="1625600"/>
          <p14:tracePt t="85905" x="3149600" y="1625600"/>
          <p14:tracePt t="85921" x="3206750" y="1625600"/>
          <p14:tracePt t="85939" x="3225800" y="1625600"/>
          <p14:tracePt t="85954" x="3295650" y="1625600"/>
          <p14:tracePt t="85970" x="3371850" y="1625600"/>
          <p14:tracePt t="85988" x="3403600" y="1625600"/>
          <p14:tracePt t="86005" x="3460750" y="1625600"/>
          <p14:tracePt t="86022" x="3498850" y="1625600"/>
          <p14:tracePt t="86038" x="3543300" y="1625600"/>
          <p14:tracePt t="86055" x="3613150" y="1625600"/>
          <p14:tracePt t="86072" x="3644900" y="1625600"/>
          <p14:tracePt t="86088" x="3733800" y="1625600"/>
          <p14:tracePt t="86105" x="3778250" y="1625600"/>
          <p14:tracePt t="86121" x="3854450" y="1625600"/>
          <p14:tracePt t="86138" x="3911600" y="1625600"/>
          <p14:tracePt t="86155" x="3937000" y="1625600"/>
          <p14:tracePt t="86172" x="3994150" y="1625600"/>
          <p14:tracePt t="86188" x="4025900" y="1625600"/>
          <p14:tracePt t="86205" x="4083050" y="1625600"/>
          <p14:tracePt t="86222" x="4140200" y="1625600"/>
          <p14:tracePt t="86238" x="4171950" y="1625600"/>
          <p14:tracePt t="86255" x="4229100" y="1625600"/>
          <p14:tracePt t="86271" x="4248150" y="1625600"/>
          <p14:tracePt t="86288" x="4279900" y="1625600"/>
          <p14:tracePt t="86305" x="4311650" y="1625600"/>
          <p14:tracePt t="86322" x="4324350" y="1625600"/>
          <p14:tracePt t="86338" x="4349750" y="1638300"/>
          <p14:tracePt t="86355" x="4368800" y="1644650"/>
          <p14:tracePt t="86372" x="4400550" y="1663700"/>
          <p14:tracePt t="86388" x="4432300" y="1682750"/>
          <p14:tracePt t="86405" x="4451350" y="1701800"/>
          <p14:tracePt t="86421" x="4483100" y="1727200"/>
          <p14:tracePt t="86438" x="4495800" y="1739900"/>
          <p14:tracePt t="86455" x="4508500" y="1765300"/>
          <p14:tracePt t="86472" x="4521200" y="1797050"/>
          <p14:tracePt t="86488" x="4527550" y="1816100"/>
          <p14:tracePt t="86505" x="4533900" y="1841500"/>
          <p14:tracePt t="86523" x="4540250" y="1860550"/>
          <p14:tracePt t="86539" x="4546600" y="1905000"/>
          <p14:tracePt t="86554" x="4546600" y="1924050"/>
          <p14:tracePt t="86570" x="4546600" y="1962150"/>
          <p14:tracePt t="86587" x="4552950" y="2006600"/>
          <p14:tracePt t="86605" x="4552950" y="2032000"/>
          <p14:tracePt t="86621" x="4559300" y="2076450"/>
          <p14:tracePt t="86641" x="4559300" y="2127250"/>
          <p14:tracePt t="86655" x="4565650" y="2152650"/>
          <p14:tracePt t="86671" x="4565650" y="2190750"/>
          <p14:tracePt t="86687" x="4572000" y="2209800"/>
          <p14:tracePt t="86704" x="4572000" y="2254250"/>
          <p14:tracePt t="86720" x="4572000" y="2292350"/>
          <p14:tracePt t="86738" x="4572000" y="2311400"/>
          <p14:tracePt t="86755" x="4572000" y="2355850"/>
          <p14:tracePt t="86772" x="4565650" y="2381250"/>
          <p14:tracePt t="86788" x="4540250" y="2425700"/>
          <p14:tracePt t="86822" x="4508500" y="2457450"/>
          <p14:tracePt t="86824" x="4489450" y="2476500"/>
          <p14:tracePt t="86838" x="4451350" y="2501900"/>
          <p14:tracePt t="86855" x="4425950" y="2514600"/>
          <p14:tracePt t="86872" x="4356100" y="2533650"/>
          <p14:tracePt t="86888" x="4298950" y="2540000"/>
          <p14:tracePt t="86905" x="4178300" y="2546350"/>
          <p14:tracePt t="86921" x="4038600" y="2552700"/>
          <p14:tracePt t="86938" x="3962400" y="2552700"/>
          <p14:tracePt t="86955" x="3829050" y="2552700"/>
          <p14:tracePt t="86970" x="3778250" y="2552700"/>
          <p14:tracePt t="86987" x="3663950" y="2552700"/>
          <p14:tracePt t="87005" x="3549650" y="2552700"/>
          <p14:tracePt t="87022" x="3479800" y="2552700"/>
          <p14:tracePt t="87038" x="3327400" y="2552700"/>
          <p14:tracePt t="87055" x="3244850" y="2552700"/>
          <p14:tracePt t="87071" x="3067050" y="2552700"/>
          <p14:tracePt t="87088" x="2908300" y="2533650"/>
          <p14:tracePt t="87105" x="2838450" y="2520950"/>
          <p14:tracePt t="87122" x="2692400" y="2495550"/>
          <p14:tracePt t="87138" x="2628900" y="2482850"/>
          <p14:tracePt t="87155" x="2514600" y="2470150"/>
          <p14:tracePt t="87172" x="2425700" y="2451100"/>
          <p14:tracePt t="87188" x="2381250" y="2451100"/>
          <p14:tracePt t="87205" x="2317750" y="2438400"/>
          <p14:tracePt t="87221" x="2292350" y="2432050"/>
          <p14:tracePt t="87238" x="2254250" y="2419350"/>
          <p14:tracePt t="87255" x="2228850" y="2406650"/>
          <p14:tracePt t="87272" x="2216150" y="2393950"/>
          <p14:tracePt t="87288" x="2203450" y="2362200"/>
          <p14:tracePt t="87305" x="2203450" y="2349500"/>
          <p14:tracePt t="87321" x="2203450" y="2305050"/>
          <p14:tracePt t="87338" x="2203450" y="2235200"/>
          <p14:tracePt t="87355" x="2209800" y="2203450"/>
          <p14:tracePt t="87371" x="2228850" y="2120900"/>
          <p14:tracePt t="87389" x="2247900" y="2082800"/>
          <p14:tracePt t="87405" x="2292350" y="2006600"/>
          <p14:tracePt t="87422" x="2349500" y="1955800"/>
          <p14:tracePt t="87439" x="2374900" y="1930400"/>
          <p14:tracePt t="87455" x="2463800" y="1885950"/>
          <p14:tracePt t="87472" x="2508250" y="1866900"/>
          <p14:tracePt t="87488" x="2616200" y="1822450"/>
          <p14:tracePt t="87505" x="2730500" y="1784350"/>
          <p14:tracePt t="87522" x="2774950" y="1765300"/>
          <p14:tracePt t="87539" x="2870200" y="1746250"/>
          <p14:tracePt t="87570" x="2914650" y="1727200"/>
          <p14:tracePt t="87571" x="2990850" y="1708150"/>
          <p14:tracePt t="87587" x="3060700" y="1695450"/>
          <p14:tracePt t="87605" x="3098800" y="1676400"/>
          <p14:tracePt t="87622" x="3155950" y="1657350"/>
          <p14:tracePt t="87639" x="3194050" y="1651000"/>
          <p14:tracePt t="87654" x="3276600" y="1638300"/>
          <p14:tracePt t="87671" x="3308350" y="1625600"/>
          <p14:tracePt t="87687" x="3384550" y="1625600"/>
          <p14:tracePt t="87704" x="3454400" y="1619250"/>
          <p14:tracePt t="87722" x="3492500" y="1619250"/>
          <p14:tracePt t="87739" x="3536950" y="1619250"/>
          <p14:tracePt t="87755" x="3587750" y="1619250"/>
          <p14:tracePt t="87772" x="3613150" y="1619250"/>
          <p14:tracePt t="87788" x="3689350" y="1619250"/>
          <p14:tracePt t="87805" x="3733800" y="1619250"/>
          <p14:tracePt t="87822" x="3810000" y="1619250"/>
          <p14:tracePt t="87839" x="3898900" y="1625600"/>
          <p14:tracePt t="87855" x="3943350" y="1631950"/>
          <p14:tracePt t="87872" x="4006850" y="1644650"/>
          <p14:tracePt t="87888" x="4032250" y="1651000"/>
          <p14:tracePt t="87905" x="4076700" y="1663700"/>
          <p14:tracePt t="87921" x="4083050" y="1670050"/>
          <p14:tracePt t="87938" x="4114800" y="1676400"/>
          <p14:tracePt t="87955" x="4140200" y="1689100"/>
          <p14:tracePt t="87972" x="4159250" y="1701800"/>
          <p14:tracePt t="87987" x="4203700" y="1727200"/>
          <p14:tracePt t="88004" x="4235450" y="1752600"/>
          <p14:tracePt t="88021" x="4279900" y="1778000"/>
          <p14:tracePt t="88038" x="4305300" y="1790700"/>
          <p14:tracePt t="88055" x="4311650" y="1797050"/>
          <p14:tracePt t="88071" x="4330700" y="1816100"/>
          <p14:tracePt t="88107" x="4343400" y="1828800"/>
          <p14:tracePt t="88109" x="4356100" y="1841500"/>
          <p14:tracePt t="88122" x="4375150" y="1860550"/>
          <p14:tracePt t="88138" x="4394200" y="1879600"/>
          <p14:tracePt t="88155" x="4413250" y="1898650"/>
          <p14:tracePt t="88172" x="4419600" y="1911350"/>
          <p14:tracePt t="88188" x="4425950" y="1924050"/>
          <p14:tracePt t="88205" x="4451350" y="1962150"/>
          <p14:tracePt t="88221" x="4464050" y="1974850"/>
          <p14:tracePt t="88238" x="4495800" y="2025650"/>
          <p14:tracePt t="88255" x="4508500" y="2051050"/>
          <p14:tracePt t="88272" x="4533900" y="2089150"/>
          <p14:tracePt t="88288" x="4552950" y="2114550"/>
          <p14:tracePt t="88305" x="4552950" y="2127250"/>
          <p14:tracePt t="88322" x="4559300" y="2139950"/>
          <p14:tracePt t="88338" x="4559300" y="2159000"/>
          <p14:tracePt t="88355" x="4559300" y="2184400"/>
          <p14:tracePt t="88372" x="4559300" y="2222500"/>
          <p14:tracePt t="88389" x="4559300" y="2235200"/>
          <p14:tracePt t="88404" x="4559300" y="2273300"/>
          <p14:tracePt t="88420" x="4559300" y="2292350"/>
          <p14:tracePt t="88437" x="4559300" y="2311400"/>
          <p14:tracePt t="88453" x="4559300" y="2330450"/>
          <p14:tracePt t="88470" x="4559300" y="2343150"/>
          <p14:tracePt t="88487" x="4559300" y="2355850"/>
          <p14:tracePt t="88504" x="4559300" y="2362200"/>
          <p14:tracePt t="88520" x="4559300" y="2374900"/>
          <p14:tracePt t="88538" x="4552950" y="2381250"/>
          <p14:tracePt t="88555" x="4552950" y="2387600"/>
          <p14:tracePt t="88571" x="4546600" y="2387600"/>
          <p14:tracePt t="88619" x="4540250" y="2387600"/>
          <p14:tracePt t="88659" x="4533900" y="2387600"/>
          <p14:tracePt t="89473" x="4521200" y="2387600"/>
          <p14:tracePt t="89484" x="4508500" y="2387600"/>
          <p14:tracePt t="89490" x="4470400" y="2387600"/>
          <p14:tracePt t="89505" x="4400550" y="2387600"/>
          <p14:tracePt t="89525" x="4362450" y="2387600"/>
          <p14:tracePt t="89540" x="4318000" y="2387600"/>
          <p14:tracePt t="89554" x="4248150" y="2387600"/>
          <p14:tracePt t="89570" x="4216400" y="2387600"/>
          <p14:tracePt t="89587" x="4165600" y="2387600"/>
          <p14:tracePt t="89605" x="4127500" y="2387600"/>
          <p14:tracePt t="89622" x="4083050" y="2387600"/>
          <p14:tracePt t="89640" x="4057650" y="2387600"/>
          <p14:tracePt t="89655" x="3994150" y="2387600"/>
          <p14:tracePt t="89670" x="3956050" y="2387600"/>
          <p14:tracePt t="89687" x="3867150" y="2387600"/>
          <p14:tracePt t="89704" x="3816350" y="2387600"/>
          <p14:tracePt t="89720" x="3702050" y="2374900"/>
          <p14:tracePt t="89738" x="3606800" y="2374900"/>
          <p14:tracePt t="89755" x="3562350" y="2374900"/>
          <p14:tracePt t="89772" x="3486150" y="2374900"/>
          <p14:tracePt t="89788" x="3448050" y="2374900"/>
          <p14:tracePt t="89788" x="3416300" y="2374900"/>
          <p14:tracePt t="89805" x="3371850" y="2374900"/>
          <p14:tracePt t="89821" x="3295650" y="2374900"/>
          <p14:tracePt t="89840" x="3263900" y="2374900"/>
          <p14:tracePt t="89856" x="3194050" y="2374900"/>
          <p14:tracePt t="89872" x="3143250" y="2374900"/>
          <p14:tracePt t="89889" x="3117850" y="2374900"/>
          <p14:tracePt t="89905" x="3079750" y="2374900"/>
          <p14:tracePt t="89922" x="3060700" y="2374900"/>
          <p14:tracePt t="89938" x="3022600" y="2374900"/>
          <p14:tracePt t="89955" x="3003550" y="2374900"/>
          <p14:tracePt t="89971" x="2984500" y="2374900"/>
          <p14:tracePt t="90054" x="2984500" y="2368550"/>
          <p14:tracePt t="90075" x="2990850" y="2368550"/>
          <p14:tracePt t="90085" x="2997200" y="2362200"/>
          <p14:tracePt t="90096" x="3016250" y="2355850"/>
          <p14:tracePt t="90106" x="3060700" y="2349500"/>
          <p14:tracePt t="90122" x="3136900" y="2343150"/>
          <p14:tracePt t="90138" x="3175000" y="2343150"/>
          <p14:tracePt t="90155" x="3270250" y="2343150"/>
          <p14:tracePt t="90171" x="3314700" y="2343150"/>
          <p14:tracePt t="90188" x="3403600" y="2343150"/>
          <p14:tracePt t="90205" x="3511550" y="2343150"/>
          <p14:tracePt t="90221" x="3568700" y="2343150"/>
          <p14:tracePt t="90239" x="3708400" y="2343150"/>
          <p14:tracePt t="90255" x="3771900" y="2343150"/>
          <p14:tracePt t="90255" x="3841750" y="2343150"/>
          <p14:tracePt t="90272" x="3905250" y="2343150"/>
          <p14:tracePt t="90288" x="4025900" y="2343150"/>
          <p14:tracePt t="90305" x="4070350" y="2343150"/>
          <p14:tracePt t="90321" x="4159250" y="2343150"/>
          <p14:tracePt t="90339" x="4203700" y="2343150"/>
          <p14:tracePt t="90339" x="4241800" y="2343150"/>
          <p14:tracePt t="90355" x="4298950" y="2343150"/>
          <p14:tracePt t="90371" x="4387850" y="2343150"/>
          <p14:tracePt t="90388" x="4445000" y="2343150"/>
          <p14:tracePt t="90405" x="4533900" y="2336800"/>
          <p14:tracePt t="90422" x="4610100" y="2336800"/>
          <p14:tracePt t="90438" x="4641850" y="2336800"/>
          <p14:tracePt t="90455" x="4730750" y="2330450"/>
          <p14:tracePt t="90471" x="4787900" y="2330450"/>
          <p14:tracePt t="90488" x="4883150" y="2330450"/>
          <p14:tracePt t="90505" x="4972050" y="2330450"/>
          <p14:tracePt t="90522" x="5016500" y="2330450"/>
          <p14:tracePt t="90539" x="5067300" y="2330450"/>
          <p14:tracePt t="90555" x="5086350" y="2330450"/>
          <p14:tracePt t="90572" x="5124450" y="2330450"/>
          <p14:tracePt t="90588" x="5137150" y="2330450"/>
          <p14:tracePt t="90605" x="5168900" y="2330450"/>
          <p14:tracePt t="90622" x="5194300" y="2330450"/>
          <p14:tracePt t="90668" x="5200650" y="2330450"/>
          <p14:tracePt t="90689" x="5207000" y="2330450"/>
          <p14:tracePt t="90699" x="5213350" y="2330450"/>
          <p14:tracePt t="90731" x="5219700" y="2330450"/>
          <p14:tracePt t="90742" x="5226050" y="2330450"/>
          <p14:tracePt t="90764" x="5232400" y="2330450"/>
          <p14:tracePt t="90885" x="5226050" y="2330450"/>
          <p14:tracePt t="90896" x="5213350" y="2330450"/>
          <p14:tracePt t="90916" x="5200650" y="2330450"/>
          <p14:tracePt t="90926" x="5194300" y="2330450"/>
          <p14:tracePt t="90937" x="5181600" y="2330450"/>
          <p14:tracePt t="90947" x="5168900" y="2330450"/>
          <p14:tracePt t="90955" x="5149850" y="2330450"/>
          <p14:tracePt t="90971" x="5137150" y="2330450"/>
          <p14:tracePt t="90989" x="5111750" y="2330450"/>
          <p14:tracePt t="91005" x="5080000" y="2330450"/>
          <p14:tracePt t="91022" x="5060950" y="2324100"/>
          <p14:tracePt t="91039" x="5029200" y="2317750"/>
          <p14:tracePt t="91055" x="5022850" y="2317750"/>
          <p14:tracePt t="91072" x="5010150" y="2311400"/>
          <p14:tracePt t="91929" x="5016500" y="2311400"/>
          <p14:tracePt t="92020" x="5022850" y="2311400"/>
          <p14:tracePt t="92051" x="5022850" y="2305050"/>
          <p14:tracePt t="92062" x="5029200" y="2305050"/>
          <p14:tracePt t="92073" x="5035550" y="2298700"/>
          <p14:tracePt t="92073" x="5041900" y="2298700"/>
          <p14:tracePt t="92088" x="5054600" y="2279650"/>
          <p14:tracePt t="92105" x="5060950" y="2279650"/>
          <p14:tracePt t="92121" x="5067300" y="2266950"/>
          <p14:tracePt t="92140" x="5067300" y="2260600"/>
          <p14:tracePt t="92155" x="5080000" y="2260600"/>
          <p14:tracePt t="92172" x="5092700" y="2254250"/>
          <p14:tracePt t="92189" x="5099050" y="2254250"/>
          <p14:tracePt t="92206" x="5143500" y="2247900"/>
          <p14:tracePt t="92223" x="5187950" y="2241550"/>
          <p14:tracePt t="92240" x="5321300" y="2235200"/>
          <p14:tracePt t="92256" x="5467350" y="2222500"/>
          <p14:tracePt t="92272" x="5530850" y="2222500"/>
          <p14:tracePt t="92289" x="5619750" y="2222500"/>
          <p14:tracePt t="92306" x="5632450" y="2222500"/>
          <p14:tracePt t="92506" x="5626100" y="2222500"/>
          <p14:tracePt t="92540" x="5619750" y="2216150"/>
          <p14:tracePt t="92548" x="5613400" y="2216150"/>
          <p14:tracePt t="92558" x="5607050" y="2216150"/>
          <p14:tracePt t="92579" x="5600700" y="2209800"/>
          <p14:tracePt t="92589" x="5594350" y="2203450"/>
          <p14:tracePt t="92599" x="5588000" y="2197100"/>
          <p14:tracePt t="92605" x="5562600" y="2184400"/>
          <p14:tracePt t="92621" x="5549900" y="2178050"/>
          <p14:tracePt t="92640" x="5530850" y="2165350"/>
          <p14:tracePt t="92656" x="5518150" y="2159000"/>
          <p14:tracePt t="92671" x="5511800" y="2159000"/>
          <p14:tracePt t="92910" x="5518150" y="2159000"/>
          <p14:tracePt t="92950" x="5524500" y="2152650"/>
          <p14:tracePt t="93306" x="5530850" y="2152650"/>
          <p14:tracePt t="93327" x="5537200" y="2152650"/>
          <p14:tracePt t="93349" x="5543550" y="2152650"/>
          <p14:tracePt t="93358" x="5549900" y="2152650"/>
          <p14:tracePt t="93371" x="5556250" y="2152650"/>
          <p14:tracePt t="93389" x="5562600" y="2152650"/>
          <p14:tracePt t="93405" x="5575300" y="2152650"/>
          <p14:tracePt t="93408" x="5600700" y="2152650"/>
          <p14:tracePt t="93422" x="5619750" y="2152650"/>
          <p14:tracePt t="93440" x="5676900" y="2152650"/>
          <p14:tracePt t="93455" x="5708650" y="2152650"/>
          <p14:tracePt t="93471" x="5759450" y="2152650"/>
          <p14:tracePt t="93488" x="5803900" y="2152650"/>
          <p14:tracePt t="93506" x="5829300" y="2152650"/>
          <p14:tracePt t="93522" x="5867400" y="2152650"/>
          <p14:tracePt t="93540" x="5905500" y="2152650"/>
          <p14:tracePt t="93556" x="5930900" y="2152650"/>
          <p14:tracePt t="93571" x="5988050" y="2152650"/>
          <p14:tracePt t="93588" x="6013450" y="2152650"/>
          <p14:tracePt t="93606" x="6089650" y="2152650"/>
          <p14:tracePt t="93623" x="6165850" y="2152650"/>
          <p14:tracePt t="93642" x="6197600" y="2152650"/>
          <p14:tracePt t="93656" x="6286500" y="2152650"/>
          <p14:tracePt t="93673" x="6324600" y="2152650"/>
          <p14:tracePt t="93688" x="6381750" y="2152650"/>
          <p14:tracePt t="93705" x="6407150" y="2146300"/>
          <p14:tracePt t="93721" x="6457950" y="2133600"/>
          <p14:tracePt t="93738" x="6496050" y="2114550"/>
          <p14:tracePt t="93756" x="6515100" y="2108200"/>
          <p14:tracePt t="93772" x="6559550" y="2089150"/>
          <p14:tracePt t="93789" x="6572250" y="2082800"/>
          <p14:tracePt t="93806" x="6597650" y="2070100"/>
          <p14:tracePt t="93822" x="6610350" y="2057400"/>
          <p14:tracePt t="93839" x="6623050" y="2044700"/>
          <p14:tracePt t="93856" x="6629400" y="2032000"/>
          <p14:tracePt t="93872" x="6654800" y="2019300"/>
          <p14:tracePt t="93890" x="6661150" y="2012950"/>
          <p14:tracePt t="93906" x="6680200" y="2006600"/>
          <p14:tracePt t="93943" x="6692900" y="2000250"/>
          <p14:tracePt t="93945" x="6699250" y="2000250"/>
          <p14:tracePt t="93974" x="6705600" y="2000250"/>
          <p14:tracePt t="93976" x="6718300" y="1993900"/>
          <p14:tracePt t="93989" x="6724650" y="1993900"/>
          <p14:tracePt t="94006" x="6737350" y="1993900"/>
          <p14:tracePt t="94023" x="6743700" y="1993900"/>
          <p14:tracePt t="94097" x="6750050" y="1993900"/>
          <p14:tracePt t="94108" x="6756400" y="1993900"/>
          <p14:tracePt t="94130" x="6756400" y="2000250"/>
          <p14:tracePt t="94132" x="6762750" y="2000250"/>
          <p14:tracePt t="94168" x="6762750" y="2006600"/>
          <p14:tracePt t="94201" x="6762750" y="2012950"/>
          <p14:tracePt t="94221" x="6762750" y="2019300"/>
          <p14:tracePt t="94232" x="6769100" y="2019300"/>
          <p14:tracePt t="94253" x="6769100" y="2025650"/>
          <p14:tracePt t="94273" x="6775450" y="2032000"/>
          <p14:tracePt t="94284" x="6775450" y="2038350"/>
          <p14:tracePt t="94305" x="6775450" y="2044700"/>
          <p14:tracePt t="94316" x="6775450" y="2051050"/>
          <p14:tracePt t="94324" x="6775450" y="2057400"/>
          <p14:tracePt t="94339" x="6775450" y="2070100"/>
          <p14:tracePt t="94341" x="6775450" y="2082800"/>
          <p14:tracePt t="94355" x="6781800" y="2108200"/>
          <p14:tracePt t="94372" x="6788150" y="2139950"/>
          <p14:tracePt t="94389" x="6788150" y="2152650"/>
          <p14:tracePt t="94406" x="6788150" y="2178050"/>
          <p14:tracePt t="94423" x="6788150" y="2184400"/>
          <p14:tracePt t="94438" x="6788150" y="2203450"/>
          <p14:tracePt t="94454" x="6775450" y="2209800"/>
          <p14:tracePt t="94471" x="6775450" y="2216150"/>
          <p14:tracePt t="94488" x="6756400" y="2228850"/>
          <p14:tracePt t="94505" x="6750050" y="2235200"/>
          <p14:tracePt t="94522" x="6731000" y="2247900"/>
          <p14:tracePt t="94540" x="6711950" y="2254250"/>
          <p14:tracePt t="94557" x="6705600" y="2254250"/>
          <p14:tracePt t="94572" x="6673850" y="2260600"/>
          <p14:tracePt t="94590" x="6667500" y="2260600"/>
          <p14:tracePt t="94606" x="6629400" y="2260600"/>
          <p14:tracePt t="94622" x="6591300" y="2266950"/>
          <p14:tracePt t="94641" x="6572250" y="2266950"/>
          <p14:tracePt t="94656" x="6521450" y="2266950"/>
          <p14:tracePt t="94673" x="6489700" y="2266950"/>
          <p14:tracePt t="94690" x="6470650" y="2266950"/>
          <p14:tracePt t="94705" x="6438900" y="2266950"/>
          <p14:tracePt t="94721" x="6426200" y="2266950"/>
          <p14:tracePt t="94738" x="6394450" y="2266950"/>
          <p14:tracePt t="94755" x="6375400" y="2266950"/>
          <p14:tracePt t="94772" x="6330950" y="2266950"/>
          <p14:tracePt t="94790" x="6286500" y="2266950"/>
          <p14:tracePt t="94806" x="6261100" y="2266950"/>
          <p14:tracePt t="94822" x="6216650" y="2266950"/>
          <p14:tracePt t="94839" x="6197600" y="2266950"/>
          <p14:tracePt t="94856" x="6159500" y="2260600"/>
          <p14:tracePt t="94873" x="6121400" y="2254250"/>
          <p14:tracePt t="94890" x="6102350" y="2254250"/>
          <p14:tracePt t="94906" x="6076950" y="2254250"/>
          <p14:tracePt t="94923" x="6070600" y="2254250"/>
          <p14:tracePt t="95785" x="6064250" y="2254250"/>
          <p14:tracePt t="95828" x="6057900" y="2254250"/>
          <p14:tracePt t="95847" x="6051550" y="2254250"/>
          <p14:tracePt t="95853" x="6045200" y="2254250"/>
          <p14:tracePt t="95865" x="6032500" y="2254250"/>
          <p14:tracePt t="95872" x="6019800" y="2254250"/>
          <p14:tracePt t="95889" x="6000750" y="2254250"/>
          <p14:tracePt t="95905" x="5981700" y="2254250"/>
          <p14:tracePt t="95922" x="5975350" y="2254250"/>
          <p14:tracePt t="96134" x="5975350" y="2247900"/>
          <p14:tracePt t="96175" x="5988050" y="2241550"/>
          <p14:tracePt t="96186" x="5994400" y="2241550"/>
          <p14:tracePt t="96196" x="6007100" y="2241550"/>
          <p14:tracePt t="96205" x="6045200" y="2241550"/>
          <p14:tracePt t="96222" x="6089650" y="2235200"/>
          <p14:tracePt t="96239" x="6115050" y="2235200"/>
          <p14:tracePt t="96256" x="6191250" y="2235200"/>
          <p14:tracePt t="96272" x="6286500" y="2228850"/>
          <p14:tracePt t="96290" x="6330950" y="2228850"/>
          <p14:tracePt t="96305" x="6400800" y="2228850"/>
          <p14:tracePt t="96323" x="6432550" y="2228850"/>
          <p14:tracePt t="96339" x="6470650" y="2228850"/>
          <p14:tracePt t="96356" x="6483350" y="2228850"/>
          <p14:tracePt t="96372" x="6521450" y="2228850"/>
          <p14:tracePt t="96390" x="6578600" y="2228850"/>
          <p14:tracePt t="96406" x="6623050" y="2228850"/>
          <p14:tracePt t="96422" x="6686550" y="2228850"/>
          <p14:tracePt t="96440" x="6724650" y="2228850"/>
          <p14:tracePt t="96440" x="6743700" y="2228850"/>
          <p14:tracePt t="96456" x="6762750" y="2228850"/>
          <p14:tracePt t="96472" x="6794500" y="2228850"/>
          <p14:tracePt t="96489" x="6800850" y="2228850"/>
          <p14:tracePt t="96506" x="6832600" y="2228850"/>
          <p14:tracePt t="96522" x="6858000" y="2228850"/>
          <p14:tracePt t="96540" x="6877050" y="2228850"/>
          <p14:tracePt t="96556" x="6902450" y="2228850"/>
          <p14:tracePt t="96571" x="6915150" y="2228850"/>
          <p14:tracePt t="96588" x="6934200" y="2235200"/>
          <p14:tracePt t="96604" x="6940550" y="2235200"/>
          <p14:tracePt t="96621" x="6953250" y="2235200"/>
          <p14:tracePt t="96639" x="6965950" y="2235200"/>
          <p14:tracePt t="96685" x="6972300" y="2235200"/>
          <p14:tracePt t="96706" x="6978650" y="2235200"/>
          <p14:tracePt t="97083" x="6978650" y="2241550"/>
          <p14:tracePt t="97124" x="6978650" y="2247900"/>
          <p14:tracePt t="98326" x="6972300" y="2247900"/>
          <p14:tracePt t="98336" x="6953250" y="2254250"/>
          <p14:tracePt t="98358" x="6940550" y="2254250"/>
          <p14:tracePt t="98360" x="6927850" y="2260600"/>
          <p14:tracePt t="98372" x="6896100" y="2266950"/>
          <p14:tracePt t="98389" x="6889750" y="2266950"/>
          <p14:tracePt t="98405" x="6870700" y="2266950"/>
          <p14:tracePt t="98422" x="6864350" y="2266950"/>
          <p14:tracePt t="98439" x="6851650" y="2266950"/>
          <p14:tracePt t="98455" x="6845300" y="2266950"/>
          <p14:tracePt t="98473" x="6832600" y="2266950"/>
          <p14:tracePt t="98489" x="6819900" y="2273300"/>
          <p14:tracePt t="98506" x="6807200" y="2273300"/>
          <p14:tracePt t="98522" x="6781800" y="2279650"/>
          <p14:tracePt t="98540" x="6756400" y="2279650"/>
          <p14:tracePt t="98556" x="6750050" y="2279650"/>
          <p14:tracePt t="98572" x="6731000" y="2279650"/>
          <p14:tracePt t="98588" x="6724650" y="2279650"/>
          <p14:tracePt t="98606" x="6718300" y="2279650"/>
          <p14:tracePt t="98622" x="6711950" y="2279650"/>
          <p14:tracePt t="98658" x="6699250" y="2279650"/>
          <p14:tracePt t="98660" x="6686550" y="2279650"/>
          <p14:tracePt t="98671" x="6680200" y="2273300"/>
          <p14:tracePt t="98688" x="6642100" y="2266950"/>
          <p14:tracePt t="98705" x="6591300" y="2247900"/>
          <p14:tracePt t="98721" x="6572250" y="2241550"/>
          <p14:tracePt t="98740" x="6534150" y="2235200"/>
          <p14:tracePt t="98756" x="6521450" y="2228850"/>
          <p14:tracePt t="99078" x="6527800" y="2228850"/>
          <p14:tracePt t="99097" x="6534150" y="2228850"/>
          <p14:tracePt t="99104" x="6540500" y="2228850"/>
          <p14:tracePt t="99109" x="6559550" y="2228850"/>
          <p14:tracePt t="99121" x="6578600" y="2228850"/>
          <p14:tracePt t="99138" x="6616700" y="2228850"/>
          <p14:tracePt t="99154" x="6635750" y="2228850"/>
          <p14:tracePt t="99171" x="6692900" y="2228850"/>
          <p14:tracePt t="99189" x="6743700" y="2228850"/>
          <p14:tracePt t="99206" x="6769100" y="2228850"/>
          <p14:tracePt t="99222" x="6800850" y="2228850"/>
          <p14:tracePt t="99239" x="6807200" y="2235200"/>
          <p14:tracePt t="99715" x="6800850" y="2241550"/>
          <p14:tracePt t="99730" x="6794500" y="2241550"/>
          <p14:tracePt t="99746" x="6781800" y="2241550"/>
          <p14:tracePt t="99756" x="6762750" y="2241550"/>
          <p14:tracePt t="99763" x="6737350" y="2247900"/>
          <p14:tracePt t="99771" x="6673850" y="2247900"/>
          <p14:tracePt t="99789" x="6610350" y="2247900"/>
          <p14:tracePt t="99806" x="6445250" y="2254250"/>
          <p14:tracePt t="99822" x="6229350" y="2254250"/>
          <p14:tracePt t="99840" x="6096000" y="2254250"/>
          <p14:tracePt t="99856" x="5784850" y="2254250"/>
          <p14:tracePt t="99872" x="5562600" y="2254250"/>
          <p14:tracePt t="99890" x="5016500" y="2254250"/>
          <p14:tracePt t="99905" x="4267200" y="2254250"/>
          <p14:tracePt t="99923" x="3848100" y="2254250"/>
          <p14:tracePt t="99939" x="3073400" y="2254250"/>
          <p14:tracePt t="99955" x="2768600" y="2254250"/>
          <p14:tracePt t="99972" x="2387600" y="2254250"/>
          <p14:tracePt t="99990" x="2247900" y="2254250"/>
          <p14:tracePt t="100006" x="2222500" y="2254250"/>
          <p14:tracePt t="100022" x="2203450" y="2254250"/>
          <p14:tracePt t="100040" x="2190750" y="2254250"/>
          <p14:tracePt t="100055" x="2159000" y="2254250"/>
          <p14:tracePt t="100072" x="2114550" y="2254250"/>
          <p14:tracePt t="100089" x="2095500" y="2254250"/>
          <p14:tracePt t="100106" x="2044700" y="2254250"/>
          <p14:tracePt t="100122" x="2032000" y="2254250"/>
          <p14:tracePt t="100140" x="2012950" y="2254250"/>
          <p14:tracePt t="100156" x="2006600" y="2254250"/>
          <p14:tracePt t="100304" x="2012950" y="2254250"/>
          <p14:tracePt t="100315" x="2019300" y="2254250"/>
          <p14:tracePt t="100325" x="2038350" y="2254250"/>
          <p14:tracePt t="100335" x="2057400" y="2247900"/>
          <p14:tracePt t="100338" x="2076450" y="2241550"/>
          <p14:tracePt t="100355" x="2114550" y="2222500"/>
          <p14:tracePt t="100372" x="2165350" y="2203450"/>
          <p14:tracePt t="100389" x="2178050" y="2190750"/>
          <p14:tracePt t="100405" x="2209800" y="2171700"/>
          <p14:tracePt t="100422" x="2222500" y="2165350"/>
          <p14:tracePt t="100439" x="2241550" y="2152650"/>
          <p14:tracePt t="100456" x="2273300" y="2133600"/>
          <p14:tracePt t="100472" x="2292350" y="2120900"/>
          <p14:tracePt t="100490" x="2317750" y="2095500"/>
          <p14:tracePt t="100506" x="2336800" y="2082800"/>
          <p14:tracePt t="100522" x="2368550" y="2057400"/>
          <p14:tracePt t="100540" x="2381250" y="2044700"/>
          <p14:tracePt t="100556" x="2387600" y="2038350"/>
          <p14:tracePt t="100573" x="2400300" y="2025650"/>
          <p14:tracePt t="100589" x="2406650" y="2012950"/>
          <p14:tracePt t="100606" x="2406650" y="2000250"/>
          <p14:tracePt t="100622" x="2419350" y="1974850"/>
          <p14:tracePt t="100639" x="2419350" y="1968500"/>
          <p14:tracePt t="100656" x="2425700" y="1949450"/>
          <p14:tracePt t="100673" x="2432050" y="1943100"/>
          <p14:tracePt t="100690" x="2432050" y="1930400"/>
          <p14:tracePt t="100706" x="2432050" y="1924050"/>
          <p14:tracePt t="100722" x="2432050" y="1917700"/>
          <p14:tracePt t="100739" x="2432050" y="1905000"/>
          <p14:tracePt t="100756" x="2432050" y="1892300"/>
          <p14:tracePt t="100772" x="2419350" y="1873250"/>
          <p14:tracePt t="100789" x="2400300" y="1854200"/>
          <p14:tracePt t="100806" x="2393950" y="1841500"/>
          <p14:tracePt t="100822" x="2374900" y="1828800"/>
          <p14:tracePt t="100839" x="2362200" y="1822450"/>
          <p14:tracePt t="100855" x="2349500" y="1809750"/>
          <p14:tracePt t="100872" x="2336800" y="1809750"/>
          <p14:tracePt t="100890" x="2324100" y="1803400"/>
          <p14:tracePt t="100905" x="2311400" y="1803400"/>
          <p14:tracePt t="100922" x="2311400" y="1797050"/>
          <p14:tracePt t="100939" x="2298700" y="1790700"/>
          <p14:tracePt t="100956" x="2292350" y="1790700"/>
          <p14:tracePt t="100972" x="2279650" y="1778000"/>
          <p14:tracePt t="100989" x="2254250" y="1765300"/>
          <p14:tracePt t="101006" x="2235200" y="1758950"/>
          <p14:tracePt t="101022" x="2203450" y="1739900"/>
          <p14:tracePt t="101040" x="2165350" y="1727200"/>
          <p14:tracePt t="101055" x="2159000" y="1727200"/>
          <p14:tracePt t="101072" x="2120900" y="1720850"/>
          <p14:tracePt t="101089" x="2101850" y="1714500"/>
          <p14:tracePt t="101105" x="2063750" y="1701800"/>
          <p14:tracePt t="101122" x="2025650" y="1689100"/>
          <p14:tracePt t="101140" x="2012950" y="1682750"/>
          <p14:tracePt t="101154" x="1987550" y="1670050"/>
          <p14:tracePt t="101171" x="1974850" y="1663700"/>
          <p14:tracePt t="101188" x="1962150" y="1657350"/>
          <p14:tracePt t="101205" x="1949450" y="1651000"/>
          <p14:tracePt t="101221" x="1930400" y="1638300"/>
          <p14:tracePt t="101238" x="1924050" y="1631950"/>
          <p14:tracePt t="101255" x="1917700" y="1631950"/>
          <p14:tracePt t="101519" x="1930400" y="1644650"/>
          <p14:tracePt t="101530" x="1930400" y="1663700"/>
          <p14:tracePt t="101541" x="1943100" y="1682750"/>
          <p14:tracePt t="101541" x="1962150" y="1701800"/>
          <p14:tracePt t="101555" x="1987550" y="1746250"/>
          <p14:tracePt t="101571" x="2000250" y="1758950"/>
          <p14:tracePt t="101588" x="2019300" y="1790700"/>
          <p14:tracePt t="101606" x="2032000" y="1803400"/>
          <p14:tracePt t="101622" x="2051050" y="1828800"/>
          <p14:tracePt t="101640" x="2070100" y="1866900"/>
          <p14:tracePt t="101656" x="2082800" y="1885950"/>
          <p14:tracePt t="101671" x="2108200" y="1924050"/>
          <p14:tracePt t="101688" x="2120900" y="1943100"/>
          <p14:tracePt t="101704" x="2139950" y="1968500"/>
          <p14:tracePt t="101721" x="2152650" y="2000250"/>
          <p14:tracePt t="101739" x="2159000" y="2019300"/>
          <p14:tracePt t="101756" x="2165350" y="2057400"/>
          <p14:tracePt t="101772" x="2171700" y="2082800"/>
          <p14:tracePt t="101789" x="2178050" y="2127250"/>
          <p14:tracePt t="101806" x="2178050" y="2171700"/>
          <p14:tracePt t="101822" x="2178050" y="2178050"/>
          <p14:tracePt t="101839" x="2184400" y="2209800"/>
          <p14:tracePt t="101855" x="2184400" y="2222500"/>
          <p14:tracePt t="101872" x="2184400" y="2247900"/>
          <p14:tracePt t="101889" x="2184400" y="2266950"/>
          <p14:tracePt t="101905" x="2184400" y="2279650"/>
          <p14:tracePt t="101922" x="2184400" y="2292350"/>
          <p14:tracePt t="103453" x="2190750" y="2292350"/>
          <p14:tracePt t="103473" x="2197100" y="2292350"/>
          <p14:tracePt t="103495" x="2203450" y="2292350"/>
          <p14:tracePt t="103515" x="2209800" y="2292350"/>
          <p14:tracePt t="103525" x="2216150" y="2292350"/>
          <p14:tracePt t="103527" x="2222500" y="2292350"/>
          <p14:tracePt t="103559" x="2235200" y="2292350"/>
          <p14:tracePt t="103572" x="2241550" y="2292350"/>
          <p14:tracePt t="103575" x="2260600" y="2292350"/>
          <p14:tracePt t="103588" x="2298700" y="2286000"/>
          <p14:tracePt t="103605" x="2336800" y="2286000"/>
          <p14:tracePt t="103621" x="2362200" y="2286000"/>
          <p14:tracePt t="103638" x="2432050" y="2286000"/>
          <p14:tracePt t="103656" x="2514600" y="2286000"/>
          <p14:tracePt t="103673" x="2571750" y="2286000"/>
          <p14:tracePt t="103689" x="2692400" y="2286000"/>
          <p14:tracePt t="103704" x="2749550" y="2286000"/>
          <p14:tracePt t="103721" x="2863850" y="2286000"/>
          <p14:tracePt t="103738" x="2921000" y="2286000"/>
          <p14:tracePt t="103754" x="3028950" y="2286000"/>
          <p14:tracePt t="103772" x="3105150" y="2286000"/>
          <p14:tracePt t="103789" x="3149600" y="2286000"/>
          <p14:tracePt t="103805" x="3232150" y="2286000"/>
          <p14:tracePt t="103823" x="3340100" y="2286000"/>
          <p14:tracePt t="103839" x="3390900" y="2286000"/>
          <p14:tracePt t="103855" x="3511550" y="2286000"/>
          <p14:tracePt t="103872" x="3568700" y="2286000"/>
          <p14:tracePt t="103889" x="3657600" y="2286000"/>
          <p14:tracePt t="103906" x="3702050" y="2286000"/>
          <p14:tracePt t="103922" x="3746500" y="2286000"/>
          <p14:tracePt t="103940" x="3797300" y="2286000"/>
          <p14:tracePt t="103955" x="3822700" y="2286000"/>
          <p14:tracePt t="103972" x="3879850" y="2286000"/>
          <p14:tracePt t="103989" x="3905250" y="2286000"/>
          <p14:tracePt t="104005" x="3962400" y="2286000"/>
          <p14:tracePt t="104022" x="4019550" y="2286000"/>
          <p14:tracePt t="104039" x="4038600" y="2286000"/>
          <p14:tracePt t="104056" x="4089400" y="2286000"/>
          <p14:tracePt t="104072" x="4114800" y="2286000"/>
          <p14:tracePt t="104089" x="4171950" y="2286000"/>
          <p14:tracePt t="104106" x="4235450" y="2286000"/>
          <p14:tracePt t="104122" x="4260850" y="2286000"/>
          <p14:tracePt t="104139" x="4311650" y="2286000"/>
          <p14:tracePt t="104155" x="4324350" y="2286000"/>
          <p14:tracePt t="104172" x="4368800" y="2286000"/>
          <p14:tracePt t="104190" x="4406900" y="2286000"/>
          <p14:tracePt t="104205" x="4445000" y="2286000"/>
          <p14:tracePt t="104222" x="4508500" y="2286000"/>
          <p14:tracePt t="104239" x="4552950" y="2286000"/>
          <p14:tracePt t="104255" x="4629150" y="2286000"/>
          <p14:tracePt t="104272" x="4711700" y="2286000"/>
          <p14:tracePt t="104289" x="4743450" y="2286000"/>
          <p14:tracePt t="104305" x="4819650" y="2286000"/>
          <p14:tracePt t="104322" x="4851400" y="2286000"/>
          <p14:tracePt t="104339" x="4908550" y="2286000"/>
          <p14:tracePt t="104355" x="4959350" y="2286000"/>
          <p14:tracePt t="104372" x="4984750" y="2286000"/>
          <p14:tracePt t="104389" x="5003800" y="2286000"/>
          <p14:tracePt t="104406" x="5016500" y="2286000"/>
          <p14:tracePt t="104422" x="5035550" y="2286000"/>
          <p14:tracePt t="104439" x="5054600" y="2286000"/>
          <p14:tracePt t="104477" x="5060950" y="2286000"/>
          <p14:tracePt t="105810" x="5060950" y="2279650"/>
          <p14:tracePt t="105821" x="5060950" y="2273300"/>
          <p14:tracePt t="105831" x="5060950" y="2266950"/>
          <p14:tracePt t="105833" x="5060950" y="2260600"/>
          <p14:tracePt t="105842" x="5060950" y="2254250"/>
          <p14:tracePt t="105856" x="5060950" y="2235200"/>
          <p14:tracePt t="105872" x="5060950" y="2222500"/>
          <p14:tracePt t="105889" x="5060950" y="2197100"/>
          <p14:tracePt t="105906" x="5060950" y="2184400"/>
          <p14:tracePt t="105922" x="5060950" y="2165350"/>
          <p14:tracePt t="105939" x="5060950" y="2146300"/>
          <p14:tracePt t="105955" x="5060950" y="2139950"/>
          <p14:tracePt t="105972" x="5060950" y="2120900"/>
          <p14:tracePt t="105989" x="5060950" y="2114550"/>
          <p14:tracePt t="106005" x="5060950" y="2101850"/>
          <p14:tracePt t="106022" x="5060950" y="2089150"/>
          <p14:tracePt t="106639" x="5060950" y="2095500"/>
          <p14:tracePt t="106659" x="5060950" y="2101850"/>
          <p14:tracePt t="106690" x="5060950" y="2108200"/>
          <p14:tracePt t="106711" x="5054600" y="2114550"/>
          <p14:tracePt t="106722" x="5048250" y="2114550"/>
          <p14:tracePt t="106739" x="5041900" y="2114550"/>
          <p14:tracePt t="107079" x="5048250" y="2114550"/>
          <p14:tracePt t="107099" x="5054600" y="2114550"/>
          <p14:tracePt t="107121" x="5060950" y="2114550"/>
          <p14:tracePt t="107131" x="5073650" y="2114550"/>
          <p14:tracePt t="107147" x="5086350" y="2114550"/>
          <p14:tracePt t="107154" x="5105400" y="2114550"/>
          <p14:tracePt t="107155" x="5124450" y="2114550"/>
          <p14:tracePt t="107171" x="5187950" y="2114550"/>
          <p14:tracePt t="107189" x="5276850" y="2114550"/>
          <p14:tracePt t="107206" x="5321300" y="2114550"/>
          <p14:tracePt t="107222" x="5410200" y="2114550"/>
          <p14:tracePt t="107240" x="5454650" y="2120900"/>
          <p14:tracePt t="107254" x="5537200" y="2127250"/>
          <p14:tracePt t="107271" x="5594350" y="2139950"/>
          <p14:tracePt t="107289" x="5632450" y="2146300"/>
          <p14:tracePt t="107305" x="5683250" y="2159000"/>
          <p14:tracePt t="107322" x="5702300" y="2165350"/>
          <p14:tracePt t="107339" x="5753100" y="2171700"/>
          <p14:tracePt t="107355" x="5803900" y="2178050"/>
          <p14:tracePt t="107372" x="5822950" y="2178050"/>
          <p14:tracePt t="107389" x="5880100" y="2178050"/>
          <p14:tracePt t="107405" x="5905500" y="2178050"/>
          <p14:tracePt t="107422" x="5956300" y="2178050"/>
          <p14:tracePt t="107439" x="6000750" y="2178050"/>
          <p14:tracePt t="107455" x="6019800" y="2178050"/>
          <p14:tracePt t="107472" x="6026150" y="2178050"/>
          <p14:tracePt t="108219" x="6032500" y="2178050"/>
          <p14:tracePt t="108240" x="6038850" y="2178050"/>
          <p14:tracePt t="108251" x="6045200" y="2178050"/>
          <p14:tracePt t="108311" x="6051550" y="2178050"/>
          <p14:tracePt t="108352" x="6057900" y="2178050"/>
          <p14:tracePt t="108536" x="6051550" y="2178050"/>
          <p14:tracePt t="108588" x="6051550" y="2184400"/>
          <p14:tracePt t="108620" x="6051550" y="2190750"/>
          <p14:tracePt t="108630" x="6045200" y="2190750"/>
          <p14:tracePt t="108640" x="6032500" y="2190750"/>
          <p14:tracePt t="108656" x="6026150" y="2190750"/>
          <p14:tracePt t="108658" x="5994400" y="2203450"/>
          <p14:tracePt t="108673" x="5981700" y="2203450"/>
          <p14:tracePt t="108689" x="5956300" y="2209800"/>
          <p14:tracePt t="108705" x="5943600" y="2216150"/>
          <p14:tracePt t="108722" x="5937250" y="2222500"/>
          <p14:tracePt t="108739" x="5930900" y="2222500"/>
          <p14:tracePt t="108756" x="5924550" y="2222500"/>
          <p14:tracePt t="108773" x="5918200" y="2222500"/>
          <p14:tracePt t="108790" x="5911850" y="2222500"/>
          <p14:tracePt t="108807" x="5905500" y="2222500"/>
          <p14:tracePt t="108823" x="5886450" y="2222500"/>
          <p14:tracePt t="108840" x="5880100" y="2222500"/>
          <p14:tracePt t="108856" x="5880100" y="2228850"/>
          <p14:tracePt t="108892" x="5880100" y="2235200"/>
          <p14:tracePt t="108911" x="5867400" y="2235200"/>
          <p14:tracePt t="108913" x="5861050" y="2235200"/>
          <p14:tracePt t="108923" x="5835650" y="2241550"/>
          <p14:tracePt t="108940" x="5753100" y="2241550"/>
          <p14:tracePt t="108957" x="5689600" y="2241550"/>
          <p14:tracePt t="108973" x="5518150" y="2241550"/>
          <p14:tracePt t="108990" x="5321300" y="2241550"/>
          <p14:tracePt t="109007" x="5226050" y="2241550"/>
          <p14:tracePt t="109023" x="5022850" y="2241550"/>
          <p14:tracePt t="109040" x="4927600" y="2241550"/>
          <p14:tracePt t="109056" x="4775200" y="2241550"/>
          <p14:tracePt t="109073" x="4686300" y="2241550"/>
          <p14:tracePt t="109090" x="4660900" y="2241550"/>
          <p14:tracePt t="109129" x="4654550" y="2241550"/>
          <p14:tracePt t="109264" x="4660900" y="2241550"/>
          <p14:tracePt t="109276" x="4667250" y="2241550"/>
          <p14:tracePt t="109277" x="4667250" y="2235200"/>
          <p14:tracePt t="109289" x="4679950" y="2228850"/>
          <p14:tracePt t="109305" x="4699000" y="2209800"/>
          <p14:tracePt t="109323" x="4718050" y="2190750"/>
          <p14:tracePt t="109340" x="4730750" y="2178050"/>
          <p14:tracePt t="109356" x="4756150" y="2152650"/>
          <p14:tracePt t="109373" x="4768850" y="2133600"/>
          <p14:tracePt t="109390" x="4781550" y="2120900"/>
          <p14:tracePt t="109406" x="4787900" y="2095500"/>
          <p14:tracePt t="109423" x="4794250" y="2089150"/>
          <p14:tracePt t="109439" x="4794250" y="2063750"/>
          <p14:tracePt t="109456" x="4787900" y="2032000"/>
          <p14:tracePt t="109473" x="4775200" y="2012950"/>
          <p14:tracePt t="109490" x="4743450" y="1968500"/>
          <p14:tracePt t="109507" x="4724400" y="1949450"/>
          <p14:tracePt t="109523" x="4686300" y="1898650"/>
          <p14:tracePt t="109540" x="4629150" y="1860550"/>
          <p14:tracePt t="109556" x="4603750" y="1835150"/>
          <p14:tracePt t="109573" x="4546600" y="1803400"/>
          <p14:tracePt t="109590" x="4527550" y="1784350"/>
          <p14:tracePt t="109606" x="4470400" y="1758950"/>
          <p14:tracePt t="109623" x="4400550" y="1720850"/>
          <p14:tracePt t="109640" x="4362450" y="1701800"/>
          <p14:tracePt t="109656" x="4267200" y="1682750"/>
          <p14:tracePt t="109673" x="4210050" y="1663700"/>
          <p14:tracePt t="109690" x="4108450" y="1638300"/>
          <p14:tracePt t="109706" x="4025900" y="1625600"/>
          <p14:tracePt t="109723" x="4006850" y="1625600"/>
          <p14:tracePt t="109740" x="3949700" y="1619250"/>
          <p14:tracePt t="109756" x="3924300" y="1619250"/>
          <p14:tracePt t="109773" x="3848100" y="1619250"/>
          <p14:tracePt t="109790" x="3765550" y="1619250"/>
          <p14:tracePt t="109807" x="3727450" y="1619250"/>
          <p14:tracePt t="109823" x="3638550" y="1619250"/>
          <p14:tracePt t="109840" x="3600450" y="1619250"/>
          <p14:tracePt t="109856" x="3511550" y="1619250"/>
          <p14:tracePt t="109873" x="3429000" y="1644650"/>
          <p14:tracePt t="109890" x="3384550" y="1657350"/>
          <p14:tracePt t="109906" x="3321050" y="1689100"/>
          <p14:tracePt t="109924" x="3282950" y="1708150"/>
          <p14:tracePt t="109939" x="3238500" y="1746250"/>
          <p14:tracePt t="109956" x="3206750" y="1771650"/>
          <p14:tracePt t="109973" x="3194050" y="1784350"/>
          <p14:tracePt t="109990" x="3175000" y="1816100"/>
          <p14:tracePt t="110006" x="3162300" y="1835150"/>
          <p14:tracePt t="110023" x="3155950" y="1879600"/>
          <p14:tracePt t="110040" x="3149600" y="1917700"/>
          <p14:tracePt t="110056" x="3143250" y="1993900"/>
          <p14:tracePt t="110073" x="3143250" y="2063750"/>
          <p14:tracePt t="110090" x="3143250" y="2095500"/>
          <p14:tracePt t="110106" x="3143250" y="2165350"/>
          <p14:tracePt t="110123" x="3143250" y="2184400"/>
          <p14:tracePt t="110140" x="3175000" y="2254250"/>
          <p14:tracePt t="110157" x="3206750" y="2305050"/>
          <p14:tracePt t="110173" x="3232150" y="2336800"/>
          <p14:tracePt t="110190" x="3289300" y="2387600"/>
          <p14:tracePt t="110206" x="3314700" y="2406650"/>
          <p14:tracePt t="110223" x="3390900" y="2432050"/>
          <p14:tracePt t="110240" x="3473450" y="2463800"/>
          <p14:tracePt t="110256" x="3530600" y="2482850"/>
          <p14:tracePt t="110273" x="3651250" y="2514600"/>
          <p14:tracePt t="110290" x="3721100" y="2533650"/>
          <p14:tracePt t="110306" x="3854450" y="2546350"/>
          <p14:tracePt t="110323" x="4006850" y="2565400"/>
          <p14:tracePt t="110340" x="4083050" y="2565400"/>
          <p14:tracePt t="110356" x="4235450" y="2571750"/>
          <p14:tracePt t="110373" x="4298950" y="2571750"/>
          <p14:tracePt t="110390" x="4419600" y="2571750"/>
          <p14:tracePt t="110406" x="4514850" y="2565400"/>
          <p14:tracePt t="110423" x="4533900" y="2559050"/>
          <p14:tracePt t="110440" x="4578350" y="2552700"/>
          <p14:tracePt t="110456" x="4597400" y="2546350"/>
          <p14:tracePt t="110473" x="4603750" y="2546350"/>
          <p14:tracePt t="110569" x="4597400" y="2546350"/>
          <p14:tracePt t="110741" x="4603750" y="2546350"/>
          <p14:tracePt t="110751" x="4603750" y="2540000"/>
          <p14:tracePt t="110765" x="4610100" y="2540000"/>
          <p14:tracePt t="110766" x="4622800" y="2533650"/>
          <p14:tracePt t="110773" x="4641850" y="2533650"/>
          <p14:tracePt t="110790" x="4673600" y="2527300"/>
          <p14:tracePt t="110807" x="4743450" y="2514600"/>
          <p14:tracePt t="110823" x="4787900" y="2514600"/>
          <p14:tracePt t="110840" x="4908550" y="2508250"/>
          <p14:tracePt t="110857" x="4991100" y="2508250"/>
          <p14:tracePt t="110873" x="5187950" y="2508250"/>
          <p14:tracePt t="110889" x="5295900" y="2508250"/>
          <p14:tracePt t="110905" x="5518150" y="2508250"/>
          <p14:tracePt t="110922" x="5734050" y="2508250"/>
          <p14:tracePt t="110938" x="5822950" y="2508250"/>
          <p14:tracePt t="110955" x="5943600" y="2501900"/>
          <p14:tracePt t="110973" x="6013450" y="2495550"/>
          <p14:tracePt t="110990" x="6038850" y="2489200"/>
          <p14:tracePt t="111006" x="6089650" y="2476500"/>
          <p14:tracePt t="111023" x="6115050" y="2470150"/>
          <p14:tracePt t="111040" x="6172200" y="2451100"/>
          <p14:tracePt t="111056" x="6248400" y="2419350"/>
          <p14:tracePt t="111073" x="6286500" y="2413000"/>
          <p14:tracePt t="111090" x="6337300" y="2387600"/>
          <p14:tracePt t="111106" x="6362700" y="2374900"/>
          <p14:tracePt t="111123" x="6400800" y="2355850"/>
          <p14:tracePt t="111140" x="6419850" y="2349500"/>
          <p14:tracePt t="111140" x="6426200" y="2343150"/>
          <p14:tracePt t="111157" x="6445250" y="2336800"/>
          <p14:tracePt t="111173" x="6464300" y="2330450"/>
          <p14:tracePt t="111210" x="6470650" y="2324100"/>
          <p14:tracePt t="111242" x="6477000" y="2324100"/>
          <p14:tracePt t="111363" x="6470650" y="2324100"/>
          <p14:tracePt t="111374" x="6470650" y="2330450"/>
          <p14:tracePt t="112259" x="6470650" y="2336800"/>
          <p14:tracePt t="112311" x="6470650" y="2343150"/>
          <p14:tracePt t="113074" x="6464300" y="2343150"/>
          <p14:tracePt t="113095" x="6457950" y="2349500"/>
          <p14:tracePt t="113106" x="6451600" y="2349500"/>
          <p14:tracePt t="113117" x="6451600" y="2355850"/>
          <p14:tracePt t="113126" x="6445250" y="2355850"/>
          <p14:tracePt t="113132" x="6432550" y="2362200"/>
          <p14:tracePt t="113140" x="6432550" y="2368550"/>
          <p14:tracePt t="113156" x="6394450" y="2381250"/>
          <p14:tracePt t="113174" x="6343650" y="2400300"/>
          <p14:tracePt t="113190" x="6305550" y="2413000"/>
          <p14:tracePt t="113207" x="6203950" y="2451100"/>
          <p14:tracePt t="113222" x="6134100" y="2470150"/>
          <p14:tracePt t="113238" x="5975350" y="2533650"/>
          <p14:tracePt t="113256" x="5772150" y="2597150"/>
          <p14:tracePt t="113273" x="5657850" y="2647950"/>
          <p14:tracePt t="113290" x="5340350" y="2749550"/>
          <p14:tracePt t="113306" x="4972050" y="2882900"/>
          <p14:tracePt t="113323" x="4794250" y="2940050"/>
          <p14:tracePt t="113338" x="4470400" y="3054350"/>
          <p14:tracePt t="113355" x="4318000" y="3098800"/>
          <p14:tracePt t="113373" x="4102100" y="3181350"/>
          <p14:tracePt t="113390" x="3987800" y="3219450"/>
          <p14:tracePt t="113406" x="3810000" y="3282950"/>
          <p14:tracePt t="113423" x="3632200" y="3346450"/>
          <p14:tracePt t="113440" x="3562350" y="3371850"/>
          <p14:tracePt t="113456" x="3416300" y="3416300"/>
          <p14:tracePt t="113473" x="3359150" y="3441700"/>
          <p14:tracePt t="113490" x="3244850" y="3473450"/>
          <p14:tracePt t="113506" x="3143250" y="3511550"/>
          <p14:tracePt t="113523" x="3086100" y="3536950"/>
          <p14:tracePt t="113540" x="2927350" y="3575050"/>
          <p14:tracePt t="113556" x="2838450" y="3587750"/>
          <p14:tracePt t="113573" x="2641600" y="3606800"/>
          <p14:tracePt t="113590" x="2533650" y="3619500"/>
          <p14:tracePt t="113605" x="2298700" y="3619500"/>
          <p14:tracePt t="113622" x="2095500" y="3619500"/>
          <p14:tracePt t="113640" x="1987550" y="3619500"/>
          <p14:tracePt t="113656" x="1803400" y="3619500"/>
          <p14:tracePt t="113674" x="1631950" y="3619500"/>
          <p14:tracePt t="113690" x="1555750" y="3619500"/>
          <p14:tracePt t="113705" x="1397000" y="3619500"/>
          <p14:tracePt t="113722" x="1327150" y="3619500"/>
          <p14:tracePt t="113738" x="1200150" y="3619500"/>
          <p14:tracePt t="113757" x="1079500" y="3619500"/>
          <p14:tracePt t="113773" x="1022350" y="3619500"/>
          <p14:tracePt t="113790" x="933450" y="3625850"/>
          <p14:tracePt t="113806" x="889000" y="3632200"/>
          <p14:tracePt t="113823" x="819150" y="3651250"/>
          <p14:tracePt t="113840" x="742950" y="3683000"/>
          <p14:tracePt t="113856" x="717550" y="3689350"/>
          <p14:tracePt t="113873" x="666750" y="3714750"/>
          <p14:tracePt t="113890" x="647700" y="3721100"/>
          <p14:tracePt t="113906" x="615950" y="3740150"/>
          <p14:tracePt t="113923" x="603250" y="3746500"/>
          <p14:tracePt t="113940" x="603250" y="3752850"/>
          <p14:tracePt t="113956" x="603250" y="3759200"/>
          <p14:tracePt t="113993" x="603250" y="3765550"/>
          <p14:tracePt t="114012" x="603250" y="3771900"/>
          <p14:tracePt t="114034" x="603250" y="3778250"/>
          <p14:tracePt t="114043" x="596900" y="3784600"/>
          <p14:tracePt t="114055" x="596900" y="3790950"/>
          <p14:tracePt t="114056" x="596900" y="3797300"/>
          <p14:tracePt t="114072" x="590550" y="3803650"/>
          <p14:tracePt t="114090" x="590550" y="3810000"/>
          <p14:tracePt t="114106" x="590550" y="3822700"/>
          <p14:tracePt t="114149" x="596900" y="3822700"/>
          <p14:tracePt t="114158" x="596900" y="3829050"/>
          <p14:tracePt t="114181" x="603250" y="3829050"/>
          <p14:tracePt t="114200" x="609600" y="3829050"/>
          <p14:tracePt t="114251" x="615950" y="3829050"/>
          <p14:tracePt t="114405" x="622300" y="3829050"/>
          <p14:tracePt t="114446" x="628650" y="3829050"/>
          <p14:tracePt t="114772" x="635000" y="3835400"/>
          <p14:tracePt t="114813" x="635000" y="3841750"/>
          <p14:tracePt t="114835" x="641350" y="3841750"/>
          <p14:tracePt t="114866" x="647700" y="3841750"/>
          <p14:tracePt t="114948" x="654050" y="3841750"/>
          <p14:tracePt t="114957" x="660400" y="3841750"/>
          <p14:tracePt t="114972" x="666750" y="3841750"/>
          <p14:tracePt t="117450" x="666750" y="3848100"/>
          <p14:tracePt t="117980" x="673100" y="3848100"/>
          <p14:tracePt t="117991" x="679450" y="3848100"/>
          <p14:tracePt t="118001" x="685800" y="3848100"/>
          <p14:tracePt t="118005" x="704850" y="3848100"/>
          <p14:tracePt t="118023" x="711200" y="3848100"/>
          <p14:tracePt t="118040" x="762000" y="3835400"/>
          <p14:tracePt t="118056" x="812800" y="3822700"/>
          <p14:tracePt t="118073" x="914400" y="3790950"/>
          <p14:tracePt t="118090" x="1060450" y="3752850"/>
          <p14:tracePt t="118106" x="1149350" y="3727450"/>
          <p14:tracePt t="118123" x="1339850" y="3676650"/>
          <p14:tracePt t="118139" x="1435100" y="3644900"/>
          <p14:tracePt t="118156" x="1625600" y="3575050"/>
          <p14:tracePt t="118173" x="1771650" y="3511550"/>
          <p14:tracePt t="118189" x="1835150" y="3479800"/>
          <p14:tracePt t="118206" x="1917700" y="3422650"/>
          <p14:tracePt t="118223" x="1955800" y="3397250"/>
          <p14:tracePt t="118223" x="1987550" y="3365500"/>
          <p14:tracePt t="118240" x="2019300" y="3333750"/>
          <p14:tracePt t="118256" x="2063750" y="3289300"/>
          <p14:tracePt t="118273" x="2082800" y="3270250"/>
          <p14:tracePt t="118289" x="2114550" y="3232150"/>
          <p14:tracePt t="118306" x="2139950" y="3200400"/>
          <p14:tracePt t="118323" x="2159000" y="3187700"/>
          <p14:tracePt t="118339" x="2184400" y="3155950"/>
          <p14:tracePt t="118356" x="2190750" y="3149600"/>
          <p14:tracePt t="118373" x="2216150" y="3124200"/>
          <p14:tracePt t="118390" x="2222500" y="3111500"/>
          <p14:tracePt t="118405" x="2235200" y="3092450"/>
          <p14:tracePt t="118422" x="2241550" y="3067050"/>
          <p14:tracePt t="118439" x="2241550" y="3060700"/>
          <p14:tracePt t="118456" x="2235200" y="3041650"/>
          <p14:tracePt t="118473" x="2203450" y="3022600"/>
          <p14:tracePt t="118489" x="2190750" y="3016250"/>
          <p14:tracePt t="118506" x="2120900" y="3003550"/>
          <p14:tracePt t="118523" x="2082800" y="2990850"/>
          <p14:tracePt t="118539" x="1987550" y="2984500"/>
          <p14:tracePt t="118556" x="1905000" y="2978150"/>
          <p14:tracePt t="118573" x="1879600" y="2978150"/>
          <p14:tracePt t="118590" x="1847850" y="2978150"/>
          <p14:tracePt t="118697" x="1847850" y="2984500"/>
          <p14:tracePt t="118718" x="1847850" y="2990850"/>
          <p14:tracePt t="118731" x="1847850" y="2997200"/>
          <p14:tracePt t="118749" x="1847850" y="3003550"/>
          <p14:tracePt t="118764" x="1847850" y="3016250"/>
          <p14:tracePt t="118780" x="1847850" y="3022600"/>
          <p14:tracePt t="118790" x="1847850" y="3035300"/>
          <p14:tracePt t="118800" x="1847850" y="3041650"/>
          <p14:tracePt t="118805" x="1847850" y="3079750"/>
          <p14:tracePt t="118822" x="1854200" y="3105150"/>
          <p14:tracePt t="118839" x="1854200" y="3149600"/>
          <p14:tracePt t="118857" x="1854200" y="3175000"/>
          <p14:tracePt t="118873" x="1854200" y="3225800"/>
          <p14:tracePt t="118890" x="1854200" y="3276600"/>
          <p14:tracePt t="118906" x="1854200" y="3289300"/>
          <p14:tracePt t="118923" x="1854200" y="3333750"/>
          <p14:tracePt t="118939" x="1847850" y="3359150"/>
          <p14:tracePt t="118956" x="1835150" y="3403600"/>
          <p14:tracePt t="118973" x="1816100" y="3454400"/>
          <p14:tracePt t="118989" x="1809750" y="3479800"/>
          <p14:tracePt t="119006" x="1797050" y="3530600"/>
          <p14:tracePt t="119023" x="1784350" y="3556000"/>
          <p14:tracePt t="119040" x="1778000" y="3575050"/>
          <p14:tracePt t="119056" x="1771650" y="3581400"/>
          <p14:tracePt t="119073" x="1771650" y="3587750"/>
          <p14:tracePt t="119089" x="1765300" y="3600450"/>
          <p14:tracePt t="119133" x="1758950" y="3600450"/>
          <p14:tracePt t="119185" x="1758950" y="3606800"/>
          <p14:tracePt t="119225" x="1758950" y="3613150"/>
          <p14:tracePt t="119319" x="1758950" y="3606800"/>
          <p14:tracePt t="119328" x="1765300" y="3606800"/>
          <p14:tracePt t="119337" x="1784350" y="3600450"/>
          <p14:tracePt t="119356" x="1790700" y="3600450"/>
          <p14:tracePt t="119358" x="1828800" y="3600450"/>
          <p14:tracePt t="119373" x="1847850" y="3600450"/>
          <p14:tracePt t="119390" x="1866900" y="3600450"/>
          <p14:tracePt t="119406" x="1873250" y="3600450"/>
          <p14:tracePt t="119423" x="1879600" y="3600450"/>
          <p14:tracePt t="119439" x="1892300" y="3613150"/>
          <p14:tracePt t="119472" x="1905000" y="3625850"/>
          <p14:tracePt t="119475" x="1917700" y="3644900"/>
          <p14:tracePt t="119489" x="1943100" y="3663950"/>
          <p14:tracePt t="119506" x="1943100" y="3683000"/>
          <p14:tracePt t="119523" x="1962150" y="3702050"/>
          <p14:tracePt t="119540" x="1962150" y="3714750"/>
          <p14:tracePt t="119556" x="1968500" y="3727450"/>
          <p14:tracePt t="119573" x="1968500" y="3752850"/>
          <p14:tracePt t="119590" x="1968500" y="3765550"/>
          <p14:tracePt t="119605" x="1968500" y="3784600"/>
          <p14:tracePt t="119622" x="1968500" y="3803650"/>
          <p14:tracePt t="119640" x="1968500" y="3822700"/>
          <p14:tracePt t="119657" x="1949450" y="3848100"/>
          <p14:tracePt t="119673" x="1943100" y="3854450"/>
          <p14:tracePt t="119689" x="1924050" y="3867150"/>
          <p14:tracePt t="119706" x="1917700" y="3879850"/>
          <p14:tracePt t="119723" x="1905000" y="3892550"/>
          <p14:tracePt t="119739" x="1885950" y="3898900"/>
          <p14:tracePt t="119756" x="1879600" y="3905250"/>
          <p14:tracePt t="119773" x="1854200" y="3917950"/>
          <p14:tracePt t="119790" x="1841500" y="3924300"/>
          <p14:tracePt t="119806" x="1828800" y="3930650"/>
          <p14:tracePt t="120755" x="1828800" y="3924300"/>
          <p14:tracePt t="120765" x="1828800" y="3917950"/>
          <p14:tracePt t="120786" x="1828800" y="3911600"/>
          <p14:tracePt t="120796" x="1828800" y="3905250"/>
          <p14:tracePt t="120807" x="1828800" y="3898900"/>
          <p14:tracePt t="120808" x="1828800" y="3892550"/>
          <p14:tracePt t="120823" x="1835150" y="3879850"/>
          <p14:tracePt t="120838" x="1835150" y="3860800"/>
          <p14:tracePt t="120855" x="1835150" y="3829050"/>
          <p14:tracePt t="120873" x="1841500" y="3816350"/>
          <p14:tracePt t="120889" x="1841500" y="3765550"/>
          <p14:tracePt t="120906" x="1841500" y="3721100"/>
          <p14:tracePt t="120923" x="1841500" y="3702050"/>
          <p14:tracePt t="120939" x="1841500" y="3651250"/>
          <p14:tracePt t="120956" x="1841500" y="3632200"/>
          <p14:tracePt t="120972" x="1835150" y="3600450"/>
          <p14:tracePt t="120989" x="1828800" y="3568700"/>
          <p14:tracePt t="121006" x="1828800" y="3562350"/>
          <p14:tracePt t="121023" x="1828800" y="3549650"/>
          <p14:tracePt t="121040" x="1828800" y="3536950"/>
          <p14:tracePt t="121056" x="1828800" y="3530600"/>
          <p14:tracePt t="121073" x="1828800" y="3517900"/>
          <p14:tracePt t="121089" x="1828800" y="3505200"/>
          <p14:tracePt t="121106" x="1828800" y="3492500"/>
          <p14:tracePt t="121122" x="1828800" y="3479800"/>
          <p14:tracePt t="121139" x="1828800" y="3467100"/>
          <p14:tracePt t="121156" x="1828800" y="3460750"/>
          <p14:tracePt t="121466" x="1835150" y="3460750"/>
          <p14:tracePt t="121497" x="1841500" y="3460750"/>
          <p14:tracePt t="121507" x="1841500" y="3454400"/>
          <p14:tracePt t="121518" x="1841500" y="3448050"/>
          <p14:tracePt t="121532" x="1847850" y="3448050"/>
          <p14:tracePt t="121539" x="1854200" y="3441700"/>
          <p14:tracePt t="121560" x="1860550" y="3441700"/>
          <p14:tracePt t="121732" x="1860550" y="3435350"/>
          <p14:tracePt t="121773" x="1860550" y="3429000"/>
          <p14:tracePt t="121784" x="1860550" y="3422650"/>
          <p14:tracePt t="121815" x="1854200" y="3416300"/>
          <p14:tracePt t="121825" x="1847850" y="3416300"/>
          <p14:tracePt t="121839" x="1847850" y="3409950"/>
          <p14:tracePt t="121841" x="1841500" y="3409950"/>
          <p14:tracePt t="121856" x="1835150" y="3409950"/>
          <p14:tracePt t="121873" x="1835150" y="3403600"/>
          <p14:tracePt t="121909" x="1828800" y="3403600"/>
          <p14:tracePt t="121931" x="1822450" y="3403600"/>
          <p14:tracePt t="121952" x="1816100" y="3403600"/>
          <p14:tracePt t="121982" x="1809750" y="3403600"/>
          <p14:tracePt t="122003" x="1803400" y="3403600"/>
          <p14:tracePt t="122033" x="1797050" y="3403600"/>
          <p14:tracePt t="122076" x="1790700" y="3403600"/>
          <p14:tracePt t="122096" x="1784350" y="3403600"/>
          <p14:tracePt t="122147" x="1778000" y="3403600"/>
          <p14:tracePt t="122164" x="1778000" y="3409950"/>
          <p14:tracePt t="122168" x="1771650" y="3416300"/>
          <p14:tracePt t="122200" x="1765300" y="3422650"/>
          <p14:tracePt t="122202" x="1765300" y="3429000"/>
          <p14:tracePt t="122230" x="1765300" y="3435350"/>
          <p14:tracePt t="122262" x="1765300" y="3441700"/>
          <p14:tracePt t="122272" x="1765300" y="3448050"/>
          <p14:tracePt t="122293" x="1771650" y="3454400"/>
          <p14:tracePt t="122313" x="1778000" y="3460750"/>
          <p14:tracePt t="122336" x="1778000" y="3467100"/>
          <p14:tracePt t="122337" x="1784350" y="3467100"/>
          <p14:tracePt t="122356" x="1790700" y="3467100"/>
          <p14:tracePt t="122386" x="1797050" y="3467100"/>
          <p14:tracePt t="122389" x="1803400" y="3467100"/>
          <p14:tracePt t="122405" x="1809750" y="3473450"/>
          <p14:tracePt t="122450" x="1816100" y="3473450"/>
          <p14:tracePt t="122489" x="1822450" y="3473450"/>
          <p14:tracePt t="123568" x="1828800" y="3473450"/>
          <p14:tracePt t="123588" x="1828800" y="3467100"/>
          <p14:tracePt t="123599" x="1835150" y="3448050"/>
          <p14:tracePt t="123609" x="1847850" y="3422650"/>
          <p14:tracePt t="123620" x="1860550" y="3397250"/>
          <p14:tracePt t="123624" x="1898650" y="3346450"/>
          <p14:tracePt t="123638" x="1955800" y="3219450"/>
          <p14:tracePt t="123657" x="2038350" y="3016250"/>
          <p14:tracePt t="123673" x="2082800" y="2901950"/>
          <p14:tracePt t="123691" x="2190750" y="2622550"/>
          <p14:tracePt t="123708" x="2260600" y="2457450"/>
          <p14:tracePt t="123722" x="2387600" y="2209800"/>
          <p14:tracePt t="123738" x="2495550" y="2038350"/>
          <p14:tracePt t="123755" x="2540000" y="1981200"/>
          <p14:tracePt t="123771" x="2616200" y="1898650"/>
          <p14:tracePt t="123790" x="2667000" y="1841500"/>
          <p14:tracePt t="123807" x="2698750" y="1822450"/>
          <p14:tracePt t="123823" x="2743200" y="1771650"/>
          <p14:tracePt t="123840" x="2774950" y="1739900"/>
          <p14:tracePt t="123856" x="2844800" y="1682750"/>
          <p14:tracePt t="123873" x="2870200" y="1657350"/>
          <p14:tracePt t="123890" x="2921000" y="1612900"/>
          <p14:tracePt t="123906" x="2952750" y="1581150"/>
          <p14:tracePt t="123923" x="2952750" y="1574800"/>
          <p14:tracePt t="123939" x="2971800" y="1562100"/>
          <p14:tracePt t="123956" x="2978150" y="1555750"/>
          <p14:tracePt t="123973" x="2990850" y="1543050"/>
          <p14:tracePt t="123990" x="3003550" y="1517650"/>
          <p14:tracePt t="124006" x="3016250" y="1511300"/>
          <p14:tracePt t="124023" x="3028950" y="1492250"/>
          <p14:tracePt t="124039" x="3041650" y="1485900"/>
          <p14:tracePt t="124056" x="3048000" y="1473200"/>
          <p14:tracePt t="124072" x="3073400" y="1454150"/>
          <p14:tracePt t="124089" x="3079750" y="1441450"/>
          <p14:tracePt t="124106" x="3117850" y="1422400"/>
          <p14:tracePt t="124122" x="3136900" y="1409700"/>
          <p14:tracePt t="124139" x="3168650" y="1390650"/>
          <p14:tracePt t="124156" x="3194050" y="1377950"/>
          <p14:tracePt t="124173" x="3200400" y="1371600"/>
          <p14:tracePt t="124189" x="3225800" y="1365250"/>
          <p14:tracePt t="124207" x="3251200" y="1358900"/>
          <p14:tracePt t="124222" x="3295650" y="1346200"/>
          <p14:tracePt t="124239" x="3340100" y="1333500"/>
          <p14:tracePt t="124256" x="3359150" y="1327150"/>
          <p14:tracePt t="124272" x="3371850" y="1327150"/>
          <p14:tracePt t="124289" x="3378200" y="1327150"/>
          <p14:tracePt t="124306" x="3390900" y="1327150"/>
          <p14:tracePt t="124323" x="3409950" y="1327150"/>
          <p14:tracePt t="124340" x="3422650" y="1327150"/>
          <p14:tracePt t="124356" x="3473450" y="1327150"/>
          <p14:tracePt t="124373" x="3492500" y="1327150"/>
          <p14:tracePt t="124389" x="3524250" y="1327150"/>
          <p14:tracePt t="124406" x="3556000" y="1320800"/>
          <p14:tracePt t="124422" x="3562350" y="1314450"/>
          <p14:tracePt t="124439" x="3581400" y="1301750"/>
          <p14:tracePt t="124457" x="3594100" y="1301750"/>
          <p14:tracePt t="124473" x="3606800" y="1301750"/>
          <p14:tracePt t="124489" x="3619500" y="1301750"/>
          <p14:tracePt t="124505" x="3625850" y="1295400"/>
          <p14:tracePt t="124761" x="3619500" y="1295400"/>
          <p14:tracePt t="124772" x="3613150" y="1295400"/>
          <p14:tracePt t="124783" x="3606800" y="1295400"/>
          <p14:tracePt t="124793" x="3594100" y="1295400"/>
          <p14:tracePt t="124803" x="3581400" y="1295400"/>
          <p14:tracePt t="124821" x="3568700" y="1295400"/>
          <p14:tracePt t="124823" x="3549650" y="1295400"/>
          <p14:tracePt t="124840" x="3517900" y="1301750"/>
          <p14:tracePt t="124857" x="3498850" y="1301750"/>
          <p14:tracePt t="124873" x="3454400" y="1301750"/>
          <p14:tracePt t="124889" x="3435350" y="1301750"/>
          <p14:tracePt t="124906" x="3390900" y="1301750"/>
          <p14:tracePt t="124923" x="3346450" y="1301750"/>
          <p14:tracePt t="124939" x="3327400" y="1301750"/>
          <p14:tracePt t="124956" x="3289300" y="1301750"/>
          <p14:tracePt t="124973" x="3263900" y="1301750"/>
          <p14:tracePt t="124989" x="3206750" y="1301750"/>
          <p14:tracePt t="125006" x="3149600" y="1301750"/>
          <p14:tracePt t="125023" x="3130550" y="1301750"/>
          <p14:tracePt t="125039" x="3073400" y="1301750"/>
          <p14:tracePt t="125072" x="3022600" y="1301750"/>
          <p14:tracePt t="125075" x="2997200" y="1301750"/>
          <p14:tracePt t="125089" x="2940050" y="1301750"/>
          <p14:tracePt t="125106" x="2908300" y="1301750"/>
          <p14:tracePt t="125123" x="2838450" y="1301750"/>
          <p14:tracePt t="125139" x="2794000" y="1301750"/>
          <p14:tracePt t="125156" x="2717800" y="1301750"/>
          <p14:tracePt t="125173" x="2660650" y="1301750"/>
          <p14:tracePt t="125189" x="2628900" y="1301750"/>
          <p14:tracePt t="125207" x="2578100" y="1301750"/>
          <p14:tracePt t="125222" x="2559050" y="1301750"/>
          <p14:tracePt t="125239" x="2508250" y="1301750"/>
          <p14:tracePt t="125256" x="2457450" y="1301750"/>
          <p14:tracePt t="125273" x="2425700" y="1301750"/>
          <p14:tracePt t="125289" x="2374900" y="1301750"/>
          <p14:tracePt t="125306" x="2343150" y="1301750"/>
          <p14:tracePt t="125323" x="2286000" y="1301750"/>
          <p14:tracePt t="125339" x="2241550" y="1301750"/>
          <p14:tracePt t="125357" x="2216150" y="1301750"/>
          <p14:tracePt t="125372" x="2178050" y="1301750"/>
          <p14:tracePt t="125389" x="2165350" y="1301750"/>
          <p14:tracePt t="125406" x="2127250" y="1301750"/>
          <p14:tracePt t="125423" x="2089150" y="1301750"/>
          <p14:tracePt t="125440" x="2063750" y="1301750"/>
          <p14:tracePt t="125457" x="2019300" y="1301750"/>
          <p14:tracePt t="125473" x="2006600" y="1301750"/>
          <p14:tracePt t="125489" x="1968500" y="1301750"/>
          <p14:tracePt t="125506" x="1949450" y="1301750"/>
          <p14:tracePt t="125522" x="1936750" y="1301750"/>
          <p14:tracePt t="125539" x="1924050" y="1301750"/>
          <p14:tracePt t="125557" x="1917700" y="1301750"/>
          <p14:tracePt t="125665" x="1917700" y="1295400"/>
          <p14:tracePt t="125687" x="1924050" y="1289050"/>
          <p14:tracePt t="125697" x="1930400" y="1289050"/>
          <p14:tracePt t="125709" x="1949450" y="1289050"/>
          <p14:tracePt t="125711" x="1974850" y="1282700"/>
          <p14:tracePt t="125722" x="2000250" y="1282700"/>
          <p14:tracePt t="125738" x="2063750" y="1276350"/>
          <p14:tracePt t="125755" x="2133600" y="1276350"/>
          <p14:tracePt t="125771" x="2165350" y="1276350"/>
          <p14:tracePt t="125789" x="2235200" y="1276350"/>
          <p14:tracePt t="125807" x="2292350" y="1276350"/>
          <p14:tracePt t="125823" x="2324100" y="1276350"/>
          <p14:tracePt t="125839" x="2387600" y="1276350"/>
          <p14:tracePt t="125857" x="2425700" y="1276350"/>
          <p14:tracePt t="125873" x="2489200" y="1276350"/>
          <p14:tracePt t="125890" x="2546350" y="1276350"/>
          <p14:tracePt t="125906" x="2584450" y="1276350"/>
          <p14:tracePt t="125923" x="2647950" y="1276350"/>
          <p14:tracePt t="125939" x="2692400" y="1276350"/>
          <p14:tracePt t="125956" x="2762250" y="1276350"/>
          <p14:tracePt t="125973" x="2825750" y="1276350"/>
          <p14:tracePt t="125989" x="2851150" y="1276350"/>
          <p14:tracePt t="126007" x="2908300" y="1276350"/>
          <p14:tracePt t="126023" x="2933700" y="1276350"/>
          <p14:tracePt t="126040" x="2978150" y="1276350"/>
          <p14:tracePt t="126058" x="3028950" y="1276350"/>
          <p14:tracePt t="126073" x="3048000" y="1276350"/>
          <p14:tracePt t="126090" x="3079750" y="1276350"/>
          <p14:tracePt t="126107" x="3092450" y="1276350"/>
          <p14:tracePt t="126124" x="3130550" y="1276350"/>
          <p14:tracePt t="126140" x="3175000" y="1276350"/>
          <p14:tracePt t="126157" x="3200400" y="1276350"/>
          <p14:tracePt t="126173" x="3238500" y="1276350"/>
          <p14:tracePt t="126190" x="3263900" y="1276350"/>
          <p14:tracePt t="126207" x="3295650" y="1276350"/>
          <p14:tracePt t="126223" x="3314700" y="1276350"/>
          <p14:tracePt t="126241" x="3327400" y="1276350"/>
          <p14:tracePt t="126257" x="3346450" y="1276350"/>
          <p14:tracePt t="126274" x="3365500" y="1276350"/>
          <p14:tracePt t="126290" x="3384550" y="1276350"/>
          <p14:tracePt t="126308" x="3397250" y="1276350"/>
          <p14:tracePt t="126375" x="3403600" y="1276350"/>
          <p14:tracePt t="126406" x="3409950" y="1276350"/>
          <p14:tracePt t="126438" x="3416300" y="1276350"/>
          <p14:tracePt t="126447" x="3422650" y="1276350"/>
          <p14:tracePt t="126469" x="3429000" y="1276350"/>
          <p14:tracePt t="127253" x="3422650" y="1276350"/>
          <p14:tracePt t="127266" x="3416300" y="1276350"/>
          <p14:tracePt t="127284" x="3403600" y="1276350"/>
          <p14:tracePt t="127294" x="3390900" y="1276350"/>
          <p14:tracePt t="127304" x="3365500" y="1276350"/>
          <p14:tracePt t="127325" x="3346450" y="1276350"/>
          <p14:tracePt t="127327" x="3327400" y="1276350"/>
          <p14:tracePt t="127340" x="3282950" y="1276350"/>
          <p14:tracePt t="127357" x="3251200" y="1276350"/>
          <p14:tracePt t="127374" x="3206750" y="1276350"/>
          <p14:tracePt t="127390" x="3181350" y="1276350"/>
          <p14:tracePt t="127407" x="3136900" y="1276350"/>
          <p14:tracePt t="127424" x="3092450" y="1276350"/>
          <p14:tracePt t="127440" x="3079750" y="1276350"/>
          <p14:tracePt t="127457" x="3041650" y="1276350"/>
          <p14:tracePt t="127474" x="3028950" y="1276350"/>
          <p14:tracePt t="127490" x="3003550" y="1276350"/>
          <p14:tracePt t="127508" x="2971800" y="1276350"/>
          <p14:tracePt t="127524" x="2946400" y="1276350"/>
          <p14:tracePt t="127540" x="2895600" y="1276350"/>
          <p14:tracePt t="127557" x="2863850" y="1276350"/>
          <p14:tracePt t="127574" x="2819400" y="1276350"/>
          <p14:tracePt t="127591" x="2794000" y="1276350"/>
          <p14:tracePt t="127607" x="2781300" y="1276350"/>
          <p14:tracePt t="127622" x="2774950" y="1276350"/>
          <p14:tracePt t="127688" x="2781300" y="1276350"/>
          <p14:tracePt t="127701" x="2800350" y="1276350"/>
          <p14:tracePt t="127709" x="2825750" y="1276350"/>
          <p14:tracePt t="127723" x="2857500" y="1276350"/>
          <p14:tracePt t="127725" x="2889250" y="1276350"/>
          <p14:tracePt t="127740" x="3003550" y="1276350"/>
          <p14:tracePt t="127757" x="3098800" y="1276350"/>
          <p14:tracePt t="127774" x="3155950" y="1282700"/>
          <p14:tracePt t="127790" x="3244850" y="1282700"/>
          <p14:tracePt t="127807" x="3276600" y="1282700"/>
          <p14:tracePt t="127823" x="3346450" y="1282700"/>
          <p14:tracePt t="127840" x="3422650" y="1282700"/>
          <p14:tracePt t="127857" x="3454400" y="1282700"/>
          <p14:tracePt t="127873" x="3530600" y="1282700"/>
          <p14:tracePt t="127891" x="3581400" y="1282700"/>
          <p14:tracePt t="127908" x="3600450" y="1282700"/>
          <p14:tracePt t="127924" x="3606800" y="1282700"/>
          <p14:tracePt t="128499" x="3606800" y="1289050"/>
          <p14:tracePt t="128519" x="3606800" y="1295400"/>
          <p14:tracePt t="128541" x="3606800" y="1301750"/>
          <p14:tracePt t="128551" x="3600450" y="1314450"/>
          <p14:tracePt t="128561" x="3587750" y="1320800"/>
          <p14:tracePt t="128571" x="3581400" y="1333500"/>
          <p14:tracePt t="128576" x="3568700" y="1346200"/>
          <p14:tracePt t="128590" x="3524250" y="1390650"/>
          <p14:tracePt t="128606" x="3505200" y="1409700"/>
          <p14:tracePt t="128622" x="3429000" y="1485900"/>
          <p14:tracePt t="128640" x="3321050" y="1587500"/>
          <p14:tracePt t="128658" x="3257550" y="1644650"/>
          <p14:tracePt t="128673" x="3105150" y="1803400"/>
          <p14:tracePt t="128691" x="2927350" y="1993900"/>
          <p14:tracePt t="128708" x="2851150" y="2095500"/>
          <p14:tracePt t="128739" x="2686050" y="2286000"/>
          <p14:tracePt t="128740" x="2622550" y="2362200"/>
          <p14:tracePt t="128756" x="2508250" y="2501900"/>
          <p14:tracePt t="128773" x="2413000" y="2622550"/>
          <p14:tracePt t="128790" x="2374900" y="2679700"/>
          <p14:tracePt t="128808" x="2305050" y="2832100"/>
          <p14:tracePt t="128824" x="2279650" y="2895600"/>
          <p14:tracePt t="128840" x="2222500" y="3035300"/>
          <p14:tracePt t="128858" x="2171700" y="3143250"/>
          <p14:tracePt t="128874" x="2152650" y="3181350"/>
          <p14:tracePt t="128890" x="2108200" y="3219450"/>
          <p14:tracePt t="128908" x="2101850" y="3232150"/>
          <p14:tracePt t="128924" x="2089150" y="3238500"/>
          <p14:tracePt t="128940" x="2082800" y="3244850"/>
          <p14:tracePt t="128979" x="2082800" y="3251200"/>
          <p14:tracePt t="128981" x="2076450" y="3251200"/>
          <p14:tracePt t="128991" x="2063750" y="3263900"/>
          <p14:tracePt t="129007" x="2038350" y="3289300"/>
          <p14:tracePt t="129023" x="1993900" y="3321050"/>
          <p14:tracePt t="129041" x="1974850" y="3333750"/>
          <p14:tracePt t="129057" x="1936750" y="3365500"/>
          <p14:tracePt t="129074" x="1917700" y="3378200"/>
          <p14:tracePt t="129090" x="1905000" y="3384550"/>
          <p14:tracePt t="129107" x="1905000" y="3390900"/>
          <p14:tracePt t="129154" x="1898650" y="3397250"/>
          <p14:tracePt t="129175" x="1892300" y="3397250"/>
          <p14:tracePt t="129186" x="1885950" y="3397250"/>
          <p14:tracePt t="129197" x="1885950" y="3403600"/>
          <p14:tracePt t="129207" x="1879600" y="3409950"/>
          <p14:tracePt t="129217" x="1873250" y="3416300"/>
          <p14:tracePt t="129222" x="1854200" y="3416300"/>
          <p14:tracePt t="129240" x="1847850" y="3422650"/>
          <p14:tracePt t="129257" x="1835150" y="3429000"/>
          <p14:tracePt t="129372" x="1835150" y="3422650"/>
          <p14:tracePt t="129414" x="1835150" y="3416300"/>
          <p14:tracePt t="129444" x="1828800" y="3416300"/>
          <p14:tracePt t="129455" x="1822450" y="3416300"/>
          <p14:tracePt t="129465" x="1809750" y="3416300"/>
          <p14:tracePt t="129481" x="1797050" y="3416300"/>
          <p14:tracePt t="129486" x="1790700" y="3416300"/>
          <p14:tracePt t="129489" x="1778000" y="3416300"/>
          <p14:tracePt t="129549" x="1778000" y="3422650"/>
          <p14:tracePt t="129559" x="1778000" y="3429000"/>
          <p14:tracePt t="129565" x="1790700" y="3435350"/>
          <p14:tracePt t="129572" x="1797050" y="3448050"/>
          <p14:tracePt t="129589" x="1822450" y="3473450"/>
          <p14:tracePt t="129606" x="1847850" y="3498850"/>
          <p14:tracePt t="129622" x="1854200" y="3498850"/>
          <p14:tracePt t="129640" x="1860550" y="3511550"/>
          <p14:tracePt t="129658" x="1866900" y="3517900"/>
          <p14:tracePt t="130692" x="1866900" y="3524250"/>
          <p14:tracePt t="130977" x="1873250" y="3524250"/>
          <p14:tracePt t="131671" x="1866900" y="3524250"/>
          <p14:tracePt t="131682" x="1860550" y="3524250"/>
          <p14:tracePt t="131692" x="1854200" y="3524250"/>
          <p14:tracePt t="131694" x="1841500" y="3530600"/>
          <p14:tracePt t="131706" x="1809750" y="3536950"/>
          <p14:tracePt t="131723" x="1790700" y="3543300"/>
          <p14:tracePt t="131739" x="1739900" y="3562350"/>
          <p14:tracePt t="131758" x="1714500" y="3568700"/>
          <p14:tracePt t="131773" x="1651000" y="3587750"/>
          <p14:tracePt t="131790" x="1593850" y="3613150"/>
          <p14:tracePt t="131807" x="1562100" y="3632200"/>
          <p14:tracePt t="131824" x="1492250" y="3663950"/>
          <p14:tracePt t="131841" x="1460500" y="3683000"/>
          <p14:tracePt t="131856" x="1390650" y="3714750"/>
          <p14:tracePt t="131872" x="1365250" y="3727450"/>
          <p14:tracePt t="131889" x="1308100" y="3765550"/>
          <p14:tracePt t="131907" x="1263650" y="3790950"/>
          <p14:tracePt t="131924" x="1238250" y="3797300"/>
          <p14:tracePt t="131940" x="1193800" y="3822700"/>
          <p14:tracePt t="131958" x="1143000" y="3841750"/>
          <p14:tracePt t="131973" x="1117600" y="3848100"/>
          <p14:tracePt t="131990" x="1073150" y="3860800"/>
          <p14:tracePt t="132007" x="1066800" y="3867150"/>
          <p14:tracePt t="132023" x="1041400" y="3867150"/>
          <p14:tracePt t="132040" x="1028700" y="3873500"/>
          <p14:tracePt t="132057" x="1022350" y="3873500"/>
          <p14:tracePt t="132074" x="990600" y="3873500"/>
          <p14:tracePt t="132090" x="965200" y="3873500"/>
          <p14:tracePt t="132107" x="908050" y="3873500"/>
          <p14:tracePt t="132123" x="850900" y="3867150"/>
          <p14:tracePt t="132140" x="825500" y="3867150"/>
          <p14:tracePt t="132157" x="793750" y="3860800"/>
          <p14:tracePt t="132174" x="781050" y="3860800"/>
          <p14:tracePt t="132190" x="774700" y="3860800"/>
          <p14:tracePt t="132835" x="774700" y="3854450"/>
          <p14:tracePt t="132837" x="781050" y="3854450"/>
          <p14:tracePt t="132857" x="781050" y="3848100"/>
          <p14:tracePt t="132859" x="781050" y="3841750"/>
          <p14:tracePt t="132874" x="793750" y="3822700"/>
          <p14:tracePt t="132890" x="819150" y="3790950"/>
          <p14:tracePt t="132908" x="838200" y="3771900"/>
          <p14:tracePt t="132923" x="869950" y="3740150"/>
          <p14:tracePt t="132940" x="882650" y="3721100"/>
          <p14:tracePt t="132958" x="901700" y="3695700"/>
          <p14:tracePt t="132974" x="920750" y="3663950"/>
          <p14:tracePt t="132990" x="927100" y="3644900"/>
          <p14:tracePt t="133007" x="946150" y="3600450"/>
          <p14:tracePt t="133024" x="958850" y="3562350"/>
          <p14:tracePt t="133040" x="996950" y="3498850"/>
          <p14:tracePt t="133057" x="1035050" y="3448050"/>
          <p14:tracePt t="133073" x="1047750" y="3429000"/>
          <p14:tracePt t="133090" x="1073150" y="3403600"/>
          <p14:tracePt t="133107" x="1085850" y="3390900"/>
          <p14:tracePt t="133123" x="1104900" y="3365500"/>
          <p14:tracePt t="133140" x="1130300" y="3340100"/>
          <p14:tracePt t="133157" x="1143000" y="3327400"/>
          <p14:tracePt t="133173" x="1174750" y="3295650"/>
          <p14:tracePt t="133190" x="1181100" y="3282950"/>
          <p14:tracePt t="133207" x="1212850" y="3257550"/>
          <p14:tracePt t="133223" x="1219200" y="3251200"/>
          <p14:tracePt t="133240" x="1244600" y="3232150"/>
          <p14:tracePt t="133257" x="1257300" y="3213100"/>
          <p14:tracePt t="133273" x="1270000" y="3206750"/>
          <p14:tracePt t="133290" x="1308100" y="3194050"/>
          <p14:tracePt t="133307" x="1327150" y="3181350"/>
          <p14:tracePt t="133323" x="1371600" y="3168650"/>
          <p14:tracePt t="133340" x="1435100" y="3143250"/>
          <p14:tracePt t="133358" x="1473200" y="3136900"/>
          <p14:tracePt t="133373" x="1511300" y="3124200"/>
          <p14:tracePt t="133390" x="1536700" y="3117850"/>
          <p14:tracePt t="133390" x="1555750" y="3111500"/>
          <p14:tracePt t="133408" x="1568450" y="3111500"/>
          <p14:tracePt t="133423" x="1593850" y="3105150"/>
          <p14:tracePt t="133440" x="1606550" y="3098800"/>
          <p14:tracePt t="133457" x="1638300" y="3092450"/>
          <p14:tracePt t="133474" x="1644650" y="3086100"/>
          <p14:tracePt t="133490" x="1670050" y="3073400"/>
          <p14:tracePt t="133507" x="1689100" y="3067050"/>
          <p14:tracePt t="133524" x="1701800" y="3067050"/>
          <p14:tracePt t="133540" x="1714500" y="3067050"/>
          <p14:tracePt t="133558" x="1720850" y="3060700"/>
          <p14:tracePt t="133573" x="1739900" y="3060700"/>
          <p14:tracePt t="133590" x="1758950" y="3048000"/>
          <p14:tracePt t="133627" x="1771650" y="3041650"/>
          <p14:tracePt t="133629" x="1778000" y="3041650"/>
          <p14:tracePt t="133639" x="1784350" y="3041650"/>
          <p14:tracePt t="133656" x="1797050" y="3041650"/>
          <p14:tracePt t="133672" x="1797050" y="3035300"/>
          <p14:tracePt t="133761" x="1803400" y="3035300"/>
          <p14:tracePt t="133782" x="1809750" y="3035300"/>
          <p14:tracePt t="133792" x="1816100" y="3035300"/>
          <p14:tracePt t="133807" x="1822450" y="3035300"/>
          <p14:tracePt t="133809" x="1847850" y="3048000"/>
          <p14:tracePt t="133824" x="1860550" y="3060700"/>
          <p14:tracePt t="133840" x="1885950" y="3086100"/>
          <p14:tracePt t="133857" x="1905000" y="3098800"/>
          <p14:tracePt t="133873" x="1924050" y="3117850"/>
          <p14:tracePt t="133890" x="1936750" y="3143250"/>
          <p14:tracePt t="133907" x="1943100" y="3155950"/>
          <p14:tracePt t="133923" x="1962150" y="3181350"/>
          <p14:tracePt t="133940" x="1968500" y="3200400"/>
          <p14:tracePt t="133957" x="1981200" y="3244850"/>
          <p14:tracePt t="133974" x="1993900" y="3289300"/>
          <p14:tracePt t="133990" x="2000250" y="3308350"/>
          <p14:tracePt t="134007" x="2006600" y="3352800"/>
          <p14:tracePt t="134024" x="2012950" y="3378200"/>
          <p14:tracePt t="134040" x="2025650" y="3422650"/>
          <p14:tracePt t="134058" x="2051050" y="3460750"/>
          <p14:tracePt t="134073" x="2057400" y="3473450"/>
          <p14:tracePt t="134090" x="2076450" y="3517900"/>
          <p14:tracePt t="134107" x="2082800" y="3543300"/>
          <p14:tracePt t="134123" x="2089150" y="3594100"/>
          <p14:tracePt t="134140" x="2089150" y="3651250"/>
          <p14:tracePt t="134157" x="2089150" y="3683000"/>
          <p14:tracePt t="134173" x="2089150" y="3740150"/>
          <p14:tracePt t="134190" x="2089150" y="3771900"/>
          <p14:tracePt t="134207" x="2089150" y="3816350"/>
          <p14:tracePt t="134223" x="2089150" y="3841750"/>
          <p14:tracePt t="134240" x="2089150" y="3860800"/>
          <p14:tracePt t="134257" x="2082800" y="3886200"/>
          <p14:tracePt t="134273" x="2076450" y="3886200"/>
          <p14:tracePt t="134290" x="2057400" y="3911600"/>
          <p14:tracePt t="134307" x="2044700" y="3930650"/>
          <p14:tracePt t="134324" x="2032000" y="3937000"/>
          <p14:tracePt t="134340" x="2012950" y="3956050"/>
          <p14:tracePt t="134358" x="2006600" y="3962400"/>
          <p14:tracePt t="134373" x="1987550" y="3975100"/>
          <p14:tracePt t="134390" x="1968500" y="3994150"/>
          <p14:tracePt t="134407" x="1962150" y="4000500"/>
          <p14:tracePt t="134423" x="1943100" y="4006850"/>
          <p14:tracePt t="134440" x="1936750" y="4013200"/>
          <p14:tracePt t="134457" x="1917700" y="4025900"/>
          <p14:tracePt t="134474" x="1911350" y="4025900"/>
          <p14:tracePt t="134511" x="1905000" y="4025900"/>
          <p14:tracePt t="134523" x="1892300" y="4025900"/>
          <p14:tracePt t="134541" x="1873250" y="4025900"/>
          <p14:tracePt t="134544" x="1854200" y="4025900"/>
          <p14:tracePt t="134557" x="1822450" y="4025900"/>
          <p14:tracePt t="134573" x="1809750" y="4025900"/>
          <p14:tracePt t="134591" x="1784350" y="4025900"/>
          <p14:tracePt t="134608" x="1778000" y="4025900"/>
          <p14:tracePt t="135898" x="1778000" y="4032250"/>
          <p14:tracePt t="136987" x="1771650" y="4032250"/>
          <p14:tracePt t="137006" x="1758950" y="4032250"/>
          <p14:tracePt t="137019" x="1752600" y="4032250"/>
          <p14:tracePt t="137021" x="1733550" y="4032250"/>
          <p14:tracePt t="137032" x="1714500" y="4032250"/>
          <p14:tracePt t="137040" x="1695450" y="4032250"/>
          <p14:tracePt t="137057" x="1670050" y="4032250"/>
          <p14:tracePt t="137073" x="1657350" y="4032250"/>
          <p14:tracePt t="137090" x="1638300" y="4032250"/>
          <p14:tracePt t="137107" x="1625600" y="4032250"/>
          <p14:tracePt t="137124" x="1612900" y="4032250"/>
          <p14:tracePt t="137140" x="1581150" y="4032250"/>
          <p14:tracePt t="137157" x="1562100" y="4032250"/>
          <p14:tracePt t="137173" x="1517650" y="4032250"/>
          <p14:tracePt t="137190" x="1479550" y="4032250"/>
          <p14:tracePt t="137207" x="1460500" y="4032250"/>
          <p14:tracePt t="137223" x="1441450" y="4032250"/>
          <p14:tracePt t="137240" x="1428750" y="4032250"/>
          <p14:tracePt t="137257" x="1422400" y="4032250"/>
          <p14:tracePt t="137274" x="1403350" y="4032250"/>
          <p14:tracePt t="137290" x="1390650" y="4032250"/>
          <p14:tracePt t="137307" x="1358900" y="4032250"/>
          <p14:tracePt t="137323" x="1339850" y="4032250"/>
          <p14:tracePt t="137981" x="1333500" y="4032250"/>
          <p14:tracePt t="138033" x="1333500" y="4025900"/>
          <p14:tracePt t="138053" x="1333500" y="4013200"/>
          <p14:tracePt t="138076" x="1327150" y="4000500"/>
          <p14:tracePt t="138077" x="1327150" y="3981450"/>
          <p14:tracePt t="138089" x="1320800" y="3956050"/>
          <p14:tracePt t="138107" x="1308100" y="3911600"/>
          <p14:tracePt t="138123" x="1301750" y="3848100"/>
          <p14:tracePt t="138140" x="1295400" y="3822700"/>
          <p14:tracePt t="138157" x="1295400" y="3765550"/>
          <p14:tracePt t="138173" x="1295400" y="3740150"/>
          <p14:tracePt t="138190" x="1308100" y="3670300"/>
          <p14:tracePt t="138207" x="1320800" y="3613150"/>
          <p14:tracePt t="138223" x="1333500" y="3587750"/>
          <p14:tracePt t="138240" x="1346200" y="3556000"/>
          <p14:tracePt t="138257" x="1352550" y="3543300"/>
          <p14:tracePt t="138257" x="1358900" y="3543300"/>
          <p14:tracePt t="138274" x="1365250" y="3536950"/>
          <p14:tracePt t="138290" x="1371600" y="3530600"/>
          <p14:tracePt t="138307" x="1384300" y="3524250"/>
          <p14:tracePt t="138323" x="1403350" y="3511550"/>
          <p14:tracePt t="138340" x="1416050" y="3505200"/>
          <p14:tracePt t="138357" x="1428750" y="3486150"/>
          <p14:tracePt t="138373" x="1447800" y="3479800"/>
          <p14:tracePt t="138432" x="1454150" y="3479800"/>
          <p14:tracePt t="138441" x="1460500" y="3479800"/>
          <p14:tracePt t="138451" x="1473200" y="3473450"/>
          <p14:tracePt t="138462" x="1479550" y="3467100"/>
          <p14:tracePt t="138472" x="1498600" y="3454400"/>
          <p14:tracePt t="138482" x="1517650" y="3441700"/>
          <p14:tracePt t="138493" x="1574800" y="3409950"/>
          <p14:tracePt t="138507" x="1593850" y="3390900"/>
          <p14:tracePt t="138523" x="1625600" y="3359150"/>
          <p14:tracePt t="138540" x="1644650" y="3340100"/>
          <p14:tracePt t="138607" x="1644650" y="3333750"/>
          <p14:tracePt t="138619" x="1644650" y="3327400"/>
          <p14:tracePt t="138620" x="1651000" y="3327400"/>
          <p14:tracePt t="138639" x="1651000" y="3321050"/>
          <p14:tracePt t="138640" x="1657350" y="3314700"/>
          <p14:tracePt t="138656" x="1670050" y="3308350"/>
          <p14:tracePt t="138712" x="1676400" y="3308350"/>
          <p14:tracePt t="138733" x="1682750" y="3308350"/>
          <p14:tracePt t="138753" x="1689100" y="3308350"/>
          <p14:tracePt t="138765" x="1695450" y="3308350"/>
          <p14:tracePt t="138777" x="1701800" y="3302000"/>
          <p14:tracePt t="138796" x="1708150" y="3295650"/>
          <p14:tracePt t="138816" x="1714500" y="3295650"/>
          <p14:tracePt t="138858" x="1720850" y="3295650"/>
          <p14:tracePt t="139468" x="1720850" y="3289300"/>
          <p14:tracePt t="139500" x="1720850" y="3282950"/>
          <p14:tracePt t="139510" x="1720850" y="3270250"/>
          <p14:tracePt t="139522" x="1720850" y="3263900"/>
          <p14:tracePt t="139527" x="1720850" y="3251200"/>
          <p14:tracePt t="139539" x="1727200" y="3225800"/>
          <p14:tracePt t="139557" x="1739900" y="3194050"/>
          <p14:tracePt t="139574" x="1739900" y="3175000"/>
          <p14:tracePt t="139590" x="1752600" y="3155950"/>
          <p14:tracePt t="139608" x="1758950" y="3136900"/>
          <p14:tracePt t="139622" x="1765300" y="3117850"/>
          <p14:tracePt t="139639" x="1765300" y="3111500"/>
          <p14:tracePt t="139656" x="1771650" y="3098800"/>
          <p14:tracePt t="139672" x="1778000" y="3086100"/>
          <p14:tracePt t="140156" x="1778000" y="3092450"/>
          <p14:tracePt t="140177" x="1771650" y="3092450"/>
          <p14:tracePt t="140199" x="1771650" y="3098800"/>
          <p14:tracePt t="140219" x="1765300" y="3098800"/>
          <p14:tracePt t="140249" x="1758950" y="3098800"/>
          <p14:tracePt t="140270" x="1758950" y="3105150"/>
          <p14:tracePt t="140281" x="1752600" y="3105150"/>
          <p14:tracePt t="140301" x="1746250" y="3105150"/>
          <p14:tracePt t="140322" x="1739900" y="3105150"/>
          <p14:tracePt t="140353" x="1739900" y="3111500"/>
          <p14:tracePt t="140384" x="1739900" y="3117850"/>
          <p14:tracePt t="140405" x="1739900" y="3124200"/>
          <p14:tracePt t="140436" x="1739900" y="3130550"/>
          <p14:tracePt t="140456" x="1733550" y="3136900"/>
          <p14:tracePt t="140467" x="1727200" y="3143250"/>
          <p14:tracePt t="140477" x="1720850" y="3143250"/>
          <p14:tracePt t="140499" x="1720850" y="3149600"/>
          <p14:tracePt t="140510" x="1714500" y="3155950"/>
          <p14:tracePt t="140520" x="1708150" y="3162300"/>
          <p14:tracePt t="140523" x="1701800" y="3168650"/>
          <p14:tracePt t="140539" x="1689100" y="3187700"/>
          <p14:tracePt t="140557" x="1663700" y="3206750"/>
          <p14:tracePt t="140573" x="1651000" y="3219450"/>
          <p14:tracePt t="140590" x="1625600" y="3244850"/>
          <p14:tracePt t="140609" x="1612900" y="3257550"/>
          <p14:tracePt t="140624" x="1587500" y="3276600"/>
          <p14:tracePt t="140639" x="1574800" y="3295650"/>
          <p14:tracePt t="140656" x="1568450" y="3295650"/>
          <p14:tracePt t="140674" x="1555750" y="3314700"/>
          <p14:tracePt t="140690" x="1530350" y="3333750"/>
          <p14:tracePt t="140709" x="1517650" y="3346450"/>
          <p14:tracePt t="140723" x="1504950" y="3352800"/>
          <p14:tracePt t="140739" x="1460500" y="3384550"/>
          <p14:tracePt t="140756" x="1403350" y="3429000"/>
          <p14:tracePt t="140772" x="1377950" y="3448050"/>
          <p14:tracePt t="140790" x="1320800" y="3492500"/>
          <p14:tracePt t="140807" x="1263650" y="3536950"/>
          <p14:tracePt t="140823" x="1244600" y="3556000"/>
          <p14:tracePt t="140840" x="1206500" y="3594100"/>
          <p14:tracePt t="140857" x="1181100" y="3613150"/>
          <p14:tracePt t="140874" x="1130300" y="3657600"/>
          <p14:tracePt t="140890" x="1079500" y="3708400"/>
          <p14:tracePt t="140907" x="1060450" y="3740150"/>
          <p14:tracePt t="140923" x="1022350" y="3771900"/>
          <p14:tracePt t="140940" x="1009650" y="3778250"/>
          <p14:tracePt t="140957" x="1003300" y="3797300"/>
          <p14:tracePt t="140973" x="1003300" y="3803650"/>
          <p14:tracePt t="141043" x="1003300" y="3810000"/>
          <p14:tracePt t="141052" x="996950" y="3810000"/>
          <p14:tracePt t="141059" x="996950" y="3816350"/>
          <p14:tracePt t="141187" x="996950" y="3810000"/>
          <p14:tracePt t="141199" x="996950" y="3803650"/>
          <p14:tracePt t="141207" x="996950" y="3797300"/>
          <p14:tracePt t="141208" x="996950" y="3790950"/>
          <p14:tracePt t="141222" x="996950" y="3771900"/>
          <p14:tracePt t="141240" x="996950" y="3765550"/>
          <p14:tracePt t="141257" x="996950" y="3752850"/>
          <p14:tracePt t="141273" x="1003300" y="3746500"/>
          <p14:tracePt t="141290" x="1003300" y="3740150"/>
          <p14:tracePt t="141307" x="1003300" y="3727450"/>
          <p14:tracePt t="141323" x="1009650" y="3714750"/>
          <p14:tracePt t="141340" x="1009650" y="3695700"/>
          <p14:tracePt t="141357" x="1009650" y="3663950"/>
          <p14:tracePt t="141373" x="1009650" y="3651250"/>
          <p14:tracePt t="141390" x="1009650" y="3619500"/>
          <p14:tracePt t="141407" x="1009650" y="3613150"/>
          <p14:tracePt t="141423" x="1009650" y="3594100"/>
          <p14:tracePt t="141440" x="1009650" y="3581400"/>
          <p14:tracePt t="141457" x="1009650" y="3568700"/>
          <p14:tracePt t="141473" x="1009650" y="3556000"/>
          <p14:tracePt t="141490" x="1003300" y="3543300"/>
          <p14:tracePt t="141506" x="996950" y="3530600"/>
          <p14:tracePt t="141523" x="984250" y="3517900"/>
          <p14:tracePt t="141540" x="984250" y="3511550"/>
          <p14:tracePt t="141557" x="971550" y="3498850"/>
          <p14:tracePt t="141573" x="965200" y="3498850"/>
          <p14:tracePt t="141590" x="952500" y="3479800"/>
          <p14:tracePt t="141608" x="946150" y="3473450"/>
          <p14:tracePt t="141608" x="939800" y="3473450"/>
          <p14:tracePt t="141623" x="927100" y="3460750"/>
          <p14:tracePt t="141639" x="908050" y="3448050"/>
          <p14:tracePt t="141657" x="895350" y="3441700"/>
          <p14:tracePt t="141673" x="876300" y="3441700"/>
          <p14:tracePt t="141690" x="844550" y="3441700"/>
          <p14:tracePt t="141710" x="825500" y="3435350"/>
          <p14:tracePt t="141722" x="793750" y="3435350"/>
          <p14:tracePt t="141739" x="774700" y="3435350"/>
          <p14:tracePt t="141756" x="723900" y="3435350"/>
          <p14:tracePt t="141773" x="704850" y="3435350"/>
          <p14:tracePt t="141790" x="660400" y="3435350"/>
          <p14:tracePt t="141807" x="622300" y="3435350"/>
          <p14:tracePt t="141823" x="609600" y="3435350"/>
          <p14:tracePt t="141840" x="590550" y="3435350"/>
          <p14:tracePt t="141857" x="571500" y="3435350"/>
          <p14:tracePt t="141874" x="565150" y="3435350"/>
          <p14:tracePt t="141890" x="546100" y="3448050"/>
          <p14:tracePt t="141907" x="539750" y="3454400"/>
          <p14:tracePt t="141923" x="520700" y="3460750"/>
          <p14:tracePt t="141940" x="508000" y="3460750"/>
          <p14:tracePt t="141957" x="495300" y="3473450"/>
          <p14:tracePt t="141973" x="482600" y="3479800"/>
          <p14:tracePt t="141990" x="476250" y="3486150"/>
          <p14:tracePt t="142007" x="463550" y="3498850"/>
          <p14:tracePt t="142023" x="463550" y="3505200"/>
          <p14:tracePt t="142040" x="463550" y="3530600"/>
          <p14:tracePt t="142057" x="457200" y="3549650"/>
          <p14:tracePt t="142073" x="457200" y="3568700"/>
          <p14:tracePt t="142090" x="450850" y="3594100"/>
          <p14:tracePt t="142107" x="444500" y="3613150"/>
          <p14:tracePt t="142107" x="444500" y="3625850"/>
          <p14:tracePt t="142124" x="444500" y="3638550"/>
          <p14:tracePt t="142140" x="450850" y="3670300"/>
          <p14:tracePt t="142157" x="463550" y="3683000"/>
          <p14:tracePt t="142173" x="476250" y="3695700"/>
          <p14:tracePt t="142190" x="495300" y="3708400"/>
          <p14:tracePt t="142207" x="527050" y="3721100"/>
          <p14:tracePt t="142224" x="558800" y="3727450"/>
          <p14:tracePt t="142240" x="571500" y="3733800"/>
          <p14:tracePt t="142257" x="596900" y="3740150"/>
          <p14:tracePt t="142273" x="603250" y="3740150"/>
          <p14:tracePt t="143412" x="609600" y="3740150"/>
          <p14:tracePt t="143432" x="615950" y="3727450"/>
          <p14:tracePt t="143452" x="628650" y="3708400"/>
          <p14:tracePt t="143462" x="647700" y="3689350"/>
          <p14:tracePt t="143472" x="673100" y="3670300"/>
          <p14:tracePt t="143475" x="717550" y="3632200"/>
          <p14:tracePt t="143490" x="825500" y="3524250"/>
          <p14:tracePt t="143507" x="908050" y="3467100"/>
          <p14:tracePt t="143524" x="1130300" y="3302000"/>
          <p14:tracePt t="143541" x="1428750" y="3073400"/>
          <p14:tracePt t="143558" x="1606550" y="2946400"/>
          <p14:tracePt t="143574" x="1968500" y="2679700"/>
          <p14:tracePt t="143591" x="2127250" y="2552700"/>
          <p14:tracePt t="143608" x="2413000" y="2317750"/>
          <p14:tracePt t="143625" x="2546350" y="2216150"/>
          <p14:tracePt t="143640" x="2736850" y="2063750"/>
          <p14:tracePt t="143656" x="2901950" y="1955800"/>
          <p14:tracePt t="143674" x="3003550" y="1898650"/>
          <p14:tracePt t="143691" x="3232150" y="1790700"/>
          <p14:tracePt t="143709" x="3511550" y="1682750"/>
          <p14:tracePt t="143727" x="3803650" y="1587500"/>
          <p14:tracePt t="143756" x="3962400" y="1543050"/>
          <p14:tracePt t="143757" x="4076700" y="1504950"/>
          <p14:tracePt t="143773" x="4260850" y="1447800"/>
          <p14:tracePt t="143791" x="4400550" y="1403350"/>
          <p14:tracePt t="143808" x="4457700" y="1390650"/>
          <p14:tracePt t="143823" x="4540250" y="1358900"/>
          <p14:tracePt t="143840" x="4597400" y="1352550"/>
          <p14:tracePt t="143857" x="4749800" y="1314450"/>
          <p14:tracePt t="143874" x="4851400" y="1308100"/>
          <p14:tracePt t="143891" x="5067300" y="1289050"/>
          <p14:tracePt t="143908" x="5302250" y="1282700"/>
          <p14:tracePt t="143924" x="5410200" y="1282700"/>
          <p14:tracePt t="143941" x="5581650" y="1282700"/>
          <p14:tracePt t="143958" x="5645150" y="1282700"/>
          <p14:tracePt t="143974" x="5746750" y="1282700"/>
          <p14:tracePt t="143991" x="5835650" y="1282700"/>
          <p14:tracePt t="144008" x="5867400" y="1282700"/>
          <p14:tracePt t="144024" x="5943600" y="1282700"/>
          <p14:tracePt t="144041" x="5981700" y="1282700"/>
          <p14:tracePt t="144058" x="6032500" y="1282700"/>
          <p14:tracePt t="144074" x="6051550" y="1282700"/>
          <p14:tracePt t="144172" x="6057900" y="1282700"/>
          <p14:tracePt t="144192" x="6064250" y="1282700"/>
          <p14:tracePt t="144203" x="6076950" y="1282700"/>
          <p14:tracePt t="144208" x="6115050" y="1282700"/>
          <p14:tracePt t="144224" x="6134100" y="1282700"/>
          <p14:tracePt t="144241" x="6184900" y="1263650"/>
          <p14:tracePt t="144257" x="6216650" y="1244600"/>
          <p14:tracePt t="144274" x="6248400" y="1219200"/>
          <p14:tracePt t="144291" x="6261100" y="1187450"/>
          <p14:tracePt t="144308" x="6273800" y="1174750"/>
          <p14:tracePt t="144324" x="6292850" y="1155700"/>
          <p14:tracePt t="144341" x="6299200" y="1149350"/>
          <p14:tracePt t="144358" x="6318250" y="1130300"/>
          <p14:tracePt t="144374" x="6337300" y="1117600"/>
          <p14:tracePt t="144391" x="6350000" y="1111250"/>
          <p14:tracePt t="144407" x="6369050" y="1092200"/>
          <p14:tracePt t="144424" x="6375400" y="1079500"/>
          <p14:tracePt t="144424" x="6388100" y="1073150"/>
          <p14:tracePt t="144441" x="6400800" y="1060450"/>
          <p14:tracePt t="144457" x="6426200" y="1035050"/>
          <p14:tracePt t="144474" x="6438900" y="1016000"/>
          <p14:tracePt t="144491" x="6457950" y="996950"/>
          <p14:tracePt t="144508" x="6477000" y="977900"/>
          <p14:tracePt t="144524" x="6502400" y="952500"/>
          <p14:tracePt t="144541" x="6534150" y="927100"/>
          <p14:tracePt t="144558" x="6546850" y="914400"/>
          <p14:tracePt t="144574" x="6584950" y="895350"/>
          <p14:tracePt t="144591" x="6623050" y="863600"/>
          <p14:tracePt t="144608" x="6642100" y="844550"/>
          <p14:tracePt t="144624" x="6680200" y="793750"/>
          <p14:tracePt t="144640" x="6692900" y="774700"/>
          <p14:tracePt t="144656" x="6724650" y="742950"/>
          <p14:tracePt t="144673" x="6743700" y="730250"/>
          <p14:tracePt t="144691" x="6769100" y="711200"/>
          <p14:tracePt t="144709" x="6788150" y="698500"/>
          <p14:tracePt t="144725" x="6800850" y="692150"/>
          <p14:tracePt t="144742" x="6819900" y="679450"/>
          <p14:tracePt t="144757" x="6832600" y="673100"/>
          <p14:tracePt t="144773" x="6851650" y="666750"/>
          <p14:tracePt t="144790" x="6870700" y="654050"/>
          <p14:tracePt t="144808" x="6877050" y="654050"/>
          <p14:tracePt t="144824" x="6883400" y="647700"/>
          <p14:tracePt t="144841" x="6889750" y="647700"/>
          <p14:tracePt t="144858" x="6889750" y="641350"/>
          <p14:tracePt t="144874" x="6902450" y="641350"/>
          <p14:tracePt t="144911" x="6908800" y="641350"/>
          <p14:tracePt t="144932" x="6915150" y="635000"/>
          <p14:tracePt t="144943" x="6921500" y="635000"/>
          <p14:tracePt t="144945" x="6927850" y="635000"/>
          <p14:tracePt t="144958" x="6940550" y="635000"/>
          <p14:tracePt t="144975" x="6946900" y="635000"/>
          <p14:tracePt t="144991" x="6959600" y="635000"/>
          <p14:tracePt t="145008" x="6965950" y="635000"/>
          <p14:tracePt t="145047" x="6972300" y="635000"/>
          <p14:tracePt t="145118" x="6978650" y="635000"/>
          <p14:tracePt t="145159" x="6985000" y="635000"/>
          <p14:tracePt t="145171" x="6997700" y="635000"/>
          <p14:tracePt t="145192" x="7004050" y="635000"/>
          <p14:tracePt t="145201" x="7010400" y="635000"/>
          <p14:tracePt t="145211" x="7016750" y="635000"/>
          <p14:tracePt t="145375" x="7023100" y="635000"/>
          <p14:tracePt t="145396" x="7029450" y="635000"/>
          <p14:tracePt t="145406" x="7035800" y="635000"/>
          <p14:tracePt t="145437" x="7042150" y="635000"/>
          <p14:tracePt t="145447" x="7048500" y="635000"/>
          <p14:tracePt t="145469" x="7054850" y="635000"/>
          <p14:tracePt t="145489" x="7061200" y="635000"/>
          <p14:tracePt t="145499" x="7067550" y="635000"/>
          <p14:tracePt t="145520" x="7073900" y="635000"/>
          <p14:tracePt t="145541" x="7086600" y="641350"/>
          <p14:tracePt t="145551" x="7092950" y="647700"/>
          <p14:tracePt t="145561" x="7105650" y="660400"/>
          <p14:tracePt t="145572" x="7118350" y="673100"/>
          <p14:tracePt t="145578" x="7131050" y="673100"/>
          <p14:tracePt t="145591" x="7143750" y="692150"/>
          <p14:tracePt t="145608" x="7156450" y="704850"/>
          <p14:tracePt t="145623" x="7162800" y="704850"/>
          <p14:tracePt t="145640" x="7162800" y="711200"/>
          <p14:tracePt t="146013" x="7162800" y="717550"/>
          <p14:tracePt t="146055" x="7162800" y="723900"/>
          <p14:tracePt t="146063" x="7156450" y="723900"/>
          <p14:tracePt t="146074" x="7150100" y="723900"/>
          <p14:tracePt t="146083" x="7143750" y="723900"/>
          <p14:tracePt t="146091" x="7124700" y="730250"/>
          <p14:tracePt t="146107" x="7112000" y="736600"/>
          <p14:tracePt t="146124" x="7099300" y="742950"/>
          <p14:tracePt t="146141" x="7080250" y="742950"/>
          <p14:tracePt t="146158" x="7080250" y="749300"/>
          <p14:tracePt t="146175" x="7073900" y="749300"/>
          <p14:tracePt t="146191" x="7067550" y="749300"/>
          <p14:tracePt t="146208" x="7061200" y="755650"/>
          <p14:tracePt t="146224" x="7048500" y="762000"/>
          <p14:tracePt t="146241" x="7042150" y="762000"/>
          <p14:tracePt t="146258" x="7029450" y="768350"/>
          <p14:tracePt t="146274" x="7023100" y="768350"/>
          <p14:tracePt t="146416" x="7029450" y="768350"/>
          <p14:tracePt t="146428" x="7035800" y="768350"/>
          <p14:tracePt t="146437" x="7042150" y="768350"/>
          <p14:tracePt t="146439" x="7054850" y="768350"/>
          <p14:tracePt t="146457" x="7073900" y="768350"/>
          <p14:tracePt t="146474" x="7086600" y="774700"/>
          <p14:tracePt t="146476" x="7124700" y="774700"/>
          <p14:tracePt t="146491" x="7143750" y="774700"/>
          <p14:tracePt t="146508" x="7175500" y="781050"/>
          <p14:tracePt t="146524" x="7200900" y="781050"/>
          <p14:tracePt t="146541" x="7213600" y="781050"/>
          <p14:tracePt t="146558" x="7245350" y="781050"/>
          <p14:tracePt t="146574" x="7258050" y="787400"/>
          <p14:tracePt t="146591" x="7289800" y="787400"/>
          <p14:tracePt t="146608" x="7321550" y="793750"/>
          <p14:tracePt t="146625" x="7334250" y="793750"/>
          <p14:tracePt t="146640" x="7353300" y="793750"/>
          <p14:tracePt t="146788" x="7353300" y="800100"/>
          <p14:tracePt t="146829" x="7340600" y="806450"/>
          <p14:tracePt t="146839" x="7327900" y="806450"/>
          <p14:tracePt t="146852" x="7315200" y="806450"/>
          <p14:tracePt t="146866" x="7296150" y="806450"/>
          <p14:tracePt t="146874" x="7270750" y="806450"/>
          <p14:tracePt t="146876" x="7251700" y="806450"/>
          <p14:tracePt t="146891" x="7219950" y="806450"/>
          <p14:tracePt t="146908" x="7194550" y="806450"/>
          <p14:tracePt t="146924" x="7175500" y="806450"/>
          <p14:tracePt t="146941" x="7150100" y="806450"/>
          <p14:tracePt t="146974" x="7137400" y="806450"/>
          <p14:tracePt t="146991" x="7131050" y="806450"/>
          <p14:tracePt t="147007" x="7105650" y="806450"/>
          <p14:tracePt t="147009" x="7099300" y="806450"/>
          <p14:tracePt t="147024" x="7086600" y="806450"/>
          <p14:tracePt t="147041" x="7080250" y="806450"/>
          <p14:tracePt t="147057" x="7073900" y="806450"/>
          <p14:tracePt t="147075" x="7067550" y="806450"/>
          <p14:tracePt t="147091" x="7061200" y="806450"/>
          <p14:tracePt t="147107" x="7048500" y="806450"/>
          <p14:tracePt t="147142" x="7042150" y="806450"/>
          <p14:tracePt t="147144" x="7035800" y="806450"/>
          <p14:tracePt t="147214" x="7035800" y="800100"/>
          <p14:tracePt t="147255" x="7035800" y="793750"/>
          <p14:tracePt t="147276" x="7042150" y="793750"/>
          <p14:tracePt t="147286" x="7048500" y="793750"/>
          <p14:tracePt t="147297" x="7061200" y="793750"/>
          <p14:tracePt t="147308" x="7067550" y="793750"/>
          <p14:tracePt t="147308" x="7086600" y="793750"/>
          <p14:tracePt t="147323" x="7124700" y="793750"/>
          <p14:tracePt t="147341" x="7150100" y="793750"/>
          <p14:tracePt t="147357" x="7175500" y="793750"/>
          <p14:tracePt t="147374" x="7200900" y="793750"/>
          <p14:tracePt t="147391" x="7213600" y="793750"/>
          <p14:tracePt t="147407" x="7232650" y="793750"/>
          <p14:tracePt t="147424" x="7245350" y="793750"/>
          <p14:tracePt t="147440" x="7264400" y="793750"/>
          <p14:tracePt t="147458" x="7283450" y="793750"/>
          <p14:tracePt t="147474" x="7289800" y="793750"/>
          <p14:tracePt t="147491" x="7302500" y="793750"/>
          <p14:tracePt t="147912" x="7296150" y="793750"/>
          <p14:tracePt t="147933" x="7289800" y="793750"/>
          <p14:tracePt t="147975" x="7283450" y="793750"/>
          <p14:tracePt t="147984" x="7277100" y="793750"/>
          <p14:tracePt t="148006" x="7270750" y="793750"/>
          <p14:tracePt t="148088" x="7264400" y="793750"/>
          <p14:tracePt t="148109" x="7258050" y="793750"/>
          <p14:tracePt t="148129" x="7251700" y="793750"/>
          <p14:tracePt t="148141" x="7245350" y="793750"/>
          <p14:tracePt t="148142" x="7239000" y="793750"/>
          <p14:tracePt t="148158" x="7232650" y="793750"/>
          <p14:tracePt t="148174" x="7226300" y="793750"/>
          <p14:tracePt t="148191" x="7213600" y="793750"/>
          <p14:tracePt t="148209" x="7188200" y="793750"/>
          <p14:tracePt t="148224" x="7169150" y="793750"/>
          <p14:tracePt t="148241" x="7124700" y="793750"/>
          <p14:tracePt t="148258" x="7105650" y="793750"/>
          <p14:tracePt t="148274" x="7067550" y="793750"/>
          <p14:tracePt t="148290" x="7042150" y="793750"/>
          <p14:tracePt t="148308" x="7035800" y="793750"/>
          <p14:tracePt t="148324" x="7029450" y="793750"/>
          <p14:tracePt t="148341" x="7023100" y="793750"/>
          <p14:tracePt t="148358" x="7016750" y="793750"/>
          <p14:tracePt t="148562" x="7023100" y="793750"/>
          <p14:tracePt t="148573" x="7029450" y="793750"/>
          <p14:tracePt t="148583" x="7042150" y="793750"/>
          <p14:tracePt t="148593" x="7054850" y="793750"/>
          <p14:tracePt t="148604" x="7073900" y="793750"/>
          <p14:tracePt t="148607" x="7099300" y="793750"/>
          <p14:tracePt t="148623" x="7156450" y="800100"/>
          <p14:tracePt t="148640" x="7175500" y="800100"/>
          <p14:tracePt t="148656" x="7219950" y="812800"/>
          <p14:tracePt t="148673" x="7245350" y="819150"/>
          <p14:tracePt t="148691" x="7251700" y="819150"/>
          <p14:tracePt t="148821" x="7251700" y="825500"/>
          <p14:tracePt t="148984" x="7251700" y="831850"/>
          <p14:tracePt t="149025" x="7251700" y="838200"/>
          <p14:tracePt t="149473" x="7245350" y="838200"/>
          <p14:tracePt t="149526" x="7239000" y="838200"/>
          <p14:tracePt t="149546" x="7232650" y="838200"/>
          <p14:tracePt t="149577" x="7226300" y="838200"/>
          <p14:tracePt t="149598" x="7219950" y="838200"/>
          <p14:tracePt t="149608" x="7213600" y="838200"/>
          <p14:tracePt t="149629" x="7207250" y="838200"/>
          <p14:tracePt t="149639" x="7200900" y="838200"/>
          <p14:tracePt t="149656" x="7194550" y="838200"/>
          <p14:tracePt t="149657" x="7188200" y="838200"/>
          <p14:tracePt t="149673" x="7181850" y="838200"/>
          <p14:tracePt t="149690" x="7175500" y="844550"/>
          <p14:tracePt t="149708" x="7162800" y="844550"/>
          <p14:tracePt t="149754" x="7156450" y="844550"/>
          <p14:tracePt t="149766" x="7150100" y="844550"/>
          <p14:tracePt t="149784" x="7143750" y="844550"/>
          <p14:tracePt t="149806" x="7137400" y="844550"/>
          <p14:tracePt t="149816" x="7131050" y="844550"/>
          <p14:tracePt t="149827" x="7124700" y="844550"/>
          <p14:tracePt t="149840" x="7118350" y="844550"/>
          <p14:tracePt t="149840" x="7112000" y="844550"/>
          <p14:tracePt t="149856" x="7099300" y="844550"/>
          <p14:tracePt t="149874" x="7073900" y="844550"/>
          <p14:tracePt t="149891" x="7061200" y="844550"/>
          <p14:tracePt t="149908" x="7023100" y="844550"/>
          <p14:tracePt t="149924" x="6997700" y="844550"/>
          <p14:tracePt t="149941" x="6946900" y="844550"/>
          <p14:tracePt t="149958" x="6896100" y="844550"/>
          <p14:tracePt t="149974" x="6864350" y="844550"/>
          <p14:tracePt t="149991" x="6800850" y="844550"/>
          <p14:tracePt t="150007" x="6756400" y="844550"/>
          <p14:tracePt t="150024" x="6667500" y="844550"/>
          <p14:tracePt t="150040" x="6559550" y="844550"/>
          <p14:tracePt t="150057" x="6489700" y="844550"/>
          <p14:tracePt t="150074" x="6362700" y="844550"/>
          <p14:tracePt t="150091" x="6286500" y="844550"/>
          <p14:tracePt t="150107" x="6121400" y="844550"/>
          <p14:tracePt t="150124" x="5949950" y="850900"/>
          <p14:tracePt t="150141" x="5861050" y="850900"/>
          <p14:tracePt t="150157" x="5670550" y="850900"/>
          <p14:tracePt t="150174" x="5575300" y="857250"/>
          <p14:tracePt t="150190" x="5391150" y="869950"/>
          <p14:tracePt t="150208" x="5213350" y="882650"/>
          <p14:tracePt t="150224" x="5124450" y="901700"/>
          <p14:tracePt t="150241" x="4978400" y="946150"/>
          <p14:tracePt t="150258" x="4908550" y="971550"/>
          <p14:tracePt t="150274" x="4762500" y="1022350"/>
          <p14:tracePt t="150291" x="4610100" y="1073150"/>
          <p14:tracePt t="150307" x="4540250" y="1092200"/>
          <p14:tracePt t="150324" x="4375150" y="1143000"/>
          <p14:tracePt t="150341" x="4292600" y="1162050"/>
          <p14:tracePt t="150357" x="4171950" y="1206500"/>
          <p14:tracePt t="150374" x="4114800" y="1219200"/>
          <p14:tracePt t="150374" x="4076700" y="1238250"/>
          <p14:tracePt t="150391" x="4038600" y="1244600"/>
          <p14:tracePt t="150407" x="4006850" y="1257300"/>
          <p14:tracePt t="150424" x="3994150" y="1257300"/>
          <p14:tracePt t="150440" x="3968750" y="1270000"/>
          <p14:tracePt t="150458" x="3949700" y="1282700"/>
          <p14:tracePt t="150474" x="3937000" y="1289050"/>
          <p14:tracePt t="150491" x="3924300" y="1295400"/>
          <p14:tracePt t="150507" x="3911600" y="1295400"/>
          <p14:tracePt t="150524" x="3898900" y="1301750"/>
          <p14:tracePt t="150540" x="3892550" y="1301750"/>
          <p14:tracePt t="151392" x="3886200" y="1301750"/>
          <p14:tracePt t="151444" x="3879850" y="1301750"/>
          <p14:tracePt t="151464" x="3873500" y="1301750"/>
          <p14:tracePt t="151475" x="3873500" y="1308100"/>
          <p14:tracePt t="151515" x="3873500" y="1314450"/>
          <p14:tracePt t="152198" x="3879850" y="1314450"/>
          <p14:tracePt t="152270" x="3886200" y="1314450"/>
          <p14:tracePt t="152525" x="3892550" y="1314450"/>
          <p14:tracePt t="152566" x="3898900" y="1314450"/>
          <p14:tracePt t="152576" x="3905250" y="1314450"/>
          <p14:tracePt t="152586" x="3911600" y="1314450"/>
          <p14:tracePt t="152617" x="3917950" y="1314450"/>
          <p14:tracePt t="152628" x="3924300" y="1314450"/>
          <p14:tracePt t="152632" x="3930650" y="1308100"/>
          <p14:tracePt t="152659" x="3943350" y="1308100"/>
          <p14:tracePt t="152660" x="3962400" y="1308100"/>
          <p14:tracePt t="152673" x="3968750" y="1308100"/>
          <p14:tracePt t="152689" x="4006850" y="1308100"/>
          <p14:tracePt t="152708" x="4038600" y="1308100"/>
          <p14:tracePt t="152727" x="4051300" y="1308100"/>
          <p14:tracePt t="152741" x="4064000" y="1308100"/>
          <p14:tracePt t="152757" x="4070350" y="1308100"/>
          <p14:tracePt t="152773" x="4076700" y="1308100"/>
          <p14:tracePt t="152826" x="4083050" y="1308100"/>
          <p14:tracePt t="153021" x="4076700" y="1308100"/>
          <p14:tracePt t="153023" x="4064000" y="1308100"/>
          <p14:tracePt t="153042" x="4057650" y="1308100"/>
          <p14:tracePt t="153044" x="4038600" y="1308100"/>
          <p14:tracePt t="153056" x="4013200" y="1308100"/>
          <p14:tracePt t="153073" x="3962400" y="1308100"/>
          <p14:tracePt t="153091" x="3924300" y="1308100"/>
          <p14:tracePt t="153107" x="3911600" y="1308100"/>
          <p14:tracePt t="153124" x="3892550" y="1308100"/>
          <p14:tracePt t="153218" x="3886200" y="1308100"/>
          <p14:tracePt t="153332" x="3898900" y="1308100"/>
          <p14:tracePt t="153341" x="3911600" y="1308100"/>
          <p14:tracePt t="153352" x="3917950" y="1308100"/>
          <p14:tracePt t="153367" x="3937000" y="1308100"/>
          <p14:tracePt t="153368" x="3956050" y="1308100"/>
          <p14:tracePt t="153374" x="3975100" y="1308100"/>
          <p14:tracePt t="153391" x="4000500" y="1308100"/>
          <p14:tracePt t="153408" x="4006850" y="1308100"/>
          <p14:tracePt t="153424" x="4013200" y="1308100"/>
          <p14:tracePt t="153763" x="4006850" y="1308100"/>
          <p14:tracePt t="153784" x="4000500" y="1308100"/>
          <p14:tracePt t="153804" x="3994150" y="1314450"/>
          <p14:tracePt t="153825" x="3987800" y="1314450"/>
          <p14:tracePt t="153835" x="3981450" y="1314450"/>
          <p14:tracePt t="153867" x="3968750" y="1314450"/>
          <p14:tracePt t="153878" x="3962400" y="1320800"/>
          <p14:tracePt t="153889" x="3956050" y="1320800"/>
          <p14:tracePt t="153891" x="3937000" y="1327150"/>
          <p14:tracePt t="153906" x="3898900" y="1339850"/>
          <p14:tracePt t="153923" x="3867150" y="1358900"/>
          <p14:tracePt t="153941" x="3841750" y="1365250"/>
          <p14:tracePt t="153957" x="3810000" y="1384300"/>
          <p14:tracePt t="153974" x="3790950" y="1403350"/>
          <p14:tracePt t="153990" x="3752850" y="1441450"/>
          <p14:tracePt t="154007" x="3689350" y="1498600"/>
          <p14:tracePt t="154024" x="3657600" y="1524000"/>
          <p14:tracePt t="154040" x="3581400" y="1593850"/>
          <p14:tracePt t="154073" x="3530600" y="1638300"/>
          <p14:tracePt t="154074" x="3448050" y="1708150"/>
          <p14:tracePt t="154090" x="3416300" y="1746250"/>
          <p14:tracePt t="154106" x="3346450" y="1828800"/>
          <p14:tracePt t="154123" x="3276600" y="1917700"/>
          <p14:tracePt t="154140" x="3244850" y="1962150"/>
          <p14:tracePt t="154157" x="3168650" y="2063750"/>
          <p14:tracePt t="154174" x="3092450" y="2152650"/>
          <p14:tracePt t="154190" x="3054350" y="2190750"/>
          <p14:tracePt t="154208" x="2978150" y="2273300"/>
          <p14:tracePt t="154224" x="2933700" y="2311400"/>
          <p14:tracePt t="154241" x="2857500" y="2381250"/>
          <p14:tracePt t="154257" x="2774950" y="2463800"/>
          <p14:tracePt t="154274" x="2724150" y="2514600"/>
          <p14:tracePt t="154291" x="2641600" y="2603500"/>
          <p14:tracePt t="154307" x="2603500" y="2654300"/>
          <p14:tracePt t="154324" x="2520950" y="2743200"/>
          <p14:tracePt t="154340" x="2489200" y="2781300"/>
          <p14:tracePt t="154357" x="2419350" y="2851150"/>
          <p14:tracePt t="154374" x="2349500" y="2921000"/>
          <p14:tracePt t="154391" x="2317750" y="2959100"/>
          <p14:tracePt t="154407" x="2254250" y="3028950"/>
          <p14:tracePt t="154424" x="2209800" y="3060700"/>
          <p14:tracePt t="154441" x="2152650" y="3130550"/>
          <p14:tracePt t="154457" x="2101850" y="3187700"/>
          <p14:tracePt t="154474" x="2070100" y="3206750"/>
          <p14:tracePt t="154490" x="2019300" y="3263900"/>
          <p14:tracePt t="154508" x="2000250" y="3302000"/>
          <p14:tracePt t="154524" x="1949450" y="3359150"/>
          <p14:tracePt t="154540" x="1898650" y="3409950"/>
          <p14:tracePt t="154557" x="1873250" y="3429000"/>
          <p14:tracePt t="154574" x="1816100" y="3473450"/>
          <p14:tracePt t="154591" x="1778000" y="3486150"/>
          <p14:tracePt t="154607" x="1695450" y="3517900"/>
          <p14:tracePt t="154625" x="1612900" y="3530600"/>
          <p14:tracePt t="154641" x="1568450" y="3536950"/>
          <p14:tracePt t="154656" x="1511300" y="3556000"/>
          <p14:tracePt t="154673" x="1485900" y="3562350"/>
          <p14:tracePt t="154691" x="1428750" y="3581400"/>
          <p14:tracePt t="154708" x="1358900" y="3594100"/>
          <p14:tracePt t="154724" x="1314450" y="3600450"/>
          <p14:tracePt t="154740" x="1193800" y="3606800"/>
          <p14:tracePt t="154756" x="1117600" y="3619500"/>
          <p14:tracePt t="154773" x="977900" y="3619500"/>
          <p14:tracePt t="154789" x="857250" y="3619500"/>
          <p14:tracePt t="154808" x="800100" y="3619500"/>
          <p14:tracePt t="154825" x="723900" y="3619500"/>
          <p14:tracePt t="154841" x="698500" y="3619500"/>
          <p14:tracePt t="154858" x="673100" y="3619500"/>
          <p14:tracePt t="154920" x="666750" y="3619500"/>
          <p14:tracePt t="154951" x="660400" y="3619500"/>
          <p14:tracePt t="155085" x="666750" y="3619500"/>
          <p14:tracePt t="155116" x="673100" y="3619500"/>
          <p14:tracePt t="155147" x="673100" y="3613150"/>
          <p14:tracePt t="155154" x="679450" y="3613150"/>
          <p14:tracePt t="155174" x="679450" y="3606800"/>
          <p14:tracePt t="155176" x="685800" y="3600450"/>
          <p14:tracePt t="155191" x="685800" y="3594100"/>
          <p14:tracePt t="155233" x="679450" y="3587750"/>
          <p14:tracePt t="155242" x="673100" y="3581400"/>
          <p14:tracePt t="155257" x="660400" y="3575050"/>
          <p14:tracePt t="155259" x="635000" y="3562350"/>
          <p14:tracePt t="155274" x="628650" y="3562350"/>
          <p14:tracePt t="155290" x="584200" y="3556000"/>
          <p14:tracePt t="155308" x="565150" y="3556000"/>
          <p14:tracePt t="155324" x="533400" y="3556000"/>
          <p14:tracePt t="155340" x="495300" y="3549650"/>
          <p14:tracePt t="155358" x="488950" y="3549650"/>
          <p14:tracePt t="155374" x="463550" y="3543300"/>
          <p14:tracePt t="155411" x="450850" y="3536950"/>
          <p14:tracePt t="155413" x="444500" y="3536950"/>
          <p14:tracePt t="155425" x="425450" y="3536950"/>
          <p14:tracePt t="155440" x="412750" y="3536950"/>
          <p14:tracePt t="155457" x="400050" y="3543300"/>
          <p14:tracePt t="155474" x="387350" y="3543300"/>
          <p14:tracePt t="155490" x="381000" y="3549650"/>
          <p14:tracePt t="155507" x="374650" y="3556000"/>
          <p14:tracePt t="155524" x="374650" y="3562350"/>
          <p14:tracePt t="155541" x="368300" y="3568700"/>
          <p14:tracePt t="155557" x="368300" y="3575050"/>
          <p14:tracePt t="155574" x="368300" y="3581400"/>
          <p14:tracePt t="155590" x="368300" y="3594100"/>
          <p14:tracePt t="155607" x="374650" y="3600450"/>
          <p14:tracePt t="155625" x="387350" y="3619500"/>
          <p14:tracePt t="155640" x="400050" y="3625850"/>
          <p14:tracePt t="155656" x="419100" y="3644900"/>
          <p14:tracePt t="155673" x="419100" y="3651250"/>
          <p14:tracePt t="155689" x="431800" y="3663950"/>
          <p14:tracePt t="155708" x="444500" y="3676650"/>
          <p14:tracePt t="155725" x="450850" y="3683000"/>
          <p14:tracePt t="155741" x="501650" y="3727450"/>
          <p14:tracePt t="155792" x="520700" y="3740150"/>
          <p14:tracePt t="155806" x="533400" y="3746500"/>
          <p14:tracePt t="155823" x="558800" y="3746500"/>
          <p14:tracePt t="155839" x="596900" y="3746500"/>
          <p14:tracePt t="155858" x="603250" y="3746500"/>
          <p14:tracePt t="155874" x="635000" y="3746500"/>
          <p14:tracePt t="155891" x="647700" y="3746500"/>
          <p14:tracePt t="155907" x="654050" y="3746500"/>
          <p14:tracePt t="156563" x="660400" y="3746500"/>
          <p14:tracePt t="156573" x="666750" y="3746500"/>
          <p14:tracePt t="156593" x="673100" y="3746500"/>
          <p14:tracePt t="156595" x="692150" y="3740150"/>
          <p14:tracePt t="156607" x="698500" y="3733800"/>
          <p14:tracePt t="156624" x="736600" y="3727450"/>
          <p14:tracePt t="156641" x="787400" y="3708400"/>
          <p14:tracePt t="156656" x="825500" y="3695700"/>
          <p14:tracePt t="156673" x="889000" y="3670300"/>
          <p14:tracePt t="156691" x="920750" y="3657600"/>
          <p14:tracePt t="156707" x="984250" y="3632200"/>
          <p14:tracePt t="156725" x="1041400" y="3606800"/>
          <p14:tracePt t="156756" x="1054100" y="3606800"/>
          <p14:tracePt t="156757" x="1092200" y="3587750"/>
          <p14:tracePt t="156773" x="1117600" y="3581400"/>
          <p14:tracePt t="156789" x="1187450" y="3556000"/>
          <p14:tracePt t="156807" x="1282700" y="3536950"/>
          <p14:tracePt t="156825" x="1314450" y="3530600"/>
          <p14:tracePt t="156841" x="1365250" y="3524250"/>
          <p14:tracePt t="156857" x="1371600" y="3524250"/>
          <p14:tracePt t="156874" x="1390650" y="3524250"/>
          <p14:tracePt t="156891" x="1416050" y="3517900"/>
          <p14:tracePt t="156909" x="1428750" y="3511550"/>
          <p14:tracePt t="156925" x="1460500" y="3505200"/>
          <p14:tracePt t="156941" x="1473200" y="3498850"/>
          <p14:tracePt t="156958" x="1492250" y="3492500"/>
          <p14:tracePt t="156974" x="1504950" y="3492500"/>
          <p14:tracePt t="157011" x="1511300" y="3492500"/>
          <p14:tracePt t="157013" x="1524000" y="3492500"/>
          <p14:tracePt t="157024" x="1536700" y="3486150"/>
          <p14:tracePt t="157041" x="1574800" y="3486150"/>
          <p14:tracePt t="157057" x="1619250" y="3479800"/>
          <p14:tracePt t="157074" x="1631950" y="3479800"/>
          <p14:tracePt t="157091" x="1657350" y="3479800"/>
          <p14:tracePt t="157108" x="1663700" y="3479800"/>
          <p14:tracePt t="157124" x="1689100" y="3479800"/>
          <p14:tracePt t="157141" x="1714500" y="3473450"/>
          <p14:tracePt t="157158" x="1739900" y="3473450"/>
          <p14:tracePt t="157174" x="1765300" y="3473450"/>
          <p14:tracePt t="157191" x="1784350" y="3473450"/>
          <p14:tracePt t="157207" x="1797050" y="3473450"/>
          <p14:tracePt t="157260" x="1803400" y="3473450"/>
          <p14:tracePt t="157291" x="1809750" y="3473450"/>
          <p14:tracePt t="157302" x="1816100" y="3473450"/>
          <p14:tracePt t="157324" x="1822450" y="3473450"/>
          <p14:tracePt t="157336" x="1828800" y="3473450"/>
          <p14:tracePt t="158515" x="1822450" y="3473450"/>
          <p14:tracePt t="159289" x="1828800" y="3473450"/>
          <p14:tracePt t="159524" x="1828800" y="3467100"/>
          <p14:tracePt t="159555" x="1835150" y="3460750"/>
          <p14:tracePt t="159561" x="1835150" y="3454400"/>
          <p14:tracePt t="159586" x="1835150" y="3448050"/>
          <p14:tracePt t="159596" x="1841500" y="3441700"/>
          <p14:tracePt t="159607" x="1841500" y="3435350"/>
          <p14:tracePt t="159607" x="1841500" y="3422650"/>
          <p14:tracePt t="159623" x="1847850" y="3397250"/>
          <p14:tracePt t="159640" x="1847850" y="3384550"/>
          <p14:tracePt t="159656" x="1854200" y="3346450"/>
          <p14:tracePt t="159673" x="1860550" y="3314700"/>
          <p14:tracePt t="159691" x="1866900" y="3295650"/>
          <p14:tracePt t="159707" x="1866900" y="3270250"/>
          <p14:tracePt t="159726" x="1866900" y="3251200"/>
          <p14:tracePt t="159741" x="1866900" y="3200400"/>
          <p14:tracePt t="159756" x="1866900" y="3181350"/>
          <p14:tracePt t="159773" x="1866900" y="3130550"/>
          <p14:tracePt t="159789" x="1866900" y="3079750"/>
          <p14:tracePt t="159807" x="1866900" y="3060700"/>
          <p14:tracePt t="159824" x="1866900" y="3041650"/>
          <p14:tracePt t="159841" x="1860550" y="3022600"/>
          <p14:tracePt t="159876" x="1854200" y="3022600"/>
          <p14:tracePt t="159899" x="1847850" y="3022600"/>
          <p14:tracePt t="159911" x="1841500" y="3016250"/>
          <p14:tracePt t="159912" x="1835150" y="3009900"/>
          <p14:tracePt t="159924" x="1822450" y="3003550"/>
          <p14:tracePt t="159941" x="1809750" y="2997200"/>
          <p14:tracePt t="159957" x="1803400" y="2990850"/>
          <p14:tracePt t="159975" x="1797050" y="2984500"/>
          <p14:tracePt t="160025" x="1790700" y="2984500"/>
          <p14:tracePt t="160035" x="1784350" y="2984500"/>
          <p14:tracePt t="160045" x="1778000" y="2978150"/>
          <p14:tracePt t="160066" x="1771650" y="2978150"/>
          <p14:tracePt t="160078" x="1758950" y="2971800"/>
          <p14:tracePt t="160090" x="1752600" y="2971800"/>
          <p14:tracePt t="160097" x="1739900" y="2965450"/>
          <p14:tracePt t="160107" x="1720850" y="2959100"/>
          <p14:tracePt t="160124" x="1695450" y="2959100"/>
          <p14:tracePt t="160141" x="1676400" y="2959100"/>
          <p14:tracePt t="160157" x="1657350" y="2959100"/>
          <p14:tracePt t="160175" x="1638300" y="2959100"/>
          <p14:tracePt t="160190" x="1606550" y="2959100"/>
          <p14:tracePt t="160207" x="1568450" y="2959100"/>
          <p14:tracePt t="160225" x="1555750" y="2959100"/>
          <p14:tracePt t="160240" x="1517650" y="2959100"/>
          <p14:tracePt t="160257" x="1511300" y="2959100"/>
          <p14:tracePt t="160274" x="1485900" y="2959100"/>
          <p14:tracePt t="160291" x="1466850" y="2959100"/>
          <p14:tracePt t="160307" x="1447800" y="2959100"/>
          <p14:tracePt t="160324" x="1416050" y="2971800"/>
          <p14:tracePt t="160341" x="1397000" y="2978150"/>
          <p14:tracePt t="160357" x="1358900" y="2990850"/>
          <p14:tracePt t="160374" x="1320800" y="3009900"/>
          <p14:tracePt t="160391" x="1308100" y="3016250"/>
          <p14:tracePt t="160407" x="1282700" y="3035300"/>
          <p14:tracePt t="160424" x="1263650" y="3041650"/>
          <p14:tracePt t="160440" x="1238250" y="3073400"/>
          <p14:tracePt t="160457" x="1212850" y="3098800"/>
          <p14:tracePt t="160474" x="1200150" y="3111500"/>
          <p14:tracePt t="160490" x="1181100" y="3130550"/>
          <p14:tracePt t="160507" x="1168400" y="3143250"/>
          <p14:tracePt t="160524" x="1155700" y="3155950"/>
          <p14:tracePt t="160540" x="1143000" y="3175000"/>
          <p14:tracePt t="160557" x="1136650" y="3187700"/>
          <p14:tracePt t="160574" x="1117600" y="3206750"/>
          <p14:tracePt t="160590" x="1104900" y="3219450"/>
          <p14:tracePt t="160607" x="1085850" y="3251200"/>
          <p14:tracePt t="160624" x="1066800" y="3270250"/>
          <p14:tracePt t="160656" x="1054100" y="3282950"/>
          <p14:tracePt t="160657" x="1035050" y="3314700"/>
          <p14:tracePt t="160675" x="1028700" y="3327400"/>
          <p14:tracePt t="160691" x="1016000" y="3352800"/>
          <p14:tracePt t="160707" x="1016000" y="3371850"/>
          <p14:tracePt t="160725" x="1016000" y="3390900"/>
          <p14:tracePt t="160741" x="1016000" y="3409950"/>
          <p14:tracePt t="160758" x="1016000" y="3429000"/>
          <p14:tracePt t="160773" x="1022350" y="3467100"/>
          <p14:tracePt t="160790" x="1028700" y="3492500"/>
          <p14:tracePt t="160806" x="1047750" y="3524250"/>
          <p14:tracePt t="160825" x="1060450" y="3562350"/>
          <p14:tracePt t="160840" x="1066800" y="3581400"/>
          <p14:tracePt t="160857" x="1085850" y="3606800"/>
          <p14:tracePt t="160876" x="1098550" y="3632200"/>
          <p14:tracePt t="160891" x="1111250" y="3644900"/>
          <p14:tracePt t="160908" x="1136650" y="3657600"/>
          <p14:tracePt t="160925" x="1143000" y="3663950"/>
          <p14:tracePt t="160941" x="1149350" y="3676650"/>
          <p14:tracePt t="160958" x="1155700" y="3676650"/>
          <p14:tracePt t="161647" x="1155700" y="3683000"/>
          <p14:tracePt t="161678" x="1155700" y="3689350"/>
          <p14:tracePt t="161689" x="1162050" y="3689350"/>
          <p14:tracePt t="161698" x="1162050" y="3695700"/>
          <p14:tracePt t="162595" x="1168400" y="3702050"/>
          <p14:tracePt t="162617" x="1174750" y="3702050"/>
          <p14:tracePt t="162636" x="1174750" y="3708400"/>
          <p14:tracePt t="162657" x="1181100" y="3708400"/>
          <p14:tracePt t="162678" x="1187450" y="3714750"/>
          <p14:tracePt t="162688" x="1193800" y="3721100"/>
          <p14:tracePt t="162698" x="1193800" y="3727450"/>
          <p14:tracePt t="162709" x="1206500" y="3727450"/>
          <p14:tracePt t="162709" x="1219200" y="3740150"/>
          <p14:tracePt t="162724" x="1257300" y="3752850"/>
          <p14:tracePt t="162741" x="1282700" y="3759200"/>
          <p14:tracePt t="162757" x="1365250" y="3765550"/>
          <p14:tracePt t="162774" x="1397000" y="3765550"/>
          <p14:tracePt t="162790" x="1479550" y="3765550"/>
          <p14:tracePt t="162808" x="1543050" y="3740150"/>
          <p14:tracePt t="162841" x="1568450" y="3727450"/>
          <p14:tracePt t="162843" x="1600200" y="3689350"/>
          <p14:tracePt t="162858" x="1619250" y="3644900"/>
          <p14:tracePt t="162876" x="1625600" y="3619500"/>
          <p14:tracePt t="162891" x="1631950" y="3562350"/>
          <p14:tracePt t="162909" x="1631950" y="3530600"/>
          <p14:tracePt t="162926" x="1631950" y="3441700"/>
          <p14:tracePt t="162942" x="1638300" y="3352800"/>
          <p14:tracePt t="162958" x="1644650" y="3302000"/>
          <p14:tracePt t="162975" x="1657350" y="3232150"/>
          <p14:tracePt t="162991" x="1670050" y="3206750"/>
          <p14:tracePt t="163008" x="1689100" y="3162300"/>
          <p14:tracePt t="163024" x="1695450" y="3143250"/>
          <p14:tracePt t="163040" x="1720850" y="3130550"/>
          <p14:tracePt t="163059" x="1733550" y="3105150"/>
          <p14:tracePt t="163075" x="1746250" y="3098800"/>
          <p14:tracePt t="163091" x="1765300" y="3086100"/>
          <p14:tracePt t="163108" x="1778000" y="3067050"/>
          <p14:tracePt t="163125" x="1784350" y="3067050"/>
          <p14:tracePt t="163141" x="1790700" y="3054350"/>
          <p14:tracePt t="163158" x="1797050" y="3048000"/>
          <p14:tracePt t="163175" x="1803400" y="3048000"/>
          <p14:tracePt t="163444" x="1803400" y="3054350"/>
          <p14:tracePt t="163871" x="1803400" y="3060700"/>
          <p14:tracePt t="163922" x="1803400" y="3067050"/>
          <p14:tracePt t="164433" x="1803400" y="3073400"/>
          <p14:tracePt t="164473" x="1809750" y="3073400"/>
          <p14:tracePt t="165022" x="1816100" y="3079750"/>
          <p14:tracePt t="165063" x="1822450" y="3086100"/>
          <p14:tracePt t="165086" x="1822450" y="3092450"/>
          <p14:tracePt t="165115" x="1828800" y="3092450"/>
          <p14:tracePt t="166662" x="1835150" y="3098800"/>
          <p14:tracePt t="166703" x="1841500" y="3105150"/>
          <p14:tracePt t="167212" x="1841500" y="3111500"/>
          <p14:tracePt t="167253" x="1847850" y="3111500"/>
          <p14:tracePt t="167589" x="1847850" y="3117850"/>
          <p14:tracePt t="167630" x="1854200" y="3124200"/>
          <p14:tracePt t="168627" x="1854200" y="3130550"/>
          <p14:tracePt t="168791" x="1860550" y="3136900"/>
          <p14:tracePt t="168833" x="1860550" y="3143250"/>
          <p14:tracePt t="169821" x="1860550" y="3149600"/>
          <p14:tracePt t="172578" x="1860550" y="3155950"/>
          <p14:tracePt t="172619" x="1860550" y="3162300"/>
          <p14:tracePt t="172661" x="1860550" y="3168650"/>
          <p14:tracePt t="172683" x="1860550" y="3175000"/>
          <p14:tracePt t="172692" x="1860550" y="3181350"/>
          <p14:tracePt t="172723" x="1860550" y="3187700"/>
          <p14:tracePt t="172744" x="1866900" y="3194050"/>
          <p14:tracePt t="172775" x="1866900" y="3200400"/>
          <p14:tracePt t="172786" x="1873250" y="3206750"/>
          <p14:tracePt t="172796" x="1873250" y="3213100"/>
          <p14:tracePt t="172817" x="1873250" y="3219450"/>
          <p14:tracePt t="172824" x="1879600" y="3232150"/>
          <p14:tracePt t="172850" x="1879600" y="3238500"/>
          <p14:tracePt t="172860" x="1879600" y="3244850"/>
          <p14:tracePt t="172862" x="1879600" y="3251200"/>
          <p14:tracePt t="172875" x="1879600" y="3270250"/>
          <p14:tracePt t="172891" x="1879600" y="3276600"/>
          <p14:tracePt t="172908" x="1879600" y="3302000"/>
          <p14:tracePt t="172925" x="1879600" y="3314700"/>
          <p14:tracePt t="172941" x="1879600" y="3346450"/>
          <p14:tracePt t="172958" x="1879600" y="3365500"/>
          <p14:tracePt t="172975" x="1879600" y="3371850"/>
          <p14:tracePt t="172991" x="1879600" y="3384550"/>
          <p14:tracePt t="173008" x="1879600" y="3390900"/>
          <p14:tracePt t="173025" x="1879600" y="3403600"/>
          <p14:tracePt t="173041" x="1879600" y="3409950"/>
          <p14:tracePt t="173059" x="1879600" y="3416300"/>
          <p14:tracePt t="173075" x="1879600" y="3429000"/>
          <p14:tracePt t="173120" x="1879600" y="3435350"/>
          <p14:tracePt t="173133" x="1879600" y="3441700"/>
          <p14:tracePt t="173152" x="1879600" y="3448050"/>
          <p14:tracePt t="173193" x="1879600" y="3454400"/>
          <p14:tracePt t="173203" x="1879600" y="3460750"/>
          <p14:tracePt t="173306" x="1879600" y="3467100"/>
          <p14:tracePt t="173347" x="1879600" y="3473450"/>
          <p14:tracePt t="174335" x="1885950" y="3479800"/>
          <p14:tracePt t="174377" x="1892300" y="3486150"/>
          <p14:tracePt t="174386" x="1892300" y="3498850"/>
          <p14:tracePt t="174397" x="1905000" y="3517900"/>
          <p14:tracePt t="174408" x="1911350" y="3536950"/>
          <p14:tracePt t="174425" x="1924050" y="3575050"/>
          <p14:tracePt t="174441" x="1930400" y="3587750"/>
          <p14:tracePt t="174458" x="1943100" y="3625850"/>
          <p14:tracePt t="174475" x="1949450" y="3670300"/>
          <p14:tracePt t="174491" x="1949450" y="3695700"/>
          <p14:tracePt t="174508" x="1949450" y="3727450"/>
          <p14:tracePt t="174525" x="1949450" y="3746500"/>
          <p14:tracePt t="174541" x="1949450" y="3765550"/>
          <p14:tracePt t="174558" x="1949450" y="3784600"/>
          <p14:tracePt t="174575" x="1949450" y="3790950"/>
          <p14:tracePt t="174591" x="1949450" y="3797300"/>
          <p14:tracePt t="174608" x="1949450" y="3810000"/>
          <p14:tracePt t="174625" x="1949450" y="3816350"/>
          <p14:tracePt t="175114" x="1943100" y="3816350"/>
          <p14:tracePt t="175133" x="1930400" y="3816350"/>
          <p14:tracePt t="175147" x="1917700" y="3816350"/>
          <p14:tracePt t="175166" x="1905000" y="3810000"/>
          <p14:tracePt t="175176" x="1892300" y="3810000"/>
          <p14:tracePt t="175190" x="1885950" y="3803650"/>
          <p14:tracePt t="175207" x="1873250" y="3803650"/>
          <p14:tracePt t="175208" x="1866900" y="3797300"/>
          <p14:tracePt t="175224" x="1854200" y="3797300"/>
          <p14:tracePt t="175242" x="1841500" y="3797300"/>
          <p14:tracePt t="175258" x="1809750" y="3797300"/>
          <p14:tracePt t="175274" x="1765300" y="3797300"/>
          <p14:tracePt t="175291" x="1752600" y="3797300"/>
          <p14:tracePt t="175308" x="1714500" y="3797300"/>
          <p14:tracePt t="175325" x="1708150" y="3797300"/>
          <p14:tracePt t="175341" x="1689100" y="3797300"/>
          <p14:tracePt t="175358" x="1682750" y="3797300"/>
          <p14:tracePt t="175374" x="1676400" y="3797300"/>
          <p14:tracePt t="175392" x="1670050" y="3797300"/>
          <p14:tracePt t="175408" x="1663700" y="3803650"/>
          <p14:tracePt t="175425" x="1651000" y="3810000"/>
          <p14:tracePt t="175442" x="1638300" y="3810000"/>
          <p14:tracePt t="175458" x="1631950" y="3810000"/>
          <p14:tracePt t="175475" x="1606550" y="3816350"/>
          <p14:tracePt t="175491" x="1606550" y="3822700"/>
          <p14:tracePt t="175508" x="1587500" y="3829050"/>
          <p14:tracePt t="175694" x="1600200" y="3829050"/>
          <p14:tracePt t="175705" x="1606550" y="3829050"/>
          <p14:tracePt t="175706" x="1619250" y="3829050"/>
          <p14:tracePt t="175726" x="1638300" y="3829050"/>
          <p14:tracePt t="175735" x="1644650" y="3829050"/>
          <p14:tracePt t="175741" x="1676400" y="3829050"/>
          <p14:tracePt t="175759" x="1682750" y="3829050"/>
          <p14:tracePt t="175774" x="1701800" y="3829050"/>
          <p14:tracePt t="175790" x="1708150" y="3829050"/>
          <p14:tracePt t="175807" x="1720850" y="3829050"/>
          <p14:tracePt t="175903" x="1727200" y="3829050"/>
          <p14:tracePt t="175922" x="1733550" y="3829050"/>
          <p14:tracePt t="175942" x="1739900" y="3829050"/>
          <p14:tracePt t="175963" x="1746250" y="3829050"/>
          <p14:tracePt t="176147" x="1746250" y="3835400"/>
          <p14:tracePt t="176170" x="1746250" y="3841750"/>
          <p14:tracePt t="176172" x="1739900" y="3848100"/>
          <p14:tracePt t="176209" x="1733550" y="3848100"/>
          <p14:tracePt t="176220" x="1727200" y="3854450"/>
          <p14:tracePt t="176240" x="1720850" y="3860800"/>
          <p14:tracePt t="176251" x="1708150" y="3860800"/>
          <p14:tracePt t="176266" x="1701800" y="3860800"/>
          <p14:tracePt t="176272" x="1670050" y="3867150"/>
          <p14:tracePt t="176293" x="1651000" y="3867150"/>
          <p14:tracePt t="176295" x="1638300" y="3867150"/>
          <p14:tracePt t="176308" x="1587500" y="3867150"/>
          <p14:tracePt t="176325" x="1562100" y="3867150"/>
          <p14:tracePt t="176341" x="1504950" y="3867150"/>
          <p14:tracePt t="176358" x="1492250" y="3867150"/>
          <p14:tracePt t="176375" x="1447800" y="3867150"/>
          <p14:tracePt t="176391" x="1422400" y="3867150"/>
          <p14:tracePt t="176408" x="1403350" y="3867150"/>
          <p14:tracePt t="176425" x="1377950" y="3867150"/>
          <p14:tracePt t="176441" x="1358900" y="3867150"/>
          <p14:tracePt t="176458" x="1308100" y="3867150"/>
          <p14:tracePt t="176475" x="1244600" y="3867150"/>
          <p14:tracePt t="176491" x="1206500" y="3867150"/>
          <p14:tracePt t="176508" x="1143000" y="3867150"/>
          <p14:tracePt t="176524" x="1111250" y="3867150"/>
          <p14:tracePt t="176541" x="1060450" y="3867150"/>
          <p14:tracePt t="176558" x="1016000" y="3867150"/>
          <p14:tracePt t="176575" x="1003300" y="3867150"/>
          <p14:tracePt t="176591" x="965200" y="3867150"/>
          <p14:tracePt t="176608" x="946150" y="3867150"/>
          <p14:tracePt t="176625" x="927100" y="3867150"/>
          <p14:tracePt t="176641" x="908050" y="3867150"/>
          <p14:tracePt t="176659" x="895350" y="3867150"/>
          <p14:tracePt t="176673" x="863600" y="3867150"/>
          <p14:tracePt t="176690" x="850900" y="3867150"/>
          <p14:tracePt t="176708" x="825500" y="3860800"/>
          <p14:tracePt t="176725" x="800100" y="3860800"/>
          <p14:tracePt t="176742" x="793750" y="3854450"/>
          <p14:tracePt t="176757" x="774700" y="3848100"/>
          <p14:tracePt t="176774" x="768350" y="3848100"/>
          <p14:tracePt t="176790" x="762000" y="3848100"/>
          <p14:tracePt t="176807" x="755650" y="3841750"/>
          <p14:tracePt t="177833" x="755650" y="3848100"/>
          <p14:tracePt t="177843" x="755650" y="3854450"/>
          <p14:tracePt t="177858" x="755650" y="3860800"/>
          <p14:tracePt t="177860" x="736600" y="3898900"/>
          <p14:tracePt t="177875" x="730250" y="3924300"/>
          <p14:tracePt t="177891" x="698500" y="4000500"/>
          <p14:tracePt t="177908" x="692150" y="4044950"/>
          <p14:tracePt t="177925" x="673100" y="4146550"/>
          <p14:tracePt t="177941" x="666750" y="4254500"/>
          <p14:tracePt t="177958" x="660400" y="4311650"/>
          <p14:tracePt t="177975" x="660400" y="4381500"/>
          <p14:tracePt t="177991" x="660400" y="4400550"/>
          <p14:tracePt t="178008" x="660400" y="4438650"/>
          <p14:tracePt t="178024" x="660400" y="4451350"/>
          <p14:tracePt t="178041" x="660400" y="4457700"/>
          <p14:tracePt t="178058" x="660400" y="4464050"/>
          <p14:tracePt t="178075" x="660400" y="4470400"/>
          <p14:tracePt t="178091" x="660400" y="4483100"/>
          <p14:tracePt t="178108" x="660400" y="4489450"/>
          <p14:tracePt t="178108" x="660400" y="4502150"/>
          <p14:tracePt t="178125" x="660400" y="4508500"/>
          <p14:tracePt t="178141" x="660400" y="4527550"/>
          <p14:tracePt t="178158" x="660400" y="4540250"/>
          <p14:tracePt t="178175" x="660400" y="4552950"/>
          <p14:tracePt t="178191" x="660400" y="4559300"/>
          <p14:tracePt t="178259" x="660400" y="4552950"/>
          <p14:tracePt t="178270" x="660400" y="4546600"/>
          <p14:tracePt t="178280" x="660400" y="4540250"/>
          <p14:tracePt t="178290" x="660400" y="4533900"/>
          <p14:tracePt t="178300" x="660400" y="4521200"/>
          <p14:tracePt t="178306" x="660400" y="4514850"/>
          <p14:tracePt t="178325" x="654050" y="4508500"/>
          <p14:tracePt t="178341" x="635000" y="4495800"/>
          <p14:tracePt t="178358" x="603250" y="4489450"/>
          <p14:tracePt t="178374" x="596900" y="4489450"/>
          <p14:tracePt t="178391" x="571500" y="4483100"/>
          <p14:tracePt t="178426" x="558800" y="4483100"/>
          <p14:tracePt t="178428" x="552450" y="4483100"/>
          <p14:tracePt t="178467" x="546100" y="4495800"/>
          <p14:tracePt t="178479" x="546100" y="4502150"/>
          <p14:tracePt t="178481" x="546100" y="4508500"/>
          <p14:tracePt t="178492" x="539750" y="4514850"/>
          <p14:tracePt t="178509" x="539750" y="4527550"/>
          <p14:tracePt t="178525" x="539750" y="4540250"/>
          <p14:tracePt t="178542" x="539750" y="4546600"/>
          <p14:tracePt t="178558" x="539750" y="4559300"/>
          <p14:tracePt t="178576" x="558800" y="4565650"/>
          <p14:tracePt t="178592" x="571500" y="4572000"/>
          <p14:tracePt t="178609" x="603250" y="4584700"/>
          <p14:tracePt t="178625" x="622300" y="4591050"/>
          <p14:tracePt t="178644" x="647700" y="4591050"/>
          <p14:tracePt t="178675" x="654050" y="4591050"/>
          <p14:tracePt t="179001" x="660400" y="4584700"/>
          <p14:tracePt t="179022" x="673100" y="4584700"/>
          <p14:tracePt t="179032" x="692150" y="4578350"/>
          <p14:tracePt t="179044" x="711200" y="4565650"/>
          <p14:tracePt t="179046" x="730250" y="4559300"/>
          <p14:tracePt t="179059" x="762000" y="4546600"/>
          <p14:tracePt t="179076" x="781050" y="4540250"/>
          <p14:tracePt t="179092" x="812800" y="4527550"/>
          <p14:tracePt t="179109" x="831850" y="4521200"/>
          <p14:tracePt t="179126" x="850900" y="4514850"/>
          <p14:tracePt t="179143" x="882650" y="4508500"/>
          <p14:tracePt t="179158" x="908050" y="4508500"/>
          <p14:tracePt t="179175" x="939800" y="4508500"/>
          <p14:tracePt t="179191" x="946150" y="4508500"/>
          <p14:tracePt t="179208" x="952500" y="4508500"/>
          <p14:tracePt t="179224" x="958850" y="4502150"/>
          <p14:tracePt t="179260" x="965200" y="4502150"/>
          <p14:tracePt t="179262" x="971550" y="4495800"/>
          <p14:tracePt t="179276" x="977900" y="4495800"/>
          <p14:tracePt t="179639" x="984250" y="4495800"/>
          <p14:tracePt t="179752" x="984250" y="4489450"/>
          <p14:tracePt t="179803" x="990600" y="4489450"/>
          <p14:tracePt t="179824" x="996950" y="4489450"/>
          <p14:tracePt t="179865" x="1003300" y="4489450"/>
          <p14:tracePt t="179887" x="1009650" y="4489450"/>
          <p14:tracePt t="179889" x="1016000" y="4483100"/>
          <p14:tracePt t="179901" x="1022350" y="4483100"/>
          <p14:tracePt t="179909" x="1028700" y="4483100"/>
          <p14:tracePt t="179926" x="1035050" y="4476750"/>
          <p14:tracePt t="179942" x="1041400" y="4476750"/>
          <p14:tracePt t="179959" x="1041400" y="4470400"/>
          <p14:tracePt t="179975" x="1047750" y="4470400"/>
          <p14:tracePt t="180014" x="1060450" y="4470400"/>
          <p14:tracePt t="180016" x="1066800" y="4464050"/>
          <p14:tracePt t="180026" x="1073150" y="4464050"/>
          <p14:tracePt t="180042" x="1092200" y="4457700"/>
          <p14:tracePt t="180058" x="1104900" y="4457700"/>
          <p14:tracePt t="180094" x="1111250" y="4451350"/>
          <p14:tracePt t="180127" x="1117600" y="4451350"/>
          <p14:tracePt t="180138" x="1123950" y="4451350"/>
          <p14:tracePt t="180141" x="1130300" y="4445000"/>
          <p14:tracePt t="180160" x="1136650" y="4438650"/>
          <p14:tracePt t="180200" x="1143000" y="4438650"/>
          <p14:tracePt t="180223" x="1149350" y="4438650"/>
          <p14:tracePt t="180242" x="1155700" y="4438650"/>
          <p14:tracePt t="180252" x="1162050" y="4438650"/>
          <p14:tracePt t="180263" x="1168400" y="4438650"/>
          <p14:tracePt t="180274" x="1174750" y="4438650"/>
          <p14:tracePt t="180275" x="1181100" y="4438650"/>
          <p14:tracePt t="180621" x="1187450" y="4438650"/>
          <p14:tracePt t="180630" x="1187450" y="4432300"/>
          <p14:tracePt t="180641" x="1193800" y="4432300"/>
          <p14:tracePt t="180650" x="1200150" y="4432300"/>
          <p14:tracePt t="180658" x="1206500" y="4425950"/>
          <p14:tracePt t="180674" x="1212850" y="4425950"/>
          <p14:tracePt t="180691" x="1231900" y="4419600"/>
          <p14:tracePt t="180708" x="1250950" y="4413250"/>
          <p14:tracePt t="180726" x="1263650" y="4413250"/>
          <p14:tracePt t="180742" x="1282700" y="4406900"/>
          <p14:tracePt t="180760" x="1295400" y="4406900"/>
          <p14:tracePt t="180775" x="1320800" y="4406900"/>
          <p14:tracePt t="180791" x="1352550" y="4406900"/>
          <p14:tracePt t="180809" x="1365250" y="4406900"/>
          <p14:tracePt t="180826" x="1390650" y="4419600"/>
          <p14:tracePt t="180842" x="1409700" y="4425950"/>
          <p14:tracePt t="180859" x="1416050" y="4425950"/>
          <p14:tracePt t="180876" x="1428750" y="4432300"/>
          <p14:tracePt t="180892" x="1435100" y="4432300"/>
          <p14:tracePt t="180909" x="1447800" y="4438650"/>
          <p14:tracePt t="180926" x="1473200" y="4445000"/>
          <p14:tracePt t="180942" x="1479550" y="4445000"/>
          <p14:tracePt t="180958" x="1492250" y="4451350"/>
          <p14:tracePt t="180974" x="1498600" y="4451350"/>
          <p14:tracePt t="180992" x="1498600" y="4457700"/>
          <p14:tracePt t="181035" x="1504950" y="4457700"/>
          <p14:tracePt t="181055" x="1511300" y="4457700"/>
          <p14:tracePt t="181117" x="1517650" y="4464050"/>
          <p14:tracePt t="181160" x="1517650" y="4470400"/>
          <p14:tracePt t="182318" x="1524000" y="4470400"/>
          <p14:tracePt t="182341" x="1530350" y="4470400"/>
          <p14:tracePt t="182360" x="1543050" y="4470400"/>
          <p14:tracePt t="182371" x="1549400" y="4470400"/>
          <p14:tracePt t="182384" x="1555750" y="4470400"/>
          <p14:tracePt t="182386" x="1568450" y="4470400"/>
          <p14:tracePt t="182392" x="1581150" y="4464050"/>
          <p14:tracePt t="182409" x="1587500" y="4457700"/>
          <p14:tracePt t="182425" x="1600200" y="4451350"/>
          <p14:tracePt t="182442" x="1606550" y="4438650"/>
          <p14:tracePt t="182487" x="1606550" y="4432300"/>
          <p14:tracePt t="182506" x="1606550" y="4425950"/>
          <p14:tracePt t="182527" x="1606550" y="4419600"/>
          <p14:tracePt t="182547" x="1606550" y="4413250"/>
          <p14:tracePt t="182569" x="1606550" y="4406900"/>
          <p14:tracePt t="182579" x="1600200" y="4406900"/>
          <p14:tracePt t="182583" x="1593850" y="4406900"/>
          <p14:tracePt t="182612" x="1587500" y="4406900"/>
          <p14:tracePt t="182614" x="1581150" y="4406900"/>
          <p14:tracePt t="182625" x="1574800" y="4406900"/>
          <p14:tracePt t="182663" x="1568450" y="4413250"/>
          <p14:tracePt t="182664" x="1568450" y="4419600"/>
          <p14:tracePt t="182674" x="1562100" y="4425950"/>
          <p14:tracePt t="182691" x="1555750" y="4445000"/>
          <p14:tracePt t="182709" x="1555750" y="4464050"/>
          <p14:tracePt t="182747" x="1555750" y="4470400"/>
          <p14:tracePt t="182749" x="1562100" y="4476750"/>
          <p14:tracePt t="182758" x="1568450" y="4483100"/>
          <p14:tracePt t="182774" x="1581150" y="4489450"/>
          <p14:tracePt t="182791" x="1587500" y="4489450"/>
          <p14:tracePt t="182807" x="1587500" y="4495800"/>
          <p14:tracePt t="183920" x="1581150" y="4483100"/>
          <p14:tracePt t="183929" x="1581150" y="4476750"/>
          <p14:tracePt t="183942" x="1574800" y="4464050"/>
          <p14:tracePt t="183944" x="1562100" y="4438650"/>
          <p14:tracePt t="183959" x="1549400" y="4387850"/>
          <p14:tracePt t="183976" x="1536700" y="4330700"/>
          <p14:tracePt t="183992" x="1536700" y="4292600"/>
          <p14:tracePt t="184008" x="1536700" y="4203700"/>
          <p14:tracePt t="184025" x="1555750" y="4159250"/>
          <p14:tracePt t="184042" x="1600200" y="4064000"/>
          <p14:tracePt t="184059" x="1657350" y="3975100"/>
          <p14:tracePt t="184075" x="1682750" y="3937000"/>
          <p14:tracePt t="184092" x="1720850" y="3879850"/>
          <p14:tracePt t="184108" x="1733550" y="3867150"/>
          <p14:tracePt t="184125" x="1752600" y="3841750"/>
          <p14:tracePt t="184142" x="1765300" y="3822700"/>
          <p14:tracePt t="184159" x="1771650" y="3816350"/>
          <p14:tracePt t="184175" x="1778000" y="3797300"/>
          <p14:tracePt t="184192" x="1784350" y="3784600"/>
          <p14:tracePt t="184192" x="1790700" y="3778250"/>
          <p14:tracePt t="184209" x="1797050" y="3765550"/>
          <p14:tracePt t="184226" x="1816100" y="3733800"/>
          <p14:tracePt t="184242" x="1816100" y="3714750"/>
          <p14:tracePt t="184259" x="1828800" y="3702050"/>
          <p14:tracePt t="184275" x="1835150" y="3689350"/>
          <p14:tracePt t="184292" x="1841500" y="3663950"/>
          <p14:tracePt t="184308" x="1847850" y="3625850"/>
          <p14:tracePt t="184326" x="1847850" y="3600450"/>
          <p14:tracePt t="184342" x="1860550" y="3543300"/>
          <p14:tracePt t="184359" x="1866900" y="3517900"/>
          <p14:tracePt t="184375" x="1879600" y="3473450"/>
          <p14:tracePt t="184392" x="1892300" y="3441700"/>
          <p14:tracePt t="184409" x="1892300" y="3416300"/>
          <p14:tracePt t="184425" x="1898650" y="3365500"/>
          <p14:tracePt t="184442" x="1898650" y="3340100"/>
          <p14:tracePt t="184458" x="1898650" y="3282950"/>
          <p14:tracePt t="184475" x="1898650" y="3238500"/>
          <p14:tracePt t="184492" x="1898650" y="3219450"/>
          <p14:tracePt t="184509" x="1898650" y="3181350"/>
          <p14:tracePt t="184525" x="1898650" y="3168650"/>
          <p14:tracePt t="184542" x="1885950" y="3136900"/>
          <p14:tracePt t="184559" x="1866900" y="3111500"/>
          <p14:tracePt t="184575" x="1860550" y="3111500"/>
          <p14:tracePt t="184592" x="1847850" y="3092450"/>
          <p14:tracePt t="184608" x="1841500" y="3092450"/>
          <p14:tracePt t="184625" x="1828800" y="3079750"/>
          <p14:tracePt t="184642" x="1797050" y="3067050"/>
          <p14:tracePt t="184659" x="1778000" y="3060700"/>
          <p14:tracePt t="184674" x="1739900" y="3054350"/>
          <p14:tracePt t="184691" x="1714500" y="3054350"/>
          <p14:tracePt t="184709" x="1663700" y="3054350"/>
          <p14:tracePt t="184725" x="1625600" y="3060700"/>
          <p14:tracePt t="184743" x="1606550" y="3067050"/>
          <p14:tracePt t="184759" x="1568450" y="3092450"/>
          <p14:tracePt t="184774" x="1549400" y="3105150"/>
          <p14:tracePt t="184791" x="1517650" y="3130550"/>
          <p14:tracePt t="184807" x="1498600" y="3149600"/>
          <p14:tracePt t="184826" x="1485900" y="3155950"/>
          <p14:tracePt t="184842" x="1466850" y="3175000"/>
          <p14:tracePt t="184859" x="1466850" y="3181350"/>
          <p14:tracePt t="184876" x="1454150" y="3194050"/>
          <p14:tracePt t="184892" x="1447800" y="3200400"/>
          <p14:tracePt t="184909" x="1441450" y="3200400"/>
          <p14:tracePt t="184925" x="1435100" y="3206750"/>
          <p14:tracePt t="185003" x="1441450" y="3206750"/>
          <p14:tracePt t="185044" x="1447800" y="3206750"/>
          <p14:tracePt t="185055" x="1454150" y="3206750"/>
          <p14:tracePt t="185075" x="1460500" y="3206750"/>
          <p14:tracePt t="185097" x="1466850" y="3206750"/>
          <p14:tracePt t="185109" x="1473200" y="3206750"/>
          <p14:tracePt t="185139" x="1479550" y="3206750"/>
          <p14:tracePt t="185149" x="1485900" y="3206750"/>
          <p14:tracePt t="185170" x="1492250" y="3206750"/>
          <p14:tracePt t="185172" x="1498600" y="3206750"/>
          <p14:tracePt t="185192" x="1504950" y="3206750"/>
          <p14:tracePt t="185194" x="1517650" y="3206750"/>
          <p14:tracePt t="185209" x="1536700" y="3206750"/>
          <p14:tracePt t="185225" x="1555750" y="3206750"/>
          <p14:tracePt t="185242" x="1587500" y="3206750"/>
          <p14:tracePt t="185259" x="1625600" y="3213100"/>
          <p14:tracePt t="185275" x="1638300" y="3219450"/>
          <p14:tracePt t="185292" x="1676400" y="3232150"/>
          <p14:tracePt t="185309" x="1695450" y="3238500"/>
          <p14:tracePt t="185325" x="1746250" y="3257550"/>
          <p14:tracePt t="185341" x="1771650" y="3263900"/>
          <p14:tracePt t="185357" x="1835150" y="3282950"/>
          <p14:tracePt t="185375" x="1892300" y="3302000"/>
          <p14:tracePt t="185392" x="1917700" y="3308350"/>
          <p14:tracePt t="185408" x="1955800" y="3321050"/>
          <p14:tracePt t="185425" x="1974850" y="3327400"/>
          <p14:tracePt t="185442" x="1987550" y="3333750"/>
          <p14:tracePt t="185458" x="2000250" y="3340100"/>
          <p14:tracePt t="185504" x="2006600" y="3346450"/>
          <p14:tracePt t="185506" x="2006600" y="3352800"/>
          <p14:tracePt t="185516" x="2012950" y="3359150"/>
          <p14:tracePt t="185546" x="2012950" y="3365500"/>
          <p14:tracePt t="185548" x="2019300" y="3378200"/>
          <p14:tracePt t="185559" x="2025650" y="3384550"/>
          <p14:tracePt t="185575" x="2032000" y="3403600"/>
          <p14:tracePt t="185592" x="2044700" y="3429000"/>
          <p14:tracePt t="185609" x="2044700" y="3441700"/>
          <p14:tracePt t="185625" x="2051050" y="3460750"/>
          <p14:tracePt t="185642" x="2051050" y="3473450"/>
          <p14:tracePt t="185659" x="2057400" y="3511550"/>
          <p14:tracePt t="185674" x="2063750" y="3530600"/>
          <p14:tracePt t="185691" x="2089150" y="3594100"/>
          <p14:tracePt t="185709" x="2133600" y="3683000"/>
          <p14:tracePt t="185725" x="2165350" y="3727450"/>
          <p14:tracePt t="185725" x="2190750" y="3778250"/>
          <p14:tracePt t="185744" x="2222500" y="3829050"/>
          <p14:tracePt t="185759" x="2298700" y="3917950"/>
          <p14:tracePt t="185776" x="2336800" y="3975100"/>
          <p14:tracePt t="185792" x="2432050" y="4076700"/>
          <p14:tracePt t="185809" x="2476500" y="4133850"/>
          <p14:tracePt t="185825" x="2571750" y="4235450"/>
          <p14:tracePt t="185842" x="2647950" y="4318000"/>
          <p14:tracePt t="185859" x="2667000" y="4343400"/>
          <p14:tracePt t="185875" x="2692400" y="4375150"/>
          <p14:tracePt t="185892" x="2698750" y="4387850"/>
          <p14:tracePt t="185909" x="2698750" y="4406900"/>
          <p14:tracePt t="185926" x="2698750" y="4413250"/>
          <p14:tracePt t="185926" x="2698750" y="4425950"/>
          <p14:tracePt t="185942" x="2698750" y="4438650"/>
          <p14:tracePt t="185959" x="2686050" y="4464050"/>
          <p14:tracePt t="185976" x="2679700" y="4470400"/>
          <p14:tracePt t="185992" x="2667000" y="4489450"/>
          <p14:tracePt t="186009" x="2660650" y="4489450"/>
          <p14:tracePt t="186025" x="2647950" y="4502150"/>
          <p14:tracePt t="186042" x="2628900" y="4508500"/>
          <p14:tracePt t="186058" x="2609850" y="4514850"/>
          <p14:tracePt t="186075" x="2552700" y="4514850"/>
          <p14:tracePt t="186092" x="2520950" y="4514850"/>
          <p14:tracePt t="186108" x="2432050" y="4514850"/>
          <p14:tracePt t="186125" x="2355850" y="4508500"/>
          <p14:tracePt t="186142" x="2324100" y="4508500"/>
          <p14:tracePt t="186159" x="2279650" y="4502150"/>
          <p14:tracePt t="186175" x="2260600" y="4495800"/>
          <p14:tracePt t="186192" x="2241550" y="4495800"/>
          <p14:tracePt t="186209" x="2228850" y="4495800"/>
          <p14:tracePt t="186276" x="2222500" y="4495800"/>
          <p14:tracePt t="186300" x="2216150" y="4495800"/>
          <p14:tracePt t="186301" x="2209800" y="4495800"/>
          <p14:tracePt t="186338" x="2203450" y="4489450"/>
          <p14:tracePt t="186360" x="2203450" y="4476750"/>
          <p14:tracePt t="186380" x="2203450" y="4470400"/>
          <p14:tracePt t="186392" x="2203450" y="4464050"/>
          <p14:tracePt t="186403" x="2203450" y="4457700"/>
          <p14:tracePt t="186412" x="2209800" y="4445000"/>
          <p14:tracePt t="186422" x="2222500" y="4432300"/>
          <p14:tracePt t="186424" x="2228850" y="4425950"/>
          <p14:tracePt t="186441" x="2266950" y="4406900"/>
          <p14:tracePt t="186459" x="2311400" y="4387850"/>
          <p14:tracePt t="186475" x="2330450" y="4381500"/>
          <p14:tracePt t="186492" x="2355850" y="4375150"/>
          <p14:tracePt t="186509" x="2368550" y="4375150"/>
          <p14:tracePt t="186525" x="2387600" y="4362450"/>
          <p14:tracePt t="186542" x="2406650" y="4356100"/>
          <p14:tracePt t="186558" x="2413000" y="4356100"/>
          <p14:tracePt t="186575" x="2438400" y="4349750"/>
          <p14:tracePt t="186592" x="2444750" y="4349750"/>
          <p14:tracePt t="186609" x="2451100" y="4349750"/>
          <p14:tracePt t="186625" x="2457450" y="4349750"/>
          <p14:tracePt t="186642" x="2463800" y="4349750"/>
          <p14:tracePt t="186659" x="2476500" y="4349750"/>
          <p14:tracePt t="186675" x="2495550" y="4349750"/>
          <p14:tracePt t="186691" x="2520950" y="4349750"/>
          <p14:tracePt t="186707" x="2540000" y="4349750"/>
          <p14:tracePt t="186747" x="2546350" y="4356100"/>
          <p14:tracePt t="186749" x="2546350" y="4362450"/>
          <p14:tracePt t="186759" x="2552700" y="4362450"/>
          <p14:tracePt t="186774" x="2559050" y="4375150"/>
          <p14:tracePt t="186791" x="2565400" y="4387850"/>
          <p14:tracePt t="186808" x="2571750" y="4406900"/>
          <p14:tracePt t="186824" x="2571750" y="4419600"/>
          <p14:tracePt t="186841" x="2571750" y="4425950"/>
          <p14:tracePt t="186857" x="2571750" y="4432300"/>
          <p14:tracePt t="186875" x="2559050" y="4451350"/>
          <p14:tracePt t="186893" x="2559050" y="4457700"/>
          <p14:tracePt t="186909" x="2546350" y="4457700"/>
          <p14:tracePt t="186925" x="2540000" y="4464050"/>
          <p14:tracePt t="186942" x="2533650" y="4470400"/>
          <p14:tracePt t="186959" x="2520950" y="4476750"/>
          <p14:tracePt t="186975" x="2489200" y="4476750"/>
          <p14:tracePt t="186992" x="2451100" y="4476750"/>
          <p14:tracePt t="187009" x="2438400" y="4476750"/>
          <p14:tracePt t="187025" x="2406650" y="4476750"/>
          <p14:tracePt t="187042" x="2400300" y="4476750"/>
          <p14:tracePt t="187059" x="2381250" y="4476750"/>
          <p14:tracePt t="187407" x="2387600" y="4476750"/>
          <p14:tracePt t="187417" x="2393950" y="4476750"/>
          <p14:tracePt t="187428" x="2406650" y="4483100"/>
          <p14:tracePt t="187441" x="2425700" y="4483100"/>
          <p14:tracePt t="187448" x="2444750" y="4483100"/>
          <p14:tracePt t="187457" x="2489200" y="4489450"/>
          <p14:tracePt t="187475" x="2533650" y="4489450"/>
          <p14:tracePt t="187492" x="2540000" y="4489450"/>
          <p14:tracePt t="187509" x="2565400" y="4489450"/>
          <p14:tracePt t="188876" x="2565400" y="4495800"/>
          <p14:tracePt t="188906" x="2565400" y="4502150"/>
          <p14:tracePt t="188917" x="2559050" y="4502150"/>
          <p14:tracePt t="188938" x="2552700" y="4502150"/>
          <p14:tracePt t="188950" x="2540000" y="4508500"/>
          <p14:tracePt t="188959" x="2533650" y="4508500"/>
          <p14:tracePt t="188959" x="2520950" y="4514850"/>
          <p14:tracePt t="188975" x="2476500" y="4527550"/>
          <p14:tracePt t="188992" x="2444750" y="4540250"/>
          <p14:tracePt t="189008" x="2349500" y="4572000"/>
          <p14:tracePt t="189025" x="2292350" y="4591050"/>
          <p14:tracePt t="189042" x="2165350" y="4641850"/>
          <p14:tracePt t="189058" x="2051050" y="4673600"/>
          <p14:tracePt t="189075" x="2012950" y="4686300"/>
          <p14:tracePt t="189092" x="1943100" y="4711700"/>
          <p14:tracePt t="189109" x="1917700" y="4724400"/>
          <p14:tracePt t="189125" x="1860550" y="4743450"/>
          <p14:tracePt t="189142" x="1797050" y="4768850"/>
          <p14:tracePt t="189158" x="1758950" y="4794250"/>
          <p14:tracePt t="189175" x="1714500" y="4826000"/>
          <p14:tracePt t="189192" x="1689100" y="4838700"/>
          <p14:tracePt t="189208" x="1657350" y="4864100"/>
          <p14:tracePt t="189225" x="1631950" y="4883150"/>
          <p14:tracePt t="189242" x="1619250" y="4889500"/>
          <p14:tracePt t="189258" x="1593850" y="4914900"/>
          <p14:tracePt t="189275" x="1574800" y="4933950"/>
          <p14:tracePt t="189292" x="1543050" y="4959350"/>
          <p14:tracePt t="189309" x="1517650" y="4984750"/>
          <p14:tracePt t="189325" x="1504950" y="4991100"/>
          <p14:tracePt t="189342" x="1492250" y="5003800"/>
          <p14:tracePt t="189358" x="1479550" y="5010150"/>
          <p14:tracePt t="189375" x="1466850" y="5022850"/>
          <p14:tracePt t="189392" x="1460500" y="5035550"/>
          <p14:tracePt t="189408" x="1454150" y="5035550"/>
          <p14:tracePt t="189425" x="1447800" y="5041900"/>
          <p14:tracePt t="189469" x="1441450" y="5041900"/>
          <p14:tracePt t="189510" x="1435100" y="5041900"/>
          <p14:tracePt t="189521" x="1435100" y="5048250"/>
          <p14:tracePt t="189552" x="1428750" y="5048250"/>
          <p14:tracePt t="189574" x="1422400" y="5048250"/>
          <p14:tracePt t="189593" x="1416050" y="5048250"/>
          <p14:tracePt t="189608" x="1403350" y="5048250"/>
          <p14:tracePt t="189625" x="1397000" y="5048250"/>
          <p14:tracePt t="189642" x="1397000" y="5041900"/>
          <p14:tracePt t="189644" x="1384300" y="5041900"/>
          <p14:tracePt t="189697" x="1377950" y="5035550"/>
          <p14:tracePt t="189717" x="1377950" y="5029200"/>
          <p14:tracePt t="189728" x="1371600" y="5029200"/>
          <p14:tracePt t="189728" x="1365250" y="5022850"/>
          <p14:tracePt t="189741" x="1352550" y="5016500"/>
          <p14:tracePt t="189758" x="1333500" y="4997450"/>
          <p14:tracePt t="189774" x="1320800" y="4991100"/>
          <p14:tracePt t="190006" x="1327150" y="4991100"/>
          <p14:tracePt t="190010" x="1327150" y="4997450"/>
          <p14:tracePt t="190025" x="1333500" y="4997450"/>
          <p14:tracePt t="190042" x="1333500" y="5003800"/>
          <p14:tracePt t="190044" x="1358900" y="5022850"/>
          <p14:tracePt t="190058" x="1365250" y="5035550"/>
          <p14:tracePt t="190075" x="1390650" y="5041900"/>
          <p14:tracePt t="190092" x="1409700" y="5054600"/>
          <p14:tracePt t="190109" x="1416050" y="5054600"/>
          <p14:tracePt t="190151" x="1416050" y="5048250"/>
          <p14:tracePt t="190160" x="1416050" y="5035550"/>
          <p14:tracePt t="190162" x="1416050" y="5016500"/>
          <p14:tracePt t="190175" x="1409700" y="4991100"/>
          <p14:tracePt t="190192" x="1409700" y="4978400"/>
          <p14:tracePt t="190209" x="1403350" y="4965700"/>
          <p14:tracePt t="190355" x="1403350" y="4972050"/>
          <p14:tracePt t="190377" x="1403350" y="4978400"/>
          <p14:tracePt t="190396" x="1403350" y="4984750"/>
          <p14:tracePt t="190407" x="1403350" y="4991100"/>
          <p14:tracePt t="190416" x="1403350" y="4997450"/>
          <p14:tracePt t="190424" x="1403350" y="5010150"/>
          <p14:tracePt t="190442" x="1403350" y="5016500"/>
          <p14:tracePt t="190458" x="1409700" y="5029200"/>
          <p14:tracePt t="190475" x="1409700" y="5048250"/>
          <p14:tracePt t="190492" x="1409700" y="5060950"/>
          <p14:tracePt t="190508" x="1416050" y="5073650"/>
          <p14:tracePt t="190525" x="1416050" y="5092700"/>
          <p14:tracePt t="190542" x="1416050" y="5105400"/>
          <p14:tracePt t="190559" x="1422400" y="5118100"/>
          <p14:tracePt t="190575" x="1422400" y="5124450"/>
          <p14:tracePt t="190592" x="1422400" y="5137150"/>
          <p14:tracePt t="190608" x="1422400" y="5149850"/>
          <p14:tracePt t="190646" x="1422400" y="5156200"/>
          <p14:tracePt t="190648" x="1416050" y="5156200"/>
          <p14:tracePt t="190659" x="1409700" y="5156200"/>
          <p14:tracePt t="190682" x="1403350" y="5162550"/>
          <p14:tracePt t="190691" x="1397000" y="5162550"/>
          <p14:tracePt t="190707" x="1384300" y="5162550"/>
          <p14:tracePt t="190724" x="1371600" y="5168900"/>
          <p14:tracePt t="190741" x="1365250" y="5168900"/>
          <p14:tracePt t="191455" x="1384300" y="5168900"/>
          <p14:tracePt t="191465" x="1390650" y="5168900"/>
          <p14:tracePt t="191475" x="1416050" y="5168900"/>
          <p14:tracePt t="191478" x="1441450" y="5168900"/>
          <p14:tracePt t="191492" x="1492250" y="5168900"/>
          <p14:tracePt t="191508" x="1524000" y="5168900"/>
          <p14:tracePt t="191525" x="1581150" y="5168900"/>
          <p14:tracePt t="191542" x="1606550" y="5168900"/>
          <p14:tracePt t="191558" x="1663700" y="5168900"/>
          <p14:tracePt t="191575" x="1727200" y="5168900"/>
          <p14:tracePt t="191591" x="1771650" y="5168900"/>
          <p14:tracePt t="191608" x="1860550" y="5168900"/>
          <p14:tracePt t="191625" x="1905000" y="5168900"/>
          <p14:tracePt t="191625" x="1936750" y="5168900"/>
          <p14:tracePt t="191643" x="1981200" y="5168900"/>
          <p14:tracePt t="191659" x="2057400" y="5168900"/>
          <p14:tracePt t="191675" x="2101850" y="5168900"/>
          <p14:tracePt t="191691" x="2178050" y="5168900"/>
          <p14:tracePt t="191709" x="2222500" y="5168900"/>
          <p14:tracePt t="191725" x="2324100" y="5168900"/>
          <p14:tracePt t="191742" x="2432050" y="5168900"/>
          <p14:tracePt t="191759" x="2489200" y="5168900"/>
          <p14:tracePt t="191775" x="2597150" y="5168900"/>
          <p14:tracePt t="191792" x="2641600" y="5168900"/>
          <p14:tracePt t="191808" x="2711450" y="5168900"/>
          <p14:tracePt t="191826" x="2749550" y="5168900"/>
          <p14:tracePt t="191842" x="2762250" y="5168900"/>
          <p14:tracePt t="191858" x="2781300" y="5168900"/>
          <p14:tracePt t="191875" x="2787650" y="5168900"/>
          <p14:tracePt t="191891" x="2806700" y="5168900"/>
          <p14:tracePt t="191909" x="2832100" y="5168900"/>
          <p14:tracePt t="191925" x="2838450" y="5162550"/>
          <p14:tracePt t="191942" x="2857500" y="5156200"/>
          <p14:tracePt t="191988" x="2863850" y="5149850"/>
          <p14:tracePt t="196343" x="2863850" y="5143500"/>
          <p14:tracePt t="196383" x="2870200" y="5137150"/>
          <p14:tracePt t="196404" x="2870200" y="5130800"/>
          <p14:tracePt t="196415" x="2882900" y="5124450"/>
          <p14:tracePt t="196425" x="2895600" y="5118100"/>
          <p14:tracePt t="196442" x="2914650" y="5105400"/>
          <p14:tracePt t="196459" x="2952750" y="5073650"/>
          <p14:tracePt t="196461" x="2978150" y="5060950"/>
          <p14:tracePt t="196476" x="3067050" y="4997450"/>
          <p14:tracePt t="196493" x="3175000" y="4914900"/>
          <p14:tracePt t="196510" x="3244850" y="4851400"/>
          <p14:tracePt t="196526" x="3409950" y="4718050"/>
          <p14:tracePt t="196543" x="3498850" y="4641850"/>
          <p14:tracePt t="196559" x="3683000" y="4483100"/>
          <p14:tracePt t="196576" x="3835400" y="4349750"/>
          <p14:tracePt t="196593" x="3892550" y="4286250"/>
          <p14:tracePt t="196609" x="4000500" y="4152900"/>
          <p14:tracePt t="196626" x="4038600" y="4095750"/>
          <p14:tracePt t="196643" x="4121150" y="3949700"/>
          <p14:tracePt t="196660" x="4178300" y="3810000"/>
          <p14:tracePt t="196677" x="4203700" y="3740150"/>
          <p14:tracePt t="196709" x="4254500" y="3625850"/>
          <p14:tracePt t="196711" x="4279900" y="3575050"/>
          <p14:tracePt t="196726" x="4318000" y="3492500"/>
          <p14:tracePt t="196744" x="4368800" y="3416300"/>
          <p14:tracePt t="196760" x="4394200" y="3365500"/>
          <p14:tracePt t="196777" x="4451350" y="3282950"/>
          <p14:tracePt t="196793" x="4483100" y="3238500"/>
          <p14:tracePt t="196808" x="4533900" y="3162300"/>
          <p14:tracePt t="196826" x="4578350" y="3105150"/>
          <p14:tracePt t="196843" x="4597400" y="3079750"/>
          <p14:tracePt t="196859" x="4641850" y="3022600"/>
          <p14:tracePt t="196876" x="4660900" y="3003550"/>
          <p14:tracePt t="196894" x="4730750" y="2952750"/>
          <p14:tracePt t="196910" x="4813300" y="2895600"/>
          <p14:tracePt t="196927" x="4851400" y="2876550"/>
          <p14:tracePt t="196943" x="4940300" y="2825750"/>
          <p14:tracePt t="196959" x="4978400" y="2813050"/>
          <p14:tracePt t="196976" x="5054600" y="2762250"/>
          <p14:tracePt t="196993" x="5124450" y="2705100"/>
          <p14:tracePt t="197009" x="5149850" y="2686050"/>
          <p14:tracePt t="197026" x="5187950" y="2647950"/>
          <p14:tracePt t="197043" x="5200650" y="2641600"/>
          <p14:tracePt t="197165" x="5207000" y="2641600"/>
          <p14:tracePt t="197369" x="5207000" y="2647950"/>
          <p14:tracePt t="197379" x="5200650" y="2647950"/>
          <p14:tracePt t="197391" x="5194300" y="2660650"/>
          <p14:tracePt t="197392" x="5187950" y="2673350"/>
          <p14:tracePt t="197409" x="5175250" y="2692400"/>
          <p14:tracePt t="197426" x="5162550" y="2717800"/>
          <p14:tracePt t="197443" x="5162550" y="2724150"/>
          <p14:tracePt t="197459" x="5156200" y="2736850"/>
          <p14:tracePt t="197476" x="5149850" y="2743200"/>
          <p14:tracePt t="197515" x="5143500" y="2749550"/>
          <p14:tracePt t="197517" x="5143500" y="2755900"/>
          <p14:tracePt t="197526" x="5137150" y="2762250"/>
          <p14:tracePt t="197543" x="5130800" y="2768600"/>
          <p14:tracePt t="197559" x="5130800" y="2774950"/>
          <p14:tracePt t="197609" x="5130800" y="2781300"/>
          <p14:tracePt t="197628" x="5130800" y="2787650"/>
          <p14:tracePt t="197650" x="5130800" y="2794000"/>
          <p14:tracePt t="197670" x="5124450" y="2794000"/>
          <p14:tracePt t="197684" x="5124450" y="2800350"/>
          <p14:tracePt t="197691" x="5118100" y="2806700"/>
          <p14:tracePt t="197692" x="5118100" y="2813050"/>
          <p14:tracePt t="197708" x="5111750" y="2825750"/>
          <p14:tracePt t="197726" x="5111750" y="2832100"/>
          <p14:tracePt t="197743" x="5105400" y="2838450"/>
          <p14:tracePt t="197760" x="5099050" y="2851150"/>
          <p14:tracePt t="197777" x="5099050" y="2857500"/>
          <p14:tracePt t="197792" x="5099050" y="2863850"/>
          <p14:tracePt t="197950" x="5092700" y="2863850"/>
          <p14:tracePt t="197991" x="5086350" y="2870200"/>
          <p14:tracePt t="198023" x="5086350" y="2876550"/>
          <p14:tracePt t="198042" x="5086350" y="2882900"/>
          <p14:tracePt t="198063" x="5080000" y="2882900"/>
          <p14:tracePt t="198075" x="5080000" y="2889250"/>
          <p14:tracePt t="198085" x="5080000" y="2895600"/>
          <p14:tracePt t="198096" x="5080000" y="2901950"/>
          <p14:tracePt t="198109" x="5080000" y="2908300"/>
          <p14:tracePt t="198128" x="5080000" y="2914650"/>
          <p14:tracePt t="198148" x="5080000" y="2921000"/>
          <p14:tracePt t="198159" x="5080000" y="2927350"/>
          <p14:tracePt t="198161" x="5080000" y="2933700"/>
          <p14:tracePt t="198201" x="5080000" y="2940050"/>
          <p14:tracePt t="198211" x="5080000" y="2946400"/>
          <p14:tracePt t="198213" x="5080000" y="2952750"/>
          <p14:tracePt t="198226" x="5080000" y="2971800"/>
          <p14:tracePt t="198243" x="5080000" y="2984500"/>
          <p14:tracePt t="198259" x="5080000" y="3016250"/>
          <p14:tracePt t="198276" x="5080000" y="3035300"/>
          <p14:tracePt t="198293" x="5080000" y="3060700"/>
          <p14:tracePt t="198309" x="5080000" y="3092450"/>
          <p14:tracePt t="198326" x="5080000" y="3111500"/>
          <p14:tracePt t="198343" x="5080000" y="3155950"/>
          <p14:tracePt t="198359" x="5080000" y="3175000"/>
          <p14:tracePt t="198376" x="5080000" y="3225800"/>
          <p14:tracePt t="198393" x="5080000" y="3282950"/>
          <p14:tracePt t="198409" x="5080000" y="3308350"/>
          <p14:tracePt t="198426" x="5080000" y="3365500"/>
          <p14:tracePt t="198443" x="5080000" y="3390900"/>
          <p14:tracePt t="198459" x="5080000" y="3435350"/>
          <p14:tracePt t="198476" x="5080000" y="3479800"/>
          <p14:tracePt t="198493" x="5080000" y="3505200"/>
          <p14:tracePt t="198508" x="5080000" y="3543300"/>
          <p14:tracePt t="198525" x="5080000" y="3568700"/>
          <p14:tracePt t="198543" x="5080000" y="3613150"/>
          <p14:tracePt t="198559" x="5080000" y="3644900"/>
          <p14:tracePt t="198576" x="5080000" y="3663950"/>
          <p14:tracePt t="198593" x="5080000" y="3695700"/>
          <p14:tracePt t="198610" x="5080000" y="3708400"/>
          <p14:tracePt t="198626" x="5080000" y="3740150"/>
          <p14:tracePt t="198643" x="5080000" y="3771900"/>
          <p14:tracePt t="198660" x="5080000" y="3790950"/>
          <p14:tracePt t="198676" x="5080000" y="3829050"/>
          <p14:tracePt t="198692" x="5080000" y="3854450"/>
          <p14:tracePt t="198708" x="5080000" y="3905250"/>
          <p14:tracePt t="198726" x="5080000" y="3962400"/>
          <p14:tracePt t="198743" x="5080000" y="3994150"/>
          <p14:tracePt t="198760" x="5080000" y="4051300"/>
          <p14:tracePt t="198777" x="5080000" y="4076700"/>
          <p14:tracePt t="198793" x="5086350" y="4127500"/>
          <p14:tracePt t="198808" x="5086350" y="4146550"/>
          <p14:tracePt t="198825" x="5086350" y="4203700"/>
          <p14:tracePt t="198844" x="5086350" y="4254500"/>
          <p14:tracePt t="198859" x="5086350" y="4279900"/>
          <p14:tracePt t="198876" x="5086350" y="4330700"/>
          <p14:tracePt t="198893" x="5092700" y="4349750"/>
          <p14:tracePt t="198909" x="5092700" y="4394200"/>
          <p14:tracePt t="198927" x="5099050" y="4438650"/>
          <p14:tracePt t="198943" x="5099050" y="4451350"/>
          <p14:tracePt t="198960" x="5099050" y="4495800"/>
          <p14:tracePt t="198976" x="5099050" y="4514850"/>
          <p14:tracePt t="198993" x="5099050" y="4540250"/>
          <p14:tracePt t="199009" x="5099050" y="4565650"/>
          <p14:tracePt t="199026" x="5099050" y="4584700"/>
          <p14:tracePt t="199043" x="5099050" y="4622800"/>
          <p14:tracePt t="199059" x="5105400" y="4648200"/>
          <p14:tracePt t="199076" x="5111750" y="4705350"/>
          <p14:tracePt t="199093" x="5118100" y="4762500"/>
          <p14:tracePt t="199109" x="5118100" y="4794250"/>
          <p14:tracePt t="199126" x="5124450" y="4838700"/>
          <p14:tracePt t="199144" x="5124450" y="4864100"/>
          <p14:tracePt t="199159" x="5124450" y="4889500"/>
          <p14:tracePt t="199176" x="5124450" y="4908550"/>
          <p14:tracePt t="199193" x="5124450" y="4914900"/>
          <p14:tracePt t="199305" x="5130800" y="4914900"/>
          <p14:tracePt t="199315" x="5130800" y="4902200"/>
          <p14:tracePt t="199325" x="5137150" y="4889500"/>
          <p14:tracePt t="199336" x="5137150" y="4883150"/>
          <p14:tracePt t="199343" x="5143500" y="4857750"/>
          <p14:tracePt t="199359" x="5149850" y="4838700"/>
          <p14:tracePt t="199376" x="5156200" y="4794250"/>
          <p14:tracePt t="199393" x="5162550" y="4699000"/>
          <p14:tracePt t="199409" x="5168900" y="4648200"/>
          <p14:tracePt t="199426" x="5181600" y="4546600"/>
          <p14:tracePt t="199443" x="5181600" y="4502150"/>
          <p14:tracePt t="199459" x="5200650" y="4425950"/>
          <p14:tracePt t="199476" x="5207000" y="4406900"/>
          <p14:tracePt t="199493" x="5207000" y="4394200"/>
          <p14:tracePt t="199509" x="5219700" y="4381500"/>
          <p14:tracePt t="199526" x="5226050" y="4375150"/>
          <p14:tracePt t="199542" x="5226050" y="4356100"/>
          <p14:tracePt t="199559" x="5238750" y="4330700"/>
          <p14:tracePt t="199576" x="5245100" y="4318000"/>
          <p14:tracePt t="199593" x="5264150" y="4273550"/>
          <p14:tracePt t="199609" x="5270500" y="4254500"/>
          <p14:tracePt t="199626" x="5289550" y="4222750"/>
          <p14:tracePt t="199643" x="5295900" y="4203700"/>
          <p14:tracePt t="200654" x="5302250" y="4203700"/>
          <p14:tracePt t="200684" x="5308600" y="4197350"/>
          <p14:tracePt t="200685" x="5314950" y="4197350"/>
          <p14:tracePt t="200691" x="5327650" y="4191000"/>
          <p14:tracePt t="200708" x="5334000" y="4184650"/>
          <p14:tracePt t="200726" x="5353050" y="4178300"/>
          <p14:tracePt t="200743" x="5365750" y="4178300"/>
          <p14:tracePt t="200760" x="5378450" y="4171950"/>
          <p14:tracePt t="200776" x="5397500" y="4171950"/>
          <p14:tracePt t="200792" x="5410200" y="4171950"/>
          <p14:tracePt t="200808" x="5429250" y="4171950"/>
          <p14:tracePt t="200825" x="5441950" y="4171950"/>
          <p14:tracePt t="200841" x="5467350" y="4171950"/>
          <p14:tracePt t="200859" x="5480050" y="4171950"/>
          <p14:tracePt t="200876" x="5492750" y="4171950"/>
          <p14:tracePt t="200893" x="5511800" y="4171950"/>
          <p14:tracePt t="200910" x="5537200" y="4171950"/>
          <p14:tracePt t="200926" x="5543550" y="4171950"/>
          <p14:tracePt t="200944" x="5588000" y="4171950"/>
          <p14:tracePt t="200959" x="5613400" y="4171950"/>
          <p14:tracePt t="200976" x="5676900" y="4178300"/>
          <p14:tracePt t="200993" x="5702300" y="4184650"/>
          <p14:tracePt t="201009" x="5778500" y="4203700"/>
          <p14:tracePt t="201026" x="5822950" y="4210050"/>
          <p14:tracePt t="201042" x="5848350" y="4216400"/>
          <p14:tracePt t="201059" x="5892800" y="4216400"/>
          <p14:tracePt t="201076" x="5918200" y="4222750"/>
          <p14:tracePt t="201092" x="5975350" y="4222750"/>
          <p14:tracePt t="201109" x="6019800" y="4229100"/>
          <p14:tracePt t="201126" x="6057900" y="4235450"/>
          <p14:tracePt t="201143" x="6096000" y="4241800"/>
          <p14:tracePt t="201159" x="6115050" y="4241800"/>
          <p14:tracePt t="201176" x="6140450" y="4248150"/>
          <p14:tracePt t="201193" x="6153150" y="4254500"/>
          <p14:tracePt t="201209" x="6165850" y="4260850"/>
          <p14:tracePt t="201226" x="6197600" y="4273550"/>
          <p14:tracePt t="201243" x="6223000" y="4279900"/>
          <p14:tracePt t="201259" x="6273800" y="4298950"/>
          <p14:tracePt t="201276" x="6337300" y="4311650"/>
          <p14:tracePt t="201293" x="6375400" y="4324350"/>
          <p14:tracePt t="201309" x="6432550" y="4337050"/>
          <p14:tracePt t="201326" x="6457950" y="4343400"/>
          <p14:tracePt t="201343" x="6508750" y="4349750"/>
          <p14:tracePt t="201359" x="6534150" y="4356100"/>
          <p14:tracePt t="201376" x="6546850" y="4356100"/>
          <p14:tracePt t="201393" x="6559550" y="4356100"/>
          <p14:tracePt t="201409" x="6565900" y="4356100"/>
          <p14:tracePt t="201426" x="6584950" y="4356100"/>
          <p14:tracePt t="201443" x="6623050" y="4356100"/>
          <p14:tracePt t="201459" x="6648450" y="4356100"/>
          <p14:tracePt t="201476" x="6692900" y="4356100"/>
          <p14:tracePt t="201493" x="6718300" y="4356100"/>
          <p14:tracePt t="201509" x="6769100" y="4356100"/>
          <p14:tracePt t="201526" x="6807200" y="4356100"/>
          <p14:tracePt t="201543" x="6826250" y="4356100"/>
          <p14:tracePt t="201559" x="6870700" y="4349750"/>
          <p14:tracePt t="201576" x="6896100" y="4343400"/>
          <p14:tracePt t="201593" x="6946900" y="4324350"/>
          <p14:tracePt t="201609" x="7004050" y="4311650"/>
          <p14:tracePt t="201626" x="7029450" y="4305300"/>
          <p14:tracePt t="201643" x="7067550" y="4286250"/>
          <p14:tracePt t="201659" x="7086600" y="4286250"/>
          <p14:tracePt t="201676" x="7105650" y="4279900"/>
          <p14:tracePt t="201692" x="7124700" y="4279900"/>
          <p14:tracePt t="201708" x="7156450" y="4273550"/>
          <p14:tracePt t="201725" x="7226300" y="4273550"/>
          <p14:tracePt t="201741" x="7270750" y="4273550"/>
          <p14:tracePt t="201759" x="7359650" y="4260850"/>
          <p14:tracePt t="201777" x="7448550" y="4260850"/>
          <p14:tracePt t="201794" x="7480300" y="4260850"/>
          <p14:tracePt t="201809" x="7556500" y="4260850"/>
          <p14:tracePt t="201827" x="7581900" y="4260850"/>
          <p14:tracePt t="201843" x="7651750" y="4260850"/>
          <p14:tracePt t="201859" x="7670800" y="4260850"/>
          <p14:tracePt t="201859" x="7702550" y="4260850"/>
          <p14:tracePt t="201876" x="7727950" y="4260850"/>
          <p14:tracePt t="201893" x="7766050" y="4260850"/>
          <p14:tracePt t="201910" x="7791450" y="4260850"/>
          <p14:tracePt t="201926" x="7823200" y="4254500"/>
          <p14:tracePt t="201943" x="7848600" y="4254500"/>
          <p14:tracePt t="201943" x="7874000" y="4248150"/>
          <p14:tracePt t="201960" x="7893050" y="4241800"/>
          <p14:tracePt t="201976" x="7924800" y="4235450"/>
          <p14:tracePt t="201993" x="7943850" y="4235450"/>
          <p14:tracePt t="202009" x="7962900" y="4229100"/>
          <p14:tracePt t="202026" x="7975600" y="4229100"/>
          <p14:tracePt t="202043" x="7981950" y="4229100"/>
          <p14:tracePt t="202085" x="7988300" y="4229100"/>
          <p14:tracePt t="202097" x="7994650" y="4229100"/>
          <p14:tracePt t="202116" x="8001000" y="4229100"/>
          <p14:tracePt t="202127" x="8007350" y="4229100"/>
          <p14:tracePt t="202829" x="8001000" y="4229100"/>
          <p14:tracePt t="203115" x="7994650" y="4229100"/>
          <p14:tracePt t="203126" x="7988300" y="4229100"/>
          <p14:tracePt t="203147" x="7981950" y="4229100"/>
          <p14:tracePt t="203148" x="7969250" y="4229100"/>
          <p14:tracePt t="203179" x="7962900" y="4229100"/>
          <p14:tracePt t="203181" x="7950200" y="4229100"/>
          <p14:tracePt t="203193" x="7937500" y="4235450"/>
          <p14:tracePt t="203209" x="7924800" y="4235450"/>
          <p14:tracePt t="203226" x="7905750" y="4235450"/>
          <p14:tracePt t="203243" x="7899400" y="4241800"/>
          <p14:tracePt t="203259" x="7880350" y="4241800"/>
          <p14:tracePt t="203276" x="7867650" y="4241800"/>
          <p14:tracePt t="203293" x="7848600" y="4241800"/>
          <p14:tracePt t="203309" x="7816850" y="4241800"/>
          <p14:tracePt t="203326" x="7791450" y="4241800"/>
          <p14:tracePt t="203343" x="7727950" y="4241800"/>
          <p14:tracePt t="203359" x="7645400" y="4241800"/>
          <p14:tracePt t="203376" x="7600950" y="4241800"/>
          <p14:tracePt t="203393" x="7524750" y="4241800"/>
          <p14:tracePt t="203410" x="7493000" y="4241800"/>
          <p14:tracePt t="203426" x="7404100" y="4241800"/>
          <p14:tracePt t="203443" x="7327900" y="4241800"/>
          <p14:tracePt t="203459" x="7283450" y="4241800"/>
          <p14:tracePt t="203476" x="7194550" y="4241800"/>
          <p14:tracePt t="203493" x="7150100" y="4241800"/>
          <p14:tracePt t="203509" x="7073900" y="4241800"/>
          <p14:tracePt t="203526" x="6965950" y="4241800"/>
          <p14:tracePt t="203542" x="6908800" y="4241800"/>
          <p14:tracePt t="203559" x="6800850" y="4241800"/>
          <p14:tracePt t="203576" x="6692900" y="4241800"/>
          <p14:tracePt t="203593" x="6635750" y="4241800"/>
          <p14:tracePt t="203609" x="6534150" y="4241800"/>
          <p14:tracePt t="203626" x="6483350" y="4241800"/>
          <p14:tracePt t="203643" x="6362700" y="4241800"/>
          <p14:tracePt t="203659" x="6305550" y="4241800"/>
          <p14:tracePt t="203676" x="6216650" y="4241800"/>
          <p14:tracePt t="203693" x="6178550" y="4241800"/>
          <p14:tracePt t="203708" x="6159500" y="4241800"/>
          <p14:tracePt t="203759" x="6153150" y="4241800"/>
          <p14:tracePt t="203801" x="6146800" y="4241800"/>
          <p14:tracePt t="203817" x="6134100" y="4241800"/>
          <p14:tracePt t="203818" x="6127750" y="4241800"/>
          <p14:tracePt t="203825" x="6115050" y="4241800"/>
          <p14:tracePt t="203841" x="6083300" y="4241800"/>
          <p14:tracePt t="203858" x="6038850" y="4241800"/>
          <p14:tracePt t="203876" x="6019800" y="4241800"/>
          <p14:tracePt t="203893" x="5994400" y="4241800"/>
          <p14:tracePt t="203910" x="5975350" y="4241800"/>
          <p14:tracePt t="203926" x="5962650" y="4241800"/>
          <p14:tracePt t="203943" x="5943600" y="4241800"/>
          <p14:tracePt t="203959" x="5930900" y="4241800"/>
          <p14:tracePt t="203976" x="5911850" y="4241800"/>
          <p14:tracePt t="204009" x="5899150" y="4241800"/>
          <p14:tracePt t="204050" x="5892800" y="4241800"/>
          <p14:tracePt t="204080" x="5886450" y="4241800"/>
          <p14:tracePt t="204101" x="5880100" y="4241800"/>
          <p14:tracePt t="204132" x="5873750" y="4241800"/>
          <p14:tracePt t="204152" x="5867400" y="4241800"/>
          <p14:tracePt t="204184" x="5861050" y="4241800"/>
          <p14:tracePt t="204195" x="5854700" y="4241800"/>
          <p14:tracePt t="204208" x="5842000" y="4241800"/>
          <p14:tracePt t="204209" x="5829300" y="4241800"/>
          <p14:tracePt t="204225" x="5784850" y="4241800"/>
          <p14:tracePt t="204241" x="5734050" y="4235450"/>
          <p14:tracePt t="204258" x="5715000" y="4229100"/>
          <p14:tracePt t="204276" x="5683250" y="4216400"/>
          <p14:tracePt t="204293" x="5664200" y="4210050"/>
          <p14:tracePt t="204309" x="5638800" y="4197350"/>
          <p14:tracePt t="204326" x="5632450" y="4197350"/>
          <p14:tracePt t="204343" x="5626100" y="4197350"/>
          <p14:tracePt t="204983" x="5632450" y="4191000"/>
          <p14:tracePt t="205004" x="5645150" y="4191000"/>
          <p14:tracePt t="205006" x="5657850" y="4191000"/>
          <p14:tracePt t="205018" x="5670550" y="4191000"/>
          <p14:tracePt t="205026" x="5689600" y="4191000"/>
          <p14:tracePt t="205043" x="5734050" y="4191000"/>
          <p14:tracePt t="205059" x="5746750" y="4191000"/>
          <p14:tracePt t="205076" x="5791200" y="4191000"/>
          <p14:tracePt t="205093" x="5822950" y="4191000"/>
          <p14:tracePt t="205109" x="5842000" y="4191000"/>
          <p14:tracePt t="205126" x="5880100" y="4191000"/>
          <p14:tracePt t="205143" x="5899150" y="4191000"/>
          <p14:tracePt t="205159" x="5949950" y="4191000"/>
          <p14:tracePt t="205176" x="6007100" y="4191000"/>
          <p14:tracePt t="205194" x="6032500" y="4191000"/>
          <p14:tracePt t="205209" x="6076950" y="4191000"/>
          <p14:tracePt t="205226" x="6134100" y="4191000"/>
          <p14:tracePt t="205243" x="6159500" y="4191000"/>
          <p14:tracePt t="205259" x="6210300" y="4191000"/>
          <p14:tracePt t="205276" x="6235700" y="4191000"/>
          <p14:tracePt t="205293" x="6280150" y="4191000"/>
          <p14:tracePt t="205309" x="6305550" y="4191000"/>
          <p14:tracePt t="205326" x="6362700" y="4191000"/>
          <p14:tracePt t="205343" x="6438900" y="4191000"/>
          <p14:tracePt t="205359" x="6477000" y="4191000"/>
          <p14:tracePt t="205376" x="6565900" y="4191000"/>
          <p14:tracePt t="205393" x="6597650" y="4191000"/>
          <p14:tracePt t="205409" x="6642100" y="4191000"/>
          <p14:tracePt t="205426" x="6667500" y="4191000"/>
          <p14:tracePt t="205443" x="6673850" y="4191000"/>
          <p14:tracePt t="205459" x="6692900" y="4184650"/>
          <p14:tracePt t="205476" x="6699250" y="4184650"/>
          <p14:tracePt t="205493" x="6718300" y="4178300"/>
          <p14:tracePt t="205510" x="6731000" y="4171950"/>
          <p14:tracePt t="205526" x="6743700" y="4171950"/>
          <p14:tracePt t="205577" x="6750050" y="4171950"/>
          <p14:tracePt t="205597" x="6756400" y="4171950"/>
          <p14:tracePt t="205619" x="6762750" y="4171950"/>
          <p14:tracePt t="205701" x="6769100" y="4171950"/>
          <p14:tracePt t="205763" x="6775450" y="4171950"/>
          <p14:tracePt t="205804" x="6781800" y="4171950"/>
          <p14:tracePt t="206110" x="6788150" y="4171950"/>
          <p14:tracePt t="206120" x="6800850" y="4171950"/>
          <p14:tracePt t="206141" x="6819900" y="4171950"/>
          <p14:tracePt t="206151" x="6826250" y="4171950"/>
          <p14:tracePt t="206162" x="6845300" y="4171950"/>
          <p14:tracePt t="206162" x="6858000" y="4171950"/>
          <p14:tracePt t="206174" x="6877050" y="4171950"/>
          <p14:tracePt t="206191" x="6908800" y="4171950"/>
          <p14:tracePt t="206208" x="6953250" y="4171950"/>
          <p14:tracePt t="206226" x="6985000" y="4184650"/>
          <p14:tracePt t="206243" x="7042150" y="4191000"/>
          <p14:tracePt t="206259" x="7086600" y="4197350"/>
          <p14:tracePt t="206276" x="7156450" y="4203700"/>
          <p14:tracePt t="206292" x="7213600" y="4210050"/>
          <p14:tracePt t="206310" x="7232650" y="4216400"/>
          <p14:tracePt t="206326" x="7270750" y="4216400"/>
          <p14:tracePt t="206343" x="7283450" y="4216400"/>
          <p14:tracePt t="206359" x="7302500" y="4216400"/>
          <p14:tracePt t="206376" x="7315200" y="4216400"/>
          <p14:tracePt t="206410" x="7321550" y="4216400"/>
          <p14:tracePt t="206413" x="7327900" y="4216400"/>
          <p14:tracePt t="206426" x="7334250" y="4216400"/>
          <p14:tracePt t="206443" x="7353300" y="4216400"/>
          <p14:tracePt t="206459" x="7366000" y="4222750"/>
          <p14:tracePt t="206476" x="7378700" y="4222750"/>
          <p14:tracePt t="206493" x="7397750" y="4229100"/>
          <p14:tracePt t="206509" x="7410450" y="4229100"/>
          <p14:tracePt t="206526" x="7429500" y="4229100"/>
          <p14:tracePt t="206543" x="7448550" y="4229100"/>
          <p14:tracePt t="206559" x="7486650" y="4229100"/>
          <p14:tracePt t="206576" x="7518400" y="4229100"/>
          <p14:tracePt t="206593" x="7537450" y="4229100"/>
          <p14:tracePt t="206609" x="7569200" y="4229100"/>
          <p14:tracePt t="206626" x="7588250" y="4229100"/>
          <p14:tracePt t="206643" x="7594600" y="4229100"/>
          <p14:tracePt t="206659" x="7600950" y="4229100"/>
          <p14:tracePt t="206797" x="7594600" y="4229100"/>
          <p14:tracePt t="206817" x="7588250" y="4229100"/>
          <p14:tracePt t="206828" x="7581900" y="4229100"/>
          <p14:tracePt t="206840" x="7569200" y="4229100"/>
          <p14:tracePt t="206859" x="7556500" y="4229100"/>
          <p14:tracePt t="206861" x="7543800" y="4229100"/>
          <p14:tracePt t="206876" x="7512050" y="4229100"/>
          <p14:tracePt t="206893" x="7486650" y="4229100"/>
          <p14:tracePt t="206909" x="7410450" y="4229100"/>
          <p14:tracePt t="206926" x="7302500" y="4229100"/>
          <p14:tracePt t="206943" x="7226300" y="4229100"/>
          <p14:tracePt t="206959" x="7067550" y="4229100"/>
          <p14:tracePt t="206976" x="6978650" y="4229100"/>
          <p14:tracePt t="206993" x="6807200" y="4229100"/>
          <p14:tracePt t="207009" x="6654800" y="4229100"/>
          <p14:tracePt t="207026" x="6591300" y="4235450"/>
          <p14:tracePt t="207043" x="6464300" y="4260850"/>
          <p14:tracePt t="207059" x="6407150" y="4273550"/>
          <p14:tracePt t="207076" x="6299200" y="4324350"/>
          <p14:tracePt t="207093" x="6210300" y="4362450"/>
          <p14:tracePt t="207109" x="6159500" y="4381500"/>
          <p14:tracePt t="207126" x="6064250" y="4413250"/>
          <p14:tracePt t="207143" x="6019800" y="4425950"/>
          <p14:tracePt t="207159" x="5892800" y="4457700"/>
          <p14:tracePt t="207175" x="5721350" y="4483100"/>
          <p14:tracePt t="207193" x="5619750" y="4502150"/>
          <p14:tracePt t="207209" x="5422900" y="4540250"/>
          <p14:tracePt t="207226" x="5314950" y="4559300"/>
          <p14:tracePt t="207243" x="5105400" y="4591050"/>
          <p14:tracePt t="207259" x="5010150" y="4622800"/>
          <p14:tracePt t="207276" x="4819650" y="4692650"/>
          <p14:tracePt t="207292" x="4622800" y="4756150"/>
          <p14:tracePt t="207309" x="4521200" y="4794250"/>
          <p14:tracePt t="207325" x="4343400" y="4857750"/>
          <p14:tracePt t="207343" x="4260850" y="4883150"/>
          <p14:tracePt t="207359" x="4140200" y="4921250"/>
          <p14:tracePt t="207376" x="4051300" y="4959350"/>
          <p14:tracePt t="207393" x="4025900" y="4978400"/>
          <p14:tracePt t="207409" x="3962400" y="5003800"/>
          <p14:tracePt t="207426" x="3937000" y="5016500"/>
          <p14:tracePt t="207443" x="3898900" y="5035550"/>
          <p14:tracePt t="207459" x="3873500" y="5041900"/>
          <p14:tracePt t="207476" x="3854450" y="5048250"/>
          <p14:tracePt t="207493" x="3822700" y="5054600"/>
          <p14:tracePt t="207509" x="3803650" y="5060950"/>
          <p14:tracePt t="207526" x="3714750" y="5060950"/>
          <p14:tracePt t="207543" x="3600450" y="5067300"/>
          <p14:tracePt t="207559" x="3536950" y="5067300"/>
          <p14:tracePt t="207576" x="3435350" y="5067300"/>
          <p14:tracePt t="207593" x="3403600" y="5067300"/>
          <p14:tracePt t="207609" x="3327400" y="5073650"/>
          <p14:tracePt t="207626" x="3225800" y="5073650"/>
          <p14:tracePt t="207643" x="3162300" y="5073650"/>
          <p14:tracePt t="207659" x="3048000" y="5080000"/>
          <p14:tracePt t="207676" x="2984500" y="5080000"/>
          <p14:tracePt t="207692" x="2895600" y="5080000"/>
          <p14:tracePt t="207708" x="2851150" y="5080000"/>
          <p14:tracePt t="207725" x="2755900" y="5080000"/>
          <p14:tracePt t="207741" x="2622550" y="5080000"/>
          <p14:tracePt t="207759" x="2546350" y="5080000"/>
          <p14:tracePt t="207776" x="2393950" y="5080000"/>
          <p14:tracePt t="207793" x="2247900" y="5080000"/>
          <p14:tracePt t="207810" x="2190750" y="5080000"/>
          <p14:tracePt t="207826" x="2089150" y="5080000"/>
          <p14:tracePt t="207843" x="2044700" y="5080000"/>
          <p14:tracePt t="207859" x="1962150" y="5080000"/>
          <p14:tracePt t="207876" x="1847850" y="5080000"/>
          <p14:tracePt t="207893" x="1784350" y="5080000"/>
          <p14:tracePt t="207909" x="1663700" y="5080000"/>
          <p14:tracePt t="207926" x="1619250" y="5080000"/>
          <p14:tracePt t="207943" x="1543050" y="5073650"/>
          <p14:tracePt t="207959" x="1498600" y="5067300"/>
          <p14:tracePt t="207976" x="1479550" y="5067300"/>
          <p14:tracePt t="207993" x="1454150" y="5060950"/>
          <p14:tracePt t="208009" x="1441450" y="5060950"/>
          <p14:tracePt t="208025" x="1416050" y="5060950"/>
          <p14:tracePt t="208043" x="1390650" y="5060950"/>
          <p14:tracePt t="208060" x="1384300" y="5060950"/>
          <p14:tracePt t="208076" x="1377950" y="5060950"/>
          <p14:tracePt t="208183" x="1384300" y="5060950"/>
          <p14:tracePt t="208195" x="1390650" y="5060950"/>
          <p14:tracePt t="208205" x="1397000" y="5060950"/>
          <p14:tracePt t="208218" x="1403350" y="5060950"/>
          <p14:tracePt t="208220" x="1416050" y="5060950"/>
          <p14:tracePt t="208225" x="1435100" y="5060950"/>
          <p14:tracePt t="208242" x="1466850" y="5060950"/>
          <p14:tracePt t="208259" x="1485900" y="5060950"/>
          <p14:tracePt t="208276" x="1530350" y="5060950"/>
          <p14:tracePt t="208292" x="1581150" y="5060950"/>
          <p14:tracePt t="208309" x="1606550" y="5060950"/>
          <p14:tracePt t="208326" x="1663700" y="5060950"/>
          <p14:tracePt t="208343" x="1739900" y="5060950"/>
          <p14:tracePt t="208359" x="1784350" y="5060950"/>
          <p14:tracePt t="208376" x="1873250" y="5060950"/>
          <p14:tracePt t="208392" x="1905000" y="5060950"/>
          <p14:tracePt t="208409" x="1962150" y="5060950"/>
          <p14:tracePt t="208426" x="2032000" y="5054600"/>
          <p14:tracePt t="208442" x="2076450" y="5054600"/>
          <p14:tracePt t="208459" x="2184400" y="5054600"/>
          <p14:tracePt t="208475" x="2260600" y="5048250"/>
          <p14:tracePt t="208493" x="2393950" y="5048250"/>
          <p14:tracePt t="208509" x="2501900" y="5048250"/>
          <p14:tracePt t="208526" x="2527300" y="5048250"/>
          <p14:tracePt t="208542" x="2552700" y="5048250"/>
          <p14:tracePt t="208559" x="2565400" y="5048250"/>
          <p14:tracePt t="208576" x="2584450" y="5048250"/>
          <p14:tracePt t="208593" x="2622550" y="5048250"/>
          <p14:tracePt t="208609" x="2641600" y="5048250"/>
          <p14:tracePt t="208626" x="2692400" y="5048250"/>
          <p14:tracePt t="208643" x="2711450" y="5048250"/>
          <p14:tracePt t="208659" x="2736850" y="5048250"/>
          <p14:tracePt t="208676" x="2749550" y="5048250"/>
          <p14:tracePt t="208693" x="2755900" y="5048250"/>
          <p14:tracePt t="208709" x="2774950" y="5048250"/>
          <p14:tracePt t="208726" x="2794000" y="5048250"/>
          <p14:tracePt t="208742" x="2813050" y="5048250"/>
          <p14:tracePt t="208759" x="2838450" y="5048250"/>
          <p14:tracePt t="208961" x="2844800" y="5048250"/>
          <p14:tracePt t="208979" x="2857500" y="5048250"/>
          <p14:tracePt t="208990" x="2870200" y="5048250"/>
          <p14:tracePt t="209000" x="2882900" y="5041900"/>
          <p14:tracePt t="209010" x="2901950" y="5035550"/>
          <p14:tracePt t="209021" x="2927350" y="5022850"/>
          <p14:tracePt t="209025" x="3022600" y="4997450"/>
          <p14:tracePt t="209043" x="3079750" y="4984750"/>
          <p14:tracePt t="209059" x="3244850" y="4959350"/>
          <p14:tracePt t="209077" x="3340100" y="4946650"/>
          <p14:tracePt t="209093" x="3638550" y="4927600"/>
          <p14:tracePt t="209109" x="3975100" y="4914900"/>
          <p14:tracePt t="209126" x="4178300" y="4914900"/>
          <p14:tracePt t="209143" x="4508500" y="4914900"/>
          <p14:tracePt t="209159" x="4648200" y="4908550"/>
          <p14:tracePt t="209176" x="4864100" y="4889500"/>
          <p14:tracePt t="209193" x="5041900" y="4851400"/>
          <p14:tracePt t="209209" x="5111750" y="4826000"/>
          <p14:tracePt t="209226" x="5245100" y="4775200"/>
          <p14:tracePt t="209242" x="5302250" y="4762500"/>
          <p14:tracePt t="209259" x="5410200" y="4718050"/>
          <p14:tracePt t="209276" x="5473700" y="4699000"/>
          <p14:tracePt t="209293" x="5499100" y="4692650"/>
          <p14:tracePt t="209309" x="5556250" y="4686300"/>
          <p14:tracePt t="209325" x="5588000" y="4679950"/>
          <p14:tracePt t="209342" x="5676900" y="4679950"/>
          <p14:tracePt t="209359" x="5778500" y="4673600"/>
          <p14:tracePt t="209376" x="5822950" y="4673600"/>
          <p14:tracePt t="209393" x="5880100" y="4673600"/>
          <p14:tracePt t="209498" x="5873750" y="4673600"/>
          <p14:tracePt t="209507" x="5861050" y="4673600"/>
          <p14:tracePt t="209518" x="5835650" y="4673600"/>
          <p14:tracePt t="209526" x="5740400" y="4673600"/>
          <p14:tracePt t="209542" x="5683250" y="4673600"/>
          <p14:tracePt t="209559" x="5588000" y="4673600"/>
          <p14:tracePt t="209576" x="5524500" y="4673600"/>
          <p14:tracePt t="209592" x="5511800" y="4673600"/>
          <p14:tracePt t="209609" x="5480050" y="4667250"/>
          <p14:tracePt t="209625" x="5448300" y="4667250"/>
          <p14:tracePt t="209643" x="5416550" y="4660900"/>
          <p14:tracePt t="209659" x="5353050" y="4648200"/>
          <p14:tracePt t="209675" x="5327650" y="4641850"/>
          <p14:tracePt t="209691" x="5283200" y="4629150"/>
          <p14:tracePt t="209708" x="5257800" y="4622800"/>
          <p14:tracePt t="209726" x="5245100" y="4616450"/>
          <p14:tracePt t="209743" x="5219700" y="4603750"/>
          <p14:tracePt t="209759" x="5200650" y="4597400"/>
          <p14:tracePt t="209776" x="5175250" y="4591050"/>
          <p14:tracePt t="209791" x="5168900" y="4584700"/>
          <p14:tracePt t="210287" x="5162550" y="4584700"/>
          <p14:tracePt t="210296" x="5156200" y="4584700"/>
          <p14:tracePt t="210309" x="5149850" y="4584700"/>
          <p14:tracePt t="210311" x="5137150" y="4584700"/>
          <p14:tracePt t="210326" x="5086350" y="4584700"/>
          <p14:tracePt t="210342" x="5054600" y="4584700"/>
          <p14:tracePt t="210359" x="4914900" y="4584700"/>
          <p14:tracePt t="210376" x="4699000" y="4584700"/>
          <p14:tracePt t="210392" x="4552950" y="4584700"/>
          <p14:tracePt t="210409" x="4127500" y="4584700"/>
          <p14:tracePt t="210425" x="3886200" y="4584700"/>
          <p14:tracePt t="210443" x="3397250" y="4584700"/>
          <p14:tracePt t="210459" x="2978150" y="4584700"/>
          <p14:tracePt t="210475" x="2800350" y="4584700"/>
          <p14:tracePt t="210492" x="2508250" y="4584700"/>
          <p14:tracePt t="210509" x="2374900" y="4584700"/>
          <p14:tracePt t="210526" x="2152650" y="4584700"/>
          <p14:tracePt t="210542" x="1974850" y="4584700"/>
          <p14:tracePt t="210559" x="1911350" y="4584700"/>
          <p14:tracePt t="210576" x="1835150" y="4584700"/>
          <p14:tracePt t="210593" x="1816100" y="4584700"/>
          <p14:tracePt t="210609" x="1790700" y="4584700"/>
          <p14:tracePt t="210625" x="1746250" y="4584700"/>
          <p14:tracePt t="210643" x="1720850" y="4584700"/>
          <p14:tracePt t="210659" x="1663700" y="4584700"/>
          <p14:tracePt t="210676" x="1644650" y="4584700"/>
          <p14:tracePt t="210692" x="1625600" y="4584700"/>
          <p14:tracePt t="210745" x="1619250" y="4584700"/>
          <p14:tracePt t="210858" x="1625600" y="4578350"/>
          <p14:tracePt t="210870" x="1631950" y="4565650"/>
          <p14:tracePt t="210879" x="1638300" y="4559300"/>
          <p14:tracePt t="210881" x="1651000" y="4552950"/>
          <p14:tracePt t="210893" x="1657350" y="4540250"/>
          <p14:tracePt t="210909" x="1676400" y="4521200"/>
          <p14:tracePt t="210926" x="1689100" y="4502150"/>
          <p14:tracePt t="210943" x="1695450" y="4495800"/>
          <p14:tracePt t="210959" x="1695450" y="4483100"/>
          <p14:tracePt t="210976" x="1695450" y="4457700"/>
          <p14:tracePt t="210993" x="1689100" y="4438650"/>
          <p14:tracePt t="211009" x="1663700" y="4394200"/>
          <p14:tracePt t="211026" x="1651000" y="4368800"/>
          <p14:tracePt t="211042" x="1619250" y="4330700"/>
          <p14:tracePt t="211059" x="1606550" y="4311650"/>
          <p14:tracePt t="211076" x="1581150" y="4292600"/>
          <p14:tracePt t="211093" x="1549400" y="4286250"/>
          <p14:tracePt t="211109" x="1530350" y="4279900"/>
          <p14:tracePt t="211126" x="1485900" y="4279900"/>
          <p14:tracePt t="211143" x="1460500" y="4273550"/>
          <p14:tracePt t="211159" x="1416050" y="4273550"/>
          <p14:tracePt t="211176" x="1384300" y="4267200"/>
          <p14:tracePt t="211193" x="1320800" y="4260850"/>
          <p14:tracePt t="211209" x="1276350" y="4248150"/>
          <p14:tracePt t="211225" x="1238250" y="4248150"/>
          <p14:tracePt t="211242" x="1200150" y="4241800"/>
          <p14:tracePt t="211259" x="1155700" y="4235450"/>
          <p14:tracePt t="211275" x="1136650" y="4235450"/>
          <p14:tracePt t="211292" x="1092200" y="4235450"/>
          <p14:tracePt t="211309" x="1054100" y="4235450"/>
          <p14:tracePt t="211326" x="1003300" y="4235450"/>
          <p14:tracePt t="211343" x="939800" y="4235450"/>
          <p14:tracePt t="211359" x="920750" y="4235450"/>
          <p14:tracePt t="211376" x="869950" y="4235450"/>
          <p14:tracePt t="211392" x="850900" y="4235450"/>
          <p14:tracePt t="211409" x="825500" y="4241800"/>
          <p14:tracePt t="211425" x="793750" y="4248150"/>
          <p14:tracePt t="211443" x="774700" y="4254500"/>
          <p14:tracePt t="211459" x="755650" y="4273550"/>
          <p14:tracePt t="211476" x="742950" y="4279900"/>
          <p14:tracePt t="211492" x="723900" y="4286250"/>
          <p14:tracePt t="211509" x="711200" y="4298950"/>
          <p14:tracePt t="211526" x="692150" y="4324350"/>
          <p14:tracePt t="211542" x="679450" y="4343400"/>
          <p14:tracePt t="211559" x="673100" y="4362450"/>
          <p14:tracePt t="211575" x="666750" y="4394200"/>
          <p14:tracePt t="211593" x="654050" y="4419600"/>
          <p14:tracePt t="211609" x="647700" y="4432300"/>
          <p14:tracePt t="211626" x="641350" y="4451350"/>
          <p14:tracePt t="211643" x="641350" y="4464050"/>
          <p14:tracePt t="211659" x="641350" y="4483100"/>
          <p14:tracePt t="211677" x="641350" y="4508500"/>
          <p14:tracePt t="211693" x="641350" y="4521200"/>
          <p14:tracePt t="211708" x="641350" y="4552950"/>
          <p14:tracePt t="211724" x="641350" y="4565650"/>
          <p14:tracePt t="211743" x="647700" y="4603750"/>
          <p14:tracePt t="211759" x="654050" y="4616450"/>
          <p14:tracePt t="211775" x="673100" y="4641850"/>
          <p14:tracePt t="211793" x="698500" y="4673600"/>
          <p14:tracePt t="211809" x="717550" y="4692650"/>
          <p14:tracePt t="211826" x="755650" y="4724400"/>
          <p14:tracePt t="211842" x="774700" y="4737100"/>
          <p14:tracePt t="211859" x="819150" y="4762500"/>
          <p14:tracePt t="211875" x="882650" y="4787900"/>
          <p14:tracePt t="211892" x="914400" y="4794250"/>
          <p14:tracePt t="211909" x="996950" y="4819650"/>
          <p14:tracePt t="211925" x="1035050" y="4826000"/>
          <p14:tracePt t="211925" x="1079500" y="4832350"/>
          <p14:tracePt t="211943" x="1104900" y="4838700"/>
          <p14:tracePt t="211959" x="1162050" y="4845050"/>
          <p14:tracePt t="211976" x="1200150" y="4851400"/>
          <p14:tracePt t="211992" x="1276350" y="4851400"/>
          <p14:tracePt t="212009" x="1339850" y="4864100"/>
          <p14:tracePt t="212025" x="1460500" y="4864100"/>
          <p14:tracePt t="212042" x="1549400" y="4864100"/>
          <p14:tracePt t="212059" x="1593850" y="4864100"/>
          <p14:tracePt t="212076" x="1612900" y="4864100"/>
          <p14:tracePt t="212142" x="1619250" y="4864100"/>
          <p14:tracePt t="212162" x="1625600" y="4864100"/>
          <p14:tracePt t="212173" x="1625600" y="4857750"/>
          <p14:tracePt t="212175" x="1631950" y="4851400"/>
          <p14:tracePt t="212195" x="1631950" y="4845050"/>
          <p14:tracePt t="212197" x="1631950" y="4832350"/>
          <p14:tracePt t="212209" x="1638300" y="4806950"/>
          <p14:tracePt t="212226" x="1638300" y="4794250"/>
          <p14:tracePt t="212242" x="1638300" y="4775200"/>
          <p14:tracePt t="212259" x="1644650" y="4762500"/>
          <p14:tracePt t="212276" x="1657350" y="4743450"/>
          <p14:tracePt t="212293" x="1663700" y="4724400"/>
          <p14:tracePt t="212309" x="1663700" y="4718050"/>
          <p14:tracePt t="212326" x="1663700" y="4686300"/>
          <p14:tracePt t="212342" x="1663700" y="4667250"/>
          <p14:tracePt t="212359" x="1663700" y="4648200"/>
          <p14:tracePt t="212376" x="1663700" y="4641850"/>
          <p14:tracePt t="212393" x="1657350" y="4641850"/>
          <p14:tracePt t="212409" x="1651000" y="4641850"/>
          <p14:tracePt t="212426" x="1644650" y="4641850"/>
          <p14:tracePt t="212464" x="1638300" y="4641850"/>
          <p14:tracePt t="212823" x="1644650" y="4641850"/>
          <p14:tracePt t="212843" x="1651000" y="4641850"/>
          <p14:tracePt t="213006" x="1651000" y="4648200"/>
          <p14:tracePt t="213037" x="1644650" y="4654550"/>
          <p14:tracePt t="213042" x="1631950" y="4654550"/>
          <p14:tracePt t="213050" x="1619250" y="4660900"/>
          <p14:tracePt t="213059" x="1600200" y="4660900"/>
          <p14:tracePt t="213076" x="1549400" y="4667250"/>
          <p14:tracePt t="213093" x="1524000" y="4667250"/>
          <p14:tracePt t="213110" x="1479550" y="4667250"/>
          <p14:tracePt t="213126" x="1435100" y="4667250"/>
          <p14:tracePt t="213143" x="1416050" y="4667250"/>
          <p14:tracePt t="213159" x="1371600" y="4667250"/>
          <p14:tracePt t="213176" x="1352550" y="4660900"/>
          <p14:tracePt t="213193" x="1301750" y="4654550"/>
          <p14:tracePt t="213209" x="1257300" y="4648200"/>
          <p14:tracePt t="213225" x="1244600" y="4641850"/>
          <p14:tracePt t="213243" x="1212850" y="4629150"/>
          <p14:tracePt t="213259" x="1193800" y="4622800"/>
          <p14:tracePt t="213276" x="1181100" y="4616450"/>
          <p14:tracePt t="213292" x="1168400" y="4616450"/>
          <p14:tracePt t="213309" x="1162050" y="4616450"/>
          <p14:tracePt t="213326" x="1149350" y="4610100"/>
          <p14:tracePt t="213342" x="1136650" y="4610100"/>
          <p14:tracePt t="213359" x="1117600" y="4610100"/>
          <p14:tracePt t="213376" x="1104900" y="4610100"/>
          <p14:tracePt t="213730" x="1111250" y="4610100"/>
          <p14:tracePt t="213761" x="1117600" y="4610100"/>
          <p14:tracePt t="213774" x="1123950" y="4610100"/>
          <p14:tracePt t="213785" x="1130300" y="4610100"/>
          <p14:tracePt t="213814" x="1136650" y="4610100"/>
          <p14:tracePt t="213816" x="1149350" y="4610100"/>
          <p14:tracePt t="213826" x="1155700" y="4610100"/>
          <p14:tracePt t="213844" x="1193800" y="4635500"/>
          <p14:tracePt t="213860" x="1238250" y="4667250"/>
          <p14:tracePt t="213876" x="1270000" y="4699000"/>
          <p14:tracePt t="213894" x="1333500" y="4749800"/>
          <p14:tracePt t="213910" x="1365250" y="4781550"/>
          <p14:tracePt t="213927" x="1422400" y="4838700"/>
          <p14:tracePt t="213943" x="1447800" y="4876800"/>
          <p14:tracePt t="213960" x="1498600" y="4946650"/>
          <p14:tracePt t="213977" x="1536700" y="5010150"/>
          <p14:tracePt t="213993" x="1549400" y="5029200"/>
          <p14:tracePt t="214010" x="1568450" y="5067300"/>
          <p14:tracePt t="214026" x="1574800" y="5080000"/>
          <p14:tracePt t="214026" x="1574800" y="5086350"/>
          <p14:tracePt t="214044" x="1574800" y="5099050"/>
          <p14:tracePt t="214060" x="1574800" y="5105400"/>
          <p14:tracePt t="214097" x="1574800" y="5111750"/>
          <p14:tracePt t="214117" x="1574800" y="5118100"/>
          <p14:tracePt t="214160" x="1568450" y="5118100"/>
          <p14:tracePt t="214169" x="1562100" y="5124450"/>
          <p14:tracePt t="214190" x="1562100" y="5130800"/>
          <p14:tracePt t="214792" x="1562100" y="5124450"/>
          <p14:tracePt t="214802" x="1568450" y="5124450"/>
          <p14:tracePt t="215209" x="1574800" y="5124450"/>
          <p14:tracePt t="215240" x="1581150" y="5124450"/>
          <p14:tracePt t="215261" x="1587500" y="5124450"/>
          <p14:tracePt t="215292" x="1593850" y="5124450"/>
          <p14:tracePt t="215302" x="1600200" y="5124450"/>
          <p14:tracePt t="215319" x="1600200" y="5118100"/>
          <p14:tracePt t="215326" x="1606550" y="5118100"/>
          <p14:tracePt t="215328" x="1606550" y="5111750"/>
          <p14:tracePt t="215343" x="1619250" y="5105400"/>
          <p14:tracePt t="215360" x="1625600" y="5105400"/>
          <p14:tracePt t="215417" x="1638300" y="5105400"/>
          <p14:tracePt t="215427" x="1644650" y="5105400"/>
          <p14:tracePt t="215437" x="1651000" y="5105400"/>
          <p14:tracePt t="215447" x="1657350" y="5105400"/>
          <p14:tracePt t="215457" x="1663700" y="5105400"/>
          <p14:tracePt t="215460" x="1676400" y="5105400"/>
          <p14:tracePt t="215475" x="1689100" y="5099050"/>
          <p14:tracePt t="215493" x="1695450" y="5099050"/>
          <p14:tracePt t="215510" x="1708150" y="5092700"/>
          <p14:tracePt t="215526" x="1739900" y="5086350"/>
          <p14:tracePt t="215544" x="1765300" y="5086350"/>
          <p14:tracePt t="215560" x="1847850" y="5086350"/>
          <p14:tracePt t="215577" x="1968500" y="5086350"/>
          <p14:tracePt t="215593" x="2032000" y="5086350"/>
          <p14:tracePt t="215610" x="2165350" y="5086350"/>
          <p14:tracePt t="215626" x="2216150" y="5086350"/>
          <p14:tracePt t="215643" x="2286000" y="5086350"/>
          <p14:tracePt t="215660" x="2311400" y="5080000"/>
          <p14:tracePt t="215677" x="2324100" y="5073650"/>
          <p14:tracePt t="215694" x="2330450" y="5073650"/>
          <p14:tracePt t="215759" x="2324100" y="5067300"/>
          <p14:tracePt t="215763" x="2311400" y="5067300"/>
          <p14:tracePt t="215780" x="2298700" y="5060950"/>
          <p14:tracePt t="215792" x="2279650" y="5060950"/>
          <p14:tracePt t="215801" x="2260600" y="5054600"/>
          <p14:tracePt t="215809" x="2209800" y="5041900"/>
          <p14:tracePt t="215825" x="2184400" y="5035550"/>
          <p14:tracePt t="215842" x="2120900" y="5016500"/>
          <p14:tracePt t="215860" x="2057400" y="5003800"/>
          <p14:tracePt t="215876" x="2044700" y="4997450"/>
          <p14:tracePt t="215894" x="2012950" y="4991100"/>
          <p14:tracePt t="215910" x="1993900" y="4984750"/>
          <p14:tracePt t="215927" x="1981200" y="4984750"/>
          <p14:tracePt t="215943" x="1962150" y="4984750"/>
          <p14:tracePt t="215960" x="1930400" y="4984750"/>
          <p14:tracePt t="215977" x="1924050" y="4984750"/>
          <p14:tracePt t="215994" x="1892300" y="4984750"/>
          <p14:tracePt t="216030" x="1885950" y="4984750"/>
          <p14:tracePt t="216509" x="1892300" y="4984750"/>
          <p14:tracePt t="216518" x="1898650" y="4984750"/>
          <p14:tracePt t="216529" x="1905000" y="4984750"/>
          <p14:tracePt t="216535" x="1924050" y="4984750"/>
          <p14:tracePt t="216543" x="1974850" y="4984750"/>
          <p14:tracePt t="216560" x="2006600" y="4984750"/>
          <p14:tracePt t="216577" x="2127250" y="4984750"/>
          <p14:tracePt t="216593" x="2203450" y="4984750"/>
          <p14:tracePt t="216610" x="2406650" y="4984750"/>
          <p14:tracePt t="216626" x="2673350" y="4984750"/>
          <p14:tracePt t="216643" x="2851150" y="4984750"/>
          <p14:tracePt t="216660" x="3232150" y="4984750"/>
          <p14:tracePt t="216677" x="3429000" y="4984750"/>
          <p14:tracePt t="216677" x="3625850" y="4984750"/>
          <p14:tracePt t="216695" x="3835400" y="4972050"/>
          <p14:tracePt t="216710" x="4146550" y="4972050"/>
          <p14:tracePt t="216726" x="4254500" y="4965700"/>
          <p14:tracePt t="216742" x="4451350" y="4953000"/>
          <p14:tracePt t="216758" x="4527550" y="4946650"/>
          <p14:tracePt t="216777" x="4648200" y="4927600"/>
          <p14:tracePt t="216795" x="4768850" y="4914900"/>
          <p14:tracePt t="216809" x="4826000" y="4902200"/>
          <p14:tracePt t="216826" x="4946650" y="4895850"/>
          <p14:tracePt t="216842" x="5003800" y="4895850"/>
          <p14:tracePt t="216859" x="5124450" y="4883150"/>
          <p14:tracePt t="216877" x="5238750" y="4857750"/>
          <p14:tracePt t="216893" x="5283200" y="4838700"/>
          <p14:tracePt t="216910" x="5378450" y="4819650"/>
          <p14:tracePt t="216927" x="5410200" y="4813300"/>
          <p14:tracePt t="216927" x="5448300" y="4800600"/>
          <p14:tracePt t="216944" x="5473700" y="4787900"/>
          <p14:tracePt t="216960" x="5530850" y="4775200"/>
          <p14:tracePt t="216976" x="5568950" y="4762500"/>
          <p14:tracePt t="216993" x="5657850" y="4718050"/>
          <p14:tracePt t="217010" x="5695950" y="4692650"/>
          <p14:tracePt t="217027" x="5778500" y="4648200"/>
          <p14:tracePt t="217043" x="5829300" y="4610100"/>
          <p14:tracePt t="217060" x="5835650" y="4603750"/>
          <p14:tracePt t="217122" x="5835650" y="4597400"/>
          <p14:tracePt t="217141" x="5835650" y="4591050"/>
          <p14:tracePt t="217152" x="5835650" y="4584700"/>
          <p14:tracePt t="217162" x="5835650" y="4578350"/>
          <p14:tracePt t="217172" x="5835650" y="4565650"/>
          <p14:tracePt t="217177" x="5822950" y="4552950"/>
          <p14:tracePt t="217192" x="5791200" y="4527550"/>
          <p14:tracePt t="217210" x="5740400" y="4508500"/>
          <p14:tracePt t="217227" x="5708650" y="4502150"/>
          <p14:tracePt t="217243" x="5645150" y="4495800"/>
          <p14:tracePt t="217260" x="5626100" y="4495800"/>
          <p14:tracePt t="217276" x="5568950" y="4495800"/>
          <p14:tracePt t="217293" x="5524500" y="4495800"/>
          <p14:tracePt t="217310" x="5505450" y="4495800"/>
          <p14:tracePt t="217326" x="5467350" y="4495800"/>
          <p14:tracePt t="217344" x="5454650" y="4495800"/>
          <p14:tracePt t="217360" x="5429250" y="4502150"/>
          <p14:tracePt t="217377" x="5410200" y="4514850"/>
          <p14:tracePt t="217393" x="5403850" y="4514850"/>
          <p14:tracePt t="217410" x="5397500" y="4521200"/>
          <p14:tracePt t="217426" x="5391150" y="4527550"/>
          <p14:tracePt t="217443" x="5384800" y="4533900"/>
          <p14:tracePt t="217460" x="5378450" y="4533900"/>
          <p14:tracePt t="217476" x="5372100" y="4533900"/>
          <p14:tracePt t="217493" x="5359400" y="4540250"/>
          <p14:tracePt t="217510" x="5353050" y="4540250"/>
          <p14:tracePt t="217527" x="5334000" y="4552950"/>
          <p14:tracePt t="217543" x="5302250" y="4565650"/>
          <p14:tracePt t="217560" x="5295900" y="4572000"/>
          <p14:tracePt t="217576" x="5270500" y="4578350"/>
          <p14:tracePt t="217593" x="5257800" y="4584700"/>
          <p14:tracePt t="217673" x="5251450" y="4584700"/>
          <p14:tracePt t="217690" x="5245100" y="4584700"/>
          <p14:tracePt t="217704" x="5245100" y="4591050"/>
          <p14:tracePt t="217714" x="5238750" y="4591050"/>
          <p14:tracePt t="218763" x="5232400" y="4591050"/>
          <p14:tracePt t="218774" x="5226050" y="4591050"/>
          <p14:tracePt t="218783" x="5219700" y="4591050"/>
          <p14:tracePt t="218794" x="5200650" y="4591050"/>
          <p14:tracePt t="218795" x="5175250" y="4597400"/>
          <p14:tracePt t="218809" x="5080000" y="4597400"/>
          <p14:tracePt t="218825" x="5003800" y="4597400"/>
          <p14:tracePt t="218842" x="4787900" y="4597400"/>
          <p14:tracePt t="218860" x="4667250" y="4597400"/>
          <p14:tracePt t="218860" x="4521200" y="4597400"/>
          <p14:tracePt t="218877" x="4362450" y="4597400"/>
          <p14:tracePt t="218893" x="4051300" y="4597400"/>
          <p14:tracePt t="218910" x="3917950" y="4597400"/>
          <p14:tracePt t="218926" x="3644900" y="4597400"/>
          <p14:tracePt t="218944" x="3524250" y="4597400"/>
          <p14:tracePt t="218960" x="3321050" y="4597400"/>
          <p14:tracePt t="218977" x="3136900" y="4597400"/>
          <p14:tracePt t="218993" x="3054350" y="4597400"/>
          <p14:tracePt t="219010" x="2882900" y="4597400"/>
          <p14:tracePt t="219027" x="2794000" y="4597400"/>
          <p14:tracePt t="219043" x="2622550" y="4597400"/>
          <p14:tracePt t="219060" x="2451100" y="4597400"/>
          <p14:tracePt t="219076" x="2362200" y="4597400"/>
          <p14:tracePt t="219093" x="2228850" y="4597400"/>
          <p14:tracePt t="219110" x="2178050" y="4597400"/>
          <p14:tracePt t="219126" x="2089150" y="4597400"/>
          <p14:tracePt t="219143" x="2019300" y="4597400"/>
          <p14:tracePt t="219160" x="1987550" y="4597400"/>
          <p14:tracePt t="219177" x="1930400" y="4597400"/>
          <p14:tracePt t="219194" x="1911350" y="4597400"/>
          <p14:tracePt t="219210" x="1866900" y="4591050"/>
          <p14:tracePt t="219228" x="1835150" y="4584700"/>
          <p14:tracePt t="219243" x="1816100" y="4584700"/>
          <p14:tracePt t="219260" x="1803400" y="4584700"/>
          <p14:tracePt t="219276" x="1797050" y="4584700"/>
          <p14:tracePt t="219293" x="1790700" y="4584700"/>
          <p14:tracePt t="219310" x="1784350" y="4584700"/>
          <p14:tracePt t="219326" x="1771650" y="4578350"/>
          <p14:tracePt t="219343" x="1752600" y="4578350"/>
          <p14:tracePt t="219360" x="1727200" y="4578350"/>
          <p14:tracePt t="219376" x="1682750" y="4572000"/>
          <p14:tracePt t="219393" x="1619250" y="4565650"/>
          <p14:tracePt t="219410" x="1606550" y="4559300"/>
          <p14:tracePt t="219426" x="1587500" y="4559300"/>
          <p14:tracePt t="219502" x="1587500" y="4552950"/>
          <p14:tracePt t="219542" x="1587500" y="4546600"/>
          <p14:tracePt t="220347" x="1587500" y="4552950"/>
          <p14:tracePt t="220357" x="1574800" y="4559300"/>
          <p14:tracePt t="220388" x="1562100" y="4559300"/>
          <p14:tracePt t="220402" x="1555750" y="4559300"/>
          <p14:tracePt t="220404" x="1543050" y="4559300"/>
          <p14:tracePt t="220410" x="1524000" y="4559300"/>
          <p14:tracePt t="220426" x="1492250" y="4559300"/>
          <p14:tracePt t="220443" x="1473200" y="4559300"/>
          <p14:tracePt t="220460" x="1416050" y="4559300"/>
          <p14:tracePt t="220476" x="1352550" y="4559300"/>
          <p14:tracePt t="220493" x="1314450" y="4559300"/>
          <p14:tracePt t="220510" x="1225550" y="4559300"/>
          <p14:tracePt t="220527" x="1193800" y="4559300"/>
          <p14:tracePt t="220543" x="1130300" y="4559300"/>
          <p14:tracePt t="220560" x="1092200" y="4559300"/>
          <p14:tracePt t="220576" x="1016000" y="4559300"/>
          <p14:tracePt t="220593" x="952500" y="4559300"/>
          <p14:tracePt t="220610" x="914400" y="4559300"/>
          <p14:tracePt t="220626" x="857250" y="4559300"/>
          <p14:tracePt t="220643" x="800100" y="4559300"/>
          <p14:tracePt t="220660" x="781050" y="4559300"/>
          <p14:tracePt t="220676" x="736600" y="4559300"/>
          <p14:tracePt t="220694" x="717550" y="4559300"/>
          <p14:tracePt t="220709" x="692150" y="4559300"/>
          <p14:tracePt t="220725" x="679450" y="4559300"/>
          <p14:tracePt t="220742" x="673100" y="4559300"/>
          <p14:tracePt t="220968" x="679450" y="4559300"/>
          <p14:tracePt t="220973" x="685800" y="4559300"/>
          <p14:tracePt t="221009" x="692150" y="4559300"/>
          <p14:tracePt t="221021" x="704850" y="4559300"/>
          <p14:tracePt t="221030" x="717550" y="4559300"/>
          <p14:tracePt t="221042" x="742950" y="4559300"/>
          <p14:tracePt t="221043" x="774700" y="4559300"/>
          <p14:tracePt t="221059" x="857250" y="4559300"/>
          <p14:tracePt t="221076" x="933450" y="4559300"/>
          <p14:tracePt t="221093" x="965200" y="4559300"/>
          <p14:tracePt t="221110" x="1054100" y="4559300"/>
          <p14:tracePt t="221127" x="1111250" y="4559300"/>
          <p14:tracePt t="221143" x="1238250" y="4559300"/>
          <p14:tracePt t="221160" x="1390650" y="4559300"/>
          <p14:tracePt t="221177" x="1447800" y="4559300"/>
          <p14:tracePt t="221193" x="1530350" y="4559300"/>
          <p14:tracePt t="221210" x="1555750" y="4559300"/>
          <p14:tracePt t="221226" x="1581150" y="4559300"/>
          <p14:tracePt t="221244" x="1593850" y="4559300"/>
          <p14:tracePt t="221260" x="1606550" y="4559300"/>
          <p14:tracePt t="221275" x="1619250" y="4559300"/>
          <p14:tracePt t="221292" x="1625600" y="4559300"/>
          <p14:tracePt t="221310" x="1638300" y="4552950"/>
          <p14:tracePt t="221327" x="1644650" y="4552950"/>
          <p14:tracePt t="221343" x="1651000" y="4552950"/>
          <p14:tracePt t="221360" x="1657350" y="4546600"/>
          <p14:tracePt t="221376" x="1663700" y="4546600"/>
          <p14:tracePt t="221393" x="1670050" y="4546600"/>
          <p14:tracePt t="221410" x="1676400" y="4546600"/>
          <p14:tracePt t="221782" x="1682750" y="4546600"/>
          <p14:tracePt t="221803" x="1689100" y="4546600"/>
          <p14:tracePt t="221813" x="1695450" y="4546600"/>
          <p14:tracePt t="221818" x="1714500" y="4546600"/>
          <p14:tracePt t="221825" x="1733550" y="4546600"/>
          <p14:tracePt t="221842" x="1797050" y="4546600"/>
          <p14:tracePt t="221860" x="1911350" y="4546600"/>
          <p14:tracePt t="221877" x="1974850" y="4546600"/>
          <p14:tracePt t="221893" x="2133600" y="4546600"/>
          <p14:tracePt t="221910" x="2235200" y="4546600"/>
          <p14:tracePt t="221926" x="2482850" y="4546600"/>
          <p14:tracePt t="221943" x="2857500" y="4546600"/>
          <p14:tracePt t="221960" x="3079750" y="4546600"/>
          <p14:tracePt t="221977" x="3543300" y="4546600"/>
          <p14:tracePt t="221993" x="3790950" y="4546600"/>
          <p14:tracePt t="222011" x="4235450" y="4546600"/>
          <p14:tracePt t="222026" x="4591050" y="4546600"/>
          <p14:tracePt t="222043" x="4724400" y="4546600"/>
          <p14:tracePt t="222060" x="4927600" y="4546600"/>
          <p14:tracePt t="222076" x="5010150" y="4546600"/>
          <p14:tracePt t="222093" x="5130800" y="4546600"/>
          <p14:tracePt t="222110" x="5213350" y="4546600"/>
          <p14:tracePt t="222127" x="5226050" y="4546600"/>
          <p14:tracePt t="222143" x="5264150" y="4546600"/>
          <p14:tracePt t="222209" x="5270500" y="4546600"/>
          <p14:tracePt t="222219" x="5276850" y="4546600"/>
          <p14:tracePt t="222229" x="5283200" y="4546600"/>
          <p14:tracePt t="222242" x="5289550" y="4546600"/>
          <p14:tracePt t="222243" x="5295900" y="4546600"/>
          <p14:tracePt t="222258" x="5308600" y="4546600"/>
          <p14:tracePt t="222277" x="5314950" y="4546600"/>
          <p14:tracePt t="222293" x="5321300" y="4546600"/>
          <p14:tracePt t="222334" x="5327650" y="4546600"/>
          <p14:tracePt t="222406" x="5321300" y="4546600"/>
          <p14:tracePt t="222416" x="5308600" y="4546600"/>
          <p14:tracePt t="222437" x="5295900" y="4546600"/>
          <p14:tracePt t="222447" x="5289550" y="4546600"/>
          <p14:tracePt t="222611" x="5283200" y="4546600"/>
          <p14:tracePt t="222621" x="5276850" y="4546600"/>
          <p14:tracePt t="222635" x="5270500" y="4546600"/>
          <p14:tracePt t="222653" x="5264150" y="4546600"/>
          <p14:tracePt t="222714" x="5257800" y="4546600"/>
          <p14:tracePt t="222755" x="5251450" y="4546600"/>
          <p14:tracePt t="222837" x="5264150" y="4546600"/>
          <p14:tracePt t="222858" x="5283200" y="4546600"/>
          <p14:tracePt t="222868" x="5302250" y="4546600"/>
          <p14:tracePt t="222878" x="5327650" y="4546600"/>
          <p14:tracePt t="222889" x="5359400" y="4546600"/>
          <p14:tracePt t="222892" x="5391150" y="4546600"/>
          <p14:tracePt t="222909" x="5454650" y="4533900"/>
          <p14:tracePt t="222927" x="5511800" y="4527550"/>
          <p14:tracePt t="222943" x="5543550" y="4521200"/>
          <p14:tracePt t="222960" x="5594350" y="4502150"/>
          <p14:tracePt t="222977" x="5657850" y="4476750"/>
          <p14:tracePt t="222993" x="5695950" y="4470400"/>
          <p14:tracePt t="223010" x="5778500" y="4451350"/>
          <p14:tracePt t="223026" x="5822950" y="4432300"/>
          <p14:tracePt t="223043" x="5937250" y="4400550"/>
          <p14:tracePt t="223060" x="6064250" y="4362450"/>
          <p14:tracePt t="223076" x="6121400" y="4343400"/>
          <p14:tracePt t="223093" x="6216650" y="4305300"/>
          <p14:tracePt t="223110" x="6254750" y="4292600"/>
          <p14:tracePt t="223126" x="6305550" y="4254500"/>
          <p14:tracePt t="223143" x="6343650" y="4229100"/>
          <p14:tracePt t="223160" x="6362700" y="4210050"/>
          <p14:tracePt t="223176" x="6394450" y="4191000"/>
          <p14:tracePt t="223193" x="6413500" y="4178300"/>
          <p14:tracePt t="223210" x="6445250" y="4146550"/>
          <p14:tracePt t="223226" x="6483350" y="4095750"/>
          <p14:tracePt t="223243" x="6502400" y="4076700"/>
          <p14:tracePt t="223260" x="6540500" y="4044950"/>
          <p14:tracePt t="223277" x="6565900" y="4013200"/>
          <p14:tracePt t="223293" x="6604000" y="3975100"/>
          <p14:tracePt t="223310" x="6654800" y="3924300"/>
          <p14:tracePt t="223326" x="6686550" y="3905250"/>
          <p14:tracePt t="223343" x="6737350" y="3848100"/>
          <p14:tracePt t="223360" x="6762750" y="3822700"/>
          <p14:tracePt t="223376" x="6819900" y="3765550"/>
          <p14:tracePt t="223393" x="6870700" y="3721100"/>
          <p14:tracePt t="223411" x="6896100" y="3695700"/>
          <p14:tracePt t="223426" x="6959600" y="3638550"/>
          <p14:tracePt t="223443" x="6997700" y="3606800"/>
          <p14:tracePt t="223460" x="7073900" y="3556000"/>
          <p14:tracePt t="223477" x="7156450" y="3505200"/>
          <p14:tracePt t="223493" x="7194550" y="3486150"/>
          <p14:tracePt t="223510" x="7270750" y="3435350"/>
          <p14:tracePt t="223526" x="7302500" y="3416300"/>
          <p14:tracePt t="223543" x="7378700" y="3365500"/>
          <p14:tracePt t="223560" x="7416800" y="3333750"/>
          <p14:tracePt t="223576" x="7486650" y="3276600"/>
          <p14:tracePt t="223593" x="7550150" y="3244850"/>
          <p14:tracePt t="223610" x="7575550" y="3219450"/>
          <p14:tracePt t="223626" x="7632700" y="3187700"/>
          <p14:tracePt t="223643" x="7670800" y="3162300"/>
          <p14:tracePt t="223660" x="7727950" y="3111500"/>
          <p14:tracePt t="223676" x="7772400" y="3073400"/>
          <p14:tracePt t="223694" x="7791450" y="3054350"/>
          <p14:tracePt t="223708" x="7816850" y="3035300"/>
          <p14:tracePt t="223725" x="7823200" y="3028950"/>
          <p14:tracePt t="223743" x="7823200" y="3022600"/>
          <p14:tracePt t="223759" x="7835900" y="3016250"/>
          <p14:tracePt t="223778" x="7848600" y="3016250"/>
          <p14:tracePt t="223793" x="7861300" y="3009900"/>
          <p14:tracePt t="223810" x="7874000" y="3003550"/>
          <p14:tracePt t="223826" x="7886700" y="2997200"/>
          <p14:tracePt t="223843" x="7893050" y="2997200"/>
          <p14:tracePt t="224337" x="7893050" y="3003550"/>
          <p14:tracePt t="224351" x="7886700" y="3003550"/>
          <p14:tracePt t="224359" x="7880350" y="3009900"/>
          <p14:tracePt t="224359" x="7874000" y="3022600"/>
          <p14:tracePt t="224376" x="7842250" y="3048000"/>
          <p14:tracePt t="224393" x="7829550" y="3060700"/>
          <p14:tracePt t="224410" x="7797800" y="3111500"/>
          <p14:tracePt t="224426" x="7778750" y="3175000"/>
          <p14:tracePt t="224443" x="7778750" y="3219450"/>
          <p14:tracePt t="224460" x="7778750" y="3308350"/>
          <p14:tracePt t="224476" x="7816850" y="3403600"/>
          <p14:tracePt t="224493" x="7842250" y="3441700"/>
          <p14:tracePt t="224510" x="7899400" y="3511550"/>
          <p14:tracePt t="224526" x="7931150" y="3530600"/>
          <p14:tracePt t="224543" x="7956550" y="3562350"/>
          <p14:tracePt t="224560" x="7975600" y="3575050"/>
          <p14:tracePt t="224577" x="7981950" y="3581400"/>
          <p14:tracePt t="225025" x="7975600" y="3581400"/>
          <p14:tracePt t="225230" x="7975600" y="3575050"/>
          <p14:tracePt t="225271" x="7975600" y="3568700"/>
          <p14:tracePt t="225291" x="7975600" y="3562350"/>
          <p14:tracePt t="225313" x="7981950" y="3562350"/>
          <p14:tracePt t="225334" x="7981950" y="3556000"/>
          <p14:tracePt t="225345" x="7988300" y="3556000"/>
          <p14:tracePt t="225347" x="7988300" y="3549650"/>
          <p14:tracePt t="225360" x="8001000" y="3543300"/>
          <p14:tracePt t="225436" x="8007350" y="3543300"/>
          <p14:tracePt t="225452" x="8007350" y="3536950"/>
          <p14:tracePt t="225459" x="8013700" y="3536950"/>
          <p14:tracePt t="225642" x="8001000" y="3536950"/>
          <p14:tracePt t="225654" x="7994650" y="3536950"/>
          <p14:tracePt t="225662" x="7975600" y="3536950"/>
          <p14:tracePt t="225676" x="7956550" y="3536950"/>
          <p14:tracePt t="225693" x="7924800" y="3536950"/>
          <p14:tracePt t="225696" x="7899400" y="3536950"/>
          <p14:tracePt t="225711" x="7880350" y="3536950"/>
          <p14:tracePt t="225711" x="7867650" y="3536950"/>
          <p14:tracePt t="225725" x="7848600" y="3536950"/>
          <p14:tracePt t="225742" x="7810500" y="3536950"/>
          <p14:tracePt t="225758" x="7791450" y="3536950"/>
          <p14:tracePt t="225776" x="7734300" y="3536950"/>
          <p14:tracePt t="225794" x="7664450" y="3536950"/>
          <p14:tracePt t="225811" x="7639050" y="3536950"/>
          <p14:tracePt t="225827" x="7594600" y="3536950"/>
          <p14:tracePt t="225842" x="7575550" y="3536950"/>
          <p14:tracePt t="225859" x="7531100" y="3536950"/>
          <p14:tracePt t="225875" x="7473950" y="3536950"/>
          <p14:tracePt t="225892" x="7442200" y="3536950"/>
          <p14:tracePt t="225910" x="7353300" y="3536950"/>
          <p14:tracePt t="225927" x="7308850" y="3536950"/>
          <p14:tracePt t="225943" x="7219950" y="3536950"/>
          <p14:tracePt t="225960" x="7131050" y="3536950"/>
          <p14:tracePt t="225976" x="7099300" y="3536950"/>
          <p14:tracePt t="225993" x="7035800" y="3536950"/>
          <p14:tracePt t="226010" x="6997700" y="3536950"/>
          <p14:tracePt t="226026" x="6946900" y="3543300"/>
          <p14:tracePt t="226043" x="6902450" y="3556000"/>
          <p14:tracePt t="226060" x="6877050" y="3562350"/>
          <p14:tracePt t="226076" x="6813550" y="3587750"/>
          <p14:tracePt t="226093" x="6775450" y="3600450"/>
          <p14:tracePt t="226110" x="6711950" y="3619500"/>
          <p14:tracePt t="226126" x="6648450" y="3638550"/>
          <p14:tracePt t="226143" x="6623050" y="3644900"/>
          <p14:tracePt t="226160" x="6584950" y="3657600"/>
          <p14:tracePt t="226176" x="6559550" y="3663950"/>
          <p14:tracePt t="226194" x="6508750" y="3676650"/>
          <p14:tracePt t="226209" x="6438900" y="3695700"/>
          <p14:tracePt t="226228" x="6400800" y="3714750"/>
          <p14:tracePt t="226243" x="6337300" y="3733800"/>
          <p14:tracePt t="226260" x="6318250" y="3740150"/>
          <p14:tracePt t="226276" x="6273800" y="3765550"/>
          <p14:tracePt t="226293" x="6254750" y="3771900"/>
          <p14:tracePt t="226293" x="6248400" y="3784600"/>
          <p14:tracePt t="226311" x="6235700" y="3790950"/>
          <p14:tracePt t="226326" x="6203950" y="3816350"/>
          <p14:tracePt t="226343" x="6191250" y="3829050"/>
          <p14:tracePt t="226359" x="6159500" y="3860800"/>
          <p14:tracePt t="226376" x="6127750" y="3892550"/>
          <p14:tracePt t="226393" x="6108700" y="3898900"/>
          <p14:tracePt t="226409" x="6070600" y="3930650"/>
          <p14:tracePt t="226426" x="6051550" y="3943350"/>
          <p14:tracePt t="226443" x="6013450" y="3975100"/>
          <p14:tracePt t="226460" x="6000750" y="3987800"/>
          <p14:tracePt t="226476" x="5975350" y="4025900"/>
          <p14:tracePt t="226493" x="5943600" y="4064000"/>
          <p14:tracePt t="226510" x="5924550" y="4089400"/>
          <p14:tracePt t="226526" x="5892800" y="4127500"/>
          <p14:tracePt t="226543" x="5880100" y="4140200"/>
          <p14:tracePt t="226559" x="5854700" y="4171950"/>
          <p14:tracePt t="226577" x="5829300" y="4203700"/>
          <p14:tracePt t="226593" x="5822950" y="4222750"/>
          <p14:tracePt t="226610" x="5803900" y="4273550"/>
          <p14:tracePt t="226626" x="5791200" y="4298950"/>
          <p14:tracePt t="226643" x="5765800" y="4362450"/>
          <p14:tracePt t="226659" x="5740400" y="4413250"/>
          <p14:tracePt t="226676" x="5727700" y="4432300"/>
          <p14:tracePt t="226694" x="5702300" y="4464050"/>
          <p14:tracePt t="226710" x="5695950" y="4483100"/>
          <p14:tracePt t="226727" x="5676900" y="4533900"/>
          <p14:tracePt t="226742" x="5664200" y="4559300"/>
          <p14:tracePt t="226759" x="5645150" y="4610100"/>
          <p14:tracePt t="226776" x="5626100" y="4660900"/>
          <p14:tracePt t="226794" x="5607050" y="4705350"/>
          <p14:tracePt t="226812" x="5594350" y="4724400"/>
          <p14:tracePt t="226825" x="5575300" y="4762500"/>
          <p14:tracePt t="226842" x="5562600" y="4787900"/>
          <p14:tracePt t="226858" x="5537200" y="4832350"/>
          <p14:tracePt t="226875" x="5524500" y="4857750"/>
          <p14:tracePt t="226892" x="5499100" y="4921250"/>
          <p14:tracePt t="226909" x="5461000" y="4978400"/>
          <p14:tracePt t="226927" x="5448300" y="5003800"/>
          <p14:tracePt t="226943" x="5416550" y="5035550"/>
          <p14:tracePt t="226961" x="5397500" y="5048250"/>
          <p14:tracePt t="226976" x="5384800" y="5060950"/>
          <p14:tracePt t="226994" x="5378450" y="5067300"/>
          <p14:tracePt t="227193" x="5372100" y="5067300"/>
          <p14:tracePt t="227213" x="5365750" y="5067300"/>
          <p14:tracePt t="227217" x="5353050" y="5067300"/>
          <p14:tracePt t="227226" x="5334000" y="5067300"/>
          <p14:tracePt t="227243" x="5270500" y="5067300"/>
          <p14:tracePt t="227260" x="5162550" y="5067300"/>
          <p14:tracePt t="227276" x="5086350" y="5067300"/>
          <p14:tracePt t="227293" x="4933950" y="5067300"/>
          <p14:tracePt t="227310" x="4845050" y="5067300"/>
          <p14:tracePt t="227326" x="4660900" y="5067300"/>
          <p14:tracePt t="227343" x="4457700" y="5035550"/>
          <p14:tracePt t="227360" x="4356100" y="5029200"/>
          <p14:tracePt t="227376" x="4159250" y="4991100"/>
          <p14:tracePt t="227393" x="4083050" y="4978400"/>
          <p14:tracePt t="227410" x="3930650" y="4953000"/>
          <p14:tracePt t="227426" x="3816350" y="4933950"/>
          <p14:tracePt t="227443" x="3759200" y="4927600"/>
          <p14:tracePt t="227460" x="3625850" y="4902200"/>
          <p14:tracePt t="227476" x="3562350" y="4883150"/>
          <p14:tracePt t="227493" x="3429000" y="4851400"/>
          <p14:tracePt t="227509" x="3340100" y="4819650"/>
          <p14:tracePt t="227526" x="3308350" y="4813300"/>
          <p14:tracePt t="227543" x="3270250" y="4800600"/>
          <p14:tracePt t="227560" x="3244850" y="4794250"/>
          <p14:tracePt t="227576" x="3194050" y="4775200"/>
          <p14:tracePt t="227593" x="3111500" y="4749800"/>
          <p14:tracePt t="227610" x="3067050" y="4743450"/>
          <p14:tracePt t="227626" x="2997200" y="4724400"/>
          <p14:tracePt t="227643" x="2959100" y="4711700"/>
          <p14:tracePt t="227660" x="2940050" y="4711700"/>
          <p14:tracePt t="227676" x="2921000" y="4705350"/>
          <p14:tracePt t="227695" x="2901950" y="4705350"/>
          <p14:tracePt t="227711" x="2876550" y="4692650"/>
          <p14:tracePt t="227725" x="2857500" y="4692650"/>
          <p14:tracePt t="227742" x="2825750" y="4679950"/>
          <p14:tracePt t="227759" x="2794000" y="4673600"/>
          <p14:tracePt t="227775" x="2781300" y="4673600"/>
          <p14:tracePt t="227794" x="2762250" y="4667250"/>
          <p14:tracePt t="227811" x="2749550" y="4660900"/>
          <p14:tracePt t="227825" x="2730500" y="4654550"/>
          <p14:tracePt t="227842" x="2705100" y="4654550"/>
          <p14:tracePt t="227858" x="2698750" y="4654550"/>
          <p14:tracePt t="227877" x="2673350" y="4654550"/>
          <p14:tracePt t="227894" x="2660650" y="4654550"/>
          <p14:tracePt t="227894" x="2654300" y="4654550"/>
          <p14:tracePt t="227911" x="2641600" y="4654550"/>
          <p14:tracePt t="227926" x="2616200" y="4654550"/>
          <p14:tracePt t="227943" x="2597150" y="4654550"/>
          <p14:tracePt t="227960" x="2571750" y="4654550"/>
          <p14:tracePt t="227976" x="2552700" y="4654550"/>
          <p14:tracePt t="227993" x="2527300" y="4654550"/>
          <p14:tracePt t="228010" x="2495550" y="4654550"/>
          <p14:tracePt t="228027" x="2489200" y="4654550"/>
          <p14:tracePt t="228043" x="2463800" y="4654550"/>
          <p14:tracePt t="228060" x="2457450" y="4654550"/>
          <p14:tracePt t="228076" x="2444750" y="4648200"/>
          <p14:tracePt t="228093" x="2432050" y="4648200"/>
          <p14:tracePt t="228262" x="2425700" y="4648200"/>
          <p14:tracePt t="228313" x="2419350" y="4648200"/>
          <p14:tracePt t="228335" x="2413000" y="4648200"/>
          <p14:tracePt t="228344" x="2406650" y="4641850"/>
          <p14:tracePt t="228355" x="2393950" y="4641850"/>
          <p14:tracePt t="228362" x="2374900" y="4641850"/>
          <p14:tracePt t="228378" x="2343150" y="4641850"/>
          <p14:tracePt t="228392" x="2317750" y="4635500"/>
          <p14:tracePt t="228392" x="2247900" y="4629150"/>
          <p14:tracePt t="228409" x="2222500" y="4629150"/>
          <p14:tracePt t="228426" x="2203450" y="4622800"/>
          <p14:tracePt t="228484" x="2216150" y="4622800"/>
          <p14:tracePt t="228502" x="2228850" y="4622800"/>
          <p14:tracePt t="228513" x="2235200" y="4622800"/>
          <p14:tracePt t="228526" x="2241550" y="4622800"/>
          <p14:tracePt t="228528" x="2247900" y="4622800"/>
          <p14:tracePt t="228543" x="2254250" y="4622800"/>
          <p14:tracePt t="228560" x="2279650" y="4622800"/>
          <p14:tracePt t="228576" x="2286000" y="4622800"/>
          <p14:tracePt t="228593" x="2324100" y="4622800"/>
          <p14:tracePt t="228610" x="2349500" y="4622800"/>
          <p14:tracePt t="228626" x="2381250" y="4622800"/>
          <p14:tracePt t="228643" x="2425700" y="4629150"/>
          <p14:tracePt t="228660" x="2444750" y="4629150"/>
          <p14:tracePt t="228676" x="2489200" y="4629150"/>
          <p14:tracePt t="228693" x="2520950" y="4629150"/>
          <p14:tracePt t="228711" x="2609850" y="4629150"/>
          <p14:tracePt t="228725" x="2654300" y="4629150"/>
          <p14:tracePt t="228742" x="2743200" y="4629150"/>
          <p14:tracePt t="228759" x="2794000" y="4629150"/>
          <p14:tracePt t="229547" x="2800350" y="4629150"/>
          <p14:tracePt t="229559" x="2806700" y="4629150"/>
          <p14:tracePt t="229570" x="2813050" y="4629150"/>
          <p14:tracePt t="229589" x="2825750" y="4629150"/>
          <p14:tracePt t="229591" x="2844800" y="4629150"/>
          <p14:tracePt t="229610" x="2851150" y="4629150"/>
          <p14:tracePt t="229611" x="2870200" y="4629150"/>
          <p14:tracePt t="229626" x="2921000" y="4629150"/>
          <p14:tracePt t="229643" x="2952750" y="4622800"/>
          <p14:tracePt t="229660" x="3003550" y="4610100"/>
          <p14:tracePt t="229676" x="3067050" y="4597400"/>
          <p14:tracePt t="229694" x="3092450" y="4584700"/>
          <p14:tracePt t="229711" x="3143250" y="4565650"/>
          <p14:tracePt t="229726" x="3181350" y="4552950"/>
          <p14:tracePt t="229742" x="3276600" y="4521200"/>
          <p14:tracePt t="229758" x="3340100" y="4502150"/>
          <p14:tracePt t="229776" x="3492500" y="4489450"/>
          <p14:tracePt t="229793" x="3689350" y="4470400"/>
          <p14:tracePt t="229811" x="3797300" y="4457700"/>
          <p14:tracePt t="229825" x="4064000" y="4457700"/>
          <p14:tracePt t="229842" x="4222750" y="4457700"/>
          <p14:tracePt t="229859" x="4578350" y="4457700"/>
          <p14:tracePt t="229875" x="4933950" y="4457700"/>
          <p14:tracePt t="229893" x="5111750" y="4457700"/>
          <p14:tracePt t="229910" x="5422900" y="4457700"/>
          <p14:tracePt t="229927" x="5556250" y="4457700"/>
          <p14:tracePt t="229943" x="5778500" y="4457700"/>
          <p14:tracePt t="229960" x="5975350" y="4457700"/>
          <p14:tracePt t="229977" x="6070600" y="4457700"/>
          <p14:tracePt t="229993" x="6273800" y="4457700"/>
          <p14:tracePt t="230010" x="6381750" y="4457700"/>
          <p14:tracePt t="230026" x="6578600" y="4457700"/>
          <p14:tracePt t="230043" x="6731000" y="4457700"/>
          <p14:tracePt t="230060" x="6781800" y="4457700"/>
          <p14:tracePt t="230076" x="6845300" y="4451350"/>
          <p14:tracePt t="230093" x="6851650" y="4451350"/>
          <p14:tracePt t="230110" x="6858000" y="4445000"/>
          <p14:tracePt t="230126" x="6864350" y="4432300"/>
          <p14:tracePt t="230143" x="6864350" y="4425950"/>
          <p14:tracePt t="230160" x="6877050" y="4413250"/>
          <p14:tracePt t="230195" x="6883400" y="4406900"/>
          <p14:tracePt t="230217" x="6883400" y="4400550"/>
          <p14:tracePt t="230247" x="6883400" y="4394200"/>
          <p14:tracePt t="230268" x="6877050" y="4387850"/>
          <p14:tracePt t="230278" x="6870700" y="4375150"/>
          <p14:tracePt t="230300" x="6858000" y="4362450"/>
          <p14:tracePt t="230309" x="6845300" y="4349750"/>
          <p14:tracePt t="230311" x="6832600" y="4337050"/>
          <p14:tracePt t="230326" x="6788150" y="4318000"/>
          <p14:tracePt t="230343" x="6762750" y="4298950"/>
          <p14:tracePt t="230360" x="6699250" y="4273550"/>
          <p14:tracePt t="230376" x="6635750" y="4254500"/>
          <p14:tracePt t="230393" x="6616700" y="4248150"/>
          <p14:tracePt t="230410" x="6565900" y="4241800"/>
          <p14:tracePt t="230426" x="6546850" y="4235450"/>
          <p14:tracePt t="230443" x="6521450" y="4235450"/>
          <p14:tracePt t="230460" x="6508750" y="4235450"/>
          <p14:tracePt t="230476" x="6496050" y="4235450"/>
          <p14:tracePt t="231252" x="6496050" y="4229100"/>
          <p14:tracePt t="231272" x="6496050" y="4222750"/>
          <p14:tracePt t="231275" x="6496050" y="4216400"/>
          <p14:tracePt t="231294" x="6496050" y="4203700"/>
          <p14:tracePt t="231309" x="6496050" y="4191000"/>
          <p14:tracePt t="231310" x="6496050" y="4159250"/>
          <p14:tracePt t="231328" x="6496050" y="4140200"/>
          <p14:tracePt t="231344" x="6496050" y="4108450"/>
          <p14:tracePt t="231361" x="6502400" y="4083050"/>
          <p14:tracePt t="231377" x="6508750" y="4070350"/>
          <p14:tracePt t="231394" x="6521450" y="4051300"/>
          <p14:tracePt t="231411" x="6527800" y="4038600"/>
          <p14:tracePt t="231427" x="6534150" y="4013200"/>
          <p14:tracePt t="231444" x="6534150" y="3981450"/>
          <p14:tracePt t="231461" x="6534150" y="3975100"/>
          <p14:tracePt t="231477" x="6534150" y="3949700"/>
          <p14:tracePt t="231494" x="6534150" y="3943350"/>
          <p14:tracePt t="231511" x="6534150" y="3911600"/>
          <p14:tracePt t="231527" x="6534150" y="3898900"/>
          <p14:tracePt t="231544" x="6534150" y="3886200"/>
          <p14:tracePt t="231561" x="6534150" y="3873500"/>
          <p14:tracePt t="231577" x="6527800" y="3860800"/>
          <p14:tracePt t="231594" x="6527800" y="3848100"/>
          <p14:tracePt t="231611" x="6521450" y="3841750"/>
          <p14:tracePt t="231611" x="6515100" y="3829050"/>
          <p14:tracePt t="231627" x="6515100" y="3816350"/>
          <p14:tracePt t="231644" x="6515100" y="3790950"/>
          <p14:tracePt t="231661" x="6508750" y="3778250"/>
          <p14:tracePt t="231677" x="6508750" y="3765550"/>
          <p14:tracePt t="231694" x="6502400" y="3759200"/>
          <p14:tracePt t="231731" x="6502400" y="3752850"/>
          <p14:tracePt t="231752" x="6496050" y="3752850"/>
          <p14:tracePt t="231763" x="6496050" y="3746500"/>
          <p14:tracePt t="231773" x="6496050" y="3740150"/>
          <p14:tracePt t="231776" x="6496050" y="3733800"/>
          <p14:tracePt t="231824" x="6489700" y="3733800"/>
          <p14:tracePt t="231865" x="6489700" y="3727450"/>
          <p14:tracePt t="232172" x="6489700" y="3733800"/>
          <p14:tracePt t="232182" x="6489700" y="3740150"/>
          <p14:tracePt t="232192" x="6489700" y="3746500"/>
          <p14:tracePt t="232211" x="6489700" y="3752850"/>
          <p14:tracePt t="232213" x="6489700" y="3765550"/>
          <p14:tracePt t="232227" x="6489700" y="3784600"/>
          <p14:tracePt t="232266" x="6489700" y="3797300"/>
          <p14:tracePt t="232268" x="6489700" y="3803650"/>
          <p14:tracePt t="232297" x="6489700" y="3810000"/>
          <p14:tracePt t="232299" x="6489700" y="3822700"/>
          <p14:tracePt t="232329" x="6489700" y="3835400"/>
          <p14:tracePt t="232331" x="6489700" y="3848100"/>
          <p14:tracePt t="232344" x="6496050" y="3867150"/>
          <p14:tracePt t="232361" x="6496050" y="3879850"/>
          <p14:tracePt t="232377" x="6502400" y="3905250"/>
          <p14:tracePt t="232395" x="6502400" y="3917950"/>
          <p14:tracePt t="232411" x="6508750" y="3937000"/>
          <p14:tracePt t="232427" x="6515100" y="3962400"/>
          <p14:tracePt t="232444" x="6515100" y="3968750"/>
          <p14:tracePt t="232461" x="6515100" y="3994150"/>
          <p14:tracePt t="232477" x="6515100" y="4013200"/>
          <p14:tracePt t="232494" x="6515100" y="4019550"/>
          <p14:tracePt t="232511" x="6521450" y="4044950"/>
          <p14:tracePt t="232527" x="6521450" y="4051300"/>
          <p14:tracePt t="232544" x="6527800" y="4070350"/>
          <p14:tracePt t="232561" x="6527800" y="4076700"/>
          <p14:tracePt t="232577" x="6527800" y="4095750"/>
          <p14:tracePt t="232594" x="6527800" y="4108450"/>
          <p14:tracePt t="232611" x="6521450" y="4114800"/>
          <p14:tracePt t="232627" x="6515100" y="4133850"/>
          <p14:tracePt t="232644" x="6515100" y="4146550"/>
          <p14:tracePt t="232661" x="6508750" y="4165600"/>
          <p14:tracePt t="232677" x="6508750" y="4184650"/>
          <p14:tracePt t="232694" x="6508750" y="4191000"/>
          <p14:tracePt t="232712" x="6508750" y="4197350"/>
          <p14:tracePt t="232836" x="6508750" y="4191000"/>
          <p14:tracePt t="232857" x="6508750" y="4184650"/>
          <p14:tracePt t="232869" x="6508750" y="4171950"/>
          <p14:tracePt t="232878" x="6502400" y="4165600"/>
          <p14:tracePt t="232880" x="6502400" y="4146550"/>
          <p14:tracePt t="232893" x="6502400" y="4121150"/>
          <p14:tracePt t="232909" x="6496050" y="4108450"/>
          <p14:tracePt t="232928" x="6496050" y="4083050"/>
          <p14:tracePt t="232944" x="6496050" y="4064000"/>
          <p14:tracePt t="232961" x="6496050" y="4057650"/>
          <p14:tracePt t="232976" x="6496050" y="4032250"/>
          <p14:tracePt t="232993" x="6496050" y="4019550"/>
          <p14:tracePt t="233009" x="6496050" y="3975100"/>
          <p14:tracePt t="233026" x="6496050" y="3956050"/>
          <p14:tracePt t="233043" x="6496050" y="3924300"/>
          <p14:tracePt t="233059" x="6496050" y="3886200"/>
          <p14:tracePt t="233077" x="6496050" y="3879850"/>
          <p14:tracePt t="233094" x="6496050" y="3854450"/>
          <p14:tracePt t="233111" x="6496050" y="3841750"/>
          <p14:tracePt t="233127" x="6496050" y="3810000"/>
          <p14:tracePt t="233144" x="6496050" y="3771900"/>
          <p14:tracePt t="233161" x="6496050" y="3752850"/>
          <p14:tracePt t="233177" x="6496050" y="3721100"/>
          <p14:tracePt t="233194" x="6496050" y="3689350"/>
          <p14:tracePt t="233211" x="6496050" y="3683000"/>
          <p14:tracePt t="233227" x="6496050" y="3676650"/>
          <p14:tracePt t="233558" x="6496050" y="3683000"/>
          <p14:tracePt t="233580" x="6496050" y="3695700"/>
          <p14:tracePt t="233601" x="6496050" y="3702050"/>
          <p14:tracePt t="233610" x="6496050" y="3714750"/>
          <p14:tracePt t="233618" x="6496050" y="3721100"/>
          <p14:tracePt t="233626" x="6496050" y="3746500"/>
          <p14:tracePt t="233644" x="6496050" y="3759200"/>
          <p14:tracePt t="233662" x="6496050" y="3784600"/>
          <p14:tracePt t="233677" x="6496050" y="3810000"/>
          <p14:tracePt t="233694" x="6496050" y="3829050"/>
          <p14:tracePt t="233711" x="6496050" y="3867150"/>
          <p14:tracePt t="233726" x="6496050" y="3886200"/>
          <p14:tracePt t="233743" x="6496050" y="3930650"/>
          <p14:tracePt t="233759" x="6496050" y="3949700"/>
          <p14:tracePt t="233759" x="6496050" y="3968750"/>
          <p14:tracePt t="233776" x="6496050" y="3987800"/>
          <p14:tracePt t="233794" x="6496050" y="4019550"/>
          <p14:tracePt t="233812" x="6496050" y="4032250"/>
          <p14:tracePt t="233828" x="6496050" y="4051300"/>
          <p14:tracePt t="233844" x="6496050" y="4070350"/>
          <p14:tracePt t="233859" x="6496050" y="4076700"/>
          <p14:tracePt t="233876" x="6496050" y="4089400"/>
          <p14:tracePt t="233893" x="6496050" y="4095750"/>
          <p14:tracePt t="233893" x="6496050" y="4108450"/>
          <p14:tracePt t="233933" x="6496050" y="4121150"/>
          <p14:tracePt t="233944" x="6496050" y="4127500"/>
          <p14:tracePt t="233946" x="6496050" y="4133850"/>
          <p14:tracePt t="233961" x="6496050" y="4140200"/>
          <p14:tracePt t="233977" x="6496050" y="4146550"/>
          <p14:tracePt t="244901" x="6489700" y="4140200"/>
          <p14:tracePt t="244911" x="6477000" y="4121150"/>
          <p14:tracePt t="244921" x="6451600" y="4089400"/>
          <p14:tracePt t="244927" x="6356350" y="3962400"/>
          <p14:tracePt t="244943" x="6292850" y="3867150"/>
          <p14:tracePt t="244961" x="6108700" y="3606800"/>
          <p14:tracePt t="244977" x="5994400" y="3429000"/>
          <p14:tracePt t="244994" x="5791200" y="3041650"/>
          <p14:tracePt t="245011" x="5600700" y="2667000"/>
          <p14:tracePt t="245027" x="5511800" y="2495550"/>
          <p14:tracePt t="245044" x="5365750" y="2184400"/>
          <p14:tracePt t="245060" x="5308600" y="2076450"/>
          <p14:tracePt t="245078" x="5226050" y="1905000"/>
          <p14:tracePt t="245093" x="5175250" y="1758950"/>
          <p14:tracePt t="245110" x="5149850" y="1701800"/>
          <p14:tracePt t="245127" x="5111750" y="1568450"/>
          <p14:tracePt t="245144" x="5099050" y="1498600"/>
          <p14:tracePt t="245159" x="5067300" y="1377950"/>
          <p14:tracePt t="245176" x="5003800" y="1250950"/>
          <p14:tracePt t="245195" x="4978400" y="1193800"/>
          <p14:tracePt t="245210" x="4902200" y="1073150"/>
          <p14:tracePt t="245227" x="4864100" y="1022350"/>
          <p14:tracePt t="245243" x="4756150" y="901700"/>
          <p14:tracePt t="245260" x="4673600" y="800100"/>
          <p14:tracePt t="245277" x="4635500" y="755650"/>
          <p14:tracePt t="245293" x="4565650" y="692150"/>
          <p14:tracePt t="245311" x="4546600" y="673100"/>
          <p14:tracePt t="245327" x="4521200" y="654050"/>
          <p14:tracePt t="245343" x="4502150" y="647700"/>
          <p14:tracePt t="245361" x="4495800" y="647700"/>
          <p14:tracePt t="245377" x="4476750" y="641350"/>
          <p14:tracePt t="245394" x="4470400" y="641350"/>
          <p14:tracePt t="245410" x="4438650" y="641350"/>
          <p14:tracePt t="245427" x="4432300" y="641350"/>
          <p14:tracePt t="245443" x="4400550" y="641350"/>
          <p14:tracePt t="245460" x="4375150" y="641350"/>
          <p14:tracePt t="245477" x="4356100" y="641350"/>
          <p14:tracePt t="245493" x="4330700" y="641350"/>
          <p14:tracePt t="245511" x="4305300" y="641350"/>
          <p14:tracePt t="245549" x="4298950" y="641350"/>
          <p14:tracePt t="245551" x="4292600" y="641350"/>
          <p14:tracePt t="245560" x="4286250" y="641350"/>
          <p14:tracePt t="245598" x="4273550" y="641350"/>
          <p14:tracePt t="245612" x="4267200" y="647700"/>
          <p14:tracePt t="245614" x="4254500" y="654050"/>
          <p14:tracePt t="245627" x="4235450" y="660400"/>
          <p14:tracePt t="245643" x="4222750" y="666750"/>
          <p14:tracePt t="245660" x="4210050" y="666750"/>
          <p14:tracePt t="245755" x="4210050" y="673100"/>
          <p14:tracePt t="245766" x="4203700" y="673100"/>
          <p14:tracePt t="245786" x="4203700" y="679450"/>
          <p14:tracePt t="245797" x="4197350" y="679450"/>
          <p14:tracePt t="245801" x="4184650" y="679450"/>
          <p14:tracePt t="245810" x="4178300" y="679450"/>
          <p14:tracePt t="245826" x="4146550" y="685800"/>
          <p14:tracePt t="245843" x="4114800" y="685800"/>
          <p14:tracePt t="245859" x="4102100" y="685800"/>
          <p14:tracePt t="245941" x="4095750" y="685800"/>
          <p14:tracePt t="245962" x="4089400" y="685800"/>
          <p14:tracePt t="245972" x="4083050" y="685800"/>
          <p14:tracePt t="245983" x="4083050" y="692150"/>
          <p14:tracePt t="246004" x="4076700" y="698500"/>
          <p14:tracePt t="246095" x="4070350" y="698500"/>
          <p14:tracePt t="246126" x="4064000" y="698500"/>
          <p14:tracePt t="246147" x="4064000" y="704850"/>
          <p14:tracePt t="246160" x="4051300" y="704850"/>
          <p14:tracePt t="246169" x="4044950" y="704850"/>
          <p14:tracePt t="246189" x="4032250" y="704850"/>
          <p14:tracePt t="246199" x="4025900" y="704850"/>
          <p14:tracePt t="246209" x="4025900" y="711200"/>
          <p14:tracePt t="246220" x="4019550" y="711200"/>
          <p14:tracePt t="246271" x="4013200" y="711200"/>
          <p14:tracePt t="246301" x="4006850" y="711200"/>
          <p14:tracePt t="246309" x="4006850" y="717550"/>
          <p14:tracePt t="246310" x="3994150" y="717550"/>
          <p14:tracePt t="246498" x="3987800" y="717550"/>
          <p14:tracePt t="246519" x="3981450" y="717550"/>
          <p14:tracePt t="246541" x="3975100" y="717550"/>
          <p14:tracePt t="246560" x="3968750" y="717550"/>
          <p14:tracePt t="246572" x="3962400" y="717550"/>
          <p14:tracePt t="246582" x="3949700" y="717550"/>
          <p14:tracePt t="246592" x="3937000" y="717550"/>
          <p14:tracePt t="246603" x="3924300" y="717550"/>
          <p14:tracePt t="246609" x="3898900" y="717550"/>
          <p14:tracePt t="246627" x="3886200" y="717550"/>
          <p14:tracePt t="246787" x="3892550" y="717550"/>
          <p14:tracePt t="246797" x="3898900" y="717550"/>
          <p14:tracePt t="246820" x="3911600" y="717550"/>
          <p14:tracePt t="246830" x="3917950" y="717550"/>
          <p14:tracePt t="246843" x="3930650" y="717550"/>
          <p14:tracePt t="246843" x="3949700" y="717550"/>
          <p14:tracePt t="246859" x="3981450" y="717550"/>
          <p14:tracePt t="246876" x="4038600" y="717550"/>
          <p14:tracePt t="246894" x="4083050" y="717550"/>
          <p14:tracePt t="246910" x="4171950" y="717550"/>
          <p14:tracePt t="246927" x="4216400" y="717550"/>
          <p14:tracePt t="246927" x="4260850" y="717550"/>
          <p14:tracePt t="246944" x="4305300" y="717550"/>
          <p14:tracePt t="246961" x="4368800" y="717550"/>
          <p14:tracePt t="246977" x="4394200" y="717550"/>
          <p14:tracePt t="246994" x="4445000" y="717550"/>
          <p14:tracePt t="247010" x="4470400" y="717550"/>
          <p14:tracePt t="247027" x="4514850" y="717550"/>
          <p14:tracePt t="247044" x="4584700" y="717550"/>
          <p14:tracePt t="247061" x="4629150" y="717550"/>
          <p14:tracePt t="247077" x="4718050" y="717550"/>
          <p14:tracePt t="247093" x="4762500" y="717550"/>
          <p14:tracePt t="247093" x="4806950" y="717550"/>
          <p14:tracePt t="247112" x="4845050" y="717550"/>
          <p14:tracePt t="247127" x="4927600" y="717550"/>
          <p14:tracePt t="247144" x="4972050" y="717550"/>
          <p14:tracePt t="247161" x="5060950" y="717550"/>
          <p14:tracePt t="247177" x="5168900" y="717550"/>
          <p14:tracePt t="247195" x="5232400" y="717550"/>
          <p14:tracePt t="247210" x="5365750" y="717550"/>
          <p14:tracePt t="247227" x="5429250" y="717550"/>
          <p14:tracePt t="247244" x="5524500" y="717550"/>
          <p14:tracePt t="247260" x="5562600" y="717550"/>
          <p14:tracePt t="247277" x="5607050" y="717550"/>
          <p14:tracePt t="247293" x="5657850" y="717550"/>
          <p14:tracePt t="247310" x="5683250" y="717550"/>
          <p14:tracePt t="247327" x="5746750" y="717550"/>
          <p14:tracePt t="247344" x="5778500" y="717550"/>
          <p14:tracePt t="247360" x="5848350" y="717550"/>
          <p14:tracePt t="247377" x="5899150" y="717550"/>
          <p14:tracePt t="247393" x="5911850" y="717550"/>
          <p14:tracePt t="247411" x="5949950" y="717550"/>
          <p14:tracePt t="247427" x="5975350" y="717550"/>
          <p14:tracePt t="247443" x="6032500" y="717550"/>
          <p14:tracePt t="247461" x="6108700" y="717550"/>
          <p14:tracePt t="247477" x="6159500" y="717550"/>
          <p14:tracePt t="247494" x="6273800" y="717550"/>
          <p14:tracePt t="247510" x="6324600" y="717550"/>
          <p14:tracePt t="247527" x="6426200" y="717550"/>
          <p14:tracePt t="247543" x="6502400" y="717550"/>
          <p14:tracePt t="247560" x="6527800" y="717550"/>
          <p14:tracePt t="247577" x="6559550" y="717550"/>
          <p14:tracePt t="247593" x="6572250" y="717550"/>
          <p14:tracePt t="247990" x="6584950" y="717550"/>
          <p14:tracePt t="247993" x="6604000" y="717550"/>
          <p14:tracePt t="248011" x="6629400" y="723900"/>
          <p14:tracePt t="248013" x="6673850" y="723900"/>
          <p14:tracePt t="248027" x="6794500" y="730250"/>
          <p14:tracePt t="248044" x="6864350" y="736600"/>
          <p14:tracePt t="248060" x="6985000" y="749300"/>
          <p14:tracePt t="248077" x="7042150" y="755650"/>
          <p14:tracePt t="248093" x="7067550" y="755650"/>
          <p14:tracePt t="248110" x="7092950" y="762000"/>
          <p14:tracePt t="248127" x="7112000" y="762000"/>
          <p14:tracePt t="248144" x="7162800" y="762000"/>
          <p14:tracePt t="248160" x="7239000" y="762000"/>
          <p14:tracePt t="248177" x="7270750" y="762000"/>
          <p14:tracePt t="248193" x="7327900" y="762000"/>
          <p14:tracePt t="248209" x="7346950" y="762000"/>
          <p14:tracePt t="248402" x="7340600" y="762000"/>
          <p14:tracePt t="248414" x="7334250" y="762000"/>
          <p14:tracePt t="248416" x="7321550" y="768350"/>
          <p14:tracePt t="248428" x="7296150" y="768350"/>
          <p14:tracePt t="248444" x="7219950" y="768350"/>
          <p14:tracePt t="248461" x="7099300" y="768350"/>
          <p14:tracePt t="248478" x="7023100" y="768350"/>
          <p14:tracePt t="248494" x="6902450" y="768350"/>
          <p14:tracePt t="248511" x="6858000" y="768350"/>
          <p14:tracePt t="248528" x="6794500" y="768350"/>
          <p14:tracePt t="248544" x="6756400" y="768350"/>
          <p14:tracePt t="248561" x="6737350" y="768350"/>
          <p14:tracePt t="248578" x="6686550" y="768350"/>
          <p14:tracePt t="248594" x="6654800" y="768350"/>
          <p14:tracePt t="248611" x="6584950" y="768350"/>
          <p14:tracePt t="248628" x="6521450" y="768350"/>
          <p14:tracePt t="248645" x="6502400" y="768350"/>
          <p14:tracePt t="248661" x="6477000" y="768350"/>
          <p14:tracePt t="248678" x="6464300" y="768350"/>
          <p14:tracePt t="248891" x="6470650" y="768350"/>
          <p14:tracePt t="248900" x="6489700" y="768350"/>
          <p14:tracePt t="248911" x="6502400" y="768350"/>
          <p14:tracePt t="248911" x="6527800" y="768350"/>
          <p14:tracePt t="248927" x="6604000" y="768350"/>
          <p14:tracePt t="248943" x="6648450" y="768350"/>
          <p14:tracePt t="248960" x="6750050" y="768350"/>
          <p14:tracePt t="248978" x="6845300" y="768350"/>
          <p14:tracePt t="248995" x="6889750" y="768350"/>
          <p14:tracePt t="249011" x="6959600" y="768350"/>
          <p14:tracePt t="249028" x="6985000" y="768350"/>
          <p14:tracePt t="249045" x="7023100" y="768350"/>
          <p14:tracePt t="249062" x="7073900" y="768350"/>
          <p14:tracePt t="249078" x="7105650" y="768350"/>
          <p14:tracePt t="249094" x="7181850" y="768350"/>
          <p14:tracePt t="249112" x="7226300" y="768350"/>
          <p14:tracePt t="249112" x="7264400" y="768350"/>
          <p14:tracePt t="249129" x="7296150" y="768350"/>
          <p14:tracePt t="249145" x="7327900" y="768350"/>
          <p14:tracePt t="249302" x="7321550" y="768350"/>
          <p14:tracePt t="249313" x="7315200" y="768350"/>
          <p14:tracePt t="249323" x="7302500" y="768350"/>
          <p14:tracePt t="249328" x="7264400" y="774700"/>
          <p14:tracePt t="249344" x="7245350" y="774700"/>
          <p14:tracePt t="249362" x="7188200" y="781050"/>
          <p14:tracePt t="249378" x="7143750" y="781050"/>
          <p14:tracePt t="249394" x="7023100" y="781050"/>
          <p14:tracePt t="249411" x="6889750" y="781050"/>
          <p14:tracePt t="249428" x="6838950" y="781050"/>
          <p14:tracePt t="249444" x="6724650" y="781050"/>
          <p14:tracePt t="249461" x="6692900" y="781050"/>
          <p14:tracePt t="249478" x="6654800" y="781050"/>
          <p14:tracePt t="250304" x="6654800" y="787400"/>
          <p14:tracePt t="250335" x="6648450" y="793750"/>
          <p14:tracePt t="250345" x="6642100" y="793750"/>
          <p14:tracePt t="250355" x="6635750" y="793750"/>
          <p14:tracePt t="250360" x="6597650" y="812800"/>
          <p14:tracePt t="250378" x="6572250" y="819150"/>
          <p14:tracePt t="250394" x="6477000" y="869950"/>
          <p14:tracePt t="250411" x="6413500" y="901700"/>
          <p14:tracePt t="250427" x="6267450" y="996950"/>
          <p14:tracePt t="250444" x="6000750" y="1187450"/>
          <p14:tracePt t="250461" x="5803900" y="1320800"/>
          <p14:tracePt t="250478" x="5314950" y="1663700"/>
          <p14:tracePt t="250494" x="4781550" y="2032000"/>
          <p14:tracePt t="250511" x="4514850" y="2222500"/>
          <p14:tracePt t="250528" x="4076700" y="2590800"/>
          <p14:tracePt t="250544" x="3911600" y="2743200"/>
          <p14:tracePt t="250561" x="3600450" y="3098800"/>
          <p14:tracePt t="250578" x="3340100" y="3416300"/>
          <p14:tracePt t="250595" x="3194050" y="3600450"/>
          <p14:tracePt t="250611" x="2946400" y="3924300"/>
          <p14:tracePt t="250628" x="2838450" y="4076700"/>
          <p14:tracePt t="250645" x="2692400" y="4337050"/>
          <p14:tracePt t="250661" x="2571750" y="4565650"/>
          <p14:tracePt t="250678" x="2520950" y="4686300"/>
          <p14:tracePt t="250694" x="2444750" y="4914900"/>
          <p14:tracePt t="250712" x="2400300" y="5016500"/>
          <p14:tracePt t="250728" x="2305050" y="5219700"/>
          <p14:tracePt t="250743" x="2260600" y="5321300"/>
          <p14:tracePt t="250760" x="2190750" y="5480050"/>
          <p14:tracePt t="250778" x="2139950" y="5600700"/>
          <p14:tracePt t="250795" x="2120900" y="5651500"/>
          <p14:tracePt t="250811" x="2101850" y="5715000"/>
          <p14:tracePt t="250829" x="2095500" y="5753100"/>
          <p14:tracePt t="250845" x="2089150" y="5765800"/>
          <p14:tracePt t="250860" x="2082800" y="5784850"/>
          <p14:tracePt t="250877" x="2082800" y="5791200"/>
          <p14:tracePt t="250893" x="2076450" y="5803900"/>
          <p14:tracePt t="250910" x="2070100" y="5816600"/>
          <p14:tracePt t="250928" x="2070100" y="5822950"/>
          <p14:tracePt t="250945" x="2063750" y="5835650"/>
          <p14:tracePt t="250961" x="2057400" y="5842000"/>
          <p14:tracePt t="250978" x="2044700" y="5848350"/>
          <p14:tracePt t="250994" x="2019300" y="5861050"/>
          <p14:tracePt t="251011" x="2012950" y="5867400"/>
          <p14:tracePt t="251028" x="1987550" y="5873750"/>
          <p14:tracePt t="251044" x="1974850" y="5880100"/>
          <p14:tracePt t="251061" x="1962150" y="5886450"/>
          <p14:tracePt t="251078" x="1955800" y="5892800"/>
          <p14:tracePt t="251095" x="1949450" y="5892800"/>
          <p14:tracePt t="251111" x="1936750" y="5892800"/>
          <p14:tracePt t="251148" x="1917700" y="5892800"/>
          <p14:tracePt t="251150" x="1905000" y="5892800"/>
          <p14:tracePt t="251161" x="1885950" y="5892800"/>
          <p14:tracePt t="251178" x="1828800" y="5892800"/>
          <p14:tracePt t="251195" x="1771650" y="5892800"/>
          <p14:tracePt t="251212" x="1746250" y="5892800"/>
          <p14:tracePt t="251228" x="1708150" y="5892800"/>
          <p14:tracePt t="251245" x="1701800" y="5892800"/>
          <p14:tracePt t="251261" x="1689100" y="5892800"/>
          <p14:tracePt t="251278" x="1682750" y="5892800"/>
          <p14:tracePt t="251295" x="1670050" y="5892800"/>
          <p14:tracePt t="251311" x="1644650" y="5892800"/>
          <p14:tracePt t="251328" x="1625600" y="5892800"/>
          <p14:tracePt t="251344" x="1606550" y="5892800"/>
          <p14:tracePt t="251361" x="1600200" y="5892800"/>
          <p14:tracePt t="251377" x="1593850" y="5892800"/>
          <p14:tracePt t="251395" x="1581150" y="5892800"/>
          <p14:tracePt t="251411" x="1574800" y="5892800"/>
          <p14:tracePt t="251427" x="1555750" y="5892800"/>
          <p14:tracePt t="251445" x="1536700" y="5892800"/>
          <p14:tracePt t="251524" x="1530350" y="5892800"/>
          <p14:tracePt t="251544" x="1524000" y="5892800"/>
          <p14:tracePt t="251555" x="1517650" y="5892800"/>
          <p14:tracePt t="251626" x="1511300" y="5892800"/>
          <p14:tracePt t="251647" x="1504950" y="5892800"/>
          <p14:tracePt t="251657" x="1498600" y="5892800"/>
          <p14:tracePt t="251689" x="1492250" y="5892800"/>
          <p14:tracePt t="251823" x="1492250" y="5886450"/>
          <p14:tracePt t="251852" x="1498600" y="5886450"/>
          <p14:tracePt t="251863" x="1511300" y="5886450"/>
          <p14:tracePt t="251873" x="1530350" y="5880100"/>
          <p14:tracePt t="251883" x="1536700" y="5880100"/>
          <p14:tracePt t="251894" x="1562100" y="5873750"/>
          <p14:tracePt t="251902" x="1587500" y="5873750"/>
          <p14:tracePt t="251910" x="1651000" y="5873750"/>
          <p14:tracePt t="251927" x="1695450" y="5873750"/>
          <p14:tracePt t="251944" x="1803400" y="5873750"/>
          <p14:tracePt t="251961" x="1905000" y="5873750"/>
          <p14:tracePt t="251978" x="1936750" y="5873750"/>
          <p14:tracePt t="251994" x="1987550" y="5873750"/>
          <p14:tracePt t="252011" x="2000250" y="5873750"/>
          <p14:tracePt t="255193" x="2006600" y="5873750"/>
          <p14:tracePt t="257585" x="2006600" y="5880100"/>
          <p14:tracePt t="257596" x="2000250" y="5880100"/>
          <p14:tracePt t="257606" x="1993900" y="5886450"/>
          <p14:tracePt t="257611" x="1987550" y="5892800"/>
          <p14:tracePt t="257628" x="1981200" y="5899150"/>
          <p14:tracePt t="257644" x="1974850" y="5905500"/>
          <p14:tracePt t="257661" x="1968500" y="5911850"/>
          <p14:tracePt t="257677" x="1955800" y="5924550"/>
          <p14:tracePt t="257695" x="1936750" y="5937250"/>
          <p14:tracePt t="257711" x="1924050" y="5943600"/>
          <p14:tracePt t="257729" x="1892300" y="5962650"/>
          <p14:tracePt t="257745" x="1873250" y="5969000"/>
          <p14:tracePt t="257760" x="1822450" y="5981700"/>
          <p14:tracePt t="257776" x="1778000" y="5994400"/>
          <p14:tracePt t="257794" x="1752600" y="6000750"/>
          <p14:tracePt t="257811" x="1701800" y="6013450"/>
          <p14:tracePt t="257828" x="1689100" y="6026150"/>
          <p14:tracePt t="257844" x="1625600" y="6038850"/>
          <p14:tracePt t="257860" x="1574800" y="6051550"/>
          <p14:tracePt t="257877" x="1549400" y="6064250"/>
          <p14:tracePt t="257893" x="1492250" y="6083300"/>
          <p14:tracePt t="257911" x="1454150" y="6096000"/>
          <p14:tracePt t="257927" x="1403350" y="6115050"/>
          <p14:tracePt t="257944" x="1339850" y="6140450"/>
          <p14:tracePt t="257961" x="1314450" y="6153150"/>
          <p14:tracePt t="257978" x="1257300" y="6184900"/>
          <p14:tracePt t="257995" x="1238250" y="6197600"/>
          <p14:tracePt t="258011" x="1212850" y="6210300"/>
          <p14:tracePt t="258028" x="1193800" y="6216650"/>
          <p14:tracePt t="258044" x="1193800" y="6223000"/>
          <p14:tracePt t="258085" x="1187450" y="6223000"/>
          <p14:tracePt t="258117" x="1187450" y="6229350"/>
          <p14:tracePt t="258126" x="1181100" y="6229350"/>
          <p14:tracePt t="258147" x="1174750" y="6235700"/>
          <p14:tracePt t="258168" x="1174750" y="6242050"/>
          <p14:tracePt t="258178" x="1168400" y="6242050"/>
          <p14:tracePt t="258186" x="1155700" y="6242050"/>
          <p14:tracePt t="258195" x="1143000" y="6254750"/>
          <p14:tracePt t="258211" x="1136650" y="6261100"/>
          <p14:tracePt t="258228" x="1117600" y="6273800"/>
          <p14:tracePt t="258244" x="1092200" y="6292850"/>
          <p14:tracePt t="258261" x="1085850" y="6299200"/>
          <p14:tracePt t="258277" x="1060450" y="6311900"/>
          <p14:tracePt t="258294" x="1054100" y="6311900"/>
          <p14:tracePt t="258311" x="1041400" y="6311900"/>
          <p14:tracePt t="258353" x="1041400" y="6318250"/>
          <p14:tracePt t="258374" x="1035050" y="6324600"/>
          <p14:tracePt t="258395" x="1035050" y="6330950"/>
          <p14:tracePt t="258405" x="1028700" y="6330950"/>
          <p14:tracePt t="258417" x="1022350" y="6337300"/>
          <p14:tracePt t="258419" x="1016000" y="6343650"/>
          <p14:tracePt t="258447" x="1009650" y="6350000"/>
          <p14:tracePt t="258490" x="1009650" y="6356350"/>
          <p14:tracePt t="258510" x="1009650" y="6362700"/>
          <p14:tracePt t="258531" x="1003300" y="6362700"/>
          <p14:tracePt t="258542" x="1003300" y="6369050"/>
          <p14:tracePt t="258544" x="996950" y="6375400"/>
          <p14:tracePt t="258561" x="996950" y="6381750"/>
          <p14:tracePt t="258583" x="990600" y="6381750"/>
          <p14:tracePt t="258594" x="984250" y="6388100"/>
          <p14:tracePt t="258614" x="977900" y="6394450"/>
          <p14:tracePt t="258616" x="971550" y="6394450"/>
          <p14:tracePt t="258628" x="965200" y="6400800"/>
          <p14:tracePt t="258644" x="952500" y="6413500"/>
          <p14:tracePt t="258661" x="939800" y="6419850"/>
          <p14:tracePt t="258677" x="933450" y="6419850"/>
          <p14:tracePt t="258694" x="914400" y="6426200"/>
          <p14:tracePt t="258711" x="895350" y="6432550"/>
          <p14:tracePt t="258729" x="889000" y="6432550"/>
          <p14:tracePt t="258744" x="857250" y="6438900"/>
          <p14:tracePt t="258760" x="844550" y="6445250"/>
          <p14:tracePt t="258778" x="812800" y="6451600"/>
          <p14:tracePt t="258795" x="800100" y="6451600"/>
          <p14:tracePt t="258863" x="793750" y="6451600"/>
          <p14:tracePt t="258884" x="787400" y="6451600"/>
          <p14:tracePt t="258904" x="781050" y="6451600"/>
          <p14:tracePt t="258915" x="768350" y="6451600"/>
          <p14:tracePt t="258935" x="755650" y="6451600"/>
          <p14:tracePt t="258952" x="749300" y="6457950"/>
          <p14:tracePt t="258968" x="736600" y="6464300"/>
          <p14:tracePt t="258978" x="730250" y="6470650"/>
          <p14:tracePt t="258998" x="723900" y="6470650"/>
          <p14:tracePt t="259011" x="717550" y="6477000"/>
          <p14:tracePt t="259013" x="711200" y="6477000"/>
          <p14:tracePt t="259028" x="698500" y="6489700"/>
          <p14:tracePt t="259044" x="692150" y="6489700"/>
          <p14:tracePt t="259224" x="698500" y="6489700"/>
          <p14:tracePt t="259244" x="711200" y="6489700"/>
          <p14:tracePt t="259255" x="723900" y="6489700"/>
          <p14:tracePt t="259264" x="730250" y="6489700"/>
          <p14:tracePt t="259278" x="742950" y="6489700"/>
          <p14:tracePt t="259294" x="755650" y="6489700"/>
          <p14:tracePt t="259294" x="768350" y="6489700"/>
          <p14:tracePt t="259296" x="781050" y="6489700"/>
          <p14:tracePt t="259311" x="806450" y="6489700"/>
          <p14:tracePt t="259328" x="831850" y="6489700"/>
          <p14:tracePt t="259343" x="882650" y="6489700"/>
          <p14:tracePt t="259360" x="908050" y="6489700"/>
          <p14:tracePt t="259378" x="965200" y="6489700"/>
          <p14:tracePt t="259394" x="990600" y="6489700"/>
          <p14:tracePt t="259411" x="1009650" y="6489700"/>
          <p14:tracePt t="259427" x="1022350" y="6489700"/>
          <p14:tracePt t="259445" x="1035050" y="6489700"/>
          <p14:tracePt t="259461" x="1054100" y="6489700"/>
          <p14:tracePt t="259478" x="1085850" y="6489700"/>
          <p14:tracePt t="259494" x="1098550" y="6489700"/>
          <p14:tracePt t="259511" x="1123950" y="6489700"/>
          <p14:tracePt t="259617" x="1130300" y="6489700"/>
          <p14:tracePt t="260291" x="1136650" y="6489700"/>
          <p14:tracePt t="260320" x="1143000" y="6489700"/>
          <p14:tracePt t="260332" x="1155700" y="6489700"/>
          <p14:tracePt t="260334" x="1162050" y="6489700"/>
          <p14:tracePt t="260344" x="1181100" y="6489700"/>
          <p14:tracePt t="260361" x="1212850" y="6477000"/>
          <p14:tracePt t="260376" x="1244600" y="6464300"/>
          <p14:tracePt t="260394" x="1263650" y="6464300"/>
          <p14:tracePt t="260411" x="1282700" y="6457950"/>
          <p14:tracePt t="260428" x="1282700" y="6451600"/>
          <p14:tracePt t="262256" x="1263650" y="6451600"/>
          <p14:tracePt t="262269" x="1250950" y="6451600"/>
          <p14:tracePt t="262277" x="1225550" y="6451600"/>
          <p14:tracePt t="262286" x="1200150" y="6451600"/>
          <p14:tracePt t="262294" x="1123950" y="6457950"/>
          <p14:tracePt t="262311" x="1079500" y="6457950"/>
          <p14:tracePt t="262328" x="1022350" y="6457950"/>
          <p14:tracePt t="262344" x="965200" y="6464300"/>
          <p14:tracePt t="262361" x="939800" y="6470650"/>
          <p14:tracePt t="262378" x="850900" y="6483350"/>
          <p14:tracePt t="262394" x="806450" y="6483350"/>
          <p14:tracePt t="262411" x="704850" y="6489700"/>
          <p14:tracePt t="262428" x="628650" y="6489700"/>
          <p14:tracePt t="262445" x="603250" y="6489700"/>
          <p14:tracePt t="262461" x="584200" y="6489700"/>
          <p14:tracePt t="262546" x="590550" y="6489700"/>
          <p14:tracePt t="262556" x="603250" y="6489700"/>
          <p14:tracePt t="262569" x="622300" y="6489700"/>
          <p14:tracePt t="262571" x="641350" y="6489700"/>
          <p14:tracePt t="262577" x="673100" y="6489700"/>
          <p14:tracePt t="262594" x="749300" y="6489700"/>
          <p14:tracePt t="262611" x="793750" y="6489700"/>
          <p14:tracePt t="262628" x="882650" y="6489700"/>
          <p14:tracePt t="262644" x="933450" y="6489700"/>
          <p14:tracePt t="262661" x="1022350" y="6489700"/>
          <p14:tracePt t="262678" x="1092200" y="6489700"/>
          <p14:tracePt t="262694" x="1123950" y="6489700"/>
          <p14:tracePt t="262711" x="1174750" y="6489700"/>
          <p14:tracePt t="262728" x="1212850" y="6489700"/>
          <p14:tracePt t="262745" x="1238250" y="6489700"/>
          <p14:tracePt t="262761" x="1282700" y="6489700"/>
          <p14:tracePt t="262776" x="1295400" y="6489700"/>
          <p14:tracePt t="262794" x="1333500" y="6489700"/>
          <p14:tracePt t="262811" x="1358900" y="6489700"/>
          <p14:tracePt t="262829" x="1365250" y="6489700"/>
          <p14:tracePt t="262845" x="1377950" y="6489700"/>
          <p14:tracePt t="262860" x="1390650" y="6489700"/>
          <p14:tracePt t="262876" x="1403350" y="6489700"/>
          <p14:tracePt t="262893" x="1416050" y="6489700"/>
          <p14:tracePt t="262910" x="1435100" y="6489700"/>
          <p14:tracePt t="262929" x="1447800" y="6489700"/>
          <p14:tracePt t="262944" x="1454150" y="6489700"/>
          <p14:tracePt t="262961" x="1466850" y="6489700"/>
          <p14:tracePt t="262978" x="1473200" y="6489700"/>
          <p14:tracePt t="262994" x="1498600" y="6489700"/>
          <p14:tracePt t="263011" x="1543050" y="6489700"/>
          <p14:tracePt t="263028" x="1568450" y="6496050"/>
          <p14:tracePt t="263044" x="1644650" y="6496050"/>
          <p14:tracePt t="263061" x="1701800" y="6496050"/>
          <p14:tracePt t="263078" x="1797050" y="6502400"/>
          <p14:tracePt t="263094" x="1898650" y="6502400"/>
          <p14:tracePt t="263111" x="1949450" y="6502400"/>
          <p14:tracePt t="263128" x="2038350" y="6502400"/>
          <p14:tracePt t="263144" x="2082800" y="6502400"/>
          <p14:tracePt t="263161" x="2159000" y="6502400"/>
          <p14:tracePt t="263178" x="2216150" y="6502400"/>
          <p14:tracePt t="263195" x="2228850" y="6502400"/>
          <p14:tracePt t="263211" x="2241550" y="6502400"/>
          <p14:tracePt t="263246" x="2247900" y="6502400"/>
          <p14:tracePt t="263359" x="2254250" y="6502400"/>
          <p14:tracePt t="263379" x="2260600" y="6502400"/>
          <p14:tracePt t="263389" x="2266950" y="6502400"/>
          <p14:tracePt t="263410" x="2273300" y="6502400"/>
          <p14:tracePt t="263420" x="2279650" y="6502400"/>
          <p14:tracePt t="264163" x="2279650" y="6508750"/>
          <p14:tracePt t="264184" x="2279650" y="6521450"/>
          <p14:tracePt t="264195" x="2279650" y="6527800"/>
          <p14:tracePt t="264203" x="2279650" y="6534150"/>
          <p14:tracePt t="264211" x="2279650" y="6553200"/>
          <p14:tracePt t="264358" x="2286000" y="6553200"/>
          <p14:tracePt t="264391" x="2292350" y="6553200"/>
          <p14:tracePt t="264410" x="2298700" y="6553200"/>
          <p14:tracePt t="265530" x="2298700" y="6546850"/>
          <p14:tracePt t="265571" x="2298700" y="6540500"/>
          <p14:tracePt t="265643" x="2298700" y="6534150"/>
          <p14:tracePt t="266215" x="2305050" y="6534150"/>
          <p14:tracePt t="266256" x="2311400" y="6534150"/>
          <p14:tracePt t="266501" x="2311400" y="6527800"/>
          <p14:tracePt t="266522" x="2311400" y="6521450"/>
          <p14:tracePt t="266585" x="2305050" y="6515100"/>
          <p14:tracePt t="267388" x="2305050" y="6508750"/>
          <p14:tracePt t="267409" x="2305050" y="6502400"/>
          <p14:tracePt t="267450" x="2311400" y="6496050"/>
          <p14:tracePt t="267461" x="2317750" y="6489700"/>
          <p14:tracePt t="267575" x="2324100" y="6489700"/>
          <p14:tracePt t="267616" x="2330450" y="6489700"/>
          <p14:tracePt t="267840" x="2336800" y="6489700"/>
          <p14:tracePt t="268014" x="2336800" y="6496050"/>
          <p14:tracePt t="268055" x="2336800" y="6502400"/>
          <p14:tracePt t="268077" x="2336800" y="6508750"/>
          <p14:tracePt t="269134" x="2343150" y="6508750"/>
          <p14:tracePt t="269155" x="2349500" y="6508750"/>
          <p14:tracePt t="269187" x="2355850" y="6508750"/>
          <p14:tracePt t="269197" x="2368550" y="6502400"/>
          <p14:tracePt t="269217" x="2381250" y="6502400"/>
          <p14:tracePt t="269229" x="2387600" y="6496050"/>
          <p14:tracePt t="269239" x="2393950" y="6496050"/>
          <p14:tracePt t="269249" x="2406650" y="6489700"/>
          <p14:tracePt t="269261" x="2425700" y="6489700"/>
          <p14:tracePt t="269263" x="2444750" y="6489700"/>
          <p14:tracePt t="269278" x="2470150" y="6483350"/>
          <p14:tracePt t="269295" x="2495550" y="6483350"/>
          <p14:tracePt t="269312" x="2508250" y="6483350"/>
          <p14:tracePt t="269328" x="2527300" y="6483350"/>
          <p14:tracePt t="269345" x="2540000" y="6483350"/>
          <p14:tracePt t="269361" x="2578100" y="6483350"/>
          <p14:tracePt t="269379" x="2628900" y="6483350"/>
          <p14:tracePt t="269395" x="2660650" y="6483350"/>
          <p14:tracePt t="269412" x="2711450" y="6483350"/>
          <p14:tracePt t="269429" x="2743200" y="6483350"/>
          <p14:tracePt t="269445" x="2755900" y="6483350"/>
          <p14:tracePt t="269462" x="2774950" y="6483350"/>
          <p14:tracePt t="269479" x="2787650" y="6483350"/>
          <p14:tracePt t="269494" x="2800350" y="6483350"/>
          <p14:tracePt t="269510" x="2819400" y="6483350"/>
          <p14:tracePt t="269530" x="2838450" y="6483350"/>
          <p14:tracePt t="269545" x="2857500" y="6483350"/>
          <p14:tracePt t="269561" x="2870200" y="6483350"/>
          <p14:tracePt t="269579" x="2882900" y="6483350"/>
          <p14:tracePt t="270520" x="2882900" y="6477000"/>
          <p14:tracePt t="270540" x="2882900" y="6470650"/>
          <p14:tracePt t="270553" x="2882900" y="6457950"/>
          <p14:tracePt t="270562" x="2882900" y="6445250"/>
          <p14:tracePt t="270562" x="2882900" y="6426200"/>
          <p14:tracePt t="270579" x="2882900" y="6388100"/>
          <p14:tracePt t="270595" x="2882900" y="6375400"/>
          <p14:tracePt t="270611" x="2882900" y="6330950"/>
          <p14:tracePt t="270629" x="2882900" y="6299200"/>
          <p14:tracePt t="270646" x="2882900" y="6286500"/>
          <p14:tracePt t="270661" x="2876550" y="6254750"/>
          <p14:tracePt t="270679" x="2870200" y="6242050"/>
          <p14:tracePt t="270695" x="2863850" y="6203950"/>
          <p14:tracePt t="270712" x="2863850" y="6178550"/>
          <p14:tracePt t="270729" x="2857500" y="6159500"/>
          <p14:tracePt t="270744" x="2857500" y="6140450"/>
          <p14:tracePt t="270761" x="2851150" y="6127750"/>
          <p14:tracePt t="270777" x="2851150" y="6115050"/>
          <p14:tracePt t="270794" x="2838450" y="6102350"/>
          <p14:tracePt t="270812" x="2832100" y="6096000"/>
          <p14:tracePt t="270829" x="2825750" y="6096000"/>
          <p14:tracePt t="270845" x="2819400" y="6089650"/>
          <p14:tracePt t="270861" x="2813050" y="6089650"/>
          <p14:tracePt t="270879" x="2794000" y="6089650"/>
          <p14:tracePt t="270895" x="2787650" y="6089650"/>
          <p14:tracePt t="270912" x="2762250" y="6089650"/>
          <p14:tracePt t="270929" x="2762250" y="6102350"/>
          <p14:tracePt t="270945" x="2736850" y="6115050"/>
          <p14:tracePt t="270962" x="2717800" y="6134100"/>
          <p14:tracePt t="270979" x="2717800" y="6146800"/>
          <p14:tracePt t="270995" x="2705100" y="6159500"/>
          <p14:tracePt t="271012" x="2698750" y="6172200"/>
          <p14:tracePt t="271029" x="2692400" y="6184900"/>
          <p14:tracePt t="271045" x="2692400" y="6197600"/>
          <p14:tracePt t="271062" x="2686050" y="6210300"/>
          <p14:tracePt t="271079" x="2686050" y="6229350"/>
          <p14:tracePt t="271095" x="2686050" y="6242050"/>
          <p14:tracePt t="271112" x="2686050" y="6261100"/>
          <p14:tracePt t="271129" x="2686050" y="6273800"/>
          <p14:tracePt t="271145" x="2686050" y="6292850"/>
          <p14:tracePt t="271161" x="2686050" y="6305550"/>
          <p14:tracePt t="271179" x="2686050" y="6318250"/>
          <p14:tracePt t="271195" x="2698750" y="6330950"/>
          <p14:tracePt t="271212" x="2705100" y="6350000"/>
          <p14:tracePt t="271229" x="2705100" y="6356350"/>
          <p14:tracePt t="271245" x="2717800" y="6375400"/>
          <p14:tracePt t="271262" x="2724150" y="6388100"/>
          <p14:tracePt t="271279" x="2730500" y="6400800"/>
          <p14:tracePt t="271295" x="2736850" y="6407150"/>
          <p14:tracePt t="271312" x="2755900" y="6413500"/>
          <p14:tracePt t="271329" x="2768600" y="6426200"/>
          <p14:tracePt t="271345" x="2774950" y="6426200"/>
          <p14:tracePt t="271362" x="2794000" y="6432550"/>
          <p14:tracePt t="271379" x="2800350" y="6432550"/>
          <p14:tracePt t="271395" x="2813050" y="6438900"/>
          <p14:tracePt t="271412" x="2832100" y="6438900"/>
          <p14:tracePt t="271429" x="2844800" y="6438900"/>
          <p14:tracePt t="271445" x="2870200" y="6438900"/>
          <p14:tracePt t="271461" x="2882900" y="6438900"/>
          <p14:tracePt t="271479" x="2908300" y="6432550"/>
          <p14:tracePt t="271495" x="2914650" y="6432550"/>
          <p14:tracePt t="273209" x="2908300" y="6432550"/>
          <p14:tracePt t="273211" x="2889250" y="6432550"/>
          <p14:tracePt t="273231" x="2863850" y="6432550"/>
          <p14:tracePt t="273232" x="2832100" y="6432550"/>
          <p14:tracePt t="273245" x="2774950" y="6432550"/>
          <p14:tracePt t="273262" x="2743200" y="6432550"/>
          <p14:tracePt t="273279" x="2698750" y="6432550"/>
          <p14:tracePt t="273295" x="2692400" y="6432550"/>
          <p14:tracePt t="273311" x="2673350" y="6438900"/>
          <p14:tracePt t="273329" x="2667000" y="6445250"/>
          <p14:tracePt t="273345" x="2660650" y="6445250"/>
          <p14:tracePt t="273362" x="2654300" y="6451600"/>
          <p14:tracePt t="273397" x="2647950" y="6451600"/>
          <p14:tracePt t="273411" x="2641600" y="6451600"/>
          <p14:tracePt t="273413" x="2635250" y="6451600"/>
          <p14:tracePt t="273459" x="2628900" y="6451600"/>
          <p14:tracePt t="273622" x="2628900" y="6445250"/>
          <p14:tracePt t="273624" x="2628900" y="6438900"/>
          <p14:tracePt t="273645" x="2635250" y="6438900"/>
          <p14:tracePt t="273648" x="2647950" y="6432550"/>
          <p14:tracePt t="273662" x="2660650" y="6413500"/>
          <p14:tracePt t="273678" x="2667000" y="6407150"/>
          <p14:tracePt t="273695" x="2692400" y="6388100"/>
          <p14:tracePt t="273712" x="2711450" y="6369050"/>
          <p14:tracePt t="273728" x="2724150" y="6356350"/>
          <p14:tracePt t="273746" x="2749550" y="6330950"/>
          <p14:tracePt t="273762" x="2762250" y="6318250"/>
          <p14:tracePt t="273777" x="2781300" y="6292850"/>
          <p14:tracePt t="273794" x="2800350" y="6280150"/>
          <p14:tracePt t="273810" x="2806700" y="6267450"/>
          <p14:tracePt t="273828" x="2819400" y="6248400"/>
          <p14:tracePt t="273845" x="2832100" y="6242050"/>
          <p14:tracePt t="273862" x="2838450" y="6235700"/>
          <p14:tracePt t="273878" x="2838450" y="6229350"/>
          <p14:tracePt t="273894" x="2844800" y="6229350"/>
          <p14:tracePt t="273910" x="2851150" y="6223000"/>
          <p14:tracePt t="273929" x="2857500" y="6216650"/>
          <p14:tracePt t="273945" x="2863850" y="6210300"/>
          <p14:tracePt t="273962" x="2870200" y="6203950"/>
          <p14:tracePt t="273980" x="2870200" y="6197600"/>
          <p14:tracePt t="273995" x="2876550" y="6191250"/>
          <p14:tracePt t="274012" x="2882900" y="6191250"/>
          <p14:tracePt t="274050" x="2882900" y="6184900"/>
          <p14:tracePt t="274143" x="2882900" y="6191250"/>
          <p14:tracePt t="274153" x="2882900" y="6197600"/>
          <p14:tracePt t="274163" x="2882900" y="6203950"/>
          <p14:tracePt t="274184" x="2882900" y="6210300"/>
          <p14:tracePt t="274195" x="2882900" y="6216650"/>
          <p14:tracePt t="274204" x="2882900" y="6223000"/>
          <p14:tracePt t="274212" x="2876550" y="6223000"/>
          <p14:tracePt t="274227" x="2876550" y="6229350"/>
          <p14:tracePt t="274244" x="2876550" y="6235700"/>
          <p14:tracePt t="274278" x="2870200" y="6235700"/>
          <p14:tracePt t="274279" x="2870200" y="6242050"/>
          <p14:tracePt t="274294" x="2863850" y="6248400"/>
          <p14:tracePt t="274341" x="2863850" y="6254750"/>
          <p14:tracePt t="274808" x="2863850" y="6261100"/>
          <p14:tracePt t="274829" x="2863850" y="6267450"/>
          <p14:tracePt t="274840" x="2857500" y="6273800"/>
          <p14:tracePt t="274860" x="2851150" y="6273800"/>
          <p14:tracePt t="274870" x="2851150" y="6280150"/>
          <p14:tracePt t="274881" x="2844800" y="6280150"/>
          <p14:tracePt t="274894" x="2844800" y="6286500"/>
          <p14:tracePt t="274912" x="2838450" y="6292850"/>
          <p14:tracePt t="274927" x="2832100" y="6299200"/>
          <p14:tracePt t="274928" x="2819400" y="6305550"/>
          <p14:tracePt t="274945" x="2813050" y="6318250"/>
          <p14:tracePt t="274962" x="2806700" y="6330950"/>
          <p14:tracePt t="274979" x="2787650" y="6337300"/>
          <p14:tracePt t="274995" x="2781300" y="6343650"/>
          <p14:tracePt t="275012" x="2774950" y="6350000"/>
          <p14:tracePt t="275029" x="2768600" y="6356350"/>
          <p14:tracePt t="275045" x="2762250" y="6369050"/>
          <p14:tracePt t="275062" x="2755900" y="6375400"/>
          <p14:tracePt t="275079" x="2749550" y="6381750"/>
          <p14:tracePt t="275161" x="2743200" y="6381750"/>
          <p14:tracePt t="275181" x="2743200" y="6388100"/>
          <p14:tracePt t="275194" x="2743200" y="6394450"/>
          <p14:tracePt t="275212" x="2736850" y="6400800"/>
          <p14:tracePt t="275234" x="2736850" y="6407150"/>
          <p14:tracePt t="275244" x="2736850" y="6413500"/>
          <p14:tracePt t="275255" x="2730500" y="6419850"/>
          <p14:tracePt t="275285" x="2730500" y="6426200"/>
          <p14:tracePt t="275297" x="2724150" y="6426200"/>
          <p14:tracePt t="275299" x="2724150" y="6432550"/>
          <p14:tracePt t="275312" x="2717800" y="6432550"/>
          <p14:tracePt t="275562" x="2717800" y="6426200"/>
          <p14:tracePt t="275572" x="2724150" y="6426200"/>
          <p14:tracePt t="275582" x="2724150" y="6419850"/>
          <p14:tracePt t="275593" x="2730500" y="6413500"/>
          <p14:tracePt t="275603" x="2743200" y="6407150"/>
          <p14:tracePt t="275614" x="2755900" y="6388100"/>
          <p14:tracePt t="275627" x="2774950" y="6369050"/>
          <p14:tracePt t="275645" x="2787650" y="6356350"/>
          <p14:tracePt t="275662" x="2800350" y="6337300"/>
          <p14:tracePt t="275678" x="2806700" y="6324600"/>
          <p14:tracePt t="275695" x="2813050" y="6305550"/>
          <p14:tracePt t="275712" x="2825750" y="6273800"/>
          <p14:tracePt t="275729" x="2832100" y="6261100"/>
          <p14:tracePt t="275745" x="2844800" y="6229350"/>
          <p14:tracePt t="275794" x="2851150" y="6229350"/>
          <p14:tracePt t="275794" x="2857500" y="6223000"/>
          <p14:tracePt t="275810" x="2863850" y="6216650"/>
          <p14:tracePt t="275827" x="2876550" y="6210300"/>
          <p14:tracePt t="275998" x="2876550" y="6216650"/>
          <p14:tracePt t="276019" x="2876550" y="6223000"/>
          <p14:tracePt t="276027" x="2870200" y="6223000"/>
          <p14:tracePt t="276059" x="2870200" y="6229350"/>
          <p14:tracePt t="276069" x="2863850" y="6235700"/>
          <p14:tracePt t="276090" x="2857500" y="6242050"/>
          <p14:tracePt t="276103" x="2851150" y="6248400"/>
          <p14:tracePt t="276111" x="2851150" y="6254750"/>
          <p14:tracePt t="276128" x="2844800" y="6261100"/>
          <p14:tracePt t="276130" x="2825750" y="6280150"/>
          <p14:tracePt t="276145" x="2825750" y="6286500"/>
          <p14:tracePt t="276161" x="2813050" y="6305550"/>
          <p14:tracePt t="276178" x="2794000" y="6324600"/>
          <p14:tracePt t="276217" x="2787650" y="6330950"/>
          <p14:tracePt t="276218" x="2781300" y="6343650"/>
          <p14:tracePt t="276229" x="2774950" y="6350000"/>
          <p14:tracePt t="276245" x="2768600" y="6362700"/>
          <p14:tracePt t="276261" x="2755900" y="6369050"/>
          <p14:tracePt t="276278" x="2755900" y="6375400"/>
          <p14:tracePt t="276295" x="2743200" y="6388100"/>
          <p14:tracePt t="276312" x="2736850" y="6388100"/>
          <p14:tracePt t="278886" x="2730500" y="6388100"/>
          <p14:tracePt t="278896" x="2717800" y="6388100"/>
          <p14:tracePt t="278906" x="2711450" y="6388100"/>
          <p14:tracePt t="278911" x="2654300" y="6388100"/>
          <p14:tracePt t="278927" x="2622550" y="6388100"/>
          <p14:tracePt t="278945" x="2508250" y="6388100"/>
          <p14:tracePt t="278962" x="2444750" y="6381750"/>
          <p14:tracePt t="278978" x="2311400" y="6356350"/>
          <p14:tracePt t="278995" x="2209800" y="6337300"/>
          <p14:tracePt t="279011" x="2159000" y="6330950"/>
          <p14:tracePt t="279029" x="2082800" y="6324600"/>
          <p14:tracePt t="279045" x="2044700" y="6318250"/>
          <p14:tracePt t="279061" x="1981200" y="6318250"/>
          <p14:tracePt t="279079" x="1905000" y="6318250"/>
          <p14:tracePt t="279095" x="1860550" y="6318250"/>
          <p14:tracePt t="279112" x="1771650" y="6318250"/>
          <p14:tracePt t="279128" x="1739900" y="6318250"/>
          <p14:tracePt t="279145" x="1682750" y="6318250"/>
          <p14:tracePt t="279161" x="1625600" y="6318250"/>
          <p14:tracePt t="279178" x="1587500" y="6318250"/>
          <p14:tracePt t="279196" x="1530350" y="6318250"/>
          <p14:tracePt t="279210" x="1511300" y="6318250"/>
          <p14:tracePt t="279227" x="1466850" y="6318250"/>
          <p14:tracePt t="279244" x="1441450" y="6318250"/>
          <p14:tracePt t="279260" x="1409700" y="6318250"/>
          <p14:tracePt t="279278" x="1365250" y="6318250"/>
          <p14:tracePt t="279295" x="1346200" y="6318250"/>
          <p14:tracePt t="279311" x="1289050" y="6324600"/>
          <p14:tracePt t="279328" x="1263650" y="6330950"/>
          <p14:tracePt t="279345" x="1212850" y="6337300"/>
          <p14:tracePt t="279361" x="1174750" y="6337300"/>
          <p14:tracePt t="279378" x="1162050" y="6337300"/>
          <p14:tracePt t="279468" x="1162050" y="6343650"/>
          <p14:tracePt t="279490" x="1155700" y="6350000"/>
          <p14:tracePt t="279520" x="1155700" y="6356350"/>
          <p14:tracePt t="279767" x="1162050" y="6356350"/>
          <p14:tracePt t="279888" x="1168400" y="6356350"/>
          <p14:tracePt t="279898" x="1174750" y="6356350"/>
          <p14:tracePt t="279910" x="1187450" y="6356350"/>
          <p14:tracePt t="279911" x="1206500" y="6356350"/>
          <p14:tracePt t="279928" x="1257300" y="6356350"/>
          <p14:tracePt t="279945" x="1314450" y="6356350"/>
          <p14:tracePt t="279961" x="1358900" y="6356350"/>
          <p14:tracePt t="279978" x="1466850" y="6356350"/>
          <p14:tracePt t="279995" x="1530350" y="6356350"/>
          <p14:tracePt t="280011" x="1714500" y="6356350"/>
          <p14:tracePt t="280029" x="1981200" y="6356350"/>
          <p14:tracePt t="280045" x="2139950" y="6356350"/>
          <p14:tracePt t="280062" x="2470150" y="6356350"/>
          <p14:tracePt t="280078" x="2603500" y="6356350"/>
          <p14:tracePt t="280095" x="2857500" y="6356350"/>
          <p14:tracePt t="280112" x="3041650" y="6356350"/>
          <p14:tracePt t="280128" x="3117850" y="6356350"/>
          <p14:tracePt t="280145" x="3225800" y="6356350"/>
          <p14:tracePt t="280161" x="3257550" y="6356350"/>
          <p14:tracePt t="280178" x="3302000" y="6356350"/>
          <p14:tracePt t="280195" x="3308350" y="6356350"/>
          <p14:tracePt t="280211" x="3327400" y="6356350"/>
          <p14:tracePt t="280228" x="3333750" y="6356350"/>
          <p14:tracePt t="280244" x="3346450" y="6356350"/>
          <p14:tracePt t="280261" x="3365500" y="6350000"/>
          <p14:tracePt t="280278" x="3378200" y="6343650"/>
          <p14:tracePt t="280278" x="3397250" y="6343650"/>
          <p14:tracePt t="280295" x="3403600" y="6337300"/>
          <p14:tracePt t="280311" x="3429000" y="6330950"/>
          <p14:tracePt t="280328" x="3435350" y="6330950"/>
          <p14:tracePt t="280345" x="3460750" y="6318250"/>
          <p14:tracePt t="280361" x="3473450" y="6311900"/>
          <p14:tracePt t="280378" x="3498850" y="6292850"/>
          <p14:tracePt t="280394" x="3517900" y="6286500"/>
          <p14:tracePt t="280412" x="3524250" y="6286500"/>
          <p14:tracePt t="280494" x="3517900" y="6286500"/>
          <p14:tracePt t="280504" x="3511550" y="6280150"/>
          <p14:tracePt t="280525" x="3498850" y="6273800"/>
          <p14:tracePt t="280537" x="3486150" y="6261100"/>
          <p14:tracePt t="280546" x="3479800" y="6261100"/>
          <p14:tracePt t="280548" x="3473450" y="6254750"/>
          <p14:tracePt t="280562" x="3460750" y="6235700"/>
          <p14:tracePt t="280578" x="3454400" y="6229350"/>
          <p14:tracePt t="280595" x="3454400" y="6216650"/>
          <p14:tracePt t="280611" x="3454400" y="6210300"/>
          <p14:tracePt t="280682" x="3454400" y="6203950"/>
          <p14:tracePt t="280713" x="3454400" y="6197600"/>
          <p14:tracePt t="280795" x="3454400" y="6191250"/>
          <p14:tracePt t="280837" x="3454400" y="6184900"/>
          <p14:tracePt t="280989" x="3454400" y="6178550"/>
          <p14:tracePt t="281041" x="3454400" y="6172200"/>
          <p14:tracePt t="281062" x="3454400" y="6165850"/>
          <p14:tracePt t="281267" x="3454400" y="6172200"/>
          <p14:tracePt t="281288" x="3454400" y="6178550"/>
          <p14:tracePt t="281298" x="3454400" y="6184900"/>
          <p14:tracePt t="281308" x="3454400" y="6191250"/>
          <p14:tracePt t="281319" x="3454400" y="6197600"/>
          <p14:tracePt t="281327" x="3448050" y="6210300"/>
          <p14:tracePt t="281344" x="3441700" y="6223000"/>
          <p14:tracePt t="281361" x="3441700" y="6229350"/>
          <p14:tracePt t="281378" x="3441700" y="6235700"/>
          <p14:tracePt t="281394" x="3441700" y="6248400"/>
          <p14:tracePt t="281411" x="3441700" y="6254750"/>
          <p14:tracePt t="281428" x="3441700" y="6267450"/>
          <p14:tracePt t="281445" x="3441700" y="6273800"/>
          <p14:tracePt t="281461" x="3441700" y="6286500"/>
          <p14:tracePt t="281478" x="3441700" y="6292850"/>
          <p14:tracePt t="281495" x="3441700" y="6305550"/>
          <p14:tracePt t="281511" x="3441700" y="6324600"/>
          <p14:tracePt t="281528" x="3441700" y="6330950"/>
          <p14:tracePt t="281544" x="3441700" y="6356350"/>
          <p14:tracePt t="281580" x="3441700" y="6369050"/>
          <p14:tracePt t="281582" x="3441700" y="6375400"/>
          <p14:tracePt t="281595" x="3441700" y="6388100"/>
          <p14:tracePt t="281611" x="3441700" y="6394450"/>
          <p14:tracePt t="281629" x="3441700" y="6407150"/>
          <p14:tracePt t="281645" x="3441700" y="6413500"/>
          <p14:tracePt t="281661" x="3441700" y="6419850"/>
          <p14:tracePt t="281678" x="3441700" y="6426200"/>
          <p14:tracePt t="281869" x="3441700" y="6419850"/>
          <p14:tracePt t="281879" x="3448050" y="6419850"/>
          <p14:tracePt t="281889" x="3448050" y="6413500"/>
          <p14:tracePt t="281896" x="3467100" y="6400800"/>
          <p14:tracePt t="281912" x="3473450" y="6394450"/>
          <p14:tracePt t="281928" x="3492500" y="6388100"/>
          <p14:tracePt t="281945" x="3498850" y="6388100"/>
          <p14:tracePt t="281961" x="3517900" y="6375400"/>
          <p14:tracePt t="281978" x="3524250" y="6375400"/>
          <p14:tracePt t="282054" x="3530600" y="6375400"/>
          <p14:tracePt t="282086" x="3536950" y="6375400"/>
          <p14:tracePt t="282108" x="3543300" y="6375400"/>
          <p14:tracePt t="282117" x="3543300" y="6381750"/>
          <p14:tracePt t="282127" x="3549650" y="6381750"/>
          <p14:tracePt t="282144" x="3556000" y="6388100"/>
          <p14:tracePt t="282147" x="3562350" y="6407150"/>
          <p14:tracePt t="282161" x="3562350" y="6413500"/>
          <p14:tracePt t="282178" x="3568700" y="6432550"/>
          <p14:tracePt t="282195" x="3575050" y="6445250"/>
          <p14:tracePt t="282211" x="3575050" y="6451600"/>
          <p14:tracePt t="282229" x="3575050" y="6457950"/>
          <p14:tracePt t="282263" x="3575050" y="6464300"/>
          <p14:tracePt t="282376" x="3575050" y="6457950"/>
          <p14:tracePt t="282396" x="3581400" y="6451600"/>
          <p14:tracePt t="282407" x="3581400" y="6445250"/>
          <p14:tracePt t="282409" x="3587750" y="6445250"/>
          <p14:tracePt t="282428" x="3600450" y="6432550"/>
          <p14:tracePt t="282430" x="3606800" y="6426200"/>
          <p14:tracePt t="282445" x="3632200" y="6413500"/>
          <p14:tracePt t="282461" x="3644900" y="6407150"/>
          <p14:tracePt t="282478" x="3670300" y="6394450"/>
          <p14:tracePt t="282495" x="3695700" y="6388100"/>
          <p14:tracePt t="282539" x="3695700" y="6381750"/>
          <p14:tracePt t="282602" x="3702050" y="6381750"/>
          <p14:tracePt t="282786" x="3708400" y="6381750"/>
          <p14:tracePt t="282817" x="3714750" y="6381750"/>
          <p14:tracePt t="282848" x="3721100" y="6381750"/>
          <p14:tracePt t="282859" x="3727450" y="6381750"/>
          <p14:tracePt t="282860" x="3733800" y="6381750"/>
          <p14:tracePt t="282890" x="3740150" y="6381750"/>
          <p14:tracePt t="282894" x="3746500" y="6381750"/>
          <p14:tracePt t="282910" x="3752850" y="6381750"/>
          <p14:tracePt t="282911" x="3759200" y="6381750"/>
          <p14:tracePt t="282929" x="3778250" y="6381750"/>
          <p14:tracePt t="282945" x="3797300" y="6381750"/>
          <p14:tracePt t="282961" x="3822700" y="6381750"/>
          <p14:tracePt t="282979" x="3848100" y="6381750"/>
          <p14:tracePt t="283015" x="3860800" y="6381750"/>
          <p14:tracePt t="283017" x="3867150" y="6381750"/>
          <p14:tracePt t="283046" x="3879850" y="6381750"/>
          <p14:tracePt t="283049" x="3892550" y="6381750"/>
          <p14:tracePt t="283061" x="3905250" y="6381750"/>
          <p14:tracePt t="283078" x="3917950" y="6381750"/>
          <p14:tracePt t="283095" x="3937000" y="6381750"/>
          <p14:tracePt t="283112" x="3943350" y="6381750"/>
          <p14:tracePt t="283638" x="3943350" y="6388100"/>
          <p14:tracePt t="283659" x="3943350" y="6394450"/>
          <p14:tracePt t="283690" x="3937000" y="6400800"/>
          <p14:tracePt t="283704" x="3930650" y="6407150"/>
          <p14:tracePt t="283712" x="3930650" y="6413500"/>
          <p14:tracePt t="283713" x="3917950" y="6413500"/>
          <p14:tracePt t="283728" x="3898900" y="6426200"/>
          <p14:tracePt t="283746" x="3886200" y="6432550"/>
          <p14:tracePt t="283762" x="3854450" y="6438900"/>
          <p14:tracePt t="283779" x="3829050" y="6451600"/>
          <p14:tracePt t="283796" x="3810000" y="6457950"/>
          <p14:tracePt t="283812" x="3765550" y="6464300"/>
          <p14:tracePt t="283829" x="3740150" y="6464300"/>
          <p14:tracePt t="283846" x="3695700" y="6470650"/>
          <p14:tracePt t="283862" x="3651250" y="6470650"/>
          <p14:tracePt t="283879" x="3632200" y="6470650"/>
          <p14:tracePt t="283896" x="3613150" y="6470650"/>
          <p14:tracePt t="283912" x="3606800" y="6470650"/>
          <p14:tracePt t="283929" x="3594100" y="6470650"/>
          <p14:tracePt t="283945" x="3568700" y="6477000"/>
          <p14:tracePt t="283962" x="3556000" y="6477000"/>
          <p14:tracePt t="283979" x="3524250" y="6483350"/>
          <p14:tracePt t="283996" x="3517900" y="6483350"/>
          <p14:tracePt t="284012" x="3486150" y="6483350"/>
          <p14:tracePt t="284029" x="3479800" y="6489700"/>
          <p14:tracePt t="284029" x="3467100" y="6489700"/>
          <p14:tracePt t="284046" x="3454400" y="6489700"/>
          <p14:tracePt t="284062" x="3448050" y="6496050"/>
          <p14:tracePt t="284079" x="3441700" y="6496050"/>
          <p14:tracePt t="284096" x="3441700" y="6502400"/>
          <p14:tracePt t="284536" x="3441700" y="6496050"/>
          <p14:tracePt t="284547" x="3441700" y="6489700"/>
          <p14:tracePt t="284567" x="3441700" y="6477000"/>
          <p14:tracePt t="284578" x="3441700" y="6457950"/>
          <p14:tracePt t="284578" x="3441700" y="6445250"/>
          <p14:tracePt t="284600" x="3441700" y="6426200"/>
          <p14:tracePt t="284612" x="3441700" y="6407150"/>
          <p14:tracePt t="284614" x="3441700" y="6369050"/>
          <p14:tracePt t="284630" x="3441700" y="6350000"/>
          <p14:tracePt t="284646" x="3448050" y="6305550"/>
          <p14:tracePt t="284663" x="3454400" y="6292850"/>
          <p14:tracePt t="284679" x="3473450" y="6267450"/>
          <p14:tracePt t="284694" x="3479800" y="6261100"/>
          <p14:tracePt t="284711" x="3479800" y="6248400"/>
          <p14:tracePt t="284947" x="3486150" y="6248400"/>
          <p14:tracePt t="284969" x="3492500" y="6248400"/>
          <p14:tracePt t="284979" x="3498850" y="6242050"/>
          <p14:tracePt t="284989" x="3498850" y="6235700"/>
          <p14:tracePt t="285009" x="3505200" y="6235700"/>
          <p14:tracePt t="285021" x="3517900" y="6229350"/>
          <p14:tracePt t="285031" x="3517900" y="6223000"/>
          <p14:tracePt t="285033" x="3524250" y="6216650"/>
          <p14:tracePt t="285046" x="3530600" y="6216650"/>
          <p14:tracePt t="285062" x="3543300" y="6203950"/>
          <p14:tracePt t="285080" x="3562350" y="6191250"/>
          <p14:tracePt t="285096" x="3568700" y="6191250"/>
          <p14:tracePt t="285112" x="3581400" y="6184900"/>
          <p14:tracePt t="285129" x="3587750" y="6178550"/>
          <p14:tracePt t="285129" x="3600450" y="6172200"/>
          <p14:tracePt t="285146" x="3613150" y="6165850"/>
          <p14:tracePt t="285163" x="3632200" y="6165850"/>
          <p14:tracePt t="285179" x="3644900" y="6159500"/>
          <p14:tracePt t="285196" x="3651250" y="6159500"/>
          <p14:tracePt t="285212" x="3651250" y="6153150"/>
          <p14:tracePt t="285229" x="3651250" y="6146800"/>
          <p14:tracePt t="285245" x="3651250" y="6140450"/>
          <p14:tracePt t="285262" x="3651250" y="6127750"/>
          <p14:tracePt t="285279" x="3651250" y="6108700"/>
          <p14:tracePt t="285296" x="3651250" y="6096000"/>
          <p14:tracePt t="285312" x="3651250" y="6083300"/>
          <p14:tracePt t="285329" x="3651250" y="6070600"/>
          <p14:tracePt t="285346" x="3651250" y="6064250"/>
          <p14:tracePt t="285362" x="3644900" y="6057900"/>
          <p14:tracePt t="285379" x="3638550" y="6057900"/>
          <p14:tracePt t="285395" x="3625850" y="6057900"/>
          <p14:tracePt t="285412" x="3600450" y="6057900"/>
          <p14:tracePt t="285430" x="3587750" y="6057900"/>
          <p14:tracePt t="285446" x="3568700" y="6057900"/>
          <p14:tracePt t="285462" x="3556000" y="6057900"/>
          <p14:tracePt t="285479" x="3543300" y="6057900"/>
          <p14:tracePt t="285495" x="3536950" y="6064250"/>
          <p14:tracePt t="285512" x="3530600" y="6070600"/>
          <p14:tracePt t="285529" x="3517900" y="6076950"/>
          <p14:tracePt t="285546" x="3511550" y="6089650"/>
          <p14:tracePt t="285562" x="3511550" y="6102350"/>
          <p14:tracePt t="285579" x="3498850" y="6115050"/>
          <p14:tracePt t="285595" x="3498850" y="6121400"/>
          <p14:tracePt t="285613" x="3498850" y="6127750"/>
          <p14:tracePt t="285629" x="3498850" y="6134100"/>
          <p14:tracePt t="285645" x="3498850" y="6146800"/>
          <p14:tracePt t="285689" x="3505200" y="6146800"/>
          <p14:tracePt t="285700" x="3511550" y="6153150"/>
          <p14:tracePt t="285701" x="3517900" y="6153150"/>
          <p14:tracePt t="285731" x="3524250" y="6153150"/>
          <p14:tracePt t="285752" x="3530600" y="6153150"/>
          <p14:tracePt t="285762" x="3536950" y="6153150"/>
          <p14:tracePt t="285783" x="3543300" y="6153150"/>
          <p14:tracePt t="285794" x="3549650" y="6153150"/>
          <p14:tracePt t="286039" x="3543300" y="6153150"/>
          <p14:tracePt t="286059" x="3536950" y="6153150"/>
          <p14:tracePt t="286070" x="3530600" y="6153150"/>
          <p14:tracePt t="286081" x="3524250" y="6159500"/>
          <p14:tracePt t="286101" x="3517900" y="6159500"/>
          <p14:tracePt t="286122" x="3511550" y="6159500"/>
          <p14:tracePt t="286132" x="3505200" y="6159500"/>
          <p14:tracePt t="286154" x="3492500" y="6159500"/>
          <p14:tracePt t="286164" x="3479800" y="6165850"/>
          <p14:tracePt t="286166" x="3473450" y="6165850"/>
          <p14:tracePt t="286179" x="3441700" y="6178550"/>
          <p14:tracePt t="286197" x="3429000" y="6178550"/>
          <p14:tracePt t="286212" x="3390900" y="6191250"/>
          <p14:tracePt t="286229" x="3365500" y="6197600"/>
          <p14:tracePt t="286245" x="3308350" y="6203950"/>
          <p14:tracePt t="286262" x="3244850" y="6216650"/>
          <p14:tracePt t="286279" x="3213100" y="6229350"/>
          <p14:tracePt t="286295" x="3162300" y="6242050"/>
          <p14:tracePt t="286312" x="3130550" y="6261100"/>
          <p14:tracePt t="286329" x="3086100" y="6286500"/>
          <p14:tracePt t="286346" x="3041650" y="6305550"/>
          <p14:tracePt t="286362" x="3028950" y="6311900"/>
          <p14:tracePt t="286379" x="2990850" y="6318250"/>
          <p14:tracePt t="286395" x="2978150" y="6324600"/>
          <p14:tracePt t="286412" x="2952750" y="6337300"/>
          <p14:tracePt t="286430" x="2927350" y="6350000"/>
          <p14:tracePt t="286445" x="2908300" y="6356350"/>
          <p14:tracePt t="286462" x="2889250" y="6369050"/>
          <p14:tracePt t="286479" x="2870200" y="6369050"/>
          <p14:tracePt t="286496" x="2838450" y="6388100"/>
          <p14:tracePt t="286512" x="2813050" y="6400800"/>
          <p14:tracePt t="286529" x="2800350" y="6407150"/>
          <p14:tracePt t="286546" x="2768600" y="6419850"/>
          <p14:tracePt t="286562" x="2755900" y="6426200"/>
          <p14:tracePt t="286579" x="2711450" y="6438900"/>
          <p14:tracePt t="286595" x="2660650" y="6451600"/>
          <p14:tracePt t="286613" x="2628900" y="6457950"/>
          <p14:tracePt t="286629" x="2565400" y="6470650"/>
          <p14:tracePt t="286646" x="2540000" y="6470650"/>
          <p14:tracePt t="286662" x="2495550" y="6477000"/>
          <p14:tracePt t="286679" x="2444750" y="6483350"/>
          <p14:tracePt t="286696" x="2419350" y="6483350"/>
          <p14:tracePt t="286712" x="2374900" y="6483350"/>
          <p14:tracePt t="286729" x="2355850" y="6483350"/>
          <p14:tracePt t="286745" x="2324100" y="6483350"/>
          <p14:tracePt t="286763" x="2311400" y="6483350"/>
          <p14:tracePt t="286779" x="2305050" y="6483350"/>
          <p14:tracePt t="286796" x="2298700" y="6483350"/>
          <p14:tracePt t="286813" x="2286000" y="6483350"/>
          <p14:tracePt t="286829" x="2279650" y="6483350"/>
          <p14:tracePt t="286846" x="2273300" y="6483350"/>
          <p14:tracePt t="287107" x="2279650" y="6483350"/>
          <p14:tracePt t="287111" x="2286000" y="6483350"/>
          <p14:tracePt t="287121" x="2292350" y="6483350"/>
          <p14:tracePt t="287129" x="2305050" y="6483350"/>
          <p14:tracePt t="287146" x="2330450" y="6470650"/>
          <p14:tracePt t="287163" x="2343150" y="6464300"/>
          <p14:tracePt t="287179" x="2381250" y="6451600"/>
          <p14:tracePt t="287197" x="2425700" y="6438900"/>
          <p14:tracePt t="287212" x="2444750" y="6426200"/>
          <p14:tracePt t="287229" x="2501900" y="6407150"/>
          <p14:tracePt t="287246" x="2552700" y="6394450"/>
          <p14:tracePt t="287246" x="2590800" y="6375400"/>
          <p14:tracePt t="287263" x="2635250" y="6362700"/>
          <p14:tracePt t="287279" x="2705100" y="6330950"/>
          <p14:tracePt t="287295" x="2743200" y="6318250"/>
          <p14:tracePt t="287312" x="2794000" y="6299200"/>
          <p14:tracePt t="287329" x="2832100" y="6280150"/>
          <p14:tracePt t="287346" x="2857500" y="6273800"/>
          <p14:tracePt t="287362" x="2927350" y="6254750"/>
          <p14:tracePt t="287379" x="2997200" y="6235700"/>
          <p14:tracePt t="287395" x="3149600" y="6216650"/>
          <p14:tracePt t="287412" x="3238500" y="6210300"/>
          <p14:tracePt t="287429" x="3409950" y="6203950"/>
          <p14:tracePt t="287445" x="3562350" y="6191250"/>
          <p14:tracePt t="287462" x="3606800" y="6191250"/>
          <p14:tracePt t="287479" x="3676650" y="6191250"/>
          <p14:tracePt t="287496" x="3695700" y="6191250"/>
          <p14:tracePt t="287512" x="3721100" y="6191250"/>
          <p14:tracePt t="287529" x="3733800" y="6191250"/>
          <p14:tracePt t="287545" x="3746500" y="6191250"/>
          <p14:tracePt t="289132" x="3746500" y="6184900"/>
          <p14:tracePt t="289173" x="3752850" y="6178550"/>
          <p14:tracePt t="289177" x="3752850" y="6172200"/>
          <p14:tracePt t="289204" x="3759200" y="6165850"/>
          <p14:tracePt t="289216" x="3765550" y="6153150"/>
          <p14:tracePt t="289228" x="3771900" y="6146800"/>
          <p14:tracePt t="289228" x="3784600" y="6140450"/>
          <p14:tracePt t="289246" x="3784600" y="6134100"/>
          <p14:tracePt t="289262" x="3790950" y="6127750"/>
          <p14:tracePt t="289295" x="3790950" y="6121400"/>
          <p14:tracePt t="289318" x="3790950" y="6115050"/>
          <p14:tracePt t="289359" x="3790950" y="6108700"/>
          <p14:tracePt t="289382" x="3790950" y="6102350"/>
          <p14:tracePt t="289401" x="3790950" y="6096000"/>
          <p14:tracePt t="289423" x="3784600" y="6096000"/>
          <p14:tracePt t="289443" x="3784600" y="6089650"/>
          <p14:tracePt t="289465" x="3778250" y="6089650"/>
          <p14:tracePt t="289487" x="3771900" y="6083300"/>
          <p14:tracePt t="289506" x="3765550" y="6083300"/>
          <p14:tracePt t="289528" x="3759200" y="6076950"/>
          <p14:tracePt t="289568" x="3752850" y="6076950"/>
          <p14:tracePt t="289610" x="3746500" y="6076950"/>
          <p14:tracePt t="289621" x="3740150" y="6076950"/>
          <p14:tracePt t="289637" x="3733800" y="6076950"/>
          <p14:tracePt t="289662" x="3727450" y="6076950"/>
          <p14:tracePt t="289673" x="3721100" y="6076950"/>
          <p14:tracePt t="289675" x="3714750" y="6076950"/>
          <p14:tracePt t="289714" x="3708400" y="6076950"/>
          <p14:tracePt t="289735" x="3702050" y="6076950"/>
          <p14:tracePt t="289767" x="3695700" y="6076950"/>
          <p14:tracePt t="289777" x="3689350" y="6076950"/>
          <p14:tracePt t="289787" x="3683000" y="6076950"/>
          <p14:tracePt t="289796" x="3676650" y="6076950"/>
          <p14:tracePt t="289812" x="3663950" y="6076950"/>
          <p14:tracePt t="289829" x="3657600" y="6076950"/>
          <p14:tracePt t="289846" x="3651250" y="6076950"/>
          <p14:tracePt t="289863" x="3644900" y="6076950"/>
          <p14:tracePt t="289902" x="3638550" y="6076950"/>
          <p14:tracePt t="289923" x="3632200" y="6076950"/>
          <p14:tracePt t="289933" x="3625850" y="6076950"/>
          <p14:tracePt t="289955" x="3619500" y="6076950"/>
          <p14:tracePt t="289965" x="3606800" y="6076950"/>
          <p14:tracePt t="289978" x="3600450" y="6076950"/>
          <p14:tracePt t="289997" x="3594100" y="6076950"/>
          <p14:tracePt t="290017" x="3581400" y="6076950"/>
          <p14:tracePt t="290028" x="3568700" y="6076950"/>
          <p14:tracePt t="290049" x="3556000" y="6076950"/>
          <p14:tracePt t="290051" x="3549650" y="6076950"/>
          <p14:tracePt t="290062" x="3543300" y="6076950"/>
          <p14:tracePt t="290079" x="3530600" y="6076950"/>
          <p14:tracePt t="290096" x="3517900" y="6076950"/>
          <p14:tracePt t="290112" x="3511550" y="6076950"/>
          <p14:tracePt t="290153" x="3505200" y="6076950"/>
          <p14:tracePt t="290175" x="3498850" y="6076950"/>
          <p14:tracePt t="290196" x="3492500" y="6076950"/>
          <p14:tracePt t="290215" x="3492500" y="6083300"/>
          <p14:tracePt t="290226" x="3486150" y="6089650"/>
          <p14:tracePt t="290237" x="3479800" y="6089650"/>
          <p14:tracePt t="290257" x="3479800" y="6096000"/>
          <p14:tracePt t="290267" x="3473450" y="6102350"/>
          <p14:tracePt t="290278" x="3473450" y="6108700"/>
          <p14:tracePt t="290287" x="3467100" y="6108700"/>
          <p14:tracePt t="290294" x="3467100" y="6115050"/>
          <p14:tracePt t="290312" x="3467100" y="6121400"/>
          <p14:tracePt t="290329" x="3460750" y="6127750"/>
          <p14:tracePt t="290345" x="3460750" y="6134100"/>
          <p14:tracePt t="290362" x="3454400" y="6140450"/>
          <p14:tracePt t="290405" x="3454400" y="6146800"/>
          <p14:tracePt t="290424" x="3454400" y="6153150"/>
          <p14:tracePt t="290435" x="3448050" y="6153150"/>
          <p14:tracePt t="290445" x="3448050" y="6159500"/>
          <p14:tracePt t="290477" x="3441700" y="6159500"/>
          <p14:tracePt t="290479" x="3441700" y="6165850"/>
          <p14:tracePt t="290496" x="3441700" y="6172200"/>
          <p14:tracePt t="290531" x="3441700" y="6178550"/>
          <p14:tracePt t="290553" x="3441700" y="6184900"/>
          <p14:tracePt t="290554" x="3435350" y="6191250"/>
          <p14:tracePt t="290582" x="3429000" y="6191250"/>
          <p14:tracePt t="290603" x="3429000" y="6197600"/>
          <p14:tracePt t="290622" x="3429000" y="6203950"/>
          <p14:tracePt t="290645" x="3429000" y="6210300"/>
          <p14:tracePt t="290676" x="3429000" y="6216650"/>
          <p14:tracePt t="290678" x="3429000" y="6223000"/>
          <p14:tracePt t="290697" x="3429000" y="6229350"/>
          <p14:tracePt t="290727" x="3429000" y="6235700"/>
          <p14:tracePt t="290749" x="3429000" y="6242050"/>
          <p14:tracePt t="290769" x="3429000" y="6248400"/>
          <p14:tracePt t="290787" x="3429000" y="6254750"/>
          <p14:tracePt t="290800" x="3429000" y="6261100"/>
          <p14:tracePt t="290821" x="3429000" y="6267450"/>
          <p14:tracePt t="290841" x="3429000" y="6273800"/>
          <p14:tracePt t="290884" x="3429000" y="6280150"/>
          <p14:tracePt t="290935" x="3429000" y="6286500"/>
          <p14:tracePt t="290957" x="3429000" y="6292850"/>
          <p14:tracePt t="291009" x="3429000" y="6299200"/>
          <p14:tracePt t="291030" x="3429000" y="6305550"/>
          <p14:tracePt t="291050" x="3429000" y="6311900"/>
          <p14:tracePt t="291081" x="3429000" y="6318250"/>
          <p14:tracePt t="291104" x="3429000" y="6324600"/>
          <p14:tracePt t="291113" x="3429000" y="6330950"/>
          <p14:tracePt t="291145" x="3429000" y="6337300"/>
          <p14:tracePt t="291165" x="3429000" y="6343650"/>
          <p14:tracePt t="291196" x="3429000" y="6350000"/>
          <p14:tracePt t="291207" x="3429000" y="6356350"/>
          <p14:tracePt t="291218" x="3429000" y="6362700"/>
          <p14:tracePt t="291239" x="3429000" y="6369050"/>
          <p14:tracePt t="291249" x="3429000" y="6375400"/>
          <p14:tracePt t="291250" x="3429000" y="6381750"/>
          <p14:tracePt t="291291" x="3429000" y="6388100"/>
          <p14:tracePt t="291311" x="3429000" y="6394450"/>
          <p14:tracePt t="291343" x="3429000" y="6400800"/>
          <p14:tracePt t="291365" x="3429000" y="6407150"/>
          <p14:tracePt t="291406" x="3429000" y="6413500"/>
          <p14:tracePt t="291439" x="3435350" y="6413500"/>
          <p14:tracePt t="291458" x="3435350" y="6419850"/>
          <p14:tracePt t="291479" x="3441700" y="6426200"/>
          <p14:tracePt t="291500" x="3448050" y="6426200"/>
          <p14:tracePt t="291521" x="3454400" y="6426200"/>
          <p14:tracePt t="291561" x="3454400" y="6432550"/>
          <p14:tracePt t="291602" x="3460750" y="6432550"/>
          <p14:tracePt t="291755" x="3467100" y="6438900"/>
          <p14:tracePt t="291786" x="3473450" y="6438900"/>
          <p14:tracePt t="291796" x="3473450" y="6445250"/>
          <p14:tracePt t="291820" x="3479800" y="6445250"/>
          <p14:tracePt t="291822" x="3486150" y="6445250"/>
          <p14:tracePt t="291850" x="3492500" y="6445250"/>
          <p14:tracePt t="291851" x="3492500" y="6451600"/>
          <p14:tracePt t="291900" x="3498850" y="6451600"/>
          <p14:tracePt t="291941" x="3505200" y="6451600"/>
          <p14:tracePt t="291951" x="3505200" y="6457950"/>
          <p14:tracePt t="291973" x="3511550" y="6464300"/>
          <p14:tracePt t="291984" x="3517900" y="6464300"/>
          <p14:tracePt t="291994" x="3524250" y="6464300"/>
          <p14:tracePt t="292004" x="3530600" y="6464300"/>
          <p14:tracePt t="292011" x="3543300" y="6470650"/>
          <p14:tracePt t="292029" x="3556000" y="6470650"/>
          <p14:tracePt t="292046" x="3562350" y="6470650"/>
          <p14:tracePt t="292062" x="3575050" y="6470650"/>
          <p14:tracePt t="292079" x="3581400" y="6470650"/>
          <p14:tracePt t="292096" x="3587750" y="6477000"/>
          <p14:tracePt t="292112" x="3594100" y="6477000"/>
          <p14:tracePt t="292129" x="3606800" y="6483350"/>
          <p14:tracePt t="292145" x="3632200" y="6489700"/>
          <p14:tracePt t="292180" x="3644900" y="6489700"/>
          <p14:tracePt t="292196" x="3651250" y="6489700"/>
          <p14:tracePt t="292212" x="3683000" y="6489700"/>
          <p14:tracePt t="292214" x="3689350" y="6489700"/>
          <p14:tracePt t="292229" x="3727450" y="6489700"/>
          <p14:tracePt t="292246" x="3746500" y="6489700"/>
          <p14:tracePt t="292262" x="3778250" y="6489700"/>
          <p14:tracePt t="292279" x="3790950" y="6489700"/>
          <p14:tracePt t="292295" x="3803650" y="6489700"/>
          <p14:tracePt t="292312" x="3810000" y="6489700"/>
          <p14:tracePt t="292329" x="3816350" y="6489700"/>
          <p14:tracePt t="292345" x="3829050" y="6489700"/>
          <p14:tracePt t="292380" x="3835400" y="6489700"/>
          <p14:tracePt t="292382" x="3841750" y="6489700"/>
          <p14:tracePt t="292396" x="3854450" y="6489700"/>
          <p14:tracePt t="292412" x="3860800" y="6489700"/>
          <p14:tracePt t="292429" x="3879850" y="6489700"/>
          <p14:tracePt t="292445" x="3886200" y="6483350"/>
          <p14:tracePt t="292462" x="3892550" y="6477000"/>
          <p14:tracePt t="292479" x="3911600" y="6477000"/>
          <p14:tracePt t="292495" x="3911600" y="6470650"/>
          <p14:tracePt t="292512" x="3924300" y="6464300"/>
          <p14:tracePt t="292529" x="3930650" y="6457950"/>
          <p14:tracePt t="292545" x="3949700" y="6451600"/>
          <p14:tracePt t="292562" x="3962400" y="6445250"/>
          <p14:tracePt t="292579" x="3968750" y="6438900"/>
          <p14:tracePt t="292595" x="3975100" y="6438900"/>
          <p14:tracePt t="292631" x="3981450" y="6432550"/>
          <p14:tracePt t="292633" x="3987800" y="6426200"/>
          <p14:tracePt t="292645" x="3987800" y="6419850"/>
          <p14:tracePt t="292662" x="3994150" y="6413500"/>
          <p14:tracePt t="292679" x="4006850" y="6400800"/>
          <p14:tracePt t="292695" x="4013200" y="6400800"/>
          <p14:tracePt t="292712" x="4025900" y="6388100"/>
          <p14:tracePt t="292729" x="4032250" y="6381750"/>
          <p14:tracePt t="292747" x="4038600" y="6381750"/>
          <p14:tracePt t="292763" x="4038600" y="6362700"/>
          <p14:tracePt t="292780" x="4038600" y="6356350"/>
          <p14:tracePt t="292794" x="4038600" y="6337300"/>
          <p14:tracePt t="292811" x="4038600" y="6324600"/>
          <p14:tracePt t="292828" x="4038600" y="6318250"/>
          <p14:tracePt t="292844" x="4032250" y="6299200"/>
          <p14:tracePt t="292881" x="4032250" y="6292850"/>
          <p14:tracePt t="292883" x="4025900" y="6292850"/>
          <p14:tracePt t="292895" x="4019550" y="6286500"/>
          <p14:tracePt t="292911" x="4013200" y="6280150"/>
          <p14:tracePt t="292954" x="4013200" y="6273800"/>
          <p14:tracePt t="292975" x="4013200" y="6267450"/>
          <p14:tracePt t="292996" x="4006850" y="6261100"/>
          <p14:tracePt t="293007" x="4000500" y="6261100"/>
          <p14:tracePt t="293021" x="4000500" y="6254750"/>
          <p14:tracePt t="293022" x="4000500" y="6248400"/>
          <p14:tracePt t="293029" x="3987800" y="6242050"/>
          <p14:tracePt t="293046" x="3975100" y="6235700"/>
          <p14:tracePt t="293062" x="3968750" y="6229350"/>
          <p14:tracePt t="293079" x="3956050" y="6223000"/>
          <p14:tracePt t="293096" x="3943350" y="6210300"/>
          <p14:tracePt t="293112" x="3937000" y="6203950"/>
          <p14:tracePt t="293129" x="3924300" y="6197600"/>
          <p14:tracePt t="293145" x="3917950" y="6191250"/>
          <p14:tracePt t="293162" x="3905250" y="6184900"/>
          <p14:tracePt t="293179" x="3892550" y="6178550"/>
          <p14:tracePt t="293197" x="3886200" y="6172200"/>
          <p14:tracePt t="293212" x="3873500" y="6165850"/>
          <p14:tracePt t="293229" x="3867150" y="6165850"/>
          <p14:tracePt t="293246" x="3848100" y="6159500"/>
          <p14:tracePt t="293262" x="3829050" y="6153150"/>
          <p14:tracePt t="293299" x="3816350" y="6153150"/>
          <p14:tracePt t="293301" x="3810000" y="6146800"/>
          <p14:tracePt t="293331" x="3797300" y="6146800"/>
          <p14:tracePt t="293333" x="3790950" y="6146800"/>
          <p14:tracePt t="293345" x="3771900" y="6140450"/>
          <p14:tracePt t="293362" x="3759200" y="6140450"/>
          <p14:tracePt t="293378" x="3740150" y="6134100"/>
          <p14:tracePt t="293396" x="3733800" y="6127750"/>
          <p14:tracePt t="293412" x="3721100" y="6121400"/>
          <p14:tracePt t="293429" x="3708400" y="6121400"/>
          <p14:tracePt t="293445" x="3702050" y="6121400"/>
          <p14:tracePt t="293462" x="3689350" y="6121400"/>
          <p14:tracePt t="293479" x="3683000" y="6121400"/>
          <p14:tracePt t="293495" x="3663950" y="6121400"/>
          <p14:tracePt t="293512" x="3638550" y="6121400"/>
          <p14:tracePt t="293529" x="3632200" y="6121400"/>
          <p14:tracePt t="293546" x="3613150" y="6121400"/>
          <p14:tracePt t="293562" x="3600450" y="6121400"/>
          <p14:tracePt t="293579" x="3581400" y="6121400"/>
          <p14:tracePt t="293595" x="3568700" y="6121400"/>
          <p14:tracePt t="293612" x="3562350" y="6121400"/>
          <p14:tracePt t="293629" x="3556000" y="6121400"/>
          <p14:tracePt t="293645" x="3549650" y="6121400"/>
          <p14:tracePt t="293662" x="3543300" y="6121400"/>
          <p14:tracePt t="293678" x="3536950" y="6127750"/>
          <p14:tracePt t="293695" x="3524250" y="6127750"/>
          <p14:tracePt t="293712" x="3505200" y="6140450"/>
          <p14:tracePt t="293749" x="3498850" y="6146800"/>
          <p14:tracePt t="293750" x="3486150" y="6153150"/>
          <p14:tracePt t="293762" x="3479800" y="6159500"/>
          <p14:tracePt t="293780" x="3473450" y="6165850"/>
          <p14:tracePt t="293794" x="3467100" y="6165850"/>
          <p14:tracePt t="293811" x="3460750" y="6172200"/>
          <p14:tracePt t="293828" x="3454400" y="6184900"/>
          <p14:tracePt t="293844" x="3448050" y="6191250"/>
          <p14:tracePt t="293861" x="3441700" y="6203950"/>
          <p14:tracePt t="293878" x="3435350" y="6210300"/>
          <p14:tracePt t="293895" x="3435350" y="6216650"/>
          <p14:tracePt t="293911" x="3429000" y="6223000"/>
          <p14:tracePt t="293947" x="3429000" y="6229350"/>
          <p14:tracePt t="293949" x="3422650" y="6235700"/>
          <p14:tracePt t="293962" x="3422650" y="6242050"/>
          <p14:tracePt t="294009" x="3422650" y="6248400"/>
          <p14:tracePt t="294020" x="3422650" y="6254750"/>
          <p14:tracePt t="294042" x="3422650" y="6261100"/>
          <p14:tracePt t="294053" x="3422650" y="6267450"/>
          <p14:tracePt t="294071" x="3422650" y="6273800"/>
          <p14:tracePt t="294093" x="3422650" y="6280150"/>
          <p14:tracePt t="294105" x="3422650" y="6286500"/>
          <p14:tracePt t="294113" x="3422650" y="6292850"/>
          <p14:tracePt t="294129" x="3422650" y="6299200"/>
          <p14:tracePt t="294130" x="3429000" y="6311900"/>
          <p14:tracePt t="294145" x="3435350" y="6311900"/>
          <p14:tracePt t="294162" x="3441700" y="6324600"/>
          <p14:tracePt t="294178" x="3454400" y="6324600"/>
          <p14:tracePt t="294197" x="3460750" y="6330950"/>
          <p14:tracePt t="294212" x="3460750" y="6343650"/>
          <p14:tracePt t="294229" x="3467100" y="6343650"/>
          <p14:tracePt t="294246" x="3473450" y="6343650"/>
          <p14:tracePt t="294262" x="3479800" y="6350000"/>
          <p14:tracePt t="294279" x="3479800" y="6362700"/>
          <p14:tracePt t="294295" x="3492500" y="6362700"/>
          <p14:tracePt t="294332" x="3492500" y="6369050"/>
          <p14:tracePt t="294345" x="3492500" y="6375400"/>
          <p14:tracePt t="294348" x="3498850" y="6375400"/>
          <p14:tracePt t="294362" x="3511550" y="6381750"/>
          <p14:tracePt t="294379" x="3517900" y="6394450"/>
          <p14:tracePt t="294395" x="3524250" y="6394450"/>
          <p14:tracePt t="294412" x="3530600" y="6407150"/>
          <p14:tracePt t="294429" x="3536950" y="6413500"/>
          <p14:tracePt t="294445" x="3543300" y="6419850"/>
          <p14:tracePt t="294462" x="3556000" y="6432550"/>
          <p14:tracePt t="294479" x="3568700" y="6432550"/>
          <p14:tracePt t="294496" x="3587750" y="6445250"/>
          <p14:tracePt t="294512" x="3600450" y="6445250"/>
          <p14:tracePt t="294529" x="3613150" y="6457950"/>
          <p14:tracePt t="294546" x="3632200" y="6457950"/>
          <p14:tracePt t="294562" x="3638550" y="6457950"/>
          <p14:tracePt t="294579" x="3651250" y="6464300"/>
          <p14:tracePt t="294595" x="3657600" y="6464300"/>
          <p14:tracePt t="294612" x="3683000" y="6470650"/>
          <p14:tracePt t="294629" x="3714750" y="6470650"/>
          <p14:tracePt t="294646" x="3733800" y="6477000"/>
          <p14:tracePt t="294662" x="3752850" y="6477000"/>
          <p14:tracePt t="294679" x="3765550" y="6477000"/>
          <p14:tracePt t="294696" x="3784600" y="6483350"/>
          <p14:tracePt t="294712" x="3797300" y="6483350"/>
          <p14:tracePt t="294729" x="3816350" y="6483350"/>
          <p14:tracePt t="294745" x="3841750" y="6483350"/>
          <p14:tracePt t="294766" x="3860800" y="6477000"/>
          <p14:tracePt t="294778" x="3898900" y="6470650"/>
          <p14:tracePt t="294794" x="3905250" y="6464300"/>
          <p14:tracePt t="294811" x="3930650" y="6457950"/>
          <p14:tracePt t="294828" x="3937000" y="6457950"/>
          <p14:tracePt t="294844" x="3937000" y="6451600"/>
          <p14:tracePt t="294861" x="3943350" y="6451600"/>
          <p14:tracePt t="294906" x="3949700" y="6451600"/>
          <p14:tracePt t="297624" x="3937000" y="6445250"/>
          <p14:tracePt t="297633" x="3930650" y="6445250"/>
          <p14:tracePt t="297639" x="3905250" y="6438900"/>
          <p14:tracePt t="297646" x="3879850" y="6426200"/>
          <p14:tracePt t="297662" x="3771900" y="6394450"/>
          <p14:tracePt t="297682" x="3714750" y="6375400"/>
          <p14:tracePt t="297696" x="3581400" y="6337300"/>
          <p14:tracePt t="297712" x="3454400" y="6292850"/>
          <p14:tracePt t="297729" x="3384550" y="6267450"/>
          <p14:tracePt t="297746" x="3238500" y="6223000"/>
          <p14:tracePt t="297763" x="3175000" y="6197600"/>
          <p14:tracePt t="297778" x="3003550" y="6146800"/>
          <p14:tracePt t="297794" x="2825750" y="6096000"/>
          <p14:tracePt t="297811" x="2749550" y="6070600"/>
          <p14:tracePt t="297828" x="2584450" y="6026150"/>
          <p14:tracePt t="297847" x="2438400" y="5981700"/>
          <p14:tracePt t="297862" x="2355850" y="5956300"/>
          <p14:tracePt t="297879" x="2190750" y="5911850"/>
          <p14:tracePt t="297895" x="2114550" y="5886450"/>
          <p14:tracePt t="297912" x="1987550" y="5848350"/>
          <p14:tracePt t="297929" x="1905000" y="5829300"/>
          <p14:tracePt t="297946" x="1879600" y="5822950"/>
          <p14:tracePt t="297962" x="1828800" y="5816600"/>
          <p14:tracePt t="297979" x="1809750" y="5816600"/>
          <p14:tracePt t="297996" x="1739900" y="5810250"/>
          <p14:tracePt t="298012" x="1695450" y="5803900"/>
          <p14:tracePt t="298012" x="1651000" y="5791200"/>
          <p14:tracePt t="298029" x="1612900" y="5791200"/>
          <p14:tracePt t="298046" x="1562100" y="5778500"/>
          <p14:tracePt t="298062" x="1555750" y="5778500"/>
          <p14:tracePt t="298079" x="1536700" y="5778500"/>
          <p14:tracePt t="298114" x="1530350" y="5778500"/>
          <p14:tracePt t="298116" x="1524000" y="5778500"/>
          <p14:tracePt t="298129" x="1511300" y="5778500"/>
          <p14:tracePt t="298146" x="1498600" y="5778500"/>
          <p14:tracePt t="298162" x="1485900" y="5778500"/>
          <p14:tracePt t="298179" x="1479550" y="5778500"/>
          <p14:tracePt t="298196" x="1473200" y="5778500"/>
          <p14:tracePt t="298212" x="1460500" y="5778500"/>
          <p14:tracePt t="298249" x="1460500" y="5784850"/>
          <p14:tracePt t="298269" x="1454150" y="5784850"/>
          <p14:tracePt t="298290" x="1447800" y="5784850"/>
          <p14:tracePt t="298586" x="1454150" y="5784850"/>
          <p14:tracePt t="298607" x="1460500" y="5784850"/>
          <p14:tracePt t="298617" x="1466850" y="5784850"/>
          <p14:tracePt t="298627" x="1473200" y="5784850"/>
          <p14:tracePt t="298649" x="1485900" y="5784850"/>
          <p14:tracePt t="298651" x="1498600" y="5784850"/>
          <p14:tracePt t="298662" x="1504950" y="5784850"/>
          <p14:tracePt t="298679" x="1517650" y="5784850"/>
          <p14:tracePt t="298695" x="1536700" y="5784850"/>
          <p14:tracePt t="298712" x="1543050" y="5784850"/>
          <p14:tracePt t="298729" x="1562100" y="5784850"/>
          <p14:tracePt t="298746" x="1568450" y="5784850"/>
          <p14:tracePt t="298762" x="1593850" y="5784850"/>
          <p14:tracePt t="298779" x="1612900" y="5784850"/>
          <p14:tracePt t="298795" x="1619250" y="5784850"/>
          <p14:tracePt t="299010" x="1612900" y="5784850"/>
          <p14:tracePt t="299022" x="1606550" y="5784850"/>
          <p14:tracePt t="299032" x="1593850" y="5784850"/>
          <p14:tracePt t="299034" x="1574800" y="5784850"/>
          <p14:tracePt t="299046" x="1562100" y="5784850"/>
          <p14:tracePt t="299062" x="1524000" y="5784850"/>
          <p14:tracePt t="299079" x="1504950" y="5784850"/>
          <p14:tracePt t="299096" x="1492250" y="5784850"/>
          <p14:tracePt t="299523" x="1498600" y="5784850"/>
          <p14:tracePt t="299554" x="1504950" y="5784850"/>
          <p14:tracePt t="299574" x="1511300" y="5784850"/>
          <p14:tracePt t="299596" x="1517650" y="5784850"/>
          <p14:tracePt t="299627" x="1524000" y="5784850"/>
          <p14:tracePt t="299638" x="1530350" y="5784850"/>
          <p14:tracePt t="299690" x="1536700" y="5784850"/>
          <p14:tracePt t="299711" x="1543050" y="5784850"/>
          <p14:tracePt t="299732" x="1549400" y="5784850"/>
          <p14:tracePt t="299745" x="1555750" y="5784850"/>
          <p14:tracePt t="299762" x="1562100" y="5784850"/>
          <p14:tracePt t="299764" x="1568450" y="5784850"/>
          <p14:tracePt t="299780" x="1574800" y="5784850"/>
          <p14:tracePt t="299795" x="1581150" y="5784850"/>
          <p14:tracePt t="299836" x="1587500" y="5784850"/>
          <p14:tracePt t="299846" x="1593850" y="5784850"/>
          <p14:tracePt t="299870" x="1600200" y="5784850"/>
          <p14:tracePt t="299887" x="1606550" y="5784850"/>
          <p14:tracePt t="299898" x="1612900" y="5784850"/>
          <p14:tracePt t="299902" x="1619250" y="5784850"/>
          <p14:tracePt t="299930" x="1625600" y="5784850"/>
          <p14:tracePt t="299931" x="1631950" y="5784850"/>
          <p14:tracePt t="299961" x="1638300" y="5784850"/>
          <p14:tracePt t="299963" x="1644650" y="5784850"/>
          <p14:tracePt t="299979" x="1651000" y="5784850"/>
          <p14:tracePt t="299996" x="1657350" y="5784850"/>
          <p14:tracePt t="300012" x="1670050" y="5784850"/>
          <p14:tracePt t="300075" x="1676400" y="5784850"/>
          <p14:tracePt t="300096" x="1682750" y="5784850"/>
          <p14:tracePt t="300116" x="1689100" y="5784850"/>
          <p14:tracePt t="300127" x="1695450" y="5784850"/>
          <p14:tracePt t="300127" x="1701800" y="5784850"/>
          <p14:tracePt t="300160" x="1708150" y="5784850"/>
          <p14:tracePt t="300168" x="1714500" y="5784850"/>
          <p14:tracePt t="300210" x="1720850" y="5784850"/>
          <p14:tracePt t="300240" x="1727200" y="5784850"/>
          <p14:tracePt t="300245" x="1733550" y="5784850"/>
          <p14:tracePt t="300547" x="1727200" y="5784850"/>
          <p14:tracePt t="300568" x="1714500" y="5784850"/>
          <p14:tracePt t="300578" x="1708150" y="5784850"/>
          <p14:tracePt t="300589" x="1701800" y="5784850"/>
          <p14:tracePt t="300604" x="1689100" y="5784850"/>
          <p14:tracePt t="300612" x="1682750" y="5784850"/>
          <p14:tracePt t="300614" x="1676400" y="5784850"/>
          <p14:tracePt t="300629" x="1657350" y="5784850"/>
          <p14:tracePt t="300645" x="1631950" y="5784850"/>
          <p14:tracePt t="300662" x="1625600" y="5784850"/>
          <p14:tracePt t="300679" x="1600200" y="5784850"/>
          <p14:tracePt t="300695" x="1593850" y="5784850"/>
          <p14:tracePt t="300712" x="1562100" y="5784850"/>
          <p14:tracePt t="300728" x="1536700" y="5784850"/>
          <p14:tracePt t="300746" x="1524000" y="5784850"/>
          <p14:tracePt t="300762" x="1517650" y="5784850"/>
          <p14:tracePt t="300901" x="1530350" y="5784850"/>
          <p14:tracePt t="300913" x="1543050" y="5784850"/>
          <p14:tracePt t="300915" x="1555750" y="5784850"/>
          <p14:tracePt t="300931" x="1574800" y="5784850"/>
          <p14:tracePt t="300945" x="1600200" y="5784850"/>
          <p14:tracePt t="300946" x="1638300" y="5784850"/>
          <p14:tracePt t="300963" x="1663700" y="5784850"/>
          <p14:tracePt t="300980" x="1695450" y="5784850"/>
          <p14:tracePt t="300997" x="1701800" y="5784850"/>
          <p14:tracePt t="301013" x="1720850" y="5784850"/>
          <p14:tracePt t="301030" x="1758950" y="5784850"/>
          <p14:tracePt t="301047" x="1784350" y="5784850"/>
          <p14:tracePt t="301063" x="1847850" y="5784850"/>
          <p14:tracePt t="301079" x="1917700" y="5784850"/>
          <p14:tracePt t="301098" x="1949450" y="5784850"/>
          <p14:tracePt t="301112" x="1987550" y="5784850"/>
          <p14:tracePt t="301129" x="1993900" y="5784850"/>
          <p14:tracePt t="302035" x="1987550" y="5784850"/>
          <p14:tracePt t="302046" x="1981200" y="5784850"/>
          <p14:tracePt t="302055" x="1974850" y="5784850"/>
          <p14:tracePt t="302063" x="1936750" y="5784850"/>
          <p14:tracePt t="302080" x="1911350" y="5784850"/>
          <p14:tracePt t="302097" x="1866900" y="5784850"/>
          <p14:tracePt t="302113" x="1809750" y="5784850"/>
          <p14:tracePt t="302130" x="1778000" y="5784850"/>
          <p14:tracePt t="302146" x="1720850" y="5784850"/>
          <p14:tracePt t="302163" x="1701800" y="5784850"/>
          <p14:tracePt t="302180" x="1657350" y="5784850"/>
          <p14:tracePt t="302196" x="1631950" y="5784850"/>
          <p14:tracePt t="302213" x="1619250" y="5784850"/>
          <p14:tracePt t="302229" x="1612900" y="5784850"/>
          <p14:tracePt t="302247" x="1606550" y="5784850"/>
          <p14:tracePt t="302263" x="1600200" y="5784850"/>
          <p14:tracePt t="302632" x="1600200" y="5778500"/>
          <p14:tracePt t="302664" x="1600200" y="5772150"/>
          <p14:tracePt t="302674" x="1600200" y="5765800"/>
          <p14:tracePt t="302683" x="1600200" y="5759450"/>
          <p14:tracePt t="302705" x="1600200" y="5753100"/>
          <p14:tracePt t="302715" x="1600200" y="5740400"/>
          <p14:tracePt t="302736" x="1600200" y="5727700"/>
          <p14:tracePt t="302740" x="1600200" y="5721350"/>
          <p14:tracePt t="302767" x="1600200" y="5715000"/>
          <p14:tracePt t="302769" x="1600200" y="5702300"/>
          <p14:tracePt t="302781" x="1593850" y="5702300"/>
          <p14:tracePt t="302797" x="1593850" y="5683250"/>
          <p14:tracePt t="302813" x="1587500" y="5670550"/>
          <p14:tracePt t="302828" x="1587500" y="5664200"/>
          <p14:tracePt t="302847" x="1587500" y="5651500"/>
          <p14:tracePt t="302863" x="1587500" y="5645150"/>
          <p14:tracePt t="302912" x="1587500" y="5638800"/>
          <p14:tracePt t="302932" x="1581150" y="5632450"/>
          <p14:tracePt t="302943" x="1581150" y="5626100"/>
          <p14:tracePt t="302954" x="1574800" y="5626100"/>
          <p14:tracePt t="302976" x="1574800" y="5619750"/>
          <p14:tracePt t="302988" x="1568450" y="5619750"/>
          <p14:tracePt t="303015" x="1568450" y="5613400"/>
          <p14:tracePt t="303057" x="1568450" y="5607050"/>
          <p14:tracePt t="303129" x="1562100" y="5607050"/>
          <p14:tracePt t="303140" x="1562100" y="5600700"/>
          <p14:tracePt t="303154" x="1555750" y="5600700"/>
          <p14:tracePt t="303170" x="1549400" y="5600700"/>
          <p14:tracePt t="303211" x="1543050" y="5600700"/>
          <p14:tracePt t="303221" x="1536700" y="5600700"/>
          <p14:tracePt t="303241" x="1530350" y="5600700"/>
          <p14:tracePt t="303255" x="1524000" y="5600700"/>
          <p14:tracePt t="303264" x="1517650" y="5600700"/>
          <p14:tracePt t="303285" x="1504950" y="5600700"/>
          <p14:tracePt t="303287" x="1498600" y="5600700"/>
          <p14:tracePt t="303317" x="1492250" y="5600700"/>
          <p14:tracePt t="303334" x="1485900" y="5600700"/>
          <p14:tracePt t="303358" x="1479550" y="5600700"/>
          <p14:tracePt t="303390" x="1473200" y="5600700"/>
          <p14:tracePt t="303397" x="1466850" y="5600700"/>
          <p14:tracePt t="303420" x="1460500" y="5607050"/>
          <p14:tracePt t="303429" x="1460500" y="5613400"/>
          <p14:tracePt t="303431" x="1454150" y="5613400"/>
          <p14:tracePt t="303445" x="1447800" y="5619750"/>
          <p14:tracePt t="303482" x="1447800" y="5626100"/>
          <p14:tracePt t="303483" x="1447800" y="5632450"/>
          <p14:tracePt t="303514" x="1447800" y="5638800"/>
          <p14:tracePt t="303514" x="1441450" y="5638800"/>
          <p14:tracePt t="303555" x="1441450" y="5645150"/>
          <p14:tracePt t="303566" x="1435100" y="5651500"/>
          <p14:tracePt t="303578" x="1435100" y="5657850"/>
          <p14:tracePt t="303609" x="1435100" y="5664200"/>
          <p14:tracePt t="303614" x="1435100" y="5670550"/>
          <p14:tracePt t="303640" x="1435100" y="5676900"/>
          <p14:tracePt t="303660" x="1435100" y="5683250"/>
          <p14:tracePt t="303671" x="1435100" y="5689600"/>
          <p14:tracePt t="303712" x="1435100" y="5695950"/>
          <p14:tracePt t="303737" x="1435100" y="5702300"/>
          <p14:tracePt t="303754" x="1441450" y="5708650"/>
          <p14:tracePt t="303774" x="1447800" y="5715000"/>
          <p14:tracePt t="303785" x="1447800" y="5721350"/>
          <p14:tracePt t="303795" x="1454150" y="5721350"/>
          <p14:tracePt t="303806" x="1454150" y="5727700"/>
          <p14:tracePt t="303812" x="1466850" y="5734050"/>
          <p14:tracePt t="303828" x="1473200" y="5740400"/>
          <p14:tracePt t="303847" x="1479550" y="5746750"/>
          <p14:tracePt t="303863" x="1492250" y="5753100"/>
          <p14:tracePt t="303910" x="1498600" y="5759450"/>
          <p14:tracePt t="303931" x="1504950" y="5765800"/>
          <p14:tracePt t="303963" x="1511300" y="5765800"/>
          <p14:tracePt t="303973" x="1517650" y="5772150"/>
          <p14:tracePt t="303994" x="1524000" y="5772150"/>
          <p14:tracePt t="304025" x="1530350" y="5772150"/>
          <p14:tracePt t="304046" x="1536700" y="5772150"/>
          <p14:tracePt t="304056" x="1543050" y="5772150"/>
          <p14:tracePt t="304088" x="1549400" y="5772150"/>
          <p14:tracePt t="304098" x="1555750" y="5772150"/>
          <p14:tracePt t="304150" x="1562100" y="5765800"/>
          <p14:tracePt t="304171" x="1562100" y="5759450"/>
          <p14:tracePt t="304192" x="1568450" y="5759450"/>
          <p14:tracePt t="304213" x="1568450" y="5753100"/>
          <p14:tracePt t="304223" x="1568450" y="5740400"/>
          <p14:tracePt t="304244" x="1568450" y="5734050"/>
          <p14:tracePt t="304255" x="1568450" y="5721350"/>
          <p14:tracePt t="304265" x="1568450" y="5715000"/>
          <p14:tracePt t="304267" x="1568450" y="5702300"/>
          <p14:tracePt t="304280" x="1568450" y="5683250"/>
          <p14:tracePt t="304296" x="1568450" y="5670550"/>
          <p14:tracePt t="304313" x="1568450" y="5657850"/>
          <p14:tracePt t="304329" x="1568450" y="5651500"/>
          <p14:tracePt t="304346" x="1568450" y="5645150"/>
          <p14:tracePt t="304363" x="1568450" y="5638800"/>
          <p14:tracePt t="304379" x="1562100" y="5632450"/>
          <p14:tracePt t="304396" x="1562100" y="5626100"/>
          <p14:tracePt t="304413" x="1562100" y="5619750"/>
          <p14:tracePt t="304430" x="1549400" y="5613400"/>
          <p14:tracePt t="304447" x="1543050" y="5607050"/>
          <p14:tracePt t="304463" x="1543050" y="5600700"/>
          <p14:tracePt t="304479" x="1530350" y="5594350"/>
          <p14:tracePt t="304587" x="1530350" y="5600700"/>
          <p14:tracePt t="304597" x="1524000" y="5607050"/>
          <p14:tracePt t="304629" x="1524000" y="5613400"/>
          <p14:tracePt t="304640" x="1524000" y="5619750"/>
          <p14:tracePt t="304651" x="1524000" y="5626100"/>
          <p14:tracePt t="304653" x="1524000" y="5632450"/>
          <p14:tracePt t="304663" x="1524000" y="5638800"/>
          <p14:tracePt t="304679" x="1524000" y="5645150"/>
          <p14:tracePt t="304697" x="1543050" y="5664200"/>
          <p14:tracePt t="304713" x="1549400" y="5664200"/>
          <p14:tracePt t="304730" x="1581150" y="5689600"/>
          <p14:tracePt t="304747" x="1600200" y="5695950"/>
          <p14:tracePt t="304763" x="1663700" y="5727700"/>
          <p14:tracePt t="304780" x="1720850" y="5746750"/>
          <p14:tracePt t="304796" x="1771650" y="5753100"/>
          <p14:tracePt t="304812" x="1854200" y="5778500"/>
          <p14:tracePt t="304828" x="1898650" y="5784850"/>
          <p14:tracePt t="304845" x="1981200" y="5803900"/>
          <p14:tracePt t="304863" x="2070100" y="5822950"/>
          <p14:tracePt t="304880" x="2108200" y="5829300"/>
          <p14:tracePt t="304880" x="2139950" y="5835650"/>
          <p14:tracePt t="304898" x="2178050" y="5842000"/>
          <p14:tracePt t="304913" x="2209800" y="5848350"/>
          <p14:tracePt t="304929" x="2305050" y="5861050"/>
          <p14:tracePt t="304945" x="2393950" y="5886450"/>
          <p14:tracePt t="304962" x="2451100" y="5905500"/>
          <p14:tracePt t="304978" x="2546350" y="5918200"/>
          <p14:tracePt t="304995" x="2616200" y="5943600"/>
          <p14:tracePt t="305013" x="2654300" y="5956300"/>
          <p14:tracePt t="305030" x="2711450" y="5969000"/>
          <p14:tracePt t="305046" x="2736850" y="5975350"/>
          <p14:tracePt t="305063" x="2813050" y="5994400"/>
          <p14:tracePt t="305080" x="2870200" y="6019800"/>
          <p14:tracePt t="305097" x="2895600" y="6026150"/>
          <p14:tracePt t="305113" x="2959100" y="6045200"/>
          <p14:tracePt t="305130" x="2984500" y="6051550"/>
          <p14:tracePt t="305147" x="3035300" y="6064250"/>
          <p14:tracePt t="305163" x="3073400" y="6076950"/>
          <p14:tracePt t="305180" x="3130550" y="6089650"/>
          <p14:tracePt t="305198" x="3194050" y="6108700"/>
          <p14:tracePt t="305213" x="3232150" y="6127750"/>
          <p14:tracePt t="305230" x="3289300" y="6146800"/>
          <p14:tracePt t="305246" x="3314700" y="6153150"/>
          <p14:tracePt t="305263" x="3378200" y="6165850"/>
          <p14:tracePt t="305279" x="3460750" y="6191250"/>
          <p14:tracePt t="305296" x="3505200" y="6203950"/>
          <p14:tracePt t="305313" x="3587750" y="6229350"/>
          <p14:tracePt t="305329" x="3651250" y="6242050"/>
          <p14:tracePt t="305347" x="3670300" y="6248400"/>
          <p14:tracePt t="305363" x="3689350" y="6248400"/>
          <p14:tracePt t="305380" x="3695700" y="6248400"/>
          <p14:tracePt t="305397" x="3714750" y="6254750"/>
          <p14:tracePt t="305413" x="3733800" y="6254750"/>
          <p14:tracePt t="305429" x="3765550" y="6267450"/>
          <p14:tracePt t="305446" x="3803650" y="6273800"/>
          <p14:tracePt t="305463" x="3810000" y="6273800"/>
          <p14:tracePt t="305480" x="3822700" y="6280150"/>
          <p14:tracePt t="305497" x="3829050" y="6280150"/>
          <p14:tracePt t="305513" x="3835400" y="6280150"/>
          <p14:tracePt t="305530" x="3841750" y="6280150"/>
          <p14:tracePt t="305546" x="3854450" y="6280150"/>
          <p14:tracePt t="305563" x="3860800" y="6280150"/>
          <p14:tracePt t="305689" x="3860800" y="6273800"/>
          <p14:tracePt t="305731" x="3860800" y="6267450"/>
          <p14:tracePt t="305741" x="3860800" y="6261100"/>
          <p14:tracePt t="305763" x="3860800" y="6254750"/>
          <p14:tracePt t="305774" x="3860800" y="6248400"/>
          <p14:tracePt t="305776" x="3860800" y="6242050"/>
          <p14:tracePt t="305803" x="3854450" y="6242050"/>
          <p14:tracePt t="305824" x="3854450" y="6235700"/>
          <p14:tracePt t="305845" x="3854450" y="6229350"/>
          <p14:tracePt t="305855" x="3848100" y="6223000"/>
          <p14:tracePt t="305865" x="3841750" y="6223000"/>
          <p14:tracePt t="305878" x="3835400" y="6223000"/>
          <p14:tracePt t="305879" x="3835400" y="6216650"/>
          <p14:tracePt t="305895" x="3816350" y="6203950"/>
          <p14:tracePt t="305912" x="3803650" y="6203950"/>
          <p14:tracePt t="305928" x="3790950" y="6197600"/>
          <p14:tracePt t="305947" x="3778250" y="6184900"/>
          <p14:tracePt t="305963" x="3752850" y="6178550"/>
          <p14:tracePt t="306002" x="3740150" y="6172200"/>
          <p14:tracePt t="306012" x="3727450" y="6172200"/>
          <p14:tracePt t="306022" x="3721100" y="6165850"/>
          <p14:tracePt t="306028" x="3695700" y="6165850"/>
          <p14:tracePt t="306045" x="3689350" y="6165850"/>
          <p14:tracePt t="306063" x="3670300" y="6159500"/>
          <p14:tracePt t="306080" x="3657600" y="6159500"/>
          <p14:tracePt t="306097" x="3651250" y="6159500"/>
          <p14:tracePt t="306113" x="3632200" y="6159500"/>
          <p14:tracePt t="306129" x="3625850" y="6159500"/>
          <p14:tracePt t="306147" x="3613150" y="6159500"/>
          <p14:tracePt t="306163" x="3606800" y="6159500"/>
          <p14:tracePt t="306179" x="3600450" y="6159500"/>
          <p14:tracePt t="306197" x="3587750" y="6159500"/>
          <p14:tracePt t="306213" x="3575050" y="6159500"/>
          <p14:tracePt t="306230" x="3556000" y="6159500"/>
          <p14:tracePt t="306246" x="3536950" y="6159500"/>
          <p14:tracePt t="306263" x="3530600" y="6159500"/>
          <p14:tracePt t="306279" x="3524250" y="6159500"/>
          <p14:tracePt t="306297" x="3517900" y="6159500"/>
          <p14:tracePt t="306346" x="3511550" y="6159500"/>
          <p14:tracePt t="306367" x="3505200" y="6159500"/>
          <p14:tracePt t="306377" x="3498850" y="6159500"/>
          <p14:tracePt t="306398" x="3498850" y="6165850"/>
          <p14:tracePt t="306421" x="3498850" y="6172200"/>
          <p14:tracePt t="306438" x="3498850" y="6178550"/>
          <p14:tracePt t="306471" x="3498850" y="6184900"/>
          <p14:tracePt t="306482" x="3498850" y="6191250"/>
          <p14:tracePt t="306496" x="3498850" y="6197600"/>
          <p14:tracePt t="306514" x="3498850" y="6203950"/>
          <p14:tracePt t="306516" x="3498850" y="6210300"/>
          <p14:tracePt t="306555" x="3498850" y="6216650"/>
          <p14:tracePt t="306564" x="3498850" y="6223000"/>
          <p14:tracePt t="306587" x="3505200" y="6223000"/>
          <p14:tracePt t="306598" x="3505200" y="6229350"/>
          <p14:tracePt t="306600" x="3511550" y="6229350"/>
          <p14:tracePt t="306638" x="3511550" y="6235700"/>
          <p14:tracePt t="306658" x="3511550" y="6242050"/>
          <p14:tracePt t="306682" x="3517900" y="6248400"/>
          <p14:tracePt t="306711" x="3517900" y="6254750"/>
          <p14:tracePt t="306723" x="3524250" y="6261100"/>
          <p14:tracePt t="306753" x="3530600" y="6267450"/>
          <p14:tracePt t="306764" x="3530600" y="6273800"/>
          <p14:tracePt t="306773" x="3530600" y="6280150"/>
          <p14:tracePt t="306784" x="3536950" y="6280150"/>
          <p14:tracePt t="306797" x="3536950" y="6286500"/>
          <p14:tracePt t="306812" x="3543300" y="6292850"/>
          <p14:tracePt t="306812" x="3543300" y="6299200"/>
          <p14:tracePt t="306878" x="3543300" y="6305550"/>
          <p14:tracePt t="306898" x="3543300" y="6311900"/>
          <p14:tracePt t="306920" x="3543300" y="6318250"/>
          <p14:tracePt t="306941" x="3543300" y="6324600"/>
          <p14:tracePt t="307257" x="3549650" y="6324600"/>
          <p14:tracePt t="307287" x="3556000" y="6324600"/>
          <p14:tracePt t="307297" x="3562350" y="6324600"/>
          <p14:tracePt t="307308" x="3568700" y="6324600"/>
          <p14:tracePt t="307321" x="3587750" y="6324600"/>
          <p14:tracePt t="307329" x="3594100" y="6324600"/>
          <p14:tracePt t="307337" x="3613150" y="6324600"/>
          <p14:tracePt t="307346" x="3657600" y="6324600"/>
          <p14:tracePt t="307363" x="3670300" y="6324600"/>
          <p14:tracePt t="307379" x="3714750" y="6324600"/>
          <p14:tracePt t="307396" x="3740150" y="6324600"/>
          <p14:tracePt t="307413" x="3752850" y="6324600"/>
          <p14:tracePt t="307429" x="3765550" y="6330950"/>
          <p14:tracePt t="307446" x="3771900" y="6330950"/>
          <p14:tracePt t="307463" x="3790950" y="6337300"/>
          <p14:tracePt t="307479" x="3829050" y="6343650"/>
          <p14:tracePt t="307497" x="3854450" y="6350000"/>
          <p14:tracePt t="307513" x="3898900" y="6356350"/>
          <p14:tracePt t="307530" x="3930650" y="6362700"/>
          <p14:tracePt t="307984" x="3930650" y="6369050"/>
          <p14:tracePt t="308025" x="3930650" y="6375400"/>
          <p14:tracePt t="308037" x="3924300" y="6375400"/>
          <p14:tracePt t="308046" x="3917950" y="6375400"/>
          <p14:tracePt t="308056" x="3905250" y="6375400"/>
          <p14:tracePt t="308062" x="3873500" y="6375400"/>
          <p14:tracePt t="308078" x="3860800" y="6375400"/>
          <p14:tracePt t="308097" x="3822700" y="6375400"/>
          <p14:tracePt t="308113" x="3790950" y="6375400"/>
          <p14:tracePt t="308129" x="3771900" y="6375400"/>
          <p14:tracePt t="308147" x="3759200" y="6375400"/>
          <p14:tracePt t="308181" x="3759200" y="6381750"/>
          <p14:tracePt t="308213" x="3752850" y="6381750"/>
          <p14:tracePt t="308233" x="3746500" y="6388100"/>
          <p14:tracePt t="308243" x="3746500" y="6394450"/>
          <p14:tracePt t="308246" x="3740150" y="6394450"/>
          <p14:tracePt t="308274" x="3733800" y="6394450"/>
          <p14:tracePt t="308285" x="3721100" y="6400800"/>
          <p14:tracePt t="308305" x="3708400" y="6407150"/>
          <p14:tracePt t="308316" x="3695700" y="6407150"/>
          <p14:tracePt t="308322" x="3689350" y="6413500"/>
          <p14:tracePt t="308328" x="3670300" y="6413500"/>
          <p14:tracePt t="308346" x="3644900" y="6426200"/>
          <p14:tracePt t="308363" x="3632200" y="6432550"/>
          <p14:tracePt t="308379" x="3625850" y="6432550"/>
          <p14:tracePt t="308396" x="3619500" y="6432550"/>
          <p14:tracePt t="308431" x="3619500" y="6438900"/>
          <p14:tracePt t="308433" x="3613150" y="6438900"/>
          <p14:tracePt t="308446" x="3606800" y="6445250"/>
          <p14:tracePt t="308463" x="3600450" y="6445250"/>
          <p14:tracePt t="308480" x="3587750" y="6451600"/>
          <p14:tracePt t="308496" x="3587750" y="6457950"/>
          <p14:tracePt t="308513" x="3581400" y="6457950"/>
          <p14:tracePt t="308529" x="3575050" y="6457950"/>
          <p14:tracePt t="308587" x="3568700" y="6457950"/>
          <p14:tracePt t="308608" x="3568700" y="6464300"/>
          <p14:tracePt t="308639" x="3568700" y="6470650"/>
          <p14:tracePt t="308660" x="3568700" y="6477000"/>
          <p14:tracePt t="308672" x="3568700" y="6483350"/>
          <p14:tracePt t="309110" x="3562350" y="6483350"/>
          <p14:tracePt t="309120" x="3556000" y="6483350"/>
          <p14:tracePt t="309143" x="3549650" y="6483350"/>
          <p14:tracePt t="309155" x="3543300" y="6483350"/>
          <p14:tracePt t="309164" x="3530600" y="6477000"/>
          <p14:tracePt t="309167" x="3530600" y="6470650"/>
          <p14:tracePt t="309179" x="3524250" y="6464300"/>
          <p14:tracePt t="309197" x="3524250" y="6457950"/>
          <p14:tracePt t="309213" x="3524250" y="6451600"/>
          <p14:tracePt t="309229" x="3524250" y="6426200"/>
          <p14:tracePt t="309247" x="3524250" y="6419850"/>
          <p14:tracePt t="309263" x="3524250" y="6394450"/>
          <p14:tracePt t="309280" x="3530600" y="6388100"/>
          <p14:tracePt t="309296" x="3536950" y="6362700"/>
          <p14:tracePt t="309313" x="3549650" y="6350000"/>
          <p14:tracePt t="309330" x="3556000" y="6343650"/>
          <p14:tracePt t="309346" x="3562350" y="6330950"/>
          <p14:tracePt t="309363" x="3575050" y="6318250"/>
          <p14:tracePt t="309380" x="3581400" y="6305550"/>
          <p14:tracePt t="309396" x="3587750" y="6299200"/>
          <p14:tracePt t="309413" x="3600450" y="6286500"/>
          <p14:tracePt t="309429" x="3613150" y="6267450"/>
          <p14:tracePt t="309447" x="3619500" y="6261100"/>
          <p14:tracePt t="309463" x="3638550" y="6242050"/>
          <p14:tracePt t="309480" x="3644900" y="6229350"/>
          <p14:tracePt t="309496" x="3657600" y="6223000"/>
          <p14:tracePt t="309513" x="3663950" y="6210300"/>
          <p14:tracePt t="309529" x="3663950" y="6203950"/>
          <p14:tracePt t="309547" x="3676650" y="6191250"/>
          <p14:tracePt t="309563" x="3676650" y="6184900"/>
          <p14:tracePt t="309579" x="3683000" y="6172200"/>
          <p14:tracePt t="309597" x="3683000" y="6165850"/>
          <p14:tracePt t="309683" x="3689350" y="6165850"/>
          <p14:tracePt t="309890" x="3683000" y="6165850"/>
          <p14:tracePt t="309899" x="3676650" y="6165850"/>
          <p14:tracePt t="309900" x="3670300" y="6165850"/>
          <p14:tracePt t="309929" x="3663950" y="6165850"/>
          <p14:tracePt t="309934" x="3651250" y="6172200"/>
          <p14:tracePt t="309945" x="3638550" y="6191250"/>
          <p14:tracePt t="309962" x="3632200" y="6197600"/>
          <p14:tracePt t="309978" x="3619500" y="6216650"/>
          <p14:tracePt t="309997" x="3613150" y="6223000"/>
          <p14:tracePt t="310014" x="3606800" y="6229350"/>
          <p14:tracePt t="310030" x="3600450" y="6242050"/>
          <p14:tracePt t="310045" x="3600450" y="6254750"/>
          <p14:tracePt t="310062" x="3587750" y="6273800"/>
          <p14:tracePt t="310079" x="3581400" y="6286500"/>
          <p14:tracePt t="310097" x="3575050" y="6299200"/>
          <p14:tracePt t="310113" x="3575050" y="6311900"/>
          <p14:tracePt t="310130" x="3568700" y="6318250"/>
          <p14:tracePt t="310146" x="3568700" y="6330950"/>
          <p14:tracePt t="310163" x="3568700" y="6343650"/>
          <p14:tracePt t="310179" x="3568700" y="6350000"/>
          <p14:tracePt t="310197" x="3562350" y="6356350"/>
          <p14:tracePt t="310213" x="3562350" y="6369050"/>
          <p14:tracePt t="310229" x="3562350" y="6381750"/>
          <p14:tracePt t="310247" x="3556000" y="6400800"/>
          <p14:tracePt t="310263" x="3556000" y="6407150"/>
          <p14:tracePt t="310280" x="3556000" y="6419850"/>
          <p14:tracePt t="310297" x="3556000" y="6426200"/>
          <p14:tracePt t="310313" x="3556000" y="6432550"/>
          <p14:tracePt t="310500" x="3556000" y="6426200"/>
          <p14:tracePt t="310511" x="3556000" y="6419850"/>
          <p14:tracePt t="310522" x="3556000" y="6413500"/>
          <p14:tracePt t="310531" x="3556000" y="6400800"/>
          <p14:tracePt t="310533" x="3556000" y="6394450"/>
          <p14:tracePt t="310546" x="3556000" y="6375400"/>
          <p14:tracePt t="310562" x="3556000" y="6369050"/>
          <p14:tracePt t="310579" x="3556000" y="6356350"/>
          <p14:tracePt t="310597" x="3556000" y="6350000"/>
          <p14:tracePt t="310613" x="3556000" y="6337300"/>
          <p14:tracePt t="310778" x="3556000" y="6343650"/>
          <p14:tracePt t="310790" x="3556000" y="6350000"/>
          <p14:tracePt t="310800" x="3556000" y="6356350"/>
          <p14:tracePt t="310809" x="3562350" y="6381750"/>
          <p14:tracePt t="310830" x="3568700" y="6388100"/>
          <p14:tracePt t="310831" x="3575050" y="6400800"/>
          <p14:tracePt t="310845" x="3587750" y="6426200"/>
          <p14:tracePt t="310882" x="3587750" y="6432550"/>
          <p14:tracePt t="310883" x="3587750" y="6438900"/>
          <p14:tracePt t="310895" x="3594100" y="6438900"/>
          <p14:tracePt t="310912" x="3594100" y="6445250"/>
          <p14:tracePt t="310928" x="3594100" y="6451600"/>
          <p14:tracePt t="310946" x="3594100" y="6457950"/>
          <p14:tracePt t="310998" x="3594100" y="6464300"/>
          <p14:tracePt t="311018" x="3594100" y="6470650"/>
          <p14:tracePt t="311090" x="3594100" y="6464300"/>
          <p14:tracePt t="311111" x="3594100" y="6451600"/>
          <p14:tracePt t="311122" x="3594100" y="6445250"/>
          <p14:tracePt t="311133" x="3594100" y="6438900"/>
          <p14:tracePt t="311145" x="3587750" y="6419850"/>
          <p14:tracePt t="311154" x="3587750" y="6407150"/>
          <p14:tracePt t="311161" x="3581400" y="6381750"/>
          <p14:tracePt t="311178" x="3568700" y="6350000"/>
          <p14:tracePt t="311197" x="3562350" y="6343650"/>
          <p14:tracePt t="311213" x="3556000" y="6311900"/>
          <p14:tracePt t="311229" x="3556000" y="6299200"/>
          <p14:tracePt t="311246" x="3556000" y="6273800"/>
          <p14:tracePt t="311262" x="3556000" y="6248400"/>
          <p14:tracePt t="311280" x="3556000" y="6235700"/>
          <p14:tracePt t="311297" x="3556000" y="6210300"/>
          <p14:tracePt t="311313" x="3556000" y="6203950"/>
          <p14:tracePt t="311329" x="3556000" y="6184900"/>
          <p14:tracePt t="311346" x="3556000" y="6172200"/>
          <p14:tracePt t="311385" x="3556000" y="6165850"/>
          <p14:tracePt t="311396" x="3556000" y="6159500"/>
          <p14:tracePt t="311398" x="3556000" y="6153150"/>
          <p14:tracePt t="311437" x="3562350" y="6153150"/>
          <p14:tracePt t="311751" x="3568700" y="6153150"/>
          <p14:tracePt t="311914" x="3575050" y="6153150"/>
          <p14:tracePt t="312872" x="3568700" y="6153150"/>
          <p14:tracePt t="312882" x="3562350" y="6153150"/>
          <p14:tracePt t="312895" x="3556000" y="6153150"/>
          <p14:tracePt t="312896" x="3543300" y="6153150"/>
          <p14:tracePt t="312912" x="3505200" y="6153150"/>
          <p14:tracePt t="312928" x="3454400" y="6153150"/>
          <p14:tracePt t="312945" x="3429000" y="6153150"/>
          <p14:tracePt t="312963" x="3346450" y="6153150"/>
          <p14:tracePt t="312979" x="3302000" y="6153150"/>
          <p14:tracePt t="312996" x="3200400" y="6153150"/>
          <p14:tracePt t="313013" x="3124200" y="6159500"/>
          <p14:tracePt t="313029" x="3098800" y="6159500"/>
          <p14:tracePt t="313046" x="3041650" y="6172200"/>
          <p14:tracePt t="313063" x="2984500" y="6191250"/>
          <p14:tracePt t="313081" x="2952750" y="6203950"/>
          <p14:tracePt t="313097" x="2889250" y="6229350"/>
          <p14:tracePt t="313113" x="2851150" y="6235700"/>
          <p14:tracePt t="313129" x="2806700" y="6261100"/>
          <p14:tracePt t="313146" x="2781300" y="6267450"/>
          <p14:tracePt t="313163" x="2749550" y="6280150"/>
          <p14:tracePt t="313179" x="2717800" y="6299200"/>
          <p14:tracePt t="313197" x="2698750" y="6305550"/>
          <p14:tracePt t="313212" x="2673350" y="6311900"/>
          <p14:tracePt t="313229" x="2654300" y="6318250"/>
          <p14:tracePt t="313246" x="2609850" y="6337300"/>
          <p14:tracePt t="313262" x="2559050" y="6350000"/>
          <p14:tracePt t="313279" x="2527300" y="6350000"/>
          <p14:tracePt t="313296" x="2457450" y="6356350"/>
          <p14:tracePt t="313313" x="2425700" y="6356350"/>
          <p14:tracePt t="313329" x="2368550" y="6356350"/>
          <p14:tracePt t="313346" x="2324100" y="6356350"/>
          <p14:tracePt t="313362" x="2305050" y="6356350"/>
          <p14:tracePt t="313380" x="2286000" y="6356350"/>
          <p14:tracePt t="313396" x="2279650" y="6356350"/>
          <p14:tracePt t="313590" x="2279650" y="6350000"/>
          <p14:tracePt t="313592" x="2292350" y="6343650"/>
          <p14:tracePt t="313609" x="2311400" y="6330950"/>
          <p14:tracePt t="313631" x="2324100" y="6324600"/>
          <p14:tracePt t="313646" x="2336800" y="6318250"/>
          <p14:tracePt t="313662" x="2362200" y="6305550"/>
          <p14:tracePt t="313665" x="2374900" y="6299200"/>
          <p14:tracePt t="313679" x="2387600" y="6292850"/>
          <p14:tracePt t="313697" x="2393950" y="6292850"/>
          <p14:tracePt t="313712" x="2400300" y="6280150"/>
          <p14:tracePt t="313729" x="2406650" y="6273800"/>
          <p14:tracePt t="313746" x="2413000" y="6261100"/>
          <p14:tracePt t="313763" x="2419350" y="6242050"/>
          <p14:tracePt t="313779" x="2425700" y="6229350"/>
          <p14:tracePt t="313796" x="2425700" y="6210300"/>
          <p14:tracePt t="313813" x="2425700" y="6191250"/>
          <p14:tracePt t="313829" x="2425700" y="6178550"/>
          <p14:tracePt t="313846" x="2419350" y="6165850"/>
          <p14:tracePt t="313902" x="2413000" y="6165850"/>
          <p14:tracePt t="313912" x="2406650" y="6165850"/>
          <p14:tracePt t="313922" x="2400300" y="6165850"/>
          <p14:tracePt t="313929" x="2381250" y="6165850"/>
          <p14:tracePt t="313946" x="2374900" y="6165850"/>
          <p14:tracePt t="313963" x="2349500" y="6165850"/>
          <p14:tracePt t="313979" x="2330450" y="6165850"/>
          <p14:tracePt t="313996" x="2324100" y="6165850"/>
          <p14:tracePt t="314012" x="2311400" y="6165850"/>
          <p14:tracePt t="314030" x="2298700" y="6165850"/>
          <p14:tracePt t="314046" x="2292350" y="6165850"/>
          <p14:tracePt t="314063" x="2279650" y="6165850"/>
          <p14:tracePt t="314081" x="2273300" y="6165850"/>
          <p14:tracePt t="314095" x="2260600" y="6165850"/>
          <p14:tracePt t="314112" x="2254250" y="6172200"/>
          <p14:tracePt t="314129" x="2247900" y="6178550"/>
          <p14:tracePt t="314146" x="2235200" y="6191250"/>
          <p14:tracePt t="314163" x="2228850" y="6191250"/>
          <p14:tracePt t="314179" x="2222500" y="6203950"/>
          <p14:tracePt t="314197" x="2216150" y="6210300"/>
          <p14:tracePt t="314212" x="2209800" y="6210300"/>
          <p14:tracePt t="314229" x="2209800" y="6216650"/>
          <p14:tracePt t="314246" x="2209800" y="6223000"/>
          <p14:tracePt t="314262" x="2203450" y="6229350"/>
          <p14:tracePt t="314300" x="2203450" y="6235700"/>
          <p14:tracePt t="314312" x="2203450" y="6242050"/>
          <p14:tracePt t="314329" x="2203450" y="6248400"/>
          <p14:tracePt t="314331" x="2203450" y="6261100"/>
          <p14:tracePt t="314346" x="2203450" y="6267450"/>
          <p14:tracePt t="314363" x="2203450" y="6273800"/>
          <p14:tracePt t="314379" x="2209800" y="6280150"/>
          <p14:tracePt t="314396" x="2216150" y="6286500"/>
          <p14:tracePt t="314412" x="2222500" y="6292850"/>
          <p14:tracePt t="314430" x="2222500" y="6299200"/>
          <p14:tracePt t="314446" x="2228850" y="6299200"/>
          <p14:tracePt t="315453" x="2235200" y="6299200"/>
          <p14:tracePt t="315494" x="2241550" y="6299200"/>
          <p14:tracePt t="315546" x="2254250" y="6299200"/>
          <p14:tracePt t="315556" x="2260600" y="6299200"/>
          <p14:tracePt t="315563" x="2279650" y="6299200"/>
          <p14:tracePt t="315579" x="2305050" y="6299200"/>
          <p14:tracePt t="315581" x="2336800" y="6299200"/>
          <p14:tracePt t="315596" x="2457450" y="6299200"/>
          <p14:tracePt t="315613" x="2622550" y="6299200"/>
          <p14:tracePt t="315629" x="2717800" y="6299200"/>
          <p14:tracePt t="315646" x="2952750" y="6299200"/>
          <p14:tracePt t="315662" x="3073400" y="6299200"/>
          <p14:tracePt t="315679" x="3295650" y="6299200"/>
          <p14:tracePt t="315696" x="3384550" y="6299200"/>
          <p14:tracePt t="315712" x="3511550" y="6305550"/>
          <p14:tracePt t="315730" x="3562350" y="6305550"/>
          <p14:tracePt t="315746" x="3575050" y="6311900"/>
          <p14:tracePt t="315763" x="3606800" y="6311900"/>
          <p14:tracePt t="315779" x="3632200" y="6311900"/>
          <p14:tracePt t="315797" x="3651250" y="6311900"/>
          <p14:tracePt t="315812" x="3676650" y="6311900"/>
          <p14:tracePt t="315828" x="3689350" y="6311900"/>
          <p14:tracePt t="315845" x="3695700" y="6311900"/>
          <p14:tracePt t="315861" x="3708400" y="6311900"/>
          <p14:tracePt t="315880" x="3727450" y="6311900"/>
          <p14:tracePt t="315896" x="3759200" y="6311900"/>
          <p14:tracePt t="315913" x="3778250" y="6305550"/>
          <p14:tracePt t="315928" x="3816350" y="6299200"/>
          <p14:tracePt t="315945" x="3822700" y="6299200"/>
          <p14:tracePt t="315962" x="3822700" y="6292850"/>
          <p14:tracePt t="315978" x="3829050" y="6292850"/>
          <p14:tracePt t="315996" x="3829050" y="6286500"/>
          <p14:tracePt t="316013" x="3835400" y="6280150"/>
          <p14:tracePt t="316030" x="3835400" y="6273800"/>
          <p14:tracePt t="316079" x="3835400" y="6267450"/>
          <p14:tracePt t="316088" x="3835400" y="6261100"/>
          <p14:tracePt t="316106" x="3835400" y="6254750"/>
          <p14:tracePt t="316120" x="3835400" y="6242050"/>
          <p14:tracePt t="316132" x="3835400" y="6229350"/>
          <p14:tracePt t="316132" x="3822700" y="6223000"/>
          <p14:tracePt t="316145" x="3816350" y="6210300"/>
          <p14:tracePt t="316161" x="3790950" y="6184900"/>
          <p14:tracePt t="316179" x="3784600" y="6178550"/>
          <p14:tracePt t="316196" x="3771900" y="6172200"/>
          <p14:tracePt t="316212" x="3759200" y="6159500"/>
          <p14:tracePt t="316230" x="3740150" y="6153150"/>
          <p14:tracePt t="316246" x="3727450" y="6153150"/>
          <p14:tracePt t="316263" x="3689350" y="6140450"/>
          <p14:tracePt t="316279" x="3683000" y="6134100"/>
          <p14:tracePt t="316296" x="3651250" y="6127750"/>
          <p14:tracePt t="316312" x="3625850" y="6121400"/>
          <p14:tracePt t="316329" x="3606800" y="6115050"/>
          <p14:tracePt t="316346" x="3575050" y="6115050"/>
          <p14:tracePt t="316362" x="3562350" y="6115050"/>
          <p14:tracePt t="316379" x="3530600" y="6108700"/>
          <p14:tracePt t="316396" x="3511550" y="6108700"/>
          <p14:tracePt t="316413" x="3498850" y="6108700"/>
          <p14:tracePt t="316429" x="3486150" y="6108700"/>
          <p14:tracePt t="316446" x="3473450" y="6108700"/>
          <p14:tracePt t="316462" x="3460750" y="6108700"/>
          <p14:tracePt t="316479" x="3441700" y="6121400"/>
          <p14:tracePt t="316496" x="3429000" y="6127750"/>
          <p14:tracePt t="316512" x="3409950" y="6127750"/>
          <p14:tracePt t="316530" x="3409950" y="6134100"/>
          <p14:tracePt t="316546" x="3397250" y="6146800"/>
          <p14:tracePt t="316563" x="3390900" y="6153150"/>
          <p14:tracePt t="316579" x="3384550" y="6153150"/>
          <p14:tracePt t="316596" x="3378200" y="6165850"/>
          <p14:tracePt t="316613" x="3378200" y="6172200"/>
          <p14:tracePt t="316629" x="3378200" y="6184900"/>
          <p14:tracePt t="316646" x="3378200" y="6191250"/>
          <p14:tracePt t="316662" x="3378200" y="6203950"/>
          <p14:tracePt t="316679" x="3378200" y="6223000"/>
          <p14:tracePt t="316717" x="3378200" y="6235700"/>
          <p14:tracePt t="316718" x="3378200" y="6242050"/>
          <p14:tracePt t="316729" x="3378200" y="6248400"/>
          <p14:tracePt t="316746" x="3378200" y="6267450"/>
          <p14:tracePt t="316763" x="3378200" y="6286500"/>
          <p14:tracePt t="316779" x="3378200" y="6299200"/>
          <p14:tracePt t="316797" x="3378200" y="6318250"/>
          <p14:tracePt t="316813" x="3384550" y="6324600"/>
          <p14:tracePt t="316828" x="3390900" y="6337300"/>
          <p14:tracePt t="316845" x="3397250" y="6356350"/>
          <p14:tracePt t="316863" x="3397250" y="6362700"/>
          <p14:tracePt t="316880" x="3409950" y="6381750"/>
          <p14:tracePt t="316898" x="3416300" y="6394450"/>
          <p14:tracePt t="316912" x="3422650" y="6407150"/>
          <p14:tracePt t="316928" x="3441700" y="6426200"/>
          <p14:tracePt t="316945" x="3448050" y="6432550"/>
          <p14:tracePt t="316961" x="3454400" y="6438900"/>
          <p14:tracePt t="316980" x="3460750" y="6445250"/>
          <p14:tracePt t="316996" x="3467100" y="6451600"/>
          <p14:tracePt t="317013" x="3479800" y="6457950"/>
          <p14:tracePt t="317030" x="3486150" y="6457950"/>
          <p14:tracePt t="317046" x="3511550" y="6470650"/>
          <p14:tracePt t="317063" x="3517900" y="6477000"/>
          <p14:tracePt t="317079" x="3556000" y="6483350"/>
          <p14:tracePt t="317096" x="3594100" y="6489700"/>
          <p14:tracePt t="317114" x="3606800" y="6496050"/>
          <p14:tracePt t="317129" x="3651250" y="6502400"/>
          <p14:tracePt t="317147" x="3670300" y="6502400"/>
          <p14:tracePt t="317161" x="3714750" y="6502400"/>
          <p14:tracePt t="317178" x="3759200" y="6502400"/>
          <p14:tracePt t="317196" x="3784600" y="6502400"/>
          <p14:tracePt t="317213" x="3835400" y="6502400"/>
          <p14:tracePt t="317229" x="3854450" y="6502400"/>
          <p14:tracePt t="317246" x="3892550" y="6502400"/>
          <p14:tracePt t="317263" x="3937000" y="6496050"/>
          <p14:tracePt t="317279" x="3949700" y="6489700"/>
          <p14:tracePt t="317296" x="3994150" y="6477000"/>
          <p14:tracePt t="317312" x="4013200" y="6464300"/>
          <p14:tracePt t="317329" x="4051300" y="6451600"/>
          <p14:tracePt t="317346" x="4076700" y="6432550"/>
          <p14:tracePt t="317362" x="4089400" y="6419850"/>
          <p14:tracePt t="317379" x="4108450" y="6407150"/>
          <p14:tracePt t="317396" x="4121150" y="6394450"/>
          <p14:tracePt t="317412" x="4133850" y="6362700"/>
          <p14:tracePt t="317429" x="4133850" y="6337300"/>
          <p14:tracePt t="317446" x="4133850" y="6318250"/>
          <p14:tracePt t="317462" x="4133850" y="6286500"/>
          <p14:tracePt t="317479" x="4121150" y="6273800"/>
          <p14:tracePt t="317496" x="4095750" y="6248400"/>
          <p14:tracePt t="317513" x="4076700" y="6242050"/>
          <p14:tracePt t="317529" x="4057650" y="6223000"/>
          <p14:tracePt t="317546" x="4019550" y="6210300"/>
          <p14:tracePt t="317563" x="4000500" y="6203950"/>
          <p14:tracePt t="317579" x="3949700" y="6197600"/>
          <p14:tracePt t="317596" x="3892550" y="6178550"/>
          <p14:tracePt t="317613" x="3867150" y="6172200"/>
          <p14:tracePt t="317630" x="3822700" y="6165850"/>
          <p14:tracePt t="317646" x="3803650" y="6159500"/>
          <p14:tracePt t="317662" x="3778250" y="6153150"/>
          <p14:tracePt t="317679" x="3759200" y="6146800"/>
          <p14:tracePt t="317696" x="3752850" y="6140450"/>
          <p14:tracePt t="317713" x="3727450" y="6140450"/>
          <p14:tracePt t="317729" x="3721100" y="6140450"/>
          <p14:tracePt t="317746" x="3689350" y="6140450"/>
          <p14:tracePt t="317762" x="3683000" y="6140450"/>
          <p14:tracePt t="317779" x="3651250" y="6140450"/>
          <p14:tracePt t="317797" x="3625850" y="6140450"/>
          <p14:tracePt t="317812" x="3613150" y="6140450"/>
          <p14:tracePt t="317828" x="3587750" y="6140450"/>
          <p14:tracePt t="317846" x="3575050" y="6146800"/>
          <p14:tracePt t="317863" x="3556000" y="6159500"/>
          <p14:tracePt t="317879" x="3536950" y="6165850"/>
          <p14:tracePt t="317896" x="3536950" y="6172200"/>
          <p14:tracePt t="317912" x="3524250" y="6184900"/>
          <p14:tracePt t="317928" x="3524250" y="6191250"/>
          <p14:tracePt t="317945" x="3517900" y="6203950"/>
          <p14:tracePt t="317961" x="3517900" y="6223000"/>
          <p14:tracePt t="317980" x="3517900" y="6235700"/>
          <p14:tracePt t="317996" x="3517900" y="6248400"/>
          <p14:tracePt t="318013" x="3517900" y="6261100"/>
          <p14:tracePt t="318029" x="3517900" y="6267450"/>
          <p14:tracePt t="318046" x="3517900" y="6280150"/>
          <p14:tracePt t="318063" x="3517900" y="6286500"/>
          <p14:tracePt t="318603" x="3517900" y="6292850"/>
          <p14:tracePt t="318624" x="3511550" y="6292850"/>
          <p14:tracePt t="318639" x="3505200" y="6299200"/>
          <p14:tracePt t="318647" x="3498850" y="6305550"/>
          <p14:tracePt t="318648" x="3492500" y="6305550"/>
          <p14:tracePt t="318663" x="3454400" y="6330950"/>
          <p14:tracePt t="318680" x="3409950" y="6350000"/>
          <p14:tracePt t="318697" x="3390900" y="6362700"/>
          <p14:tracePt t="318713" x="3346450" y="6381750"/>
          <p14:tracePt t="318730" x="3340100" y="6394450"/>
          <p14:tracePt t="318747" x="3314700" y="6407150"/>
          <p14:tracePt t="318764" x="3308350" y="6407150"/>
          <p14:tracePt t="318780" x="3308350" y="6413500"/>
          <p14:tracePt t="318903" x="3308350" y="6419850"/>
          <p14:tracePt t="318944" x="3302000" y="6426200"/>
          <p14:tracePt t="318964" x="3295650" y="6426200"/>
          <p14:tracePt t="318976" x="3289300" y="6426200"/>
          <p14:tracePt t="318986" x="3282950" y="6426200"/>
          <p14:tracePt t="318996" x="3276600" y="6426200"/>
          <p14:tracePt t="319007" x="3270250" y="6426200"/>
          <p14:tracePt t="319012" x="3251200" y="6432550"/>
          <p14:tracePt t="319030" x="3244850" y="6432550"/>
          <p14:tracePt t="319092" x="3244850" y="6438900"/>
          <p14:tracePt t="319121" x="3244850" y="6445250"/>
          <p14:tracePt t="319132" x="3238500" y="6445250"/>
          <p14:tracePt t="319153" x="3232150" y="6445250"/>
          <p14:tracePt t="319216" x="3238500" y="6445250"/>
          <p14:tracePt t="319226" x="3244850" y="6445250"/>
          <p14:tracePt t="319236" x="3263900" y="6445250"/>
          <p14:tracePt t="319247" x="3282950" y="6445250"/>
          <p14:tracePt t="319262" x="3308350" y="6445250"/>
          <p14:tracePt t="319263" x="3340100" y="6438900"/>
          <p14:tracePt t="319279" x="3359150" y="6438900"/>
          <p14:tracePt t="319297" x="3378200" y="6438900"/>
          <p14:tracePt t="319350" x="3371850" y="6438900"/>
          <p14:tracePt t="319362" x="3365500" y="6438900"/>
          <p14:tracePt t="319372" x="3359150" y="6438900"/>
          <p14:tracePt t="319381" x="3340100" y="6438900"/>
          <p14:tracePt t="319396" x="3321050" y="6438900"/>
          <p14:tracePt t="319396" x="3289300" y="6438900"/>
          <p14:tracePt t="319412" x="3270250" y="6438900"/>
          <p14:tracePt t="319429" x="3251200" y="6438900"/>
          <p14:tracePt t="319678" x="3263900" y="6438900"/>
          <p14:tracePt t="319689" x="3270250" y="6438900"/>
          <p14:tracePt t="319699" x="3282950" y="6438900"/>
          <p14:tracePt t="319713" x="3302000" y="6438900"/>
          <p14:tracePt t="319730" x="3327400" y="6438900"/>
          <p14:tracePt t="319732" x="3346450" y="6438900"/>
          <p14:tracePt t="319747" x="3359150" y="6438900"/>
          <p14:tracePt t="319814" x="3352800" y="6438900"/>
          <p14:tracePt t="319823" x="3340100" y="6438900"/>
          <p14:tracePt t="319835" x="3327400" y="6438900"/>
          <p14:tracePt t="319837" x="3308350" y="6438900"/>
          <p14:tracePt t="319847" x="3295650" y="6438900"/>
          <p14:tracePt t="319862" x="3270250" y="6438900"/>
          <p14:tracePt t="320092" x="3276600" y="6438900"/>
          <p14:tracePt t="320102" x="3282950" y="6438900"/>
          <p14:tracePt t="320112" x="3289300" y="6438900"/>
          <p14:tracePt t="320123" x="3295650" y="6438900"/>
          <p14:tracePt t="320130" x="3308350" y="6438900"/>
          <p14:tracePt t="320147" x="3314700" y="6438900"/>
          <p14:tracePt t="320147" x="3321050" y="6445250"/>
          <p14:tracePt t="320165" x="3327400" y="6445250"/>
          <p14:tracePt t="320257" x="3321050" y="6445250"/>
          <p14:tracePt t="320272" x="3314700" y="6445250"/>
          <p14:tracePt t="320274" x="3308350" y="6445250"/>
          <p14:tracePt t="320280" x="3295650" y="6445250"/>
          <p14:tracePt t="320297" x="3276600" y="6445250"/>
          <p14:tracePt t="320314" x="3263900" y="6445250"/>
          <p14:tracePt t="320402" x="3257550" y="6445250"/>
          <p14:tracePt t="320422" x="3251200" y="6445250"/>
          <p14:tracePt t="320443" x="3244850" y="6445250"/>
          <p14:tracePt t="325986" x="0" y="0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chf12_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4" t="5141" r="1836" b="21643"/>
          <a:stretch>
            <a:fillRect/>
          </a:stretch>
        </p:blipFill>
        <p:spPr bwMode="auto">
          <a:xfrm>
            <a:off x="381000" y="4195763"/>
            <a:ext cx="8458200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609600" y="3657600"/>
            <a:ext cx="76327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  <a:buFontTx/>
              <a:buNone/>
            </a:pPr>
            <a:r>
              <a:rPr lang="en-US" altLang="en-US" sz="2400" b="1"/>
              <a:t>k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 =  k 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                      k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  =  2 k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                   k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  =  2 k</a:t>
            </a:r>
            <a:r>
              <a:rPr lang="en-US" altLang="en-US" sz="2400" b="1" baseline="-25000"/>
              <a:t>1</a:t>
            </a:r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4800"/>
            <a:ext cx="2362200" cy="665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87438"/>
            <a:ext cx="4343400" cy="119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09800"/>
            <a:ext cx="6553200" cy="1206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800600" y="3048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solidFill>
                  <a:srgbClr val="FF0000"/>
                </a:solidFill>
                <a:latin typeface="+mj-lt"/>
              </a:rPr>
              <a:t>kako odnos k</a:t>
            </a:r>
            <a:r>
              <a:rPr lang="sr-Latn-RS" sz="2400" baseline="-25000" dirty="0" smtClean="0">
                <a:solidFill>
                  <a:srgbClr val="FF0000"/>
                </a:solidFill>
                <a:latin typeface="+mj-lt"/>
              </a:rPr>
              <a:t>1</a:t>
            </a:r>
            <a:r>
              <a:rPr lang="sr-Latn-RS" sz="2400" dirty="0" smtClean="0">
                <a:solidFill>
                  <a:srgbClr val="FF0000"/>
                </a:solidFill>
                <a:latin typeface="+mj-lt"/>
              </a:rPr>
              <a:t> i k</a:t>
            </a:r>
            <a:r>
              <a:rPr lang="sr-Latn-RS" sz="2400" baseline="-25000" dirty="0" smtClean="0">
                <a:solidFill>
                  <a:srgbClr val="FF0000"/>
                </a:solidFill>
                <a:latin typeface="+mj-lt"/>
              </a:rPr>
              <a:t>2</a:t>
            </a:r>
            <a:r>
              <a:rPr lang="sr-Latn-RS" sz="2400" dirty="0" smtClean="0">
                <a:solidFill>
                  <a:srgbClr val="FF0000"/>
                </a:solidFill>
                <a:latin typeface="+mj-lt"/>
              </a:rPr>
              <a:t> utiče na izgled koncentracionih krivih?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231" x="7073900" y="1333500"/>
          <p14:tracePt t="17411" x="7073900" y="1339850"/>
          <p14:tracePt t="17452" x="7073900" y="1346200"/>
          <p14:tracePt t="19386" x="7080250" y="1346200"/>
          <p14:tracePt t="19449" x="7073900" y="1339850"/>
          <p14:tracePt t="19459" x="7073900" y="1333500"/>
          <p14:tracePt t="19469" x="7067550" y="1327150"/>
          <p14:tracePt t="19472" x="7048500" y="1308100"/>
          <p14:tracePt t="19490" x="7035800" y="1282700"/>
          <p14:tracePt t="19491" x="7004050" y="1250950"/>
          <p14:tracePt t="19507" x="6953250" y="1181100"/>
          <p14:tracePt t="19524" x="6927850" y="1149350"/>
          <p14:tracePt t="19540" x="6889750" y="1092200"/>
          <p14:tracePt t="19557" x="6870700" y="1060450"/>
          <p14:tracePt t="19574" x="6864350" y="1047750"/>
          <p14:tracePt t="19590" x="6845300" y="1028700"/>
          <p14:tracePt t="19607" x="6845300" y="1016000"/>
          <p14:tracePt t="19624" x="6838950" y="996950"/>
          <p14:tracePt t="19640" x="6832600" y="977900"/>
          <p14:tracePt t="19657" x="6826250" y="971550"/>
          <p14:tracePt t="19674" x="6813550" y="958850"/>
          <p14:tracePt t="19708" x="6813550" y="952500"/>
          <p14:tracePt t="19709" x="6807200" y="952500"/>
          <p14:tracePt t="19724" x="6794500" y="933450"/>
          <p14:tracePt t="19740" x="6788150" y="927100"/>
          <p14:tracePt t="19757" x="6769100" y="914400"/>
          <p14:tracePt t="19773" x="6750050" y="901700"/>
          <p14:tracePt t="19790" x="6718300" y="876300"/>
          <p14:tracePt t="19807" x="6686550" y="857250"/>
          <p14:tracePt t="19823" x="6680200" y="857250"/>
          <p14:tracePt t="19840" x="6654800" y="844550"/>
          <p14:tracePt t="19857" x="6642100" y="838200"/>
          <p14:tracePt t="19857" x="6642100" y="831850"/>
          <p14:tracePt t="19874" x="6629400" y="825500"/>
          <p14:tracePt t="19890" x="6610350" y="812800"/>
          <p14:tracePt t="19908" x="6604000" y="806450"/>
          <p14:tracePt t="19924" x="6584950" y="793750"/>
          <p14:tracePt t="19941" x="6578600" y="793750"/>
          <p14:tracePt t="19957" x="6565900" y="787400"/>
          <p14:tracePt t="19974" x="6559550" y="781050"/>
          <p14:tracePt t="19990" x="6546850" y="774700"/>
          <p14:tracePt t="20007" x="6540500" y="774700"/>
          <p14:tracePt t="20024" x="6527800" y="774700"/>
          <p14:tracePt t="20040" x="6515100" y="768350"/>
          <p14:tracePt t="20057" x="6496050" y="768350"/>
          <p14:tracePt t="20073" x="6489700" y="768350"/>
          <p14:tracePt t="20090" x="6477000" y="768350"/>
          <p14:tracePt t="20124" x="6470650" y="768350"/>
          <p14:tracePt t="20125" x="6464300" y="768350"/>
          <p14:tracePt t="21021" x="6470650" y="768350"/>
          <p14:tracePt t="21073" x="6477000" y="768350"/>
          <p14:tracePt t="21099" x="6483350" y="768350"/>
          <p14:tracePt t="21099" x="6489700" y="768350"/>
          <p14:tracePt t="21135" x="6496050" y="768350"/>
          <p14:tracePt t="21146" x="6502400" y="768350"/>
          <p14:tracePt t="21177" x="6508750" y="768350"/>
          <p14:tracePt t="21187" x="6515100" y="768350"/>
          <p14:tracePt t="21197" x="6521450" y="768350"/>
          <p14:tracePt t="21206" x="6540500" y="768350"/>
          <p14:tracePt t="21222" x="6559550" y="768350"/>
          <p14:tracePt t="21240" x="6572250" y="768350"/>
          <p14:tracePt t="21257" x="6597650" y="768350"/>
          <p14:tracePt t="21274" x="6616700" y="768350"/>
          <p14:tracePt t="21291" x="6635750" y="768350"/>
          <p14:tracePt t="21323" x="6648450" y="768350"/>
          <p14:tracePt t="21344" x="6654800" y="768350"/>
          <p14:tracePt t="21355" x="6667500" y="768350"/>
          <p14:tracePt t="21376" x="6680200" y="768350"/>
          <p14:tracePt t="21376" x="6692900" y="768350"/>
          <p14:tracePt t="21390" x="6724650" y="768350"/>
          <p14:tracePt t="21407" x="6737350" y="768350"/>
          <p14:tracePt t="21424" x="6762750" y="768350"/>
          <p14:tracePt t="21441" x="6769100" y="768350"/>
          <p14:tracePt t="21457" x="6788150" y="768350"/>
          <p14:tracePt t="21474" x="6800850" y="768350"/>
          <p14:tracePt t="21474" x="6807200" y="768350"/>
          <p14:tracePt t="21490" x="6826250" y="768350"/>
          <p14:tracePt t="21507" x="6858000" y="768350"/>
          <p14:tracePt t="21524" x="6877050" y="768350"/>
          <p14:tracePt t="21540" x="6915150" y="768350"/>
          <p14:tracePt t="21557" x="6927850" y="768350"/>
          <p14:tracePt t="21574" x="6959600" y="768350"/>
          <p14:tracePt t="21590" x="6978650" y="768350"/>
          <p14:tracePt t="21607" x="6997700" y="768350"/>
          <p14:tracePt t="21624" x="7023100" y="768350"/>
          <p14:tracePt t="21640" x="7042150" y="768350"/>
          <p14:tracePt t="21657" x="7073900" y="768350"/>
          <p14:tracePt t="21674" x="7112000" y="768350"/>
          <p14:tracePt t="21690" x="7131050" y="768350"/>
          <p14:tracePt t="21707" x="7162800" y="768350"/>
          <p14:tracePt t="21724" x="7188200" y="768350"/>
          <p14:tracePt t="21740" x="7213600" y="768350"/>
          <p14:tracePt t="21757" x="7239000" y="768350"/>
          <p14:tracePt t="21773" x="7245350" y="762000"/>
          <p14:tracePt t="21790" x="7258050" y="762000"/>
          <p14:tracePt t="21807" x="7258050" y="755650"/>
          <p14:tracePt t="21824" x="7270750" y="755650"/>
          <p14:tracePt t="21840" x="7277100" y="749300"/>
          <p14:tracePt t="21857" x="7277100" y="742950"/>
          <p14:tracePt t="21873" x="7283450" y="736600"/>
          <p14:tracePt t="21909" x="7289800" y="730250"/>
          <p14:tracePt t="21909" x="7289800" y="723900"/>
          <p14:tracePt t="21924" x="7296150" y="717550"/>
          <p14:tracePt t="21941" x="7296150" y="711200"/>
          <p14:tracePt t="21956" x="7296150" y="698500"/>
          <p14:tracePt t="21972" x="7296150" y="685800"/>
          <p14:tracePt t="21990" x="7296150" y="673100"/>
          <p14:tracePt t="22007" x="7296150" y="660400"/>
          <p14:tracePt t="22024" x="7289800" y="647700"/>
          <p14:tracePt t="22040" x="7283450" y="635000"/>
          <p14:tracePt t="22057" x="7283450" y="628650"/>
          <p14:tracePt t="22073" x="7277100" y="615950"/>
          <p14:tracePt t="22090" x="7270750" y="609600"/>
          <p14:tracePt t="22107" x="7270750" y="603250"/>
          <p14:tracePt t="22124" x="7264400" y="596900"/>
          <p14:tracePt t="22140" x="7264400" y="590550"/>
          <p14:tracePt t="22157" x="7251700" y="584200"/>
          <p14:tracePt t="22174" x="7245350" y="571500"/>
          <p14:tracePt t="22190" x="7239000" y="565150"/>
          <p14:tracePt t="22207" x="7219950" y="552450"/>
          <p14:tracePt t="22224" x="7219950" y="546100"/>
          <p14:tracePt t="22240" x="7200900" y="533400"/>
          <p14:tracePt t="22257" x="7188200" y="514350"/>
          <p14:tracePt t="22274" x="7181850" y="514350"/>
          <p14:tracePt t="22290" x="7169150" y="495300"/>
          <p14:tracePt t="22306" x="7156450" y="482600"/>
          <p14:tracePt t="22323" x="7131050" y="463550"/>
          <p14:tracePt t="22340" x="7105650" y="444500"/>
          <p14:tracePt t="22357" x="7092950" y="438150"/>
          <p14:tracePt t="22374" x="7054850" y="419100"/>
          <p14:tracePt t="22390" x="7042150" y="419100"/>
          <p14:tracePt t="22407" x="6991350" y="406400"/>
          <p14:tracePt t="22424" x="6940550" y="400050"/>
          <p14:tracePt t="22441" x="6915150" y="393700"/>
          <p14:tracePt t="22457" x="6864350" y="393700"/>
          <p14:tracePt t="22474" x="6845300" y="387350"/>
          <p14:tracePt t="22490" x="6807200" y="387350"/>
          <p14:tracePt t="22507" x="6769100" y="387350"/>
          <p14:tracePt t="22524" x="6756400" y="387350"/>
          <p14:tracePt t="22540" x="6724650" y="387350"/>
          <p14:tracePt t="22557" x="6718300" y="387350"/>
          <p14:tracePt t="22573" x="6692900" y="387350"/>
          <p14:tracePt t="22590" x="6686550" y="387350"/>
          <p14:tracePt t="22607" x="6661150" y="393700"/>
          <p14:tracePt t="22624" x="6642100" y="406400"/>
          <p14:tracePt t="22640" x="6629400" y="412750"/>
          <p14:tracePt t="22657" x="6623050" y="412750"/>
          <p14:tracePt t="22674" x="6616700" y="419100"/>
          <p14:tracePt t="22690" x="6604000" y="425450"/>
          <p14:tracePt t="22707" x="6597650" y="438150"/>
          <p14:tracePt t="22723" x="6597650" y="444500"/>
          <p14:tracePt t="22740" x="6591300" y="450850"/>
          <p14:tracePt t="22757" x="6591300" y="457200"/>
          <p14:tracePt t="22773" x="6584950" y="463550"/>
          <p14:tracePt t="22790" x="6578600" y="482600"/>
          <p14:tracePt t="22807" x="6572250" y="482600"/>
          <p14:tracePt t="22824" x="6572250" y="501650"/>
          <p14:tracePt t="22840" x="6565900" y="501650"/>
          <p14:tracePt t="22857" x="6559550" y="520700"/>
          <p14:tracePt t="22874" x="6546850" y="533400"/>
          <p14:tracePt t="22890" x="6546850" y="539750"/>
          <p14:tracePt t="22907" x="6540500" y="552450"/>
          <p14:tracePt t="22924" x="6540500" y="558800"/>
          <p14:tracePt t="22940" x="6534150" y="565150"/>
          <p14:tracePt t="22983" x="6534150" y="571500"/>
          <p14:tracePt t="23003" x="6534150" y="577850"/>
          <p14:tracePt t="23046" x="6534150" y="584200"/>
          <p14:tracePt t="23056" x="6534150" y="590550"/>
          <p14:tracePt t="23067" x="6534150" y="596900"/>
          <p14:tracePt t="23087" x="6540500" y="603250"/>
          <p14:tracePt t="23098" x="6540500" y="609600"/>
          <p14:tracePt t="23108" x="6546850" y="615950"/>
          <p14:tracePt t="23118" x="6553200" y="622300"/>
          <p14:tracePt t="23124" x="6559550" y="628650"/>
          <p14:tracePt t="23140" x="6559550" y="635000"/>
          <p14:tracePt t="23157" x="6572250" y="641350"/>
          <p14:tracePt t="23174" x="6578600" y="647700"/>
          <p14:tracePt t="23191" x="6578600" y="654050"/>
          <p14:tracePt t="23206" x="6591300" y="660400"/>
          <p14:tracePt t="23222" x="6597650" y="673100"/>
          <p14:tracePt t="23240" x="6610350" y="679450"/>
          <p14:tracePt t="23257" x="6616700" y="692150"/>
          <p14:tracePt t="23274" x="6623050" y="698500"/>
          <p14:tracePt t="23291" x="6623050" y="704850"/>
          <p14:tracePt t="23306" x="6629400" y="704850"/>
          <p14:tracePt t="23323" x="6635750" y="704850"/>
          <p14:tracePt t="23369" x="6642100" y="704850"/>
          <p14:tracePt t="23379" x="6642100" y="711200"/>
          <p14:tracePt t="23391" x="6648450" y="711200"/>
          <p14:tracePt t="23411" x="6654800" y="711200"/>
          <p14:tracePt t="23424" x="6661150" y="717550"/>
          <p14:tracePt t="23425" x="6667500" y="717550"/>
          <p14:tracePt t="23463" x="6673850" y="717550"/>
          <p14:tracePt t="23474" x="6686550" y="717550"/>
          <p14:tracePt t="23475" x="6692900" y="717550"/>
          <p14:tracePt t="23490" x="6724650" y="717550"/>
          <p14:tracePt t="23507" x="6743700" y="717550"/>
          <p14:tracePt t="23524" x="6781800" y="717550"/>
          <p14:tracePt t="23540" x="6800850" y="717550"/>
          <p14:tracePt t="23557" x="6819900" y="717550"/>
          <p14:tracePt t="23574" x="6838950" y="717550"/>
          <p14:tracePt t="23590" x="6851650" y="717550"/>
          <p14:tracePt t="23607" x="6883400" y="717550"/>
          <p14:tracePt t="23624" x="6908800" y="717550"/>
          <p14:tracePt t="23640" x="6965950" y="717550"/>
          <p14:tracePt t="23657" x="7023100" y="717550"/>
          <p14:tracePt t="23674" x="7054850" y="717550"/>
          <p14:tracePt t="23690" x="7105650" y="717550"/>
          <p14:tracePt t="23707" x="7131050" y="717550"/>
          <p14:tracePt t="23724" x="7143750" y="717550"/>
          <p14:tracePt t="23740" x="7150100" y="717550"/>
          <p14:tracePt t="23899" x="7137400" y="717550"/>
          <p14:tracePt t="23909" x="7131050" y="717550"/>
          <p14:tracePt t="23920" x="7105650" y="717550"/>
          <p14:tracePt t="23924" x="7080250" y="717550"/>
          <p14:tracePt t="23940" x="7023100" y="717550"/>
          <p14:tracePt t="23958" x="6946900" y="717550"/>
          <p14:tracePt t="23976" x="6921500" y="717550"/>
          <p14:tracePt t="23990" x="6864350" y="717550"/>
          <p14:tracePt t="24007" x="6826250" y="717550"/>
          <p14:tracePt t="24024" x="6807200" y="717550"/>
          <p14:tracePt t="24040" x="6781800" y="717550"/>
          <p14:tracePt t="24056" x="6769100" y="717550"/>
          <p14:tracePt t="24074" x="6743700" y="717550"/>
          <p14:tracePt t="24090" x="6724650" y="717550"/>
          <p14:tracePt t="24107" x="6718300" y="717550"/>
          <p14:tracePt t="24124" x="6692900" y="723900"/>
          <p14:tracePt t="24140" x="6686550" y="723900"/>
          <p14:tracePt t="24157" x="6667500" y="730250"/>
          <p14:tracePt t="24174" x="6661150" y="736600"/>
          <p14:tracePt t="24191" x="6654800" y="736600"/>
          <p14:tracePt t="24386" x="6673850" y="736600"/>
          <p14:tracePt t="24397" x="6692900" y="736600"/>
          <p14:tracePt t="24407" x="6711950" y="736600"/>
          <p14:tracePt t="24417" x="6737350" y="736600"/>
          <p14:tracePt t="24424" x="6813550" y="736600"/>
          <p14:tracePt t="24440" x="6845300" y="736600"/>
          <p14:tracePt t="24457" x="6915150" y="736600"/>
          <p14:tracePt t="24475" x="6953250" y="736600"/>
          <p14:tracePt t="24490" x="6972300" y="736600"/>
          <p14:tracePt t="24507" x="7016750" y="736600"/>
          <p14:tracePt t="24524" x="7029450" y="736600"/>
          <p14:tracePt t="24540" x="7086600" y="736600"/>
          <p14:tracePt t="24557" x="7156450" y="736600"/>
          <p14:tracePt t="24575" x="7181850" y="736600"/>
          <p14:tracePt t="24590" x="7207250" y="736600"/>
          <p14:tracePt t="24606" x="7219950" y="736600"/>
          <p14:tracePt t="25258" x="7213600" y="736600"/>
          <p14:tracePt t="25269" x="7207250" y="736600"/>
          <p14:tracePt t="25279" x="7207250" y="742950"/>
          <p14:tracePt t="25292" x="7200900" y="749300"/>
          <p14:tracePt t="25300" x="7194550" y="749300"/>
          <p14:tracePt t="25307" x="7181850" y="768350"/>
          <p14:tracePt t="25324" x="7175500" y="774700"/>
          <p14:tracePt t="25340" x="7150100" y="812800"/>
          <p14:tracePt t="25357" x="7124700" y="895350"/>
          <p14:tracePt t="25375" x="7099300" y="952500"/>
          <p14:tracePt t="25391" x="7054850" y="1092200"/>
          <p14:tracePt t="25408" x="6991350" y="1270000"/>
          <p14:tracePt t="25425" x="6965950" y="1346200"/>
          <p14:tracePt t="25441" x="6915150" y="1524000"/>
          <p14:tracePt t="25458" x="6883400" y="1625600"/>
          <p14:tracePt t="25476" x="6858000" y="1809750"/>
          <p14:tracePt t="25491" x="6851650" y="1898650"/>
          <p14:tracePt t="25508" x="6851650" y="2070100"/>
          <p14:tracePt t="25525" x="6870700" y="2222500"/>
          <p14:tracePt t="25541" x="6877050" y="2292350"/>
          <p14:tracePt t="25558" x="6902450" y="2406650"/>
          <p14:tracePt t="25575" x="6908800" y="2451100"/>
          <p14:tracePt t="25591" x="6921500" y="2508250"/>
          <p14:tracePt t="25608" x="6927850" y="2540000"/>
          <p14:tracePt t="25625" x="6934200" y="2552700"/>
          <p14:tracePt t="25726" x="6940550" y="2552700"/>
          <p14:tracePt t="25767" x="6946900" y="2552700"/>
          <p14:tracePt t="25798" x="6946900" y="2546350"/>
          <p14:tracePt t="25808" x="6946900" y="2540000"/>
          <p14:tracePt t="25819" x="6946900" y="2533650"/>
          <p14:tracePt t="25829" x="6940550" y="2527300"/>
          <p14:tracePt t="25839" x="6927850" y="2514600"/>
          <p14:tracePt t="25860" x="6921500" y="2501900"/>
          <p14:tracePt t="25860" x="6908800" y="2489200"/>
          <p14:tracePt t="25875" x="6883400" y="2470150"/>
          <p14:tracePt t="25891" x="6877050" y="2463800"/>
          <p14:tracePt t="25908" x="6845300" y="2438400"/>
          <p14:tracePt t="25925" x="6826250" y="2419350"/>
          <p14:tracePt t="25941" x="6788150" y="2387600"/>
          <p14:tracePt t="25958" x="6731000" y="2343150"/>
          <p14:tracePt t="25975" x="6705600" y="2330450"/>
          <p14:tracePt t="25991" x="6642100" y="2305050"/>
          <p14:tracePt t="26008" x="6604000" y="2286000"/>
          <p14:tracePt t="26025" x="6508750" y="2260600"/>
          <p14:tracePt t="26041" x="6394450" y="2216150"/>
          <p14:tracePt t="26058" x="6337300" y="2203450"/>
          <p14:tracePt t="26075" x="6223000" y="2159000"/>
          <p14:tracePt t="26091" x="6165850" y="2139950"/>
          <p14:tracePt t="26108" x="6064250" y="2108200"/>
          <p14:tracePt t="26125" x="6013450" y="2095500"/>
          <p14:tracePt t="26141" x="5911850" y="2070100"/>
          <p14:tracePt t="26158" x="5778500" y="2044700"/>
          <p14:tracePt t="26175" x="5702300" y="2032000"/>
          <p14:tracePt t="26192" x="5556250" y="2012950"/>
          <p14:tracePt t="26207" x="5492750" y="2006600"/>
          <p14:tracePt t="26223" x="5372100" y="1993900"/>
          <p14:tracePt t="26241" x="5289550" y="1987550"/>
          <p14:tracePt t="26258" x="5245100" y="1981200"/>
          <p14:tracePt t="26275" x="5156200" y="1955800"/>
          <p14:tracePt t="26292" x="5105400" y="1943100"/>
          <p14:tracePt t="26307" x="5003800" y="1911350"/>
          <p14:tracePt t="26323" x="4908550" y="1873250"/>
          <p14:tracePt t="26340" x="4864100" y="1854200"/>
          <p14:tracePt t="26358" x="4800600" y="1828800"/>
          <p14:tracePt t="26375" x="4768850" y="1803400"/>
          <p14:tracePt t="26391" x="4724400" y="1771650"/>
          <p14:tracePt t="26408" x="4686300" y="1727200"/>
          <p14:tracePt t="26425" x="4654550" y="1695450"/>
          <p14:tracePt t="26441" x="4603750" y="1631950"/>
          <p14:tracePt t="26458" x="4572000" y="1581150"/>
          <p14:tracePt t="26475" x="4508500" y="1492250"/>
          <p14:tracePt t="26492" x="4445000" y="1403350"/>
          <p14:tracePt t="26508" x="4413250" y="1365250"/>
          <p14:tracePt t="26525" x="4349750" y="1289050"/>
          <p14:tracePt t="26541" x="4324350" y="1250950"/>
          <p14:tracePt t="26558" x="4273550" y="1181100"/>
          <p14:tracePt t="26575" x="4222750" y="1104900"/>
          <p14:tracePt t="26591" x="4197350" y="1066800"/>
          <p14:tracePt t="26608" x="4121150" y="977900"/>
          <p14:tracePt t="26625" x="4095750" y="939800"/>
          <p14:tracePt t="26641" x="4019550" y="850900"/>
          <p14:tracePt t="26658" x="3930650" y="768350"/>
          <p14:tracePt t="26675" x="3879850" y="717550"/>
          <p14:tracePt t="26691" x="3746500" y="615950"/>
          <p14:tracePt t="26707" x="3670300" y="558800"/>
          <p14:tracePt t="26725" x="3498850" y="463550"/>
          <p14:tracePt t="26741" x="3308350" y="368300"/>
          <p14:tracePt t="26757" x="3219450" y="336550"/>
          <p14:tracePt t="26775" x="3028950" y="273050"/>
          <p14:tracePt t="26791" x="2927350" y="247650"/>
          <p14:tracePt t="26808" x="2730500" y="190500"/>
          <p14:tracePt t="26825" x="2533650" y="139700"/>
          <p14:tracePt t="26841" x="2432050" y="101600"/>
          <p14:tracePt t="26857" x="2254250" y="57150"/>
          <p14:tracePt t="26875" x="2190750" y="38100"/>
          <p14:tracePt t="26891" x="2057400" y="12700"/>
          <p14:tracePt t="26907" x="1911350" y="6350"/>
          <p14:tracePt t="26925" x="1835150" y="0"/>
          <p14:tracePt t="26941" x="1682750" y="0"/>
          <p14:tracePt t="26958" x="1606550" y="0"/>
          <p14:tracePt t="26974" x="1479550" y="0"/>
          <p14:tracePt t="26991" x="1352550" y="6350"/>
          <p14:tracePt t="27008" x="1301750" y="12700"/>
          <p14:tracePt t="27023" x="1193800" y="44450"/>
          <p14:tracePt t="27040" x="1136650" y="63500"/>
          <p14:tracePt t="27058" x="1022350" y="95250"/>
          <p14:tracePt t="27075" x="958850" y="114300"/>
          <p14:tracePt t="27091" x="844550" y="146050"/>
          <p14:tracePt t="27108" x="736600" y="184150"/>
          <p14:tracePt t="27124" x="685800" y="215900"/>
          <p14:tracePt t="27141" x="609600" y="273050"/>
          <p14:tracePt t="27157" x="571500" y="304800"/>
          <p14:tracePt t="27175" x="520700" y="361950"/>
          <p14:tracePt t="27192" x="469900" y="419100"/>
          <p14:tracePt t="27207" x="444500" y="438150"/>
          <p14:tracePt t="27223" x="393700" y="488950"/>
          <p14:tracePt t="27240" x="374650" y="514350"/>
          <p14:tracePt t="27258" x="317500" y="584200"/>
          <p14:tracePt t="27275" x="273050" y="673100"/>
          <p14:tracePt t="27292" x="260350" y="730250"/>
          <p14:tracePt t="27308" x="234950" y="850900"/>
          <p14:tracePt t="27325" x="215900" y="908050"/>
          <p14:tracePt t="27341" x="190500" y="1041400"/>
          <p14:tracePt t="27358" x="158750" y="1174750"/>
          <p14:tracePt t="27375" x="139700" y="1244600"/>
          <p14:tracePt t="27391" x="95250" y="1390650"/>
          <p14:tracePt t="27408" x="82550" y="1460500"/>
          <p14:tracePt t="27425" x="69850" y="1600200"/>
          <p14:tracePt t="27441" x="63500" y="1739900"/>
          <p14:tracePt t="27458" x="63500" y="1809750"/>
          <p14:tracePt t="27475" x="63500" y="1936750"/>
          <p14:tracePt t="27492" x="63500" y="2000250"/>
          <p14:tracePt t="27508" x="63500" y="2133600"/>
          <p14:tracePt t="27525" x="63500" y="2273300"/>
          <p14:tracePt t="27541" x="63500" y="2336800"/>
          <p14:tracePt t="27558" x="63500" y="2489200"/>
          <p14:tracePt t="27575" x="76200" y="2571750"/>
          <p14:tracePt t="27591" x="107950" y="2711450"/>
          <p14:tracePt t="27608" x="139700" y="2851150"/>
          <p14:tracePt t="27624" x="158750" y="2908300"/>
          <p14:tracePt t="27641" x="190500" y="3009900"/>
          <p14:tracePt t="27657" x="209550" y="3054350"/>
          <p14:tracePt t="27674" x="241300" y="3111500"/>
          <p14:tracePt t="27691" x="273050" y="3155950"/>
          <p14:tracePt t="27708" x="285750" y="3175000"/>
          <p14:tracePt t="27724" x="323850" y="3200400"/>
          <p14:tracePt t="27741" x="336550" y="3213100"/>
          <p14:tracePt t="27758" x="368300" y="3238500"/>
          <p14:tracePt t="27774" x="412750" y="3257550"/>
          <p14:tracePt t="27791" x="438150" y="3257550"/>
          <p14:tracePt t="27808" x="501650" y="3282950"/>
          <p14:tracePt t="27825" x="539750" y="3295650"/>
          <p14:tracePt t="27841" x="622300" y="3321050"/>
          <p14:tracePt t="27857" x="692150" y="3333750"/>
          <p14:tracePt t="27875" x="723900" y="3340100"/>
          <p14:tracePt t="27891" x="800100" y="3340100"/>
          <p14:tracePt t="27908" x="850900" y="3346450"/>
          <p14:tracePt t="27924" x="958850" y="3346450"/>
          <p14:tracePt t="27941" x="1022350" y="3346450"/>
          <p14:tracePt t="27958" x="1174750" y="3346450"/>
          <p14:tracePt t="27974" x="1308100" y="3346450"/>
          <p14:tracePt t="27991" x="1371600" y="3346450"/>
          <p14:tracePt t="28008" x="1492250" y="3346450"/>
          <p14:tracePt t="28025" x="1555750" y="3346450"/>
          <p14:tracePt t="28040" x="1695450" y="3346450"/>
          <p14:tracePt t="28056" x="1866900" y="3346450"/>
          <p14:tracePt t="28075" x="1943100" y="3346450"/>
          <p14:tracePt t="28091" x="2095500" y="3346450"/>
          <p14:tracePt t="28108" x="2159000" y="3346450"/>
          <p14:tracePt t="28124" x="2273300" y="3346450"/>
          <p14:tracePt t="28141" x="2400300" y="3346450"/>
          <p14:tracePt t="28158" x="2489200" y="3346450"/>
          <p14:tracePt t="28175" x="2679700" y="3346450"/>
          <p14:tracePt t="28191" x="2800350" y="3346450"/>
          <p14:tracePt t="28208" x="3016250" y="3359150"/>
          <p14:tracePt t="28225" x="3187700" y="3359150"/>
          <p14:tracePt t="28241" x="3257550" y="3365500"/>
          <p14:tracePt t="28258" x="3371850" y="3365500"/>
          <p14:tracePt t="28274" x="3441700" y="3365500"/>
          <p14:tracePt t="28274" x="3517900" y="3365500"/>
          <p14:tracePt t="28293" x="3613150" y="3365500"/>
          <p14:tracePt t="28308" x="3829050" y="3365500"/>
          <p14:tracePt t="28325" x="3943350" y="3365500"/>
          <p14:tracePt t="28340" x="4184650" y="3365500"/>
          <p14:tracePt t="28356" x="4286250" y="3365500"/>
          <p14:tracePt t="28375" x="4464050" y="3365500"/>
          <p14:tracePt t="28391" x="4616450" y="3365500"/>
          <p14:tracePt t="28408" x="4686300" y="3365500"/>
          <p14:tracePt t="28425" x="4851400" y="3365500"/>
          <p14:tracePt t="28441" x="4946650" y="3365500"/>
          <p14:tracePt t="28458" x="5149850" y="3365500"/>
          <p14:tracePt t="28474" x="5346700" y="3365500"/>
          <p14:tracePt t="28491" x="5435600" y="3365500"/>
          <p14:tracePt t="28508" x="5562600" y="3365500"/>
          <p14:tracePt t="28525" x="5626100" y="3365500"/>
          <p14:tracePt t="28541" x="5746750" y="3365500"/>
          <p14:tracePt t="28558" x="5861050" y="3365500"/>
          <p14:tracePt t="28574" x="5924550" y="3365500"/>
          <p14:tracePt t="28591" x="6019800" y="3365500"/>
          <p14:tracePt t="28608" x="6076950" y="3365500"/>
          <p14:tracePt t="28624" x="6153150" y="3365500"/>
          <p14:tracePt t="28641" x="6223000" y="3365500"/>
          <p14:tracePt t="28658" x="6248400" y="3365500"/>
          <p14:tracePt t="28674" x="6311900" y="3365500"/>
          <p14:tracePt t="28691" x="6343650" y="3365500"/>
          <p14:tracePt t="28708" x="6432550" y="3365500"/>
          <p14:tracePt t="28724" x="6540500" y="3365500"/>
          <p14:tracePt t="28741" x="6597650" y="3365500"/>
          <p14:tracePt t="28758" x="6686550" y="3352800"/>
          <p14:tracePt t="28774" x="6724650" y="3346450"/>
          <p14:tracePt t="28791" x="6775450" y="3327400"/>
          <p14:tracePt t="28807" x="6813550" y="3295650"/>
          <p14:tracePt t="28824" x="6832600" y="3282950"/>
          <p14:tracePt t="28841" x="6870700" y="3213100"/>
          <p14:tracePt t="28857" x="6883400" y="3181350"/>
          <p14:tracePt t="28874" x="6921500" y="3073400"/>
          <p14:tracePt t="28891" x="6946900" y="2959100"/>
          <p14:tracePt t="28908" x="6953250" y="2901950"/>
          <p14:tracePt t="28924" x="6953250" y="2781300"/>
          <p14:tracePt t="28941" x="6946900" y="2736850"/>
          <p14:tracePt t="28958" x="6908800" y="2635250"/>
          <p14:tracePt t="28974" x="6877050" y="2584450"/>
          <p14:tracePt t="28991" x="6781800" y="2482850"/>
          <p14:tracePt t="29007" x="6661150" y="2381250"/>
          <p14:tracePt t="29025" x="6591300" y="2324100"/>
          <p14:tracePt t="29041" x="6419850" y="2235200"/>
          <p14:tracePt t="29058" x="6330950" y="2203450"/>
          <p14:tracePt t="29074" x="6153150" y="2139950"/>
          <p14:tracePt t="29091" x="6007100" y="2095500"/>
          <p14:tracePt t="29108" x="5937250" y="2076450"/>
          <p14:tracePt t="29124" x="5829300" y="2063750"/>
          <p14:tracePt t="29141" x="5778500" y="2057400"/>
          <p14:tracePt t="29157" x="5670550" y="2044700"/>
          <p14:tracePt t="29174" x="5530850" y="2044700"/>
          <p14:tracePt t="29191" x="5454650" y="2044700"/>
          <p14:tracePt t="29207" x="5276850" y="2019300"/>
          <p14:tracePt t="29223" x="5200650" y="2012950"/>
          <p14:tracePt t="29241" x="5054600" y="1974850"/>
          <p14:tracePt t="29258" x="4940300" y="1943100"/>
          <p14:tracePt t="29275" x="4895850" y="1924050"/>
          <p14:tracePt t="29292" x="4819650" y="1885950"/>
          <p14:tracePt t="29308" x="4794250" y="1873250"/>
          <p14:tracePt t="29325" x="4743450" y="1828800"/>
          <p14:tracePt t="29340" x="4699000" y="1784350"/>
          <p14:tracePt t="29358" x="4673600" y="1746250"/>
          <p14:tracePt t="29374" x="4616450" y="1644650"/>
          <p14:tracePt t="29391" x="4572000" y="1587500"/>
          <p14:tracePt t="29408" x="4495800" y="1447800"/>
          <p14:tracePt t="29424" x="4400550" y="1308100"/>
          <p14:tracePt t="29441" x="4356100" y="1244600"/>
          <p14:tracePt t="29458" x="4267200" y="1117600"/>
          <p14:tracePt t="29475" x="4229100" y="1066800"/>
          <p14:tracePt t="29491" x="4152900" y="952500"/>
          <p14:tracePt t="29508" x="4057650" y="831850"/>
          <p14:tracePt t="29525" x="4006850" y="762000"/>
          <p14:tracePt t="29542" x="3892550" y="635000"/>
          <p14:tracePt t="29558" x="3829050" y="577850"/>
          <p14:tracePt t="29574" x="3676650" y="463550"/>
          <p14:tracePt t="29591" x="3530600" y="381000"/>
          <p14:tracePt t="29608" x="3441700" y="342900"/>
          <p14:tracePt t="29624" x="3282950" y="292100"/>
          <p14:tracePt t="29641" x="3206750" y="273050"/>
          <p14:tracePt t="29657" x="3073400" y="241300"/>
          <p14:tracePt t="29674" x="2908300" y="215900"/>
          <p14:tracePt t="29691" x="2832100" y="209550"/>
          <p14:tracePt t="29708" x="2641600" y="184150"/>
          <p14:tracePt t="29724" x="2546350" y="171450"/>
          <p14:tracePt t="29741" x="2343150" y="165100"/>
          <p14:tracePt t="29758" x="2165350" y="152400"/>
          <p14:tracePt t="29774" x="2082800" y="152400"/>
          <p14:tracePt t="29791" x="1936750" y="158750"/>
          <p14:tracePt t="29807" x="1860550" y="165100"/>
          <p14:tracePt t="29824" x="1727200" y="190500"/>
          <p14:tracePt t="29841" x="1581150" y="222250"/>
          <p14:tracePt t="29858" x="1517650" y="241300"/>
          <p14:tracePt t="29874" x="1371600" y="285750"/>
          <p14:tracePt t="29891" x="1314450" y="311150"/>
          <p14:tracePt t="29907" x="1206500" y="349250"/>
          <p14:tracePt t="29924" x="1155700" y="374650"/>
          <p14:tracePt t="29924" x="1117600" y="393700"/>
          <p14:tracePt t="29941" x="1079500" y="425450"/>
          <p14:tracePt t="29958" x="1022350" y="488950"/>
          <p14:tracePt t="29974" x="1003300" y="514350"/>
          <p14:tracePt t="29991" x="952500" y="565150"/>
          <p14:tracePt t="30008" x="933450" y="590550"/>
          <p14:tracePt t="30024" x="895350" y="628650"/>
          <p14:tracePt t="30041" x="863600" y="673100"/>
          <p14:tracePt t="30058" x="844550" y="704850"/>
          <p14:tracePt t="30074" x="819150" y="755650"/>
          <p14:tracePt t="30090" x="806450" y="793750"/>
          <p14:tracePt t="30108" x="787400" y="844550"/>
          <p14:tracePt t="30124" x="768350" y="908050"/>
          <p14:tracePt t="30141" x="762000" y="933450"/>
          <p14:tracePt t="30158" x="742950" y="984250"/>
          <p14:tracePt t="30174" x="730250" y="1003300"/>
          <p14:tracePt t="30192" x="717550" y="1041400"/>
          <p14:tracePt t="30208" x="698500" y="1079500"/>
          <p14:tracePt t="30224" x="685800" y="1092200"/>
          <p14:tracePt t="30241" x="666750" y="1117600"/>
          <p14:tracePt t="30258" x="654050" y="1130300"/>
          <p14:tracePt t="30274" x="641350" y="1149350"/>
          <p14:tracePt t="30292" x="622300" y="1162050"/>
          <p14:tracePt t="30308" x="622300" y="1174750"/>
          <p14:tracePt t="30323" x="609600" y="1181100"/>
          <p14:tracePt t="30340" x="603250" y="1181100"/>
          <p14:tracePt t="30421" x="603250" y="1174750"/>
          <p14:tracePt t="30431" x="603250" y="1168400"/>
          <p14:tracePt t="30442" x="609600" y="1162050"/>
          <p14:tracePt t="30443" x="609600" y="1149350"/>
          <p14:tracePt t="30458" x="615950" y="1130300"/>
          <p14:tracePt t="30475" x="615950" y="1117600"/>
          <p14:tracePt t="30491" x="615950" y="1092200"/>
          <p14:tracePt t="30508" x="615950" y="1079500"/>
          <p14:tracePt t="30524" x="615950" y="1047750"/>
          <p14:tracePt t="30541" x="609600" y="1022350"/>
          <p14:tracePt t="30558" x="603250" y="1022350"/>
          <p14:tracePt t="30575" x="603250" y="1003300"/>
          <p14:tracePt t="30854" x="603250" y="996950"/>
          <p14:tracePt t="30875" x="603250" y="990600"/>
          <p14:tracePt t="30895" x="609600" y="990600"/>
          <p14:tracePt t="30916" x="615950" y="984250"/>
          <p14:tracePt t="30927" x="628650" y="984250"/>
          <p14:tracePt t="30941" x="635000" y="984250"/>
          <p14:tracePt t="30941" x="685800" y="977900"/>
          <p14:tracePt t="30958" x="730250" y="977900"/>
          <p14:tracePt t="30974" x="825500" y="977900"/>
          <p14:tracePt t="30991" x="889000" y="977900"/>
          <p14:tracePt t="31008" x="1003300" y="977900"/>
          <p14:tracePt t="31024" x="1047750" y="977900"/>
          <p14:tracePt t="31041" x="1123950" y="971550"/>
          <p14:tracePt t="31058" x="1200150" y="971550"/>
          <p14:tracePt t="31074" x="1244600" y="958850"/>
          <p14:tracePt t="31091" x="1397000" y="958850"/>
          <p14:tracePt t="31108" x="1485900" y="958850"/>
          <p14:tracePt t="31124" x="1701800" y="958850"/>
          <p14:tracePt t="31141" x="1917700" y="958850"/>
          <p14:tracePt t="31157" x="2000250" y="958850"/>
          <p14:tracePt t="31174" x="2120900" y="958850"/>
          <p14:tracePt t="31191" x="2178050" y="958850"/>
          <p14:tracePt t="31208" x="2197100" y="958850"/>
          <p14:tracePt t="31223" x="2216150" y="958850"/>
          <p14:tracePt t="31240" x="2222500" y="958850"/>
          <p14:tracePt t="31258" x="2228850" y="952500"/>
          <p14:tracePt t="31312" x="2235200" y="952500"/>
          <p14:tracePt t="31343" x="2247900" y="952500"/>
          <p14:tracePt t="31355" x="2254250" y="952500"/>
          <p14:tracePt t="31365" x="2260600" y="952500"/>
          <p14:tracePt t="31383" x="2266950" y="952500"/>
          <p14:tracePt t="31391" x="2273300" y="952500"/>
          <p14:tracePt t="31916" x="2273300" y="965200"/>
          <p14:tracePt t="31926" x="2266950" y="977900"/>
          <p14:tracePt t="31941" x="2266950" y="984250"/>
          <p14:tracePt t="31942" x="2254250" y="1022350"/>
          <p14:tracePt t="31958" x="2241550" y="1047750"/>
          <p14:tracePt t="31974" x="2209800" y="1104900"/>
          <p14:tracePt t="31991" x="2178050" y="1143000"/>
          <p14:tracePt t="32008" x="2114550" y="1219200"/>
          <p14:tracePt t="32024" x="2044700" y="1295400"/>
          <p14:tracePt t="32041" x="2000250" y="1339850"/>
          <p14:tracePt t="32058" x="1930400" y="1409700"/>
          <p14:tracePt t="32075" x="1892300" y="1447800"/>
          <p14:tracePt t="32090" x="1835150" y="1504950"/>
          <p14:tracePt t="32106" x="1784350" y="1555750"/>
          <p14:tracePt t="32125" x="1765300" y="1574800"/>
          <p14:tracePt t="32141" x="1727200" y="1612900"/>
          <p14:tracePt t="32158" x="1708150" y="1625600"/>
          <p14:tracePt t="32174" x="1670050" y="1663700"/>
          <p14:tracePt t="32192" x="1644650" y="1682750"/>
          <p14:tracePt t="32207" x="1581150" y="1727200"/>
          <p14:tracePt t="32223" x="1479550" y="1784350"/>
          <p14:tracePt t="32241" x="1435100" y="1809750"/>
          <p14:tracePt t="32258" x="1320800" y="1847850"/>
          <p14:tracePt t="32274" x="1193800" y="1879600"/>
          <p14:tracePt t="32291" x="1136650" y="1905000"/>
          <p14:tracePt t="32307" x="1009650" y="1936750"/>
          <p14:tracePt t="32324" x="965200" y="1955800"/>
          <p14:tracePt t="32341" x="869950" y="1981200"/>
          <p14:tracePt t="32358" x="838200" y="1993900"/>
          <p14:tracePt t="32374" x="774700" y="2012950"/>
          <p14:tracePt t="32391" x="736600" y="2025650"/>
          <p14:tracePt t="32408" x="717550" y="2025650"/>
          <p14:tracePt t="32424" x="692150" y="2038350"/>
          <p14:tracePt t="32441" x="679450" y="2044700"/>
          <p14:tracePt t="32457" x="666750" y="2044700"/>
          <p14:tracePt t="32474" x="660400" y="2044700"/>
          <p14:tracePt t="32632" x="666750" y="2044700"/>
          <p14:tracePt t="32643" x="673100" y="2044700"/>
          <p14:tracePt t="32658" x="692150" y="2044700"/>
          <p14:tracePt t="32659" x="755650" y="2044700"/>
          <p14:tracePt t="32674" x="812800" y="2044700"/>
          <p14:tracePt t="32692" x="952500" y="2044700"/>
          <p14:tracePt t="32708" x="1041400" y="2044700"/>
          <p14:tracePt t="32724" x="1212850" y="2044700"/>
          <p14:tracePt t="32741" x="1276350" y="2044700"/>
          <p14:tracePt t="32758" x="1409700" y="2044700"/>
          <p14:tracePt t="32774" x="1517650" y="2044700"/>
          <p14:tracePt t="32791" x="1568450" y="2044700"/>
          <p14:tracePt t="32808" x="1682750" y="2044700"/>
          <p14:tracePt t="32824" x="1733550" y="2044700"/>
          <p14:tracePt t="32841" x="1854200" y="2044700"/>
          <p14:tracePt t="32858" x="1962150" y="2044700"/>
          <p14:tracePt t="32874" x="2019300" y="2044700"/>
          <p14:tracePt t="32891" x="2127250" y="2044700"/>
          <p14:tracePt t="32907" x="2171700" y="2044700"/>
          <p14:tracePt t="32924" x="2279650" y="2044700"/>
          <p14:tracePt t="32941" x="2381250" y="2044700"/>
          <p14:tracePt t="32958" x="2432050" y="2044700"/>
          <p14:tracePt t="32974" x="2520950" y="2044700"/>
          <p14:tracePt t="32991" x="2565400" y="2044700"/>
          <p14:tracePt t="33008" x="2641600" y="2044700"/>
          <p14:tracePt t="33024" x="2705100" y="2044700"/>
          <p14:tracePt t="33042" x="2724150" y="2044700"/>
          <p14:tracePt t="33058" x="2762250" y="2044700"/>
          <p14:tracePt t="33074" x="2774950" y="2044700"/>
          <p14:tracePt t="33074" x="2781300" y="2044700"/>
          <p14:tracePt t="33092" x="2787650" y="2038350"/>
          <p14:tracePt t="33256" x="2781300" y="2038350"/>
          <p14:tracePt t="33266" x="2774950" y="2038350"/>
          <p14:tracePt t="33277" x="2768600" y="2038350"/>
          <p14:tracePt t="33308" x="2762250" y="2038350"/>
          <p14:tracePt t="33318" x="2755900" y="2038350"/>
          <p14:tracePt t="33339" x="2749550" y="2038350"/>
          <p14:tracePt t="33349" x="2736850" y="2038350"/>
          <p14:tracePt t="33360" x="2730500" y="2038350"/>
          <p14:tracePt t="33373" x="2717800" y="2038350"/>
          <p14:tracePt t="33380" x="2705100" y="2038350"/>
          <p14:tracePt t="33391" x="2698750" y="2038350"/>
          <p14:tracePt t="33408" x="2692400" y="2038350"/>
          <p14:tracePt t="33424" x="2686050" y="2038350"/>
          <p14:tracePt t="33441" x="2667000" y="2038350"/>
          <p14:tracePt t="33458" x="2647950" y="2038350"/>
          <p14:tracePt t="33474" x="2609850" y="2038350"/>
          <p14:tracePt t="33491" x="2552700" y="2038350"/>
          <p14:tracePt t="33508" x="2533650" y="2038350"/>
          <p14:tracePt t="33525" x="2508250" y="2038350"/>
          <p14:tracePt t="33540" x="2495550" y="2038350"/>
          <p14:tracePt t="33557" x="2489200" y="2038350"/>
          <p14:tracePt t="33574" x="2482850" y="2038350"/>
          <p14:tracePt t="33663" x="2495550" y="2038350"/>
          <p14:tracePt t="33673" x="2508250" y="2038350"/>
          <p14:tracePt t="33684" x="2527300" y="2032000"/>
          <p14:tracePt t="33693" x="2552700" y="2019300"/>
          <p14:tracePt t="33707" x="2578100" y="2012950"/>
          <p14:tracePt t="33708" x="2609850" y="1993900"/>
          <p14:tracePt t="33724" x="2686050" y="1981200"/>
          <p14:tracePt t="33742" x="2762250" y="1974850"/>
          <p14:tracePt t="33757" x="2800350" y="1968500"/>
          <p14:tracePt t="33774" x="2876550" y="1968500"/>
          <p14:tracePt t="33791" x="2927350" y="1968500"/>
          <p14:tracePt t="33808" x="3060700" y="1968500"/>
          <p14:tracePt t="33824" x="3232150" y="1968500"/>
          <p14:tracePt t="33841" x="3327400" y="1968500"/>
          <p14:tracePt t="33858" x="3536950" y="1968500"/>
          <p14:tracePt t="33874" x="3619500" y="1968500"/>
          <p14:tracePt t="33891" x="3771900" y="1968500"/>
          <p14:tracePt t="33907" x="3892550" y="1968500"/>
          <p14:tracePt t="33924" x="3937000" y="1968500"/>
          <p14:tracePt t="33941" x="4044950" y="1968500"/>
          <p14:tracePt t="33958" x="4102100" y="1968500"/>
          <p14:tracePt t="33974" x="4203700" y="1968500"/>
          <p14:tracePt t="33991" x="4279900" y="1974850"/>
          <p14:tracePt t="34008" x="4305300" y="1981200"/>
          <p14:tracePt t="34024" x="4324350" y="1981200"/>
          <p14:tracePt t="34110" x="4311650" y="1981200"/>
          <p14:tracePt t="34121" x="4292600" y="1981200"/>
          <p14:tracePt t="34131" x="4267200" y="1981200"/>
          <p14:tracePt t="34141" x="4222750" y="1981200"/>
          <p14:tracePt t="34157" x="4159250" y="1981200"/>
          <p14:tracePt t="34158" x="4006850" y="1981200"/>
          <p14:tracePt t="34174" x="3924300" y="1981200"/>
          <p14:tracePt t="34191" x="3759200" y="1981200"/>
          <p14:tracePt t="34208" x="3670300" y="1981200"/>
          <p14:tracePt t="34223" x="3530600" y="1981200"/>
          <p14:tracePt t="34240" x="3390900" y="1981200"/>
          <p14:tracePt t="34257" x="3327400" y="1981200"/>
          <p14:tracePt t="34274" x="3187700" y="1981200"/>
          <p14:tracePt t="34291" x="3022600" y="1981200"/>
          <p14:tracePt t="34308" x="2933700" y="1981200"/>
          <p14:tracePt t="34324" x="2774950" y="1981200"/>
          <p14:tracePt t="34341" x="2686050" y="1981200"/>
          <p14:tracePt t="34357" x="2533650" y="1981200"/>
          <p14:tracePt t="34374" x="2425700" y="1981200"/>
          <p14:tracePt t="34391" x="2393950" y="1981200"/>
          <p14:tracePt t="34408" x="2368550" y="1981200"/>
          <p14:tracePt t="34493" x="2374900" y="1981200"/>
          <p14:tracePt t="34514" x="2387600" y="1981200"/>
          <p14:tracePt t="34533" x="2393950" y="1981200"/>
          <p14:tracePt t="34534" x="2400300" y="1981200"/>
          <p14:tracePt t="34541" x="2419350" y="1981200"/>
          <p14:tracePt t="34557" x="2432050" y="1981200"/>
          <p14:tracePt t="34574" x="2463800" y="1974850"/>
          <p14:tracePt t="34591" x="2501900" y="1974850"/>
          <p14:tracePt t="34608" x="2540000" y="1968500"/>
          <p14:tracePt t="34625" x="2647950" y="1968500"/>
          <p14:tracePt t="34641" x="2724150" y="1968500"/>
          <p14:tracePt t="34658" x="2895600" y="1968500"/>
          <p14:tracePt t="34674" x="3054350" y="1968500"/>
          <p14:tracePt t="34691" x="3124200" y="1968500"/>
          <p14:tracePt t="34707" x="3187700" y="1968500"/>
          <p14:tracePt t="34724" x="3213100" y="1968500"/>
          <p14:tracePt t="34741" x="3251200" y="1962150"/>
          <p14:tracePt t="34758" x="3270250" y="1962150"/>
          <p14:tracePt t="34774" x="3282950" y="1955800"/>
          <p14:tracePt t="34791" x="3308350" y="1955800"/>
          <p14:tracePt t="34808" x="3321050" y="1955800"/>
          <p14:tracePt t="34824" x="3327400" y="1955800"/>
          <p14:tracePt t="35467" x="3327400" y="1962150"/>
          <p14:tracePt t="35483" x="3327400" y="1974850"/>
          <p14:tracePt t="35500" x="3327400" y="1987550"/>
          <p14:tracePt t="35508" x="3321050" y="2006600"/>
          <p14:tracePt t="35509" x="3308350" y="2019300"/>
          <p14:tracePt t="35525" x="3295650" y="2044700"/>
          <p14:tracePt t="35541" x="3289300" y="2057400"/>
          <p14:tracePt t="35558" x="3282950" y="2082800"/>
          <p14:tracePt t="35574" x="3282950" y="2101850"/>
          <p14:tracePt t="35591" x="3270250" y="2133600"/>
          <p14:tracePt t="35608" x="3263900" y="2159000"/>
          <p14:tracePt t="35625" x="3257550" y="2171700"/>
          <p14:tracePt t="35641" x="3251200" y="2197100"/>
          <p14:tracePt t="35658" x="3251200" y="2216150"/>
          <p14:tracePt t="35674" x="3244850" y="2254250"/>
          <p14:tracePt t="35691" x="3244850" y="2311400"/>
          <p14:tracePt t="35707" x="3244850" y="2336800"/>
          <p14:tracePt t="35724" x="3244850" y="2400300"/>
          <p14:tracePt t="35741" x="3244850" y="2432050"/>
          <p14:tracePt t="35757" x="3244850" y="2501900"/>
          <p14:tracePt t="35774" x="3244850" y="2578100"/>
          <p14:tracePt t="35791" x="3244850" y="2622550"/>
          <p14:tracePt t="35808" x="3257550" y="2736850"/>
          <p14:tracePt t="35824" x="3257550" y="2787650"/>
          <p14:tracePt t="35841" x="3263900" y="2901950"/>
          <p14:tracePt t="35857" x="3263900" y="3009900"/>
          <p14:tracePt t="35874" x="3251200" y="3054350"/>
          <p14:tracePt t="35891" x="3238500" y="3136900"/>
          <p14:tracePt t="35908" x="3225800" y="3162300"/>
          <p14:tracePt t="35924" x="3206750" y="3200400"/>
          <p14:tracePt t="35941" x="3175000" y="3225800"/>
          <p14:tracePt t="35958" x="3155950" y="3232150"/>
          <p14:tracePt t="35974" x="3111500" y="3244850"/>
          <p14:tracePt t="35992" x="3092450" y="3257550"/>
          <p14:tracePt t="36008" x="3048000" y="3270250"/>
          <p14:tracePt t="36024" x="3022600" y="3276600"/>
          <p14:tracePt t="36041" x="3009900" y="3282950"/>
          <p14:tracePt t="36057" x="2997200" y="3289300"/>
          <p14:tracePt t="36133" x="3003550" y="3289300"/>
          <p14:tracePt t="36143" x="3009900" y="3289300"/>
          <p14:tracePt t="36153" x="3028950" y="3289300"/>
          <p14:tracePt t="36166" x="3048000" y="3289300"/>
          <p14:tracePt t="36174" x="3079750" y="3282950"/>
          <p14:tracePt t="36183" x="3111500" y="3282950"/>
          <p14:tracePt t="36191" x="3213100" y="3263900"/>
          <p14:tracePt t="36207" x="3282950" y="3263900"/>
          <p14:tracePt t="36225" x="3422650" y="3257550"/>
          <p14:tracePt t="36242" x="3562350" y="3251200"/>
          <p14:tracePt t="36258" x="3638550" y="3251200"/>
          <p14:tracePt t="36274" x="3771900" y="3251200"/>
          <p14:tracePt t="36291" x="3835400" y="3251200"/>
          <p14:tracePt t="36308" x="3975100" y="3251200"/>
          <p14:tracePt t="36324" x="4121150" y="3251200"/>
          <p14:tracePt t="36342" x="4197350" y="3251200"/>
          <p14:tracePt t="36357" x="4343400" y="3251200"/>
          <p14:tracePt t="36373" x="4419600" y="3251200"/>
          <p14:tracePt t="36390" x="4572000" y="3251200"/>
          <p14:tracePt t="36408" x="4724400" y="3251200"/>
          <p14:tracePt t="36424" x="4800600" y="3251200"/>
          <p14:tracePt t="36441" x="4965700" y="3251200"/>
          <p14:tracePt t="36458" x="5041900" y="3251200"/>
          <p14:tracePt t="36474" x="5181600" y="3251200"/>
          <p14:tracePt t="36491" x="5308600" y="3251200"/>
          <p14:tracePt t="36507" x="5353050" y="3251200"/>
          <p14:tracePt t="36524" x="5429250" y="3251200"/>
          <p14:tracePt t="36541" x="5473700" y="3251200"/>
          <p14:tracePt t="36558" x="5486400" y="3251200"/>
          <p14:tracePt t="37514" x="5480050" y="3251200"/>
          <p14:tracePt t="37525" x="5461000" y="3251200"/>
          <p14:tracePt t="37535" x="5435600" y="3251200"/>
          <p14:tracePt t="37545" x="5403850" y="3257550"/>
          <p14:tracePt t="37556" x="5346700" y="3270250"/>
          <p14:tracePt t="37573" x="5276850" y="3282950"/>
          <p14:tracePt t="37574" x="5137150" y="3308350"/>
          <p14:tracePt t="37590" x="5060950" y="3314700"/>
          <p14:tracePt t="37607" x="4883150" y="3333750"/>
          <p14:tracePt t="37623" x="4718050" y="3340100"/>
          <p14:tracePt t="37640" x="4641850" y="3352800"/>
          <p14:tracePt t="37657" x="4483100" y="3359150"/>
          <p14:tracePt t="37673" x="4337050" y="3359150"/>
          <p14:tracePt t="37691" x="4273550" y="3359150"/>
          <p14:tracePt t="37707" x="4152900" y="3359150"/>
          <p14:tracePt t="37723" x="4089400" y="3359150"/>
          <p14:tracePt t="37740" x="3962400" y="3359150"/>
          <p14:tracePt t="37757" x="3892550" y="3359150"/>
          <p14:tracePt t="37773" x="3765550" y="3359150"/>
          <p14:tracePt t="37790" x="3625850" y="3359150"/>
          <p14:tracePt t="37806" x="3556000" y="3359150"/>
          <p14:tracePt t="37823" x="3429000" y="3359150"/>
          <p14:tracePt t="37840" x="3308350" y="3359150"/>
          <p14:tracePt t="37857" x="3251200" y="3359150"/>
          <p14:tracePt t="37873" x="3143250" y="3359150"/>
          <p14:tracePt t="37890" x="3098800" y="3359150"/>
          <p14:tracePt t="37907" x="3022600" y="3359150"/>
          <p14:tracePt t="37923" x="2997200" y="3359150"/>
          <p14:tracePt t="37923" x="2965450" y="3359150"/>
          <p14:tracePt t="37941" x="2946400" y="3359150"/>
          <p14:tracePt t="37956" x="2927350" y="3359150"/>
          <p14:tracePt t="37973" x="2921000" y="3359150"/>
          <p14:tracePt t="38633" x="2914650" y="3359150"/>
          <p14:tracePt t="38664" x="2908300" y="3359150"/>
          <p14:tracePt t="38675" x="2895600" y="3359150"/>
          <p14:tracePt t="38687" x="2882900" y="3359150"/>
          <p14:tracePt t="38695" x="2870200" y="3352800"/>
          <p14:tracePt t="38707" x="2844800" y="3340100"/>
          <p14:tracePt t="38708" x="2806700" y="3327400"/>
          <p14:tracePt t="38723" x="2692400" y="3282950"/>
          <p14:tracePt t="38740" x="2622550" y="3251200"/>
          <p14:tracePt t="38756" x="2457450" y="3206750"/>
          <p14:tracePt t="38773" x="2279650" y="3168650"/>
          <p14:tracePt t="38790" x="2190750" y="3155950"/>
          <p14:tracePt t="38806" x="2051050" y="3143250"/>
          <p14:tracePt t="38823" x="1981200" y="3136900"/>
          <p14:tracePt t="38840" x="1873250" y="3136900"/>
          <p14:tracePt t="38857" x="1828800" y="3136900"/>
          <p14:tracePt t="38873" x="1727200" y="3130550"/>
          <p14:tracePt t="38890" x="1625600" y="3117850"/>
          <p14:tracePt t="38907" x="1581150" y="3117850"/>
          <p14:tracePt t="38923" x="1492250" y="3111500"/>
          <p14:tracePt t="38940" x="1447800" y="3105150"/>
          <p14:tracePt t="38956" x="1358900" y="3098800"/>
          <p14:tracePt t="38973" x="1276350" y="3086100"/>
          <p14:tracePt t="38992" x="1244600" y="3073400"/>
          <p14:tracePt t="39006" x="1200150" y="3067050"/>
          <p14:tracePt t="39024" x="1187450" y="3054350"/>
          <p14:tracePt t="39041" x="1181100" y="3048000"/>
          <p14:tracePt t="39055" x="1174750" y="3035300"/>
          <p14:tracePt t="39072" x="1174750" y="3028950"/>
          <p14:tracePt t="39089" x="1174750" y="3003550"/>
          <p14:tracePt t="39105" x="1168400" y="2984500"/>
          <p14:tracePt t="39122" x="1168400" y="2946400"/>
          <p14:tracePt t="39140" x="1181100" y="2908300"/>
          <p14:tracePt t="39156" x="1193800" y="2882900"/>
          <p14:tracePt t="39174" x="1219200" y="2851150"/>
          <p14:tracePt t="39190" x="1238250" y="2832100"/>
          <p14:tracePt t="39205" x="1270000" y="2800350"/>
          <p14:tracePt t="39222" x="1339850" y="2768600"/>
          <p14:tracePt t="39239" x="1384300" y="2749550"/>
          <p14:tracePt t="39255" x="1543050" y="2717800"/>
          <p14:tracePt t="39272" x="1651000" y="2705100"/>
          <p14:tracePt t="39290" x="1873250" y="2692400"/>
          <p14:tracePt t="39306" x="2089150" y="2679700"/>
          <p14:tracePt t="39324" x="2178050" y="2679700"/>
          <p14:tracePt t="39356" x="2311400" y="2673350"/>
          <p14:tracePt t="39356" x="2355850" y="2667000"/>
          <p14:tracePt t="39372" x="2438400" y="2641600"/>
          <p14:tracePt t="39389" x="2546350" y="2628900"/>
          <p14:tracePt t="39407" x="2635250" y="2616200"/>
          <p14:tracePt t="39423" x="2838450" y="2609850"/>
          <p14:tracePt t="39440" x="2946400" y="2597150"/>
          <p14:tracePt t="39456" x="3175000" y="2603500"/>
          <p14:tracePt t="39473" x="3371850" y="2609850"/>
          <p14:tracePt t="39490" x="3448050" y="2628900"/>
          <p14:tracePt t="39507" x="3600450" y="2654300"/>
          <p14:tracePt t="39523" x="3683000" y="2679700"/>
          <p14:tracePt t="39541" x="3835400" y="2717800"/>
          <p14:tracePt t="39557" x="3917950" y="2743200"/>
          <p14:tracePt t="39573" x="4089400" y="2787650"/>
          <p14:tracePt t="39589" x="4229100" y="2825750"/>
          <p14:tracePt t="39605" x="4286250" y="2844800"/>
          <p14:tracePt t="39623" x="4356100" y="2863850"/>
          <p14:tracePt t="39640" x="4387850" y="2876550"/>
          <p14:tracePt t="39677" x="4394200" y="2882900"/>
          <p14:tracePt t="39698" x="4394200" y="2889250"/>
          <p14:tracePt t="39709" x="4400550" y="2895600"/>
          <p14:tracePt t="39709" x="4400550" y="2901950"/>
          <p14:tracePt t="39740" x="4400550" y="2914650"/>
          <p14:tracePt t="39741" x="4387850" y="2921000"/>
          <p14:tracePt t="39756" x="4368800" y="2946400"/>
          <p14:tracePt t="39773" x="4349750" y="2959100"/>
          <p14:tracePt t="39790" x="4279900" y="2997200"/>
          <p14:tracePt t="39806" x="4235450" y="3022600"/>
          <p14:tracePt t="39806" x="4184650" y="3048000"/>
          <p14:tracePt t="39823" x="4127500" y="3073400"/>
          <p14:tracePt t="39839" x="3975100" y="3111500"/>
          <p14:tracePt t="39857" x="3886200" y="3130550"/>
          <p14:tracePt t="39873" x="3708400" y="3155950"/>
          <p14:tracePt t="39890" x="3619500" y="3168650"/>
          <p14:tracePt t="39906" x="3435350" y="3175000"/>
          <p14:tracePt t="39923" x="3244850" y="3175000"/>
          <p14:tracePt t="39940" x="3136900" y="3175000"/>
          <p14:tracePt t="39956" x="2895600" y="3155950"/>
          <p14:tracePt t="39973" x="2749550" y="3130550"/>
          <p14:tracePt t="39990" x="2508250" y="3086100"/>
          <p14:tracePt t="40007" x="2343150" y="3041650"/>
          <p14:tracePt t="40023" x="2298700" y="3028950"/>
          <p14:tracePt t="40040" x="2273300" y="3022600"/>
          <p14:tracePt t="42364" x="2279650" y="3022600"/>
          <p14:tracePt t="42395" x="2286000" y="3022600"/>
          <p14:tracePt t="44044" x="2286000" y="3028950"/>
          <p14:tracePt t="44085" x="2286000" y="3035300"/>
          <p14:tracePt t="44106" x="2286000" y="3041650"/>
          <p14:tracePt t="44110" x="2286000" y="3048000"/>
          <p14:tracePt t="44124" x="2286000" y="3054350"/>
          <p14:tracePt t="44141" x="2286000" y="3060700"/>
          <p14:tracePt t="44157" x="2292350" y="3067050"/>
          <p14:tracePt t="44241" x="2292350" y="3073400"/>
          <p14:tracePt t="44265" x="2292350" y="3079750"/>
          <p14:tracePt t="44281" x="2292350" y="3086100"/>
          <p14:tracePt t="44292" x="2292350" y="3098800"/>
          <p14:tracePt t="44299" x="2292350" y="3105150"/>
          <p14:tracePt t="44324" x="2298700" y="3111500"/>
          <p14:tracePt t="44324" x="2305050" y="3117850"/>
          <p14:tracePt t="44342" x="2311400" y="3130550"/>
          <p14:tracePt t="44356" x="2311400" y="3136900"/>
          <p14:tracePt t="44373" x="2311400" y="3155950"/>
          <p14:tracePt t="44391" x="2317750" y="3181350"/>
          <p14:tracePt t="44408" x="2317750" y="3194050"/>
          <p14:tracePt t="44424" x="2324100" y="3206750"/>
          <p14:tracePt t="44441" x="2324100" y="3213100"/>
          <p14:tracePt t="44457" x="2330450" y="3225800"/>
          <p14:tracePt t="44474" x="2330450" y="3244850"/>
          <p14:tracePt t="44491" x="2330450" y="3251200"/>
          <p14:tracePt t="44507" x="2330450" y="3289300"/>
          <p14:tracePt t="44524" x="2330450" y="3295650"/>
          <p14:tracePt t="44541" x="2330450" y="3327400"/>
          <p14:tracePt t="44557" x="2330450" y="3340100"/>
          <p14:tracePt t="44574" x="2324100" y="3359150"/>
          <p14:tracePt t="44591" x="2311400" y="3371850"/>
          <p14:tracePt t="44607" x="2311400" y="3384550"/>
          <p14:tracePt t="44624" x="2298700" y="3403600"/>
          <p14:tracePt t="44641" x="2298700" y="3416300"/>
          <p14:tracePt t="44657" x="2286000" y="3448050"/>
          <p14:tracePt t="44674" x="2273300" y="3486150"/>
          <p14:tracePt t="44691" x="2260600" y="3505200"/>
          <p14:tracePt t="44707" x="2247900" y="3543300"/>
          <p14:tracePt t="44724" x="2228850" y="3575050"/>
          <p14:tracePt t="44741" x="2216150" y="3587750"/>
          <p14:tracePt t="44757" x="2190750" y="3619500"/>
          <p14:tracePt t="44775" x="2178050" y="3632200"/>
          <p14:tracePt t="44791" x="2159000" y="3657600"/>
          <p14:tracePt t="44808" x="2146300" y="3663950"/>
          <p14:tracePt t="44824" x="2127250" y="3683000"/>
          <p14:tracePt t="44841" x="2120900" y="3695700"/>
          <p14:tracePt t="44857" x="2114550" y="3695700"/>
          <p14:tracePt t="44874" x="2108200" y="3702050"/>
          <p14:tracePt t="44891" x="2108200" y="3708400"/>
          <p14:tracePt t="44907" x="2101850" y="3721100"/>
          <p14:tracePt t="44924" x="2095500" y="3727450"/>
          <p14:tracePt t="44941" x="2089150" y="3740150"/>
          <p14:tracePt t="44957" x="2082800" y="3752850"/>
          <p14:tracePt t="44974" x="2076450" y="3752850"/>
          <p14:tracePt t="44991" x="2063750" y="3771900"/>
          <p14:tracePt t="45007" x="2051050" y="3778250"/>
          <p14:tracePt t="45024" x="2044700" y="3784600"/>
          <p14:tracePt t="45041" x="2032000" y="3797300"/>
          <p14:tracePt t="45057" x="2025650" y="3803650"/>
          <p14:tracePt t="45074" x="2012950" y="3816350"/>
          <p14:tracePt t="45091" x="1993900" y="3835400"/>
          <p14:tracePt t="45108" x="1987550" y="3841750"/>
          <p14:tracePt t="45124" x="1981200" y="3854450"/>
          <p14:tracePt t="45141" x="1974850" y="3860800"/>
          <p14:tracePt t="45157" x="1968500" y="3860800"/>
          <p14:tracePt t="45174" x="1962150" y="3867150"/>
          <p14:tracePt t="45191" x="1955800" y="3873500"/>
          <p14:tracePt t="45207" x="1955800" y="3879850"/>
          <p14:tracePt t="45263" x="1955800" y="3886200"/>
          <p14:tracePt t="45273" x="1955800" y="3892550"/>
          <p14:tracePt t="45293" x="1955800" y="3905250"/>
          <p14:tracePt t="45307" x="1955800" y="3911600"/>
          <p14:tracePt t="45377" x="1955800" y="3917950"/>
          <p14:tracePt t="45417" x="1962150" y="3924300"/>
          <p14:tracePt t="45433" x="1962150" y="3930650"/>
          <p14:tracePt t="45469" x="1962150" y="3937000"/>
          <p14:tracePt t="45490" x="1962150" y="3943350"/>
          <p14:tracePt t="45500" x="1962150" y="3949700"/>
          <p14:tracePt t="45531" x="1962150" y="3962400"/>
          <p14:tracePt t="45539" x="1962150" y="3968750"/>
          <p14:tracePt t="45563" x="1962150" y="3975100"/>
          <p14:tracePt t="45574" x="1962150" y="3987800"/>
          <p14:tracePt t="45594" x="1962150" y="3994150"/>
          <p14:tracePt t="45595" x="1962150" y="4000500"/>
          <p14:tracePt t="45608" x="1962150" y="4006850"/>
          <p14:tracePt t="45623" x="1962150" y="4013200"/>
          <p14:tracePt t="45656" x="1955800" y="4019550"/>
          <p14:tracePt t="45677" x="1943100" y="4025900"/>
          <p14:tracePt t="45679" x="1936750" y="4032250"/>
          <p14:tracePt t="45708" x="1924050" y="4038600"/>
          <p14:tracePt t="45709" x="1917700" y="4038600"/>
          <p14:tracePt t="45724" x="1911350" y="4051300"/>
          <p14:tracePt t="45741" x="1911350" y="4057650"/>
          <p14:tracePt t="46087" x="1917700" y="4057650"/>
          <p14:tracePt t="46100" x="1924050" y="4057650"/>
          <p14:tracePt t="46129" x="1930400" y="4057650"/>
          <p14:tracePt t="46404" x="1936750" y="4057650"/>
          <p14:tracePt t="46424" x="1943100" y="4057650"/>
          <p14:tracePt t="46435" x="1949450" y="4057650"/>
          <p14:tracePt t="46449" x="1955800" y="4057650"/>
          <p14:tracePt t="46451" x="1962150" y="4057650"/>
          <p14:tracePt t="46477" x="1974850" y="4057650"/>
          <p14:tracePt t="47474" x="1974850" y="4064000"/>
          <p14:tracePt t="47515" x="1974850" y="4070350"/>
          <p14:tracePt t="47647" x="1974850" y="4076700"/>
          <p14:tracePt t="47699" x="1974850" y="4083050"/>
          <p14:tracePt t="47709" x="1974850" y="4089400"/>
          <p14:tracePt t="47730" x="1974850" y="4095750"/>
          <p14:tracePt t="47741" x="1974850" y="4102100"/>
          <p14:tracePt t="47757" x="1974850" y="4108450"/>
          <p14:tracePt t="47758" x="1974850" y="4121150"/>
          <p14:tracePt t="47774" x="1981200" y="4127500"/>
          <p14:tracePt t="47791" x="1981200" y="4140200"/>
          <p14:tracePt t="47808" x="1987550" y="4146550"/>
          <p14:tracePt t="47824" x="1987550" y="4159250"/>
          <p14:tracePt t="47841" x="1993900" y="4165600"/>
          <p14:tracePt t="47857" x="1993900" y="4178300"/>
          <p14:tracePt t="47874" x="1993900" y="4191000"/>
          <p14:tracePt t="47891" x="2000250" y="4203700"/>
          <p14:tracePt t="47928" x="2000250" y="4210050"/>
          <p14:tracePt t="47941" x="2000250" y="4216400"/>
          <p14:tracePt t="47959" x="2000250" y="4222750"/>
          <p14:tracePt t="48204" x="2000250" y="4229100"/>
          <p14:tracePt t="48225" x="2000250" y="4235450"/>
          <p14:tracePt t="48238" x="2000250" y="4241800"/>
          <p14:tracePt t="48246" x="2000250" y="4248150"/>
          <p14:tracePt t="48256" x="2000250" y="4254500"/>
          <p14:tracePt t="48256" x="2006600" y="4260850"/>
          <p14:tracePt t="48273" x="2006600" y="4292600"/>
          <p14:tracePt t="48292" x="2006600" y="4311650"/>
          <p14:tracePt t="48292" x="2006600" y="4330700"/>
          <p14:tracePt t="48308" x="2000250" y="4349750"/>
          <p14:tracePt t="48323" x="1981200" y="4413250"/>
          <p14:tracePt t="48340" x="1968500" y="4451350"/>
          <p14:tracePt t="48356" x="1936750" y="4533900"/>
          <p14:tracePt t="48373" x="1930400" y="4578350"/>
          <p14:tracePt t="48389" x="1911350" y="4679950"/>
          <p14:tracePt t="48408" x="1911350" y="4781550"/>
          <p14:tracePt t="48424" x="1911350" y="4826000"/>
          <p14:tracePt t="48441" x="1930400" y="4908550"/>
          <p14:tracePt t="48457" x="1943100" y="4978400"/>
          <p14:tracePt t="48474" x="1949450" y="5003800"/>
          <p14:tracePt t="48491" x="1962150" y="5054600"/>
          <p14:tracePt t="48507" x="1962150" y="5067300"/>
          <p14:tracePt t="48524" x="1962150" y="5111750"/>
          <p14:tracePt t="48541" x="1955800" y="5137150"/>
          <p14:tracePt t="48541" x="1943100" y="5156200"/>
          <p14:tracePt t="48558" x="1930400" y="5175250"/>
          <p14:tracePt t="48574" x="1898650" y="5219700"/>
          <p14:tracePt t="48591" x="1879600" y="5238750"/>
          <p14:tracePt t="48607" x="1847850" y="5251450"/>
          <p14:tracePt t="48624" x="1828800" y="5264150"/>
          <p14:tracePt t="48641" x="1797050" y="5276850"/>
          <p14:tracePt t="48657" x="1752600" y="5276850"/>
          <p14:tracePt t="48674" x="1727200" y="5264150"/>
          <p14:tracePt t="48691" x="1670050" y="5232400"/>
          <p14:tracePt t="48707" x="1644650" y="5207000"/>
          <p14:tracePt t="48724" x="1600200" y="5149850"/>
          <p14:tracePt t="48741" x="1562100" y="5118100"/>
          <p14:tracePt t="48757" x="1555750" y="5099050"/>
          <p14:tracePt t="48774" x="1543050" y="5080000"/>
          <p14:tracePt t="48791" x="1536700" y="5073650"/>
          <p14:tracePt t="48807" x="1530350" y="5067300"/>
          <p14:tracePt t="48825" x="1511300" y="5054600"/>
          <p14:tracePt t="48841" x="1504950" y="5054600"/>
          <p14:tracePt t="48858" x="1479550" y="5029200"/>
          <p14:tracePt t="48874" x="1460500" y="5016500"/>
          <p14:tracePt t="48891" x="1441450" y="4984750"/>
          <p14:tracePt t="48907" x="1416050" y="4965700"/>
          <p14:tracePt t="48924" x="1403350" y="4953000"/>
          <p14:tracePt t="48941" x="1390650" y="4940300"/>
          <p14:tracePt t="48957" x="1390650" y="4927600"/>
          <p14:tracePt t="48974" x="1371600" y="4914900"/>
          <p14:tracePt t="48991" x="1371600" y="4908550"/>
          <p14:tracePt t="49007" x="1352550" y="4889500"/>
          <p14:tracePt t="49024" x="1339850" y="4876800"/>
          <p14:tracePt t="49041" x="1333500" y="4870450"/>
          <p14:tracePt t="49057" x="1333500" y="4864100"/>
          <p14:tracePt t="49074" x="1327150" y="4851400"/>
          <p14:tracePt t="49092" x="1327150" y="4845050"/>
          <p14:tracePt t="49107" x="1320800" y="4819650"/>
          <p14:tracePt t="49124" x="1314450" y="4800600"/>
          <p14:tracePt t="49141" x="1289050" y="4762500"/>
          <p14:tracePt t="49157" x="1263650" y="4724400"/>
          <p14:tracePt t="49174" x="1250950" y="4705350"/>
          <p14:tracePt t="49191" x="1231900" y="4686300"/>
          <p14:tracePt t="49207" x="1225550" y="4673600"/>
          <p14:tracePt t="49224" x="1200150" y="4654550"/>
          <p14:tracePt t="49242" x="1162050" y="4641850"/>
          <p14:tracePt t="49258" x="1136650" y="4629150"/>
          <p14:tracePt t="49274" x="1098550" y="4616450"/>
          <p14:tracePt t="49291" x="1073150" y="4603750"/>
          <p14:tracePt t="49308" x="1041400" y="4597400"/>
          <p14:tracePt t="49341" x="1035050" y="4591050"/>
          <p14:tracePt t="49362" x="1035050" y="4584700"/>
          <p14:tracePt t="49373" x="1028700" y="4578350"/>
          <p14:tracePt t="49382" x="1016000" y="4578350"/>
          <p14:tracePt t="49389" x="1003300" y="4565650"/>
          <p14:tracePt t="49408" x="984250" y="4552950"/>
          <p14:tracePt t="49424" x="977900" y="4552950"/>
          <p14:tracePt t="49441" x="965200" y="4546600"/>
          <p14:tracePt t="49477" x="958850" y="4540250"/>
          <p14:tracePt t="49497" x="952500" y="4533900"/>
          <p14:tracePt t="50049" x="958850" y="4540250"/>
          <p14:tracePt t="50059" x="958850" y="4546600"/>
          <p14:tracePt t="50083" x="965200" y="4559300"/>
          <p14:tracePt t="50084" x="971550" y="4572000"/>
          <p14:tracePt t="50091" x="977900" y="4584700"/>
          <p14:tracePt t="50107" x="984250" y="4610100"/>
          <p14:tracePt t="50124" x="990600" y="4629150"/>
          <p14:tracePt t="50141" x="1009650" y="4673600"/>
          <p14:tracePt t="50157" x="1035050" y="4724400"/>
          <p14:tracePt t="50174" x="1054100" y="4749800"/>
          <p14:tracePt t="50191" x="1092200" y="4806950"/>
          <p14:tracePt t="50207" x="1111250" y="4826000"/>
          <p14:tracePt t="50224" x="1136650" y="4870450"/>
          <p14:tracePt t="50242" x="1162050" y="4908550"/>
          <p14:tracePt t="50258" x="1174750" y="4927600"/>
          <p14:tracePt t="50273" x="1200150" y="4965700"/>
          <p14:tracePt t="50289" x="1212850" y="4984750"/>
          <p14:tracePt t="50307" x="1238250" y="5016500"/>
          <p14:tracePt t="50325" x="1257300" y="5041900"/>
          <p14:tracePt t="50341" x="1263650" y="5054600"/>
          <p14:tracePt t="50356" x="1282700" y="5067300"/>
          <p14:tracePt t="50373" x="1295400" y="5080000"/>
          <p14:tracePt t="50390" x="1308100" y="5092700"/>
          <p14:tracePt t="50406" x="1327150" y="5118100"/>
          <p14:tracePt t="50424" x="1339850" y="5124450"/>
          <p14:tracePt t="50441" x="1352550" y="5143500"/>
          <p14:tracePt t="50457" x="1371600" y="5162550"/>
          <p14:tracePt t="50474" x="1409700" y="5200650"/>
          <p14:tracePt t="50491" x="1441450" y="5232400"/>
          <p14:tracePt t="50507" x="1498600" y="5283200"/>
          <p14:tracePt t="50524" x="1549400" y="5334000"/>
          <p14:tracePt t="50542" x="1568450" y="5353050"/>
          <p14:tracePt t="50557" x="1593850" y="5372100"/>
          <p14:tracePt t="50574" x="1644650" y="5403850"/>
          <p14:tracePt t="50591" x="1670050" y="5429250"/>
          <p14:tracePt t="50607" x="1727200" y="5461000"/>
          <p14:tracePt t="50624" x="1752600" y="5486400"/>
          <p14:tracePt t="50641" x="1790700" y="5505450"/>
          <p14:tracePt t="50657" x="1803400" y="5511800"/>
          <p14:tracePt t="50674" x="1809750" y="5518150"/>
          <p14:tracePt t="50691" x="1816100" y="5524500"/>
          <p14:tracePt t="50727" x="1822450" y="5524500"/>
          <p14:tracePt t="50727" x="1822450" y="5530850"/>
          <p14:tracePt t="50911" x="1816100" y="5530850"/>
          <p14:tracePt t="50922" x="1816100" y="5518150"/>
          <p14:tracePt t="50925" x="1809750" y="5511800"/>
          <p14:tracePt t="50942" x="1797050" y="5492750"/>
          <p14:tracePt t="50943" x="1784350" y="5467350"/>
          <p14:tracePt t="50957" x="1746250" y="5378450"/>
          <p14:tracePt t="50974" x="1727200" y="5334000"/>
          <p14:tracePt t="50991" x="1670050" y="5213350"/>
          <p14:tracePt t="51008" x="1638300" y="5149850"/>
          <p14:tracePt t="51024" x="1536700" y="4984750"/>
          <p14:tracePt t="51041" x="1416050" y="4800600"/>
          <p14:tracePt t="51058" x="1352550" y="4711700"/>
          <p14:tracePt t="51074" x="1244600" y="4540250"/>
          <p14:tracePt t="51091" x="1206500" y="4457700"/>
          <p14:tracePt t="51107" x="1149350" y="4349750"/>
          <p14:tracePt t="51124" x="1136650" y="4311650"/>
          <p14:tracePt t="51141" x="1123950" y="4279900"/>
          <p14:tracePt t="51157" x="1117600" y="4254500"/>
          <p14:tracePt t="51173" x="1111250" y="4254500"/>
          <p14:tracePt t="51191" x="1098550" y="4229100"/>
          <p14:tracePt t="51208" x="1085850" y="4216400"/>
          <p14:tracePt t="51224" x="1054100" y="4197350"/>
          <p14:tracePt t="51242" x="1022350" y="4165600"/>
          <p14:tracePt t="51256" x="1003300" y="4152900"/>
          <p14:tracePt t="51273" x="958850" y="4121150"/>
          <p14:tracePt t="51291" x="946150" y="4114800"/>
          <p14:tracePt t="51307" x="920750" y="4095750"/>
          <p14:tracePt t="51324" x="901700" y="4089400"/>
          <p14:tracePt t="51342" x="895350" y="4089400"/>
          <p14:tracePt t="51356" x="889000" y="4089400"/>
          <p14:tracePt t="51391" x="882650" y="4089400"/>
          <p14:tracePt t="51412" x="876300" y="4089400"/>
          <p14:tracePt t="51433" x="869950" y="4089400"/>
          <p14:tracePt t="51699" x="876300" y="4089400"/>
          <p14:tracePt t="51709" x="882650" y="4089400"/>
          <p14:tracePt t="51730" x="895350" y="4089400"/>
          <p14:tracePt t="51741" x="914400" y="4089400"/>
          <p14:tracePt t="51741" x="927100" y="4089400"/>
          <p14:tracePt t="51757" x="984250" y="4089400"/>
          <p14:tracePt t="51774" x="1022350" y="4089400"/>
          <p14:tracePt t="51791" x="1098550" y="4089400"/>
          <p14:tracePt t="51807" x="1155700" y="4089400"/>
          <p14:tracePt t="51824" x="1181100" y="4089400"/>
          <p14:tracePt t="51841" x="1206500" y="4089400"/>
          <p14:tracePt t="51858" x="1219200" y="4089400"/>
          <p14:tracePt t="51874" x="1250950" y="4089400"/>
          <p14:tracePt t="51891" x="1308100" y="4089400"/>
          <p14:tracePt t="51907" x="1352550" y="4089400"/>
          <p14:tracePt t="51924" x="1454150" y="4089400"/>
          <p14:tracePt t="51941" x="1485900" y="4089400"/>
          <p14:tracePt t="51957" x="1543050" y="4089400"/>
          <p14:tracePt t="51974" x="1568450" y="4089400"/>
          <p14:tracePt t="52012" x="1581150" y="4089400"/>
          <p14:tracePt t="52013" x="1587500" y="4089400"/>
          <p14:tracePt t="52024" x="1593850" y="4089400"/>
          <p14:tracePt t="52041" x="1606550" y="4089400"/>
          <p14:tracePt t="52057" x="1631950" y="4089400"/>
          <p14:tracePt t="52838" x="1638300" y="4089400"/>
          <p14:tracePt t="52899" x="1644650" y="4095750"/>
          <p14:tracePt t="52940" x="1651000" y="4102100"/>
          <p14:tracePt t="53063" x="1651000" y="4108450"/>
          <p14:tracePt t="53075" x="1651000" y="4114800"/>
          <p14:tracePt t="53085" x="1651000" y="4121150"/>
          <p14:tracePt t="53105" x="1651000" y="4127500"/>
          <p14:tracePt t="53108" x="1651000" y="4133850"/>
          <p14:tracePt t="53136" x="1651000" y="4146550"/>
          <p14:tracePt t="53150" x="1651000" y="4159250"/>
          <p14:tracePt t="53157" x="1651000" y="4165600"/>
          <p14:tracePt t="53158" x="1651000" y="4184650"/>
          <p14:tracePt t="53174" x="1651000" y="4222750"/>
          <p14:tracePt t="53191" x="1651000" y="4241800"/>
          <p14:tracePt t="53207" x="1657350" y="4305300"/>
          <p14:tracePt t="53224" x="1657350" y="4356100"/>
          <p14:tracePt t="53241" x="1657350" y="4394200"/>
          <p14:tracePt t="53258" x="1638300" y="4476750"/>
          <p14:tracePt t="53273" x="1619250" y="4521200"/>
          <p14:tracePt t="53289" x="1574800" y="4629150"/>
          <p14:tracePt t="53306" x="1549400" y="4686300"/>
          <p14:tracePt t="53323" x="1498600" y="4794250"/>
          <p14:tracePt t="53341" x="1447800" y="4902200"/>
          <p14:tracePt t="53360" x="1409700" y="4984750"/>
          <p14:tracePt t="53389" x="1390650" y="5022850"/>
          <p14:tracePt t="53390" x="1384300" y="5054600"/>
          <p14:tracePt t="53406" x="1352550" y="5124450"/>
          <p14:tracePt t="53424" x="1333500" y="5181600"/>
          <p14:tracePt t="53441" x="1314450" y="5232400"/>
          <p14:tracePt t="53474" x="1289050" y="5314950"/>
          <p14:tracePt t="53474" x="1263650" y="5429250"/>
          <p14:tracePt t="53491" x="1244600" y="5486400"/>
          <p14:tracePt t="53508" x="1231900" y="5613400"/>
          <p14:tracePt t="53524" x="1219200" y="5683250"/>
          <p14:tracePt t="53541" x="1219200" y="5791200"/>
          <p14:tracePt t="53557" x="1212850" y="5835650"/>
          <p14:tracePt t="53574" x="1212850" y="5886450"/>
          <p14:tracePt t="53591" x="1212850" y="5905500"/>
          <p14:tracePt t="53789" x="1206500" y="5905500"/>
          <p14:tracePt t="53851" x="1206500" y="5899150"/>
          <p14:tracePt t="53862" x="1206500" y="5892800"/>
          <p14:tracePt t="53872" x="1206500" y="5873750"/>
          <p14:tracePt t="53893" x="1206500" y="5854700"/>
          <p14:tracePt t="53894" x="1212850" y="5835650"/>
          <p14:tracePt t="53907" x="1219200" y="5784850"/>
          <p14:tracePt t="53924" x="1225550" y="5765800"/>
          <p14:tracePt t="53941" x="1225550" y="5695950"/>
          <p14:tracePt t="53957" x="1225550" y="5670550"/>
          <p14:tracePt t="53974" x="1225550" y="5613400"/>
          <p14:tracePt t="53991" x="1225550" y="5568950"/>
          <p14:tracePt t="54007" x="1225550" y="5543550"/>
          <p14:tracePt t="54024" x="1225550" y="5511800"/>
          <p14:tracePt t="54041" x="1225550" y="5505450"/>
          <p14:tracePt t="54131" x="1225550" y="5524500"/>
          <p14:tracePt t="54141" x="1225550" y="5549900"/>
          <p14:tracePt t="54157" x="1225550" y="5575300"/>
          <p14:tracePt t="54158" x="1225550" y="5651500"/>
          <p14:tracePt t="54174" x="1225550" y="5683250"/>
          <p14:tracePt t="54191" x="1225550" y="5740400"/>
          <p14:tracePt t="54207" x="1225550" y="5759450"/>
          <p14:tracePt t="54326" x="1225550" y="5753100"/>
          <p14:tracePt t="54340" x="1225550" y="5740400"/>
          <p14:tracePt t="54358" x="1225550" y="5734050"/>
          <p14:tracePt t="54358" x="1225550" y="5727700"/>
          <p14:tracePt t="54374" x="1225550" y="5702300"/>
          <p14:tracePt t="54390" x="1225550" y="5689600"/>
          <p14:tracePt t="54406" x="1225550" y="5651500"/>
          <p14:tracePt t="54423" x="1225550" y="5619750"/>
          <p14:tracePt t="54441" x="1225550" y="5600700"/>
          <p14:tracePt t="54457" x="1225550" y="5562600"/>
          <p14:tracePt t="54474" x="1225550" y="5537200"/>
          <p14:tracePt t="54491" x="1225550" y="5486400"/>
          <p14:tracePt t="54507" x="1225550" y="5454650"/>
          <p14:tracePt t="54524" x="1225550" y="5435600"/>
          <p14:tracePt t="54541" x="1225550" y="5410200"/>
          <p14:tracePt t="54605" x="1225550" y="5403850"/>
          <p14:tracePt t="54617" x="1225550" y="5391150"/>
          <p14:tracePt t="54626" x="1225550" y="5372100"/>
          <p14:tracePt t="54637" x="1225550" y="5340350"/>
          <p14:tracePt t="54641" x="1225550" y="5295900"/>
          <p14:tracePt t="54657" x="1225550" y="5194300"/>
          <p14:tracePt t="54674" x="1225550" y="5086350"/>
          <p14:tracePt t="54691" x="1225550" y="5029200"/>
          <p14:tracePt t="54707" x="1225550" y="4953000"/>
          <p14:tracePt t="54724" x="1225550" y="4876800"/>
          <p14:tracePt t="54741" x="1219200" y="4832350"/>
          <p14:tracePt t="54757" x="1206500" y="4737100"/>
          <p14:tracePt t="54773" x="1193800" y="4692650"/>
          <p14:tracePt t="54790" x="1187450" y="4622800"/>
          <p14:tracePt t="54807" x="1181100" y="4591050"/>
          <p14:tracePt t="54824" x="1174750" y="4552950"/>
          <p14:tracePt t="54841" x="1162050" y="4521200"/>
          <p14:tracePt t="54857" x="1155700" y="4508500"/>
          <p14:tracePt t="54874" x="1149350" y="4457700"/>
          <p14:tracePt t="54891" x="1130300" y="4419600"/>
          <p14:tracePt t="54907" x="1111250" y="4356100"/>
          <p14:tracePt t="54925" x="1098550" y="4318000"/>
          <p14:tracePt t="54941" x="1092200" y="4305300"/>
          <p14:tracePt t="55012" x="1092200" y="4311650"/>
          <p14:tracePt t="55022" x="1092200" y="4330700"/>
          <p14:tracePt t="55033" x="1092200" y="4349750"/>
          <p14:tracePt t="55043" x="1092200" y="4368800"/>
          <p14:tracePt t="55043" x="1098550" y="4406900"/>
          <p14:tracePt t="55057" x="1098550" y="4438650"/>
          <p14:tracePt t="55074" x="1123950" y="4514850"/>
          <p14:tracePt t="55091" x="1149350" y="4584700"/>
          <p14:tracePt t="55107" x="1168400" y="4635500"/>
          <p14:tracePt t="55124" x="1206500" y="4730750"/>
          <p14:tracePt t="55141" x="1231900" y="4775200"/>
          <p14:tracePt t="55157" x="1270000" y="4902200"/>
          <p14:tracePt t="55173" x="1314450" y="5016500"/>
          <p14:tracePt t="55191" x="1320800" y="5073650"/>
          <p14:tracePt t="55207" x="1352550" y="5156200"/>
          <p14:tracePt t="55224" x="1371600" y="5226050"/>
          <p14:tracePt t="55242" x="1384300" y="5257800"/>
          <p14:tracePt t="55257" x="1422400" y="5327650"/>
          <p14:tracePt t="55274" x="1447800" y="5365750"/>
          <p14:tracePt t="55291" x="1498600" y="5441950"/>
          <p14:tracePt t="55307" x="1524000" y="5480050"/>
          <p14:tracePt t="55323" x="1587500" y="5562600"/>
          <p14:tracePt t="55341" x="1651000" y="5638800"/>
          <p14:tracePt t="55357" x="1689100" y="5689600"/>
          <p14:tracePt t="55374" x="1765300" y="5778500"/>
          <p14:tracePt t="55391" x="1803400" y="5816600"/>
          <p14:tracePt t="55407" x="1879600" y="5899150"/>
          <p14:tracePt t="55423" x="1943100" y="5956300"/>
          <p14:tracePt t="55441" x="1968500" y="5975350"/>
          <p14:tracePt t="55457" x="2006600" y="6013450"/>
          <p14:tracePt t="55474" x="2019300" y="6026150"/>
          <p14:tracePt t="55491" x="2038350" y="6045200"/>
          <p14:tracePt t="55605" x="2032000" y="6045200"/>
          <p14:tracePt t="55616" x="2025650" y="6045200"/>
          <p14:tracePt t="55626" x="2012950" y="6051550"/>
          <p14:tracePt t="55636" x="1993900" y="6051550"/>
          <p14:tracePt t="55641" x="1917700" y="6057900"/>
          <p14:tracePt t="55657" x="1860550" y="6064250"/>
          <p14:tracePt t="55674" x="1727200" y="6064250"/>
          <p14:tracePt t="55691" x="1663700" y="6070600"/>
          <p14:tracePt t="55707" x="1530350" y="6070600"/>
          <p14:tracePt t="55724" x="1416050" y="6070600"/>
          <p14:tracePt t="55741" x="1371600" y="6070600"/>
          <p14:tracePt t="55757" x="1289050" y="6070600"/>
          <p14:tracePt t="55773" x="1244600" y="6070600"/>
          <p14:tracePt t="55791" x="1168400" y="6070600"/>
          <p14:tracePt t="55807" x="1111250" y="6070600"/>
          <p14:tracePt t="55824" x="1079500" y="6070600"/>
          <p14:tracePt t="55841" x="1041400" y="6076950"/>
          <p14:tracePt t="55857" x="1035050" y="6076950"/>
          <p14:tracePt t="55936" x="1054100" y="6076950"/>
          <p14:tracePt t="55949" x="1079500" y="6076950"/>
          <p14:tracePt t="55958" x="1130300" y="6076950"/>
          <p14:tracePt t="55958" x="1193800" y="6076950"/>
          <p14:tracePt t="55974" x="1365250" y="6076950"/>
          <p14:tracePt t="55991" x="1466850" y="6076950"/>
          <p14:tracePt t="56007" x="1670050" y="6076950"/>
          <p14:tracePt t="56024" x="1809750" y="6076950"/>
          <p14:tracePt t="56041" x="1866900" y="6076950"/>
          <p14:tracePt t="56057" x="1936750" y="6051550"/>
          <p14:tracePt t="56073" x="1955800" y="6032500"/>
          <p14:tracePt t="56091" x="1993900" y="5981700"/>
          <p14:tracePt t="56107" x="2019300" y="5905500"/>
          <p14:tracePt t="56123" x="2025650" y="5880100"/>
          <p14:tracePt t="56141" x="2038350" y="5829300"/>
          <p14:tracePt t="56157" x="2044700" y="5810250"/>
          <p14:tracePt t="56174" x="2051050" y="5791200"/>
          <p14:tracePt t="56226" x="2044700" y="5791200"/>
          <p14:tracePt t="56240" x="2032000" y="5791200"/>
          <p14:tracePt t="56247" x="1987550" y="5797550"/>
          <p14:tracePt t="56258" x="1955800" y="5816600"/>
          <p14:tracePt t="56273" x="1873250" y="5835650"/>
          <p14:tracePt t="56289" x="1835150" y="5854700"/>
          <p14:tracePt t="56307" x="1746250" y="5873750"/>
          <p14:tracePt t="56324" x="1708150" y="5886450"/>
          <p14:tracePt t="56341" x="1625600" y="5918200"/>
          <p14:tracePt t="56358" x="1530350" y="5949950"/>
          <p14:tracePt t="56374" x="1492250" y="5962650"/>
          <p14:tracePt t="56390" x="1422400" y="5994400"/>
          <p14:tracePt t="56406" x="1384300" y="6007100"/>
          <p14:tracePt t="56423" x="1327150" y="6038850"/>
          <p14:tracePt t="56440" x="1295400" y="6057900"/>
          <p14:tracePt t="56457" x="1276350" y="6076950"/>
          <p14:tracePt t="56474" x="1238250" y="6102350"/>
          <p14:tracePt t="56491" x="1225550" y="6115050"/>
          <p14:tracePt t="56507" x="1200150" y="6140450"/>
          <p14:tracePt t="56524" x="1181100" y="6153150"/>
          <p14:tracePt t="56541" x="1168400" y="6159500"/>
          <p14:tracePt t="56557" x="1155700" y="6172200"/>
          <p14:tracePt t="56574" x="1143000" y="6178550"/>
          <p14:tracePt t="56591" x="1117600" y="6191250"/>
          <p14:tracePt t="56607" x="1098550" y="6203950"/>
          <p14:tracePt t="56623" x="1085850" y="6216650"/>
          <p14:tracePt t="56641" x="1073150" y="6235700"/>
          <p14:tracePt t="56657" x="1060450" y="6235700"/>
          <p14:tracePt t="56674" x="1041400" y="6254750"/>
          <p14:tracePt t="56691" x="1035050" y="6267450"/>
          <p14:tracePt t="56707" x="1028700" y="6267450"/>
          <p14:tracePt t="56769" x="1028700" y="6261100"/>
          <p14:tracePt t="56780" x="1035050" y="6254750"/>
          <p14:tracePt t="56791" x="1041400" y="6242050"/>
          <p14:tracePt t="56791" x="1054100" y="6223000"/>
          <p14:tracePt t="56807" x="1098550" y="6165850"/>
          <p14:tracePt t="56824" x="1117600" y="6127750"/>
          <p14:tracePt t="56841" x="1174750" y="6051550"/>
          <p14:tracePt t="56857" x="1219200" y="5975350"/>
          <p14:tracePt t="56874" x="1238250" y="5949950"/>
          <p14:tracePt t="56891" x="1282700" y="5892800"/>
          <p14:tracePt t="56907" x="1301750" y="5861050"/>
          <p14:tracePt t="56924" x="1339850" y="5822950"/>
          <p14:tracePt t="56941" x="1371600" y="5803900"/>
          <p14:tracePt t="56957" x="1384300" y="5791200"/>
          <p14:tracePt t="56974" x="1397000" y="5772150"/>
          <p14:tracePt t="56991" x="1403350" y="5772150"/>
          <p14:tracePt t="57007" x="1416050" y="5753100"/>
          <p14:tracePt t="57024" x="1447800" y="5740400"/>
          <p14:tracePt t="57041" x="1466850" y="5727700"/>
          <p14:tracePt t="57057" x="1511300" y="5708650"/>
          <p14:tracePt t="57074" x="1524000" y="5695950"/>
          <p14:tracePt t="57091" x="1562100" y="5683250"/>
          <p14:tracePt t="57107" x="1574800" y="5676900"/>
          <p14:tracePt t="57176" x="1581150" y="5676900"/>
          <p14:tracePt t="57186" x="1593850" y="5676900"/>
          <p14:tracePt t="57196" x="1606550" y="5676900"/>
          <p14:tracePt t="57208" x="1612900" y="5676900"/>
          <p14:tracePt t="57209" x="1631950" y="5683250"/>
          <p14:tracePt t="57223" x="1670050" y="5695950"/>
          <p14:tracePt t="57241" x="1695450" y="5708650"/>
          <p14:tracePt t="57258" x="1727200" y="5721350"/>
          <p14:tracePt t="57274" x="1778000" y="5734050"/>
          <p14:tracePt t="57291" x="1816100" y="5746750"/>
          <p14:tracePt t="57307" x="1885950" y="5765800"/>
          <p14:tracePt t="57324" x="1930400" y="5778500"/>
          <p14:tracePt t="57341" x="2019300" y="5803900"/>
          <p14:tracePt t="57358" x="2051050" y="5810250"/>
          <p14:tracePt t="57374" x="2089150" y="5822950"/>
          <p14:tracePt t="57389" x="2127250" y="5848350"/>
          <p14:tracePt t="57408" x="2139950" y="5861050"/>
          <p14:tracePt t="57424" x="2190750" y="5899150"/>
          <p14:tracePt t="57440" x="2216150" y="5924550"/>
          <p14:tracePt t="57456" x="2286000" y="5969000"/>
          <p14:tracePt t="57474" x="2336800" y="6000750"/>
          <p14:tracePt t="57491" x="2349500" y="6007100"/>
          <p14:tracePt t="57507" x="2362200" y="6013450"/>
          <p14:tracePt t="57541" x="2368550" y="6013450"/>
          <p14:tracePt t="57563" x="2374900" y="6013450"/>
          <p14:tracePt t="57573" x="2387600" y="6019800"/>
          <p14:tracePt t="57583" x="2400300" y="6019800"/>
          <p14:tracePt t="57591" x="2419350" y="6019800"/>
          <p14:tracePt t="57607" x="2432050" y="6026150"/>
          <p14:tracePt t="58979" x="2438400" y="6026150"/>
          <p14:tracePt t="58999" x="2444750" y="6026150"/>
          <p14:tracePt t="59005" x="2451100" y="6026150"/>
          <p14:tracePt t="59023" x="2457450" y="6026150"/>
          <p14:tracePt t="59024" x="2470150" y="6026150"/>
          <p14:tracePt t="59040" x="2482850" y="6013450"/>
          <p14:tracePt t="59073" x="2508250" y="6000750"/>
          <p14:tracePt t="59074" x="2527300" y="5988050"/>
          <p14:tracePt t="59091" x="2533650" y="5975350"/>
          <p14:tracePt t="59107" x="2546350" y="5969000"/>
          <p14:tracePt t="59124" x="2571750" y="5949950"/>
          <p14:tracePt t="59140" x="2603500" y="5918200"/>
          <p14:tracePt t="59157" x="2622550" y="5899150"/>
          <p14:tracePt t="59173" x="2705100" y="5835650"/>
          <p14:tracePt t="59191" x="2800350" y="5753100"/>
          <p14:tracePt t="59207" x="2851150" y="5721350"/>
          <p14:tracePt t="59223" x="2952750" y="5638800"/>
          <p14:tracePt t="59241" x="3003550" y="5594350"/>
          <p14:tracePt t="59258" x="3092450" y="5511800"/>
          <p14:tracePt t="59273" x="3130550" y="5473700"/>
          <p14:tracePt t="59289" x="3232150" y="5391150"/>
          <p14:tracePt t="59306" x="3327400" y="5308600"/>
          <p14:tracePt t="59323" x="3378200" y="5257800"/>
          <p14:tracePt t="59341" x="3498850" y="5162550"/>
          <p14:tracePt t="59358" x="3549650" y="5111750"/>
          <p14:tracePt t="59374" x="3651250" y="5010150"/>
          <p14:tracePt t="59389" x="3752850" y="4921250"/>
          <p14:tracePt t="59406" x="3810000" y="4870450"/>
          <p14:tracePt t="59424" x="3917950" y="4794250"/>
          <p14:tracePt t="59441" x="4006850" y="4718050"/>
          <p14:tracePt t="59459" x="4057650" y="4699000"/>
          <p14:tracePt t="59474" x="4152900" y="4629150"/>
          <p14:tracePt t="59489" x="4197350" y="4597400"/>
          <p14:tracePt t="59507" x="4260850" y="4540250"/>
          <p14:tracePt t="59523" x="4292600" y="4502150"/>
          <p14:tracePt t="59541" x="4343400" y="4445000"/>
          <p14:tracePt t="59557" x="4381500" y="4387850"/>
          <p14:tracePt t="59574" x="4394200" y="4368800"/>
          <p14:tracePt t="59591" x="4406900" y="4337050"/>
          <p14:tracePt t="59607" x="4413250" y="4324350"/>
          <p14:tracePt t="59625" x="4425950" y="4298950"/>
          <p14:tracePt t="59642" x="4425950" y="4273550"/>
          <p14:tracePt t="59658" x="4425950" y="4260850"/>
          <p14:tracePt t="59674" x="4413250" y="4229100"/>
          <p14:tracePt t="59710" x="4400550" y="4216400"/>
          <p14:tracePt t="59711" x="4394200" y="4210050"/>
          <p14:tracePt t="59724" x="4375150" y="4191000"/>
          <p14:tracePt t="59742" x="4362450" y="4178300"/>
          <p14:tracePt t="59758" x="4330700" y="4146550"/>
          <p14:tracePt t="59775" x="4311650" y="4133850"/>
          <p14:tracePt t="59792" x="4267200" y="4095750"/>
          <p14:tracePt t="59808" x="4210050" y="4070350"/>
          <p14:tracePt t="59825" x="4184650" y="4057650"/>
          <p14:tracePt t="59842" x="4152900" y="4044950"/>
          <p14:tracePt t="59858" x="4140200" y="4044950"/>
          <p14:tracePt t="59875" x="4127500" y="4038600"/>
          <p14:tracePt t="59892" x="4102100" y="4038600"/>
          <p14:tracePt t="59908" x="4095750" y="4032250"/>
          <p14:tracePt t="59925" x="4064000" y="4032250"/>
          <p14:tracePt t="59942" x="4057650" y="4032250"/>
          <p14:tracePt t="59958" x="4019550" y="4032250"/>
          <p14:tracePt t="59975" x="3994150" y="4032250"/>
          <p14:tracePt t="59992" x="3981450" y="4038600"/>
          <p14:tracePt t="60008" x="3968750" y="4038600"/>
          <p14:tracePt t="60155" x="3968750" y="4044950"/>
          <p14:tracePt t="60197" x="3968750" y="4051300"/>
          <p14:tracePt t="60207" x="3968750" y="4057650"/>
          <p14:tracePt t="60218" x="3968750" y="4064000"/>
          <p14:tracePt t="60239" x="3968750" y="4070350"/>
          <p14:tracePt t="60259" x="3968750" y="4076700"/>
          <p14:tracePt t="60269" x="3968750" y="4083050"/>
          <p14:tracePt t="60332" x="3968750" y="4089400"/>
          <p14:tracePt t="60832" x="3975100" y="4089400"/>
          <p14:tracePt t="60852" x="3981450" y="4089400"/>
          <p14:tracePt t="61036" x="3987800" y="4089400"/>
          <p14:tracePt t="61079" x="3994150" y="4089400"/>
          <p14:tracePt t="61130" x="4000500" y="4089400"/>
          <p14:tracePt t="61171" x="4006850" y="4089400"/>
          <p14:tracePt t="61181" x="4013200" y="4089400"/>
          <p14:tracePt t="61192" x="4019550" y="4089400"/>
          <p14:tracePt t="61208" x="4025900" y="4089400"/>
          <p14:tracePt t="61208" x="4032250" y="4089400"/>
          <p14:tracePt t="61264" x="4038600" y="4089400"/>
          <p14:tracePt t="61273" x="4044950" y="4089400"/>
          <p14:tracePt t="61284" x="4051300" y="4089400"/>
          <p14:tracePt t="61305" x="4064000" y="4089400"/>
          <p14:tracePt t="61306" x="4070350" y="4089400"/>
          <p14:tracePt t="61327" x="4076700" y="4089400"/>
          <p14:tracePt t="61327" x="4083050" y="4089400"/>
          <p14:tracePt t="61342" x="4089400" y="4089400"/>
          <p14:tracePt t="61358" x="4095750" y="4089400"/>
          <p14:tracePt t="61374" x="4108450" y="4089400"/>
          <p14:tracePt t="61409" x="4114800" y="4089400"/>
          <p14:tracePt t="61423" x="4121150" y="4089400"/>
          <p14:tracePt t="61461" x="4127500" y="4089400"/>
          <p14:tracePt t="61482" x="4133850" y="4089400"/>
          <p14:tracePt t="61492" x="4140200" y="4089400"/>
          <p14:tracePt t="61500" x="4152900" y="4089400"/>
          <p14:tracePt t="61508" x="4197350" y="4089400"/>
          <p14:tracePt t="61525" x="4222750" y="4089400"/>
          <p14:tracePt t="61542" x="4267200" y="4089400"/>
          <p14:tracePt t="61558" x="4292600" y="4089400"/>
          <p14:tracePt t="61575" x="4349750" y="4089400"/>
          <p14:tracePt t="61591" x="4400550" y="4089400"/>
          <p14:tracePt t="61608" x="4432300" y="4089400"/>
          <p14:tracePt t="61624" x="4476750" y="4089400"/>
          <p14:tracePt t="61641" x="4502150" y="4089400"/>
          <p14:tracePt t="61658" x="4533900" y="4089400"/>
          <p14:tracePt t="61674" x="4546600" y="4089400"/>
          <p14:tracePt t="61692" x="4552950" y="4089400"/>
          <p14:tracePt t="61708" x="4572000" y="4089400"/>
          <p14:tracePt t="61725" x="4591050" y="4089400"/>
          <p14:tracePt t="61741" x="4629150" y="4089400"/>
          <p14:tracePt t="61758" x="4667250" y="4089400"/>
          <p14:tracePt t="61775" x="4673600" y="4089400"/>
          <p14:tracePt t="61791" x="4686300" y="4089400"/>
          <p14:tracePt t="61808" x="4692650" y="4089400"/>
          <p14:tracePt t="61824" x="4699000" y="4089400"/>
          <p14:tracePt t="61842" x="4711700" y="4089400"/>
          <p14:tracePt t="61858" x="4724400" y="4089400"/>
          <p14:tracePt t="61874" x="4743450" y="4089400"/>
          <p14:tracePt t="61892" x="4756150" y="4089400"/>
          <p14:tracePt t="62367" x="4762500" y="4089400"/>
          <p14:tracePt t="62398" x="4775200" y="4089400"/>
          <p14:tracePt t="62409" x="4787900" y="4089400"/>
          <p14:tracePt t="62425" x="4794250" y="4089400"/>
          <p14:tracePt t="62426" x="4826000" y="4089400"/>
          <p14:tracePt t="62442" x="4838700" y="4089400"/>
          <p14:tracePt t="62458" x="4870450" y="4089400"/>
          <p14:tracePt t="62475" x="4883150" y="4089400"/>
          <p14:tracePt t="62491" x="4914900" y="4089400"/>
          <p14:tracePt t="62510" x="4933950" y="4089400"/>
          <p14:tracePt t="62525" x="4946650" y="4089400"/>
          <p14:tracePt t="62542" x="4959350" y="4089400"/>
          <p14:tracePt t="62626" x="4965700" y="4089400"/>
          <p14:tracePt t="65485" x="4965700" y="4095750"/>
          <p14:tracePt t="65507" x="4965700" y="4102100"/>
          <p14:tracePt t="65517" x="4959350" y="4114800"/>
          <p14:tracePt t="65527" x="4953000" y="4121150"/>
          <p14:tracePt t="65528" x="4953000" y="4127500"/>
          <p14:tracePt t="65542" x="4946650" y="4159250"/>
          <p14:tracePt t="65559" x="4940300" y="4165600"/>
          <p14:tracePt t="65579" x="4933950" y="4210050"/>
          <p14:tracePt t="65591" x="4927600" y="4229100"/>
          <p14:tracePt t="65608" x="4908550" y="4279900"/>
          <p14:tracePt t="65624" x="4895850" y="4305300"/>
          <p14:tracePt t="65641" x="4876800" y="4356100"/>
          <p14:tracePt t="65658" x="4857750" y="4406900"/>
          <p14:tracePt t="65675" x="4851400" y="4432300"/>
          <p14:tracePt t="65691" x="4838700" y="4470400"/>
          <p14:tracePt t="65708" x="4832350" y="4489450"/>
          <p14:tracePt t="65724" x="4819650" y="4514850"/>
          <p14:tracePt t="65741" x="4813300" y="4546600"/>
          <p14:tracePt t="65758" x="4806950" y="4565650"/>
          <p14:tracePt t="65774" x="4794250" y="4591050"/>
          <p14:tracePt t="65791" x="4787900" y="4610100"/>
          <p14:tracePt t="65808" x="4781550" y="4648200"/>
          <p14:tracePt t="65824" x="4762500" y="4673600"/>
          <p14:tracePt t="65841" x="4749800" y="4686300"/>
          <p14:tracePt t="65858" x="4730750" y="4705350"/>
          <p14:tracePt t="65893" x="4724400" y="4711700"/>
          <p14:tracePt t="65893" x="4711700" y="4718050"/>
          <p14:tracePt t="65908" x="4705350" y="4730750"/>
          <p14:tracePt t="65925" x="4705350" y="4743450"/>
          <p14:tracePt t="65941" x="4699000" y="4756150"/>
          <p14:tracePt t="65958" x="4699000" y="4768850"/>
          <p14:tracePt t="65974" x="4699000" y="4794250"/>
          <p14:tracePt t="65991" x="4699000" y="4826000"/>
          <p14:tracePt t="66008" x="4699000" y="4832350"/>
          <p14:tracePt t="66024" x="4699000" y="4876800"/>
          <p14:tracePt t="66041" x="4699000" y="4895850"/>
          <p14:tracePt t="66059" x="4699000" y="4940300"/>
          <p14:tracePt t="66074" x="4692650" y="4991100"/>
          <p14:tracePt t="66091" x="4692650" y="5016500"/>
          <p14:tracePt t="66108" x="4686300" y="5060950"/>
          <p14:tracePt t="66124" x="4686300" y="5073650"/>
          <p14:tracePt t="66141" x="4686300" y="5105400"/>
          <p14:tracePt t="66158" x="4686300" y="5118100"/>
          <p14:tracePt t="66174" x="4686300" y="5156200"/>
          <p14:tracePt t="66191" x="4686300" y="5187950"/>
          <p14:tracePt t="66208" x="4686300" y="5207000"/>
          <p14:tracePt t="66224" x="4686300" y="5232400"/>
          <p14:tracePt t="66241" x="4686300" y="5245100"/>
          <p14:tracePt t="66241" x="4686300" y="5264150"/>
          <p14:tracePt t="66259" x="4686300" y="5270500"/>
          <p14:tracePt t="66275" x="4686300" y="5302250"/>
          <p14:tracePt t="66291" x="4686300" y="5321300"/>
          <p14:tracePt t="66308" x="4686300" y="5353050"/>
          <p14:tracePt t="66325" x="4686300" y="5372100"/>
          <p14:tracePt t="66341" x="4686300" y="5410200"/>
          <p14:tracePt t="66359" x="4686300" y="5448300"/>
          <p14:tracePt t="66390" x="4686300" y="5467350"/>
          <p14:tracePt t="66390" x="4686300" y="5499100"/>
          <p14:tracePt t="66407" x="4686300" y="5511800"/>
          <p14:tracePt t="66423" x="4686300" y="5524500"/>
          <p14:tracePt t="66441" x="4686300" y="5530850"/>
          <p14:tracePt t="67027" x="4686300" y="5524500"/>
          <p14:tracePt t="67058" x="4692650" y="5518150"/>
          <p14:tracePt t="67068" x="4705350" y="5511800"/>
          <p14:tracePt t="67079" x="4705350" y="5505450"/>
          <p14:tracePt t="67089" x="4749800" y="5492750"/>
          <p14:tracePt t="67126" x="4762500" y="5486400"/>
          <p14:tracePt t="68454" x="4756150" y="5486400"/>
          <p14:tracePt t="68475" x="4749800" y="5486400"/>
          <p14:tracePt t="68485" x="4743450" y="5486400"/>
          <p14:tracePt t="68495" x="4737100" y="5486400"/>
          <p14:tracePt t="68629" x="4743450" y="5486400"/>
          <p14:tracePt t="68650" x="4749800" y="5486400"/>
          <p14:tracePt t="68691" x="4749800" y="5480050"/>
          <p14:tracePt t="69252" x="4743450" y="5480050"/>
          <p14:tracePt t="69262" x="4737100" y="5480050"/>
          <p14:tracePt t="69275" x="4730750" y="5480050"/>
          <p14:tracePt t="69276" x="4711700" y="5480050"/>
          <p14:tracePt t="69290" x="4673600" y="5486400"/>
          <p14:tracePt t="69307" x="4622800" y="5486400"/>
          <p14:tracePt t="69325" x="4597400" y="5486400"/>
          <p14:tracePt t="69341" x="4552950" y="5486400"/>
          <p14:tracePt t="69360" x="4533900" y="5492750"/>
          <p14:tracePt t="69375" x="4514850" y="5492750"/>
          <p14:tracePt t="69392" x="4502150" y="5499100"/>
          <p14:tracePt t="69407" x="4483100" y="5499100"/>
          <p14:tracePt t="69423" x="4451350" y="5505450"/>
          <p14:tracePt t="69442" x="4425950" y="5505450"/>
          <p14:tracePt t="69458" x="4381500" y="5511800"/>
          <p14:tracePt t="69475" x="4362450" y="5511800"/>
          <p14:tracePt t="69475" x="4337050" y="5511800"/>
          <p14:tracePt t="69491" x="4324350" y="5511800"/>
          <p14:tracePt t="69508" x="4279900" y="5511800"/>
          <p14:tracePt t="69524" x="4254500" y="5511800"/>
          <p14:tracePt t="69541" x="4210050" y="5511800"/>
          <p14:tracePt t="69558" x="4140200" y="5511800"/>
          <p14:tracePt t="69575" x="4108450" y="5511800"/>
          <p14:tracePt t="69592" x="4032250" y="5511800"/>
          <p14:tracePt t="69608" x="4000500" y="5511800"/>
          <p14:tracePt t="69625" x="3930650" y="5511800"/>
          <p14:tracePt t="69641" x="3886200" y="5511800"/>
          <p14:tracePt t="69658" x="3816350" y="5511800"/>
          <p14:tracePt t="69675" x="3752850" y="5511800"/>
          <p14:tracePt t="69691" x="3727450" y="5511800"/>
          <p14:tracePt t="69708" x="3676650" y="5518150"/>
          <p14:tracePt t="69724" x="3651250" y="5518150"/>
          <p14:tracePt t="69741" x="3606800" y="5530850"/>
          <p14:tracePt t="69758" x="3556000" y="5537200"/>
          <p14:tracePt t="69774" x="3517900" y="5543550"/>
          <p14:tracePt t="69791" x="3429000" y="5543550"/>
          <p14:tracePt t="69808" x="3384550" y="5543550"/>
          <p14:tracePt t="69824" x="3289300" y="5549900"/>
          <p14:tracePt t="69841" x="3200400" y="5556250"/>
          <p14:tracePt t="69858" x="3162300" y="5562600"/>
          <p14:tracePt t="69874" x="3111500" y="5581650"/>
          <p14:tracePt t="69891" x="3092450" y="5588000"/>
          <p14:tracePt t="69908" x="3054350" y="5607050"/>
          <p14:tracePt t="69924" x="3028950" y="5626100"/>
          <p14:tracePt t="69941" x="3009900" y="5632450"/>
          <p14:tracePt t="69958" x="2971800" y="5651500"/>
          <p14:tracePt t="69975" x="2952750" y="5657850"/>
          <p14:tracePt t="69991" x="2921000" y="5670550"/>
          <p14:tracePt t="70008" x="2882900" y="5683250"/>
          <p14:tracePt t="70024" x="2863850" y="5689600"/>
          <p14:tracePt t="70041" x="2838450" y="5708650"/>
          <p14:tracePt t="70058" x="2825750" y="5715000"/>
          <p14:tracePt t="70074" x="2794000" y="5727700"/>
          <p14:tracePt t="70091" x="2768600" y="5740400"/>
          <p14:tracePt t="70108" x="2755900" y="5746750"/>
          <p14:tracePt t="70124" x="2717800" y="5765800"/>
          <p14:tracePt t="70141" x="2698750" y="5772150"/>
          <p14:tracePt t="70158" x="2641600" y="5778500"/>
          <p14:tracePt t="70174" x="2584450" y="5791200"/>
          <p14:tracePt t="70191" x="2546350" y="5791200"/>
          <p14:tracePt t="70208" x="2482850" y="5791200"/>
          <p14:tracePt t="70224" x="2457450" y="5791200"/>
          <p14:tracePt t="70241" x="2406650" y="5791200"/>
          <p14:tracePt t="70258" x="2362200" y="5791200"/>
          <p14:tracePt t="70290" x="2336800" y="5791200"/>
          <p14:tracePt t="70290" x="2286000" y="5791200"/>
          <p14:tracePt t="70308" x="2260600" y="5791200"/>
          <p14:tracePt t="70324" x="2216150" y="5791200"/>
          <p14:tracePt t="70341" x="2171700" y="5791200"/>
          <p14:tracePt t="70359" x="2159000" y="5791200"/>
          <p14:tracePt t="70375" x="2114550" y="5791200"/>
          <p14:tracePt t="70392" x="2089150" y="5791200"/>
          <p14:tracePt t="70407" x="2038350" y="5791200"/>
          <p14:tracePt t="70423" x="2025650" y="5791200"/>
          <p14:tracePt t="70423" x="2000250" y="5791200"/>
          <p14:tracePt t="70441" x="1974850" y="5791200"/>
          <p14:tracePt t="70458" x="1917700" y="5791200"/>
          <p14:tracePt t="70475" x="1892300" y="5791200"/>
          <p14:tracePt t="70491" x="1854200" y="5791200"/>
          <p14:tracePt t="70508" x="1828800" y="5791200"/>
          <p14:tracePt t="70524" x="1790700" y="5791200"/>
          <p14:tracePt t="70541" x="1765300" y="5791200"/>
          <p14:tracePt t="70558" x="1752600" y="5791200"/>
          <p14:tracePt t="70575" x="1739900" y="5791200"/>
          <p14:tracePt t="70591" x="1727200" y="5791200"/>
          <p14:tracePt t="70610" x="1720850" y="5791200"/>
          <p14:tracePt t="70625" x="1714500" y="5791200"/>
          <p14:tracePt t="70641" x="1708150" y="5784850"/>
          <p14:tracePt t="70658" x="1695450" y="5784850"/>
          <p14:tracePt t="70674" x="1682750" y="5778500"/>
          <p14:tracePt t="70691" x="1663700" y="5772150"/>
          <p14:tracePt t="70708" x="1638300" y="5759450"/>
          <p14:tracePt t="70724" x="1625600" y="5759450"/>
          <p14:tracePt t="70741" x="1606550" y="5753100"/>
          <p14:tracePt t="70857" x="1606550" y="5746750"/>
          <p14:tracePt t="70898" x="1606550" y="5740400"/>
          <p14:tracePt t="70908" x="1600200" y="5740400"/>
          <p14:tracePt t="70939" x="1600200" y="5734050"/>
          <p14:tracePt t="72846" x="1606550" y="5734050"/>
          <p14:tracePt t="72876" x="1606550" y="5727700"/>
          <p14:tracePt t="72887" x="1612900" y="5721350"/>
          <p14:tracePt t="72907" x="1619250" y="5715000"/>
          <p14:tracePt t="72919" x="1619250" y="5702300"/>
          <p14:tracePt t="72927" x="1619250" y="5695950"/>
          <p14:tracePt t="72942" x="1619250" y="5683250"/>
          <p14:tracePt t="72942" x="1625600" y="5657850"/>
          <p14:tracePt t="72959" x="1631950" y="5638800"/>
          <p14:tracePt t="72975" x="1631950" y="5607050"/>
          <p14:tracePt t="72992" x="1631950" y="5594350"/>
          <p14:tracePt t="73009" x="1631950" y="5562600"/>
          <p14:tracePt t="73025" x="1631950" y="5537200"/>
          <p14:tracePt t="73042" x="1631950" y="5518150"/>
          <p14:tracePt t="73059" x="1631950" y="5499100"/>
          <p14:tracePt t="73075" x="1631950" y="5486400"/>
          <p14:tracePt t="73092" x="1631950" y="5467350"/>
          <p14:tracePt t="73109" x="1631950" y="5441950"/>
          <p14:tracePt t="73125" x="1631950" y="5422900"/>
          <p14:tracePt t="73142" x="1631950" y="5397500"/>
          <p14:tracePt t="73159" x="1631950" y="5378450"/>
          <p14:tracePt t="73175" x="1631950" y="5346700"/>
          <p14:tracePt t="73192" x="1638300" y="5334000"/>
          <p14:tracePt t="73209" x="1638300" y="5327650"/>
          <p14:tracePt t="73225" x="1638300" y="5308600"/>
          <p14:tracePt t="73242" x="1644650" y="5302250"/>
          <p14:tracePt t="73259" x="1644650" y="5283200"/>
          <p14:tracePt t="73292" x="1644650" y="5270500"/>
          <p14:tracePt t="73292" x="1644650" y="5257800"/>
          <p14:tracePt t="73309" x="1644650" y="5245100"/>
          <p14:tracePt t="73325" x="1644650" y="5238750"/>
          <p14:tracePt t="73385" x="1651000" y="5238750"/>
          <p14:tracePt t="73416" x="1651000" y="5245100"/>
          <p14:tracePt t="73458" x="1657350" y="5245100"/>
          <p14:tracePt t="73499" x="1663700" y="5245100"/>
          <p14:tracePt t="73519" x="1663700" y="5251450"/>
          <p14:tracePt t="73530" x="1676400" y="5257800"/>
          <p14:tracePt t="73534" x="1689100" y="5270500"/>
          <p14:tracePt t="73542" x="1708150" y="5283200"/>
          <p14:tracePt t="73559" x="1758950" y="5308600"/>
          <p14:tracePt t="73576" x="1822450" y="5340350"/>
          <p14:tracePt t="73592" x="1847850" y="5346700"/>
          <p14:tracePt t="73609" x="1917700" y="5365750"/>
          <p14:tracePt t="73625" x="1955800" y="5365750"/>
          <p14:tracePt t="73642" x="2051050" y="5365750"/>
          <p14:tracePt t="73660" x="2171700" y="5365750"/>
          <p14:tracePt t="73676" x="2228850" y="5365750"/>
          <p14:tracePt t="73692" x="2349500" y="5365750"/>
          <p14:tracePt t="73709" x="2400300" y="5365750"/>
          <p14:tracePt t="73725" x="2476500" y="5365750"/>
          <p14:tracePt t="73742" x="2565400" y="5365750"/>
          <p14:tracePt t="73759" x="2622550" y="5365750"/>
          <p14:tracePt t="73775" x="2749550" y="5365750"/>
          <p14:tracePt t="73792" x="2825750" y="5365750"/>
          <p14:tracePt t="73809" x="2978150" y="5365750"/>
          <p14:tracePt t="73825" x="3098800" y="5365750"/>
          <p14:tracePt t="73842" x="3155950" y="5365750"/>
          <p14:tracePt t="73859" x="3232150" y="5365750"/>
          <p14:tracePt t="73876" x="3276600" y="5365750"/>
          <p14:tracePt t="73892" x="3371850" y="5365750"/>
          <p14:tracePt t="73909" x="3429000" y="5365750"/>
          <p14:tracePt t="73925" x="3549650" y="5365750"/>
          <p14:tracePt t="73942" x="3644900" y="5365750"/>
          <p14:tracePt t="73959" x="3683000" y="5365750"/>
          <p14:tracePt t="73975" x="3746500" y="5365750"/>
          <p14:tracePt t="73992" x="3803650" y="5365750"/>
          <p14:tracePt t="74009" x="3841750" y="5365750"/>
          <p14:tracePt t="74025" x="3924300" y="5365750"/>
          <p14:tracePt t="74042" x="3968750" y="5365750"/>
          <p14:tracePt t="74059" x="4057650" y="5365750"/>
          <p14:tracePt t="74076" x="4095750" y="5365750"/>
          <p14:tracePt t="74092" x="4171950" y="5365750"/>
          <p14:tracePt t="74109" x="4241800" y="5372100"/>
          <p14:tracePt t="74125" x="4286250" y="5372100"/>
          <p14:tracePt t="74142" x="4349750" y="5372100"/>
          <p14:tracePt t="74158" x="4387850" y="5378450"/>
          <p14:tracePt t="74175" x="4445000" y="5378450"/>
          <p14:tracePt t="74192" x="4476750" y="5378450"/>
          <p14:tracePt t="74209" x="4495800" y="5378450"/>
          <p14:tracePt t="74225" x="4521200" y="5384800"/>
          <p14:tracePt t="74242" x="4540250" y="5391150"/>
          <p14:tracePt t="74259" x="4578350" y="5397500"/>
          <p14:tracePt t="74276" x="4610100" y="5410200"/>
          <p14:tracePt t="74292" x="4622800" y="5410200"/>
          <p14:tracePt t="79368" x="4629150" y="5410200"/>
          <p14:tracePt t="79410" x="4635500" y="5403850"/>
          <p14:tracePt t="79420" x="4635500" y="5397500"/>
          <p14:tracePt t="79430" x="4635500" y="5378450"/>
          <p14:tracePt t="79442" x="4635500" y="5353050"/>
          <p14:tracePt t="79442" x="4629150" y="5334000"/>
          <p14:tracePt t="79460" x="4622800" y="5276850"/>
          <p14:tracePt t="79476" x="4603750" y="5207000"/>
          <p14:tracePt t="79493" x="4603750" y="5181600"/>
          <p14:tracePt t="79510" x="4591050" y="5111750"/>
          <p14:tracePt t="79526" x="4584700" y="5080000"/>
          <p14:tracePt t="79543" x="4572000" y="4997450"/>
          <p14:tracePt t="79560" x="4559300" y="4927600"/>
          <p14:tracePt t="79576" x="4540250" y="4889500"/>
          <p14:tracePt t="79593" x="4521200" y="4819650"/>
          <p14:tracePt t="79610" x="4508500" y="4781550"/>
          <p14:tracePt t="79626" x="4470400" y="4718050"/>
          <p14:tracePt t="79643" x="4432300" y="4648200"/>
          <p14:tracePt t="79660" x="4419600" y="4635500"/>
          <p14:tracePt t="79676" x="4381500" y="4584700"/>
          <p14:tracePt t="79693" x="4362450" y="4565650"/>
          <p14:tracePt t="79710" x="4324350" y="4521200"/>
          <p14:tracePt t="79726" x="4267200" y="4470400"/>
          <p14:tracePt t="79744" x="4229100" y="4438650"/>
          <p14:tracePt t="79759" x="4159250" y="4375150"/>
          <p14:tracePt t="79775" x="4127500" y="4356100"/>
          <p14:tracePt t="79793" x="4070350" y="4298950"/>
          <p14:tracePt t="79810" x="4025900" y="4260850"/>
          <p14:tracePt t="79826" x="4013200" y="4248150"/>
          <p14:tracePt t="79843" x="3975100" y="4216400"/>
          <p14:tracePt t="79860" x="3962400" y="4203700"/>
          <p14:tracePt t="79876" x="3924300" y="4178300"/>
          <p14:tracePt t="79893" x="3905250" y="4159250"/>
          <p14:tracePt t="79910" x="3886200" y="4152900"/>
          <p14:tracePt t="79926" x="3867150" y="4127500"/>
          <p14:tracePt t="79943" x="3860800" y="4121150"/>
          <p14:tracePt t="79960" x="3854450" y="4114800"/>
          <p14:tracePt t="79976" x="3854450" y="4108450"/>
          <p14:tracePt t="79993" x="3854450" y="4102100"/>
          <p14:tracePt t="80360" x="3860800" y="4102100"/>
          <p14:tracePt t="80373" x="3867150" y="4102100"/>
          <p14:tracePt t="80381" x="3873500" y="4102100"/>
          <p14:tracePt t="80391" x="3886200" y="4102100"/>
          <p14:tracePt t="80408" x="3898900" y="4095750"/>
          <p14:tracePt t="80409" x="3924300" y="4089400"/>
          <p14:tracePt t="80425" x="3937000" y="4089400"/>
          <p14:tracePt t="80442" x="3956050" y="4076700"/>
          <p14:tracePt t="80460" x="3981450" y="4064000"/>
          <p14:tracePt t="80477" x="3987800" y="4057650"/>
          <p14:tracePt t="80493" x="3994150" y="4057650"/>
          <p14:tracePt t="80510" x="4006850" y="4051300"/>
          <p14:tracePt t="80526" x="4019550" y="4044950"/>
          <p14:tracePt t="80543" x="4038600" y="4038600"/>
          <p14:tracePt t="80560" x="4051300" y="4032250"/>
          <p14:tracePt t="80576" x="4083050" y="4025900"/>
          <p14:tracePt t="80593" x="4095750" y="4019550"/>
          <p14:tracePt t="80610" x="4114800" y="4019550"/>
          <p14:tracePt t="80626" x="4140200" y="4013200"/>
          <p14:tracePt t="80642" x="4171950" y="4013200"/>
          <p14:tracePt t="80658" x="4241800" y="4006850"/>
          <p14:tracePt t="80675" x="4298950" y="4006850"/>
          <p14:tracePt t="80692" x="4406900" y="4006850"/>
          <p14:tracePt t="80708" x="4502150" y="4006850"/>
          <p14:tracePt t="80726" x="4540250" y="4006850"/>
          <p14:tracePt t="80743" x="4603750" y="4006850"/>
          <p14:tracePt t="80761" x="4641850" y="4006850"/>
          <p14:tracePt t="80761" x="4660900" y="4006850"/>
          <p14:tracePt t="80777" x="4686300" y="4006850"/>
          <p14:tracePt t="80793" x="4730750" y="4006850"/>
          <p14:tracePt t="80810" x="4743450" y="4006850"/>
          <p14:tracePt t="80826" x="4756150" y="4006850"/>
          <p14:tracePt t="84319" x="4743450" y="4006850"/>
          <p14:tracePt t="84329" x="4737100" y="4006850"/>
          <p14:tracePt t="84339" x="4724400" y="4006850"/>
          <p14:tracePt t="84344" x="4711700" y="4006850"/>
          <p14:tracePt t="84360" x="4660900" y="4006850"/>
          <p14:tracePt t="84377" x="4584700" y="4013200"/>
          <p14:tracePt t="84393" x="4533900" y="4013200"/>
          <p14:tracePt t="84409" x="4387850" y="4025900"/>
          <p14:tracePt t="84425" x="4305300" y="4025900"/>
          <p14:tracePt t="84443" x="4140200" y="4025900"/>
          <p14:tracePt t="84460" x="4000500" y="4025900"/>
          <p14:tracePt t="84476" x="3943350" y="4025900"/>
          <p14:tracePt t="84493" x="3854450" y="4025900"/>
          <p14:tracePt t="84510" x="3835400" y="4025900"/>
          <p14:tracePt t="84526" x="3784600" y="4025900"/>
          <p14:tracePt t="84543" x="3746500" y="4025900"/>
          <p14:tracePt t="84560" x="3733800" y="4025900"/>
          <p14:tracePt t="84576" x="3708400" y="4025900"/>
          <p14:tracePt t="84593" x="3702050" y="4025900"/>
          <p14:tracePt t="84593" x="3695700" y="4025900"/>
          <p14:tracePt t="84610" x="3689350" y="4025900"/>
          <p14:tracePt t="84866" x="3695700" y="4025900"/>
          <p14:tracePt t="84876" x="3702050" y="4025900"/>
          <p14:tracePt t="84897" x="3708400" y="4025900"/>
          <p14:tracePt t="84907" x="3727450" y="4025900"/>
          <p14:tracePt t="84929" x="3746500" y="4025900"/>
          <p14:tracePt t="84929" x="3765550" y="4025900"/>
          <p14:tracePt t="84942" x="3803650" y="4025900"/>
          <p14:tracePt t="84960" x="3829050" y="4019550"/>
          <p14:tracePt t="84976" x="3873500" y="4019550"/>
          <p14:tracePt t="84993" x="3898900" y="4019550"/>
          <p14:tracePt t="85010" x="3943350" y="4013200"/>
          <p14:tracePt t="85026" x="4000500" y="4013200"/>
          <p14:tracePt t="85043" x="4038600" y="4013200"/>
          <p14:tracePt t="85060" x="4102100" y="4006850"/>
          <p14:tracePt t="85077" x="4140200" y="4006850"/>
          <p14:tracePt t="85093" x="4203700" y="4006850"/>
          <p14:tracePt t="85110" x="4260850" y="4006850"/>
          <p14:tracePt t="85126" x="4286250" y="4006850"/>
          <p14:tracePt t="85143" x="4349750" y="4006850"/>
          <p14:tracePt t="85159" x="4394200" y="4006850"/>
          <p14:tracePt t="85176" x="4483100" y="4006850"/>
          <p14:tracePt t="85193" x="4572000" y="4006850"/>
          <p14:tracePt t="85210" x="4603750" y="4006850"/>
          <p14:tracePt t="85226" x="4654550" y="4006850"/>
          <p14:tracePt t="85243" x="4673600" y="4006850"/>
          <p14:tracePt t="85260" x="4705350" y="4006850"/>
          <p14:tracePt t="85276" x="4730750" y="4006850"/>
          <p14:tracePt t="85293" x="4749800" y="4006850"/>
          <p14:tracePt t="85310" x="4768850" y="4006850"/>
          <p14:tracePt t="85326" x="4781550" y="4006850"/>
          <p14:tracePt t="85343" x="4794250" y="4006850"/>
          <p14:tracePt t="87135" x="4800600" y="4006850"/>
          <p14:tracePt t="87179" x="4806950" y="4006850"/>
          <p14:tracePt t="88137" x="4794250" y="4006850"/>
          <p14:tracePt t="88147" x="4775200" y="4006850"/>
          <p14:tracePt t="88158" x="4730750" y="4006850"/>
          <p14:tracePt t="88179" x="4686300" y="4006850"/>
          <p14:tracePt t="88180" x="4635500" y="4006850"/>
          <p14:tracePt t="88193" x="4521200" y="4013200"/>
          <p14:tracePt t="88210" x="4457700" y="4013200"/>
          <p14:tracePt t="88226" x="4324350" y="4013200"/>
          <p14:tracePt t="88242" x="4273550" y="4013200"/>
          <p14:tracePt t="88259" x="4171950" y="4019550"/>
          <p14:tracePt t="88277" x="4102100" y="4025900"/>
          <p14:tracePt t="88293" x="4076700" y="4032250"/>
          <p14:tracePt t="88308" x="4038600" y="4044950"/>
          <p14:tracePt t="88325" x="4038600" y="4051300"/>
          <p14:tracePt t="88343" x="4019550" y="4057650"/>
          <p14:tracePt t="88397" x="4013200" y="4057650"/>
          <p14:tracePt t="88418" x="4006850" y="4057650"/>
          <p14:tracePt t="88439" x="4000500" y="4057650"/>
          <p14:tracePt t="88847" x="4006850" y="4057650"/>
          <p14:tracePt t="88858" x="4019550" y="4057650"/>
          <p14:tracePt t="88878" x="4038600" y="4057650"/>
          <p14:tracePt t="88879" x="4057650" y="4057650"/>
          <p14:tracePt t="88893" x="4133850" y="4057650"/>
          <p14:tracePt t="88910" x="4178300" y="4057650"/>
          <p14:tracePt t="88926" x="4292600" y="4057650"/>
          <p14:tracePt t="88943" x="4362450" y="4057650"/>
          <p14:tracePt t="88960" x="4502150" y="4057650"/>
          <p14:tracePt t="88976" x="4578350" y="4057650"/>
          <p14:tracePt t="88992" x="4718050" y="4057650"/>
          <p14:tracePt t="89010" x="4857750" y="4057650"/>
          <p14:tracePt t="89026" x="4927600" y="4057650"/>
          <p14:tracePt t="89042" x="5022850" y="4057650"/>
          <p14:tracePt t="89060" x="5067300" y="4057650"/>
          <p14:tracePt t="89076" x="5124450" y="4057650"/>
          <p14:tracePt t="89093" x="5149850" y="4057650"/>
          <p14:tracePt t="90278" x="5156200" y="4057650"/>
          <p14:tracePt t="90289" x="5162550" y="4057650"/>
          <p14:tracePt t="90299" x="5168900" y="4057650"/>
          <p14:tracePt t="90317" x="5187950" y="4057650"/>
          <p14:tracePt t="90320" x="5207000" y="4057650"/>
          <p14:tracePt t="90325" x="5270500" y="4057650"/>
          <p14:tracePt t="90341" x="5308600" y="4057650"/>
          <p14:tracePt t="90360" x="5403850" y="4057650"/>
          <p14:tracePt t="90376" x="5492750" y="4057650"/>
          <p14:tracePt t="90393" x="5537200" y="4057650"/>
          <p14:tracePt t="90409" x="5638800" y="4057650"/>
          <p14:tracePt t="90425" x="5689600" y="4057650"/>
          <p14:tracePt t="90441" x="5810250" y="4057650"/>
          <p14:tracePt t="90458" x="5943600" y="4057650"/>
          <p14:tracePt t="90477" x="6007100" y="4057650"/>
          <p14:tracePt t="90493" x="6115050" y="4057650"/>
          <p14:tracePt t="90510" x="6159500" y="4057650"/>
          <p14:tracePt t="90526" x="6235700" y="4057650"/>
          <p14:tracePt t="90543" x="6311900" y="4057650"/>
          <p14:tracePt t="90560" x="6356350" y="4057650"/>
          <p14:tracePt t="90576" x="6477000" y="4057650"/>
          <p14:tracePt t="90593" x="6553200" y="4057650"/>
          <p14:tracePt t="90610" x="6718300" y="4057650"/>
          <p14:tracePt t="90626" x="6858000" y="4057650"/>
          <p14:tracePt t="90642" x="6921500" y="4057650"/>
          <p14:tracePt t="90659" x="7042150" y="4057650"/>
          <p14:tracePt t="90676" x="7099300" y="4057650"/>
          <p14:tracePt t="90692" x="7175500" y="4057650"/>
          <p14:tracePt t="90710" x="7232650" y="4057650"/>
          <p14:tracePt t="90726" x="7251700" y="4057650"/>
          <p14:tracePt t="90743" x="7270750" y="4057650"/>
          <p14:tracePt t="91448" x="7277100" y="4057650"/>
          <p14:tracePt t="91470" x="7283450" y="4057650"/>
          <p14:tracePt t="92029" x="7277100" y="4057650"/>
          <p14:tracePt t="92060" x="7264400" y="4064000"/>
          <p14:tracePt t="92070" x="7251700" y="4064000"/>
          <p14:tracePt t="92081" x="7245350" y="4070350"/>
          <p14:tracePt t="92092" x="7232650" y="4076700"/>
          <p14:tracePt t="92093" x="7213600" y="4076700"/>
          <p14:tracePt t="92110" x="7194550" y="4089400"/>
          <p14:tracePt t="92126" x="7181850" y="4095750"/>
          <p14:tracePt t="92142" x="7169150" y="4095750"/>
          <p14:tracePt t="92927" x="7175500" y="4095750"/>
          <p14:tracePt t="92968" x="7181850" y="4095750"/>
          <p14:tracePt t="93009" x="7188200" y="4095750"/>
          <p14:tracePt t="93020" x="7200900" y="4095750"/>
          <p14:tracePt t="93030" x="7213600" y="4095750"/>
          <p14:tracePt t="93042" x="7239000" y="4095750"/>
          <p14:tracePt t="93043" x="7264400" y="4095750"/>
          <p14:tracePt t="93059" x="7340600" y="4095750"/>
          <p14:tracePt t="93076" x="7385050" y="4095750"/>
          <p14:tracePt t="93092" x="7461250" y="4095750"/>
          <p14:tracePt t="93109" x="7537450" y="4095750"/>
          <p14:tracePt t="93126" x="7575550" y="4095750"/>
          <p14:tracePt t="93142" x="7651750" y="4095750"/>
          <p14:tracePt t="93160" x="7677150" y="4095750"/>
          <p14:tracePt t="93176" x="7734300" y="4095750"/>
          <p14:tracePt t="93193" x="7778750" y="4095750"/>
          <p14:tracePt t="93209" x="7804150" y="4095750"/>
          <p14:tracePt t="93226" x="7861300" y="4095750"/>
          <p14:tracePt t="93243" x="7893050" y="4095750"/>
          <p14:tracePt t="93259" x="7975600" y="4095750"/>
          <p14:tracePt t="93276" x="8051800" y="4095750"/>
          <p14:tracePt t="93293" x="8083550" y="4095750"/>
          <p14:tracePt t="93310" x="8128000" y="4095750"/>
          <p14:tracePt t="93326" x="8134350" y="4095750"/>
          <p14:tracePt t="93965" x="8121650" y="4095750"/>
          <p14:tracePt t="93976" x="8102600" y="4095750"/>
          <p14:tracePt t="93986" x="8070850" y="4095750"/>
          <p14:tracePt t="93996" x="7975600" y="4095750"/>
          <p14:tracePt t="94010" x="7905750" y="4095750"/>
          <p14:tracePt t="94026" x="7766050" y="4095750"/>
          <p14:tracePt t="94043" x="7658100" y="4095750"/>
          <p14:tracePt t="94060" x="7613650" y="4108450"/>
          <p14:tracePt t="94076" x="7543800" y="4114800"/>
          <p14:tracePt t="94092" x="7518400" y="4114800"/>
          <p14:tracePt t="94110" x="7461250" y="4121150"/>
          <p14:tracePt t="94126" x="7404100" y="4127500"/>
          <p14:tracePt t="94142" x="7378700" y="4127500"/>
          <p14:tracePt t="94159" x="7346950" y="4127500"/>
          <p14:tracePt t="94176" x="7327900" y="4127500"/>
          <p14:tracePt t="94193" x="7315200" y="4127500"/>
          <p14:tracePt t="94210" x="7296150" y="4127500"/>
          <p14:tracePt t="94226" x="7289800" y="4133850"/>
          <p14:tracePt t="94242" x="7258050" y="4140200"/>
          <p14:tracePt t="94259" x="7239000" y="4140200"/>
          <p14:tracePt t="94276" x="7194550" y="4140200"/>
          <p14:tracePt t="94293" x="7175500" y="4146550"/>
          <p14:tracePt t="94308" x="7124700" y="4146550"/>
          <p14:tracePt t="94325" x="7086600" y="4146550"/>
          <p14:tracePt t="94343" x="7061200" y="4146550"/>
          <p14:tracePt t="94360" x="7016750" y="4146550"/>
          <p14:tracePt t="94376" x="6972300" y="4146550"/>
          <p14:tracePt t="94393" x="6946900" y="4146550"/>
          <p14:tracePt t="94408" x="6902450" y="4146550"/>
          <p14:tracePt t="94425" x="6896100" y="4146550"/>
          <p14:tracePt t="94441" x="6883400" y="4146550"/>
          <p14:tracePt t="94681" x="6889750" y="4146550"/>
          <p14:tracePt t="94701" x="6896100" y="4146550"/>
          <p14:tracePt t="94719" x="6908800" y="4146550"/>
          <p14:tracePt t="94722" x="6921500" y="4146550"/>
          <p14:tracePt t="94727" x="6972300" y="4146550"/>
          <p14:tracePt t="94743" x="6997700" y="4146550"/>
          <p14:tracePt t="94760" x="7073900" y="4146550"/>
          <p14:tracePt t="94777" x="7105650" y="4146550"/>
          <p14:tracePt t="94793" x="7194550" y="4146550"/>
          <p14:tracePt t="94811" x="7302500" y="4146550"/>
          <p14:tracePt t="94827" x="7359650" y="4146550"/>
          <p14:tracePt t="94843" x="7467600" y="4146550"/>
          <p14:tracePt t="94860" x="7512050" y="4146550"/>
          <p14:tracePt t="94877" x="7600950" y="4146550"/>
          <p14:tracePt t="94894" x="7658100" y="4146550"/>
          <p14:tracePt t="94910" x="7670800" y="4146550"/>
          <p14:tracePt t="94927" x="7696200" y="4146550"/>
          <p14:tracePt t="94944" x="7702550" y="4146550"/>
          <p14:tracePt t="94961" x="7708900" y="4146550"/>
          <p14:tracePt t="94977" x="7715250" y="4146550"/>
          <p14:tracePt t="95013" x="7721600" y="4146550"/>
          <p14:tracePt t="95431" x="7715250" y="4146550"/>
          <p14:tracePt t="95442" x="7702550" y="4152900"/>
          <p14:tracePt t="95452" x="7696200" y="4152900"/>
          <p14:tracePt t="95461" x="7664450" y="4152900"/>
          <p14:tracePt t="95477" x="7651750" y="4159250"/>
          <p14:tracePt t="95494" x="7607300" y="4159250"/>
          <p14:tracePt t="95510" x="7550150" y="4159250"/>
          <p14:tracePt t="95527" x="7524750" y="4159250"/>
          <p14:tracePt t="95544" x="7467600" y="4159250"/>
          <p14:tracePt t="95561" x="7435850" y="4159250"/>
          <p14:tracePt t="95577" x="7391400" y="4159250"/>
          <p14:tracePt t="95594" x="7340600" y="4159250"/>
          <p14:tracePt t="95611" x="7315200" y="4159250"/>
          <p14:tracePt t="95627" x="7270750" y="4159250"/>
          <p14:tracePt t="95644" x="7251700" y="4159250"/>
          <p14:tracePt t="95660" x="7200900" y="4159250"/>
          <p14:tracePt t="95677" x="7169150" y="4159250"/>
          <p14:tracePt t="95694" x="7150100" y="4159250"/>
          <p14:tracePt t="95710" x="7131050" y="4159250"/>
          <p14:tracePt t="95727" x="7118350" y="4159250"/>
          <p14:tracePt t="95743" x="7105650" y="4159250"/>
          <p14:tracePt t="95760" x="7099300" y="4159250"/>
          <p14:tracePt t="95777" x="7086600" y="4159250"/>
          <p14:tracePt t="95818" x="7080250" y="4159250"/>
          <p14:tracePt t="97121" x="7086600" y="4159250"/>
          <p14:tracePt t="97136" x="7099300" y="4159250"/>
          <p14:tracePt t="97138" x="7105650" y="4152900"/>
          <p14:tracePt t="97143" x="7131050" y="4146550"/>
          <p14:tracePt t="97160" x="7175500" y="4127500"/>
          <p14:tracePt t="97177" x="7200900" y="4121150"/>
          <p14:tracePt t="97194" x="7277100" y="4102100"/>
          <p14:tracePt t="97210" x="7334250" y="4083050"/>
          <p14:tracePt t="97227" x="7372350" y="4064000"/>
          <p14:tracePt t="97243" x="7442200" y="4051300"/>
          <p14:tracePt t="97260" x="7480300" y="4044950"/>
          <p14:tracePt t="97277" x="7550150" y="4038600"/>
          <p14:tracePt t="97294" x="7581900" y="4032250"/>
          <p14:tracePt t="97309" x="7658100" y="4032250"/>
          <p14:tracePt t="97326" x="7727950" y="4025900"/>
          <p14:tracePt t="97344" x="7772400" y="4025900"/>
          <p14:tracePt t="97360" x="7823200" y="4025900"/>
          <p14:tracePt t="97377" x="7867650" y="4019550"/>
          <p14:tracePt t="97393" x="7880350" y="4019550"/>
          <p14:tracePt t="97410" x="7905750" y="4019550"/>
          <p14:tracePt t="97427" x="7912100" y="4019550"/>
          <p14:tracePt t="97443" x="7950200" y="4019550"/>
          <p14:tracePt t="97461" x="7981950" y="4019550"/>
          <p14:tracePt t="97477" x="8001000" y="4025900"/>
          <p14:tracePt t="97494" x="8026400" y="4025900"/>
          <p14:tracePt t="97510" x="8039100" y="4025900"/>
          <p14:tracePt t="99401" x="8039100" y="4032250"/>
          <p14:tracePt t="99432" x="8039100" y="4038600"/>
          <p14:tracePt t="99453" x="8039100" y="4044950"/>
          <p14:tracePt t="99475" x="8039100" y="4051300"/>
          <p14:tracePt t="99477" x="8039100" y="4057650"/>
          <p14:tracePt t="99495" x="8032750" y="4064000"/>
          <p14:tracePt t="99510" x="8026400" y="4076700"/>
          <p14:tracePt t="99511" x="8013700" y="4089400"/>
          <p14:tracePt t="99529" x="8007350" y="4102100"/>
          <p14:tracePt t="99544" x="7988300" y="4127500"/>
          <p14:tracePt t="99561" x="7981950" y="4140200"/>
          <p14:tracePt t="99577" x="7969250" y="4159250"/>
          <p14:tracePt t="99594" x="7956550" y="4184650"/>
          <p14:tracePt t="99610" x="7943850" y="4191000"/>
          <p14:tracePt t="99627" x="7924800" y="4222750"/>
          <p14:tracePt t="99644" x="7912100" y="4235450"/>
          <p14:tracePt t="99660" x="7893050" y="4260850"/>
          <p14:tracePt t="99677" x="7867650" y="4286250"/>
          <p14:tracePt t="99693" x="7854950" y="4305300"/>
          <p14:tracePt t="99710" x="7823200" y="4337050"/>
          <p14:tracePt t="99726" x="7804150" y="4356100"/>
          <p14:tracePt t="99743" x="7778750" y="4387850"/>
          <p14:tracePt t="99760" x="7753350" y="4432300"/>
          <p14:tracePt t="99777" x="7740650" y="4445000"/>
          <p14:tracePt t="99793" x="7721600" y="4489450"/>
          <p14:tracePt t="99810" x="7721600" y="4508500"/>
          <p14:tracePt t="99827" x="7702550" y="4546600"/>
          <p14:tracePt t="99843" x="7683500" y="4572000"/>
          <p14:tracePt t="99860" x="7677150" y="4591050"/>
          <p14:tracePt t="99877" x="7658100" y="4629150"/>
          <p14:tracePt t="99893" x="7651750" y="4654550"/>
          <p14:tracePt t="99910" x="7651750" y="4711700"/>
          <p14:tracePt t="99927" x="7645400" y="4743450"/>
          <p14:tracePt t="99927" x="7645400" y="4775200"/>
          <p14:tracePt t="99944" x="7645400" y="4800600"/>
          <p14:tracePt t="99960" x="7645400" y="4845050"/>
          <p14:tracePt t="99977" x="7645400" y="4864100"/>
          <p14:tracePt t="99993" x="7645400" y="4895850"/>
          <p14:tracePt t="100010" x="7645400" y="4908550"/>
          <p14:tracePt t="100027" x="7645400" y="4946650"/>
          <p14:tracePt t="100044" x="7645400" y="4991100"/>
          <p14:tracePt t="100060" x="7651750" y="5010150"/>
          <p14:tracePt t="100077" x="7658100" y="5048250"/>
          <p14:tracePt t="100093" x="7664450" y="5067300"/>
          <p14:tracePt t="100110" x="7677150" y="5105400"/>
          <p14:tracePt t="100127" x="7689850" y="5124450"/>
          <p14:tracePt t="100143" x="7696200" y="5137150"/>
          <p14:tracePt t="100160" x="7702550" y="5149850"/>
          <p14:tracePt t="100177" x="7708900" y="5156200"/>
          <p14:tracePt t="100177" x="7715250" y="5162550"/>
          <p14:tracePt t="100215" x="7721600" y="5168900"/>
          <p14:tracePt t="100225" x="7727950" y="5175250"/>
          <p14:tracePt t="100242" x="7734300" y="5187950"/>
          <p14:tracePt t="100267" x="7734300" y="5200650"/>
          <p14:tracePt t="100278" x="7734300" y="5213350"/>
          <p14:tracePt t="100286" x="7734300" y="5219700"/>
          <p14:tracePt t="100294" x="7734300" y="5251450"/>
          <p14:tracePt t="100309" x="7734300" y="5264150"/>
          <p14:tracePt t="100326" x="7734300" y="5308600"/>
          <p14:tracePt t="100343" x="7734300" y="5334000"/>
          <p14:tracePt t="100360" x="7734300" y="5410200"/>
          <p14:tracePt t="100377" x="7734300" y="5499100"/>
          <p14:tracePt t="100394" x="7734300" y="5543550"/>
          <p14:tracePt t="100411" x="7734300" y="5651500"/>
          <p14:tracePt t="100427" x="7734300" y="5702300"/>
          <p14:tracePt t="100443" x="7734300" y="5816600"/>
          <p14:tracePt t="100460" x="7734300" y="5911850"/>
          <p14:tracePt t="100494" x="7734300" y="5956300"/>
          <p14:tracePt t="100494" x="7734300" y="6013450"/>
          <p14:tracePt t="100510" x="7734300" y="6038850"/>
          <p14:tracePt t="100527" x="7734300" y="6057900"/>
          <p14:tracePt t="100544" x="7734300" y="6076950"/>
          <p14:tracePt t="100561" x="7734300" y="6083300"/>
          <p14:tracePt t="100577" x="7734300" y="6096000"/>
          <p14:tracePt t="100594" x="7727950" y="6102350"/>
          <p14:tracePt t="100610" x="7708900" y="6127750"/>
          <p14:tracePt t="100627" x="7696200" y="6146800"/>
          <p14:tracePt t="100643" x="7689850" y="6153150"/>
          <p14:tracePt t="100660" x="7677150" y="6165850"/>
          <p14:tracePt t="100807" x="7677150" y="6159500"/>
          <p14:tracePt t="100828" x="7677150" y="6146800"/>
          <p14:tracePt t="100839" x="7677150" y="6140450"/>
          <p14:tracePt t="100859" x="7677150" y="6134100"/>
          <p14:tracePt t="100870" x="7677150" y="6127750"/>
          <p14:tracePt t="100880" x="7677150" y="6121400"/>
          <p14:tracePt t="100911" x="7677150" y="6115050"/>
          <p14:tracePt t="100921" x="7677150" y="6108700"/>
          <p14:tracePt t="100932" x="7670800" y="6108700"/>
          <p14:tracePt t="100943" x="7664450" y="6102350"/>
          <p14:tracePt t="100944" x="7658100" y="6089650"/>
          <p14:tracePt t="100960" x="7651750" y="6076950"/>
          <p14:tracePt t="100977" x="7645400" y="6070600"/>
          <p14:tracePt t="100993" x="7632700" y="6051550"/>
          <p14:tracePt t="101010" x="7626350" y="6038850"/>
          <p14:tracePt t="101027" x="7620000" y="6038850"/>
          <p14:tracePt t="101043" x="7613650" y="6032500"/>
          <p14:tracePt t="101060" x="7613650" y="6026150"/>
          <p14:tracePt t="101077" x="7607300" y="6019800"/>
          <p14:tracePt t="101094" x="7600950" y="6013450"/>
          <p14:tracePt t="101110" x="7588250" y="6000750"/>
          <p14:tracePt t="101127" x="7575550" y="5994400"/>
          <p14:tracePt t="101143" x="7575550" y="5988050"/>
          <p14:tracePt t="101160" x="7556500" y="5981700"/>
          <p14:tracePt t="101177" x="7543800" y="5975350"/>
          <p14:tracePt t="101193" x="7531100" y="5969000"/>
          <p14:tracePt t="101210" x="7505700" y="5956300"/>
          <p14:tracePt t="101227" x="7486650" y="5949950"/>
          <p14:tracePt t="101243" x="7442200" y="5943600"/>
          <p14:tracePt t="101260" x="7404100" y="5937250"/>
          <p14:tracePt t="101277" x="7385050" y="5937250"/>
          <p14:tracePt t="101294" x="7366000" y="5937250"/>
          <p14:tracePt t="101310" x="7359650" y="5937250"/>
          <p14:tracePt t="101327" x="7346950" y="5937250"/>
          <p14:tracePt t="102865" x="7340600" y="5937250"/>
          <p14:tracePt t="102876" x="7334250" y="5937250"/>
          <p14:tracePt t="102886" x="7321550" y="5937250"/>
          <p14:tracePt t="102894" x="7270750" y="5924550"/>
          <p14:tracePt t="102910" x="7232650" y="5918200"/>
          <p14:tracePt t="102927" x="7118350" y="5905500"/>
          <p14:tracePt t="102943" x="6985000" y="5867400"/>
          <p14:tracePt t="102960" x="6908800" y="5854700"/>
          <p14:tracePt t="102977" x="6731000" y="5816600"/>
          <p14:tracePt t="102993" x="6642100" y="5797550"/>
          <p14:tracePt t="103010" x="6457950" y="5746750"/>
          <p14:tracePt t="103026" x="6267450" y="5689600"/>
          <p14:tracePt t="103044" x="6178550" y="5664200"/>
          <p14:tracePt t="103060" x="6013450" y="5619750"/>
          <p14:tracePt t="103077" x="5937250" y="5594350"/>
          <p14:tracePt t="103093" x="5791200" y="5562600"/>
          <p14:tracePt t="103110" x="5664200" y="5537200"/>
          <p14:tracePt t="103127" x="5619750" y="5530850"/>
          <p14:tracePt t="103143" x="5543550" y="5524500"/>
          <p14:tracePt t="103160" x="5505450" y="5524500"/>
          <p14:tracePt t="103177" x="5429250" y="5505450"/>
          <p14:tracePt t="103194" x="5391150" y="5505450"/>
          <p14:tracePt t="103210" x="5314950" y="5499100"/>
          <p14:tracePt t="103227" x="5232400" y="5492750"/>
          <p14:tracePt t="103244" x="5200650" y="5486400"/>
          <p14:tracePt t="103259" x="5143500" y="5486400"/>
          <p14:tracePt t="103276" x="5118100" y="5486400"/>
          <p14:tracePt t="103293" x="5067300" y="5486400"/>
          <p14:tracePt t="103309" x="5029200" y="5486400"/>
          <p14:tracePt t="103325" x="5016500" y="5486400"/>
          <p14:tracePt t="103343" x="4991100" y="5486400"/>
          <p14:tracePt t="103361" x="4965700" y="5486400"/>
          <p14:tracePt t="103377" x="4959350" y="5486400"/>
          <p14:tracePt t="103394" x="4933950" y="5486400"/>
          <p14:tracePt t="103409" x="4921250" y="5486400"/>
          <p14:tracePt t="103426" x="4889500" y="5486400"/>
          <p14:tracePt t="103442" x="4876800" y="5486400"/>
          <p14:tracePt t="103460" x="4845050" y="5486400"/>
          <p14:tracePt t="103477" x="4832350" y="5486400"/>
          <p14:tracePt t="103646" x="4838700" y="5486400"/>
          <p14:tracePt t="103656" x="4851400" y="5486400"/>
          <p14:tracePt t="103666" x="4864100" y="5486400"/>
          <p14:tracePt t="103677" x="4889500" y="5486400"/>
          <p14:tracePt t="103687" x="4914900" y="5486400"/>
          <p14:tracePt t="103693" x="4984750" y="5492750"/>
          <p14:tracePt t="103710" x="5010150" y="5499100"/>
          <p14:tracePt t="103727" x="5067300" y="5499100"/>
          <p14:tracePt t="103743" x="5111750" y="5505450"/>
          <p14:tracePt t="103760" x="5137150" y="5511800"/>
          <p14:tracePt t="103777" x="5219700" y="5524500"/>
          <p14:tracePt t="103793" x="5264150" y="5530850"/>
          <p14:tracePt t="103810" x="5359400" y="5549900"/>
          <p14:tracePt t="103827" x="5391150" y="5556250"/>
          <p14:tracePt t="103843" x="5467350" y="5575300"/>
          <p14:tracePt t="103860" x="5511800" y="5588000"/>
          <p14:tracePt t="103876" x="5549900" y="5594350"/>
          <p14:tracePt t="103893" x="5626100" y="5626100"/>
          <p14:tracePt t="103910" x="5670550" y="5638800"/>
          <p14:tracePt t="103927" x="5784850" y="5670550"/>
          <p14:tracePt t="103943" x="5886450" y="5708650"/>
          <p14:tracePt t="103960" x="5930900" y="5715000"/>
          <p14:tracePt t="103977" x="6026150" y="5746750"/>
          <p14:tracePt t="103993" x="6064250" y="5753100"/>
          <p14:tracePt t="104010" x="6134100" y="5765800"/>
          <p14:tracePt t="104026" x="6223000" y="5772150"/>
          <p14:tracePt t="104044" x="6267450" y="5778500"/>
          <p14:tracePt t="104060" x="6369050" y="5791200"/>
          <p14:tracePt t="104077" x="6413500" y="5797550"/>
          <p14:tracePt t="104092" x="6502400" y="5810250"/>
          <p14:tracePt t="104109" x="6584950" y="5829300"/>
          <p14:tracePt t="104127" x="6635750" y="5842000"/>
          <p14:tracePt t="104143" x="6705600" y="5861050"/>
          <p14:tracePt t="104160" x="6737350" y="5873750"/>
          <p14:tracePt t="104176" x="6832600" y="5899150"/>
          <p14:tracePt t="104193" x="6915150" y="5924550"/>
          <p14:tracePt t="104210" x="6959600" y="5930900"/>
          <p14:tracePt t="104227" x="7035800" y="5956300"/>
          <p14:tracePt t="104243" x="7067550" y="5956300"/>
          <p14:tracePt t="104260" x="7112000" y="5962650"/>
          <p14:tracePt t="104277" x="7150100" y="5969000"/>
          <p14:tracePt t="104293" x="7175500" y="5975350"/>
          <p14:tracePt t="104310" x="7213600" y="5988050"/>
          <p14:tracePt t="104327" x="7232650" y="5994400"/>
          <p14:tracePt t="104343" x="7258050" y="6000750"/>
          <p14:tracePt t="104360" x="7289800" y="6013450"/>
          <p14:tracePt t="104377" x="7308850" y="6019800"/>
          <p14:tracePt t="104395" x="7346950" y="6032500"/>
          <p14:tracePt t="104410" x="7372350" y="6038850"/>
          <p14:tracePt t="104426" x="7416800" y="6051550"/>
          <p14:tracePt t="104442" x="7435850" y="6057900"/>
          <p14:tracePt t="104459" x="7454900" y="6057900"/>
          <p14:tracePt t="104475" x="7461250" y="6057900"/>
          <p14:tracePt t="104493" x="7467600" y="6057900"/>
          <p14:tracePt t="105671" x="7461250" y="6057900"/>
          <p14:tracePt t="105685" x="7454900" y="6057900"/>
          <p14:tracePt t="105686" x="7442200" y="6051550"/>
          <p14:tracePt t="105693" x="7416800" y="6038850"/>
          <p14:tracePt t="105710" x="7353300" y="6019800"/>
          <p14:tracePt t="105727" x="7315200" y="6013450"/>
          <p14:tracePt t="105744" x="7258050" y="5988050"/>
          <p14:tracePt t="105760" x="7219950" y="5981700"/>
          <p14:tracePt t="105776" x="7207250" y="5975350"/>
          <p14:tracePt t="105918" x="7200900" y="5975350"/>
          <p14:tracePt t="105935" x="7200900" y="5969000"/>
          <p14:tracePt t="105943" x="7194550" y="5969000"/>
          <p14:tracePt t="107364" x="7188200" y="5969000"/>
          <p14:tracePt t="107395" x="7175500" y="5969000"/>
          <p14:tracePt t="107409" x="7169150" y="5969000"/>
          <p14:tracePt t="107411" x="7156450" y="5969000"/>
          <p14:tracePt t="107426" x="7131050" y="5969000"/>
          <p14:tracePt t="107442" x="7105650" y="5969000"/>
          <p14:tracePt t="107459" x="7099300" y="5969000"/>
          <p14:tracePt t="107477" x="7080250" y="5969000"/>
          <p14:tracePt t="107494" x="7073900" y="5969000"/>
          <p14:tracePt t="107494" x="7061200" y="5969000"/>
          <p14:tracePt t="107509" x="7048500" y="5969000"/>
          <p14:tracePt t="107526" x="7023100" y="5969000"/>
          <p14:tracePt t="107542" x="7004050" y="5969000"/>
          <p14:tracePt t="107559" x="6978650" y="5969000"/>
          <p14:tracePt t="107576" x="6953250" y="5969000"/>
          <p14:tracePt t="107592" x="6934200" y="5969000"/>
          <p14:tracePt t="107609" x="6921500" y="5969000"/>
          <p14:tracePt t="107627" x="6908800" y="5969000"/>
          <p14:tracePt t="107644" x="6883400" y="5969000"/>
          <p14:tracePt t="107660" x="6851650" y="5969000"/>
          <p14:tracePt t="107677" x="6832600" y="5969000"/>
          <p14:tracePt t="107694" x="6800850" y="5969000"/>
          <p14:tracePt t="107710" x="6781800" y="5969000"/>
          <p14:tracePt t="107727" x="6756400" y="5969000"/>
          <p14:tracePt t="107743" x="6737350" y="5969000"/>
          <p14:tracePt t="107760" x="6724650" y="5969000"/>
          <p14:tracePt t="107776" x="6705600" y="5969000"/>
          <p14:tracePt t="107793" x="6686550" y="5969000"/>
          <p14:tracePt t="107810" x="6661150" y="5969000"/>
          <p14:tracePt t="107827" x="6629400" y="5969000"/>
          <p14:tracePt t="107843" x="6623050" y="5969000"/>
          <p14:tracePt t="107860" x="6604000" y="5969000"/>
          <p14:tracePt t="107877" x="6597650" y="5969000"/>
          <p14:tracePt t="107893" x="6572250" y="5969000"/>
          <p14:tracePt t="107910" x="6546850" y="5969000"/>
          <p14:tracePt t="107927" x="6527800" y="5969000"/>
          <p14:tracePt t="107943" x="6502400" y="5969000"/>
          <p14:tracePt t="107960" x="6483350" y="5969000"/>
          <p14:tracePt t="107976" x="6464300" y="5969000"/>
          <p14:tracePt t="107994" x="6451600" y="5969000"/>
          <p14:tracePt t="108010" x="6445250" y="5969000"/>
          <p14:tracePt t="108275" x="6451600" y="5969000"/>
          <p14:tracePt t="108286" x="6457950" y="5969000"/>
          <p14:tracePt t="108296" x="6470650" y="5969000"/>
          <p14:tracePt t="108297" x="6489700" y="5969000"/>
          <p14:tracePt t="108310" x="6515100" y="5969000"/>
          <p14:tracePt t="108325" x="6572250" y="5969000"/>
          <p14:tracePt t="108342" x="6648450" y="5969000"/>
          <p14:tracePt t="108360" x="6692900" y="5969000"/>
          <p14:tracePt t="108377" x="6781800" y="5969000"/>
          <p14:tracePt t="108393" x="6858000" y="5969000"/>
          <p14:tracePt t="108411" x="6902450" y="5969000"/>
          <p14:tracePt t="108428" x="6978650" y="5969000"/>
          <p14:tracePt t="108442" x="7016750" y="5969000"/>
          <p14:tracePt t="108459" x="7080250" y="5969000"/>
          <p14:tracePt t="108477" x="7105650" y="5969000"/>
          <p14:tracePt t="108493" x="7143750" y="5969000"/>
          <p14:tracePt t="108510" x="7188200" y="5969000"/>
          <p14:tracePt t="108528" x="7207250" y="5969000"/>
          <p14:tracePt t="108543" x="7251700" y="5969000"/>
          <p14:tracePt t="108560" x="7302500" y="5969000"/>
          <p14:tracePt t="108577" x="7321550" y="5969000"/>
          <p14:tracePt t="108593" x="7353300" y="5969000"/>
          <p14:tracePt t="108630" x="7359650" y="5969000"/>
          <p14:tracePt t="108631" x="7366000" y="5969000"/>
          <p14:tracePt t="108742" x="7353300" y="5969000"/>
          <p14:tracePt t="108753" x="7346950" y="5962650"/>
          <p14:tracePt t="108763" x="7334250" y="5962650"/>
          <p14:tracePt t="108773" x="7315200" y="5962650"/>
          <p14:tracePt t="108777" x="7302500" y="5962650"/>
          <p14:tracePt t="108793" x="7264400" y="5956300"/>
          <p14:tracePt t="108810" x="7232650" y="5956300"/>
          <p14:tracePt t="108827" x="7213600" y="5956300"/>
          <p14:tracePt t="108843" x="7169150" y="5956300"/>
          <p14:tracePt t="108860" x="7143750" y="5956300"/>
          <p14:tracePt t="108877" x="7061200" y="5956300"/>
          <p14:tracePt t="108893" x="6972300" y="5956300"/>
          <p14:tracePt t="108910" x="6927850" y="5956300"/>
          <p14:tracePt t="108927" x="6870700" y="5956300"/>
          <p14:tracePt t="108943" x="6845300" y="5956300"/>
          <p14:tracePt t="108960" x="6807200" y="5956300"/>
          <p14:tracePt t="108977" x="6762750" y="5956300"/>
          <p14:tracePt t="108993" x="6737350" y="5956300"/>
          <p14:tracePt t="109010" x="6680200" y="5956300"/>
          <p14:tracePt t="109027" x="6648450" y="5956300"/>
          <p14:tracePt t="109043" x="6591300" y="5956300"/>
          <p14:tracePt t="109060" x="6534150" y="5956300"/>
          <p14:tracePt t="109077" x="6508750" y="5956300"/>
          <p14:tracePt t="109093" x="6477000" y="5956300"/>
          <p14:tracePt t="109110" x="6438900" y="5956300"/>
          <p14:tracePt t="109127" x="6426200" y="5956300"/>
          <p14:tracePt t="109143" x="6400800" y="5956300"/>
          <p14:tracePt t="109160" x="6394450" y="5956300"/>
          <p14:tracePt t="109177" x="6375400" y="5956300"/>
          <p14:tracePt t="110373" x="0" y="0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517525" y="192088"/>
            <a:ext cx="6313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Granične vrednosti konsekutivnih reakcija</a:t>
            </a:r>
            <a:endParaRPr lang="en-US" altLang="en-US" sz="2400" b="1"/>
          </a:p>
        </p:txBody>
      </p:sp>
      <p:grpSp>
        <p:nvGrpSpPr>
          <p:cNvPr id="27651" name="Group 3"/>
          <p:cNvGrpSpPr>
            <a:grpSpLocks/>
          </p:cNvGrpSpPr>
          <p:nvPr/>
        </p:nvGrpSpPr>
        <p:grpSpPr bwMode="auto">
          <a:xfrm>
            <a:off x="228600" y="609600"/>
            <a:ext cx="5029200" cy="3124200"/>
            <a:chOff x="2605" y="1520"/>
            <a:chExt cx="5415" cy="3675"/>
          </a:xfrm>
        </p:grpSpPr>
        <p:sp>
          <p:nvSpPr>
            <p:cNvPr id="27668" name="Freeform 4"/>
            <p:cNvSpPr>
              <a:spLocks/>
            </p:cNvSpPr>
            <p:nvPr/>
          </p:nvSpPr>
          <p:spPr bwMode="auto">
            <a:xfrm>
              <a:off x="3235" y="1760"/>
              <a:ext cx="4650" cy="2970"/>
            </a:xfrm>
            <a:custGeom>
              <a:avLst/>
              <a:gdLst>
                <a:gd name="T0" fmla="*/ 0 w 4650"/>
                <a:gd name="T1" fmla="*/ 0 h 2970"/>
                <a:gd name="T2" fmla="*/ 0 w 4650"/>
                <a:gd name="T3" fmla="*/ 2970 h 2970"/>
                <a:gd name="T4" fmla="*/ 4650 w 4650"/>
                <a:gd name="T5" fmla="*/ 2970 h 2970"/>
                <a:gd name="T6" fmla="*/ 0 60000 65536"/>
                <a:gd name="T7" fmla="*/ 0 60000 65536"/>
                <a:gd name="T8" fmla="*/ 0 60000 65536"/>
                <a:gd name="T9" fmla="*/ 0 w 4650"/>
                <a:gd name="T10" fmla="*/ 0 h 2970"/>
                <a:gd name="T11" fmla="*/ 4650 w 4650"/>
                <a:gd name="T12" fmla="*/ 2970 h 29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50" h="2970">
                  <a:moveTo>
                    <a:pt x="0" y="0"/>
                  </a:moveTo>
                  <a:lnTo>
                    <a:pt x="0" y="2970"/>
                  </a:lnTo>
                  <a:lnTo>
                    <a:pt x="4650" y="297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9" name="Freeform 5"/>
            <p:cNvSpPr>
              <a:spLocks/>
            </p:cNvSpPr>
            <p:nvPr/>
          </p:nvSpPr>
          <p:spPr bwMode="auto">
            <a:xfrm>
              <a:off x="3235" y="2180"/>
              <a:ext cx="4405" cy="2520"/>
            </a:xfrm>
            <a:custGeom>
              <a:avLst/>
              <a:gdLst>
                <a:gd name="T0" fmla="*/ 0 w 4405"/>
                <a:gd name="T1" fmla="*/ 0 h 2520"/>
                <a:gd name="T2" fmla="*/ 125 w 4405"/>
                <a:gd name="T3" fmla="*/ 1700 h 2520"/>
                <a:gd name="T4" fmla="*/ 265 w 4405"/>
                <a:gd name="T5" fmla="*/ 2380 h 2520"/>
                <a:gd name="T6" fmla="*/ 1185 w 4405"/>
                <a:gd name="T7" fmla="*/ 2480 h 2520"/>
                <a:gd name="T8" fmla="*/ 2325 w 4405"/>
                <a:gd name="T9" fmla="*/ 2500 h 2520"/>
                <a:gd name="T10" fmla="*/ 4405 w 4405"/>
                <a:gd name="T11" fmla="*/ 2520 h 252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05"/>
                <a:gd name="T19" fmla="*/ 0 h 2520"/>
                <a:gd name="T20" fmla="*/ 4405 w 4405"/>
                <a:gd name="T21" fmla="*/ 2520 h 252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05" h="2520">
                  <a:moveTo>
                    <a:pt x="0" y="0"/>
                  </a:moveTo>
                  <a:cubicBezTo>
                    <a:pt x="21" y="283"/>
                    <a:pt x="81" y="1303"/>
                    <a:pt x="125" y="1700"/>
                  </a:cubicBezTo>
                  <a:cubicBezTo>
                    <a:pt x="169" y="2097"/>
                    <a:pt x="88" y="2250"/>
                    <a:pt x="265" y="2380"/>
                  </a:cubicBezTo>
                  <a:cubicBezTo>
                    <a:pt x="442" y="2510"/>
                    <a:pt x="842" y="2460"/>
                    <a:pt x="1185" y="2480"/>
                  </a:cubicBezTo>
                  <a:cubicBezTo>
                    <a:pt x="1528" y="2500"/>
                    <a:pt x="1788" y="2493"/>
                    <a:pt x="2325" y="2500"/>
                  </a:cubicBezTo>
                  <a:cubicBezTo>
                    <a:pt x="2862" y="2507"/>
                    <a:pt x="3972" y="2516"/>
                    <a:pt x="4405" y="252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0" name="Line 6"/>
            <p:cNvSpPr>
              <a:spLocks noChangeShapeType="1"/>
            </p:cNvSpPr>
            <p:nvPr/>
          </p:nvSpPr>
          <p:spPr bwMode="auto">
            <a:xfrm>
              <a:off x="3235" y="2151"/>
              <a:ext cx="47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1" name="Freeform 7"/>
            <p:cNvSpPr>
              <a:spLocks/>
            </p:cNvSpPr>
            <p:nvPr/>
          </p:nvSpPr>
          <p:spPr bwMode="auto">
            <a:xfrm>
              <a:off x="3235" y="2133"/>
              <a:ext cx="4505" cy="2612"/>
            </a:xfrm>
            <a:custGeom>
              <a:avLst/>
              <a:gdLst>
                <a:gd name="T0" fmla="*/ 0 w 4505"/>
                <a:gd name="T1" fmla="*/ 2612 h 2612"/>
                <a:gd name="T2" fmla="*/ 105 w 4505"/>
                <a:gd name="T3" fmla="*/ 747 h 2612"/>
                <a:gd name="T4" fmla="*/ 165 w 4505"/>
                <a:gd name="T5" fmla="*/ 67 h 2612"/>
                <a:gd name="T6" fmla="*/ 385 w 4505"/>
                <a:gd name="T7" fmla="*/ 347 h 2612"/>
                <a:gd name="T8" fmla="*/ 625 w 4505"/>
                <a:gd name="T9" fmla="*/ 707 h 2612"/>
                <a:gd name="T10" fmla="*/ 1205 w 4505"/>
                <a:gd name="T11" fmla="*/ 1287 h 2612"/>
                <a:gd name="T12" fmla="*/ 2105 w 4505"/>
                <a:gd name="T13" fmla="*/ 1807 h 2612"/>
                <a:gd name="T14" fmla="*/ 3205 w 4505"/>
                <a:gd name="T15" fmla="*/ 2107 h 2612"/>
                <a:gd name="T16" fmla="*/ 4505 w 4505"/>
                <a:gd name="T17" fmla="*/ 2307 h 261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505"/>
                <a:gd name="T28" fmla="*/ 0 h 2612"/>
                <a:gd name="T29" fmla="*/ 4505 w 4505"/>
                <a:gd name="T30" fmla="*/ 2612 h 261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505" h="2612">
                  <a:moveTo>
                    <a:pt x="0" y="2612"/>
                  </a:moveTo>
                  <a:cubicBezTo>
                    <a:pt x="17" y="2301"/>
                    <a:pt x="78" y="1171"/>
                    <a:pt x="105" y="747"/>
                  </a:cubicBezTo>
                  <a:cubicBezTo>
                    <a:pt x="132" y="323"/>
                    <a:pt x="118" y="134"/>
                    <a:pt x="165" y="67"/>
                  </a:cubicBezTo>
                  <a:cubicBezTo>
                    <a:pt x="212" y="0"/>
                    <a:pt x="308" y="241"/>
                    <a:pt x="385" y="347"/>
                  </a:cubicBezTo>
                  <a:cubicBezTo>
                    <a:pt x="462" y="453"/>
                    <a:pt x="488" y="550"/>
                    <a:pt x="625" y="707"/>
                  </a:cubicBezTo>
                  <a:cubicBezTo>
                    <a:pt x="762" y="864"/>
                    <a:pt x="958" y="1104"/>
                    <a:pt x="1205" y="1287"/>
                  </a:cubicBezTo>
                  <a:cubicBezTo>
                    <a:pt x="1452" y="1470"/>
                    <a:pt x="1772" y="1670"/>
                    <a:pt x="2105" y="1807"/>
                  </a:cubicBezTo>
                  <a:cubicBezTo>
                    <a:pt x="2438" y="1944"/>
                    <a:pt x="2805" y="2024"/>
                    <a:pt x="3205" y="2107"/>
                  </a:cubicBezTo>
                  <a:cubicBezTo>
                    <a:pt x="3605" y="2190"/>
                    <a:pt x="4234" y="2265"/>
                    <a:pt x="4505" y="2307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72" name="Text Box 8"/>
            <p:cNvSpPr txBox="1">
              <a:spLocks noChangeArrowheads="1"/>
            </p:cNvSpPr>
            <p:nvPr/>
          </p:nvSpPr>
          <p:spPr bwMode="auto">
            <a:xfrm>
              <a:off x="7690" y="4850"/>
              <a:ext cx="165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/>
                <a:t>t</a:t>
              </a:r>
              <a:r>
                <a:rPr lang="en-US" altLang="en-US" sz="1600" b="1"/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600" b="1"/>
            </a:p>
          </p:txBody>
        </p:sp>
        <p:sp>
          <p:nvSpPr>
            <p:cNvPr id="27673" name="Text Box 9"/>
            <p:cNvSpPr txBox="1">
              <a:spLocks noChangeArrowheads="1"/>
            </p:cNvSpPr>
            <p:nvPr/>
          </p:nvSpPr>
          <p:spPr bwMode="auto">
            <a:xfrm>
              <a:off x="2605" y="1520"/>
              <a:ext cx="60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200"/>
                <a:t>konc</a:t>
              </a:r>
              <a:r>
                <a:rPr lang="en-US" altLang="en-US" sz="1200" i="1"/>
                <a:t>.</a:t>
              </a:r>
              <a:r>
                <a:rPr lang="en-US" altLang="en-US" sz="1200"/>
                <a:t>	</a:t>
              </a:r>
              <a:endParaRPr lang="en-US" altLang="en-US" sz="10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7674" name="Text Box 10"/>
            <p:cNvSpPr txBox="1">
              <a:spLocks noChangeArrowheads="1"/>
            </p:cNvSpPr>
            <p:nvPr/>
          </p:nvSpPr>
          <p:spPr bwMode="auto">
            <a:xfrm>
              <a:off x="2710" y="1985"/>
              <a:ext cx="465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FF3300"/>
                  </a:solidFill>
                </a:rPr>
                <a:t>[A]</a:t>
              </a:r>
              <a:r>
                <a:rPr lang="en-US" altLang="en-US" sz="1400" b="1" baseline="-25000">
                  <a:solidFill>
                    <a:srgbClr val="FF3300"/>
                  </a:solidFill>
                </a:rPr>
                <a:t>0</a:t>
              </a:r>
              <a:r>
                <a:rPr lang="en-US" altLang="en-US" sz="1400" b="1" i="1">
                  <a:solidFill>
                    <a:srgbClr val="FF3300"/>
                  </a:solidFill>
                </a:rPr>
                <a:t>.</a:t>
              </a:r>
              <a:r>
                <a:rPr lang="en-US" altLang="en-US" sz="1400" b="1">
                  <a:solidFill>
                    <a:srgbClr val="FF3300"/>
                  </a:solidFill>
                </a:rPr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400" b="1">
                <a:solidFill>
                  <a:srgbClr val="FF3300"/>
                </a:solidFill>
              </a:endParaRPr>
            </a:p>
          </p:txBody>
        </p:sp>
        <p:sp>
          <p:nvSpPr>
            <p:cNvPr id="27675" name="Text Box 11"/>
            <p:cNvSpPr txBox="1">
              <a:spLocks noChangeArrowheads="1"/>
            </p:cNvSpPr>
            <p:nvPr/>
          </p:nvSpPr>
          <p:spPr bwMode="auto">
            <a:xfrm>
              <a:off x="7030" y="2450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[C](</a:t>
              </a:r>
              <a:r>
                <a:rPr lang="en-US" altLang="en-US" sz="2000" b="1" i="1"/>
                <a:t>t</a:t>
              </a:r>
              <a:r>
                <a:rPr lang="en-US" altLang="en-US" sz="2000" b="1"/>
                <a:t>)</a:t>
              </a:r>
              <a:r>
                <a:rPr lang="en-US" altLang="en-US" sz="2000" b="1" i="1"/>
                <a:t>.</a:t>
              </a:r>
              <a:r>
                <a:rPr lang="en-US" altLang="en-US" sz="2000" b="1"/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/>
            </a:p>
          </p:txBody>
        </p:sp>
        <p:sp>
          <p:nvSpPr>
            <p:cNvPr id="27676" name="Text Box 12"/>
            <p:cNvSpPr txBox="1">
              <a:spLocks noChangeArrowheads="1"/>
            </p:cNvSpPr>
            <p:nvPr/>
          </p:nvSpPr>
          <p:spPr bwMode="auto">
            <a:xfrm>
              <a:off x="3440" y="3660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FF3300"/>
                  </a:solidFill>
                </a:rPr>
                <a:t>[A](</a:t>
              </a:r>
              <a:r>
                <a:rPr lang="en-US" altLang="en-US" sz="2000" b="1" i="1">
                  <a:solidFill>
                    <a:srgbClr val="FF3300"/>
                  </a:solidFill>
                </a:rPr>
                <a:t>t</a:t>
              </a:r>
              <a:r>
                <a:rPr lang="en-US" altLang="en-US" sz="2000" b="1">
                  <a:solidFill>
                    <a:srgbClr val="FF3300"/>
                  </a:solidFill>
                </a:rPr>
                <a:t>)</a:t>
              </a:r>
              <a:r>
                <a:rPr lang="en-US" altLang="en-US" sz="2000" b="1" i="1">
                  <a:solidFill>
                    <a:srgbClr val="FF3300"/>
                  </a:solidFill>
                </a:rPr>
                <a:t>.</a:t>
              </a:r>
              <a:r>
                <a:rPr lang="en-US" altLang="en-US" sz="2000" b="1">
                  <a:solidFill>
                    <a:srgbClr val="FF3300"/>
                  </a:solidFill>
                </a:rPr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solidFill>
                  <a:srgbClr val="FF3300"/>
                </a:solidFill>
              </a:endParaRPr>
            </a:p>
          </p:txBody>
        </p:sp>
        <p:sp>
          <p:nvSpPr>
            <p:cNvPr id="27677" name="Text Box 13"/>
            <p:cNvSpPr txBox="1">
              <a:spLocks noChangeArrowheads="1"/>
            </p:cNvSpPr>
            <p:nvPr/>
          </p:nvSpPr>
          <p:spPr bwMode="auto">
            <a:xfrm>
              <a:off x="3865" y="2330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rgbClr val="3333CC"/>
                  </a:solidFill>
                </a:rPr>
                <a:t>[B](</a:t>
              </a:r>
              <a:r>
                <a:rPr lang="en-US" altLang="en-US" sz="2000" b="1" i="1">
                  <a:solidFill>
                    <a:srgbClr val="3333CC"/>
                  </a:solidFill>
                </a:rPr>
                <a:t>t</a:t>
              </a:r>
              <a:r>
                <a:rPr lang="en-US" altLang="en-US" sz="2000" b="1">
                  <a:solidFill>
                    <a:srgbClr val="3333CC"/>
                  </a:solidFill>
                </a:rPr>
                <a:t>)</a:t>
              </a:r>
              <a:r>
                <a:rPr lang="en-US" altLang="en-US" sz="2000" b="1" i="1">
                  <a:solidFill>
                    <a:srgbClr val="3333CC"/>
                  </a:solidFill>
                </a:rPr>
                <a:t>.</a:t>
              </a:r>
              <a:r>
                <a:rPr lang="en-US" altLang="en-US" sz="2000" b="1">
                  <a:solidFill>
                    <a:srgbClr val="3333CC"/>
                  </a:solidFill>
                </a:rPr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000" b="1">
                <a:solidFill>
                  <a:srgbClr val="3333CC"/>
                </a:solidFill>
              </a:endParaRPr>
            </a:p>
          </p:txBody>
        </p:sp>
        <p:sp>
          <p:nvSpPr>
            <p:cNvPr id="27678" name="Freeform 14"/>
            <p:cNvSpPr>
              <a:spLocks/>
            </p:cNvSpPr>
            <p:nvPr/>
          </p:nvSpPr>
          <p:spPr bwMode="auto">
            <a:xfrm>
              <a:off x="3260" y="2940"/>
              <a:ext cx="4625" cy="1790"/>
            </a:xfrm>
            <a:custGeom>
              <a:avLst/>
              <a:gdLst>
                <a:gd name="T0" fmla="*/ 0 w 4625"/>
                <a:gd name="T1" fmla="*/ 1790 h 1790"/>
                <a:gd name="T2" fmla="*/ 480 w 4625"/>
                <a:gd name="T3" fmla="*/ 1360 h 1790"/>
                <a:gd name="T4" fmla="*/ 925 w 4625"/>
                <a:gd name="T5" fmla="*/ 1007 h 1790"/>
                <a:gd name="T6" fmla="*/ 1680 w 4625"/>
                <a:gd name="T7" fmla="*/ 580 h 1790"/>
                <a:gd name="T8" fmla="*/ 2505 w 4625"/>
                <a:gd name="T9" fmla="*/ 308 h 1790"/>
                <a:gd name="T10" fmla="*/ 3500 w 4625"/>
                <a:gd name="T11" fmla="*/ 100 h 1790"/>
                <a:gd name="T12" fmla="*/ 4625 w 4625"/>
                <a:gd name="T13" fmla="*/ 0 h 17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25"/>
                <a:gd name="T22" fmla="*/ 0 h 1790"/>
                <a:gd name="T23" fmla="*/ 4625 w 4625"/>
                <a:gd name="T24" fmla="*/ 1790 h 17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25" h="1790">
                  <a:moveTo>
                    <a:pt x="0" y="1790"/>
                  </a:moveTo>
                  <a:cubicBezTo>
                    <a:pt x="80" y="1718"/>
                    <a:pt x="326" y="1490"/>
                    <a:pt x="480" y="1360"/>
                  </a:cubicBezTo>
                  <a:cubicBezTo>
                    <a:pt x="634" y="1230"/>
                    <a:pt x="725" y="1137"/>
                    <a:pt x="925" y="1007"/>
                  </a:cubicBezTo>
                  <a:cubicBezTo>
                    <a:pt x="1125" y="877"/>
                    <a:pt x="1417" y="697"/>
                    <a:pt x="1680" y="580"/>
                  </a:cubicBezTo>
                  <a:cubicBezTo>
                    <a:pt x="1943" y="463"/>
                    <a:pt x="2202" y="388"/>
                    <a:pt x="2505" y="308"/>
                  </a:cubicBezTo>
                  <a:cubicBezTo>
                    <a:pt x="2808" y="228"/>
                    <a:pt x="3147" y="151"/>
                    <a:pt x="3500" y="100"/>
                  </a:cubicBezTo>
                  <a:cubicBezTo>
                    <a:pt x="3853" y="49"/>
                    <a:pt x="4391" y="21"/>
                    <a:pt x="4625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652" name="Group 15"/>
          <p:cNvGrpSpPr>
            <a:grpSpLocks/>
          </p:cNvGrpSpPr>
          <p:nvPr/>
        </p:nvGrpSpPr>
        <p:grpSpPr bwMode="auto">
          <a:xfrm>
            <a:off x="228600" y="3733800"/>
            <a:ext cx="4724400" cy="3124200"/>
            <a:chOff x="2605" y="1520"/>
            <a:chExt cx="5415" cy="3675"/>
          </a:xfrm>
        </p:grpSpPr>
        <p:sp>
          <p:nvSpPr>
            <p:cNvPr id="27657" name="Freeform 16"/>
            <p:cNvSpPr>
              <a:spLocks/>
            </p:cNvSpPr>
            <p:nvPr/>
          </p:nvSpPr>
          <p:spPr bwMode="auto">
            <a:xfrm>
              <a:off x="3235" y="1760"/>
              <a:ext cx="4650" cy="2970"/>
            </a:xfrm>
            <a:custGeom>
              <a:avLst/>
              <a:gdLst>
                <a:gd name="T0" fmla="*/ 0 w 4650"/>
                <a:gd name="T1" fmla="*/ 0 h 2970"/>
                <a:gd name="T2" fmla="*/ 0 w 4650"/>
                <a:gd name="T3" fmla="*/ 2970 h 2970"/>
                <a:gd name="T4" fmla="*/ 4650 w 4650"/>
                <a:gd name="T5" fmla="*/ 2970 h 2970"/>
                <a:gd name="T6" fmla="*/ 0 60000 65536"/>
                <a:gd name="T7" fmla="*/ 0 60000 65536"/>
                <a:gd name="T8" fmla="*/ 0 60000 65536"/>
                <a:gd name="T9" fmla="*/ 0 w 4650"/>
                <a:gd name="T10" fmla="*/ 0 h 2970"/>
                <a:gd name="T11" fmla="*/ 4650 w 4650"/>
                <a:gd name="T12" fmla="*/ 2970 h 29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650" h="2970">
                  <a:moveTo>
                    <a:pt x="0" y="0"/>
                  </a:moveTo>
                  <a:lnTo>
                    <a:pt x="0" y="2970"/>
                  </a:lnTo>
                  <a:lnTo>
                    <a:pt x="4650" y="297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8" name="Freeform 17"/>
            <p:cNvSpPr>
              <a:spLocks/>
            </p:cNvSpPr>
            <p:nvPr/>
          </p:nvSpPr>
          <p:spPr bwMode="auto">
            <a:xfrm>
              <a:off x="3235" y="2180"/>
              <a:ext cx="4625" cy="1620"/>
            </a:xfrm>
            <a:custGeom>
              <a:avLst/>
              <a:gdLst>
                <a:gd name="T0" fmla="*/ 0 w 4625"/>
                <a:gd name="T1" fmla="*/ 0 h 1280"/>
                <a:gd name="T2" fmla="*/ 925 w 4625"/>
                <a:gd name="T3" fmla="*/ 15143 h 1280"/>
                <a:gd name="T4" fmla="*/ 2505 w 4625"/>
                <a:gd name="T5" fmla="*/ 28673 h 1280"/>
                <a:gd name="T6" fmla="*/ 4625 w 4625"/>
                <a:gd name="T7" fmla="*/ 34626 h 128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625"/>
                <a:gd name="T13" fmla="*/ 0 h 1280"/>
                <a:gd name="T14" fmla="*/ 4625 w 4625"/>
                <a:gd name="T15" fmla="*/ 1280 h 128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625" h="1280">
                  <a:moveTo>
                    <a:pt x="0" y="0"/>
                  </a:moveTo>
                  <a:cubicBezTo>
                    <a:pt x="154" y="93"/>
                    <a:pt x="507" y="383"/>
                    <a:pt x="925" y="560"/>
                  </a:cubicBezTo>
                  <a:cubicBezTo>
                    <a:pt x="1343" y="737"/>
                    <a:pt x="1888" y="940"/>
                    <a:pt x="2505" y="1060"/>
                  </a:cubicBezTo>
                  <a:cubicBezTo>
                    <a:pt x="3122" y="1180"/>
                    <a:pt x="4183" y="1234"/>
                    <a:pt x="4625" y="1280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59" name="Line 18"/>
            <p:cNvSpPr>
              <a:spLocks noChangeShapeType="1"/>
            </p:cNvSpPr>
            <p:nvPr/>
          </p:nvSpPr>
          <p:spPr bwMode="auto">
            <a:xfrm>
              <a:off x="3235" y="2151"/>
              <a:ext cx="47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0" name="Freeform 19"/>
            <p:cNvSpPr>
              <a:spLocks/>
            </p:cNvSpPr>
            <p:nvPr/>
          </p:nvSpPr>
          <p:spPr bwMode="auto">
            <a:xfrm>
              <a:off x="3093" y="4617"/>
              <a:ext cx="4687" cy="128"/>
            </a:xfrm>
            <a:custGeom>
              <a:avLst/>
              <a:gdLst>
                <a:gd name="T0" fmla="*/ 142 w 4687"/>
                <a:gd name="T1" fmla="*/ 128 h 128"/>
                <a:gd name="T2" fmla="*/ 347 w 4687"/>
                <a:gd name="T3" fmla="*/ 23 h 128"/>
                <a:gd name="T4" fmla="*/ 2227 w 4687"/>
                <a:gd name="T5" fmla="*/ 3 h 128"/>
                <a:gd name="T6" fmla="*/ 2987 w 4687"/>
                <a:gd name="T7" fmla="*/ 3 h 128"/>
                <a:gd name="T8" fmla="*/ 4687 w 4687"/>
                <a:gd name="T9" fmla="*/ 23 h 12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687"/>
                <a:gd name="T16" fmla="*/ 0 h 128"/>
                <a:gd name="T17" fmla="*/ 4687 w 4687"/>
                <a:gd name="T18" fmla="*/ 128 h 12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687" h="128">
                  <a:moveTo>
                    <a:pt x="142" y="128"/>
                  </a:moveTo>
                  <a:cubicBezTo>
                    <a:pt x="176" y="111"/>
                    <a:pt x="0" y="44"/>
                    <a:pt x="347" y="23"/>
                  </a:cubicBezTo>
                  <a:cubicBezTo>
                    <a:pt x="694" y="2"/>
                    <a:pt x="1787" y="6"/>
                    <a:pt x="2227" y="3"/>
                  </a:cubicBezTo>
                  <a:cubicBezTo>
                    <a:pt x="2667" y="0"/>
                    <a:pt x="2577" y="0"/>
                    <a:pt x="2987" y="3"/>
                  </a:cubicBezTo>
                  <a:cubicBezTo>
                    <a:pt x="3397" y="6"/>
                    <a:pt x="4333" y="19"/>
                    <a:pt x="4687" y="23"/>
                  </a:cubicBezTo>
                </a:path>
              </a:pathLst>
            </a:cu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661" name="Text Box 20"/>
            <p:cNvSpPr txBox="1">
              <a:spLocks noChangeArrowheads="1"/>
            </p:cNvSpPr>
            <p:nvPr/>
          </p:nvSpPr>
          <p:spPr bwMode="auto">
            <a:xfrm>
              <a:off x="7690" y="4850"/>
              <a:ext cx="165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200" i="1"/>
                <a:t>t</a:t>
              </a:r>
              <a:r>
                <a:rPr lang="en-US" altLang="en-US" sz="1200"/>
                <a:t>	</a:t>
              </a:r>
              <a:endParaRPr lang="en-US" altLang="en-US" sz="10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7662" name="Text Box 21"/>
            <p:cNvSpPr txBox="1">
              <a:spLocks noChangeArrowheads="1"/>
            </p:cNvSpPr>
            <p:nvPr/>
          </p:nvSpPr>
          <p:spPr bwMode="auto">
            <a:xfrm>
              <a:off x="2605" y="1520"/>
              <a:ext cx="60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sr-Latn-CS" altLang="en-US" sz="1200"/>
                <a:t>lpnc</a:t>
              </a:r>
              <a:r>
                <a:rPr lang="en-US" altLang="en-US" sz="1200" i="1"/>
                <a:t>.</a:t>
              </a:r>
              <a:r>
                <a:rPr lang="en-US" altLang="en-US" sz="1200"/>
                <a:t>	</a:t>
              </a:r>
              <a:endParaRPr lang="en-US" altLang="en-US" sz="1000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7663" name="Text Box 22"/>
            <p:cNvSpPr txBox="1">
              <a:spLocks noChangeArrowheads="1"/>
            </p:cNvSpPr>
            <p:nvPr/>
          </p:nvSpPr>
          <p:spPr bwMode="auto">
            <a:xfrm>
              <a:off x="2710" y="1985"/>
              <a:ext cx="465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3300"/>
                  </a:solidFill>
                </a:rPr>
                <a:t>[A]</a:t>
              </a:r>
              <a:r>
                <a:rPr lang="en-US" altLang="en-US" sz="1800" b="1" baseline="-25000">
                  <a:solidFill>
                    <a:srgbClr val="FF3300"/>
                  </a:solidFill>
                </a:rPr>
                <a:t>0</a:t>
              </a:r>
              <a:r>
                <a:rPr lang="en-US" altLang="en-US" sz="1800" b="1" i="1">
                  <a:solidFill>
                    <a:srgbClr val="FF3300"/>
                  </a:solidFill>
                </a:rPr>
                <a:t>.</a:t>
              </a:r>
              <a:r>
                <a:rPr lang="en-US" altLang="en-US" sz="1800" b="1">
                  <a:solidFill>
                    <a:srgbClr val="FF3300"/>
                  </a:solidFill>
                </a:rPr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1">
                <a:solidFill>
                  <a:srgbClr val="FF3300"/>
                </a:solidFill>
              </a:endParaRPr>
            </a:p>
          </p:txBody>
        </p:sp>
        <p:sp>
          <p:nvSpPr>
            <p:cNvPr id="27664" name="Text Box 23"/>
            <p:cNvSpPr txBox="1">
              <a:spLocks noChangeArrowheads="1"/>
            </p:cNvSpPr>
            <p:nvPr/>
          </p:nvSpPr>
          <p:spPr bwMode="auto">
            <a:xfrm>
              <a:off x="7030" y="2450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[C](</a:t>
              </a:r>
              <a:r>
                <a:rPr lang="en-US" altLang="en-US" sz="1800" b="1" i="1"/>
                <a:t>t</a:t>
              </a:r>
              <a:r>
                <a:rPr lang="en-US" altLang="en-US" sz="1800" b="1"/>
                <a:t>)</a:t>
              </a:r>
              <a:r>
                <a:rPr lang="en-US" altLang="en-US" sz="1800" b="1" i="1"/>
                <a:t>.</a:t>
              </a:r>
              <a:r>
                <a:rPr lang="en-US" altLang="en-US" sz="1800" b="1"/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1"/>
            </a:p>
          </p:txBody>
        </p:sp>
        <p:sp>
          <p:nvSpPr>
            <p:cNvPr id="27665" name="Text Box 24"/>
            <p:cNvSpPr txBox="1">
              <a:spLocks noChangeArrowheads="1"/>
            </p:cNvSpPr>
            <p:nvPr/>
          </p:nvSpPr>
          <p:spPr bwMode="auto">
            <a:xfrm>
              <a:off x="7030" y="3315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3300"/>
                  </a:solidFill>
                </a:rPr>
                <a:t>[A](</a:t>
              </a:r>
              <a:r>
                <a:rPr lang="en-US" altLang="en-US" sz="1800" b="1" i="1">
                  <a:solidFill>
                    <a:srgbClr val="FF3300"/>
                  </a:solidFill>
                </a:rPr>
                <a:t>t</a:t>
              </a:r>
              <a:r>
                <a:rPr lang="en-US" altLang="en-US" sz="1800" b="1">
                  <a:solidFill>
                    <a:srgbClr val="FF3300"/>
                  </a:solidFill>
                </a:rPr>
                <a:t>)</a:t>
              </a:r>
              <a:r>
                <a:rPr lang="en-US" altLang="en-US" sz="1800" b="1" i="1">
                  <a:solidFill>
                    <a:srgbClr val="FF3300"/>
                  </a:solidFill>
                </a:rPr>
                <a:t>.</a:t>
              </a:r>
              <a:r>
                <a:rPr lang="en-US" altLang="en-US" sz="1800" b="1">
                  <a:solidFill>
                    <a:srgbClr val="FF3300"/>
                  </a:solidFill>
                </a:rPr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1">
                <a:solidFill>
                  <a:srgbClr val="FF3300"/>
                </a:solidFill>
              </a:endParaRPr>
            </a:p>
          </p:txBody>
        </p:sp>
        <p:sp>
          <p:nvSpPr>
            <p:cNvPr id="27666" name="Text Box 25"/>
            <p:cNvSpPr txBox="1">
              <a:spLocks noChangeArrowheads="1"/>
            </p:cNvSpPr>
            <p:nvPr/>
          </p:nvSpPr>
          <p:spPr bwMode="auto">
            <a:xfrm>
              <a:off x="5725" y="4272"/>
              <a:ext cx="660" cy="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3333CC"/>
                  </a:solidFill>
                </a:rPr>
                <a:t>[B](</a:t>
              </a:r>
              <a:r>
                <a:rPr lang="en-US" altLang="en-US" sz="1800" b="1" i="1">
                  <a:solidFill>
                    <a:srgbClr val="3333CC"/>
                  </a:solidFill>
                </a:rPr>
                <a:t>t</a:t>
              </a:r>
              <a:r>
                <a:rPr lang="en-US" altLang="en-US" sz="1800" b="1">
                  <a:solidFill>
                    <a:srgbClr val="3333CC"/>
                  </a:solidFill>
                </a:rPr>
                <a:t>)</a:t>
              </a:r>
              <a:r>
                <a:rPr lang="en-US" altLang="en-US" sz="1800" b="1" i="1">
                  <a:solidFill>
                    <a:srgbClr val="3333CC"/>
                  </a:solidFill>
                </a:rPr>
                <a:t>.</a:t>
              </a:r>
              <a:r>
                <a:rPr lang="en-US" altLang="en-US" sz="1800" b="1">
                  <a:solidFill>
                    <a:srgbClr val="3333CC"/>
                  </a:solidFill>
                </a:rPr>
                <a:t>	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1">
                <a:solidFill>
                  <a:srgbClr val="3333CC"/>
                </a:solidFill>
              </a:endParaRPr>
            </a:p>
          </p:txBody>
        </p:sp>
        <p:sp>
          <p:nvSpPr>
            <p:cNvPr id="27667" name="Freeform 26"/>
            <p:cNvSpPr>
              <a:spLocks/>
            </p:cNvSpPr>
            <p:nvPr/>
          </p:nvSpPr>
          <p:spPr bwMode="auto">
            <a:xfrm>
              <a:off x="3260" y="2940"/>
              <a:ext cx="4625" cy="1790"/>
            </a:xfrm>
            <a:custGeom>
              <a:avLst/>
              <a:gdLst>
                <a:gd name="T0" fmla="*/ 0 w 4625"/>
                <a:gd name="T1" fmla="*/ 1790 h 1790"/>
                <a:gd name="T2" fmla="*/ 480 w 4625"/>
                <a:gd name="T3" fmla="*/ 1360 h 1790"/>
                <a:gd name="T4" fmla="*/ 925 w 4625"/>
                <a:gd name="T5" fmla="*/ 1007 h 1790"/>
                <a:gd name="T6" fmla="*/ 1680 w 4625"/>
                <a:gd name="T7" fmla="*/ 580 h 1790"/>
                <a:gd name="T8" fmla="*/ 2505 w 4625"/>
                <a:gd name="T9" fmla="*/ 308 h 1790"/>
                <a:gd name="T10" fmla="*/ 3500 w 4625"/>
                <a:gd name="T11" fmla="*/ 100 h 1790"/>
                <a:gd name="T12" fmla="*/ 4625 w 4625"/>
                <a:gd name="T13" fmla="*/ 0 h 17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4625"/>
                <a:gd name="T22" fmla="*/ 0 h 1790"/>
                <a:gd name="T23" fmla="*/ 4625 w 4625"/>
                <a:gd name="T24" fmla="*/ 1790 h 17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4625" h="1790">
                  <a:moveTo>
                    <a:pt x="0" y="1790"/>
                  </a:moveTo>
                  <a:cubicBezTo>
                    <a:pt x="80" y="1718"/>
                    <a:pt x="326" y="1490"/>
                    <a:pt x="480" y="1360"/>
                  </a:cubicBezTo>
                  <a:cubicBezTo>
                    <a:pt x="634" y="1230"/>
                    <a:pt x="725" y="1137"/>
                    <a:pt x="925" y="1007"/>
                  </a:cubicBezTo>
                  <a:cubicBezTo>
                    <a:pt x="1125" y="877"/>
                    <a:pt x="1417" y="697"/>
                    <a:pt x="1680" y="580"/>
                  </a:cubicBezTo>
                  <a:cubicBezTo>
                    <a:pt x="1943" y="463"/>
                    <a:pt x="2202" y="388"/>
                    <a:pt x="2505" y="308"/>
                  </a:cubicBezTo>
                  <a:cubicBezTo>
                    <a:pt x="2808" y="228"/>
                    <a:pt x="3147" y="151"/>
                    <a:pt x="3500" y="100"/>
                  </a:cubicBezTo>
                  <a:cubicBezTo>
                    <a:pt x="3853" y="49"/>
                    <a:pt x="4391" y="21"/>
                    <a:pt x="4625" y="0"/>
                  </a:cubicBezTo>
                </a:path>
              </a:pathLst>
            </a:cu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53" name="Rectangle 27"/>
          <p:cNvSpPr>
            <a:spLocks noChangeArrowheads="1"/>
          </p:cNvSpPr>
          <p:nvPr/>
        </p:nvSpPr>
        <p:spPr bwMode="auto">
          <a:xfrm>
            <a:off x="5257800" y="838200"/>
            <a:ext cx="38100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 dirty="0"/>
              <a:t>k</a:t>
            </a:r>
            <a:r>
              <a:rPr lang="sr-Latn-CS" altLang="en-US" sz="2000" b="1" baseline="-25000" dirty="0"/>
              <a:t>1</a:t>
            </a:r>
            <a:r>
              <a:rPr lang="en-US" altLang="en-US" sz="2000" b="1" dirty="0"/>
              <a:t> &gt;&gt; </a:t>
            </a:r>
            <a:r>
              <a:rPr lang="en-US" altLang="en-US" sz="2000" b="1" i="1" dirty="0"/>
              <a:t>k</a:t>
            </a:r>
            <a:r>
              <a:rPr lang="sr-Latn-CS" altLang="en-US" sz="2000" b="1" baseline="-25000" dirty="0"/>
              <a:t>2</a:t>
            </a:r>
            <a:r>
              <a:rPr lang="en-US" altLang="en-US" sz="2000" b="1" dirty="0"/>
              <a:t>. </a:t>
            </a:r>
            <a:r>
              <a:rPr lang="sr-Latn-CS" altLang="en-US" sz="2000" b="1" dirty="0"/>
              <a:t>A veoma brzo nestaje, </a:t>
            </a:r>
            <a:r>
              <a:rPr lang="en-US" altLang="en-US" sz="2000" b="1" dirty="0"/>
              <a:t>[B] </a:t>
            </a:r>
            <a:r>
              <a:rPr lang="sr-Latn-CS" altLang="en-US" sz="2000" b="1" dirty="0"/>
              <a:t>teži </a:t>
            </a:r>
            <a:r>
              <a:rPr lang="en-US" altLang="en-US" sz="2000" b="1" dirty="0"/>
              <a:t>[</a:t>
            </a:r>
            <a:r>
              <a:rPr lang="en-US" altLang="en-US" sz="2000" b="1" dirty="0" smtClean="0"/>
              <a:t>A]</a:t>
            </a:r>
            <a:r>
              <a:rPr lang="sr-Latn-RS" altLang="en-US" sz="2000" b="1" baseline="-25000" dirty="0" smtClean="0"/>
              <a:t>0</a:t>
            </a:r>
            <a:r>
              <a:rPr lang="sr-Latn-RS" altLang="en-US" sz="2000" b="1" dirty="0" smtClean="0"/>
              <a:t> </a:t>
            </a:r>
            <a:r>
              <a:rPr lang="en-US" altLang="en-US" sz="2000" b="1" dirty="0" smtClean="0"/>
              <a:t>.,</a:t>
            </a:r>
            <a:r>
              <a:rPr lang="sr-Latn-CS" altLang="en-US" sz="2000" b="1" dirty="0"/>
              <a:t>tako da reakcija veoma brzo teče kao reakcija </a:t>
            </a:r>
            <a:r>
              <a:rPr lang="en-US" altLang="en-US" sz="2000" b="1" dirty="0"/>
              <a:t> B </a:t>
            </a:r>
            <a:r>
              <a:rPr lang="en-US" altLang="en-US" sz="2000" b="1" dirty="0">
                <a:sym typeface="Symbol" pitchFamily="18" charset="2"/>
              </a:rPr>
              <a:t></a:t>
            </a:r>
            <a:r>
              <a:rPr lang="en-US" altLang="en-US" sz="2000" b="1" dirty="0"/>
              <a:t> C </a:t>
            </a:r>
            <a:r>
              <a:rPr lang="sr-Latn-CS" altLang="en-US" sz="2000" b="1" dirty="0"/>
              <a:t>reakcija prvog reda sa konstantom </a:t>
            </a:r>
            <a:r>
              <a:rPr lang="en-US" altLang="en-US" sz="2000" b="1" dirty="0">
                <a:sym typeface="Symbol" pitchFamily="18" charset="2"/>
              </a:rPr>
              <a:t> </a:t>
            </a:r>
            <a:r>
              <a:rPr lang="en-US" altLang="en-US" sz="2000" b="1" i="1" dirty="0">
                <a:sym typeface="Symbol" pitchFamily="18" charset="2"/>
              </a:rPr>
              <a:t>k</a:t>
            </a:r>
            <a:r>
              <a:rPr lang="en-US" altLang="en-US" sz="2000" b="1" baseline="-25000" dirty="0">
                <a:sym typeface="Symbol" pitchFamily="18" charset="2"/>
              </a:rPr>
              <a:t>2</a:t>
            </a:r>
            <a:r>
              <a:rPr lang="en-US" altLang="en-US" sz="2000" b="1" dirty="0">
                <a:sym typeface="Symbol" pitchFamily="18" charset="2"/>
              </a:rPr>
              <a:t>. </a:t>
            </a:r>
          </a:p>
        </p:txBody>
      </p:sp>
      <p:sp>
        <p:nvSpPr>
          <p:cNvPr id="27654" name="Line 28"/>
          <p:cNvSpPr>
            <a:spLocks noChangeShapeType="1"/>
          </p:cNvSpPr>
          <p:nvPr/>
        </p:nvSpPr>
        <p:spPr bwMode="auto">
          <a:xfrm>
            <a:off x="1066800" y="762000"/>
            <a:ext cx="0" cy="2667000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55" name="Text Box 29"/>
          <p:cNvSpPr txBox="1">
            <a:spLocks noChangeArrowheads="1"/>
          </p:cNvSpPr>
          <p:nvPr/>
        </p:nvSpPr>
        <p:spPr bwMode="auto">
          <a:xfrm>
            <a:off x="5410200" y="2819400"/>
            <a:ext cx="38258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>
                <a:solidFill>
                  <a:srgbClr val="FF3300"/>
                </a:solidFill>
              </a:rPr>
              <a:t>Najsporiji stupanj odredjuje ukupnu brzinu kojom se odvija proces.</a:t>
            </a:r>
            <a:endParaRPr lang="en-US" altLang="en-US" sz="2400" b="1">
              <a:solidFill>
                <a:srgbClr val="FF3300"/>
              </a:solidFill>
            </a:endParaRPr>
          </a:p>
        </p:txBody>
      </p:sp>
      <p:sp>
        <p:nvSpPr>
          <p:cNvPr id="27656" name="Rectangle 30"/>
          <p:cNvSpPr>
            <a:spLocks noChangeArrowheads="1"/>
          </p:cNvSpPr>
          <p:nvPr/>
        </p:nvSpPr>
        <p:spPr bwMode="auto">
          <a:xfrm>
            <a:off x="5029200" y="4572000"/>
            <a:ext cx="41148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/>
              <a:t>k</a:t>
            </a:r>
            <a:r>
              <a:rPr lang="sr-Latn-CS" altLang="en-US" sz="2000" b="1" baseline="-25000"/>
              <a:t>2</a:t>
            </a:r>
            <a:r>
              <a:rPr lang="en-US" altLang="en-US" sz="2000" b="1"/>
              <a:t> &gt;&gt; </a:t>
            </a:r>
            <a:r>
              <a:rPr lang="en-US" altLang="en-US" sz="2000" b="1" i="1"/>
              <a:t>k</a:t>
            </a:r>
            <a:r>
              <a:rPr lang="sr-Latn-CS" altLang="en-US" sz="2000" b="1" baseline="-25000"/>
              <a:t>1</a:t>
            </a:r>
            <a:r>
              <a:rPr lang="en-US" altLang="en-US" sz="2000" b="1"/>
              <a:t>. </a:t>
            </a:r>
            <a:r>
              <a:rPr lang="sr-Latn-CS" altLang="en-US" sz="2000" b="1"/>
              <a:t>A sporo reaguje gradeći B, B se zatim brzo troši, koncentracija B tokom procesa veoma mala, tako da se reakcija može prikazati A</a:t>
            </a:r>
            <a:r>
              <a:rPr lang="en-US" altLang="en-US" sz="2000" b="1"/>
              <a:t> </a:t>
            </a:r>
            <a:r>
              <a:rPr lang="en-US" altLang="en-US" sz="2000" b="1">
                <a:sym typeface="Symbol" pitchFamily="18" charset="2"/>
              </a:rPr>
              <a:t></a:t>
            </a:r>
            <a:r>
              <a:rPr lang="en-US" altLang="en-US" sz="2000" b="1"/>
              <a:t> C </a:t>
            </a:r>
            <a:r>
              <a:rPr lang="sr-Latn-CS" altLang="en-US" sz="2000" b="1"/>
              <a:t>reakcija prvog reda sa konstantom </a:t>
            </a:r>
            <a:r>
              <a:rPr lang="en-US" altLang="en-US" sz="2000" b="1">
                <a:sym typeface="Symbol" pitchFamily="18" charset="2"/>
              </a:rPr>
              <a:t> </a:t>
            </a:r>
            <a:r>
              <a:rPr lang="en-US" altLang="en-US" sz="2000" b="1" i="1">
                <a:sym typeface="Symbol" pitchFamily="18" charset="2"/>
              </a:rPr>
              <a:t>k</a:t>
            </a:r>
            <a:r>
              <a:rPr lang="sr-Latn-CS" altLang="en-US" sz="2000" b="1" baseline="-25000">
                <a:sym typeface="Symbol" pitchFamily="18" charset="2"/>
              </a:rPr>
              <a:t>1</a:t>
            </a:r>
            <a:r>
              <a:rPr lang="en-US" altLang="en-US" sz="2000" b="1">
                <a:sym typeface="Symbol" pitchFamily="18" charset="2"/>
              </a:rPr>
              <a:t>.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934" x="1562100" y="628650"/>
          <p14:tracePt t="9430" x="1568450" y="628650"/>
          <p14:tracePt t="9451" x="1581150" y="628650"/>
          <p14:tracePt t="9461" x="1593850" y="628650"/>
          <p14:tracePt t="9468" x="1606550" y="628650"/>
          <p14:tracePt t="9484" x="1625600" y="628650"/>
          <p14:tracePt t="9485" x="1638300" y="628650"/>
          <p14:tracePt t="9500" x="1663700" y="628650"/>
          <p14:tracePt t="9517" x="1682750" y="628650"/>
          <p14:tracePt t="9534" x="1708150" y="628650"/>
          <p14:tracePt t="9550" x="1733550" y="628650"/>
          <p14:tracePt t="9566" x="1752600" y="628650"/>
          <p14:tracePt t="9584" x="1797050" y="628650"/>
          <p14:tracePt t="9601" x="1816100" y="628650"/>
          <p14:tracePt t="9618" x="1854200" y="628650"/>
          <p14:tracePt t="9635" x="1905000" y="628650"/>
          <p14:tracePt t="9651" x="1943100" y="628650"/>
          <p14:tracePt t="9668" x="2019300" y="628650"/>
          <p14:tracePt t="9684" x="2076450" y="628650"/>
          <p14:tracePt t="9701" x="2178050" y="628650"/>
          <p14:tracePt t="9717" x="2241550" y="628650"/>
          <p14:tracePt t="9735" x="2273300" y="628650"/>
          <p14:tracePt t="9751" x="2330450" y="628650"/>
          <p14:tracePt t="9767" x="2355850" y="628650"/>
          <p14:tracePt t="9785" x="2432050" y="628650"/>
          <p14:tracePt t="9801" x="2501900" y="628650"/>
          <p14:tracePt t="9818" x="2533650" y="628650"/>
          <p14:tracePt t="9835" x="2578100" y="628650"/>
          <p14:tracePt t="9851" x="2584450" y="628650"/>
          <p14:tracePt t="9867" x="2603500" y="628650"/>
          <p14:tracePt t="9884" x="2609850" y="628650"/>
          <p14:tracePt t="9901" x="2622550" y="628650"/>
          <p14:tracePt t="9917" x="2641600" y="628650"/>
          <p14:tracePt t="9935" x="2667000" y="628650"/>
          <p14:tracePt t="9951" x="2717800" y="628650"/>
          <p14:tracePt t="9968" x="2774950" y="628650"/>
          <p14:tracePt t="9985" x="2806700" y="628650"/>
          <p14:tracePt t="10001" x="2870200" y="628650"/>
          <p14:tracePt t="10018" x="2908300" y="628650"/>
          <p14:tracePt t="10034" x="2965450" y="628650"/>
          <p14:tracePt t="10051" x="2990850" y="628650"/>
          <p14:tracePt t="10067" x="3028950" y="628650"/>
          <p14:tracePt t="10085" x="3048000" y="628650"/>
          <p14:tracePt t="10101" x="3054350" y="628650"/>
          <p14:tracePt t="10117" x="3067050" y="628650"/>
          <p14:tracePt t="10135" x="3073400" y="628650"/>
          <p14:tracePt t="10151" x="3111500" y="628650"/>
          <p14:tracePt t="10167" x="3168650" y="628650"/>
          <p14:tracePt t="10184" x="3200400" y="628650"/>
          <p14:tracePt t="10201" x="3257550" y="628650"/>
          <p14:tracePt t="10217" x="3321050" y="628650"/>
          <p14:tracePt t="10235" x="3378200" y="628650"/>
          <p14:tracePt t="10251" x="3524250" y="647700"/>
          <p14:tracePt t="10267" x="3632200" y="666750"/>
          <p14:tracePt t="10285" x="3994150" y="711200"/>
          <p14:tracePt t="10301" x="4241800" y="723900"/>
          <p14:tracePt t="10317" x="4762500" y="762000"/>
          <p14:tracePt t="10334" x="5099050" y="774700"/>
          <p14:tracePt t="10351" x="5200650" y="774700"/>
          <p14:tracePt t="10368" x="5308600" y="774700"/>
          <p14:tracePt t="11561" x="5308600" y="781050"/>
          <p14:tracePt t="11582" x="5308600" y="787400"/>
          <p14:tracePt t="11602" x="5308600" y="800100"/>
          <p14:tracePt t="11612" x="5308600" y="812800"/>
          <p14:tracePt t="11616" x="5308600" y="819150"/>
          <p14:tracePt t="11634" x="5308600" y="831850"/>
          <p14:tracePt t="11636" x="5308600" y="838200"/>
          <p14:tracePt t="11650" x="5308600" y="863600"/>
          <p14:tracePt t="11686" x="5308600" y="876300"/>
          <p14:tracePt t="11688" x="5308600" y="882650"/>
          <p14:tracePt t="11700" x="5308600" y="895350"/>
          <p14:tracePt t="11717" x="5308600" y="901700"/>
          <p14:tracePt t="11734" x="5308600" y="914400"/>
          <p14:tracePt t="11750" x="5308600" y="927100"/>
          <p14:tracePt t="11767" x="5308600" y="939800"/>
          <p14:tracePt t="11784" x="5308600" y="965200"/>
          <p14:tracePt t="11800" x="5308600" y="977900"/>
          <p14:tracePt t="11816" x="5314950" y="996950"/>
          <p14:tracePt t="11833" x="5314950" y="1016000"/>
          <p14:tracePt t="11850" x="5314950" y="1041400"/>
          <p14:tracePt t="11866" x="5321300" y="1073150"/>
          <p14:tracePt t="11883" x="5321300" y="1079500"/>
          <p14:tracePt t="11900" x="5321300" y="1098550"/>
          <p14:tracePt t="11916" x="5327650" y="1104900"/>
          <p14:tracePt t="11934" x="5334000" y="1117600"/>
          <p14:tracePt t="11950" x="5334000" y="1123950"/>
          <p14:tracePt t="11966" x="5334000" y="1136650"/>
          <p14:tracePt t="11984" x="5340350" y="1149350"/>
          <p14:tracePt t="12000" x="5340350" y="1162050"/>
          <p14:tracePt t="12016" x="5340350" y="1174750"/>
          <p14:tracePt t="12034" x="5346700" y="1187450"/>
          <p14:tracePt t="12070" x="5353050" y="1193800"/>
          <p14:tracePt t="12073" x="5359400" y="1200150"/>
          <p14:tracePt t="13139" x="5365750" y="1200150"/>
          <p14:tracePt t="13160" x="5372100" y="1200150"/>
          <p14:tracePt t="13202" x="5378450" y="1200150"/>
          <p14:tracePt t="13212" x="5384800" y="1200150"/>
          <p14:tracePt t="13224" x="5391150" y="1200150"/>
          <p14:tracePt t="13265" x="5397500" y="1200150"/>
          <p14:tracePt t="13286" x="5397500" y="1206500"/>
          <p14:tracePt t="14851" x="5403850" y="1206500"/>
          <p14:tracePt t="14873" x="5410200" y="1206500"/>
          <p14:tracePt t="14904" x="5416550" y="1206500"/>
          <p14:tracePt t="14914" x="5422900" y="1206500"/>
          <p14:tracePt t="14926" x="5429250" y="1206500"/>
          <p14:tracePt t="14936" x="5429250" y="1200150"/>
          <p14:tracePt t="14948" x="5429250" y="1193800"/>
          <p14:tracePt t="14949" x="5435600" y="1193800"/>
          <p14:tracePt t="14965" x="5441950" y="1193800"/>
          <p14:tracePt t="14982" x="5461000" y="1187450"/>
          <p14:tracePt t="14998" x="5473700" y="1181100"/>
          <p14:tracePt t="15015" x="5505450" y="1174750"/>
          <p14:tracePt t="15032" x="5537200" y="1162050"/>
          <p14:tracePt t="15050" x="5562600" y="1155700"/>
          <p14:tracePt t="15067" x="5600700" y="1143000"/>
          <p14:tracePt t="15084" x="5613400" y="1143000"/>
          <p14:tracePt t="15100" x="5626100" y="1136650"/>
          <p14:tracePt t="15117" x="5645150" y="1136650"/>
          <p14:tracePt t="15134" x="5651500" y="1136650"/>
          <p14:tracePt t="15150" x="5664200" y="1130300"/>
          <p14:tracePt t="15167" x="5676900" y="1130300"/>
          <p14:tracePt t="15184" x="5689600" y="1130300"/>
          <p14:tracePt t="15200" x="5702300" y="1130300"/>
          <p14:tracePt t="15349" x="5708650" y="1130300"/>
          <p14:tracePt t="15390" x="5715000" y="1130300"/>
          <p14:tracePt t="15431" x="5721350" y="1130300"/>
          <p14:tracePt t="15441" x="5727700" y="1130300"/>
          <p14:tracePt t="15452" x="5740400" y="1130300"/>
          <p14:tracePt t="15452" x="5753100" y="1130300"/>
          <p14:tracePt t="15465" x="5772150" y="1130300"/>
          <p14:tracePt t="15482" x="5803900" y="1136650"/>
          <p14:tracePt t="15500" x="5835650" y="1143000"/>
          <p14:tracePt t="15517" x="5848350" y="1149350"/>
          <p14:tracePt t="15533" x="5880100" y="1155700"/>
          <p14:tracePt t="15549" x="5930900" y="1155700"/>
          <p14:tracePt t="15566" x="5956300" y="1155700"/>
          <p14:tracePt t="15582" x="6000750" y="1155700"/>
          <p14:tracePt t="15599" x="6013450" y="1155700"/>
          <p14:tracePt t="15616" x="6038850" y="1155700"/>
          <p14:tracePt t="15660" x="6045200" y="1155700"/>
          <p14:tracePt t="15670" x="6051550" y="1155700"/>
          <p14:tracePt t="15674" x="6057900" y="1155700"/>
          <p14:tracePt t="15682" x="6070600" y="1162050"/>
          <p14:tracePt t="15699" x="6108700" y="1168400"/>
          <p14:tracePt t="15717" x="6140450" y="1181100"/>
          <p14:tracePt t="15734" x="6153150" y="1187450"/>
          <p14:tracePt t="15750" x="6165850" y="1187450"/>
          <p14:tracePt t="17799" x="6165850" y="1193800"/>
          <p14:tracePt t="17892" x="6159500" y="1193800"/>
          <p14:tracePt t="17902" x="6153150" y="1193800"/>
          <p14:tracePt t="17910" x="6140450" y="1200150"/>
          <p14:tracePt t="17918" x="6102350" y="1200150"/>
          <p14:tracePt t="17935" x="6083300" y="1200150"/>
          <p14:tracePt t="17952" x="6032500" y="1206500"/>
          <p14:tracePt t="17968" x="6007100" y="1206500"/>
          <p14:tracePt t="17968" x="5981700" y="1206500"/>
          <p14:tracePt t="17985" x="5956300" y="1206500"/>
          <p14:tracePt t="18001" x="5911850" y="1206500"/>
          <p14:tracePt t="18018" x="5886450" y="1206500"/>
          <p14:tracePt t="18035" x="5842000" y="1206500"/>
          <p14:tracePt t="18052" x="5810250" y="1206500"/>
          <p14:tracePt t="18069" x="5791200" y="1200150"/>
          <p14:tracePt t="18085" x="5772150" y="1193800"/>
          <p14:tracePt t="18120" x="5765800" y="1187450"/>
          <p14:tracePt t="18700" x="5759450" y="1187450"/>
          <p14:tracePt t="18705" x="5753100" y="1187450"/>
          <p14:tracePt t="18723" x="5740400" y="1187450"/>
          <p14:tracePt t="18735" x="5721350" y="1187450"/>
          <p14:tracePt t="18737" x="5708650" y="1187450"/>
          <p14:tracePt t="18752" x="5651500" y="1187450"/>
          <p14:tracePt t="18768" x="5594350" y="1187450"/>
          <p14:tracePt t="18785" x="5575300" y="1187450"/>
          <p14:tracePt t="18802" x="5543550" y="1187450"/>
          <p14:tracePt t="19039" x="5549900" y="1187450"/>
          <p14:tracePt t="19049" x="5556250" y="1181100"/>
          <p14:tracePt t="19070" x="5568950" y="1181100"/>
          <p14:tracePt t="19072" x="5588000" y="1181100"/>
          <p14:tracePt t="19085" x="5607050" y="1181100"/>
          <p14:tracePt t="19103" x="5619750" y="1181100"/>
          <p14:tracePt t="19118" x="5638800" y="1181100"/>
          <p14:tracePt t="19135" x="5645150" y="1181100"/>
          <p14:tracePt t="19151" x="5657850" y="1181100"/>
          <p14:tracePt t="19168" x="5683250" y="1181100"/>
          <p14:tracePt t="19185" x="5702300" y="1181100"/>
          <p14:tracePt t="19202" x="5727700" y="1181100"/>
          <p14:tracePt t="19219" x="5746750" y="1181100"/>
          <p14:tracePt t="19235" x="5772150" y="1181100"/>
          <p14:tracePt t="19252" x="5803900" y="1181100"/>
          <p14:tracePt t="19268" x="5810250" y="1181100"/>
          <p14:tracePt t="19285" x="5842000" y="1181100"/>
          <p14:tracePt t="19302" x="5861050" y="1181100"/>
          <p14:tracePt t="19318" x="5899150" y="1181100"/>
          <p14:tracePt t="19335" x="5924550" y="1181100"/>
          <p14:tracePt t="19352" x="5937250" y="1181100"/>
          <p14:tracePt t="19368" x="5949950" y="1181100"/>
          <p14:tracePt t="19385" x="5969000" y="1181100"/>
          <p14:tracePt t="19424" x="5981700" y="1181100"/>
          <p14:tracePt t="19435" x="5988050" y="1181100"/>
          <p14:tracePt t="19454" x="5994400" y="1181100"/>
          <p14:tracePt t="19515" x="6000750" y="1181100"/>
          <p14:tracePt t="19546" x="6007100" y="1181100"/>
          <p14:tracePt t="19549" x="6013450" y="1181100"/>
          <p14:tracePt t="19560" x="6019800" y="1181100"/>
          <p14:tracePt t="19588" x="6026150" y="1181100"/>
          <p14:tracePt t="19862" x="6032500" y="1181100"/>
          <p14:tracePt t="19903" x="6038850" y="1181100"/>
          <p14:tracePt t="21542" x="6032500" y="1181100"/>
          <p14:tracePt t="21553" x="6026150" y="1181100"/>
          <p14:tracePt t="21563" x="6007100" y="1181100"/>
          <p14:tracePt t="21573" x="5975350" y="1187450"/>
          <p14:tracePt t="21578" x="5930900" y="1187450"/>
          <p14:tracePt t="21584" x="5873750" y="1193800"/>
          <p14:tracePt t="21600" x="5721350" y="1212850"/>
          <p14:tracePt t="21617" x="5632450" y="1219200"/>
          <p14:tracePt t="21634" x="5454650" y="1263650"/>
          <p14:tracePt t="21652" x="5295900" y="1308100"/>
          <p14:tracePt t="21669" x="5219700" y="1333500"/>
          <p14:tracePt t="21685" x="5060950" y="1403350"/>
          <p14:tracePt t="21702" x="4984750" y="1441450"/>
          <p14:tracePt t="21718" x="4800600" y="1524000"/>
          <p14:tracePt t="21735" x="4591050" y="1587500"/>
          <p14:tracePt t="21752" x="4495800" y="1612900"/>
          <p14:tracePt t="21768" x="4305300" y="1663700"/>
          <p14:tracePt t="21785" x="4127500" y="1708150"/>
          <p14:tracePt t="21802" x="4032250" y="1727200"/>
          <p14:tracePt t="21818" x="3848100" y="1790700"/>
          <p14:tracePt t="21835" x="3752850" y="1828800"/>
          <p14:tracePt t="21852" x="3536950" y="1892300"/>
          <p14:tracePt t="21868" x="3441700" y="1936750"/>
          <p14:tracePt t="21885" x="3225800" y="2012950"/>
          <p14:tracePt t="21902" x="3067050" y="2101850"/>
          <p14:tracePt t="21918" x="2997200" y="2146300"/>
          <p14:tracePt t="21935" x="2876550" y="2228850"/>
          <p14:tracePt t="21951" x="2825750" y="2273300"/>
          <p14:tracePt t="21968" x="2730500" y="2355850"/>
          <p14:tracePt t="21985" x="2628900" y="2438400"/>
          <p14:tracePt t="22001" x="2565400" y="2476500"/>
          <p14:tracePt t="22018" x="2432050" y="2546350"/>
          <p14:tracePt t="22035" x="2349500" y="2584450"/>
          <p14:tracePt t="22052" x="2190750" y="2647950"/>
          <p14:tracePt t="22068" x="2057400" y="2705100"/>
          <p14:tracePt t="22085" x="1993900" y="2736850"/>
          <p14:tracePt t="22101" x="1898650" y="2794000"/>
          <p14:tracePt t="22119" x="1860550" y="2825750"/>
          <p14:tracePt t="22119" x="1822450" y="2851150"/>
          <p14:tracePt t="22136" x="1771650" y="2882900"/>
          <p14:tracePt t="22152" x="1676400" y="2927350"/>
          <p14:tracePt t="22168" x="1631950" y="2946400"/>
          <p14:tracePt t="22185" x="1536700" y="2978150"/>
          <p14:tracePt t="22202" x="1498600" y="2997200"/>
          <p14:tracePt t="22218" x="1416050" y="3028950"/>
          <p14:tracePt t="22235" x="1333500" y="3067050"/>
          <p14:tracePt t="22251" x="1282700" y="3086100"/>
          <p14:tracePt t="22268" x="1200150" y="3124200"/>
          <p14:tracePt t="22285" x="1162050" y="3136900"/>
          <p14:tracePt t="22302" x="1098550" y="3155950"/>
          <p14:tracePt t="22318" x="1054100" y="3175000"/>
          <p14:tracePt t="22335" x="1041400" y="3175000"/>
          <p14:tracePt t="22352" x="1009650" y="3187700"/>
          <p14:tracePt t="22368" x="996950" y="3187700"/>
          <p14:tracePt t="22385" x="984250" y="3200400"/>
          <p14:tracePt t="22401" x="952500" y="3206750"/>
          <p14:tracePt t="22418" x="933450" y="3213100"/>
          <p14:tracePt t="22435" x="882650" y="3213100"/>
          <p14:tracePt t="22453" x="850900" y="3219450"/>
          <p14:tracePt t="22467" x="800100" y="3219450"/>
          <p14:tracePt t="22484" x="787400" y="3219450"/>
          <p14:tracePt t="22500" x="762000" y="3219450"/>
          <p14:tracePt t="22518" x="749300" y="3219450"/>
          <p14:tracePt t="22536" x="736600" y="3219450"/>
          <p14:tracePt t="22553" x="730250" y="3219450"/>
          <p14:tracePt t="22569" x="723900" y="3219450"/>
          <p14:tracePt t="22778" x="723900" y="3225800"/>
          <p14:tracePt t="22819" x="723900" y="3232150"/>
          <p14:tracePt t="23593" x="730250" y="3232150"/>
          <p14:tracePt t="23603" x="730250" y="3225800"/>
          <p14:tracePt t="23624" x="730250" y="3219450"/>
          <p14:tracePt t="23634" x="736600" y="3200400"/>
          <p14:tracePt t="23655" x="742950" y="3175000"/>
          <p14:tracePt t="23667" x="742950" y="3149600"/>
          <p14:tracePt t="23676" x="749300" y="3117850"/>
          <p14:tracePt t="23686" x="755650" y="3028950"/>
          <p14:tracePt t="23702" x="774700" y="2914650"/>
          <p14:tracePt t="23718" x="787400" y="2857500"/>
          <p14:tracePt t="23735" x="819150" y="2762250"/>
          <p14:tracePt t="23751" x="838200" y="2717800"/>
          <p14:tracePt t="23768" x="863600" y="2641600"/>
          <p14:tracePt t="23785" x="901700" y="2578100"/>
          <p14:tracePt t="23802" x="914400" y="2540000"/>
          <p14:tracePt t="23818" x="946150" y="2470150"/>
          <p14:tracePt t="23835" x="965200" y="2419350"/>
          <p14:tracePt t="23851" x="984250" y="2305050"/>
          <p14:tracePt t="23868" x="996950" y="2197100"/>
          <p14:tracePt t="23885" x="996950" y="2139950"/>
          <p14:tracePt t="23901" x="996950" y="2032000"/>
          <p14:tracePt t="23918" x="996950" y="1981200"/>
          <p14:tracePt t="23935" x="996950" y="1898650"/>
          <p14:tracePt t="23951" x="996950" y="1822450"/>
          <p14:tracePt t="23968" x="996950" y="1778000"/>
          <p14:tracePt t="23985" x="996950" y="1720850"/>
          <p14:tracePt t="24002" x="996950" y="1689100"/>
          <p14:tracePt t="24018" x="996950" y="1631950"/>
          <p14:tracePt t="24035" x="996950" y="1574800"/>
          <p14:tracePt t="24051" x="996950" y="1549400"/>
          <p14:tracePt t="24068" x="996950" y="1504950"/>
          <p14:tracePt t="24085" x="996950" y="1479550"/>
          <p14:tracePt t="24101" x="996950" y="1435100"/>
          <p14:tracePt t="24118" x="996950" y="1384300"/>
          <p14:tracePt t="24135" x="996950" y="1371600"/>
          <p14:tracePt t="24153" x="996950" y="1333500"/>
          <p14:tracePt t="24168" x="990600" y="1320800"/>
          <p14:tracePt t="24185" x="984250" y="1289050"/>
          <p14:tracePt t="24202" x="977900" y="1270000"/>
          <p14:tracePt t="24218" x="971550" y="1244600"/>
          <p14:tracePt t="24235" x="958850" y="1212850"/>
          <p14:tracePt t="24251" x="958850" y="1193800"/>
          <p14:tracePt t="24268" x="952500" y="1181100"/>
          <p14:tracePt t="24285" x="952500" y="1168400"/>
          <p14:tracePt t="24322" x="952500" y="1162050"/>
          <p14:tracePt t="24335" x="946150" y="1155700"/>
          <p14:tracePt t="24354" x="946150" y="1149350"/>
          <p14:tracePt t="24368" x="939800" y="1149350"/>
          <p14:tracePt t="24385" x="933450" y="1149350"/>
          <p14:tracePt t="24387" x="933450" y="1143000"/>
          <p14:tracePt t="24401" x="927100" y="1136650"/>
          <p14:tracePt t="24418" x="927100" y="1130300"/>
          <p14:tracePt t="24435" x="920750" y="1130300"/>
          <p14:tracePt t="24469" x="914400" y="1130300"/>
          <p14:tracePt t="24510" x="914400" y="1123950"/>
          <p14:tracePt t="24534" x="908050" y="1123950"/>
          <p14:tracePt t="24536" x="895350" y="1123950"/>
          <p14:tracePt t="24563" x="889000" y="1123950"/>
          <p14:tracePt t="24572" x="876300" y="1123950"/>
          <p14:tracePt t="24584" x="869950" y="1123950"/>
          <p14:tracePt t="24600" x="863600" y="1123950"/>
          <p14:tracePt t="24601" x="850900" y="1130300"/>
          <p14:tracePt t="24617" x="844550" y="1136650"/>
          <p14:tracePt t="24634" x="844550" y="1149350"/>
          <p14:tracePt t="24651" x="838200" y="1149350"/>
          <p14:tracePt t="24651" x="838200" y="1155700"/>
          <p14:tracePt t="24667" x="831850" y="1162050"/>
          <p14:tracePt t="24684" x="831850" y="1181100"/>
          <p14:tracePt t="24700" x="825500" y="1193800"/>
          <p14:tracePt t="24718" x="812800" y="1219200"/>
          <p14:tracePt t="24735" x="806450" y="1250950"/>
          <p14:tracePt t="24752" x="806450" y="1257300"/>
          <p14:tracePt t="24768" x="800100" y="1289050"/>
          <p14:tracePt t="24785" x="800100" y="1308100"/>
          <p14:tracePt t="24802" x="800100" y="1339850"/>
          <p14:tracePt t="24818" x="800100" y="1390650"/>
          <p14:tracePt t="24835" x="800100" y="1416050"/>
          <p14:tracePt t="24851" x="800100" y="1460500"/>
          <p14:tracePt t="24868" x="800100" y="1485900"/>
          <p14:tracePt t="24885" x="800100" y="1536700"/>
          <p14:tracePt t="24901" x="800100" y="1574800"/>
          <p14:tracePt t="24918" x="800100" y="1600200"/>
          <p14:tracePt t="24935" x="806450" y="1657350"/>
          <p14:tracePt t="24952" x="812800" y="1695450"/>
          <p14:tracePt t="24968" x="812800" y="1771650"/>
          <p14:tracePt t="24985" x="812800" y="1847850"/>
          <p14:tracePt t="25002" x="812800" y="1885950"/>
          <p14:tracePt t="25018" x="812800" y="1943100"/>
          <p14:tracePt t="25035" x="812800" y="1974850"/>
          <p14:tracePt t="25051" x="812800" y="2032000"/>
          <p14:tracePt t="25068" x="812800" y="2108200"/>
          <p14:tracePt t="25085" x="812800" y="2139950"/>
          <p14:tracePt t="25102" x="812800" y="2222500"/>
          <p14:tracePt t="25118" x="812800" y="2254250"/>
          <p14:tracePt t="25135" x="812800" y="2298700"/>
          <p14:tracePt t="25152" x="812800" y="2324100"/>
          <p14:tracePt t="25152" x="819150" y="2343150"/>
          <p14:tracePt t="25169" x="819150" y="2368550"/>
          <p14:tracePt t="25185" x="825500" y="2419350"/>
          <p14:tracePt t="25201" x="831850" y="2451100"/>
          <p14:tracePt t="25219" x="850900" y="2527300"/>
          <p14:tracePt t="25235" x="863600" y="2559050"/>
          <p14:tracePt t="25251" x="876300" y="2622550"/>
          <p14:tracePt t="25269" x="889000" y="2654300"/>
          <p14:tracePt t="25285" x="895350" y="2673350"/>
          <p14:tracePt t="25302" x="895350" y="2698750"/>
          <p14:tracePt t="25318" x="895350" y="2711450"/>
          <p14:tracePt t="25335" x="901700" y="2749550"/>
          <p14:tracePt t="25351" x="914400" y="2781300"/>
          <p14:tracePt t="25368" x="920750" y="2800350"/>
          <p14:tracePt t="25385" x="933450" y="2851150"/>
          <p14:tracePt t="25401" x="939800" y="2876550"/>
          <p14:tracePt t="25418" x="952500" y="2921000"/>
          <p14:tracePt t="25435" x="965200" y="2952750"/>
          <p14:tracePt t="25453" x="971550" y="2965450"/>
          <p14:tracePt t="25467" x="977900" y="2984500"/>
          <p14:tracePt t="25503" x="977900" y="2997200"/>
          <p14:tracePt t="25503" x="977900" y="3003550"/>
          <p14:tracePt t="25517" x="977900" y="3009900"/>
          <p14:tracePt t="25534" x="984250" y="3022600"/>
          <p14:tracePt t="25551" x="990600" y="3035300"/>
          <p14:tracePt t="25567" x="996950" y="3048000"/>
          <p14:tracePt t="25584" x="996950" y="3054350"/>
          <p14:tracePt t="25600" x="1009650" y="3067050"/>
          <p14:tracePt t="25619" x="1016000" y="3079750"/>
          <p14:tracePt t="25635" x="1022350" y="3105150"/>
          <p14:tracePt t="25653" x="1035050" y="3111500"/>
          <p14:tracePt t="25667" x="1054100" y="3136900"/>
          <p14:tracePt t="25684" x="1060450" y="3155950"/>
          <p14:tracePt t="25700" x="1079500" y="3175000"/>
          <p14:tracePt t="25717" x="1098550" y="3200400"/>
          <p14:tracePt t="25735" x="1104900" y="3213100"/>
          <p14:tracePt t="25752" x="1117600" y="3225800"/>
          <p14:tracePt t="25770" x="1117600" y="3232150"/>
          <p14:tracePt t="25784" x="1130300" y="3238500"/>
          <p14:tracePt t="25800" x="1136650" y="3244850"/>
          <p14:tracePt t="25834" x="1136650" y="3251200"/>
          <p14:tracePt t="25851" x="1143000" y="3251200"/>
          <p14:tracePt t="25854" x="1149350" y="3257550"/>
          <p14:tracePt t="25897" x="1155700" y="3263900"/>
          <p14:tracePt t="25922" x="1162050" y="3270250"/>
          <p14:tracePt t="25971" x="1168400" y="3270250"/>
          <p14:tracePt t="26014" x="1174750" y="3276600"/>
          <p14:tracePt t="26020" x="1181100" y="3276600"/>
          <p14:tracePt t="26037" x="1187450" y="3276600"/>
          <p14:tracePt t="26051" x="1193800" y="3276600"/>
          <p14:tracePt t="26054" x="1206500" y="3282950"/>
          <p14:tracePt t="26068" x="1212850" y="3282950"/>
          <p14:tracePt t="26085" x="1238250" y="3289300"/>
          <p14:tracePt t="26101" x="1276350" y="3295650"/>
          <p14:tracePt t="26118" x="1295400" y="3302000"/>
          <p14:tracePt t="26135" x="1346200" y="3308350"/>
          <p14:tracePt t="26151" x="1371600" y="3308350"/>
          <p14:tracePt t="26168" x="1403350" y="3308350"/>
          <p14:tracePt t="26185" x="1416050" y="3308350"/>
          <p14:tracePt t="26203" x="1428750" y="3308350"/>
          <p14:tracePt t="26219" x="1435100" y="3308350"/>
          <p14:tracePt t="26235" x="1441450" y="3308350"/>
          <p14:tracePt t="26252" x="1447800" y="3308350"/>
          <p14:tracePt t="26268" x="1454150" y="3308350"/>
          <p14:tracePt t="26377" x="1460500" y="3308350"/>
          <p14:tracePt t="26429" x="1460500" y="3314700"/>
          <p14:tracePt t="26470" x="1460500" y="3321050"/>
          <p14:tracePt t="26531" x="1466850" y="3321050"/>
          <p14:tracePt t="26572" x="1473200" y="3321050"/>
          <p14:tracePt t="26928" x="1473200" y="3327400"/>
          <p14:tracePt t="26970" x="1460500" y="3327400"/>
          <p14:tracePt t="26980" x="1454150" y="3333750"/>
          <p14:tracePt t="26984" x="1435100" y="3340100"/>
          <p14:tracePt t="27001" x="1409700" y="3340100"/>
          <p14:tracePt t="27004" x="1384300" y="3346450"/>
          <p14:tracePt t="27018" x="1308100" y="3352800"/>
          <p14:tracePt t="27035" x="1270000" y="3352800"/>
          <p14:tracePt t="27051" x="1206500" y="3352800"/>
          <p14:tracePt t="27068" x="1155700" y="3359150"/>
          <p14:tracePt t="27085" x="1130300" y="3365500"/>
          <p14:tracePt t="27102" x="1079500" y="3371850"/>
          <p14:tracePt t="27118" x="1047750" y="3371850"/>
          <p14:tracePt t="27135" x="977900" y="3378200"/>
          <p14:tracePt t="27151" x="920750" y="3378200"/>
          <p14:tracePt t="27168" x="901700" y="3378200"/>
          <p14:tracePt t="27185" x="876300" y="3378200"/>
          <p14:tracePt t="27203" x="863600" y="3378200"/>
          <p14:tracePt t="27219" x="857250" y="3378200"/>
          <p14:tracePt t="27235" x="844550" y="3378200"/>
          <p14:tracePt t="27282" x="838200" y="3378200"/>
          <p14:tracePt t="27444" x="831850" y="3378200"/>
          <p14:tracePt t="27485" x="825500" y="3378200"/>
          <p14:tracePt t="27619" x="825500" y="3371850"/>
          <p14:tracePt t="27640" x="825500" y="3365500"/>
          <p14:tracePt t="27650" x="825500" y="3359150"/>
          <p14:tracePt t="27660" x="825500" y="3352800"/>
          <p14:tracePt t="27683" x="825500" y="3346450"/>
          <p14:tracePt t="27692" x="825500" y="3333750"/>
          <p14:tracePt t="27702" x="825500" y="3327400"/>
          <p14:tracePt t="27717" x="825500" y="3308350"/>
          <p14:tracePt t="27718" x="825500" y="3289300"/>
          <p14:tracePt t="27735" x="825500" y="3270250"/>
          <p14:tracePt t="27752" x="825500" y="3244850"/>
          <p14:tracePt t="27768" x="825500" y="3225800"/>
          <p14:tracePt t="27785" x="825500" y="3194050"/>
          <p14:tracePt t="27803" x="825500" y="3168650"/>
          <p14:tracePt t="27818" x="825500" y="3149600"/>
          <p14:tracePt t="27834" x="825500" y="3117850"/>
          <p14:tracePt t="27850" x="825500" y="3098800"/>
          <p14:tracePt t="27867" x="825500" y="3073400"/>
          <p14:tracePt t="27884" x="825500" y="3054350"/>
          <p14:tracePt t="27900" x="825500" y="3028950"/>
          <p14:tracePt t="27917" x="825500" y="2984500"/>
          <p14:tracePt t="27933" x="825500" y="2959100"/>
          <p14:tracePt t="27951" x="825500" y="2914650"/>
          <p14:tracePt t="27968" x="825500" y="2863850"/>
          <p14:tracePt t="27985" x="831850" y="2838450"/>
          <p14:tracePt t="28001" x="831850" y="2794000"/>
          <p14:tracePt t="28018" x="831850" y="2781300"/>
          <p14:tracePt t="28035" x="831850" y="2743200"/>
          <p14:tracePt t="28051" x="831850" y="2705100"/>
          <p14:tracePt t="28068" x="831850" y="2686050"/>
          <p14:tracePt t="28085" x="831850" y="2635250"/>
          <p14:tracePt t="28102" x="831850" y="2622550"/>
          <p14:tracePt t="28118" x="831850" y="2578100"/>
          <p14:tracePt t="28135" x="831850" y="2559050"/>
          <p14:tracePt t="28151" x="831850" y="2533650"/>
          <p14:tracePt t="28168" x="831850" y="2489200"/>
          <p14:tracePt t="28184" x="831850" y="2476500"/>
          <p14:tracePt t="28201" x="831850" y="2425700"/>
          <p14:tracePt t="28219" x="831850" y="2381250"/>
          <p14:tracePt t="28235" x="831850" y="2362200"/>
          <p14:tracePt t="28252" x="831850" y="2324100"/>
          <p14:tracePt t="28268" x="831850" y="2311400"/>
          <p14:tracePt t="28285" x="831850" y="2286000"/>
          <p14:tracePt t="28301" x="831850" y="2273300"/>
          <p14:tracePt t="28318" x="831850" y="2247900"/>
          <p14:tracePt t="28335" x="831850" y="2222500"/>
          <p14:tracePt t="28351" x="831850" y="2209800"/>
          <p14:tracePt t="28368" x="831850" y="2178050"/>
          <p14:tracePt t="28385" x="831850" y="2165350"/>
          <p14:tracePt t="28385" x="831850" y="2146300"/>
          <p14:tracePt t="28402" x="831850" y="2139950"/>
          <p14:tracePt t="28418" x="831850" y="2108200"/>
          <p14:tracePt t="28435" x="831850" y="2101850"/>
          <p14:tracePt t="28453" x="838200" y="2076450"/>
          <p14:tracePt t="28468" x="844550" y="2063750"/>
          <p14:tracePt t="28485" x="850900" y="2044700"/>
          <p14:tracePt t="28501" x="863600" y="2025650"/>
          <p14:tracePt t="28519" x="869950" y="2006600"/>
          <p14:tracePt t="28535" x="876300" y="1968500"/>
          <p14:tracePt t="28553" x="876300" y="1930400"/>
          <p14:tracePt t="28569" x="876300" y="1905000"/>
          <p14:tracePt t="28584" x="882650" y="1854200"/>
          <p14:tracePt t="28600" x="882650" y="1828800"/>
          <p14:tracePt t="28617" x="882650" y="1784350"/>
          <p14:tracePt t="28635" x="882650" y="1765300"/>
          <p14:tracePt t="28652" x="882650" y="1720850"/>
          <p14:tracePt t="28668" x="882650" y="1682750"/>
          <p14:tracePt t="28685" x="882650" y="1663700"/>
          <p14:tracePt t="28702" x="882650" y="1625600"/>
          <p14:tracePt t="28718" x="882650" y="1612900"/>
          <p14:tracePt t="28734" x="882650" y="1581150"/>
          <p14:tracePt t="28751" x="882650" y="1562100"/>
          <p14:tracePt t="28768" x="882650" y="1549400"/>
          <p14:tracePt t="28785" x="882650" y="1536700"/>
          <p14:tracePt t="28801" x="882650" y="1530350"/>
          <p14:tracePt t="28818" x="882650" y="1511300"/>
          <p14:tracePt t="28835" x="882650" y="1498600"/>
          <p14:tracePt t="28852" x="882650" y="1485900"/>
          <p14:tracePt t="28868" x="882650" y="1466850"/>
          <p14:tracePt t="28885" x="882650" y="1460500"/>
          <p14:tracePt t="28902" x="882650" y="1447800"/>
          <p14:tracePt t="28918" x="882650" y="1441450"/>
          <p14:tracePt t="28935" x="882650" y="1435100"/>
          <p14:tracePt t="28951" x="882650" y="1422400"/>
          <p14:tracePt t="28968" x="889000" y="1416050"/>
          <p14:tracePt t="28985" x="889000" y="1403350"/>
          <p14:tracePt t="29001" x="895350" y="1384300"/>
          <p14:tracePt t="29039" x="901700" y="1371600"/>
          <p14:tracePt t="29041" x="901700" y="1358900"/>
          <p14:tracePt t="29072" x="901700" y="1346200"/>
          <p14:tracePt t="29074" x="901700" y="1333500"/>
          <p14:tracePt t="29085" x="908050" y="1327150"/>
          <p14:tracePt t="29102" x="908050" y="1314450"/>
          <p14:tracePt t="29118" x="914400" y="1308100"/>
          <p14:tracePt t="29135" x="920750" y="1301750"/>
          <p14:tracePt t="29152" x="920750" y="1295400"/>
          <p14:tracePt t="29187" x="927100" y="1289050"/>
          <p14:tracePt t="29189" x="927100" y="1282700"/>
          <p14:tracePt t="29202" x="933450" y="1276350"/>
          <p14:tracePt t="29218" x="933450" y="1270000"/>
          <p14:tracePt t="29235" x="939800" y="1263650"/>
          <p14:tracePt t="29253" x="939800" y="1250950"/>
          <p14:tracePt t="29268" x="946150" y="1244600"/>
          <p14:tracePt t="29285" x="952500" y="1238250"/>
          <p14:tracePt t="29302" x="952500" y="1231900"/>
          <p14:tracePt t="29318" x="952500" y="1225550"/>
          <p14:tracePt t="29335" x="952500" y="1212850"/>
          <p14:tracePt t="29372" x="958850" y="1206500"/>
          <p14:tracePt t="29405" x="958850" y="1200150"/>
          <p14:tracePt t="30329" x="965200" y="1200150"/>
          <p14:tracePt t="30372" x="971550" y="1200150"/>
          <p14:tracePt t="30412" x="977900" y="1200150"/>
          <p14:tracePt t="30790" x="984250" y="1200150"/>
          <p14:tracePt t="30830" x="990600" y="1200150"/>
          <p14:tracePt t="34659" x="1003300" y="1200150"/>
          <p14:tracePt t="34668" x="1028700" y="1200150"/>
          <p14:tracePt t="34678" x="1054100" y="1200150"/>
          <p14:tracePt t="34690" x="1085850" y="1212850"/>
          <p14:tracePt t="34690" x="1143000" y="1225550"/>
          <p14:tracePt t="34710" x="1200150" y="1238250"/>
          <p14:tracePt t="34720" x="1333500" y="1263650"/>
          <p14:tracePt t="34736" x="1479550" y="1301750"/>
          <p14:tracePt t="34753" x="1568450" y="1314450"/>
          <p14:tracePt t="34769" x="1733550" y="1352550"/>
          <p14:tracePt t="34785" x="1822450" y="1371600"/>
          <p14:tracePt t="34801" x="1987550" y="1416050"/>
          <p14:tracePt t="34819" x="2133600" y="1447800"/>
          <p14:tracePt t="34835" x="2203450" y="1466850"/>
          <p14:tracePt t="34852" x="2317750" y="1498600"/>
          <p14:tracePt t="34869" x="2368550" y="1504950"/>
          <p14:tracePt t="34886" x="2527300" y="1524000"/>
          <p14:tracePt t="34902" x="2717800" y="1536700"/>
          <p14:tracePt t="34920" x="2825750" y="1549400"/>
          <p14:tracePt t="34935" x="3054350" y="1555750"/>
          <p14:tracePt t="34953" x="3162300" y="1555750"/>
          <p14:tracePt t="34969" x="3365500" y="1574800"/>
          <p14:tracePt t="34985" x="3556000" y="1600200"/>
          <p14:tracePt t="35003" x="3651250" y="1619250"/>
          <p14:tracePt t="35019" x="3835400" y="1644650"/>
          <p14:tracePt t="35036" x="3924300" y="1663700"/>
          <p14:tracePt t="35053" x="4089400" y="1701800"/>
          <p14:tracePt t="35069" x="4267200" y="1746250"/>
          <p14:tracePt t="35085" x="4356100" y="1771650"/>
          <p14:tracePt t="35103" x="4533900" y="1816100"/>
          <p14:tracePt t="35119" x="4622800" y="1835150"/>
          <p14:tracePt t="35135" x="4787900" y="1866900"/>
          <p14:tracePt t="35153" x="4921250" y="1892300"/>
          <p14:tracePt t="35169" x="4965700" y="1898650"/>
          <p14:tracePt t="35186" x="5041900" y="1911350"/>
          <p14:tracePt t="35202" x="5067300" y="1917700"/>
          <p14:tracePt t="35219" x="5137150" y="1943100"/>
          <p14:tracePt t="35235" x="5251450" y="1974850"/>
          <p14:tracePt t="35253" x="5314950" y="1993900"/>
          <p14:tracePt t="35269" x="5486400" y="2038350"/>
          <p14:tracePt t="35286" x="5568950" y="2051050"/>
          <p14:tracePt t="35303" x="5695950" y="2089150"/>
          <p14:tracePt t="35320" x="5753100" y="2101850"/>
          <p14:tracePt t="35336" x="5822950" y="2114550"/>
          <p14:tracePt t="35353" x="5899150" y="2114550"/>
          <p14:tracePt t="35369" x="5949950" y="2127250"/>
          <p14:tracePt t="35385" x="6045200" y="2127250"/>
          <p14:tracePt t="35402" x="6102350" y="2127250"/>
          <p14:tracePt t="35419" x="6191250" y="2127250"/>
          <p14:tracePt t="35435" x="6248400" y="2127250"/>
          <p14:tracePt t="35453" x="6267450" y="2127250"/>
          <p14:tracePt t="35469" x="6305550" y="2127250"/>
          <p14:tracePt t="35484" x="6324600" y="2127250"/>
          <p14:tracePt t="35501" x="6369050" y="2127250"/>
          <p14:tracePt t="35519" x="6407150" y="2120900"/>
          <p14:tracePt t="35536" x="6426200" y="2114550"/>
          <p14:tracePt t="35553" x="6432550" y="2114550"/>
          <p14:tracePt t="36094" x="6438900" y="2114550"/>
          <p14:tracePt t="36135" x="6445250" y="2114550"/>
          <p14:tracePt t="36207" x="6451600" y="2114550"/>
          <p14:tracePt t="36228" x="6457950" y="2114550"/>
          <p14:tracePt t="36249" x="6464300" y="2114550"/>
          <p14:tracePt t="36270" x="6470650" y="2114550"/>
          <p14:tracePt t="36291" x="6477000" y="2114550"/>
          <p14:tracePt t="36312" x="6483350" y="2114550"/>
          <p14:tracePt t="36362" x="6489700" y="2114550"/>
          <p14:tracePt t="36383" x="6496050" y="2114550"/>
          <p14:tracePt t="36393" x="6502400" y="2114550"/>
          <p14:tracePt t="36426" x="6508750" y="2114550"/>
          <p14:tracePt t="36435" x="6515100" y="2114550"/>
          <p14:tracePt t="36458" x="6527800" y="2114550"/>
          <p14:tracePt t="36467" x="6534150" y="2114550"/>
          <p14:tracePt t="36488" x="6540500" y="2114550"/>
          <p14:tracePt t="36499" x="6546850" y="2114550"/>
          <p14:tracePt t="36997" x="6553200" y="2114550"/>
          <p14:tracePt t="37028" x="6559550" y="2114550"/>
          <p14:tracePt t="37042" x="6572250" y="2114550"/>
          <p14:tracePt t="37060" x="6584950" y="2114550"/>
          <p14:tracePt t="37072" x="6604000" y="2114550"/>
          <p14:tracePt t="37074" x="6610350" y="2114550"/>
          <p14:tracePt t="37084" x="6635750" y="2114550"/>
          <p14:tracePt t="37102" x="6642100" y="2114550"/>
          <p14:tracePt t="37118" x="6673850" y="2114550"/>
          <p14:tracePt t="37135" x="6680200" y="2114550"/>
          <p14:tracePt t="37151" x="6718300" y="2114550"/>
          <p14:tracePt t="37168" x="6731000" y="2114550"/>
          <p14:tracePt t="37184" x="6775450" y="2114550"/>
          <p14:tracePt t="37201" x="6800850" y="2114550"/>
          <p14:tracePt t="37218" x="6813550" y="2114550"/>
          <p14:tracePt t="37234" x="6826250" y="2114550"/>
          <p14:tracePt t="37320" x="6832600" y="2114550"/>
          <p14:tracePt t="37341" x="6838950" y="2114550"/>
          <p14:tracePt t="37504" x="6845300" y="2114550"/>
          <p14:tracePt t="37535" x="6851650" y="2114550"/>
          <p14:tracePt t="37547" x="6858000" y="2114550"/>
          <p14:tracePt t="37570" x="6864350" y="2114550"/>
          <p14:tracePt t="37577" x="6870700" y="2114550"/>
          <p14:tracePt t="37587" x="6877050" y="2114550"/>
          <p14:tracePt t="37608" x="6883400" y="2114550"/>
          <p14:tracePt t="37626" x="6889750" y="2114550"/>
          <p14:tracePt t="37628" x="6896100" y="2114550"/>
          <p14:tracePt t="37633" x="6908800" y="2114550"/>
          <p14:tracePt t="37650" x="6915150" y="2114550"/>
          <p14:tracePt t="37668" x="6934200" y="2114550"/>
          <p14:tracePt t="38423" x="6940550" y="2114550"/>
          <p14:tracePt t="38445" x="6953250" y="2114550"/>
          <p14:tracePt t="38447" x="6959600" y="2114550"/>
          <p14:tracePt t="38468" x="6978650" y="2114550"/>
          <p14:tracePt t="38471" x="7004050" y="2114550"/>
          <p14:tracePt t="38484" x="7067550" y="2114550"/>
          <p14:tracePt t="38500" x="7099300" y="2114550"/>
          <p14:tracePt t="38500" x="7137400" y="2114550"/>
          <p14:tracePt t="38517" x="7150100" y="2114550"/>
          <p14:tracePt t="38534" x="7188200" y="2114550"/>
          <p14:tracePt t="38552" x="7200900" y="2114550"/>
          <p14:tracePt t="38568" x="7219950" y="2114550"/>
          <p14:tracePt t="38585" x="7251700" y="2114550"/>
          <p14:tracePt t="38602" x="7270750" y="2114550"/>
          <p14:tracePt t="38618" x="7327900" y="2114550"/>
          <p14:tracePt t="38635" x="7378700" y="2114550"/>
          <p14:tracePt t="38652" x="7391400" y="2114550"/>
          <p14:tracePt t="38668" x="7423150" y="2114550"/>
          <p14:tracePt t="38685" x="7429500" y="2114550"/>
          <p14:tracePt t="38702" x="7467600" y="2114550"/>
          <p14:tracePt t="38718" x="7493000" y="2114550"/>
          <p14:tracePt t="38734" x="7550150" y="2114550"/>
          <p14:tracePt t="38752" x="7613650" y="2114550"/>
          <p14:tracePt t="38768" x="7639050" y="2114550"/>
          <p14:tracePt t="38785" x="7670800" y="2114550"/>
          <p14:tracePt t="38802" x="7683500" y="2114550"/>
          <p14:tracePt t="38818" x="7689850" y="2114550"/>
          <p14:tracePt t="38861" x="7696200" y="2114550"/>
          <p14:tracePt t="38872" x="7702550" y="2114550"/>
          <p14:tracePt t="38891" x="7708900" y="2114550"/>
          <p14:tracePt t="39106" x="7702550" y="2114550"/>
          <p14:tracePt t="39116" x="7696200" y="2114550"/>
          <p14:tracePt t="39138" x="7683500" y="2114550"/>
          <p14:tracePt t="39147" x="7670800" y="2114550"/>
          <p14:tracePt t="39149" x="7658100" y="2114550"/>
          <p14:tracePt t="39160" x="7645400" y="2120900"/>
          <p14:tracePt t="39169" x="7626350" y="2127250"/>
          <p14:tracePt t="39184" x="7588250" y="2139950"/>
          <p14:tracePt t="39202" x="7569200" y="2146300"/>
          <p14:tracePt t="39219" x="7518400" y="2159000"/>
          <p14:tracePt t="39235" x="7461250" y="2178050"/>
          <p14:tracePt t="39253" x="7442200" y="2184400"/>
          <p14:tracePt t="39269" x="7366000" y="2209800"/>
          <p14:tracePt t="39286" x="7334250" y="2216150"/>
          <p14:tracePt t="39303" x="7258050" y="2235200"/>
          <p14:tracePt t="39319" x="7169150" y="2260600"/>
          <p14:tracePt t="39335" x="7131050" y="2266950"/>
          <p14:tracePt t="39352" x="7029450" y="2298700"/>
          <p14:tracePt t="39370" x="6972300" y="2311400"/>
          <p14:tracePt t="39385" x="6858000" y="2355850"/>
          <p14:tracePt t="39403" x="6718300" y="2400300"/>
          <p14:tracePt t="39419" x="6654800" y="2413000"/>
          <p14:tracePt t="39436" x="6515100" y="2451100"/>
          <p14:tracePt t="39453" x="6464300" y="2457450"/>
          <p14:tracePt t="39468" x="6381750" y="2476500"/>
          <p14:tracePt t="39485" x="6311900" y="2482850"/>
          <p14:tracePt t="39501" x="6286500" y="2501900"/>
          <p14:tracePt t="39518" x="6203950" y="2514600"/>
          <p14:tracePt t="39535" x="6159500" y="2520950"/>
          <p14:tracePt t="39553" x="6038850" y="2527300"/>
          <p14:tracePt t="39569" x="5937250" y="2540000"/>
          <p14:tracePt t="39585" x="5892800" y="2540000"/>
          <p14:tracePt t="39603" x="5842000" y="2540000"/>
          <p14:tracePt t="39619" x="5822950" y="2540000"/>
          <p14:tracePt t="39635" x="5816600" y="2540000"/>
          <p14:tracePt t="39652" x="5810250" y="2540000"/>
          <p14:tracePt t="39669" x="5803900" y="2540000"/>
          <p14:tracePt t="39841" x="5810250" y="2540000"/>
          <p14:tracePt t="39863" x="5822950" y="2540000"/>
          <p14:tracePt t="39873" x="5842000" y="2540000"/>
          <p14:tracePt t="39883" x="5867400" y="2533650"/>
          <p14:tracePt t="39884" x="5892800" y="2527300"/>
          <p14:tracePt t="39900" x="5949950" y="2514600"/>
          <p14:tracePt t="39918" x="5975350" y="2501900"/>
          <p14:tracePt t="39935" x="6038850" y="2476500"/>
          <p14:tracePt t="39951" x="6089650" y="2457450"/>
          <p14:tracePt t="39968" x="6115050" y="2451100"/>
          <p14:tracePt t="39986" x="6197600" y="2432050"/>
          <p14:tracePt t="40001" x="6242050" y="2419350"/>
          <p14:tracePt t="40019" x="6356350" y="2413000"/>
          <p14:tracePt t="40035" x="6477000" y="2413000"/>
          <p14:tracePt t="40053" x="6534150" y="2406650"/>
          <p14:tracePt t="40068" x="6648450" y="2406650"/>
          <p14:tracePt t="40086" x="6692900" y="2406650"/>
          <p14:tracePt t="40102" x="6781800" y="2406650"/>
          <p14:tracePt t="40119" x="6864350" y="2406650"/>
          <p14:tracePt t="40135" x="6883400" y="2400300"/>
          <p14:tracePt t="40152" x="6946900" y="2393950"/>
          <p14:tracePt t="40169" x="6965950" y="2387600"/>
          <p14:tracePt t="40185" x="7010400" y="2381250"/>
          <p14:tracePt t="40203" x="7061200" y="2374900"/>
          <p14:tracePt t="40219" x="7086600" y="2374900"/>
          <p14:tracePt t="40236" x="7118350" y="2368550"/>
          <p14:tracePt t="40253" x="7137400" y="2368550"/>
          <p14:tracePt t="40269" x="7175500" y="2368550"/>
          <p14:tracePt t="40286" x="7213600" y="2368550"/>
          <p14:tracePt t="40303" x="7239000" y="2368550"/>
          <p14:tracePt t="40319" x="7289800" y="2368550"/>
          <p14:tracePt t="40335" x="7321550" y="2368550"/>
          <p14:tracePt t="40353" x="7385050" y="2368550"/>
          <p14:tracePt t="40369" x="7454900" y="2368550"/>
          <p14:tracePt t="40385" x="7486650" y="2368550"/>
          <p14:tracePt t="40403" x="7562850" y="2368550"/>
          <p14:tracePt t="40419" x="7600950" y="2368550"/>
          <p14:tracePt t="40436" x="7689850" y="2368550"/>
          <p14:tracePt t="40452" x="7772400" y="2368550"/>
          <p14:tracePt t="40469" x="7816850" y="2368550"/>
          <p14:tracePt t="40485" x="7918450" y="2368550"/>
          <p14:tracePt t="40501" x="7962900" y="2368550"/>
          <p14:tracePt t="40519" x="8039100" y="2368550"/>
          <p14:tracePt t="40536" x="8108950" y="2368550"/>
          <p14:tracePt t="40553" x="8140700" y="2368550"/>
          <p14:tracePt t="40569" x="8216900" y="2368550"/>
          <p14:tracePt t="40586" x="8261350" y="2368550"/>
          <p14:tracePt t="40603" x="8350250" y="2368550"/>
          <p14:tracePt t="40618" x="8451850" y="2368550"/>
          <p14:tracePt t="40635" x="8489950" y="2368550"/>
          <p14:tracePt t="40653" x="8578850" y="2368550"/>
          <p14:tracePt t="40669" x="8623300" y="2368550"/>
          <p14:tracePt t="40686" x="8680450" y="2368550"/>
          <p14:tracePt t="40703" x="8699500" y="2368550"/>
          <p14:tracePt t="40719" x="8731250" y="2368550"/>
          <p14:tracePt t="40736" x="8756650" y="2368550"/>
          <p14:tracePt t="40752" x="8775700" y="2368550"/>
          <p14:tracePt t="40769" x="8813800" y="2368550"/>
          <p14:tracePt t="40786" x="8858250" y="2368550"/>
          <p14:tracePt t="40803" x="8864600" y="2368550"/>
          <p14:tracePt t="42106" x="8864600" y="2374900"/>
          <p14:tracePt t="42119" x="8864600" y="2381250"/>
          <p14:tracePt t="42121" x="8864600" y="2393950"/>
          <p14:tracePt t="42138" x="8864600" y="2400300"/>
          <p14:tracePt t="42148" x="8864600" y="2413000"/>
          <p14:tracePt t="42151" x="8864600" y="2432050"/>
          <p14:tracePt t="42168" x="8851900" y="2451100"/>
          <p14:tracePt t="42184" x="8839200" y="2463800"/>
          <p14:tracePt t="42203" x="8839200" y="2470150"/>
          <p14:tracePt t="42219" x="8826500" y="2476500"/>
          <p14:tracePt t="42236" x="8826500" y="2482850"/>
          <p14:tracePt t="46210" x="8820150" y="2482850"/>
          <p14:tracePt t="46222" x="8807450" y="2482850"/>
          <p14:tracePt t="46224" x="8782050" y="2482850"/>
          <p14:tracePt t="46234" x="8636000" y="2438400"/>
          <p14:tracePt t="46251" x="8534400" y="2413000"/>
          <p14:tracePt t="46268" x="8255000" y="2324100"/>
          <p14:tracePt t="46284" x="8077200" y="2279650"/>
          <p14:tracePt t="46302" x="7785100" y="2190750"/>
          <p14:tracePt t="46318" x="7581900" y="2127250"/>
          <p14:tracePt t="46335" x="7486650" y="2101850"/>
          <p14:tracePt t="46351" x="7315200" y="2063750"/>
          <p14:tracePt t="46367" x="7232650" y="2051050"/>
          <p14:tracePt t="46384" x="7067550" y="2025650"/>
          <p14:tracePt t="46401" x="6908800" y="2006600"/>
          <p14:tracePt t="46418" x="6858000" y="2006600"/>
          <p14:tracePt t="46434" x="6769100" y="2000250"/>
          <p14:tracePt t="46452" x="6731000" y="2000250"/>
          <p14:tracePt t="46469" x="6724650" y="2000250"/>
          <p14:tracePt t="46520" x="6718300" y="2000250"/>
          <p14:tracePt t="46694" x="6724650" y="2000250"/>
          <p14:tracePt t="46704" x="6731000" y="2000250"/>
          <p14:tracePt t="46716" x="6737350" y="2000250"/>
          <p14:tracePt t="46717" x="6762750" y="2000250"/>
          <p14:tracePt t="46733" x="6819900" y="2000250"/>
          <p14:tracePt t="46750" x="6934200" y="2000250"/>
          <p14:tracePt t="46768" x="6985000" y="2000250"/>
          <p14:tracePt t="46784" x="7118350" y="2006600"/>
          <p14:tracePt t="46802" x="7175500" y="2006600"/>
          <p14:tracePt t="46818" x="7251700" y="2006600"/>
          <p14:tracePt t="46835" x="7289800" y="2006600"/>
          <p14:tracePt t="46851" x="7302500" y="2006600"/>
          <p14:tracePt t="46868" x="7321550" y="2006600"/>
          <p14:tracePt t="46884" x="7334250" y="2006600"/>
          <p14:tracePt t="46902" x="7353300" y="2006600"/>
          <p14:tracePt t="46918" x="7372350" y="2006600"/>
          <p14:tracePt t="46934" x="7385050" y="2006600"/>
          <p14:tracePt t="46952" x="7397750" y="2006600"/>
          <p14:tracePt t="47323" x="7404100" y="2006600"/>
          <p14:tracePt t="47336" x="7416800" y="2012950"/>
          <p14:tracePt t="47345" x="7442200" y="2019300"/>
          <p14:tracePt t="47353" x="7480300" y="2032000"/>
          <p14:tracePt t="47364" x="7524750" y="2044700"/>
          <p14:tracePt t="47368" x="7581900" y="2057400"/>
          <p14:tracePt t="47383" x="7715250" y="2101850"/>
          <p14:tracePt t="47400" x="7848600" y="2139950"/>
          <p14:tracePt t="47418" x="7918450" y="2159000"/>
          <p14:tracePt t="47434" x="8013700" y="2190750"/>
          <p14:tracePt t="47452" x="8096250" y="2216150"/>
          <p14:tracePt t="47468" x="8134350" y="2228850"/>
          <p14:tracePt t="47486" x="8204200" y="2260600"/>
          <p14:tracePt t="47502" x="8242300" y="2279650"/>
          <p14:tracePt t="47517" x="8312150" y="2324100"/>
          <p14:tracePt t="47534" x="8375650" y="2368550"/>
          <p14:tracePt t="47551" x="8401050" y="2387600"/>
          <p14:tracePt t="47568" x="8451850" y="2419350"/>
          <p14:tracePt t="47585" x="8477250" y="2444750"/>
          <p14:tracePt t="47602" x="8534400" y="2476500"/>
          <p14:tracePt t="47618" x="8553450" y="2489200"/>
          <p14:tracePt t="47633" x="8597900" y="2520950"/>
          <p14:tracePt t="47650" x="8642350" y="2540000"/>
          <p14:tracePt t="47666" x="8655050" y="2552700"/>
          <p14:tracePt t="47684" x="8680450" y="2559050"/>
          <p14:tracePt t="47701" x="8693150" y="2565400"/>
          <p14:tracePt t="47718" x="8705850" y="2571750"/>
          <p14:tracePt t="47734" x="8724900" y="2571750"/>
          <p14:tracePt t="47752" x="8750300" y="2578100"/>
          <p14:tracePt t="47768" x="8813800" y="2590800"/>
          <p14:tracePt t="47785" x="8839200" y="2597150"/>
          <p14:tracePt t="47801" x="8896350" y="2616200"/>
          <p14:tracePt t="47818" x="8915400" y="2616200"/>
          <p14:tracePt t="49258" x="8902700" y="2603500"/>
          <p14:tracePt t="49268" x="8858250" y="2578100"/>
          <p14:tracePt t="49278" x="8775700" y="2540000"/>
          <p14:tracePt t="49284" x="8432800" y="2387600"/>
          <p14:tracePt t="49301" x="8166100" y="2286000"/>
          <p14:tracePt t="49317" x="7512050" y="2032000"/>
          <p14:tracePt t="49334" x="6927850" y="1809750"/>
          <p14:tracePt t="49352" x="6724650" y="1733550"/>
          <p14:tracePt t="49368" x="6502400" y="1638300"/>
          <p14:tracePt t="49384" x="6445250" y="1612900"/>
          <p14:tracePt t="49402" x="6394450" y="1568450"/>
          <p14:tracePt t="49417" x="6369050" y="1543050"/>
          <p14:tracePt t="49453" x="6356350" y="1530350"/>
          <p14:tracePt t="49467" x="6350000" y="1524000"/>
          <p14:tracePt t="49484" x="6350000" y="1517650"/>
          <p14:tracePt t="49484" x="6330950" y="1504950"/>
          <p14:tracePt t="49500" x="6318250" y="1492250"/>
          <p14:tracePt t="49517" x="6305550" y="1479550"/>
          <p14:tracePt t="49533" x="6267450" y="1441450"/>
          <p14:tracePt t="49551" x="6248400" y="1422400"/>
          <p14:tracePt t="49568" x="6210300" y="1390650"/>
          <p14:tracePt t="49586" x="6197600" y="1377950"/>
          <p14:tracePt t="49661" x="6197600" y="1371600"/>
          <p14:tracePt t="49671" x="6197600" y="1365250"/>
          <p14:tracePt t="49682" x="6197600" y="1358900"/>
          <p14:tracePt t="49700" x="6203950" y="1352550"/>
          <p14:tracePt t="49700" x="6216650" y="1333500"/>
          <p14:tracePt t="49716" x="6216650" y="1320800"/>
          <p14:tracePt t="49734" x="6223000" y="1295400"/>
          <p14:tracePt t="49752" x="6235700" y="1270000"/>
          <p14:tracePt t="49768" x="6242050" y="1250950"/>
          <p14:tracePt t="49785" x="6248400" y="1231900"/>
          <p14:tracePt t="49801" x="6254750" y="1212850"/>
          <p14:tracePt t="49818" x="6267450" y="1181100"/>
          <p14:tracePt t="49834" x="6273800" y="1162050"/>
          <p14:tracePt t="49851" x="6273800" y="1149350"/>
          <p14:tracePt t="49868" x="6280150" y="1130300"/>
          <p14:tracePt t="49884" x="6286500" y="1117600"/>
          <p14:tracePt t="49901" x="6286500" y="1098550"/>
          <p14:tracePt t="49918" x="6292850" y="1073150"/>
          <p14:tracePt t="49955" x="6292850" y="1060450"/>
          <p14:tracePt t="49968" x="6292850" y="1054100"/>
          <p14:tracePt t="49996" x="6292850" y="1047750"/>
          <p14:tracePt t="50049" x="6292850" y="1041400"/>
          <p14:tracePt t="50091" x="6286500" y="1035050"/>
          <p14:tracePt t="50101" x="6280150" y="1035050"/>
          <p14:tracePt t="50111" x="6273800" y="1035050"/>
          <p14:tracePt t="50121" x="6267450" y="1035050"/>
          <p14:tracePt t="50133" x="6261100" y="1035050"/>
          <p14:tracePt t="50134" x="6254750" y="1028700"/>
          <p14:tracePt t="50150" x="6242050" y="1028700"/>
          <p14:tracePt t="50166" x="6229350" y="1028700"/>
          <p14:tracePt t="50184" x="6223000" y="1028700"/>
          <p14:tracePt t="50201" x="6216650" y="1028700"/>
          <p14:tracePt t="50217" x="6210300" y="1028700"/>
          <p14:tracePt t="50234" x="6197600" y="1028700"/>
          <p14:tracePt t="50277" x="6191250" y="1028700"/>
          <p14:tracePt t="50330" x="6184900" y="1028700"/>
          <p14:tracePt t="50349" x="6178550" y="1028700"/>
          <p14:tracePt t="50367" x="6165850" y="1035050"/>
          <p14:tracePt t="50370" x="6153150" y="1041400"/>
          <p14:tracePt t="50384" x="6140450" y="1041400"/>
          <p14:tracePt t="50402" x="6127750" y="1047750"/>
          <p14:tracePt t="50417" x="6121400" y="1047750"/>
          <p14:tracePt t="50417" x="6115050" y="1054100"/>
          <p14:tracePt t="50455" x="6115050" y="1060450"/>
          <p14:tracePt t="50467" x="6108700" y="1066800"/>
          <p14:tracePt t="50470" x="6102350" y="1066800"/>
          <p14:tracePt t="50486" x="6096000" y="1073150"/>
          <p14:tracePt t="50501" x="6096000" y="1079500"/>
          <p14:tracePt t="50517" x="6096000" y="1085850"/>
          <p14:tracePt t="50534" x="6096000" y="1098550"/>
          <p14:tracePt t="50572" x="6096000" y="1111250"/>
          <p14:tracePt t="50574" x="6096000" y="1117600"/>
          <p14:tracePt t="50611" x="6096000" y="1123950"/>
          <p14:tracePt t="50735" x="6102350" y="1130300"/>
          <p14:tracePt t="50747" x="6108700" y="1130300"/>
          <p14:tracePt t="50777" x="6115050" y="1136650"/>
          <p14:tracePt t="52774" x="6108700" y="1136650"/>
          <p14:tracePt t="52785" x="6096000" y="1143000"/>
          <p14:tracePt t="52794" x="6076950" y="1155700"/>
          <p14:tracePt t="52804" x="6064250" y="1168400"/>
          <p14:tracePt t="52819" x="6026150" y="1187450"/>
          <p14:tracePt t="52821" x="5949950" y="1244600"/>
          <p14:tracePt t="52835" x="5899150" y="1282700"/>
          <p14:tracePt t="52852" x="5791200" y="1377950"/>
          <p14:tracePt t="52868" x="5727700" y="1428750"/>
          <p14:tracePt t="52886" x="5619750" y="1543050"/>
          <p14:tracePt t="52902" x="5505450" y="1651000"/>
          <p14:tracePt t="52919" x="5454650" y="1714500"/>
          <p14:tracePt t="52935" x="5340350" y="1816100"/>
          <p14:tracePt t="52952" x="5289550" y="1866900"/>
          <p14:tracePt t="52969" x="5200650" y="1968500"/>
          <p14:tracePt t="52985" x="5137150" y="2044700"/>
          <p14:tracePt t="53002" x="5111750" y="2082800"/>
          <p14:tracePt t="53019" x="5067300" y="2152650"/>
          <p14:tracePt t="53035" x="5054600" y="2197100"/>
          <p14:tracePt t="53052" x="5010150" y="2273300"/>
          <p14:tracePt t="53068" x="4953000" y="2362200"/>
          <p14:tracePt t="53086" x="4921250" y="2406650"/>
          <p14:tracePt t="53102" x="4876800" y="2482850"/>
          <p14:tracePt t="53119" x="4851400" y="2514600"/>
          <p14:tracePt t="53135" x="4819650" y="2565400"/>
          <p14:tracePt t="53152" x="4787900" y="2616200"/>
          <p14:tracePt t="53168" x="4768850" y="2622550"/>
          <p14:tracePt t="53185" x="4705350" y="2654300"/>
          <p14:tracePt t="53202" x="4660900" y="2667000"/>
          <p14:tracePt t="53218" x="4572000" y="2686050"/>
          <p14:tracePt t="53235" x="4457700" y="2692400"/>
          <p14:tracePt t="53252" x="4406900" y="2692400"/>
          <p14:tracePt t="53269" x="4292600" y="2692400"/>
          <p14:tracePt t="53285" x="4241800" y="2692400"/>
          <p14:tracePt t="53302" x="4108450" y="2692400"/>
          <p14:tracePt t="53319" x="3981450" y="2692400"/>
          <p14:tracePt t="53335" x="3911600" y="2692400"/>
          <p14:tracePt t="53352" x="3759200" y="2692400"/>
          <p14:tracePt t="53368" x="3689350" y="2692400"/>
          <p14:tracePt t="53385" x="3530600" y="2679700"/>
          <p14:tracePt t="53402" x="3378200" y="2654300"/>
          <p14:tracePt t="53418" x="3302000" y="2635250"/>
          <p14:tracePt t="53435" x="3143250" y="2597150"/>
          <p14:tracePt t="53452" x="3067050" y="2565400"/>
          <p14:tracePt t="53468" x="2895600" y="2514600"/>
          <p14:tracePt t="53486" x="2730500" y="2463800"/>
          <p14:tracePt t="53502" x="2641600" y="2438400"/>
          <p14:tracePt t="53517" x="2495550" y="2393950"/>
          <p14:tracePt t="53536" x="2419350" y="2368550"/>
          <p14:tracePt t="53552" x="2298700" y="2305050"/>
          <p14:tracePt t="53568" x="2203450" y="2254250"/>
          <p14:tracePt t="53586" x="2146300" y="2209800"/>
          <p14:tracePt t="53602" x="2032000" y="2127250"/>
          <p14:tracePt t="53619" x="1962150" y="2082800"/>
          <p14:tracePt t="53634" x="1847850" y="1993900"/>
          <p14:tracePt t="53651" x="1746250" y="1911350"/>
          <p14:tracePt t="53667" x="1714500" y="1892300"/>
          <p14:tracePt t="53686" x="1670050" y="1841500"/>
          <p14:tracePt t="53702" x="1657350" y="1816100"/>
          <p14:tracePt t="53718" x="1631950" y="1778000"/>
          <p14:tracePt t="53736" x="1606550" y="1733550"/>
          <p14:tracePt t="53752" x="1593850" y="1720850"/>
          <p14:tracePt t="53769" x="1568450" y="1689100"/>
          <p14:tracePt t="53785" x="1562100" y="1676400"/>
          <p14:tracePt t="53802" x="1549400" y="1651000"/>
          <p14:tracePt t="53819" x="1524000" y="1625600"/>
          <p14:tracePt t="53835" x="1511300" y="1606550"/>
          <p14:tracePt t="53852" x="1485900" y="1574800"/>
          <p14:tracePt t="53868" x="1479550" y="1555750"/>
          <p14:tracePt t="53885" x="1460500" y="1536700"/>
          <p14:tracePt t="53902" x="1428750" y="1511300"/>
          <p14:tracePt t="53919" x="1416050" y="1498600"/>
          <p14:tracePt t="53935" x="1377950" y="1466850"/>
          <p14:tracePt t="53952" x="1365250" y="1454150"/>
          <p14:tracePt t="53968" x="1327150" y="1428750"/>
          <p14:tracePt t="53985" x="1295400" y="1397000"/>
          <p14:tracePt t="54002" x="1276350" y="1377950"/>
          <p14:tracePt t="54018" x="1244600" y="1346200"/>
          <p14:tracePt t="54036" x="1231900" y="1333500"/>
          <p14:tracePt t="54052" x="1212850" y="1314450"/>
          <p14:tracePt t="54069" x="1200150" y="1301750"/>
          <p14:tracePt t="54069" x="1193800" y="1289050"/>
          <p14:tracePt t="54086" x="1187450" y="1282700"/>
          <p14:tracePt t="54250" x="1187450" y="1289050"/>
          <p14:tracePt t="54259" x="1187450" y="1295400"/>
          <p14:tracePt t="54280" x="1187450" y="1308100"/>
          <p14:tracePt t="54290" x="1187450" y="1320800"/>
          <p14:tracePt t="54302" x="1193800" y="1327150"/>
          <p14:tracePt t="54303" x="1206500" y="1346200"/>
          <p14:tracePt t="54317" x="1225550" y="1384300"/>
          <p14:tracePt t="54334" x="1244600" y="1397000"/>
          <p14:tracePt t="54352" x="1270000" y="1435100"/>
          <p14:tracePt t="54368" x="1289050" y="1460500"/>
          <p14:tracePt t="54386" x="1301750" y="1473200"/>
          <p14:tracePt t="54402" x="1333500" y="1511300"/>
          <p14:tracePt t="54419" x="1346200" y="1530350"/>
          <p14:tracePt t="54435" x="1365250" y="1555750"/>
          <p14:tracePt t="54452" x="1384300" y="1587500"/>
          <p14:tracePt t="54468" x="1397000" y="1606550"/>
          <p14:tracePt t="54485" x="1416050" y="1625600"/>
          <p14:tracePt t="54503" x="1422400" y="1638300"/>
          <p14:tracePt t="54519" x="1447800" y="1670050"/>
          <p14:tracePt t="54534" x="1460500" y="1682750"/>
          <p14:tracePt t="54551" x="1473200" y="1708150"/>
          <p14:tracePt t="54569" x="1498600" y="1739900"/>
          <p14:tracePt t="54586" x="1504950" y="1758950"/>
          <p14:tracePt t="54618" x="1530350" y="1784350"/>
          <p14:tracePt t="54619" x="1536700" y="1797050"/>
          <p14:tracePt t="54634" x="1549400" y="1822450"/>
          <p14:tracePt t="54651" x="1568450" y="1854200"/>
          <p14:tracePt t="54668" x="1581150" y="1860550"/>
          <p14:tracePt t="54684" x="1606550" y="1898650"/>
          <p14:tracePt t="54701" x="1638300" y="1936750"/>
          <p14:tracePt t="54719" x="1651000" y="1955800"/>
          <p14:tracePt t="54735" x="1682750" y="1987550"/>
          <p14:tracePt t="54752" x="1701800" y="2000250"/>
          <p14:tracePt t="54769" x="1733550" y="2019300"/>
          <p14:tracePt t="54785" x="1752600" y="2032000"/>
          <p14:tracePt t="54801" x="1816100" y="2076450"/>
          <p14:tracePt t="54818" x="1879600" y="2120900"/>
          <p14:tracePt t="54834" x="1917700" y="2152650"/>
          <p14:tracePt t="54851" x="1987550" y="2184400"/>
          <p14:tracePt t="54867" x="2012950" y="2203450"/>
          <p14:tracePt t="54885" x="2051050" y="2216150"/>
          <p14:tracePt t="54902" x="2076450" y="2241550"/>
          <p14:tracePt t="54919" x="2101850" y="2247900"/>
          <p14:tracePt t="54935" x="2146300" y="2273300"/>
          <p14:tracePt t="54952" x="2165350" y="2286000"/>
          <p14:tracePt t="54968" x="2203450" y="2305050"/>
          <p14:tracePt t="54985" x="2235200" y="2330450"/>
          <p14:tracePt t="55002" x="2254250" y="2336800"/>
          <p14:tracePt t="55018" x="2317750" y="2362200"/>
          <p14:tracePt t="55035" x="2355850" y="2374900"/>
          <p14:tracePt t="55052" x="2470150" y="2419350"/>
          <p14:tracePt t="55069" x="2565400" y="2451100"/>
          <p14:tracePt t="55085" x="2609850" y="2463800"/>
          <p14:tracePt t="55103" x="2673350" y="2495550"/>
          <p14:tracePt t="55119" x="2692400" y="2508250"/>
          <p14:tracePt t="55135" x="2736850" y="2520950"/>
          <p14:tracePt t="55152" x="2813050" y="2552700"/>
          <p14:tracePt t="55169" x="2844800" y="2565400"/>
          <p14:tracePt t="55185" x="2940050" y="2597150"/>
          <p14:tracePt t="55202" x="2978150" y="2616200"/>
          <p14:tracePt t="55219" x="3048000" y="2635250"/>
          <p14:tracePt t="55235" x="3092450" y="2647950"/>
          <p14:tracePt t="55252" x="3117850" y="2660650"/>
          <p14:tracePt t="55268" x="3181350" y="2679700"/>
          <p14:tracePt t="55285" x="3225800" y="2692400"/>
          <p14:tracePt t="55302" x="3308350" y="2717800"/>
          <p14:tracePt t="55318" x="3390900" y="2743200"/>
          <p14:tracePt t="55335" x="3416300" y="2749550"/>
          <p14:tracePt t="55352" x="3454400" y="2762250"/>
          <p14:tracePt t="55368" x="3473450" y="2768600"/>
          <p14:tracePt t="55385" x="3530600" y="2787650"/>
          <p14:tracePt t="55402" x="3644900" y="2819400"/>
          <p14:tracePt t="55419" x="3714750" y="2844800"/>
          <p14:tracePt t="55435" x="3841750" y="2876550"/>
          <p14:tracePt t="55452" x="3886200" y="2895600"/>
          <p14:tracePt t="55468" x="3949700" y="2914650"/>
          <p14:tracePt t="55486" x="3987800" y="2927350"/>
          <p14:tracePt t="55502" x="4013200" y="2933700"/>
          <p14:tracePt t="55517" x="4121150" y="2965450"/>
          <p14:tracePt t="55534" x="4184650" y="2984500"/>
          <p14:tracePt t="55552" x="4330700" y="3022600"/>
          <p14:tracePt t="55569" x="4445000" y="3067050"/>
          <p14:tracePt t="55586" x="4483100" y="3073400"/>
          <p14:tracePt t="55602" x="4508500" y="3079750"/>
          <p14:tracePt t="55637" x="4514850" y="3079750"/>
          <p14:tracePt t="55638" x="4521200" y="3079750"/>
          <p14:tracePt t="55679" x="4527550" y="3079750"/>
          <p14:tracePt t="59179" x="4527550" y="3086100"/>
          <p14:tracePt t="59221" x="4527550" y="3092450"/>
          <p14:tracePt t="59231" x="4527550" y="3098800"/>
          <p14:tracePt t="59243" x="4527550" y="3105150"/>
          <p14:tracePt t="59262" x="4527550" y="3111500"/>
          <p14:tracePt t="59284" x="4527550" y="3117850"/>
          <p14:tracePt t="59314" x="4527550" y="3124200"/>
          <p14:tracePt t="59337" x="4527550" y="3130550"/>
          <p14:tracePt t="59356" x="4527550" y="3136900"/>
          <p14:tracePt t="59387" x="4533900" y="3143250"/>
          <p14:tracePt t="60435" x="4533900" y="3149600"/>
          <p14:tracePt t="60457" x="4533900" y="3155950"/>
          <p14:tracePt t="60467" x="4527550" y="3155950"/>
          <p14:tracePt t="60477" x="4527550" y="3175000"/>
          <p14:tracePt t="60485" x="4521200" y="3206750"/>
          <p14:tracePt t="60502" x="4514850" y="3232150"/>
          <p14:tracePt t="60519" x="4508500" y="3276600"/>
          <p14:tracePt t="60534" x="4508500" y="3295650"/>
          <p14:tracePt t="60551" x="4508500" y="3321050"/>
          <p14:tracePt t="60568" x="4514850" y="3352800"/>
          <p14:tracePt t="60586" x="4527550" y="3378200"/>
          <p14:tracePt t="60602" x="4578350" y="3435350"/>
          <p14:tracePt t="60617" x="4616450" y="3486150"/>
          <p14:tracePt t="60634" x="4699000" y="3594100"/>
          <p14:tracePt t="60651" x="4781550" y="3714750"/>
          <p14:tracePt t="60668" x="4832350" y="3771900"/>
          <p14:tracePt t="60685" x="4921250" y="3892550"/>
          <p14:tracePt t="60702" x="5016500" y="4019550"/>
          <p14:tracePt t="60719" x="5060950" y="4089400"/>
          <p14:tracePt t="60735" x="5143500" y="4210050"/>
          <p14:tracePt t="60752" x="5187950" y="4273550"/>
          <p14:tracePt t="60768" x="5251450" y="4368800"/>
          <p14:tracePt t="60785" x="5276850" y="4406900"/>
          <p14:tracePt t="60802" x="5308600" y="4451350"/>
          <p14:tracePt t="60819" x="5334000" y="4489450"/>
          <p14:tracePt t="60835" x="5346700" y="4514850"/>
          <p14:tracePt t="60852" x="5384800" y="4578350"/>
          <p14:tracePt t="60868" x="5397500" y="4616450"/>
          <p14:tracePt t="60885" x="5429250" y="4699000"/>
          <p14:tracePt t="60902" x="5448300" y="4756150"/>
          <p14:tracePt t="60918" x="5454650" y="4762500"/>
          <p14:tracePt t="60935" x="5461000" y="4787900"/>
          <p14:tracePt t="60952" x="5467350" y="4787900"/>
          <p14:tracePt t="60968" x="5467350" y="4794250"/>
          <p14:tracePt t="61093" x="5467350" y="4800600"/>
          <p14:tracePt t="61103" x="5467350" y="4806950"/>
          <p14:tracePt t="61124" x="5461000" y="4819650"/>
          <p14:tracePt t="61134" x="5448300" y="4826000"/>
          <p14:tracePt t="61144" x="5441950" y="4838700"/>
          <p14:tracePt t="61160" x="5429250" y="4845050"/>
          <p14:tracePt t="61175" x="5422900" y="4851400"/>
          <p14:tracePt t="61196" x="5422900" y="4857750"/>
          <p14:tracePt t="61217" x="5416550" y="4857750"/>
          <p14:tracePt t="61258" x="5410200" y="4864100"/>
          <p14:tracePt t="61278" x="5403850" y="4870450"/>
          <p14:tracePt t="61300" x="5403850" y="4876800"/>
          <p14:tracePt t="61341" x="5397500" y="4883150"/>
          <p14:tracePt t="61363" x="5397500" y="4889500"/>
          <p14:tracePt t="61404" x="5391150" y="4889500"/>
          <p14:tracePt t="61865" x="5397500" y="4889500"/>
          <p14:tracePt t="61874" x="5403850" y="4889500"/>
          <p14:tracePt t="61885" x="5410200" y="4889500"/>
          <p14:tracePt t="61901" x="5410200" y="4895850"/>
          <p14:tracePt t="61903" x="5429250" y="4895850"/>
          <p14:tracePt t="61919" x="5435600" y="4895850"/>
          <p14:tracePt t="61935" x="5461000" y="4895850"/>
          <p14:tracePt t="61952" x="5467350" y="4895850"/>
          <p14:tracePt t="61952" x="5480050" y="4895850"/>
          <p14:tracePt t="61969" x="5486400" y="4895850"/>
          <p14:tracePt t="61985" x="5511800" y="4895850"/>
          <p14:tracePt t="62001" x="5518150" y="4895850"/>
          <p14:tracePt t="62018" x="5537200" y="4895850"/>
          <p14:tracePt t="62054" x="5549900" y="4902200"/>
          <p14:tracePt t="62056" x="5562600" y="4902200"/>
          <p14:tracePt t="62069" x="5581650" y="4908550"/>
          <p14:tracePt t="62085" x="5594350" y="4914900"/>
          <p14:tracePt t="62101" x="5619750" y="4914900"/>
          <p14:tracePt t="62119" x="5632450" y="4921250"/>
          <p14:tracePt t="62135" x="5651500" y="4921250"/>
          <p14:tracePt t="62152" x="5670550" y="4927600"/>
          <p14:tracePt t="62169" x="5683250" y="4927600"/>
          <p14:tracePt t="62184" x="5715000" y="4933950"/>
          <p14:tracePt t="62201" x="5734050" y="4940300"/>
          <p14:tracePt t="62219" x="5772150" y="4953000"/>
          <p14:tracePt t="62235" x="5810250" y="4965700"/>
          <p14:tracePt t="62251" x="5835650" y="4972050"/>
          <p14:tracePt t="62270" x="5861050" y="4984750"/>
          <p14:tracePt t="62285" x="5873750" y="4984750"/>
          <p14:tracePt t="62301" x="5886450" y="4991100"/>
          <p14:tracePt t="62319" x="5905500" y="4991100"/>
          <p14:tracePt t="62335" x="5911850" y="4991100"/>
          <p14:tracePt t="62352" x="5930900" y="4997450"/>
          <p14:tracePt t="62368" x="5937250" y="5003800"/>
          <p14:tracePt t="62385" x="5949950" y="5003800"/>
          <p14:tracePt t="65297" x="5956300" y="5003800"/>
          <p14:tracePt t="72116" x="5949950" y="5003800"/>
          <p14:tracePt t="72128" x="5943600" y="5003800"/>
          <p14:tracePt t="72136" x="5937250" y="5003800"/>
          <p14:tracePt t="72153" x="5930900" y="5003800"/>
          <p14:tracePt t="72155" x="5911850" y="5003800"/>
          <p14:tracePt t="72171" x="5905500" y="5003800"/>
          <p14:tracePt t="72187" x="5892800" y="5003800"/>
          <p14:tracePt t="72222" x="5886450" y="5003800"/>
          <p14:tracePt t="72244" x="5880100" y="5003800"/>
          <p14:tracePt t="72246" x="5873750" y="5003800"/>
          <p14:tracePt t="72253" x="5861050" y="5003800"/>
          <p14:tracePt t="72270" x="5842000" y="5003800"/>
          <p14:tracePt t="72287" x="5822950" y="5003800"/>
          <p14:tracePt t="72304" x="5797550" y="5003800"/>
          <p14:tracePt t="72319" x="5784850" y="5003800"/>
          <p14:tracePt t="72336" x="5753100" y="5003800"/>
          <p14:tracePt t="72354" x="5708650" y="5003800"/>
          <p14:tracePt t="72370" x="5683250" y="5003800"/>
          <p14:tracePt t="72387" x="5651500" y="5003800"/>
          <p14:tracePt t="72404" x="5626100" y="5003800"/>
          <p14:tracePt t="72420" x="5613400" y="5003800"/>
          <p14:tracePt t="72437" x="5600700" y="5003800"/>
          <p14:tracePt t="72453" x="5594350" y="5003800"/>
          <p14:tracePt t="72471" x="5575300" y="5003800"/>
          <p14:tracePt t="72487" x="5537200" y="5003800"/>
          <p14:tracePt t="72504" x="5511800" y="5003800"/>
          <p14:tracePt t="72521" x="5467350" y="5003800"/>
          <p14:tracePt t="72536" x="5448300" y="5003800"/>
          <p14:tracePt t="72552" x="5410200" y="5003800"/>
          <p14:tracePt t="72571" x="5403850" y="5003800"/>
          <p14:tracePt t="72587" x="5378450" y="4997450"/>
          <p14:tracePt t="72604" x="5365750" y="4997450"/>
          <p14:tracePt t="72619" x="5353050" y="4997450"/>
          <p14:tracePt t="72636" x="5334000" y="4997450"/>
          <p14:tracePt t="72652" x="5327650" y="4997450"/>
          <p14:tracePt t="72669" x="5308600" y="4997450"/>
          <p14:tracePt t="73160" x="5314950" y="4997450"/>
          <p14:tracePt t="73190" x="5321300" y="4997450"/>
          <p14:tracePt t="73212" x="5327650" y="4997450"/>
          <p14:tracePt t="73222" x="5334000" y="4997450"/>
          <p14:tracePt t="73235" x="5334000" y="4991100"/>
          <p14:tracePt t="73238" x="5353050" y="4991100"/>
          <p14:tracePt t="73253" x="5365750" y="4991100"/>
          <p14:tracePt t="73270" x="5384800" y="4991100"/>
          <p14:tracePt t="73287" x="5397500" y="4991100"/>
          <p14:tracePt t="73303" x="5403850" y="4991100"/>
          <p14:tracePt t="73321" x="5410200" y="4991100"/>
          <p14:tracePt t="73336" x="5416550" y="4991100"/>
          <p14:tracePt t="73354" x="5429250" y="4991100"/>
          <p14:tracePt t="73370" x="5441950" y="4991100"/>
          <p14:tracePt t="73387" x="5467350" y="4991100"/>
          <p14:tracePt t="73404" x="5505450" y="4991100"/>
          <p14:tracePt t="73420" x="5524500" y="4991100"/>
          <p14:tracePt t="73437" x="5556250" y="4991100"/>
          <p14:tracePt t="73453" x="5581650" y="4991100"/>
          <p14:tracePt t="73470" x="5645150" y="4991100"/>
          <p14:tracePt t="73487" x="5715000" y="4991100"/>
          <p14:tracePt t="73504" x="5746750" y="4991100"/>
          <p14:tracePt t="73519" x="5803900" y="4991100"/>
          <p14:tracePt t="73536" x="5829300" y="4991100"/>
          <p14:tracePt t="73552" x="5854700" y="4991100"/>
          <p14:tracePt t="73569" x="5873750" y="4991100"/>
          <p14:tracePt t="73739" x="5867400" y="4991100"/>
          <p14:tracePt t="73751" x="5854700" y="4991100"/>
          <p14:tracePt t="73760" x="5848350" y="4997450"/>
          <p14:tracePt t="73770" x="5822950" y="5003800"/>
          <p14:tracePt t="73787" x="5797550" y="5016500"/>
          <p14:tracePt t="73789" x="5715000" y="5041900"/>
          <p14:tracePt t="73803" x="5664200" y="5048250"/>
          <p14:tracePt t="73820" x="5562600" y="5080000"/>
          <p14:tracePt t="73837" x="5505450" y="5099050"/>
          <p14:tracePt t="73853" x="5372100" y="5137150"/>
          <p14:tracePt t="73871" x="5245100" y="5207000"/>
          <p14:tracePt t="73887" x="5162550" y="5251450"/>
          <p14:tracePt t="73903" x="4978400" y="5378450"/>
          <p14:tracePt t="73920" x="4870450" y="5461000"/>
          <p14:tracePt t="73937" x="4673600" y="5626100"/>
          <p14:tracePt t="73953" x="4476750" y="5791200"/>
          <p14:tracePt t="73971" x="4394200" y="5873750"/>
          <p14:tracePt t="73986" x="4254500" y="6007100"/>
          <p14:tracePt t="74004" x="4184650" y="6076950"/>
          <p14:tracePt t="74020" x="4044950" y="6229350"/>
          <p14:tracePt t="74037" x="3898900" y="6407150"/>
          <p14:tracePt t="74053" x="3822700" y="6502400"/>
          <p14:tracePt t="74070" x="3651250" y="6680200"/>
          <p14:tracePt t="74087" x="3581400" y="6756400"/>
          <p14:tracePt t="74103" x="3460750" y="6851650"/>
          <p14:tracePt t="74121" x="3390900" y="6851650"/>
          <p14:tracePt t="74137" x="3371850" y="6851650"/>
          <p14:tracePt t="74199" x="3365500" y="6851650"/>
          <p14:tracePt t="74201" x="3359150" y="6851650"/>
          <p14:tracePt t="74219" x="3346450" y="6851650"/>
          <p14:tracePt t="74220" x="3321050" y="6845300"/>
          <p14:tracePt t="74236" x="3219450" y="6826250"/>
          <p14:tracePt t="74252" x="3136900" y="6800850"/>
          <p14:tracePt t="74269" x="2927350" y="6743700"/>
          <p14:tracePt t="74285" x="2711450" y="6686550"/>
          <p14:tracePt t="74303" x="2609850" y="6661150"/>
          <p14:tracePt t="74321" x="2470150" y="6635750"/>
          <p14:tracePt t="74336" x="2413000" y="6635750"/>
          <p14:tracePt t="74352" x="2336800" y="6635750"/>
          <p14:tracePt t="74369" x="2298700" y="6635750"/>
          <p14:tracePt t="74369" x="2266950" y="6635750"/>
          <p14:tracePt t="74387" x="2209800" y="6642100"/>
          <p14:tracePt t="74403" x="2101850" y="6654800"/>
          <p14:tracePt t="74420" x="2044700" y="6654800"/>
          <p14:tracePt t="74437" x="1924050" y="6635750"/>
          <p14:tracePt t="74453" x="1797050" y="6572250"/>
          <p14:tracePt t="74471" x="1727200" y="6540500"/>
          <p14:tracePt t="74487" x="1587500" y="6445250"/>
          <p14:tracePt t="74504" x="1511300" y="6381750"/>
          <p14:tracePt t="74521" x="1339850" y="6261100"/>
          <p14:tracePt t="74537" x="1270000" y="6210300"/>
          <p14:tracePt t="74554" x="1149350" y="6115050"/>
          <p14:tracePt t="74570" x="1085850" y="6064250"/>
          <p14:tracePt t="74587" x="1066800" y="6051550"/>
          <p14:tracePt t="74604" x="1060450" y="6045200"/>
          <p14:tracePt t="74621" x="1060450" y="6038850"/>
          <p14:tracePt t="74636" x="1060450" y="6032500"/>
          <p14:tracePt t="74652" x="1060450" y="6026150"/>
          <p14:tracePt t="74750" x="1066800" y="6026150"/>
          <p14:tracePt t="74792" x="1073150" y="6026150"/>
          <p14:tracePt t="74802" x="1085850" y="6026150"/>
          <p14:tracePt t="74820" x="1092200" y="6026150"/>
          <p14:tracePt t="74822" x="1136650" y="6032500"/>
          <p14:tracePt t="74837" x="1174750" y="6051550"/>
          <p14:tracePt t="74853" x="1244600" y="6070600"/>
          <p14:tracePt t="74871" x="1314450" y="6083300"/>
          <p14:tracePt t="74887" x="1339850" y="6089650"/>
          <p14:tracePt t="74903" x="1371600" y="6096000"/>
          <p14:tracePt t="74920" x="1384300" y="6102350"/>
          <p14:tracePt t="74937" x="1390650" y="6102350"/>
          <p14:tracePt t="74953" x="1397000" y="6102350"/>
          <p14:tracePt t="74970" x="1409700" y="6102350"/>
          <p14:tracePt t="74986" x="1422400" y="6102350"/>
          <p14:tracePt t="75003" x="1441450" y="6102350"/>
          <p14:tracePt t="75020" x="1447800" y="6102350"/>
          <p14:tracePt t="75037" x="1447800" y="6096000"/>
          <p14:tracePt t="75103" x="1447800" y="6089650"/>
          <p14:tracePt t="75123" x="1447800" y="6083300"/>
          <p14:tracePt t="75143" x="1447800" y="6070600"/>
          <p14:tracePt t="75154" x="1435100" y="6057900"/>
          <p14:tracePt t="75155" x="1422400" y="6038850"/>
          <p14:tracePt t="75169" x="1390650" y="6013450"/>
          <p14:tracePt t="75185" x="1377950" y="5994400"/>
          <p14:tracePt t="75203" x="1352550" y="5969000"/>
          <p14:tracePt t="75220" x="1352550" y="5962650"/>
          <p14:tracePt t="75257" x="1352550" y="5956300"/>
          <p14:tracePt t="75259" x="1352550" y="5949950"/>
          <p14:tracePt t="75301" x="1346200" y="5943600"/>
          <p14:tracePt t="75303" x="1346200" y="5937250"/>
          <p14:tracePt t="75319" x="1346200" y="5930900"/>
          <p14:tracePt t="75341" x="1339850" y="5930900"/>
          <p14:tracePt t="75371" x="1339850" y="5924550"/>
          <p14:tracePt t="75392" x="1339850" y="5918200"/>
          <p14:tracePt t="75413" x="1339850" y="5911850"/>
          <p14:tracePt t="75444" x="1339850" y="5905500"/>
          <p14:tracePt t="75466" x="1339850" y="5899150"/>
          <p14:tracePt t="75516" x="1339850" y="5892800"/>
          <p14:tracePt t="75526" x="1346200" y="5892800"/>
          <p14:tracePt t="75537" x="1346200" y="5886450"/>
          <p14:tracePt t="75538" x="1358900" y="5880100"/>
          <p14:tracePt t="75552" x="1390650" y="5873750"/>
          <p14:tracePt t="75569" x="1397000" y="5873750"/>
          <p14:tracePt t="75587" x="1422400" y="5867400"/>
          <p14:tracePt t="75712" x="1428750" y="5867400"/>
          <p14:tracePt t="75722" x="1435100" y="5861050"/>
          <p14:tracePt t="75733" x="1441450" y="5861050"/>
          <p14:tracePt t="75743" x="1454150" y="5854700"/>
          <p14:tracePt t="75753" x="1466850" y="5854700"/>
          <p14:tracePt t="75769" x="1473200" y="5848350"/>
          <p14:tracePt t="75770" x="1492250" y="5848350"/>
          <p14:tracePt t="75807" x="1498600" y="5848350"/>
          <p14:tracePt t="75828" x="1504950" y="5848350"/>
          <p14:tracePt t="75837" x="1511300" y="5848350"/>
          <p14:tracePt t="75840" x="1517650" y="5848350"/>
          <p14:tracePt t="75853" x="1530350" y="5848350"/>
          <p14:tracePt t="75870" x="1536700" y="5848350"/>
          <p14:tracePt t="75887" x="1549400" y="5848350"/>
          <p14:tracePt t="75922" x="1555750" y="5848350"/>
          <p14:tracePt t="75942" x="1562100" y="5848350"/>
          <p14:tracePt t="75953" x="1568450" y="5848350"/>
          <p14:tracePt t="75955" x="1574800" y="5848350"/>
          <p14:tracePt t="75970" x="1600200" y="5854700"/>
          <p14:tracePt t="75987" x="1612900" y="5861050"/>
          <p14:tracePt t="76003" x="1631950" y="5880100"/>
          <p14:tracePt t="76020" x="1651000" y="5886450"/>
          <p14:tracePt t="76230" x="1644650" y="5886450"/>
          <p14:tracePt t="76239" x="1638300" y="5886450"/>
          <p14:tracePt t="76250" x="1612900" y="5880100"/>
          <p14:tracePt t="76270" x="1606550" y="5873750"/>
          <p14:tracePt t="76286" x="1587500" y="5873750"/>
          <p14:tracePt t="76289" x="1562100" y="5873750"/>
          <p14:tracePt t="76304" x="1555750" y="5873750"/>
          <p14:tracePt t="76416" x="1549400" y="5873750"/>
          <p14:tracePt t="76436" x="1543050" y="5873750"/>
          <p14:tracePt t="76467" x="1536700" y="5873750"/>
          <p14:tracePt t="76478" x="1530350" y="5873750"/>
          <p14:tracePt t="76641" x="1524000" y="5873750"/>
          <p14:tracePt t="76682" x="1517650" y="5873750"/>
          <p14:tracePt t="76685" x="1511300" y="5873750"/>
          <p14:tracePt t="76722" x="1504950" y="5873750"/>
          <p14:tracePt t="76735" x="1498600" y="5873750"/>
          <p14:tracePt t="76737" x="1492250" y="5873750"/>
          <p14:tracePt t="76776" x="1479550" y="5873750"/>
          <p14:tracePt t="76786" x="1473200" y="5873750"/>
          <p14:tracePt t="76800" x="1466850" y="5873750"/>
          <p14:tracePt t="76812" x="1454150" y="5873750"/>
          <p14:tracePt t="76839" x="1447800" y="5873750"/>
          <p14:tracePt t="76841" x="1441450" y="5880100"/>
          <p14:tracePt t="76853" x="1435100" y="5880100"/>
          <p14:tracePt t="76891" x="1428750" y="5880100"/>
          <p14:tracePt t="76893" x="1422400" y="5880100"/>
          <p14:tracePt t="76903" x="1409700" y="5886450"/>
          <p14:tracePt t="76921" x="1397000" y="5886450"/>
          <p14:tracePt t="76937" x="1377950" y="5886450"/>
          <p14:tracePt t="76954" x="1365250" y="5886450"/>
          <p14:tracePt t="76970" x="1358900" y="5886450"/>
          <p14:tracePt t="76987" x="1352550" y="5886450"/>
          <p14:tracePt t="77003" x="1346200" y="5886450"/>
          <p14:tracePt t="77020" x="1339850" y="5892800"/>
          <p14:tracePt t="77037" x="1333500" y="5892800"/>
          <p14:tracePt t="77053" x="1327150" y="5899150"/>
          <p14:tracePt t="77071" x="1314450" y="5899150"/>
          <p14:tracePt t="77087" x="1301750" y="5905500"/>
          <p14:tracePt t="77103" x="1289050" y="5911850"/>
          <p14:tracePt t="77141" x="1282700" y="5911850"/>
          <p14:tracePt t="77144" x="1276350" y="5911850"/>
          <p14:tracePt t="77153" x="1270000" y="5918200"/>
          <p14:tracePt t="77170" x="1263650" y="5918200"/>
          <p14:tracePt t="77187" x="1250950" y="5918200"/>
          <p14:tracePt t="77203" x="1244600" y="5918200"/>
          <p14:tracePt t="77220" x="1231900" y="5924550"/>
          <p14:tracePt t="77253" x="1231900" y="5930900"/>
          <p14:tracePt t="77255" x="1225550" y="5930900"/>
          <p14:tracePt t="77270" x="1219200" y="5930900"/>
          <p14:tracePt t="77287" x="1219200" y="5937250"/>
          <p14:tracePt t="77327" x="1212850" y="5937250"/>
          <p14:tracePt t="77358" x="1206500" y="5943600"/>
          <p14:tracePt t="77378" x="1200150" y="5949950"/>
          <p14:tracePt t="77399" x="1187450" y="5949950"/>
          <p14:tracePt t="77411" x="1181100" y="5956300"/>
          <p14:tracePt t="77432" x="1168400" y="5956300"/>
          <p14:tracePt t="77446" x="1162050" y="5956300"/>
          <p14:tracePt t="77453" x="1155700" y="5962650"/>
          <p14:tracePt t="77455" x="1143000" y="5962650"/>
          <p14:tracePt t="77470" x="1123950" y="5969000"/>
          <p14:tracePt t="77487" x="1111250" y="5975350"/>
          <p14:tracePt t="77504" x="1098550" y="5981700"/>
          <p14:tracePt t="77522" x="1092200" y="5981700"/>
          <p14:tracePt t="77535" x="1079500" y="5981700"/>
          <p14:tracePt t="77552" x="1073150" y="5981700"/>
          <p14:tracePt t="77570" x="1066800" y="5981700"/>
          <p14:tracePt t="77587" x="1060450" y="5988050"/>
          <p14:tracePt t="77604" x="1041400" y="5988050"/>
          <p14:tracePt t="77621" x="1041400" y="5994400"/>
          <p14:tracePt t="77636" x="1028700" y="5994400"/>
          <p14:tracePt t="77652" x="1028700" y="6000750"/>
          <p14:tracePt t="77669" x="1022350" y="6000750"/>
          <p14:tracePt t="77687" x="1009650" y="6013450"/>
          <p14:tracePt t="77703" x="1009650" y="6019800"/>
          <p14:tracePt t="77720" x="1003300" y="6026150"/>
          <p14:tracePt t="77737" x="990600" y="6026150"/>
          <p14:tracePt t="77754" x="984250" y="6032500"/>
          <p14:tracePt t="77770" x="971550" y="6038850"/>
          <p14:tracePt t="77787" x="958850" y="6045200"/>
          <p14:tracePt t="77803" x="946150" y="6051550"/>
          <p14:tracePt t="77820" x="933450" y="6051550"/>
          <p14:tracePt t="77837" x="920750" y="6057900"/>
          <p14:tracePt t="77853" x="908050" y="6057900"/>
          <p14:tracePt t="77871" x="901700" y="6057900"/>
          <p14:tracePt t="77943" x="901700" y="6064250"/>
          <p14:tracePt t="77983" x="901700" y="6070600"/>
          <p14:tracePt t="78382" x="908050" y="6070600"/>
          <p14:tracePt t="78392" x="914400" y="6070600"/>
          <p14:tracePt t="78413" x="920750" y="6064250"/>
          <p14:tracePt t="78423" x="927100" y="6064250"/>
          <p14:tracePt t="78434" x="933450" y="6064250"/>
          <p14:tracePt t="78452" x="946150" y="6057900"/>
          <p14:tracePt t="78453" x="984250" y="6051550"/>
          <p14:tracePt t="78486" x="1035050" y="6038850"/>
          <p14:tracePt t="78489" x="1066800" y="6032500"/>
          <p14:tracePt t="78503" x="1168400" y="6019800"/>
          <p14:tracePt t="78521" x="1212850" y="6013450"/>
          <p14:tracePt t="78535" x="1314450" y="6007100"/>
          <p14:tracePt t="78552" x="1403350" y="6000750"/>
          <p14:tracePt t="78570" x="1428750" y="5994400"/>
          <p14:tracePt t="78587" x="1479550" y="5981700"/>
          <p14:tracePt t="78604" x="1504950" y="5975350"/>
          <p14:tracePt t="78619" x="1574800" y="5949950"/>
          <p14:tracePt t="78636" x="1625600" y="5930900"/>
          <p14:tracePt t="78652" x="1739900" y="5892800"/>
          <p14:tracePt t="78669" x="1873250" y="5854700"/>
          <p14:tracePt t="78687" x="1949450" y="5835650"/>
          <p14:tracePt t="78703" x="2089150" y="5791200"/>
          <p14:tracePt t="78721" x="2152650" y="5778500"/>
          <p14:tracePt t="78737" x="2292350" y="5727700"/>
          <p14:tracePt t="78753" x="2438400" y="5670550"/>
          <p14:tracePt t="78770" x="2514600" y="5645150"/>
          <p14:tracePt t="78787" x="2673350" y="5594350"/>
          <p14:tracePt t="78803" x="2762250" y="5568950"/>
          <p14:tracePt t="78820" x="2908300" y="5518150"/>
          <p14:tracePt t="78837" x="3054350" y="5473700"/>
          <p14:tracePt t="78853" x="3136900" y="5448300"/>
          <p14:tracePt t="78871" x="3308350" y="5403850"/>
          <p14:tracePt t="78886" x="3409950" y="5384800"/>
          <p14:tracePt t="78903" x="3606800" y="5334000"/>
          <p14:tracePt t="78920" x="3797300" y="5276850"/>
          <p14:tracePt t="78936" x="3886200" y="5238750"/>
          <p14:tracePt t="78954" x="4032250" y="5187950"/>
          <p14:tracePt t="78970" x="4089400" y="5162550"/>
          <p14:tracePt t="78987" x="4197350" y="5130800"/>
          <p14:tracePt t="79004" x="4286250" y="5099050"/>
          <p14:tracePt t="79021" x="4337050" y="5086350"/>
          <p14:tracePt t="79036" x="4419600" y="5060950"/>
          <p14:tracePt t="79053" x="4451350" y="5054600"/>
          <p14:tracePt t="79070" x="4514850" y="5041900"/>
          <p14:tracePt t="79086" x="4552950" y="5029200"/>
          <p14:tracePt t="79103" x="4572000" y="5016500"/>
          <p14:tracePt t="79120" x="4622800" y="5003800"/>
          <p14:tracePt t="79137" x="4648200" y="4991100"/>
          <p14:tracePt t="79153" x="4724400" y="4972050"/>
          <p14:tracePt t="79170" x="4819650" y="4940300"/>
          <p14:tracePt t="79186" x="4851400" y="4933950"/>
          <p14:tracePt t="79203" x="4902200" y="4914900"/>
          <p14:tracePt t="79221" x="4914900" y="4914900"/>
          <p14:tracePt t="79236" x="4914900" y="4908550"/>
          <p14:tracePt t="79253" x="4921250" y="4908550"/>
          <p14:tracePt t="79270" x="4921250" y="4902200"/>
          <p14:tracePt t="79287" x="4940300" y="4902200"/>
          <p14:tracePt t="79303" x="4946650" y="4902200"/>
          <p14:tracePt t="79320" x="4972050" y="4895850"/>
          <p14:tracePt t="79337" x="4978400" y="4895850"/>
          <p14:tracePt t="79353" x="4984750" y="4895850"/>
          <p14:tracePt t="79370" x="5010150" y="4895850"/>
          <p14:tracePt t="79387" x="5029200" y="4895850"/>
          <p14:tracePt t="79404" x="5073650" y="4895850"/>
          <p14:tracePt t="79420" x="5130800" y="4895850"/>
          <p14:tracePt t="79437" x="5149850" y="4895850"/>
          <p14:tracePt t="79453" x="5168900" y="4895850"/>
          <p14:tracePt t="81168" x="5175250" y="4895850"/>
          <p14:tracePt t="81208" x="5181600" y="4895850"/>
          <p14:tracePt t="81219" x="5187950" y="4895850"/>
          <p14:tracePt t="81239" x="5200650" y="4895850"/>
          <p14:tracePt t="81245" x="5207000" y="4895850"/>
          <p14:tracePt t="81253" x="5226050" y="4895850"/>
          <p14:tracePt t="81270" x="5232400" y="4895850"/>
          <p14:tracePt t="81286" x="5245100" y="4895850"/>
          <p14:tracePt t="81303" x="5257800" y="4895850"/>
          <p14:tracePt t="81320" x="5276850" y="4895850"/>
          <p14:tracePt t="81337" x="5295900" y="4895850"/>
          <p14:tracePt t="81353" x="5314950" y="4895850"/>
          <p14:tracePt t="81370" x="5340350" y="4895850"/>
          <p14:tracePt t="81387" x="5353050" y="4895850"/>
          <p14:tracePt t="81403" x="5372100" y="4895850"/>
          <p14:tracePt t="81420" x="5384800" y="4889500"/>
          <p14:tracePt t="81420" x="5391150" y="4889500"/>
          <p14:tracePt t="81437" x="5397500" y="4889500"/>
          <p14:tracePt t="81453" x="5410200" y="4883150"/>
          <p14:tracePt t="81471" x="5429250" y="4876800"/>
          <p14:tracePt t="81487" x="5467350" y="4876800"/>
          <p14:tracePt t="81503" x="5505450" y="4870450"/>
          <p14:tracePt t="81521" x="5524500" y="4870450"/>
          <p14:tracePt t="81535" x="5549900" y="4870450"/>
          <p14:tracePt t="82174" x="5543550" y="4870450"/>
          <p14:tracePt t="82214" x="5537200" y="4870450"/>
          <p14:tracePt t="82327" x="5530850" y="4870450"/>
          <p14:tracePt t="82349" x="5524500" y="4870450"/>
          <p14:tracePt t="82370" x="5518150" y="4870450"/>
          <p14:tracePt t="82381" x="5511800" y="4870450"/>
          <p14:tracePt t="82390" x="5505450" y="4876800"/>
          <p14:tracePt t="82395" x="5499100" y="4876800"/>
          <p14:tracePt t="82403" x="5486400" y="4883150"/>
          <p14:tracePt t="82421" x="5467350" y="4883150"/>
          <p14:tracePt t="82437" x="5391150" y="4895850"/>
          <p14:tracePt t="82452" x="5321300" y="4895850"/>
          <p14:tracePt t="82469" x="5149850" y="4902200"/>
          <p14:tracePt t="82486" x="5041900" y="4908550"/>
          <p14:tracePt t="82503" x="4806950" y="4908550"/>
          <p14:tracePt t="82521" x="4597400" y="4927600"/>
          <p14:tracePt t="82537" x="4502150" y="4946650"/>
          <p14:tracePt t="82552" x="4267200" y="4991100"/>
          <p14:tracePt t="82569" x="3994150" y="5080000"/>
          <p14:tracePt t="82587" x="3854450" y="5130800"/>
          <p14:tracePt t="82603" x="3543300" y="5219700"/>
          <p14:tracePt t="82635" x="3390900" y="5264150"/>
          <p14:tracePt t="82636" x="3162300" y="5340350"/>
          <p14:tracePt t="82652" x="3048000" y="5365750"/>
          <p14:tracePt t="82669" x="2838450" y="5429250"/>
          <p14:tracePt t="82685" x="2616200" y="5499100"/>
          <p14:tracePt t="82704" x="2520950" y="5530850"/>
          <p14:tracePt t="82720" x="2343150" y="5588000"/>
          <p14:tracePt t="82737" x="2203450" y="5626100"/>
          <p14:tracePt t="82753" x="2159000" y="5651500"/>
          <p14:tracePt t="82771" x="2063750" y="5683250"/>
          <p14:tracePt t="82786" x="2025650" y="5708650"/>
          <p14:tracePt t="82803" x="1943100" y="5746750"/>
          <p14:tracePt t="82821" x="1854200" y="5784850"/>
          <p14:tracePt t="82837" x="1822450" y="5797550"/>
          <p14:tracePt t="82853" x="1758950" y="5829300"/>
          <p14:tracePt t="82870" x="1720850" y="5842000"/>
          <p14:tracePt t="82887" x="1644650" y="5886450"/>
          <p14:tracePt t="82903" x="1555750" y="5943600"/>
          <p14:tracePt t="82920" x="1504950" y="5975350"/>
          <p14:tracePt t="82936" x="1422400" y="6032500"/>
          <p14:tracePt t="82953" x="1384300" y="6064250"/>
          <p14:tracePt t="82970" x="1295400" y="6108700"/>
          <p14:tracePt t="82987" x="1250950" y="6121400"/>
          <p14:tracePt t="83003" x="1168400" y="6153150"/>
          <p14:tracePt t="83020" x="1104900" y="6172200"/>
          <p14:tracePt t="83036" x="1085850" y="6184900"/>
          <p14:tracePt t="83053" x="1047750" y="6197600"/>
          <p14:tracePt t="83070" x="1035050" y="6210300"/>
          <p14:tracePt t="83070" x="1022350" y="6216650"/>
          <p14:tracePt t="83087" x="1003300" y="6223000"/>
          <p14:tracePt t="83103" x="958850" y="6242050"/>
          <p14:tracePt t="83121" x="927100" y="6248400"/>
          <p14:tracePt t="83136" x="876300" y="6267450"/>
          <p14:tracePt t="83153" x="850900" y="6273800"/>
          <p14:tracePt t="83170" x="819150" y="6292850"/>
          <p14:tracePt t="83186" x="793750" y="6305550"/>
          <p14:tracePt t="83203" x="787400" y="6311900"/>
          <p14:tracePt t="83220" x="774700" y="6330950"/>
          <p14:tracePt t="83237" x="762000" y="6337300"/>
          <p14:tracePt t="83253" x="749300" y="6350000"/>
          <p14:tracePt t="83271" x="736600" y="6362700"/>
          <p14:tracePt t="83286" x="736600" y="6369050"/>
          <p14:tracePt t="83303" x="730250" y="6381750"/>
          <p14:tracePt t="83321" x="723900" y="6388100"/>
          <p14:tracePt t="83336" x="723900" y="6400800"/>
          <p14:tracePt t="83399" x="723900" y="6407150"/>
          <p14:tracePt t="83420" x="723900" y="6413500"/>
          <p14:tracePt t="83431" x="723900" y="6419850"/>
          <p14:tracePt t="83451" x="723900" y="6426200"/>
          <p14:tracePt t="83462" x="723900" y="6432550"/>
          <p14:tracePt t="83473" x="730250" y="6438900"/>
          <p14:tracePt t="83485" x="730250" y="6445250"/>
          <p14:tracePt t="83677" x="736600" y="6445250"/>
          <p14:tracePt t="83719" x="742950" y="6445250"/>
          <p14:tracePt t="84156" x="749300" y="6445250"/>
          <p14:tracePt t="84319" x="755650" y="6445250"/>
          <p14:tracePt t="84382" x="762000" y="6445250"/>
          <p14:tracePt t="84414" x="768350" y="6445250"/>
          <p14:tracePt t="84455" x="774700" y="6445250"/>
          <p14:tracePt t="84527" x="774700" y="6438900"/>
          <p14:tracePt t="84568" x="774700" y="6432550"/>
          <p14:tracePt t="84589" x="781050" y="6432550"/>
          <p14:tracePt t="84640" x="781050" y="6426200"/>
          <p14:tracePt t="84692" x="781050" y="6419850"/>
          <p14:tracePt t="84713" x="787400" y="6413500"/>
          <p14:tracePt t="84734" x="793750" y="6413500"/>
          <p14:tracePt t="84785" x="800100" y="6413500"/>
          <p14:tracePt t="84836" x="806450" y="6413500"/>
          <p14:tracePt t="84857" x="812800" y="6413500"/>
          <p14:tracePt t="84908" x="819150" y="6413500"/>
          <p14:tracePt t="87311" x="825500" y="6413500"/>
          <p14:tracePt t="87352" x="831850" y="6413500"/>
          <p14:tracePt t="87435" x="831850" y="6419850"/>
          <p14:tracePt t="87466" x="831850" y="6426200"/>
          <p14:tracePt t="87487" x="831850" y="6432550"/>
          <p14:tracePt t="87498" x="831850" y="6438900"/>
          <p14:tracePt t="87501" x="825500" y="6445250"/>
          <p14:tracePt t="87523" x="825500" y="6451600"/>
          <p14:tracePt t="87536" x="825500" y="6457950"/>
          <p14:tracePt t="87553" x="819150" y="6464300"/>
          <p14:tracePt t="87773" x="819150" y="6470650"/>
          <p14:tracePt t="87816" x="819150" y="6477000"/>
          <p14:tracePt t="87867" x="819150" y="6483350"/>
          <p14:tracePt t="87909" x="819150" y="6489700"/>
          <p14:tracePt t="88397" x="819150" y="6483350"/>
          <p14:tracePt t="88470" x="819150" y="6477000"/>
          <p14:tracePt t="88512" x="825500" y="6477000"/>
          <p14:tracePt t="88529" x="825500" y="6470650"/>
          <p14:tracePt t="88554" x="831850" y="6464300"/>
          <p14:tracePt t="88646" x="838200" y="6464300"/>
          <p14:tracePt t="88667" x="838200" y="6457950"/>
          <p14:tracePt t="88698" x="844550" y="6457950"/>
          <p14:tracePt t="88739" x="850900" y="6457950"/>
          <p14:tracePt t="88964" x="850900" y="6451600"/>
          <p14:tracePt t="89209" x="857250" y="6451600"/>
          <p14:tracePt t="89239" x="863600" y="6451600"/>
          <p14:tracePt t="89249" x="869950" y="6451600"/>
          <p14:tracePt t="89272" x="876300" y="6451600"/>
          <p14:tracePt t="89280" x="882650" y="6451600"/>
          <p14:tracePt t="89334" x="889000" y="6451600"/>
          <p14:tracePt t="89353" x="895350" y="6451600"/>
          <p14:tracePt t="89364" x="901700" y="6451600"/>
          <p14:tracePt t="89385" x="914400" y="6451600"/>
          <p14:tracePt t="89388" x="920750" y="6451600"/>
          <p14:tracePt t="89406" x="927100" y="6451600"/>
          <p14:tracePt t="89420" x="933450" y="6451600"/>
          <p14:tracePt t="89437" x="939800" y="6451600"/>
          <p14:tracePt t="89507" x="946150" y="6451600"/>
          <p14:tracePt t="89530" x="952500" y="6451600"/>
          <p14:tracePt t="89826" x="958850" y="6451600"/>
          <p14:tracePt t="89909" x="965200" y="6451600"/>
          <p14:tracePt t="89929" x="971550" y="6451600"/>
          <p14:tracePt t="89960" x="977900" y="6451600"/>
          <p14:tracePt t="89970" x="984250" y="6451600"/>
          <p14:tracePt t="90021" x="990600" y="6451600"/>
          <p14:tracePt t="90073" x="996950" y="6451600"/>
          <p14:tracePt t="90084" x="1003300" y="6451600"/>
          <p14:tracePt t="90104" x="1009650" y="6451600"/>
          <p14:tracePt t="90185" x="1016000" y="6451600"/>
          <p14:tracePt t="90207" x="1022350" y="6451600"/>
          <p14:tracePt t="90228" x="1028700" y="6451600"/>
          <p14:tracePt t="90239" x="1035050" y="6451600"/>
          <p14:tracePt t="90241" x="1041400" y="6451600"/>
          <p14:tracePt t="90254" x="1047750" y="6451600"/>
          <p14:tracePt t="90270" x="1054100" y="6451600"/>
          <p14:tracePt t="90287" x="1060450" y="6451600"/>
          <p14:tracePt t="90323" x="1066800" y="6451600"/>
          <p14:tracePt t="90373" x="1073150" y="6451600"/>
          <p14:tracePt t="90393" x="1079500" y="6451600"/>
          <p14:tracePt t="90424" x="1085850" y="6451600"/>
          <p14:tracePt t="90435" x="1092200" y="6451600"/>
          <p14:tracePt t="90487" x="1098550" y="6451600"/>
          <p14:tracePt t="90508" x="1104900" y="6451600"/>
          <p14:tracePt t="90519" x="1111250" y="6451600"/>
          <p14:tracePt t="90539" x="1117600" y="6451600"/>
          <p14:tracePt t="90550" x="1123950" y="6451600"/>
          <p14:tracePt t="90592" x="1130300" y="6451600"/>
          <p14:tracePt t="90633" x="1136650" y="6451600"/>
          <p14:tracePt t="90645" x="1143000" y="6451600"/>
          <p14:tracePt t="90674" x="1149350" y="6451600"/>
          <p14:tracePt t="90695" x="1155700" y="6451600"/>
          <p14:tracePt t="90717" x="1162050" y="6451600"/>
          <p14:tracePt t="90737" x="1168400" y="6451600"/>
          <p14:tracePt t="90748" x="1174750" y="6451600"/>
          <p14:tracePt t="90758" x="1181100" y="6451600"/>
          <p14:tracePt t="90779" x="1193800" y="6451600"/>
          <p14:tracePt t="90790" x="1200150" y="6451600"/>
          <p14:tracePt t="90791" x="1206500" y="6451600"/>
          <p14:tracePt t="90803" x="1212850" y="6451600"/>
          <p14:tracePt t="90820" x="1219200" y="6451600"/>
          <p14:tracePt t="90838" x="1225550" y="6451600"/>
          <p14:tracePt t="90854" x="1231900" y="6451600"/>
          <p14:tracePt t="90895" x="1238250" y="6451600"/>
          <p14:tracePt t="90916" x="1244600" y="6451600"/>
          <p14:tracePt t="90938" x="1250950" y="6451600"/>
          <p14:tracePt t="90979" x="1257300" y="6451600"/>
          <p14:tracePt t="90989" x="1263650" y="6451600"/>
          <p14:tracePt t="90998" x="1270000" y="6451600"/>
          <p14:tracePt t="91021" x="1282700" y="6451600"/>
          <p14:tracePt t="91023" x="1289050" y="6451600"/>
          <p14:tracePt t="91041" x="1295400" y="6451600"/>
          <p14:tracePt t="91054" x="1308100" y="6451600"/>
          <p14:tracePt t="91073" x="1314450" y="6451600"/>
          <p14:tracePt t="91075" x="1320800" y="6451600"/>
          <p14:tracePt t="91087" x="1327150" y="6451600"/>
          <p14:tracePt t="91104" x="1333500" y="6451600"/>
          <p14:tracePt t="91121" x="1346200" y="6451600"/>
          <p14:tracePt t="91156" x="1358900" y="6451600"/>
          <p14:tracePt t="91158" x="1365250" y="6451600"/>
          <p14:tracePt t="91171" x="1377950" y="6451600"/>
          <p14:tracePt t="91208" x="1384300" y="6451600"/>
          <p14:tracePt t="91238" x="1390650" y="6451600"/>
          <p14:tracePt t="91250" x="1403350" y="6451600"/>
          <p14:tracePt t="91271" x="1416050" y="6451600"/>
          <p14:tracePt t="91282" x="1422400" y="6451600"/>
          <p14:tracePt t="91284" x="1428750" y="6451600"/>
          <p14:tracePt t="91304" x="1441450" y="6451600"/>
          <p14:tracePt t="91323" x="1454150" y="6451600"/>
          <p14:tracePt t="91325" x="1460500" y="6451600"/>
          <p14:tracePt t="91337" x="1473200" y="6451600"/>
          <p14:tracePt t="91354" x="1485900" y="6451600"/>
          <p14:tracePt t="91370" x="1511300" y="6451600"/>
          <p14:tracePt t="91387" x="1530350" y="6451600"/>
          <p14:tracePt t="91404" x="1549400" y="6451600"/>
          <p14:tracePt t="91420" x="1562100" y="6451600"/>
          <p14:tracePt t="91470" x="1568450" y="6451600"/>
          <p14:tracePt t="91488" x="1574800" y="6451600"/>
          <p14:tracePt t="91510" x="1581150" y="6451600"/>
          <p14:tracePt t="91521" x="1587500" y="6451600"/>
          <p14:tracePt t="91531" x="1593850" y="6451600"/>
          <p14:tracePt t="91541" x="1600200" y="6451600"/>
          <p14:tracePt t="91553" x="1612900" y="6451600"/>
          <p14:tracePt t="91554" x="1625600" y="6451600"/>
          <p14:tracePt t="91570" x="1644650" y="6451600"/>
          <p14:tracePt t="91586" x="1657350" y="6451600"/>
          <p14:tracePt t="91603" x="1676400" y="6451600"/>
          <p14:tracePt t="91637" x="1708150" y="6451600"/>
          <p14:tracePt t="91640" x="1727200" y="6451600"/>
          <p14:tracePt t="91654" x="1758950" y="6451600"/>
          <p14:tracePt t="91670" x="1778000" y="6451600"/>
          <p14:tracePt t="91686" x="1797050" y="6451600"/>
          <p14:tracePt t="91704" x="1816100" y="6451600"/>
          <p14:tracePt t="91720" x="1822450" y="6451600"/>
          <p14:tracePt t="91738" x="1828800" y="6451600"/>
          <p14:tracePt t="91754" x="1841500" y="6451600"/>
          <p14:tracePt t="91771" x="1854200" y="6451600"/>
          <p14:tracePt t="91787" x="1879600" y="6451600"/>
          <p14:tracePt t="91804" x="1898650" y="6451600"/>
          <p14:tracePt t="91821" x="1924050" y="6451600"/>
          <p14:tracePt t="91837" x="1936750" y="6451600"/>
          <p14:tracePt t="91854" x="1949450" y="6451600"/>
          <p14:tracePt t="91871" x="1974850" y="6451600"/>
          <p14:tracePt t="91887" x="1981200" y="6451600"/>
          <p14:tracePt t="91904" x="2000250" y="6451600"/>
          <p14:tracePt t="91920" x="2032000" y="6451600"/>
          <p14:tracePt t="91938" x="2051050" y="6451600"/>
          <p14:tracePt t="91960" x="2057400" y="6451600"/>
          <p14:tracePt t="91979" x="2063750" y="6451600"/>
          <p14:tracePt t="91986" x="2076450" y="6451600"/>
          <p14:tracePt t="92003" x="2082800" y="6451600"/>
          <p14:tracePt t="92020" x="2095500" y="6451600"/>
          <p14:tracePt t="92036" x="2114550" y="6451600"/>
          <p14:tracePt t="92053" x="2120900" y="6451600"/>
          <p14:tracePt t="92070" x="2139950" y="6451600"/>
          <p14:tracePt t="92086" x="2152650" y="6451600"/>
          <p14:tracePt t="92103" x="2178050" y="6451600"/>
          <p14:tracePt t="92121" x="2203450" y="6451600"/>
          <p14:tracePt t="92137" x="2222500" y="6451600"/>
          <p14:tracePt t="92154" x="2254250" y="6451600"/>
          <p14:tracePt t="92171" x="2266950" y="6451600"/>
          <p14:tracePt t="92187" x="2292350" y="6451600"/>
          <p14:tracePt t="92204" x="2311400" y="6451600"/>
          <p14:tracePt t="92221" x="2317750" y="6451600"/>
          <p14:tracePt t="92237" x="2336800" y="6451600"/>
          <p14:tracePt t="92273" x="2355850" y="6451600"/>
          <p14:tracePt t="92275" x="2368550" y="6451600"/>
          <p14:tracePt t="92287" x="2387600" y="6451600"/>
          <p14:tracePt t="92304" x="2393950" y="6451600"/>
          <p14:tracePt t="92320" x="2425700" y="6451600"/>
          <p14:tracePt t="92337" x="2444750" y="6451600"/>
          <p14:tracePt t="92354" x="2463800" y="6451600"/>
          <p14:tracePt t="92371" x="2489200" y="6451600"/>
          <p14:tracePt t="92387" x="2501900" y="6451600"/>
          <p14:tracePt t="92404" x="2520950" y="6451600"/>
          <p14:tracePt t="92421" x="2533650" y="6451600"/>
          <p14:tracePt t="92437" x="2552700" y="6451600"/>
          <p14:tracePt t="92454" x="2578100" y="6451600"/>
          <p14:tracePt t="92471" x="2597150" y="6451600"/>
          <p14:tracePt t="92487" x="2635250" y="6451600"/>
          <p14:tracePt t="92504" x="2647950" y="6451600"/>
          <p14:tracePt t="92521" x="2679700" y="6451600"/>
          <p14:tracePt t="92536" x="2692400" y="6451600"/>
          <p14:tracePt t="92553" x="2724150" y="6451600"/>
          <p14:tracePt t="92571" x="2755900" y="6451600"/>
          <p14:tracePt t="92603" x="2774950" y="6451600"/>
          <p14:tracePt t="92604" x="2800350" y="6451600"/>
          <p14:tracePt t="92620" x="2819400" y="6451600"/>
          <p14:tracePt t="92637" x="2838450" y="6451600"/>
          <p14:tracePt t="92653" x="2863850" y="6451600"/>
          <p14:tracePt t="92669" x="2870200" y="6451600"/>
          <p14:tracePt t="92687" x="2895600" y="6451600"/>
          <p14:tracePt t="92705" x="2901950" y="6451600"/>
          <p14:tracePt t="92721" x="2927350" y="6451600"/>
          <p14:tracePt t="92737" x="2946400" y="6451600"/>
          <p14:tracePt t="92754" x="2952750" y="6451600"/>
          <p14:tracePt t="92771" x="2984500" y="6451600"/>
          <p14:tracePt t="92787" x="2990850" y="6451600"/>
          <p14:tracePt t="92804" x="3028950" y="6451600"/>
          <p14:tracePt t="92821" x="3060700" y="6451600"/>
          <p14:tracePt t="92837" x="3079750" y="6451600"/>
          <p14:tracePt t="92854" x="3117850" y="6451600"/>
          <p14:tracePt t="92871" x="3124200" y="6451600"/>
          <p14:tracePt t="92888" x="3143250" y="6451600"/>
          <p14:tracePt t="92904" x="3162300" y="6451600"/>
          <p14:tracePt t="92921" x="3168650" y="6451600"/>
          <p14:tracePt t="92937" x="3194050" y="6451600"/>
          <p14:tracePt t="92954" x="3200400" y="6451600"/>
          <p14:tracePt t="92971" x="3225800" y="6451600"/>
          <p14:tracePt t="92987" x="3251200" y="6451600"/>
          <p14:tracePt t="93004" x="3263900" y="6451600"/>
          <p14:tracePt t="93021" x="3282950" y="6451600"/>
          <p14:tracePt t="93037" x="3295650" y="6451600"/>
          <p14:tracePt t="93054" x="3314700" y="6451600"/>
          <p14:tracePt t="93070" x="3327400" y="6451600"/>
          <p14:tracePt t="93088" x="3340100" y="6451600"/>
          <p14:tracePt t="93104" x="3352800" y="6451600"/>
          <p14:tracePt t="93120" x="3365500" y="6451600"/>
          <p14:tracePt t="93138" x="3390900" y="6451600"/>
          <p14:tracePt t="93154" x="3409950" y="6451600"/>
          <p14:tracePt t="93171" x="3429000" y="6451600"/>
          <p14:tracePt t="93187" x="3448050" y="6451600"/>
          <p14:tracePt t="93204" x="3460750" y="6451600"/>
          <p14:tracePt t="93220" x="3479800" y="6451600"/>
          <p14:tracePt t="93238" x="3511550" y="6451600"/>
          <p14:tracePt t="93254" x="3517900" y="6451600"/>
          <p14:tracePt t="93271" x="3549650" y="6451600"/>
          <p14:tracePt t="93287" x="3556000" y="6451600"/>
          <p14:tracePt t="93304" x="3575050" y="6451600"/>
          <p14:tracePt t="93321" x="3600450" y="6451600"/>
          <p14:tracePt t="93337" x="3606800" y="6451600"/>
          <p14:tracePt t="93354" x="3632200" y="6451600"/>
          <p14:tracePt t="93370" x="3644900" y="6451600"/>
          <p14:tracePt t="93387" x="3670300" y="6451600"/>
          <p14:tracePt t="93404" x="3695700" y="6451600"/>
          <p14:tracePt t="93421" x="3708400" y="6451600"/>
          <p14:tracePt t="93437" x="3727450" y="6451600"/>
          <p14:tracePt t="93454" x="3746500" y="6451600"/>
          <p14:tracePt t="93470" x="3778250" y="6451600"/>
          <p14:tracePt t="93487" x="3810000" y="6451600"/>
          <p14:tracePt t="93504" x="3822700" y="6451600"/>
          <p14:tracePt t="93521" x="3860800" y="6451600"/>
          <p14:tracePt t="93556" x="3873500" y="6451600"/>
          <p14:tracePt t="93556" x="3886200" y="6451600"/>
          <p14:tracePt t="93587" x="3898900" y="6451600"/>
          <p14:tracePt t="93589" x="3911600" y="6451600"/>
          <p14:tracePt t="93603" x="3937000" y="6451600"/>
          <p14:tracePt t="93620" x="3962400" y="6451600"/>
          <p14:tracePt t="93637" x="4000500" y="6451600"/>
          <p14:tracePt t="93653" x="4019550" y="6451600"/>
          <p14:tracePt t="93669" x="4044950" y="6451600"/>
          <p14:tracePt t="93688" x="4064000" y="6451600"/>
          <p14:tracePt t="93704" x="4070350" y="6451600"/>
          <p14:tracePt t="93721" x="4089400" y="6451600"/>
          <p14:tracePt t="93738" x="4114800" y="6451600"/>
          <p14:tracePt t="93754" x="4127500" y="6451600"/>
          <p14:tracePt t="93771" x="4152900" y="6451600"/>
          <p14:tracePt t="93787" x="4165600" y="6451600"/>
          <p14:tracePt t="93804" x="4178300" y="6451600"/>
          <p14:tracePt t="93821" x="4184650" y="6451600"/>
          <p14:tracePt t="93838" x="4191000" y="6451600"/>
          <p14:tracePt t="93854" x="4197350" y="6451600"/>
          <p14:tracePt t="93870" x="4203700" y="6451600"/>
          <p14:tracePt t="93887" x="4216400" y="6451600"/>
          <p14:tracePt t="93904" x="4222750" y="6451600"/>
          <p14:tracePt t="93921" x="4235450" y="6451600"/>
          <p14:tracePt t="93937" x="4241800" y="6451600"/>
          <p14:tracePt t="93954" x="4248150" y="6451600"/>
          <p14:tracePt t="93970" x="4260850" y="6451600"/>
          <p14:tracePt t="93987" x="4267200" y="6451600"/>
          <p14:tracePt t="94004" x="4279900" y="6451600"/>
          <p14:tracePt t="94020" x="4298950" y="6451600"/>
          <p14:tracePt t="94037" x="4305300" y="6451600"/>
          <p14:tracePt t="94054" x="4330700" y="6451600"/>
          <p14:tracePt t="94089" x="4343400" y="6451600"/>
          <p14:tracePt t="94092" x="4356100" y="6451600"/>
          <p14:tracePt t="94104" x="4368800" y="6451600"/>
          <p14:tracePt t="94121" x="4381500" y="6451600"/>
          <p14:tracePt t="94137" x="4406900" y="6451600"/>
          <p14:tracePt t="94155" x="4413250" y="6451600"/>
          <p14:tracePt t="94171" x="4432300" y="6451600"/>
          <p14:tracePt t="94188" x="4451350" y="6451600"/>
          <p14:tracePt t="94204" x="4457700" y="6451600"/>
          <p14:tracePt t="94220" x="4470400" y="6451600"/>
          <p14:tracePt t="94238" x="4476750" y="6451600"/>
          <p14:tracePt t="94254" x="4502150" y="6451600"/>
          <p14:tracePt t="94271" x="4521200" y="6451600"/>
          <p14:tracePt t="94287" x="4540250" y="6451600"/>
          <p14:tracePt t="94304" x="4559300" y="6451600"/>
          <p14:tracePt t="94320" x="4578350" y="6451600"/>
          <p14:tracePt t="94337" x="4591050" y="6451600"/>
          <p14:tracePt t="94354" x="4603750" y="6451600"/>
          <p14:tracePt t="94370" x="4610100" y="6451600"/>
          <p14:tracePt t="94387" x="4616450" y="6451600"/>
          <p14:tracePt t="94423" x="4622800" y="6451600"/>
          <p14:tracePt t="94425" x="4629150" y="6451600"/>
          <p14:tracePt t="94437" x="4635500" y="6451600"/>
          <p14:tracePt t="94454" x="4641850" y="6451600"/>
          <p14:tracePt t="94470" x="4654550" y="6451600"/>
          <p14:tracePt t="94506" x="4660900" y="6451600"/>
          <p14:tracePt t="94521" x="4667250" y="6451600"/>
          <p14:tracePt t="94523" x="4679950" y="6451600"/>
          <p14:tracePt t="94538" x="4686300" y="6451600"/>
          <p14:tracePt t="94553" x="4692650" y="6451600"/>
          <p14:tracePt t="94569" x="4699000" y="6451600"/>
          <p14:tracePt t="100764" x="4705350" y="6451600"/>
          <p14:tracePt t="102963" x="4699000" y="6451600"/>
          <p14:tracePt t="102974" x="4692650" y="6451600"/>
          <p14:tracePt t="102994" x="4679950" y="6451600"/>
          <p14:tracePt t="103004" x="4673600" y="6451600"/>
          <p14:tracePt t="103020" x="4660900" y="6451600"/>
          <p14:tracePt t="103022" x="4641850" y="6451600"/>
          <p14:tracePt t="103037" x="4629150" y="6451600"/>
          <p14:tracePt t="103054" x="4610100" y="6451600"/>
          <p14:tracePt t="103070" x="4591050" y="6451600"/>
          <p14:tracePt t="103088" x="4578350" y="6451600"/>
          <p14:tracePt t="103103" x="4552950" y="6451600"/>
          <p14:tracePt t="103120" x="4533900" y="6451600"/>
          <p14:tracePt t="103137" x="4495800" y="6451600"/>
          <p14:tracePt t="103153" x="4476750" y="6451600"/>
          <p14:tracePt t="103170" x="4432300" y="6451600"/>
          <p14:tracePt t="103187" x="4387850" y="6451600"/>
          <p14:tracePt t="103204" x="4368800" y="6451600"/>
          <p14:tracePt t="103220" x="4318000" y="6451600"/>
          <p14:tracePt t="103237" x="4292600" y="6451600"/>
          <p14:tracePt t="103254" x="4241800" y="6451600"/>
          <p14:tracePt t="103270" x="4203700" y="6451600"/>
          <p14:tracePt t="103288" x="4178300" y="6451600"/>
          <p14:tracePt t="103303" x="4133850" y="6451600"/>
          <p14:tracePt t="103321" x="4121150" y="6451600"/>
          <p14:tracePt t="103321" x="4102100" y="6451600"/>
          <p14:tracePt t="103338" x="4083050" y="6451600"/>
          <p14:tracePt t="103354" x="4044950" y="6451600"/>
          <p14:tracePt t="103371" x="4025900" y="6451600"/>
          <p14:tracePt t="103388" x="3987800" y="6451600"/>
          <p14:tracePt t="103404" x="3975100" y="6451600"/>
          <p14:tracePt t="103420" x="3930650" y="6451600"/>
          <p14:tracePt t="103438" x="3898900" y="6451600"/>
          <p14:tracePt t="103453" x="3873500" y="6451600"/>
          <p14:tracePt t="103470" x="3829050" y="6451600"/>
          <p14:tracePt t="103487" x="3816350" y="6451600"/>
          <p14:tracePt t="103504" x="3771900" y="6451600"/>
          <p14:tracePt t="103520" x="3740150" y="6451600"/>
          <p14:tracePt t="103538" x="3721100" y="6451600"/>
          <p14:tracePt t="103553" x="3689350" y="6451600"/>
          <p14:tracePt t="103569" x="3676650" y="6451600"/>
          <p14:tracePt t="103586" x="3644900" y="6451600"/>
          <p14:tracePt t="103604" x="3606800" y="6451600"/>
          <p14:tracePt t="103622" x="3581400" y="6451600"/>
          <p14:tracePt t="103638" x="3524250" y="6451600"/>
          <p14:tracePt t="103654" x="3498850" y="6451600"/>
          <p14:tracePt t="103669" x="3460750" y="6451600"/>
          <p14:tracePt t="103686" x="3435350" y="6451600"/>
          <p14:tracePt t="103686" x="3416300" y="6451600"/>
          <p14:tracePt t="103703" x="3390900" y="6451600"/>
          <p14:tracePt t="103719" x="3352800" y="6451600"/>
          <p14:tracePt t="103738" x="3327400" y="6451600"/>
          <p14:tracePt t="103754" x="3276600" y="6451600"/>
          <p14:tracePt t="103770" x="3232150" y="6451600"/>
          <p14:tracePt t="103788" x="3206750" y="6451600"/>
          <p14:tracePt t="103804" x="3162300" y="6451600"/>
          <p14:tracePt t="103822" x="3143250" y="6451600"/>
          <p14:tracePt t="103837" x="3105150" y="6451600"/>
          <p14:tracePt t="103854" x="3054350" y="6451600"/>
          <p14:tracePt t="103870" x="3028950" y="6451600"/>
          <p14:tracePt t="103888" x="2971800" y="6451600"/>
          <p14:tracePt t="103903" x="2952750" y="6451600"/>
          <p14:tracePt t="103920" x="2908300" y="6451600"/>
          <p14:tracePt t="103937" x="2876550" y="6451600"/>
          <p14:tracePt t="103954" x="2857500" y="6451600"/>
          <p14:tracePt t="103970" x="2813050" y="6451600"/>
          <p14:tracePt t="103987" x="2787650" y="6451600"/>
          <p14:tracePt t="104004" x="2749550" y="6451600"/>
          <p14:tracePt t="104020" x="2698750" y="6451600"/>
          <p14:tracePt t="104037" x="2673350" y="6451600"/>
          <p14:tracePt t="104053" x="2635250" y="6451600"/>
          <p14:tracePt t="104070" x="2609850" y="6451600"/>
          <p14:tracePt t="104089" x="2559050" y="6451600"/>
          <p14:tracePt t="104104" x="2527300" y="6451600"/>
          <p14:tracePt t="104121" x="2482850" y="6451600"/>
          <p14:tracePt t="104138" x="2438400" y="6451600"/>
          <p14:tracePt t="104154" x="2419350" y="6451600"/>
          <p14:tracePt t="104171" x="2393950" y="6451600"/>
          <p14:tracePt t="104188" x="2374900" y="6451600"/>
          <p14:tracePt t="104205" x="2336800" y="6451600"/>
          <p14:tracePt t="104221" x="2292350" y="6451600"/>
          <p14:tracePt t="104239" x="2273300" y="6451600"/>
          <p14:tracePt t="104255" x="2241550" y="6451600"/>
          <p14:tracePt t="104271" x="2222500" y="6451600"/>
          <p14:tracePt t="104288" x="2203450" y="6451600"/>
          <p14:tracePt t="104304" x="2159000" y="6451600"/>
          <p14:tracePt t="104322" x="2127250" y="6451600"/>
          <p14:tracePt t="104339" x="2051050" y="6451600"/>
          <p14:tracePt t="104355" x="2012950" y="6445250"/>
          <p14:tracePt t="104371" x="1955800" y="6445250"/>
          <p14:tracePt t="104389" x="1930400" y="6438900"/>
          <p14:tracePt t="104404" x="1917700" y="6438900"/>
          <p14:tracePt t="104422" x="1905000" y="6438900"/>
          <p14:tracePt t="104438" x="1892300" y="6438900"/>
          <p14:tracePt t="104454" x="1873250" y="6438900"/>
          <p14:tracePt t="104472" x="1847850" y="6438900"/>
          <p14:tracePt t="104488" x="1835150" y="6438900"/>
          <p14:tracePt t="104505" x="1816100" y="6438900"/>
          <p14:tracePt t="104521" x="1803400" y="6438900"/>
          <p14:tracePt t="104539" x="1784350" y="6438900"/>
          <p14:tracePt t="104570" x="1746250" y="6438900"/>
          <p14:tracePt t="104571" x="1727200" y="6438900"/>
          <p14:tracePt t="104587" x="1682750" y="6438900"/>
          <p14:tracePt t="104605" x="1663700" y="6438900"/>
          <p14:tracePt t="104622" x="1631950" y="6432550"/>
          <p14:tracePt t="104639" x="1612900" y="6432550"/>
          <p14:tracePt t="104654" x="1581150" y="6432550"/>
          <p14:tracePt t="104670" x="1549400" y="6426200"/>
          <p14:tracePt t="104687" x="1543050" y="6426200"/>
          <p14:tracePt t="104704" x="1517650" y="6426200"/>
          <p14:tracePt t="104721" x="1492250" y="6426200"/>
          <p14:tracePt t="104739" x="1479550" y="6426200"/>
          <p14:tracePt t="104755" x="1454150" y="6426200"/>
          <p14:tracePt t="104771" x="1435100" y="6426200"/>
          <p14:tracePt t="104788" x="1397000" y="6426200"/>
          <p14:tracePt t="104805" x="1352550" y="6426200"/>
          <p14:tracePt t="104821" x="1333500" y="6426200"/>
          <p14:tracePt t="104839" x="1314450" y="6426200"/>
          <p14:tracePt t="104855" x="1301750" y="6426200"/>
          <p14:tracePt t="104871" x="1289050" y="6426200"/>
          <p14:tracePt t="104889" x="1276350" y="6426200"/>
          <p14:tracePt t="104904" x="1270000" y="6426200"/>
          <p14:tracePt t="104921" x="1257300" y="6426200"/>
          <p14:tracePt t="104938" x="1250950" y="6426200"/>
          <p14:tracePt t="104955" x="1244600" y="6426200"/>
          <p14:tracePt t="104971" x="1219200" y="6426200"/>
          <p14:tracePt t="104988" x="1206500" y="6426200"/>
          <p14:tracePt t="105005" x="1155700" y="6426200"/>
          <p14:tracePt t="105021" x="1130300" y="6426200"/>
          <p14:tracePt t="105038" x="1092200" y="6426200"/>
          <p14:tracePt t="105054" x="1073150" y="6426200"/>
          <p14:tracePt t="105071" x="1054100" y="6426200"/>
          <p14:tracePt t="105089" x="1041400" y="6426200"/>
          <p14:tracePt t="105104" x="1035050" y="6426200"/>
          <p14:tracePt t="105121" x="1022350" y="6426200"/>
          <p14:tracePt t="105138" x="1016000" y="6426200"/>
          <p14:tracePt t="105451" x="1022350" y="6426200"/>
          <p14:tracePt t="105454" x="1028700" y="6426200"/>
          <p14:tracePt t="105493" x="1035050" y="6426200"/>
          <p14:tracePt t="105505" x="1041400" y="6426200"/>
          <p14:tracePt t="105514" x="1047750" y="6426200"/>
          <p14:tracePt t="105524" x="1060450" y="6426200"/>
          <p14:tracePt t="105537" x="1073150" y="6426200"/>
          <p14:tracePt t="105538" x="1079500" y="6426200"/>
          <p14:tracePt t="105554" x="1111250" y="6426200"/>
          <p14:tracePt t="105570" x="1130300" y="6426200"/>
          <p14:tracePt t="105589" x="1143000" y="6426200"/>
          <p14:tracePt t="105605" x="1162050" y="6426200"/>
          <p14:tracePt t="105622" x="1181100" y="6426200"/>
          <p14:tracePt t="105639" x="1200150" y="6426200"/>
          <p14:tracePt t="105654" x="1225550" y="6426200"/>
          <p14:tracePt t="105670" x="1263650" y="6426200"/>
          <p14:tracePt t="105687" x="1301750" y="6426200"/>
          <p14:tracePt t="105705" x="1314450" y="6426200"/>
          <p14:tracePt t="105721" x="1352550" y="6426200"/>
          <p14:tracePt t="105739" x="1390650" y="6426200"/>
          <p14:tracePt t="105755" x="1428750" y="6426200"/>
          <p14:tracePt t="105772" x="1504950" y="6426200"/>
          <p14:tracePt t="105788" x="1549400" y="6426200"/>
          <p14:tracePt t="105805" x="1612900" y="6426200"/>
          <p14:tracePt t="105821" x="1651000" y="6426200"/>
          <p14:tracePt t="105859" x="1657350" y="6426200"/>
          <p14:tracePt t="105861" x="1670050" y="6426200"/>
          <p14:tracePt t="105872" x="1682750" y="6426200"/>
          <p14:tracePt t="105889" x="1727200" y="6426200"/>
          <p14:tracePt t="105905" x="1778000" y="6426200"/>
          <p14:tracePt t="105922" x="1803400" y="6426200"/>
          <p14:tracePt t="105938" x="1841500" y="6426200"/>
          <p14:tracePt t="105955" x="1854200" y="6426200"/>
          <p14:tracePt t="105971" x="1866900" y="6426200"/>
          <p14:tracePt t="105988" x="1885950" y="6426200"/>
          <p14:tracePt t="106004" x="1930400" y="6426200"/>
          <p14:tracePt t="106021" x="2006600" y="6426200"/>
          <p14:tracePt t="106039" x="2063750" y="6426200"/>
          <p14:tracePt t="106054" x="2139950" y="6426200"/>
          <p14:tracePt t="106071" x="2178050" y="6426200"/>
          <p14:tracePt t="106088" x="2197100" y="6426200"/>
          <p14:tracePt t="106104" x="2241550" y="6426200"/>
          <p14:tracePt t="106121" x="2266950" y="6426200"/>
          <p14:tracePt t="106138" x="2343150" y="6426200"/>
          <p14:tracePt t="106155" x="2393950" y="6426200"/>
          <p14:tracePt t="106171" x="2495550" y="6426200"/>
          <p14:tracePt t="106189" x="2552700" y="6426200"/>
          <p14:tracePt t="106204" x="2571750" y="6426200"/>
          <p14:tracePt t="106246" x="2578100" y="6426200"/>
          <p14:tracePt t="106254" x="2584450" y="6426200"/>
          <p14:tracePt t="106256" x="2590800" y="6426200"/>
          <p14:tracePt t="106271" x="2628900" y="6426200"/>
          <p14:tracePt t="106288" x="2654300" y="6426200"/>
          <p14:tracePt t="106305" x="2711450" y="6426200"/>
          <p14:tracePt t="106321" x="2730500" y="6426200"/>
          <p14:tracePt t="106339" x="2781300" y="6426200"/>
          <p14:tracePt t="106355" x="2813050" y="6426200"/>
          <p14:tracePt t="106371" x="2838450" y="6426200"/>
          <p14:tracePt t="106388" x="2876550" y="6426200"/>
          <p14:tracePt t="106404" x="2901950" y="6426200"/>
          <p14:tracePt t="106421" x="2959100" y="6426200"/>
          <p14:tracePt t="106438" x="3022600" y="6426200"/>
          <p14:tracePt t="106455" x="3054350" y="6426200"/>
          <p14:tracePt t="106471" x="3124200" y="6426200"/>
          <p14:tracePt t="106504" x="3187700" y="6426200"/>
          <p14:tracePt t="106507" x="3213100" y="6426200"/>
          <p14:tracePt t="106521" x="3263900" y="6426200"/>
          <p14:tracePt t="106540" x="3289300" y="6426200"/>
          <p14:tracePt t="106554" x="3333750" y="6426200"/>
          <p14:tracePt t="106570" x="3371850" y="6426200"/>
          <p14:tracePt t="106587" x="3416300" y="6426200"/>
          <p14:tracePt t="106605" x="3460750" y="6426200"/>
          <p14:tracePt t="106621" x="3486150" y="6426200"/>
          <p14:tracePt t="106639" x="3524250" y="6426200"/>
          <p14:tracePt t="106655" x="3543300" y="6426200"/>
          <p14:tracePt t="106670" x="3581400" y="6426200"/>
          <p14:tracePt t="106687" x="3606800" y="6426200"/>
          <p14:tracePt t="106703" x="3651250" y="6426200"/>
          <p14:tracePt t="106720" x="3683000" y="6426200"/>
          <p14:tracePt t="106738" x="3702050" y="6426200"/>
          <p14:tracePt t="106755" x="3746500" y="6426200"/>
          <p14:tracePt t="106772" x="3765550" y="6426200"/>
          <p14:tracePt t="106787" x="3822700" y="6426200"/>
          <p14:tracePt t="106804" x="3873500" y="6426200"/>
          <p14:tracePt t="106821" x="3892550" y="6426200"/>
          <p14:tracePt t="106839" x="3924300" y="6426200"/>
          <p14:tracePt t="106855" x="3949700" y="6426200"/>
          <p14:tracePt t="106872" x="3956050" y="6426200"/>
          <p14:tracePt t="106888" x="3975100" y="6426200"/>
          <p14:tracePt t="106904" x="3994150" y="6426200"/>
          <p14:tracePt t="106921" x="4032250" y="6426200"/>
          <p14:tracePt t="106938" x="4070350" y="6426200"/>
          <p14:tracePt t="106955" x="4089400" y="6426200"/>
          <p14:tracePt t="106971" x="4121150" y="6426200"/>
          <p14:tracePt t="106989" x="4133850" y="6426200"/>
          <p14:tracePt t="107004" x="4152900" y="6426200"/>
          <p14:tracePt t="107021" x="4184650" y="6426200"/>
          <p14:tracePt t="107038" x="4191000" y="6426200"/>
          <p14:tracePt t="107054" x="4235450" y="6426200"/>
          <p14:tracePt t="107071" x="4254500" y="6426200"/>
          <p14:tracePt t="107088" x="4292600" y="6426200"/>
          <p14:tracePt t="107105" x="4337050" y="6426200"/>
          <p14:tracePt t="107121" x="4343400" y="6426200"/>
          <p14:tracePt t="107139" x="4375150" y="6426200"/>
          <p14:tracePt t="107154" x="4394200" y="6426200"/>
          <p14:tracePt t="107171" x="4419600" y="6426200"/>
          <p14:tracePt t="107189" x="4432300" y="6426200"/>
          <p14:tracePt t="107204" x="4464050" y="6426200"/>
          <p14:tracePt t="107221" x="4489450" y="6426200"/>
          <p14:tracePt t="107238" x="4508500" y="6426200"/>
          <p14:tracePt t="107255" x="4527550" y="6426200"/>
          <p14:tracePt t="107271" x="4546600" y="6426200"/>
          <p14:tracePt t="107288" x="4565650" y="6426200"/>
          <p14:tracePt t="107305" x="4597400" y="6426200"/>
          <p14:tracePt t="107321" x="4610100" y="6426200"/>
          <p14:tracePt t="107338" x="4641850" y="6426200"/>
          <p14:tracePt t="107355" x="4648200" y="6426200"/>
          <p14:tracePt t="107372" x="4667250" y="6426200"/>
          <p14:tracePt t="107388" x="4686300" y="6426200"/>
          <p14:tracePt t="107404" x="4692650" y="6426200"/>
          <p14:tracePt t="107421" x="4705350" y="6426200"/>
          <p14:tracePt t="107438" x="4711700" y="6426200"/>
          <p14:tracePt t="107455" x="4724400" y="6426200"/>
          <p14:tracePt t="107471" x="4737100" y="6426200"/>
          <p14:tracePt t="107529" x="4743450" y="6426200"/>
          <p14:tracePt t="107539" x="4749800" y="6426200"/>
          <p14:tracePt t="107570" x="4756150" y="6426200"/>
          <p14:tracePt t="108375" x="4749800" y="6426200"/>
          <p14:tracePt t="108385" x="4737100" y="6426200"/>
          <p14:tracePt t="108396" x="4730750" y="6426200"/>
          <p14:tracePt t="108405" x="4705350" y="6426200"/>
          <p14:tracePt t="108420" x="4686300" y="6426200"/>
          <p14:tracePt t="108421" x="4629150" y="6426200"/>
          <p14:tracePt t="108438" x="4603750" y="6426200"/>
          <p14:tracePt t="108455" x="4559300" y="6426200"/>
          <p14:tracePt t="108471" x="4533900" y="6426200"/>
          <p14:tracePt t="108471" x="4502150" y="6426200"/>
          <p14:tracePt t="108489" x="4464050" y="6426200"/>
          <p14:tracePt t="108504" x="4387850" y="6426200"/>
          <p14:tracePt t="108521" x="4343400" y="6426200"/>
          <p14:tracePt t="108539" x="4267200" y="6426200"/>
          <p14:tracePt t="108554" x="4235450" y="6426200"/>
          <p14:tracePt t="108570" x="4159250" y="6426200"/>
          <p14:tracePt t="108588" x="4076700" y="6426200"/>
          <p14:tracePt t="108605" x="4025900" y="6426200"/>
          <p14:tracePt t="108621" x="3924300" y="6426200"/>
          <p14:tracePt t="108639" x="3892550" y="6426200"/>
          <p14:tracePt t="108653" x="3816350" y="6426200"/>
          <p14:tracePt t="108671" x="3765550" y="6426200"/>
          <p14:tracePt t="108687" x="3733800" y="6426200"/>
          <p14:tracePt t="108705" x="3676650" y="6426200"/>
          <p14:tracePt t="108721" x="3587750" y="6426200"/>
          <p14:tracePt t="108738" x="3543300" y="6426200"/>
          <p14:tracePt t="108755" x="3467100" y="6426200"/>
          <p14:tracePt t="108771" x="3435350" y="6426200"/>
          <p14:tracePt t="108788" x="3384550" y="6426200"/>
          <p14:tracePt t="108805" x="3333750" y="6426200"/>
          <p14:tracePt t="108822" x="3308350" y="6426200"/>
          <p14:tracePt t="108838" x="3257550" y="6426200"/>
          <p14:tracePt t="108855" x="3219450" y="6426200"/>
          <p14:tracePt t="108871" x="3143250" y="6426200"/>
          <p14:tracePt t="108889" x="3073400" y="6426200"/>
          <p14:tracePt t="108905" x="3041650" y="6426200"/>
          <p14:tracePt t="108921" x="2997200" y="6426200"/>
          <p14:tracePt t="108938" x="2971800" y="6426200"/>
          <p14:tracePt t="108954" x="2927350" y="6426200"/>
          <p14:tracePt t="108971" x="2889250" y="6426200"/>
          <p14:tracePt t="108988" x="2870200" y="6426200"/>
          <p14:tracePt t="109005" x="2825750" y="6426200"/>
          <p14:tracePt t="109021" x="2800350" y="6426200"/>
          <p14:tracePt t="109038" x="2755900" y="6419850"/>
          <p14:tracePt t="109055" x="2705100" y="6413500"/>
          <p14:tracePt t="109071" x="2679700" y="6407150"/>
          <p14:tracePt t="109088" x="2628900" y="6400800"/>
          <p14:tracePt t="109105" x="2603500" y="6394450"/>
          <p14:tracePt t="109121" x="2565400" y="6394450"/>
          <p14:tracePt t="109139" x="2540000" y="6388100"/>
          <p14:tracePt t="109154" x="2482850" y="6388100"/>
          <p14:tracePt t="109171" x="2432050" y="6388100"/>
          <p14:tracePt t="109188" x="2400300" y="6388100"/>
          <p14:tracePt t="109204" x="2349500" y="6388100"/>
          <p14:tracePt t="109221" x="2298700" y="6388100"/>
          <p14:tracePt t="109238" x="2273300" y="6388100"/>
          <p14:tracePt t="109254" x="2222500" y="6388100"/>
          <p14:tracePt t="109271" x="2203450" y="6388100"/>
          <p14:tracePt t="109288" x="2165350" y="6388100"/>
          <p14:tracePt t="109304" x="2127250" y="6388100"/>
          <p14:tracePt t="109321" x="2114550" y="6388100"/>
          <p14:tracePt t="109339" x="2070100" y="6388100"/>
          <p14:tracePt t="109355" x="2044700" y="6388100"/>
          <p14:tracePt t="109370" x="1993900" y="6388100"/>
          <p14:tracePt t="109387" x="1974850" y="6388100"/>
          <p14:tracePt t="109404" x="1936750" y="6388100"/>
          <p14:tracePt t="109420" x="1905000" y="6388100"/>
          <p14:tracePt t="109438" x="1885950" y="6388100"/>
          <p14:tracePt t="109454" x="1854200" y="6388100"/>
          <p14:tracePt t="109471" x="1828800" y="6388100"/>
          <p14:tracePt t="109488" x="1790700" y="6388100"/>
          <p14:tracePt t="109504" x="1752600" y="6388100"/>
          <p14:tracePt t="109521" x="1727200" y="6388100"/>
          <p14:tracePt t="109539" x="1682750" y="6388100"/>
          <p14:tracePt t="109554" x="1670050" y="6388100"/>
          <p14:tracePt t="109570" x="1625600" y="6388100"/>
          <p14:tracePt t="109587" x="1587500" y="6388100"/>
          <p14:tracePt t="109605" x="1574800" y="6388100"/>
          <p14:tracePt t="109621" x="1530350" y="6388100"/>
          <p14:tracePt t="109639" x="1504950" y="6388100"/>
          <p14:tracePt t="109655" x="1447800" y="6381750"/>
          <p14:tracePt t="109670" x="1397000" y="6369050"/>
          <p14:tracePt t="109687" x="1365250" y="6362700"/>
          <p14:tracePt t="109703" x="1320800" y="6350000"/>
          <p14:tracePt t="109720" x="1301750" y="6343650"/>
          <p14:tracePt t="109738" x="1276350" y="6343650"/>
          <p14:tracePt t="109755" x="1244600" y="6337300"/>
          <p14:tracePt t="109771" x="1238250" y="6337300"/>
          <p14:tracePt t="109789" x="1206500" y="6337300"/>
          <p14:tracePt t="109824" x="1193800" y="6337300"/>
          <p14:tracePt t="109826" x="1181100" y="6337300"/>
          <p14:tracePt t="109854" x="1174750" y="6337300"/>
          <p14:tracePt t="109855" x="1168400" y="6337300"/>
          <p14:tracePt t="110223" x="1168400" y="6330950"/>
          <p14:tracePt t="110232" x="1174750" y="6330950"/>
          <p14:tracePt t="110252" x="0" y="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381000" y="914400"/>
            <a:ext cx="8763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k</a:t>
            </a:r>
            <a:r>
              <a:rPr lang="en-US" altLang="en-US" sz="2400" b="1" baseline="-25000"/>
              <a:t>2</a:t>
            </a:r>
            <a:r>
              <a:rPr lang="en-US" altLang="en-US" sz="2400" b="1"/>
              <a:t>&gt;&gt;k</a:t>
            </a:r>
            <a:r>
              <a:rPr lang="en-US" altLang="en-US" sz="2400" b="1" baseline="-25000"/>
              <a:t>1</a:t>
            </a:r>
            <a:r>
              <a:rPr lang="en-US" altLang="en-US" sz="2400" b="1"/>
              <a:t>, [B] je vrlo malo </a:t>
            </a:r>
            <a:r>
              <a:rPr lang="sr-Latn-CS" altLang="en-US" sz="2400" b="1"/>
              <a:t>, takvo stanje kinetičkog sistema se naziva </a:t>
            </a:r>
            <a:r>
              <a:rPr lang="en-US" altLang="en-US" sz="2400" b="1"/>
              <a:t>stacionarno :  </a:t>
            </a: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3124200" y="228600"/>
            <a:ext cx="2971800" cy="747713"/>
            <a:chOff x="2016" y="624"/>
            <a:chExt cx="1872" cy="471"/>
          </a:xfrm>
        </p:grpSpPr>
        <p:sp>
          <p:nvSpPr>
            <p:cNvPr id="28686" name="Text Box 4"/>
            <p:cNvSpPr txBox="1">
              <a:spLocks noChangeArrowheads="1"/>
            </p:cNvSpPr>
            <p:nvPr/>
          </p:nvSpPr>
          <p:spPr bwMode="auto">
            <a:xfrm>
              <a:off x="2016" y="768"/>
              <a:ext cx="187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/>
                <a:t>A          B          C </a:t>
              </a:r>
            </a:p>
          </p:txBody>
        </p:sp>
        <p:sp>
          <p:nvSpPr>
            <p:cNvPr id="28687" name="Line 5"/>
            <p:cNvSpPr>
              <a:spLocks noChangeShapeType="1"/>
            </p:cNvSpPr>
            <p:nvPr/>
          </p:nvSpPr>
          <p:spPr bwMode="auto">
            <a:xfrm>
              <a:off x="2304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8" name="Line 6"/>
            <p:cNvSpPr>
              <a:spLocks noChangeShapeType="1"/>
            </p:cNvSpPr>
            <p:nvPr/>
          </p:nvSpPr>
          <p:spPr bwMode="auto">
            <a:xfrm>
              <a:off x="3072" y="912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689" name="Text Box 7"/>
            <p:cNvSpPr txBox="1">
              <a:spLocks noChangeArrowheads="1"/>
            </p:cNvSpPr>
            <p:nvPr/>
          </p:nvSpPr>
          <p:spPr bwMode="auto">
            <a:xfrm>
              <a:off x="2352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1</a:t>
              </a:r>
              <a:endParaRPr lang="en-US" altLang="en-US" sz="2400">
                <a:latin typeface="Times New Roman" pitchFamily="18" charset="0"/>
              </a:endParaRPr>
            </a:p>
          </p:txBody>
        </p:sp>
        <p:sp>
          <p:nvSpPr>
            <p:cNvPr id="28690" name="Text Box 8"/>
            <p:cNvSpPr txBox="1">
              <a:spLocks noChangeArrowheads="1"/>
            </p:cNvSpPr>
            <p:nvPr/>
          </p:nvSpPr>
          <p:spPr bwMode="auto">
            <a:xfrm>
              <a:off x="3120" y="624"/>
              <a:ext cx="28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Times New Roman" pitchFamily="18" charset="0"/>
                </a:rPr>
                <a:t>k</a:t>
              </a:r>
              <a:r>
                <a:rPr lang="en-US" altLang="en-US" sz="2400" baseline="-25000">
                  <a:latin typeface="Times New Roman" pitchFamily="18" charset="0"/>
                </a:rPr>
                <a:t>2</a:t>
              </a:r>
              <a:endParaRPr lang="en-US" altLang="en-US" sz="2400">
                <a:latin typeface="Times New Roman" pitchFamily="18" charset="0"/>
              </a:endParaRPr>
            </a:p>
          </p:txBody>
        </p:sp>
      </p:grpSp>
      <p:graphicFrame>
        <p:nvGraphicFramePr>
          <p:cNvPr id="28676" name="Object 9"/>
          <p:cNvGraphicFramePr>
            <a:graphicFrameLocks noChangeAspect="1"/>
          </p:cNvGraphicFramePr>
          <p:nvPr/>
        </p:nvGraphicFramePr>
        <p:xfrm>
          <a:off x="2743200" y="2133600"/>
          <a:ext cx="23622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1" name="Equation" r:id="rId5" imgW="583947" imgH="393529" progId="Equation.DSMT4">
                  <p:embed/>
                </p:oleObj>
              </mc:Choice>
              <mc:Fallback>
                <p:oleObj name="Equation" r:id="rId5" imgW="58394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133600"/>
                        <a:ext cx="2362200" cy="1593850"/>
                      </a:xfrm>
                      <a:prstGeom prst="rect">
                        <a:avLst/>
                      </a:prstGeom>
                      <a:solidFill>
                        <a:srgbClr val="FF33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10"/>
          <p:cNvGraphicFramePr>
            <a:graphicFrameLocks noChangeAspect="1"/>
          </p:cNvGraphicFramePr>
          <p:nvPr/>
        </p:nvGraphicFramePr>
        <p:xfrm>
          <a:off x="247650" y="4098925"/>
          <a:ext cx="34099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2" name="Equation" r:id="rId7" imgW="1524000" imgH="393700" progId="Equation.DSMT4">
                  <p:embed/>
                </p:oleObj>
              </mc:Choice>
              <mc:Fallback>
                <p:oleObj name="Equation" r:id="rId7" imgW="1524000" imgH="393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4098925"/>
                        <a:ext cx="34099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11"/>
          <p:cNvGraphicFramePr>
            <a:graphicFrameLocks noChangeAspect="1"/>
          </p:cNvGraphicFramePr>
          <p:nvPr/>
        </p:nvGraphicFramePr>
        <p:xfrm>
          <a:off x="3794125" y="4035425"/>
          <a:ext cx="20462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3" name="Equation" r:id="rId9" imgW="914400" imgH="444500" progId="Equation.DSMT4">
                  <p:embed/>
                </p:oleObj>
              </mc:Choice>
              <mc:Fallback>
                <p:oleObj name="Equation" r:id="rId9" imgW="914400" imgH="4445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035425"/>
                        <a:ext cx="2046288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9" name="Text Box 12"/>
          <p:cNvSpPr txBox="1">
            <a:spLocks noChangeArrowheads="1"/>
          </p:cNvSpPr>
          <p:nvPr/>
        </p:nvSpPr>
        <p:spPr bwMode="auto">
          <a:xfrm>
            <a:off x="533400" y="36576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tada:</a:t>
            </a:r>
          </a:p>
        </p:txBody>
      </p:sp>
      <p:sp>
        <p:nvSpPr>
          <p:cNvPr id="28680" name="Text Box 13"/>
          <p:cNvSpPr txBox="1">
            <a:spLocks noChangeArrowheads="1"/>
          </p:cNvSpPr>
          <p:nvPr/>
        </p:nvSpPr>
        <p:spPr bwMode="auto">
          <a:xfrm>
            <a:off x="1173163" y="4816475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i:</a:t>
            </a:r>
          </a:p>
        </p:txBody>
      </p:sp>
      <p:graphicFrame>
        <p:nvGraphicFramePr>
          <p:cNvPr id="28681" name="Object 14"/>
          <p:cNvGraphicFramePr>
            <a:graphicFrameLocks noChangeAspect="1"/>
          </p:cNvGraphicFramePr>
          <p:nvPr/>
        </p:nvGraphicFramePr>
        <p:xfrm>
          <a:off x="365125" y="5334000"/>
          <a:ext cx="1901825" cy="88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4" name="Equation" r:id="rId11" imgW="850531" imgH="393529" progId="Equation.DSMT4">
                  <p:embed/>
                </p:oleObj>
              </mc:Choice>
              <mc:Fallback>
                <p:oleObj name="Equation" r:id="rId11" imgW="850531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" y="5334000"/>
                        <a:ext cx="1901825" cy="88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2" name="Object 15"/>
          <p:cNvGraphicFramePr>
            <a:graphicFrameLocks noChangeAspect="1"/>
          </p:cNvGraphicFramePr>
          <p:nvPr/>
        </p:nvGraphicFramePr>
        <p:xfrm>
          <a:off x="2349500" y="5303838"/>
          <a:ext cx="252730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5" name="Equation" r:id="rId13" imgW="1129810" imgH="444307" progId="Equation.DSMT4">
                  <p:embed/>
                </p:oleObj>
              </mc:Choice>
              <mc:Fallback>
                <p:oleObj name="Equation" r:id="rId13" imgW="1129810" imgH="44430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5303838"/>
                        <a:ext cx="252730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18"/>
          <p:cNvSpPr txBox="1">
            <a:spLocks noChangeArrowheads="1"/>
          </p:cNvSpPr>
          <p:nvPr/>
        </p:nvSpPr>
        <p:spPr bwMode="auto">
          <a:xfrm>
            <a:off x="2819400" y="1752600"/>
            <a:ext cx="2819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Uslov stacionarnosti:</a:t>
            </a:r>
            <a:endParaRPr lang="en-US" altLang="en-US" sz="1800"/>
          </a:p>
        </p:txBody>
      </p:sp>
      <p:sp>
        <p:nvSpPr>
          <p:cNvPr id="2" name="TextBox 1"/>
          <p:cNvSpPr txBox="1"/>
          <p:nvPr/>
        </p:nvSpPr>
        <p:spPr>
          <a:xfrm>
            <a:off x="6400800" y="5334000"/>
            <a:ext cx="23622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r-Latn-RS" dirty="0">
                <a:latin typeface="+mj-lt"/>
              </a:rPr>
              <a:t>Kao da se A direktno transformiše u C</a:t>
            </a:r>
            <a:endParaRPr lang="en-US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248400" y="4114800"/>
            <a:ext cx="2514600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r-Latn-RS" dirty="0">
                <a:latin typeface="+mj-lt"/>
              </a:rPr>
              <a:t>B se dobija iz algebarske jednačine</a:t>
            </a:r>
            <a:endParaRPr lang="en-US" dirty="0">
              <a:latin typeface="+mj-lt"/>
            </a:endParaRPr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1735" x="3663950" y="1231900"/>
          <p14:tracePt t="1746" x="3670300" y="1231900"/>
          <p14:tracePt t="1756" x="3676650" y="1231900"/>
          <p14:tracePt t="1807" x="3683000" y="1219200"/>
          <p14:tracePt t="1813" x="3695700" y="1212850"/>
          <p14:tracePt t="1828" x="3714750" y="1193800"/>
          <p14:tracePt t="1830" x="3733800" y="1174750"/>
          <p14:tracePt t="1844" x="3771900" y="1130300"/>
          <p14:tracePt t="1861" x="3797300" y="1098550"/>
          <p14:tracePt t="1876" x="3822700" y="1066800"/>
          <p14:tracePt t="1893" x="3829050" y="1047750"/>
          <p14:tracePt t="1911" x="3841750" y="1028700"/>
          <p14:tracePt t="5971" x="3829050" y="1028700"/>
          <p14:tracePt t="5981" x="3803650" y="1028700"/>
          <p14:tracePt t="5992" x="3714750" y="1028700"/>
          <p14:tracePt t="6012" x="3651250" y="1028700"/>
          <p14:tracePt t="6026" x="3562350" y="1028700"/>
          <p14:tracePt t="6030" x="3467100" y="1041400"/>
          <p14:tracePt t="6043" x="3282950" y="1041400"/>
          <p14:tracePt t="6059" x="3098800" y="1041400"/>
          <p14:tracePt t="6077" x="3016250" y="1041400"/>
          <p14:tracePt t="6094" x="2800350" y="1041400"/>
          <p14:tracePt t="6111" x="2647950" y="1047750"/>
          <p14:tracePt t="6127" x="2228850" y="1047750"/>
          <p14:tracePt t="6144" x="1714500" y="1066800"/>
          <p14:tracePt t="6160" x="1473200" y="1066800"/>
          <p14:tracePt t="6177" x="1047750" y="1066800"/>
          <p14:tracePt t="6194" x="895350" y="1066800"/>
          <p14:tracePt t="6210" x="692150" y="1073150"/>
          <p14:tracePt t="6227" x="533400" y="1092200"/>
          <p14:tracePt t="6244" x="476250" y="1104900"/>
          <p14:tracePt t="6259" x="393700" y="1136650"/>
          <p14:tracePt t="6276" x="368300" y="1149350"/>
          <p14:tracePt t="6294" x="330200" y="1162050"/>
          <p14:tracePt t="6311" x="330200" y="1168400"/>
          <p14:tracePt t="6429" x="336550" y="1168400"/>
          <p14:tracePt t="6439" x="342900" y="1168400"/>
          <p14:tracePt t="6450" x="349250" y="1168400"/>
          <p14:tracePt t="6453" x="361950" y="1168400"/>
          <p14:tracePt t="6461" x="368300" y="1162050"/>
          <p14:tracePt t="6477" x="393700" y="1149350"/>
          <p14:tracePt t="6494" x="412750" y="1143000"/>
          <p14:tracePt t="6510" x="444500" y="1130300"/>
          <p14:tracePt t="6527" x="508000" y="1117600"/>
          <p14:tracePt t="6544" x="546100" y="1104900"/>
          <p14:tracePt t="6560" x="603250" y="1092200"/>
          <p14:tracePt t="6577" x="641350" y="1085850"/>
          <p14:tracePt t="6594" x="685800" y="1066800"/>
          <p14:tracePt t="6610" x="711200" y="1047750"/>
          <p14:tracePt t="6627" x="723900" y="1041400"/>
          <p14:tracePt t="6644" x="749300" y="1028700"/>
          <p14:tracePt t="6678" x="755650" y="1022350"/>
          <p14:tracePt t="6680" x="762000" y="1022350"/>
          <p14:tracePt t="6694" x="762000" y="1016000"/>
          <p14:tracePt t="6935" x="762000" y="1022350"/>
          <p14:tracePt t="6945" x="755650" y="1022350"/>
          <p14:tracePt t="6945" x="755650" y="1028700"/>
          <p14:tracePt t="6966" x="749300" y="1041400"/>
          <p14:tracePt t="6977" x="736600" y="1047750"/>
          <p14:tracePt t="6977" x="730250" y="1054100"/>
          <p14:tracePt t="6994" x="717550" y="1079500"/>
          <p14:tracePt t="7010" x="711200" y="1092200"/>
          <p14:tracePt t="7027" x="711200" y="1117600"/>
          <p14:tracePt t="7045" x="698500" y="1149350"/>
          <p14:tracePt t="7061" x="692150" y="1155700"/>
          <p14:tracePt t="7078" x="685800" y="1181100"/>
          <p14:tracePt t="7095" x="673100" y="1193800"/>
          <p14:tracePt t="7112" x="673100" y="1206500"/>
          <p14:tracePt t="7128" x="660400" y="1219200"/>
          <p14:tracePt t="7145" x="647700" y="1225550"/>
          <p14:tracePt t="7161" x="641350" y="1244600"/>
          <p14:tracePt t="7178" x="628650" y="1244600"/>
          <p14:tracePt t="7533" x="635000" y="1244600"/>
          <p14:tracePt t="7552" x="641350" y="1244600"/>
          <p14:tracePt t="7562" x="647700" y="1244600"/>
          <p14:tracePt t="7565" x="654050" y="1244600"/>
          <p14:tracePt t="7578" x="685800" y="1244600"/>
          <p14:tracePt t="7595" x="711200" y="1244600"/>
          <p14:tracePt t="7611" x="742950" y="1238250"/>
          <p14:tracePt t="7628" x="768350" y="1238250"/>
          <p14:tracePt t="7645" x="812800" y="1231900"/>
          <p14:tracePt t="7661" x="850900" y="1225550"/>
          <p14:tracePt t="7678" x="876300" y="1225550"/>
          <p14:tracePt t="7695" x="927100" y="1225550"/>
          <p14:tracePt t="7711" x="952500" y="1219200"/>
          <p14:tracePt t="7728" x="1016000" y="1219200"/>
          <p14:tracePt t="7745" x="1066800" y="1219200"/>
          <p14:tracePt t="7762" x="1085850" y="1219200"/>
          <p14:tracePt t="7778" x="1111250" y="1219200"/>
          <p14:tracePt t="7905" x="1117600" y="1219200"/>
          <p14:tracePt t="7936" x="1123950" y="1219200"/>
          <p14:tracePt t="7946" x="1130300" y="1219200"/>
          <p14:tracePt t="7962" x="1143000" y="1219200"/>
          <p14:tracePt t="7964" x="1168400" y="1219200"/>
          <p14:tracePt t="7978" x="1181100" y="1219200"/>
          <p14:tracePt t="7994" x="1206500" y="1219200"/>
          <p14:tracePt t="8010" x="1219200" y="1219200"/>
          <p14:tracePt t="12872" x="1225550" y="1219200"/>
          <p14:tracePt t="13005" x="1231900" y="1219200"/>
          <p14:tracePt t="13036" x="1238250" y="1219200"/>
          <p14:tracePt t="13057" x="1244600" y="1219200"/>
          <p14:tracePt t="13077" x="1250950" y="1219200"/>
          <p14:tracePt t="13088" x="1257300" y="1219200"/>
          <p14:tracePt t="13099" x="1263650" y="1219200"/>
          <p14:tracePt t="13108" x="1276350" y="1219200"/>
          <p14:tracePt t="13119" x="1289050" y="1212850"/>
          <p14:tracePt t="13128" x="1314450" y="1206500"/>
          <p14:tracePt t="13145" x="1346200" y="1193800"/>
          <p14:tracePt t="13161" x="1371600" y="1187450"/>
          <p14:tracePt t="13178" x="1403350" y="1181100"/>
          <p14:tracePt t="13195" x="1428750" y="1174750"/>
          <p14:tracePt t="13211" x="1466850" y="1162050"/>
          <p14:tracePt t="13228" x="1492250" y="1149350"/>
          <p14:tracePt t="13245" x="1504950" y="1143000"/>
          <p14:tracePt t="13261" x="1536700" y="1136650"/>
          <p14:tracePt t="13278" x="1543050" y="1130300"/>
          <p14:tracePt t="13295" x="1581150" y="1123950"/>
          <p14:tracePt t="13310" x="1600200" y="1117600"/>
          <p14:tracePt t="13327" x="1631950" y="1111250"/>
          <p14:tracePt t="13343" x="1651000" y="1111250"/>
          <p14:tracePt t="13362" x="1657350" y="1111250"/>
          <p14:tracePt t="13378" x="1670050" y="1111250"/>
          <p14:tracePt t="13395" x="1670050" y="1104900"/>
          <p14:tracePt t="13442" x="1670050" y="1098550"/>
          <p14:tracePt t="13452" x="1676400" y="1098550"/>
          <p14:tracePt t="13463" x="1682750" y="1098550"/>
          <p14:tracePt t="13478" x="1689100" y="1098550"/>
          <p14:tracePt t="13479" x="1701800" y="1092200"/>
          <p14:tracePt t="13494" x="1708150" y="1092200"/>
          <p14:tracePt t="13511" x="1714500" y="1085850"/>
          <p14:tracePt t="13528" x="1720850" y="1085850"/>
          <p14:tracePt t="13545" x="1727200" y="1073150"/>
          <p14:tracePt t="13561" x="1739900" y="1066800"/>
          <p14:tracePt t="13599" x="1746250" y="1066800"/>
          <p14:tracePt t="13935" x="1746250" y="1073150"/>
          <p14:tracePt t="13946" x="1746250" y="1079500"/>
          <p14:tracePt t="13978" x="1746250" y="1085850"/>
          <p14:tracePt t="13989" x="1746250" y="1092200"/>
          <p14:tracePt t="13999" x="1746250" y="1098550"/>
          <p14:tracePt t="14010" x="1746250" y="1104900"/>
          <p14:tracePt t="14011" x="1746250" y="1111250"/>
          <p14:tracePt t="14027" x="1746250" y="1123950"/>
          <p14:tracePt t="14043" x="1746250" y="1130300"/>
          <p14:tracePt t="14061" x="1746250" y="1136650"/>
          <p14:tracePt t="14078" x="1746250" y="1149350"/>
          <p14:tracePt t="14126" x="1746250" y="1155700"/>
          <p14:tracePt t="14137" x="1746250" y="1162050"/>
          <p14:tracePt t="14145" x="1752600" y="1168400"/>
          <p14:tracePt t="14166" x="1758950" y="1174750"/>
          <p14:tracePt t="14167" x="1758950" y="1181100"/>
          <p14:tracePt t="14178" x="1765300" y="1181100"/>
          <p14:tracePt t="14195" x="1771650" y="1181100"/>
          <p14:tracePt t="14211" x="1778000" y="1187450"/>
          <p14:tracePt t="14228" x="1784350" y="1193800"/>
          <p14:tracePt t="14244" x="1797050" y="1200150"/>
          <p14:tracePt t="14261" x="1803400" y="1200150"/>
          <p14:tracePt t="14278" x="1816100" y="1206500"/>
          <p14:tracePt t="14294" x="1828800" y="1206500"/>
          <p14:tracePt t="14311" x="1854200" y="1206500"/>
          <p14:tracePt t="14328" x="1879600" y="1206500"/>
          <p14:tracePt t="14345" x="1892300" y="1206500"/>
          <p14:tracePt t="14361" x="1924050" y="1206500"/>
          <p14:tracePt t="14378" x="1930400" y="1206500"/>
          <p14:tracePt t="14394" x="1962150" y="1206500"/>
          <p14:tracePt t="14411" x="1987550" y="1206500"/>
          <p14:tracePt t="14428" x="2012950" y="1212850"/>
          <p14:tracePt t="14445" x="2057400" y="1219200"/>
          <p14:tracePt t="14462" x="2082800" y="1225550"/>
          <p14:tracePt t="14478" x="2120900" y="1238250"/>
          <p14:tracePt t="14495" x="2159000" y="1250950"/>
          <p14:tracePt t="14512" x="2171700" y="1250950"/>
          <p14:tracePt t="14528" x="2203450" y="1257300"/>
          <p14:tracePt t="14545" x="2228850" y="1257300"/>
          <p14:tracePt t="14561" x="2286000" y="1257300"/>
          <p14:tracePt t="14578" x="2343150" y="1257300"/>
          <p14:tracePt t="14594" x="2368550" y="1257300"/>
          <p14:tracePt t="14611" x="2413000" y="1257300"/>
          <p14:tracePt t="14628" x="2438400" y="1257300"/>
          <p14:tracePt t="14644" x="2482850" y="1257300"/>
          <p14:tracePt t="14662" x="2520950" y="1257300"/>
          <p14:tracePt t="14678" x="2559050" y="1257300"/>
          <p14:tracePt t="14695" x="2603500" y="1257300"/>
          <p14:tracePt t="14711" x="2628900" y="1257300"/>
          <p14:tracePt t="14728" x="2679700" y="1257300"/>
          <p14:tracePt t="14745" x="2711450" y="1257300"/>
          <p14:tracePt t="14761" x="2730500" y="1257300"/>
          <p14:tracePt t="14778" x="2768600" y="1257300"/>
          <p14:tracePt t="14794" x="2794000" y="1257300"/>
          <p14:tracePt t="14811" x="2851150" y="1257300"/>
          <p14:tracePt t="14828" x="2908300" y="1257300"/>
          <p14:tracePt t="14845" x="2933700" y="1257300"/>
          <p14:tracePt t="14862" x="2965450" y="1257300"/>
          <p14:tracePt t="14878" x="2971800" y="1257300"/>
          <p14:tracePt t="14893" x="2990850" y="1257300"/>
          <p14:tracePt t="14910" x="3009900" y="1257300"/>
          <p14:tracePt t="14910" x="3028950" y="1257300"/>
          <p14:tracePt t="14928" x="3060700" y="1257300"/>
          <p14:tracePt t="14945" x="3149600" y="1257300"/>
          <p14:tracePt t="14962" x="3194050" y="1257300"/>
          <p14:tracePt t="14979" x="3251200" y="1257300"/>
          <p14:tracePt t="14994" x="3276600" y="1257300"/>
          <p14:tracePt t="15010" x="3289300" y="1257300"/>
          <p14:tracePt t="15027" x="3302000" y="1257300"/>
          <p14:tracePt t="15045" x="3321050" y="1257300"/>
          <p14:tracePt t="15061" x="3346450" y="1257300"/>
          <p14:tracePt t="15078" x="3390900" y="1257300"/>
          <p14:tracePt t="15095" x="3409950" y="1257300"/>
          <p14:tracePt t="15111" x="3435350" y="1257300"/>
          <p14:tracePt t="15128" x="3448050" y="1257300"/>
          <p14:tracePt t="15145" x="3467100" y="1257300"/>
          <p14:tracePt t="15162" x="3479800" y="1257300"/>
          <p14:tracePt t="15178" x="3511550" y="1257300"/>
          <p14:tracePt t="15195" x="3543300" y="1257300"/>
          <p14:tracePt t="15211" x="3556000" y="1257300"/>
          <p14:tracePt t="15228" x="3581400" y="1257300"/>
          <p14:tracePt t="15244" x="3587750" y="1257300"/>
          <p14:tracePt t="15261" x="3594100" y="1257300"/>
          <p14:tracePt t="15334" x="3600450" y="1257300"/>
          <p14:tracePt t="16881" x="3606800" y="1257300"/>
          <p14:tracePt t="16901" x="3613150" y="1257300"/>
          <p14:tracePt t="16912" x="3619500" y="1257300"/>
          <p14:tracePt t="16931" x="3625850" y="1257300"/>
          <p14:tracePt t="16944" x="3638550" y="1257300"/>
          <p14:tracePt t="16953" x="3644900" y="1257300"/>
          <p14:tracePt t="16962" x="3689350" y="1257300"/>
          <p14:tracePt t="16993" x="3714750" y="1257300"/>
          <p14:tracePt t="16994" x="3765550" y="1257300"/>
          <p14:tracePt t="17010" x="3835400" y="1257300"/>
          <p14:tracePt t="17027" x="3860800" y="1257300"/>
          <p14:tracePt t="17043" x="3911600" y="1257300"/>
          <p14:tracePt t="17061" x="3956050" y="1257300"/>
          <p14:tracePt t="17078" x="3981450" y="1257300"/>
          <p14:tracePt t="17094" x="4032250" y="1257300"/>
          <p14:tracePt t="17112" x="4064000" y="1257300"/>
          <p14:tracePt t="17128" x="4121150" y="1257300"/>
          <p14:tracePt t="17145" x="4165600" y="1257300"/>
          <p14:tracePt t="17162" x="4191000" y="1257300"/>
          <p14:tracePt t="17178" x="4235450" y="1257300"/>
          <p14:tracePt t="17195" x="4260850" y="1257300"/>
          <p14:tracePt t="17211" x="4298950" y="1257300"/>
          <p14:tracePt t="17228" x="4324350" y="1257300"/>
          <p14:tracePt t="17244" x="4368800" y="1257300"/>
          <p14:tracePt t="17261" x="4413250" y="1257300"/>
          <p14:tracePt t="17278" x="4438650" y="1257300"/>
          <p14:tracePt t="17294" x="4495800" y="1257300"/>
          <p14:tracePt t="17311" x="4540250" y="1257300"/>
          <p14:tracePt t="17327" x="4635500" y="1257300"/>
          <p14:tracePt t="17345" x="4749800" y="1257300"/>
          <p14:tracePt t="17361" x="4800600" y="1257300"/>
          <p14:tracePt t="17378" x="4889500" y="1257300"/>
          <p14:tracePt t="17395" x="4921250" y="1257300"/>
          <p14:tracePt t="17410" x="4991100" y="1257300"/>
          <p14:tracePt t="17427" x="5048250" y="1257300"/>
          <p14:tracePt t="17444" x="5080000" y="1257300"/>
          <p14:tracePt t="17461" x="5181600" y="1257300"/>
          <p14:tracePt t="17479" x="5232400" y="1257300"/>
          <p14:tracePt t="17495" x="5378450" y="1276350"/>
          <p14:tracePt t="17511" x="5524500" y="1308100"/>
          <p14:tracePt t="17528" x="5600700" y="1314450"/>
          <p14:tracePt t="17544" x="5778500" y="1352550"/>
          <p14:tracePt t="17561" x="5867400" y="1371600"/>
          <p14:tracePt t="17578" x="6019800" y="1403350"/>
          <p14:tracePt t="17594" x="6140450" y="1422400"/>
          <p14:tracePt t="17612" x="6184900" y="1428750"/>
          <p14:tracePt t="17628" x="6261100" y="1441450"/>
          <p14:tracePt t="17645" x="6280150" y="1441450"/>
          <p14:tracePt t="17661" x="6350000" y="1447800"/>
          <p14:tracePt t="17678" x="6426200" y="1447800"/>
          <p14:tracePt t="17695" x="6483350" y="1447800"/>
          <p14:tracePt t="17711" x="6559550" y="1454150"/>
          <p14:tracePt t="17728" x="6604000" y="1454150"/>
          <p14:tracePt t="17744" x="6673850" y="1466850"/>
          <p14:tracePt t="17761" x="6762750" y="1479550"/>
          <p14:tracePt t="17778" x="6813550" y="1485900"/>
          <p14:tracePt t="17795" x="6934200" y="1517650"/>
          <p14:tracePt t="17811" x="7004050" y="1530350"/>
          <p14:tracePt t="17828" x="7137400" y="1555750"/>
          <p14:tracePt t="17845" x="7239000" y="1562100"/>
          <p14:tracePt t="17862" x="7270750" y="1568450"/>
          <p14:tracePt t="17879" x="7340600" y="1568450"/>
          <p14:tracePt t="17894" x="7359650" y="1568450"/>
          <p14:tracePt t="17910" x="7410450" y="1568450"/>
          <p14:tracePt t="17927" x="7435850" y="1568450"/>
          <p14:tracePt t="17943" x="7480300" y="1568450"/>
          <p14:tracePt t="17963" x="7512050" y="1568450"/>
          <p14:tracePt t="17979" x="7524750" y="1568450"/>
          <p14:tracePt t="17994" x="7537450" y="1568450"/>
          <p14:tracePt t="18119" x="7531100" y="1568450"/>
          <p14:tracePt t="18128" x="7518400" y="1568450"/>
          <p14:tracePt t="18140" x="7512050" y="1568450"/>
          <p14:tracePt t="18145" x="7467600" y="1568450"/>
          <p14:tracePt t="18161" x="7442200" y="1568450"/>
          <p14:tracePt t="18179" x="7359650" y="1568450"/>
          <p14:tracePt t="18193" x="7302500" y="1568450"/>
          <p14:tracePt t="18210" x="7162800" y="1568450"/>
          <p14:tracePt t="18228" x="6985000" y="1568450"/>
          <p14:tracePt t="18244" x="6883400" y="1568450"/>
          <p14:tracePt t="18261" x="6667500" y="1568450"/>
          <p14:tracePt t="18278" x="6534150" y="1568450"/>
          <p14:tracePt t="18294" x="6267450" y="1568450"/>
          <p14:tracePt t="18311" x="5956300" y="1568450"/>
          <p14:tracePt t="18328" x="5797550" y="1568450"/>
          <p14:tracePt t="18344" x="5505450" y="1568450"/>
          <p14:tracePt t="18361" x="5372100" y="1568450"/>
          <p14:tracePt t="18378" x="5124450" y="1568450"/>
          <p14:tracePt t="18395" x="4870450" y="1568450"/>
          <p14:tracePt t="18412" x="4762500" y="1568450"/>
          <p14:tracePt t="18428" x="4546600" y="1574800"/>
          <p14:tracePt t="18445" x="4451350" y="1574800"/>
          <p14:tracePt t="18461" x="4279900" y="1587500"/>
          <p14:tracePt t="18478" x="4114800" y="1593850"/>
          <p14:tracePt t="18495" x="4038600" y="1606550"/>
          <p14:tracePt t="18511" x="3867150" y="1606550"/>
          <p14:tracePt t="18528" x="3771900" y="1606550"/>
          <p14:tracePt t="18544" x="3587750" y="1606550"/>
          <p14:tracePt t="18561" x="3403600" y="1606550"/>
          <p14:tracePt t="18578" x="3308350" y="1606550"/>
          <p14:tracePt t="18594" x="3124200" y="1606550"/>
          <p14:tracePt t="18611" x="3035300" y="1606550"/>
          <p14:tracePt t="18628" x="2851150" y="1606550"/>
          <p14:tracePt t="18645" x="2774950" y="1606550"/>
          <p14:tracePt t="18661" x="2622550" y="1606550"/>
          <p14:tracePt t="18678" x="2482850" y="1606550"/>
          <p14:tracePt t="18694" x="2419350" y="1606550"/>
          <p14:tracePt t="18711" x="2286000" y="1606550"/>
          <p14:tracePt t="18728" x="2139950" y="1606550"/>
          <p14:tracePt t="18744" x="2063750" y="1606550"/>
          <p14:tracePt t="18761" x="1917700" y="1606550"/>
          <p14:tracePt t="18778" x="1854200" y="1606550"/>
          <p14:tracePt t="18794" x="1733550" y="1606550"/>
          <p14:tracePt t="18811" x="1682750" y="1606550"/>
          <p14:tracePt t="18828" x="1568450" y="1606550"/>
          <p14:tracePt t="18845" x="1460500" y="1606550"/>
          <p14:tracePt t="18862" x="1409700" y="1606550"/>
          <p14:tracePt t="18878" x="1308100" y="1606550"/>
          <p14:tracePt t="18893" x="1263650" y="1606550"/>
          <p14:tracePt t="18910" x="1174750" y="1606550"/>
          <p14:tracePt t="18927" x="1098550" y="1606550"/>
          <p14:tracePt t="18944" x="1054100" y="1606550"/>
          <p14:tracePt t="18961" x="965200" y="1606550"/>
          <p14:tracePt t="18978" x="920750" y="1606550"/>
          <p14:tracePt t="18994" x="844550" y="1606550"/>
          <p14:tracePt t="19012" x="774700" y="1606550"/>
          <p14:tracePt t="19028" x="755650" y="1606550"/>
          <p14:tracePt t="19044" x="685800" y="1606550"/>
          <p14:tracePt t="19062" x="654050" y="1606550"/>
          <p14:tracePt t="19078" x="596900" y="1612900"/>
          <p14:tracePt t="19094" x="552450" y="1612900"/>
          <p14:tracePt t="19111" x="539750" y="1612900"/>
          <p14:tracePt t="19128" x="527050" y="1619250"/>
          <p14:tracePt t="19295" x="533400" y="1619250"/>
          <p14:tracePt t="19305" x="546100" y="1619250"/>
          <p14:tracePt t="19315" x="552450" y="1619250"/>
          <p14:tracePt t="19326" x="577850" y="1619250"/>
          <p14:tracePt t="19328" x="603250" y="1619250"/>
          <p14:tracePt t="19344" x="679450" y="1619250"/>
          <p14:tracePt t="19361" x="711200" y="1619250"/>
          <p14:tracePt t="19378" x="800100" y="1619250"/>
          <p14:tracePt t="19394" x="869950" y="1619250"/>
          <p14:tracePt t="19428" x="914400" y="1619250"/>
          <p14:tracePt t="19429" x="977900" y="1619250"/>
          <p14:tracePt t="19444" x="1016000" y="1619250"/>
          <p14:tracePt t="19461" x="1079500" y="1619250"/>
          <p14:tracePt t="19478" x="1155700" y="1619250"/>
          <p14:tracePt t="19495" x="1193800" y="1619250"/>
          <p14:tracePt t="19512" x="1270000" y="1619250"/>
          <p14:tracePt t="19528" x="1301750" y="1619250"/>
          <p14:tracePt t="19544" x="1358900" y="1619250"/>
          <p14:tracePt t="19561" x="1409700" y="1619250"/>
          <p14:tracePt t="19577" x="1441450" y="1619250"/>
          <p14:tracePt t="19595" x="1498600" y="1619250"/>
          <p14:tracePt t="19611" x="1530350" y="1619250"/>
          <p14:tracePt t="19628" x="1619250" y="1619250"/>
          <p14:tracePt t="19645" x="1708150" y="1619250"/>
          <p14:tracePt t="19661" x="1752600" y="1619250"/>
          <p14:tracePt t="19678" x="1841500" y="1619250"/>
          <p14:tracePt t="19694" x="1885950" y="1619250"/>
          <p14:tracePt t="19712" x="1962150" y="1619250"/>
          <p14:tracePt t="19727" x="2063750" y="1619250"/>
          <p14:tracePt t="19745" x="2108200" y="1619250"/>
          <p14:tracePt t="19761" x="2222500" y="1619250"/>
          <p14:tracePt t="19777" x="2279650" y="1619250"/>
          <p14:tracePt t="19794" x="2387600" y="1619250"/>
          <p14:tracePt t="19811" x="2476500" y="1619250"/>
          <p14:tracePt t="19828" x="2520950" y="1619250"/>
          <p14:tracePt t="19844" x="2597150" y="1619250"/>
          <p14:tracePt t="19862" x="2654300" y="1619250"/>
          <p14:tracePt t="19878" x="2755900" y="1619250"/>
          <p14:tracePt t="19895" x="2819400" y="1619250"/>
          <p14:tracePt t="19895" x="2870200" y="1619250"/>
          <p14:tracePt t="19910" x="2914650" y="1619250"/>
          <p14:tracePt t="19927" x="2997200" y="1619250"/>
          <p14:tracePt t="19945" x="3028950" y="1619250"/>
          <p14:tracePt t="19961" x="3067050" y="1619250"/>
          <p14:tracePt t="19979" x="3092450" y="1619250"/>
          <p14:tracePt t="19993" x="3136900" y="1619250"/>
          <p14:tracePt t="20010" x="3175000" y="1619250"/>
          <p14:tracePt t="20027" x="3194050" y="1619250"/>
          <p14:tracePt t="20043" x="3219450" y="1619250"/>
          <p14:tracePt t="20062" x="3232150" y="1619250"/>
          <p14:tracePt t="21106" x="3232150" y="1625600"/>
          <p14:tracePt t="21127" x="3232150" y="1631950"/>
          <p14:tracePt t="21148" x="3232150" y="1638300"/>
          <p14:tracePt t="21179" x="3232150" y="1644650"/>
          <p14:tracePt t="21189" x="3232150" y="1651000"/>
          <p14:tracePt t="21200" x="3232150" y="1663700"/>
          <p14:tracePt t="21211" x="3232150" y="1670050"/>
          <p14:tracePt t="21227" x="3232150" y="1682750"/>
          <p14:tracePt t="21244" x="3232150" y="1689100"/>
          <p14:tracePt t="21261" x="3238500" y="1701800"/>
          <p14:tracePt t="21278" x="3238500" y="1714500"/>
          <p14:tracePt t="21294" x="3244850" y="1727200"/>
          <p14:tracePt t="21311" x="3251200" y="1739900"/>
          <p14:tracePt t="21328" x="3251200" y="1758950"/>
          <p14:tracePt t="21344" x="3263900" y="1797050"/>
          <p14:tracePt t="21361" x="3270250" y="1828800"/>
          <p14:tracePt t="21378" x="3276600" y="1854200"/>
          <p14:tracePt t="21395" x="3295650" y="1898650"/>
          <p14:tracePt t="21410" x="3302000" y="1917700"/>
          <p14:tracePt t="21426" x="3308350" y="1936750"/>
          <p14:tracePt t="21445" x="3314700" y="1968500"/>
          <p14:tracePt t="21461" x="3314700" y="1981200"/>
          <p14:tracePt t="21478" x="3314700" y="2000250"/>
          <p14:tracePt t="21494" x="3314700" y="2012950"/>
          <p14:tracePt t="21511" x="3314700" y="2038350"/>
          <p14:tracePt t="21528" x="3314700" y="2057400"/>
          <p14:tracePt t="21544" x="3314700" y="2070100"/>
          <p14:tracePt t="21562" x="3314700" y="2095500"/>
          <p14:tracePt t="21578" x="3314700" y="2101850"/>
          <p14:tracePt t="21595" x="3314700" y="2120900"/>
          <p14:tracePt t="21611" x="3314700" y="2127250"/>
          <p14:tracePt t="21611" x="3314700" y="2133600"/>
          <p14:tracePt t="21628" x="3314700" y="2139950"/>
          <p14:tracePt t="21644" x="3321050" y="2152650"/>
          <p14:tracePt t="21661" x="3321050" y="2165350"/>
          <p14:tracePt t="21678" x="3340100" y="2190750"/>
          <p14:tracePt t="21694" x="3346450" y="2209800"/>
          <p14:tracePt t="21712" x="3352800" y="2222500"/>
          <p14:tracePt t="21727" x="3365500" y="2235200"/>
          <p14:tracePt t="21744" x="3365500" y="2241550"/>
          <p14:tracePt t="21761" x="3371850" y="2247900"/>
          <p14:tracePt t="21778" x="3371850" y="2254250"/>
          <p14:tracePt t="21794" x="3378200" y="2260600"/>
          <p14:tracePt t="21811" x="3384550" y="2273300"/>
          <p14:tracePt t="21828" x="3384550" y="2286000"/>
          <p14:tracePt t="21844" x="3390900" y="2298700"/>
          <p14:tracePt t="21861" x="3390900" y="2305050"/>
          <p14:tracePt t="21878" x="3390900" y="2311400"/>
          <p14:tracePt t="21895" x="3397250" y="2317750"/>
          <p14:tracePt t="21942" x="3403600" y="2317750"/>
          <p14:tracePt t="22002" x="3409950" y="2324100"/>
          <p14:tracePt t="22043" x="3409950" y="2330450"/>
          <p14:tracePt t="22176" x="3416300" y="2330450"/>
          <p14:tracePt t="22203" x="3422650" y="2330450"/>
          <p14:tracePt t="22211" x="3429000" y="2330450"/>
          <p14:tracePt t="22213" x="3460750" y="2336800"/>
          <p14:tracePt t="22228" x="3479800" y="2336800"/>
          <p14:tracePt t="22244" x="3511550" y="2336800"/>
          <p14:tracePt t="22261" x="3536950" y="2336800"/>
          <p14:tracePt t="22278" x="3562350" y="2336800"/>
          <p14:tracePt t="22294" x="3600450" y="2336800"/>
          <p14:tracePt t="22311" x="3613150" y="2330450"/>
          <p14:tracePt t="22328" x="3638550" y="2317750"/>
          <p14:tracePt t="22344" x="3657600" y="2311400"/>
          <p14:tracePt t="22362" x="3689350" y="2298700"/>
          <p14:tracePt t="22378" x="3721100" y="2292350"/>
          <p14:tracePt t="22395" x="3733800" y="2286000"/>
          <p14:tracePt t="22411" x="3752850" y="2279650"/>
          <p14:tracePt t="22428" x="3765550" y="2279650"/>
          <p14:tracePt t="22444" x="3778250" y="2279650"/>
          <p14:tracePt t="22462" x="3790950" y="2273300"/>
          <p14:tracePt t="22497" x="3797300" y="2273300"/>
          <p14:tracePt t="22510" x="3803650" y="2273300"/>
          <p14:tracePt t="22510" x="3810000" y="2273300"/>
          <p14:tracePt t="22550" x="3816350" y="2273300"/>
          <p14:tracePt t="22571" x="3822700" y="2273300"/>
          <p14:tracePt t="22581" x="3829050" y="2273300"/>
          <p14:tracePt t="22602" x="3835400" y="2273300"/>
          <p14:tracePt t="22612" x="3841750" y="2273300"/>
          <p14:tracePt t="22634" x="3848100" y="2273300"/>
          <p14:tracePt t="22653" x="3854450" y="2273300"/>
          <p14:tracePt t="22707" x="3854450" y="2279650"/>
          <p14:tracePt t="22709" x="3854450" y="2286000"/>
          <p14:tracePt t="22727" x="3860800" y="2286000"/>
          <p14:tracePt t="22734" x="3860800" y="2292350"/>
          <p14:tracePt t="22744" x="3860800" y="2305050"/>
          <p14:tracePt t="22761" x="3867150" y="2311400"/>
          <p14:tracePt t="22778" x="3867150" y="2324100"/>
          <p14:tracePt t="22794" x="3873500" y="2336800"/>
          <p14:tracePt t="22811" x="3873500" y="2343150"/>
          <p14:tracePt t="22828" x="3873500" y="2368550"/>
          <p14:tracePt t="22844" x="3873500" y="2374900"/>
          <p14:tracePt t="22861" x="3873500" y="2406650"/>
          <p14:tracePt t="22878" x="3873500" y="2425700"/>
          <p14:tracePt t="22895" x="3873500" y="2432050"/>
          <p14:tracePt t="22910" x="3873500" y="2451100"/>
          <p14:tracePt t="22926" x="3873500" y="2457450"/>
          <p14:tracePt t="22944" x="3867150" y="2470150"/>
          <p14:tracePt t="22961" x="3860800" y="2489200"/>
          <p14:tracePt t="22978" x="3860800" y="2501900"/>
          <p14:tracePt t="22993" x="3854450" y="2514600"/>
          <p14:tracePt t="23010" x="3848100" y="2527300"/>
          <p14:tracePt t="23027" x="3841750" y="2546350"/>
          <p14:tracePt t="23043" x="3822700" y="2571750"/>
          <p14:tracePt t="23078" x="3822700" y="2584450"/>
          <p14:tracePt t="23079" x="3803650" y="2603500"/>
          <p14:tracePt t="23094" x="3797300" y="2616200"/>
          <p14:tracePt t="23111" x="3778250" y="2641600"/>
          <p14:tracePt t="23128" x="3778250" y="2654300"/>
          <p14:tracePt t="23128" x="3771900" y="2667000"/>
          <p14:tracePt t="23145" x="3765550" y="2686050"/>
          <p14:tracePt t="23161" x="3752850" y="2724150"/>
          <p14:tracePt t="23178" x="3746500" y="2736850"/>
          <p14:tracePt t="23194" x="3721100" y="2774950"/>
          <p14:tracePt t="23211" x="3708400" y="2800350"/>
          <p14:tracePt t="23227" x="3683000" y="2844800"/>
          <p14:tracePt t="23245" x="3651250" y="2882900"/>
          <p14:tracePt t="23261" x="3638550" y="2901950"/>
          <p14:tracePt t="23278" x="3613150" y="2940050"/>
          <p14:tracePt t="23294" x="3600450" y="2952750"/>
          <p14:tracePt t="23311" x="3587750" y="2984500"/>
          <p14:tracePt t="23327" x="3562350" y="3022600"/>
          <p14:tracePt t="23344" x="3549650" y="3041650"/>
          <p14:tracePt t="23361" x="3517900" y="3073400"/>
          <p14:tracePt t="23377" x="3505200" y="3086100"/>
          <p14:tracePt t="23394" x="3473450" y="3117850"/>
          <p14:tracePt t="23411" x="3448050" y="3143250"/>
          <p14:tracePt t="23428" x="3435350" y="3155950"/>
          <p14:tracePt t="23444" x="3409950" y="3181350"/>
          <p14:tracePt t="23461" x="3403600" y="3194050"/>
          <p14:tracePt t="23478" x="3384550" y="3219450"/>
          <p14:tracePt t="23494" x="3365500" y="3232150"/>
          <p14:tracePt t="23511" x="3352800" y="3244850"/>
          <p14:tracePt t="23528" x="3333750" y="3251200"/>
          <p14:tracePt t="23545" x="3314700" y="3257550"/>
          <p14:tracePt t="23562" x="3295650" y="3257550"/>
          <p14:tracePt t="23578" x="3251200" y="3257550"/>
          <p14:tracePt t="23594" x="3232150" y="3257550"/>
          <p14:tracePt t="23611" x="3175000" y="3238500"/>
          <p14:tracePt t="23628" x="3136900" y="3213100"/>
          <p14:tracePt t="23644" x="3067050" y="3168650"/>
          <p14:tracePt t="23661" x="3009900" y="3117850"/>
          <p14:tracePt t="23678" x="2990850" y="3092450"/>
          <p14:tracePt t="23694" x="2971800" y="3048000"/>
          <p14:tracePt t="23711" x="2971800" y="3022600"/>
          <p14:tracePt t="23728" x="2971800" y="2990850"/>
          <p14:tracePt t="23745" x="2971800" y="2946400"/>
          <p14:tracePt t="23761" x="2971800" y="2927350"/>
          <p14:tracePt t="23777" x="2978150" y="2901950"/>
          <p14:tracePt t="23794" x="2990850" y="2882900"/>
          <p14:tracePt t="23811" x="3009900" y="2844800"/>
          <p14:tracePt t="23827" x="3022600" y="2819400"/>
          <p14:tracePt t="23844" x="3035300" y="2800350"/>
          <p14:tracePt t="23861" x="3048000" y="2774950"/>
          <p14:tracePt t="23878" x="3054350" y="2762250"/>
          <p14:tracePt t="23893" x="3079750" y="2743200"/>
          <p14:tracePt t="23910" x="3092450" y="2724150"/>
          <p14:tracePt t="23927" x="3130550" y="2698750"/>
          <p14:tracePt t="23943" x="3175000" y="2667000"/>
          <p14:tracePt t="23962" x="3194050" y="2647950"/>
          <p14:tracePt t="23978" x="3225800" y="2622550"/>
          <p14:tracePt t="23995" x="3257550" y="2597150"/>
          <p14:tracePt t="24012" x="3276600" y="2597150"/>
          <p14:tracePt t="24028" x="3321050" y="2578100"/>
          <p14:tracePt t="24045" x="3346450" y="2571750"/>
          <p14:tracePt t="24061" x="3390900" y="2559050"/>
          <p14:tracePt t="24078" x="3416300" y="2552700"/>
          <p14:tracePt t="24094" x="3441700" y="2540000"/>
          <p14:tracePt t="24111" x="3473450" y="2527300"/>
          <p14:tracePt t="24128" x="3479800" y="2527300"/>
          <p14:tracePt t="24144" x="3517900" y="2520950"/>
          <p14:tracePt t="24161" x="3536950" y="2520950"/>
          <p14:tracePt t="24178" x="3575050" y="2520950"/>
          <p14:tracePt t="24194" x="3619500" y="2520950"/>
          <p14:tracePt t="24211" x="3644900" y="2520950"/>
          <p14:tracePt t="24228" x="3676650" y="2520950"/>
          <p14:tracePt t="24244" x="3695700" y="2527300"/>
          <p14:tracePt t="24261" x="3714750" y="2546350"/>
          <p14:tracePt t="24278" x="3740150" y="2565400"/>
          <p14:tracePt t="24294" x="3746500" y="2578100"/>
          <p14:tracePt t="24312" x="3765550" y="2609850"/>
          <p14:tracePt t="24328" x="3771900" y="2622550"/>
          <p14:tracePt t="24344" x="3784600" y="2647950"/>
          <p14:tracePt t="24361" x="3784600" y="2667000"/>
          <p14:tracePt t="24378" x="3784600" y="2686050"/>
          <p14:tracePt t="24394" x="3784600" y="2711450"/>
          <p14:tracePt t="24411" x="3784600" y="2730500"/>
          <p14:tracePt t="24428" x="3771900" y="2768600"/>
          <p14:tracePt t="24444" x="3752850" y="2794000"/>
          <p14:tracePt t="24461" x="3746500" y="2813050"/>
          <p14:tracePt t="24478" x="3733800" y="2838450"/>
          <p14:tracePt t="24493" x="3721100" y="2851150"/>
          <p14:tracePt t="24510" x="3714750" y="2870200"/>
          <p14:tracePt t="24526" x="3708400" y="2882900"/>
          <p14:tracePt t="24543" x="3695700" y="2908300"/>
          <p14:tracePt t="24561" x="3676650" y="2933700"/>
          <p14:tracePt t="24579" x="3670300" y="2946400"/>
          <p14:tracePt t="24594" x="3657600" y="2971800"/>
          <p14:tracePt t="24612" x="3638550" y="3009900"/>
          <p14:tracePt t="24628" x="3632200" y="3028950"/>
          <p14:tracePt t="24644" x="3606800" y="3073400"/>
          <p14:tracePt t="24662" x="3594100" y="3092450"/>
          <p14:tracePt t="24677" x="3568700" y="3117850"/>
          <p14:tracePt t="24694" x="3549650" y="3149600"/>
          <p14:tracePt t="24711" x="3536950" y="3162300"/>
          <p14:tracePt t="24728" x="3517900" y="3175000"/>
          <p14:tracePt t="24744" x="3511550" y="3187700"/>
          <p14:tracePt t="24761" x="3505200" y="3200400"/>
          <p14:tracePt t="24778" x="3486150" y="3219450"/>
          <p14:tracePt t="24794" x="3479800" y="3232150"/>
          <p14:tracePt t="24811" x="3460750" y="3238500"/>
          <p14:tracePt t="24827" x="3454400" y="3244850"/>
          <p14:tracePt t="24844" x="3441700" y="3251200"/>
          <p14:tracePt t="24861" x="3435350" y="3257550"/>
          <p14:tracePt t="24878" x="3435350" y="3263900"/>
          <p14:tracePt t="24921" x="3429000" y="3263900"/>
          <p14:tracePt t="24951" x="3422650" y="3263900"/>
          <p14:tracePt t="24961" x="3416300" y="3263900"/>
          <p14:tracePt t="24983" x="3416300" y="3270250"/>
          <p14:tracePt t="24992" x="3409950" y="3270250"/>
          <p14:tracePt t="25299" x="3409950" y="3263900"/>
          <p14:tracePt t="25308" x="3409950" y="3257550"/>
          <p14:tracePt t="25329" x="3409950" y="3244850"/>
          <p14:tracePt t="25340" x="3416300" y="3232150"/>
          <p14:tracePt t="25353" x="3416300" y="3219450"/>
          <p14:tracePt t="25354" x="3422650" y="3194050"/>
          <p14:tracePt t="25361" x="3422650" y="3168650"/>
          <p14:tracePt t="25378" x="3422650" y="3086100"/>
          <p14:tracePt t="25394" x="3422650" y="3041650"/>
          <p14:tracePt t="25411" x="3422650" y="2927350"/>
          <p14:tracePt t="25428" x="3422650" y="2832100"/>
          <p14:tracePt t="25444" x="3422650" y="2787650"/>
          <p14:tracePt t="25461" x="3448050" y="2717800"/>
          <p14:tracePt t="25478" x="3454400" y="2692400"/>
          <p14:tracePt t="25495" x="3473450" y="2647950"/>
          <p14:tracePt t="25510" x="3486150" y="2616200"/>
          <p14:tracePt t="25526" x="3486150" y="2603500"/>
          <p14:tracePt t="25544" x="3492500" y="2590800"/>
          <p14:tracePt t="25561" x="3498850" y="2584450"/>
          <p14:tracePt t="25578" x="3505200" y="2578100"/>
          <p14:tracePt t="25595" x="3505200" y="2571750"/>
          <p14:tracePt t="25612" x="3505200" y="2565400"/>
          <p14:tracePt t="25628" x="3511550" y="2565400"/>
          <p14:tracePt t="25661" x="3517900" y="2565400"/>
          <p14:tracePt t="25805" x="3511550" y="2565400"/>
          <p14:tracePt t="25814" x="3505200" y="2565400"/>
          <p14:tracePt t="25826" x="3492500" y="2565400"/>
          <p14:tracePt t="25846" x="3479800" y="2565400"/>
          <p14:tracePt t="25857" x="3473450" y="2571750"/>
          <p14:tracePt t="25866" x="3467100" y="2578100"/>
          <p14:tracePt t="25878" x="3467100" y="2584450"/>
          <p14:tracePt t="25880" x="3467100" y="2597150"/>
          <p14:tracePt t="25895" x="3467100" y="2622550"/>
          <p14:tracePt t="25910" x="3467100" y="2641600"/>
          <p14:tracePt t="25926" x="3467100" y="2673350"/>
          <p14:tracePt t="25944" x="3467100" y="2717800"/>
          <p14:tracePt t="25962" x="3467100" y="2743200"/>
          <p14:tracePt t="25978" x="3467100" y="2787650"/>
          <p14:tracePt t="25993" x="3467100" y="2832100"/>
          <p14:tracePt t="26010" x="3467100" y="2921000"/>
          <p14:tracePt t="26027" x="3460750" y="2965450"/>
          <p14:tracePt t="26043" x="3441700" y="3067050"/>
          <p14:tracePt t="26061" x="3416300" y="3168650"/>
          <p14:tracePt t="26078" x="3409950" y="3213100"/>
          <p14:tracePt t="26095" x="3390900" y="3308350"/>
          <p14:tracePt t="26112" x="3378200" y="3416300"/>
          <p14:tracePt t="26128" x="3378200" y="3479800"/>
          <p14:tracePt t="26144" x="3371850" y="3625850"/>
          <p14:tracePt t="26161" x="3371850" y="3689350"/>
          <p14:tracePt t="26177" x="3371850" y="3797300"/>
          <p14:tracePt t="26195" x="3371850" y="3867150"/>
          <p14:tracePt t="26211" x="3371850" y="3886200"/>
          <p14:tracePt t="26227" x="3371850" y="3905250"/>
          <p14:tracePt t="26355" x="3371850" y="3892550"/>
          <p14:tracePt t="26366" x="3371850" y="3873500"/>
          <p14:tracePt t="26377" x="3371850" y="3854450"/>
          <p14:tracePt t="26379" x="3378200" y="3829050"/>
          <p14:tracePt t="26394" x="3390900" y="3746500"/>
          <p14:tracePt t="26412" x="3397250" y="3702050"/>
          <p14:tracePt t="26428" x="3416300" y="3619500"/>
          <p14:tracePt t="26444" x="3454400" y="3556000"/>
          <p14:tracePt t="26461" x="3479800" y="3517900"/>
          <p14:tracePt t="26477" x="3511550" y="3460750"/>
          <p14:tracePt t="26495" x="3549650" y="3409950"/>
          <p14:tracePt t="26511" x="3568700" y="3378200"/>
          <p14:tracePt t="26528" x="3594100" y="3340100"/>
          <p14:tracePt t="26544" x="3600450" y="3327400"/>
          <p14:tracePt t="26561" x="3619500" y="3302000"/>
          <p14:tracePt t="26578" x="3657600" y="3289300"/>
          <p14:tracePt t="26594" x="3676650" y="3276600"/>
          <p14:tracePt t="26611" x="3740150" y="3257550"/>
          <p14:tracePt t="26628" x="3784600" y="3251200"/>
          <p14:tracePt t="26645" x="3867150" y="3225800"/>
          <p14:tracePt t="26661" x="3949700" y="3200400"/>
          <p14:tracePt t="26677" x="3994150" y="3187700"/>
          <p14:tracePt t="26694" x="4064000" y="3175000"/>
          <p14:tracePt t="26711" x="4102100" y="3168650"/>
          <p14:tracePt t="26728" x="4171950" y="3149600"/>
          <p14:tracePt t="26744" x="4235450" y="3149600"/>
          <p14:tracePt t="26761" x="4260850" y="3143250"/>
          <p14:tracePt t="26777" x="4330700" y="3143250"/>
          <p14:tracePt t="26794" x="4362450" y="3143250"/>
          <p14:tracePt t="26811" x="4432300" y="3143250"/>
          <p14:tracePt t="26827" x="4508500" y="3143250"/>
          <p14:tracePt t="26844" x="4540250" y="3143250"/>
          <p14:tracePt t="26861" x="4597400" y="3143250"/>
          <p14:tracePt t="26879" x="4622800" y="3143250"/>
          <p14:tracePt t="26893" x="4679950" y="3143250"/>
          <p14:tracePt t="26910" x="4699000" y="3143250"/>
          <p14:tracePt t="26926" x="4730750" y="3143250"/>
          <p14:tracePt t="26943" x="4749800" y="3143250"/>
          <p14:tracePt t="26961" x="4756150" y="3143250"/>
          <p14:tracePt t="26978" x="4762500" y="3143250"/>
          <p14:tracePt t="28274" x="4768850" y="3143250"/>
          <p14:tracePt t="29842" x="4775200" y="3143250"/>
          <p14:tracePt t="29883" x="4781550" y="3143250"/>
          <p14:tracePt t="30199" x="4787900" y="3143250"/>
          <p14:tracePt t="30413" x="4794250" y="3143250"/>
          <p14:tracePt t="30455" x="4800600" y="3143250"/>
          <p14:tracePt t="30740" x="4806950" y="3143250"/>
          <p14:tracePt t="33284" x="4806950" y="3149600"/>
          <p14:tracePt t="34333" x="4813300" y="3149600"/>
          <p14:tracePt t="34374" x="4819650" y="3149600"/>
          <p14:tracePt t="34395" x="4826000" y="3149600"/>
          <p14:tracePt t="34397" x="4832350" y="3149600"/>
          <p14:tracePt t="34425" x="4845050" y="3149600"/>
          <p14:tracePt t="34429" x="4851400" y="3149600"/>
          <p14:tracePt t="34457" x="4864100" y="3149600"/>
          <p14:tracePt t="34461" x="4870450" y="3149600"/>
          <p14:tracePt t="34489" x="4876800" y="3149600"/>
          <p14:tracePt t="34509" x="4883150" y="3149600"/>
          <p14:tracePt t="34511" x="4889500" y="3149600"/>
          <p14:tracePt t="34551" x="4895850" y="3149600"/>
          <p14:tracePt t="34560" x="4902200" y="3149600"/>
          <p14:tracePt t="34582" x="4908550" y="3149600"/>
          <p14:tracePt t="34612" x="4914900" y="3149600"/>
          <p14:tracePt t="34633" x="4921250" y="3149600"/>
          <p14:tracePt t="34684" x="4927600" y="3149600"/>
          <p14:tracePt t="34715" x="4933950" y="3149600"/>
          <p14:tracePt t="34738" x="4940300" y="3149600"/>
          <p14:tracePt t="34746" x="4940300" y="3143250"/>
          <p14:tracePt t="34772" x="4940300" y="3136900"/>
          <p14:tracePt t="34774" x="4940300" y="3130550"/>
          <p14:tracePt t="34780" x="4927600" y="3124200"/>
          <p14:tracePt t="34796" x="4902200" y="3105150"/>
          <p14:tracePt t="34813" x="4883150" y="3092450"/>
          <p14:tracePt t="34829" x="4851400" y="3073400"/>
          <p14:tracePt t="34846" x="4838700" y="3067050"/>
          <p14:tracePt t="35523" x="4845050" y="3067050"/>
          <p14:tracePt t="35546" x="4851400" y="3067050"/>
          <p14:tracePt t="35564" x="4857750" y="3067050"/>
          <p14:tracePt t="35578" x="4870450" y="3067050"/>
          <p14:tracePt t="35587" x="4876800" y="3073400"/>
          <p14:tracePt t="35598" x="4889500" y="3079750"/>
          <p14:tracePt t="35607" x="4902200" y="3086100"/>
          <p14:tracePt t="35612" x="4933950" y="3098800"/>
          <p14:tracePt t="35628" x="4946650" y="3098800"/>
          <p14:tracePt t="35645" x="4991100" y="3124200"/>
          <p14:tracePt t="35661" x="5010150" y="3130550"/>
          <p14:tracePt t="35677" x="5060950" y="3162300"/>
          <p14:tracePt t="35695" x="5124450" y="3187700"/>
          <p14:tracePt t="35712" x="5162550" y="3200400"/>
          <p14:tracePt t="35729" x="5200650" y="3213100"/>
          <p14:tracePt t="35746" x="5219700" y="3219450"/>
          <p14:tracePt t="35762" x="5232400" y="3225800"/>
          <p14:tracePt t="35779" x="5245100" y="3225800"/>
          <p14:tracePt t="35795" x="5257800" y="3225800"/>
          <p14:tracePt t="35812" x="5283200" y="3225800"/>
          <p14:tracePt t="35828" x="5314950" y="3225800"/>
          <p14:tracePt t="35845" x="5384800" y="3225800"/>
          <p14:tracePt t="35862" x="5505450" y="3225800"/>
          <p14:tracePt t="35878" x="5556250" y="3225800"/>
          <p14:tracePt t="35895" x="5670550" y="3225800"/>
          <p14:tracePt t="35912" x="5702300" y="3225800"/>
          <p14:tracePt t="35927" x="5753100" y="3225800"/>
          <p14:tracePt t="35944" x="5778500" y="3225800"/>
          <p14:tracePt t="35963" x="5784850" y="3225800"/>
          <p14:tracePt t="35978" x="5791200" y="3225800"/>
          <p14:tracePt t="36583" x="5797550" y="3225800"/>
          <p14:tracePt t="36624" x="5803900" y="3225800"/>
          <p14:tracePt t="36696" x="5803900" y="3232150"/>
          <p14:tracePt t="36810" x="5810250" y="3238500"/>
          <p14:tracePt t="36850" x="5810250" y="3244850"/>
          <p14:tracePt t="36859" x="5816600" y="3244850"/>
          <p14:tracePt t="36881" x="5822950" y="3251200"/>
          <p14:tracePt t="36911" x="5822950" y="3257550"/>
          <p14:tracePt t="36922" x="5829300" y="3257550"/>
          <p14:tracePt t="36932" x="5829300" y="3263900"/>
          <p14:tracePt t="36963" x="5829300" y="3270250"/>
          <p14:tracePt t="37177" x="5829300" y="3276600"/>
          <p14:tracePt t="37219" x="5829300" y="3282950"/>
          <p14:tracePt t="37250" x="5829300" y="3289300"/>
          <p14:tracePt t="37271" x="5829300" y="3295650"/>
          <p14:tracePt t="37291" x="5816600" y="3302000"/>
          <p14:tracePt t="37304" x="5810250" y="3308350"/>
          <p14:tracePt t="37312" x="5797550" y="3314700"/>
          <p14:tracePt t="37313" x="5778500" y="3321050"/>
          <p14:tracePt t="37328" x="5727700" y="3333750"/>
          <p14:tracePt t="37345" x="5689600" y="3346450"/>
          <p14:tracePt t="37362" x="5575300" y="3378200"/>
          <p14:tracePt t="37378" x="5391150" y="3422650"/>
          <p14:tracePt t="37395" x="5276850" y="3460750"/>
          <p14:tracePt t="37412" x="4965700" y="3549650"/>
          <p14:tracePt t="37428" x="4768850" y="3600450"/>
          <p14:tracePt t="37445" x="4381500" y="3683000"/>
          <p14:tracePt t="37462" x="4025900" y="3778250"/>
          <p14:tracePt t="37478" x="3873500" y="3822700"/>
          <p14:tracePt t="37495" x="3562350" y="3911600"/>
          <p14:tracePt t="37512" x="3422650" y="3968750"/>
          <p14:tracePt t="37529" x="3143250" y="4076700"/>
          <p14:tracePt t="37545" x="2882900" y="4165600"/>
          <p14:tracePt t="37562" x="2768600" y="4203700"/>
          <p14:tracePt t="37578" x="2540000" y="4279900"/>
          <p14:tracePt t="37595" x="2451100" y="4318000"/>
          <p14:tracePt t="37612" x="2286000" y="4368800"/>
          <p14:tracePt t="37628" x="2114550" y="4413250"/>
          <p14:tracePt t="37645" x="2025650" y="4438650"/>
          <p14:tracePt t="37662" x="1860550" y="4483100"/>
          <p14:tracePt t="37679" x="1784350" y="4508500"/>
          <p14:tracePt t="37694" x="1638300" y="4552950"/>
          <p14:tracePt t="37710" x="1524000" y="4597400"/>
          <p14:tracePt t="37729" x="1466850" y="4610100"/>
          <p14:tracePt t="37745" x="1371600" y="4641850"/>
          <p14:tracePt t="37762" x="1314450" y="4648200"/>
          <p14:tracePt t="37779" x="1193800" y="4667250"/>
          <p14:tracePt t="37795" x="1041400" y="4673600"/>
          <p14:tracePt t="37812" x="971550" y="4686300"/>
          <p14:tracePt t="37828" x="863600" y="4686300"/>
          <p14:tracePt t="37845" x="831850" y="4686300"/>
          <p14:tracePt t="37862" x="787400" y="4686300"/>
          <p14:tracePt t="37879" x="774700" y="4686300"/>
          <p14:tracePt t="37895" x="768350" y="4686300"/>
          <p14:tracePt t="37912" x="755650" y="4686300"/>
          <p14:tracePt t="37928" x="749300" y="4686300"/>
          <p14:tracePt t="37945" x="730250" y="4686300"/>
          <p14:tracePt t="38019" x="730250" y="4679950"/>
          <p14:tracePt t="38050" x="742950" y="4673600"/>
          <p14:tracePt t="38061" x="749300" y="4667250"/>
          <p14:tracePt t="38071" x="768350" y="4660900"/>
          <p14:tracePt t="38081" x="793750" y="4654550"/>
          <p14:tracePt t="38094" x="831850" y="4648200"/>
          <p14:tracePt t="38099" x="863600" y="4641850"/>
          <p14:tracePt t="38112" x="933450" y="4635500"/>
          <p14:tracePt t="38129" x="977900" y="4622800"/>
          <p14:tracePt t="38145" x="984250" y="4622800"/>
          <p14:tracePt t="38162" x="1009650" y="4610100"/>
          <p14:tracePt t="38179" x="1016000" y="4603750"/>
          <p14:tracePt t="38195" x="1035050" y="4572000"/>
          <p14:tracePt t="38212" x="1054100" y="4552950"/>
          <p14:tracePt t="38229" x="1060450" y="4540250"/>
          <p14:tracePt t="38245" x="1073150" y="4514850"/>
          <p14:tracePt t="38261" x="1073150" y="4508500"/>
          <p14:tracePt t="38277" x="1073150" y="4489450"/>
          <p14:tracePt t="38296" x="1073150" y="4457700"/>
          <p14:tracePt t="38312" x="1073150" y="4451350"/>
          <p14:tracePt t="38328" x="1073150" y="4432300"/>
          <p14:tracePt t="38345" x="1073150" y="4425950"/>
          <p14:tracePt t="38362" x="1060450" y="4400550"/>
          <p14:tracePt t="38378" x="1054100" y="4394200"/>
          <p14:tracePt t="38395" x="1047750" y="4375150"/>
          <p14:tracePt t="38412" x="1028700" y="4362450"/>
          <p14:tracePt t="38428" x="1022350" y="4349750"/>
          <p14:tracePt t="38445" x="1009650" y="4324350"/>
          <p14:tracePt t="38462" x="996950" y="4318000"/>
          <p14:tracePt t="38478" x="984250" y="4298950"/>
          <p14:tracePt t="38495" x="971550" y="4286250"/>
          <p14:tracePt t="38512" x="958850" y="4279900"/>
          <p14:tracePt t="38528" x="946150" y="4267200"/>
          <p14:tracePt t="38545" x="939800" y="4267200"/>
          <p14:tracePt t="38562" x="927100" y="4260850"/>
          <p14:tracePt t="38579" x="908050" y="4254500"/>
          <p14:tracePt t="38595" x="889000" y="4254500"/>
          <p14:tracePt t="38612" x="850900" y="4254500"/>
          <p14:tracePt t="38628" x="838200" y="4254500"/>
          <p14:tracePt t="38645" x="793750" y="4254500"/>
          <p14:tracePt t="38663" x="762000" y="4254500"/>
          <p14:tracePt t="38679" x="749300" y="4254500"/>
          <p14:tracePt t="38695" x="730250" y="4254500"/>
          <p14:tracePt t="38712" x="717550" y="4254500"/>
          <p14:tracePt t="38728" x="698500" y="4260850"/>
          <p14:tracePt t="38745" x="660400" y="4279900"/>
          <p14:tracePt t="38762" x="641350" y="4286250"/>
          <p14:tracePt t="38779" x="609600" y="4311650"/>
          <p14:tracePt t="38795" x="596900" y="4324350"/>
          <p14:tracePt t="38812" x="584200" y="4349750"/>
          <p14:tracePt t="38828" x="577850" y="4375150"/>
          <p14:tracePt t="38845" x="571500" y="4394200"/>
          <p14:tracePt t="38862" x="571500" y="4438650"/>
          <p14:tracePt t="38879" x="577850" y="4457700"/>
          <p14:tracePt t="38895" x="609600" y="4533900"/>
          <p14:tracePt t="38927" x="647700" y="4591050"/>
          <p14:tracePt t="38928" x="660400" y="4616450"/>
          <p14:tracePt t="38944" x="698500" y="4660900"/>
          <p14:tracePt t="38962" x="704850" y="4679950"/>
          <p14:tracePt t="38978" x="723900" y="4711700"/>
          <p14:tracePt t="38996" x="742950" y="4749800"/>
          <p14:tracePt t="39011" x="755650" y="4768850"/>
          <p14:tracePt t="39027" x="781050" y="4800600"/>
          <p14:tracePt t="39044" x="793750" y="4813300"/>
          <p14:tracePt t="39061" x="812800" y="4845050"/>
          <p14:tracePt t="39078" x="831850" y="4864100"/>
          <p14:tracePt t="39095" x="844550" y="4876800"/>
          <p14:tracePt t="39112" x="850900" y="4889500"/>
          <p14:tracePt t="39128" x="857250" y="4889500"/>
          <p14:tracePt t="39145" x="869950" y="4895850"/>
          <p14:tracePt t="39162" x="914400" y="4895850"/>
          <p14:tracePt t="39179" x="939800" y="4895850"/>
          <p14:tracePt t="39195" x="996950" y="4895850"/>
          <p14:tracePt t="39212" x="1028700" y="4895850"/>
          <p14:tracePt t="39228" x="1066800" y="4895850"/>
          <p14:tracePt t="39245" x="1098550" y="4895850"/>
          <p14:tracePt t="39262" x="1104900" y="4895850"/>
          <p14:tracePt t="39314" x="1111250" y="4889500"/>
          <p14:tracePt t="39324" x="1117600" y="4883150"/>
          <p14:tracePt t="39345" x="1130300" y="4870450"/>
          <p14:tracePt t="39355" x="1136650" y="4857750"/>
          <p14:tracePt t="39362" x="1149350" y="4851400"/>
          <p14:tracePt t="39378" x="1162050" y="4838700"/>
          <p14:tracePt t="39395" x="1162050" y="4832350"/>
          <p14:tracePt t="39396" x="1187450" y="4806950"/>
          <p14:tracePt t="39412" x="1193800" y="4794250"/>
          <p14:tracePt t="39428" x="1206500" y="4781550"/>
          <p14:tracePt t="39445" x="1212850" y="4756150"/>
          <p14:tracePt t="39462" x="1219200" y="4756150"/>
          <p14:tracePt t="39479" x="1225550" y="4743450"/>
          <p14:tracePt t="40123" x="1231900" y="4743450"/>
          <p14:tracePt t="40164" x="1238250" y="4743450"/>
          <p14:tracePt t="40225" x="1244600" y="4743450"/>
          <p14:tracePt t="40257" x="1257300" y="4743450"/>
          <p14:tracePt t="40258" x="1270000" y="4737100"/>
          <p14:tracePt t="40278" x="1276350" y="4730750"/>
          <p14:tracePt t="40280" x="1301750" y="4730750"/>
          <p14:tracePt t="40295" x="1346200" y="4711700"/>
          <p14:tracePt t="40312" x="1384300" y="4705350"/>
          <p14:tracePt t="40328" x="1454150" y="4692650"/>
          <p14:tracePt t="40345" x="1524000" y="4667250"/>
          <p14:tracePt t="40361" x="1549400" y="4660900"/>
          <p14:tracePt t="40378" x="1600200" y="4654550"/>
          <p14:tracePt t="40395" x="1619250" y="4654550"/>
          <p14:tracePt t="40412" x="1631950" y="4648200"/>
          <p14:tracePt t="40428" x="1638300" y="4648200"/>
          <p14:tracePt t="40445" x="1644650" y="4648200"/>
          <p14:tracePt t="40462" x="1657350" y="4641850"/>
          <p14:tracePt t="40478" x="1657350" y="4635500"/>
          <p14:tracePt t="40495" x="1663700" y="4635500"/>
          <p14:tracePt t="40974" x="1663700" y="4629150"/>
          <p14:tracePt t="40995" x="1663700" y="4622800"/>
          <p14:tracePt t="41005" x="1663700" y="4616450"/>
          <p14:tracePt t="41010" x="1657350" y="4603750"/>
          <p14:tracePt t="41028" x="1644650" y="4584700"/>
          <p14:tracePt t="41030" x="1631950" y="4565650"/>
          <p14:tracePt t="41045" x="1606550" y="4508500"/>
          <p14:tracePt t="41062" x="1568450" y="4457700"/>
          <p14:tracePt t="41078" x="1555750" y="4432300"/>
          <p14:tracePt t="41095" x="1524000" y="4400550"/>
          <p14:tracePt t="41111" x="1511300" y="4381500"/>
          <p14:tracePt t="41129" x="1492250" y="4356100"/>
          <p14:tracePt t="41145" x="1466850" y="4337050"/>
          <p14:tracePt t="41162" x="1454150" y="4330700"/>
          <p14:tracePt t="41178" x="1435100" y="4311650"/>
          <p14:tracePt t="41195" x="1416050" y="4305300"/>
          <p14:tracePt t="41195" x="1397000" y="4298950"/>
          <p14:tracePt t="41212" x="1371600" y="4292600"/>
          <p14:tracePt t="41228" x="1333500" y="4279900"/>
          <p14:tracePt t="41245" x="1308100" y="4273550"/>
          <p14:tracePt t="41262" x="1270000" y="4260850"/>
          <p14:tracePt t="41279" x="1250950" y="4260850"/>
          <p14:tracePt t="41295" x="1219200" y="4254500"/>
          <p14:tracePt t="41312" x="1187450" y="4254500"/>
          <p14:tracePt t="41329" x="1174750" y="4254500"/>
          <p14:tracePt t="41345" x="1143000" y="4254500"/>
          <p14:tracePt t="41362" x="1130300" y="4254500"/>
          <p14:tracePt t="41378" x="1098550" y="4254500"/>
          <p14:tracePt t="41395" x="1060450" y="4254500"/>
          <p14:tracePt t="41412" x="1041400" y="4254500"/>
          <p14:tracePt t="41428" x="1003300" y="4254500"/>
          <p14:tracePt t="41445" x="984250" y="4260850"/>
          <p14:tracePt t="41462" x="958850" y="4267200"/>
          <p14:tracePt t="41478" x="933450" y="4279900"/>
          <p14:tracePt t="41495" x="927100" y="4279900"/>
          <p14:tracePt t="41512" x="914400" y="4286250"/>
          <p14:tracePt t="41528" x="908050" y="4292600"/>
          <p14:tracePt t="41545" x="889000" y="4311650"/>
          <p14:tracePt t="41562" x="876300" y="4324350"/>
          <p14:tracePt t="41578" x="869950" y="4337050"/>
          <p14:tracePt t="41595" x="863600" y="4343400"/>
          <p14:tracePt t="41612" x="857250" y="4349750"/>
          <p14:tracePt t="41628" x="850900" y="4362450"/>
          <p14:tracePt t="41645" x="850900" y="4381500"/>
          <p14:tracePt t="41662" x="844550" y="4381500"/>
          <p14:tracePt t="41678" x="844550" y="4400550"/>
          <p14:tracePt t="41695" x="844550" y="4413250"/>
          <p14:tracePt t="41712" x="844550" y="4432300"/>
          <p14:tracePt t="41728" x="844550" y="4464050"/>
          <p14:tracePt t="41745" x="850900" y="4476750"/>
          <p14:tracePt t="41762" x="863600" y="4502150"/>
          <p14:tracePt t="41779" x="876300" y="4514850"/>
          <p14:tracePt t="41795" x="889000" y="4527550"/>
          <p14:tracePt t="41812" x="895350" y="4546600"/>
          <p14:tracePt t="41829" x="901700" y="4546600"/>
          <p14:tracePt t="41845" x="908050" y="4552950"/>
          <p14:tracePt t="44902" x="914400" y="4552950"/>
          <p14:tracePt t="44925" x="920750" y="4552950"/>
          <p14:tracePt t="44955" x="927100" y="4552950"/>
          <p14:tracePt t="44966" x="933450" y="4552950"/>
          <p14:tracePt t="45099" x="933450" y="4546600"/>
          <p14:tracePt t="45114" x="933450" y="4540250"/>
          <p14:tracePt t="45140" x="933450" y="4533900"/>
          <p14:tracePt t="45151" x="933450" y="4527550"/>
          <p14:tracePt t="45162" x="933450" y="4521200"/>
          <p14:tracePt t="45183" x="933450" y="4514850"/>
          <p14:tracePt t="45184" x="933450" y="4502150"/>
          <p14:tracePt t="45214" x="933450" y="4495800"/>
          <p14:tracePt t="45229" x="933450" y="4489450"/>
          <p14:tracePt t="45246" x="933450" y="4483100"/>
          <p14:tracePt t="45266" x="933450" y="4476750"/>
          <p14:tracePt t="45287" x="933450" y="4470400"/>
          <p14:tracePt t="45318" x="933450" y="4464050"/>
          <p14:tracePt t="45328" x="933450" y="4457700"/>
          <p14:tracePt t="45338" x="933450" y="4451350"/>
          <p14:tracePt t="45370" x="933450" y="4445000"/>
          <p14:tracePt t="45380" x="933450" y="4438650"/>
          <p14:tracePt t="45400" x="933450" y="4432300"/>
          <p14:tracePt t="45432" x="933450" y="4425950"/>
          <p14:tracePt t="45443" x="933450" y="4419600"/>
          <p14:tracePt t="45464" x="927100" y="4419600"/>
          <p14:tracePt t="45479" x="927100" y="4413250"/>
          <p14:tracePt t="45495" x="927100" y="4400550"/>
          <p14:tracePt t="45497" x="927100" y="4394200"/>
          <p14:tracePt t="45512" x="927100" y="4381500"/>
          <p14:tracePt t="45529" x="927100" y="4375150"/>
          <p14:tracePt t="45546" x="927100" y="4362450"/>
          <p14:tracePt t="45562" x="927100" y="4349750"/>
          <p14:tracePt t="45579" x="927100" y="4343400"/>
          <p14:tracePt t="45596" x="927100" y="4330700"/>
          <p14:tracePt t="45612" x="927100" y="4324350"/>
          <p14:tracePt t="45629" x="920750" y="4318000"/>
          <p14:tracePt t="45646" x="920750" y="4305300"/>
          <p14:tracePt t="45755" x="914400" y="4305300"/>
          <p14:tracePt t="45776" x="908050" y="4305300"/>
          <p14:tracePt t="45796" x="908050" y="4298950"/>
          <p14:tracePt t="45817" x="901700" y="4298950"/>
          <p14:tracePt t="45827" x="895350" y="4292600"/>
          <p14:tracePt t="45848" x="889000" y="4286250"/>
          <p14:tracePt t="45879" x="882650" y="4286250"/>
          <p14:tracePt t="45910" x="876300" y="4286250"/>
          <p14:tracePt t="45951" x="869950" y="4286250"/>
          <p14:tracePt t="45972" x="863600" y="4286250"/>
          <p14:tracePt t="45992" x="857250" y="4286250"/>
          <p14:tracePt t="46013" x="850900" y="4286250"/>
          <p14:tracePt t="46024" x="838200" y="4286250"/>
          <p14:tracePt t="46045" x="831850" y="4286250"/>
          <p14:tracePt t="46055" x="819150" y="4286250"/>
          <p14:tracePt t="46076" x="812800" y="4286250"/>
          <p14:tracePt t="46086" x="806450" y="4286250"/>
          <p14:tracePt t="46107" x="800100" y="4286250"/>
          <p14:tracePt t="46117" x="793750" y="4286250"/>
          <p14:tracePt t="46128" x="787400" y="4286250"/>
          <p14:tracePt t="46160" x="781050" y="4286250"/>
          <p14:tracePt t="46172" x="774700" y="4286250"/>
          <p14:tracePt t="46181" x="768350" y="4286250"/>
          <p14:tracePt t="46202" x="762000" y="4286250"/>
          <p14:tracePt t="46212" x="762000" y="4292600"/>
          <p14:tracePt t="46214" x="755650" y="4292600"/>
          <p14:tracePt t="46230" x="755650" y="4298950"/>
          <p14:tracePt t="46246" x="749300" y="4298950"/>
          <p14:tracePt t="46262" x="730250" y="4311650"/>
          <p14:tracePt t="46279" x="711200" y="4330700"/>
          <p14:tracePt t="46296" x="698500" y="4330700"/>
          <p14:tracePt t="46312" x="679450" y="4349750"/>
          <p14:tracePt t="46329" x="673100" y="4356100"/>
          <p14:tracePt t="46346" x="660400" y="4362450"/>
          <p14:tracePt t="46362" x="660400" y="4375150"/>
          <p14:tracePt t="46411" x="660400" y="4381500"/>
          <p14:tracePt t="46413" x="660400" y="4387850"/>
          <p14:tracePt t="46431" x="654050" y="4394200"/>
          <p14:tracePt t="46453" x="654050" y="4400550"/>
          <p14:tracePt t="46462" x="654050" y="4413250"/>
          <p14:tracePt t="46464" x="647700" y="4413250"/>
          <p14:tracePt t="46479" x="647700" y="4425950"/>
          <p14:tracePt t="46496" x="647700" y="4432300"/>
          <p14:tracePt t="46512" x="647700" y="4445000"/>
          <p14:tracePt t="46530" x="647700" y="4451350"/>
          <p14:tracePt t="46546" x="647700" y="4464050"/>
          <p14:tracePt t="46562" x="647700" y="4476750"/>
          <p14:tracePt t="46579" x="647700" y="4489450"/>
          <p14:tracePt t="46596" x="647700" y="4502150"/>
          <p14:tracePt t="46613" x="647700" y="4508500"/>
          <p14:tracePt t="46629" x="654050" y="4521200"/>
          <p14:tracePt t="46646" x="660400" y="4540250"/>
          <p14:tracePt t="46662" x="660400" y="4546600"/>
          <p14:tracePt t="46679" x="660400" y="4565650"/>
          <p14:tracePt t="46696" x="666750" y="4578350"/>
          <p14:tracePt t="46712" x="673100" y="4591050"/>
          <p14:tracePt t="46729" x="685800" y="4610100"/>
          <p14:tracePt t="46746" x="685800" y="4616450"/>
          <p14:tracePt t="46762" x="698500" y="4629150"/>
          <p14:tracePt t="46779" x="704850" y="4635500"/>
          <p14:tracePt t="46796" x="711200" y="4641850"/>
          <p14:tracePt t="46811" x="736600" y="4667250"/>
          <p14:tracePt t="46828" x="749300" y="4673600"/>
          <p14:tracePt t="46846" x="787400" y="4686300"/>
          <p14:tracePt t="46863" x="812800" y="4699000"/>
          <p14:tracePt t="46879" x="857250" y="4705350"/>
          <p14:tracePt t="46897" x="889000" y="4711700"/>
          <p14:tracePt t="46913" x="914400" y="4711700"/>
          <p14:tracePt t="46929" x="971550" y="4711700"/>
          <p14:tracePt t="46945" x="1003300" y="4711700"/>
          <p14:tracePt t="46963" x="1085850" y="4711700"/>
          <p14:tracePt t="46979" x="1162050" y="4711700"/>
          <p14:tracePt t="46997" x="1193800" y="4711700"/>
          <p14:tracePt t="47013" x="1238250" y="4711700"/>
          <p14:tracePt t="47028" x="1250950" y="4711700"/>
          <p14:tracePt t="47045" x="1276350" y="4711700"/>
          <p14:tracePt t="47061" x="1282700" y="4711700"/>
          <p14:tracePt t="47078" x="1308100" y="4711700"/>
          <p14:tracePt t="47096" x="1333500" y="4711700"/>
          <p14:tracePt t="47113" x="1352550" y="4711700"/>
          <p14:tracePt t="47129" x="1371600" y="4711700"/>
          <p14:tracePt t="47146" x="1390650" y="4711700"/>
          <p14:tracePt t="47162" x="1397000" y="4705350"/>
          <p14:tracePt t="47179" x="1422400" y="4692650"/>
          <p14:tracePt t="47196" x="1428750" y="4679950"/>
          <p14:tracePt t="47212" x="1454150" y="4667250"/>
          <p14:tracePt t="47229" x="1466850" y="4641850"/>
          <p14:tracePt t="47246" x="1466850" y="4635500"/>
          <p14:tracePt t="47263" x="1454150" y="4597400"/>
          <p14:tracePt t="47279" x="1441450" y="4572000"/>
          <p14:tracePt t="47296" x="1416050" y="4527550"/>
          <p14:tracePt t="47312" x="1390650" y="4483100"/>
          <p14:tracePt t="47329" x="1377950" y="4464050"/>
          <p14:tracePt t="47346" x="1358900" y="4432300"/>
          <p14:tracePt t="47362" x="1346200" y="4419600"/>
          <p14:tracePt t="47379" x="1320800" y="4394200"/>
          <p14:tracePt t="47395" x="1308100" y="4381500"/>
          <p14:tracePt t="47395" x="1289050" y="4368800"/>
          <p14:tracePt t="47413" x="1276350" y="4349750"/>
          <p14:tracePt t="47429" x="1244600" y="4330700"/>
          <p14:tracePt t="47446" x="1238250" y="4318000"/>
          <p14:tracePt t="47462" x="1206500" y="4305300"/>
          <p14:tracePt t="47479" x="1174750" y="4292600"/>
          <p14:tracePt t="47496" x="1155700" y="4286250"/>
          <p14:tracePt t="47512" x="1123950" y="4273550"/>
          <p14:tracePt t="47529" x="1098550" y="4267200"/>
          <p14:tracePt t="47546" x="1066800" y="4254500"/>
          <p14:tracePt t="47562" x="1054100" y="4254500"/>
          <p14:tracePt t="47579" x="1022350" y="4241800"/>
          <p14:tracePt t="47596" x="1003300" y="4241800"/>
          <p14:tracePt t="47613" x="984250" y="4235450"/>
          <p14:tracePt t="47629" x="958850" y="4235450"/>
          <p14:tracePt t="47646" x="939800" y="4235450"/>
          <p14:tracePt t="47662" x="901700" y="4235450"/>
          <p14:tracePt t="47679" x="876300" y="4235450"/>
          <p14:tracePt t="47696" x="857250" y="4235450"/>
          <p14:tracePt t="47712" x="825500" y="4235450"/>
          <p14:tracePt t="47730" x="812800" y="4235450"/>
          <p14:tracePt t="47746" x="774700" y="4248150"/>
          <p14:tracePt t="47762" x="749300" y="4260850"/>
          <p14:tracePt t="47779" x="736600" y="4273550"/>
          <p14:tracePt t="47796" x="717550" y="4292600"/>
          <p14:tracePt t="47813" x="711200" y="4292600"/>
          <p14:tracePt t="47829" x="698500" y="4311650"/>
          <p14:tracePt t="47846" x="692150" y="4324350"/>
          <p14:tracePt t="47862" x="692150" y="4337050"/>
          <p14:tracePt t="47879" x="692150" y="4349750"/>
          <p14:tracePt t="47896" x="692150" y="4375150"/>
          <p14:tracePt t="47928" x="692150" y="4387850"/>
          <p14:tracePt t="47929" x="692150" y="4419600"/>
          <p14:tracePt t="47945" x="692150" y="4438650"/>
          <p14:tracePt t="47961" x="692150" y="4483100"/>
          <p14:tracePt t="47978" x="692150" y="4508500"/>
          <p14:tracePt t="47995" x="698500" y="4546600"/>
          <p14:tracePt t="48012" x="711200" y="4591050"/>
          <p14:tracePt t="48028" x="723900" y="4616450"/>
          <p14:tracePt t="48045" x="730250" y="4648200"/>
          <p14:tracePt t="48061" x="742950" y="4654550"/>
          <p14:tracePt t="48079" x="762000" y="4673600"/>
          <p14:tracePt t="48096" x="768350" y="4679950"/>
          <p14:tracePt t="48112" x="781050" y="4686300"/>
          <p14:tracePt t="48129" x="787400" y="4705350"/>
          <p14:tracePt t="48146" x="793750" y="4705350"/>
          <p14:tracePt t="48162" x="806450" y="4711700"/>
          <p14:tracePt t="48179" x="806450" y="4724400"/>
          <p14:tracePt t="48745" x="806450" y="4718050"/>
          <p14:tracePt t="48767" x="806450" y="4711700"/>
          <p14:tracePt t="48808" x="806450" y="4705350"/>
          <p14:tracePt t="48831" x="806450" y="4699000"/>
          <p14:tracePt t="48850" x="812800" y="4699000"/>
          <p14:tracePt t="48861" x="819150" y="4692650"/>
          <p14:tracePt t="48878" x="825500" y="4686300"/>
          <p14:tracePt t="48878" x="831850" y="4673600"/>
          <p14:tracePt t="48896" x="844550" y="4654550"/>
          <p14:tracePt t="48934" x="844550" y="4648200"/>
          <p14:tracePt t="48935" x="844550" y="4635500"/>
          <p14:tracePt t="48966" x="850900" y="4629150"/>
          <p14:tracePt t="48968" x="850900" y="4616450"/>
          <p14:tracePt t="48997" x="850900" y="4603750"/>
          <p14:tracePt t="48998" x="850900" y="4597400"/>
          <p14:tracePt t="49012" x="850900" y="4578350"/>
          <p14:tracePt t="49029" x="850900" y="4572000"/>
          <p14:tracePt t="49045" x="850900" y="4559300"/>
          <p14:tracePt t="49081" x="850900" y="4552950"/>
          <p14:tracePt t="49102" x="850900" y="4546600"/>
          <p14:tracePt t="49112" x="850900" y="4540250"/>
          <p14:tracePt t="49132" x="850900" y="4527550"/>
          <p14:tracePt t="49145" x="850900" y="4514850"/>
          <p14:tracePt t="49147" x="850900" y="4508500"/>
          <p14:tracePt t="49162" x="850900" y="4470400"/>
          <p14:tracePt t="49180" x="850900" y="4445000"/>
          <p14:tracePt t="49196" x="844550" y="4425950"/>
          <p14:tracePt t="49212" x="844550" y="4400550"/>
          <p14:tracePt t="49229" x="844550" y="4387850"/>
          <p14:tracePt t="49245" x="844550" y="4362450"/>
          <p14:tracePt t="49263" x="844550" y="4330700"/>
          <p14:tracePt t="49279" x="844550" y="4324350"/>
          <p14:tracePt t="49296" x="844550" y="4286250"/>
          <p14:tracePt t="49312" x="838200" y="4267200"/>
          <p14:tracePt t="49329" x="831850" y="4248150"/>
          <p14:tracePt t="49345" x="825500" y="4222750"/>
          <p14:tracePt t="49362" x="819150" y="4222750"/>
          <p14:tracePt t="49379" x="806450" y="4216400"/>
          <p14:tracePt t="49395" x="806450" y="4210050"/>
          <p14:tracePt t="49412" x="793750" y="4210050"/>
          <p14:tracePt t="49429" x="787400" y="4203700"/>
          <p14:tracePt t="49446" x="781050" y="4203700"/>
          <p14:tracePt t="49462" x="774700" y="4203700"/>
          <p14:tracePt t="49479" x="768350" y="4203700"/>
          <p14:tracePt t="49496" x="755650" y="4203700"/>
          <p14:tracePt t="49512" x="736600" y="4210050"/>
          <p14:tracePt t="49529" x="736600" y="4216400"/>
          <p14:tracePt t="49545" x="717550" y="4229100"/>
          <p14:tracePt t="49562" x="711200" y="4241800"/>
          <p14:tracePt t="49579" x="692150" y="4267200"/>
          <p14:tracePt t="49596" x="673100" y="4305300"/>
          <p14:tracePt t="49612" x="660400" y="4324350"/>
          <p14:tracePt t="49629" x="654050" y="4368800"/>
          <p14:tracePt t="49645" x="654050" y="4381500"/>
          <p14:tracePt t="49662" x="647700" y="4419600"/>
          <p14:tracePt t="49680" x="647700" y="4451350"/>
          <p14:tracePt t="49696" x="647700" y="4464050"/>
          <p14:tracePt t="49712" x="647700" y="4483100"/>
          <p14:tracePt t="49729" x="647700" y="4502150"/>
          <p14:tracePt t="49746" x="647700" y="4527550"/>
          <p14:tracePt t="49762" x="647700" y="4546600"/>
          <p14:tracePt t="49779" x="647700" y="4584700"/>
          <p14:tracePt t="49796" x="647700" y="4616450"/>
          <p14:tracePt t="49811" x="654050" y="4635500"/>
          <p14:tracePt t="49828" x="660400" y="4660900"/>
          <p14:tracePt t="49845" x="673100" y="4673600"/>
          <p14:tracePt t="49861" x="685800" y="4699000"/>
          <p14:tracePt t="49879" x="717550" y="4718050"/>
          <p14:tracePt t="49896" x="736600" y="4730750"/>
          <p14:tracePt t="49913" x="806450" y="4743450"/>
          <p14:tracePt t="49930" x="838200" y="4743450"/>
          <p14:tracePt t="49945" x="908050" y="4743450"/>
          <p14:tracePt t="49963" x="965200" y="4743450"/>
          <p14:tracePt t="49980" x="984250" y="4743450"/>
          <p14:tracePt t="49996" x="996950" y="4730750"/>
          <p14:tracePt t="50013" x="1009650" y="4724400"/>
          <p14:tracePt t="50028" x="1028700" y="4724400"/>
          <p14:tracePt t="50045" x="1066800" y="4711700"/>
          <p14:tracePt t="50061" x="1098550" y="4705350"/>
          <p14:tracePt t="50078" x="1181100" y="4692650"/>
          <p14:tracePt t="50096" x="1225550" y="4686300"/>
          <p14:tracePt t="50112" x="1270000" y="4686300"/>
          <p14:tracePt t="50130" x="1295400" y="4686300"/>
          <p14:tracePt t="50165" x="1301750" y="4686300"/>
          <p14:tracePt t="50186" x="1308100" y="4686300"/>
          <p14:tracePt t="50209" x="1320800" y="4686300"/>
          <p14:tracePt t="50221" x="1339850" y="4686300"/>
          <p14:tracePt t="50229" x="1346200" y="4686300"/>
          <p14:tracePt t="50231" x="1365250" y="4686300"/>
          <p14:tracePt t="50246" x="1384300" y="4686300"/>
          <p14:tracePt t="50262" x="1390650" y="4686300"/>
          <p14:tracePt t="50279" x="1397000" y="4686300"/>
          <p14:tracePt t="50323" x="1403350" y="4686300"/>
          <p14:tracePt t="52185" x="1409700" y="4686300"/>
          <p14:tracePt t="52195" x="1416050" y="4686300"/>
          <p14:tracePt t="52200" x="1422400" y="4679950"/>
          <p14:tracePt t="52212" x="1441450" y="4673600"/>
          <p14:tracePt t="52229" x="1454150" y="4667250"/>
          <p14:tracePt t="52246" x="1485900" y="4660900"/>
          <p14:tracePt t="52262" x="1504950" y="4648200"/>
          <p14:tracePt t="52279" x="1511300" y="4648200"/>
          <p14:tracePt t="52295" x="1524000" y="4641850"/>
          <p14:tracePt t="52331" x="1524000" y="4635500"/>
          <p14:tracePt t="52332" x="1524000" y="4629150"/>
          <p14:tracePt t="52345" x="1524000" y="4616450"/>
          <p14:tracePt t="52362" x="1524000" y="4610100"/>
          <p14:tracePt t="52379" x="1524000" y="4597400"/>
          <p14:tracePt t="52396" x="1517650" y="4584700"/>
          <p14:tracePt t="52412" x="1492250" y="4565650"/>
          <p14:tracePt t="52429" x="1466850" y="4533900"/>
          <p14:tracePt t="52446" x="1460500" y="4521200"/>
          <p14:tracePt t="52462" x="1441450" y="4502150"/>
          <p14:tracePt t="52480" x="1435100" y="4495800"/>
          <p14:tracePt t="52496" x="1428750" y="4483100"/>
          <p14:tracePt t="52513" x="1416050" y="4483100"/>
          <p14:tracePt t="52529" x="1403350" y="4476750"/>
          <p14:tracePt t="52546" x="1390650" y="4464050"/>
          <p14:tracePt t="52562" x="1371600" y="4457700"/>
          <p14:tracePt t="52579" x="1352550" y="4451350"/>
          <p14:tracePt t="52596" x="1333500" y="4445000"/>
          <p14:tracePt t="52612" x="1327150" y="4438650"/>
          <p14:tracePt t="52629" x="1301750" y="4419600"/>
          <p14:tracePt t="52664" x="1289050" y="4413250"/>
          <p14:tracePt t="52665" x="1282700" y="4406900"/>
          <p14:tracePt t="52679" x="1270000" y="4394200"/>
          <p14:tracePt t="52695" x="1263650" y="4394200"/>
          <p14:tracePt t="52712" x="1250950" y="4387850"/>
          <p14:tracePt t="52729" x="1238250" y="4381500"/>
          <p14:tracePt t="52745" x="1219200" y="4381500"/>
          <p14:tracePt t="52762" x="1174750" y="4381500"/>
          <p14:tracePt t="52779" x="1162050" y="4381500"/>
          <p14:tracePt t="52796" x="1117600" y="4381500"/>
          <p14:tracePt t="52812" x="1098550" y="4381500"/>
          <p14:tracePt t="52829" x="1066800" y="4381500"/>
          <p14:tracePt t="52845" x="1041400" y="4381500"/>
          <p14:tracePt t="52862" x="1028700" y="4381500"/>
          <p14:tracePt t="52879" x="996950" y="4381500"/>
          <p14:tracePt t="52896" x="984250" y="4387850"/>
          <p14:tracePt t="52912" x="958850" y="4394200"/>
          <p14:tracePt t="52928" x="946150" y="4400550"/>
          <p14:tracePt t="52944" x="927100" y="4406900"/>
          <p14:tracePt t="52963" x="914400" y="4419600"/>
          <p14:tracePt t="52980" x="914400" y="4425950"/>
          <p14:tracePt t="52996" x="901700" y="4432300"/>
          <p14:tracePt t="53013" x="901700" y="4438650"/>
          <p14:tracePt t="53028" x="889000" y="4445000"/>
          <p14:tracePt t="53045" x="882650" y="4457700"/>
          <p14:tracePt t="53092" x="882650" y="4464050"/>
          <p14:tracePt t="53102" x="876300" y="4476750"/>
          <p14:tracePt t="53112" x="876300" y="4483100"/>
          <p14:tracePt t="53134" x="876300" y="4489450"/>
          <p14:tracePt t="53135" x="876300" y="4502150"/>
          <p14:tracePt t="53165" x="876300" y="4508500"/>
          <p14:tracePt t="53166" x="876300" y="4514850"/>
          <p14:tracePt t="53237" x="876300" y="4521200"/>
          <p14:tracePt t="53247" x="882650" y="4527550"/>
          <p14:tracePt t="53258" x="895350" y="4533900"/>
          <p14:tracePt t="53271" x="920750" y="4546600"/>
          <p14:tracePt t="53279" x="946150" y="4559300"/>
          <p14:tracePt t="53281" x="971550" y="4565650"/>
          <p14:tracePt t="53296" x="1035050" y="4591050"/>
          <p14:tracePt t="53312" x="1073150" y="4603750"/>
          <p14:tracePt t="53329" x="1117600" y="4622800"/>
          <p14:tracePt t="53346" x="1162050" y="4629150"/>
          <p14:tracePt t="53362" x="1174750" y="4635500"/>
          <p14:tracePt t="53379" x="1219200" y="4641850"/>
          <p14:tracePt t="53396" x="1244600" y="4641850"/>
          <p14:tracePt t="53412" x="1301750" y="4648200"/>
          <p14:tracePt t="53430" x="1365250" y="4660900"/>
          <p14:tracePt t="53446" x="1384300" y="4660900"/>
          <p14:tracePt t="53462" x="1422400" y="4667250"/>
          <p14:tracePt t="53479" x="1428750" y="4667250"/>
          <p14:tracePt t="53537" x="1435100" y="4667250"/>
          <p14:tracePt t="53580" x="1441450" y="4667250"/>
          <p14:tracePt t="54241" x="1435100" y="4667250"/>
          <p14:tracePt t="54255" x="1428750" y="4667250"/>
          <p14:tracePt t="54262" x="1416050" y="4667250"/>
          <p14:tracePt t="54271" x="1397000" y="4667250"/>
          <p14:tracePt t="54279" x="1333500" y="4660900"/>
          <p14:tracePt t="54296" x="1289050" y="4654550"/>
          <p14:tracePt t="54312" x="1174750" y="4629150"/>
          <p14:tracePt t="54329" x="1060450" y="4603750"/>
          <p14:tracePt t="54346" x="1009650" y="4597400"/>
          <p14:tracePt t="54362" x="939800" y="4591050"/>
          <p14:tracePt t="54379" x="914400" y="4584700"/>
          <p14:tracePt t="54395" x="882650" y="4584700"/>
          <p14:tracePt t="54412" x="857250" y="4584700"/>
          <p14:tracePt t="54430" x="844550" y="4584700"/>
          <p14:tracePt t="54445" x="825500" y="4584700"/>
          <p14:tracePt t="54462" x="819150" y="4584700"/>
          <p14:tracePt t="54479" x="806450" y="4584700"/>
          <p14:tracePt t="54496" x="800100" y="4584700"/>
          <p14:tracePt t="54635" x="806450" y="4584700"/>
          <p14:tracePt t="54645" x="812800" y="4584700"/>
          <p14:tracePt t="54647" x="825500" y="4584700"/>
          <p14:tracePt t="54662" x="869950" y="4584700"/>
          <p14:tracePt t="54679" x="901700" y="4584700"/>
          <p14:tracePt t="54696" x="996950" y="4584700"/>
          <p14:tracePt t="54712" x="1104900" y="4584700"/>
          <p14:tracePt t="54730" x="1162050" y="4584700"/>
          <p14:tracePt t="54745" x="1263650" y="4584700"/>
          <p14:tracePt t="54762" x="1308100" y="4584700"/>
          <p14:tracePt t="54780" x="1371600" y="4584700"/>
          <p14:tracePt t="54796" x="1441450" y="4584700"/>
          <p14:tracePt t="54813" x="1460500" y="4584700"/>
          <p14:tracePt t="54829" x="1498600" y="4584700"/>
          <p14:tracePt t="54846" x="1517650" y="4591050"/>
          <p14:tracePt t="54862" x="1530350" y="4597400"/>
          <p14:tracePt t="54879" x="1536700" y="4597400"/>
          <p14:tracePt t="57357" x="1543050" y="4597400"/>
          <p14:tracePt t="57541" x="1549400" y="4597400"/>
          <p14:tracePt t="57582" x="1555750" y="4597400"/>
          <p14:tracePt t="57592" x="1562100" y="4597400"/>
          <p14:tracePt t="57624" x="1568450" y="4597400"/>
          <p14:tracePt t="57638" x="1574800" y="4597400"/>
          <p14:tracePt t="57656" x="1587500" y="4597400"/>
          <p14:tracePt t="57670" x="1593850" y="4597400"/>
          <p14:tracePt t="57688" x="1600200" y="4597400"/>
          <p14:tracePt t="57698" x="1606550" y="4597400"/>
          <p14:tracePt t="57700" x="1612900" y="4597400"/>
          <p14:tracePt t="57712" x="1638300" y="4597400"/>
          <p14:tracePt t="57729" x="1651000" y="4597400"/>
          <p14:tracePt t="57745" x="1695450" y="4597400"/>
          <p14:tracePt t="57763" x="1720850" y="4597400"/>
          <p14:tracePt t="57779" x="1778000" y="4597400"/>
          <p14:tracePt t="57795" x="1822450" y="4597400"/>
          <p14:tracePt t="57812" x="1847850" y="4603750"/>
          <p14:tracePt t="57829" x="1917700" y="4616450"/>
          <p14:tracePt t="57846" x="1955800" y="4622800"/>
          <p14:tracePt t="57862" x="2025650" y="4641850"/>
          <p14:tracePt t="57879" x="2076450" y="4660900"/>
          <p14:tracePt t="57896" x="2095500" y="4667250"/>
          <p14:tracePt t="57913" x="2120900" y="4686300"/>
          <p14:tracePt t="57930" x="2127250" y="4686300"/>
          <p14:tracePt t="57945" x="2127250" y="4692650"/>
          <p14:tracePt t="57979" x="2133600" y="4699000"/>
          <p14:tracePt t="58010" x="2139950" y="4699000"/>
          <p14:tracePt t="58020" x="2139950" y="4705350"/>
          <p14:tracePt t="58031" x="2139950" y="4711700"/>
          <p14:tracePt t="58051" x="2146300" y="4711700"/>
          <p14:tracePt t="58063" x="2146300" y="4718050"/>
          <p14:tracePt t="58084" x="2146300" y="4724400"/>
          <p14:tracePt t="58105" x="2146300" y="4730750"/>
          <p14:tracePt t="58136" x="2146300" y="4737100"/>
          <p14:tracePt t="58533" x="2139950" y="4737100"/>
          <p14:tracePt t="58555" x="2133600" y="4737100"/>
          <p14:tracePt t="58575" x="2127250" y="4737100"/>
          <p14:tracePt t="58585" x="2114550" y="4737100"/>
          <p14:tracePt t="58595" x="2108200" y="4737100"/>
          <p14:tracePt t="58611" x="2095500" y="4737100"/>
          <p14:tracePt t="58612" x="2063750" y="4737100"/>
          <p14:tracePt t="58628" x="2038350" y="4737100"/>
          <p14:tracePt t="58644" x="1936750" y="4730750"/>
          <p14:tracePt t="58662" x="1803400" y="4705350"/>
          <p14:tracePt t="58680" x="1727200" y="4686300"/>
          <p14:tracePt t="58695" x="1581150" y="4654550"/>
          <p14:tracePt t="58712" x="1524000" y="4635500"/>
          <p14:tracePt t="58729" x="1473200" y="4622800"/>
          <p14:tracePt t="58844" x="1473200" y="4616450"/>
          <p14:tracePt t="58897" x="1473200" y="4610100"/>
          <p14:tracePt t="58918" x="1479550" y="4603750"/>
          <p14:tracePt t="58927" x="1485900" y="4597400"/>
          <p14:tracePt t="58968" x="1485900" y="4591050"/>
          <p14:tracePt t="58989" x="1485900" y="4584700"/>
          <p14:tracePt t="59010" x="1485900" y="4572000"/>
          <p14:tracePt t="59016" x="1485900" y="4565650"/>
          <p14:tracePt t="59028" x="1479550" y="4540250"/>
          <p14:tracePt t="59045" x="1473200" y="4527550"/>
          <p14:tracePt t="59061" x="1454150" y="4508500"/>
          <p14:tracePt t="59078" x="1441450" y="4483100"/>
          <p14:tracePt t="59096" x="1428750" y="4470400"/>
          <p14:tracePt t="59112" x="1403350" y="4445000"/>
          <p14:tracePt t="59130" x="1384300" y="4438650"/>
          <p14:tracePt t="59146" x="1352550" y="4413250"/>
          <p14:tracePt t="59162" x="1314450" y="4394200"/>
          <p14:tracePt t="59179" x="1295400" y="4387850"/>
          <p14:tracePt t="59195" x="1257300" y="4368800"/>
          <p14:tracePt t="59212" x="1225550" y="4362450"/>
          <p14:tracePt t="59229" x="1206500" y="4356100"/>
          <p14:tracePt t="59246" x="1162050" y="4343400"/>
          <p14:tracePt t="59262" x="1143000" y="4343400"/>
          <p14:tracePt t="59279" x="1092200" y="4330700"/>
          <p14:tracePt t="59296" x="1066800" y="4324350"/>
          <p14:tracePt t="59312" x="1022350" y="4311650"/>
          <p14:tracePt t="59329" x="977900" y="4305300"/>
          <p14:tracePt t="59345" x="971550" y="4305300"/>
          <p14:tracePt t="59362" x="939800" y="4305300"/>
          <p14:tracePt t="59379" x="920750" y="4305300"/>
          <p14:tracePt t="59395" x="895350" y="4305300"/>
          <p14:tracePt t="59413" x="869950" y="4305300"/>
          <p14:tracePt t="59429" x="857250" y="4305300"/>
          <p14:tracePt t="59445" x="838200" y="4305300"/>
          <p14:tracePt t="59462" x="831850" y="4311650"/>
          <p14:tracePt t="59479" x="819150" y="4318000"/>
          <p14:tracePt t="59495" x="819150" y="4324350"/>
          <p14:tracePt t="59512" x="812800" y="4337050"/>
          <p14:tracePt t="59529" x="812800" y="4349750"/>
          <p14:tracePt t="59545" x="806450" y="4362450"/>
          <p14:tracePt t="59562" x="806450" y="4381500"/>
          <p14:tracePt t="59580" x="806450" y="4413250"/>
          <p14:tracePt t="59596" x="806450" y="4419600"/>
          <p14:tracePt t="59612" x="806450" y="4432300"/>
          <p14:tracePt t="59629" x="812800" y="4445000"/>
          <p14:tracePt t="59645" x="844550" y="4464050"/>
          <p14:tracePt t="59662" x="914400" y="4483100"/>
          <p14:tracePt t="59679" x="965200" y="4502150"/>
          <p14:tracePt t="59695" x="1047750" y="4521200"/>
          <p14:tracePt t="59712" x="1079500" y="4540250"/>
          <p14:tracePt t="59729" x="1123950" y="4552950"/>
          <p14:tracePt t="59745" x="1130300" y="4552950"/>
          <p14:tracePt t="59762" x="1136650" y="4552950"/>
          <p14:tracePt t="59779" x="1149350" y="4552950"/>
          <p14:tracePt t="59795" x="1162050" y="4552950"/>
          <p14:tracePt t="59812" x="1181100" y="4552950"/>
          <p14:tracePt t="59829" x="1206500" y="4552950"/>
          <p14:tracePt t="59845" x="1219200" y="4552950"/>
          <p14:tracePt t="59862" x="1225550" y="4552950"/>
          <p14:tracePt t="59879" x="1231900" y="4552950"/>
          <p14:tracePt t="59895" x="1238250" y="4552950"/>
          <p14:tracePt t="59912" x="1244600" y="4552950"/>
          <p14:tracePt t="59929" x="1250950" y="4552950"/>
          <p14:tracePt t="59946" x="1270000" y="4559300"/>
          <p14:tracePt t="59962" x="1289050" y="4559300"/>
          <p14:tracePt t="59979" x="1333500" y="4572000"/>
          <p14:tracePt t="59994" x="1384300" y="4584700"/>
          <p14:tracePt t="60013" x="1409700" y="4591050"/>
          <p14:tracePt t="60030" x="1460500" y="4610100"/>
          <p14:tracePt t="60045" x="1479550" y="4616450"/>
          <p14:tracePt t="60061" x="1511300" y="4622800"/>
          <p14:tracePt t="60078" x="1524000" y="4629150"/>
          <p14:tracePt t="60094" x="1530350" y="4629150"/>
          <p14:tracePt t="60112" x="1530350" y="4635500"/>
          <p14:tracePt t="60129" x="1536700" y="4635500"/>
          <p14:tracePt t="60145" x="1543050" y="4641850"/>
          <p14:tracePt t="60162" x="1549400" y="4641850"/>
          <p14:tracePt t="60200" x="1555750" y="4641850"/>
          <p14:tracePt t="60202" x="1562100" y="4641850"/>
          <p14:tracePt t="60242" x="1568450" y="4641850"/>
          <p14:tracePt t="60244" x="1574800" y="4641850"/>
          <p14:tracePt t="60293" x="1581150" y="4641850"/>
          <p14:tracePt t="60650" x="1587500" y="4641850"/>
          <p14:tracePt t="60660" x="1593850" y="4641850"/>
          <p14:tracePt t="60681" x="1600200" y="4641850"/>
          <p14:tracePt t="60682" x="1612900" y="4641850"/>
          <p14:tracePt t="60695" x="1625600" y="4641850"/>
          <p14:tracePt t="60712" x="1638300" y="4641850"/>
          <p14:tracePt t="60729" x="1651000" y="4641850"/>
          <p14:tracePt t="60745" x="1657350" y="4641850"/>
          <p14:tracePt t="60866" x="1663700" y="4641850"/>
          <p14:tracePt t="60907" x="1670050" y="4641850"/>
          <p14:tracePt t="60928" x="1676400" y="4641850"/>
          <p14:tracePt t="60938" x="1682750" y="4641850"/>
          <p14:tracePt t="60959" x="1689100" y="4641850"/>
          <p14:tracePt t="61682" x="1695450" y="4641850"/>
          <p14:tracePt t="61692" x="1701800" y="4641850"/>
          <p14:tracePt t="61697" x="1708150" y="4641850"/>
          <p14:tracePt t="61712" x="1739900" y="4641850"/>
          <p14:tracePt t="61729" x="1778000" y="4641850"/>
          <p14:tracePt t="61746" x="1803400" y="4641850"/>
          <p14:tracePt t="61762" x="1879600" y="4641850"/>
          <p14:tracePt t="61779" x="1911350" y="4641850"/>
          <p14:tracePt t="61795" x="1968500" y="4641850"/>
          <p14:tracePt t="61812" x="2019300" y="4641850"/>
          <p14:tracePt t="61829" x="2038350" y="4641850"/>
          <p14:tracePt t="61845" x="2051050" y="4641850"/>
          <p14:tracePt t="63223" x="2044700" y="4641850"/>
          <p14:tracePt t="63233" x="2025650" y="4641850"/>
          <p14:tracePt t="63247" x="2000250" y="4641850"/>
          <p14:tracePt t="63248" x="1962150" y="4641850"/>
          <p14:tracePt t="63263" x="1860550" y="4641850"/>
          <p14:tracePt t="63281" x="1752600" y="4641850"/>
          <p14:tracePt t="63297" x="1720850" y="4641850"/>
          <p14:tracePt t="63313" x="1670050" y="4641850"/>
          <p14:tracePt t="63330" x="1657350" y="4641850"/>
          <p14:tracePt t="63346" x="1625600" y="4635500"/>
          <p14:tracePt t="63363" x="1587500" y="4635500"/>
          <p14:tracePt t="63380" x="1555750" y="4635500"/>
          <p14:tracePt t="63396" x="1498600" y="4635500"/>
          <p14:tracePt t="63413" x="1466850" y="4635500"/>
          <p14:tracePt t="63430" x="1428750" y="4635500"/>
          <p14:tracePt t="63574" x="1435100" y="4629150"/>
          <p14:tracePt t="63605" x="1435100" y="4622800"/>
          <p14:tracePt t="63636" x="1435100" y="4616450"/>
          <p14:tracePt t="63669" x="1435100" y="4610100"/>
          <p14:tracePt t="63678" x="1435100" y="4597400"/>
          <p14:tracePt t="63699" x="1441450" y="4591050"/>
          <p14:tracePt t="63713" x="1441450" y="4578350"/>
          <p14:tracePt t="63714" x="1441450" y="4552950"/>
          <p14:tracePt t="63730" x="1435100" y="4533900"/>
          <p14:tracePt t="63746" x="1416050" y="4508500"/>
          <p14:tracePt t="63763" x="1409700" y="4495800"/>
          <p14:tracePt t="63780" x="1384300" y="4457700"/>
          <p14:tracePt t="63796" x="1365250" y="4445000"/>
          <p14:tracePt t="63813" x="1339850" y="4419600"/>
          <p14:tracePt t="63830" x="1314450" y="4400550"/>
          <p14:tracePt t="63846" x="1295400" y="4387850"/>
          <p14:tracePt t="63863" x="1263650" y="4368800"/>
          <p14:tracePt t="63880" x="1244600" y="4362450"/>
          <p14:tracePt t="63896" x="1200150" y="4349750"/>
          <p14:tracePt t="63913" x="1155700" y="4337050"/>
          <p14:tracePt t="63930" x="1130300" y="4330700"/>
          <p14:tracePt t="63946" x="1092200" y="4324350"/>
          <p14:tracePt t="63964" x="1073150" y="4318000"/>
          <p14:tracePt t="63980" x="1054100" y="4318000"/>
          <p14:tracePt t="63996" x="1035050" y="4311650"/>
          <p14:tracePt t="64013" x="1022350" y="4311650"/>
          <p14:tracePt t="64030" x="996950" y="4311650"/>
          <p14:tracePt t="64047" x="971550" y="4311650"/>
          <p14:tracePt t="64063" x="933450" y="4311650"/>
          <p14:tracePt t="64080" x="895350" y="4311650"/>
          <p14:tracePt t="64096" x="869950" y="4311650"/>
          <p14:tracePt t="64113" x="838200" y="4324350"/>
          <p14:tracePt t="64130" x="819150" y="4330700"/>
          <p14:tracePt t="64146" x="800100" y="4343400"/>
          <p14:tracePt t="64163" x="787400" y="4356100"/>
          <p14:tracePt t="64180" x="787400" y="4362450"/>
          <p14:tracePt t="64196" x="774700" y="4375150"/>
          <p14:tracePt t="64213" x="768350" y="4381500"/>
          <p14:tracePt t="64230" x="762000" y="4394200"/>
          <p14:tracePt t="64246" x="749300" y="4413250"/>
          <p14:tracePt t="64285" x="749300" y="4425950"/>
          <p14:tracePt t="64286" x="749300" y="4438650"/>
          <p14:tracePt t="64296" x="742950" y="4438650"/>
          <p14:tracePt t="64313" x="742950" y="4464050"/>
          <p14:tracePt t="64330" x="742950" y="4483100"/>
          <p14:tracePt t="64347" x="742950" y="4489450"/>
          <p14:tracePt t="64363" x="749300" y="4514850"/>
          <p14:tracePt t="64380" x="749300" y="4527550"/>
          <p14:tracePt t="64396" x="768350" y="4552950"/>
          <p14:tracePt t="64413" x="781050" y="4572000"/>
          <p14:tracePt t="64430" x="787400" y="4578350"/>
          <p14:tracePt t="64446" x="806450" y="4603750"/>
          <p14:tracePt t="64463" x="819150" y="4616450"/>
          <p14:tracePt t="64480" x="876300" y="4648200"/>
          <p14:tracePt t="64497" x="901700" y="4660900"/>
          <p14:tracePt t="64513" x="971550" y="4692650"/>
          <p14:tracePt t="64530" x="1035050" y="4711700"/>
          <p14:tracePt t="64546" x="1054100" y="4718050"/>
          <p14:tracePt t="64563" x="1079500" y="4718050"/>
          <p14:tracePt t="64580" x="1098550" y="4724400"/>
          <p14:tracePt t="64596" x="1149350" y="4724400"/>
          <p14:tracePt t="64613" x="1238250" y="4724400"/>
          <p14:tracePt t="64630" x="1289050" y="4724400"/>
          <p14:tracePt t="64646" x="1390650" y="4724400"/>
          <p14:tracePt t="64664" x="1422400" y="4724400"/>
          <p14:tracePt t="64680" x="1447800" y="4724400"/>
          <p14:tracePt t="69505" x="1447800" y="4718050"/>
          <p14:tracePt t="69515" x="1447800" y="4711700"/>
          <p14:tracePt t="69531" x="1447800" y="4699000"/>
          <p14:tracePt t="69532" x="1428750" y="4635500"/>
          <p14:tracePt t="69547" x="1409700" y="4578350"/>
          <p14:tracePt t="69564" x="1377950" y="4419600"/>
          <p14:tracePt t="69581" x="1352550" y="4324350"/>
          <p14:tracePt t="69597" x="1308100" y="4114800"/>
          <p14:tracePt t="69614" x="1276350" y="3873500"/>
          <p14:tracePt t="69631" x="1270000" y="3765550"/>
          <p14:tracePt t="69647" x="1250950" y="3536950"/>
          <p14:tracePt t="69664" x="1250950" y="3422650"/>
          <p14:tracePt t="69681" x="1238250" y="3181350"/>
          <p14:tracePt t="69697" x="1231900" y="3048000"/>
          <p14:tracePt t="69697" x="1219200" y="2927350"/>
          <p14:tracePt t="69715" x="1212850" y="2794000"/>
          <p14:tracePt t="69731" x="1193800" y="2571750"/>
          <p14:tracePt t="69747" x="1187450" y="2457450"/>
          <p14:tracePt t="69764" x="1174750" y="2286000"/>
          <p14:tracePt t="69781" x="1174750" y="2209800"/>
          <p14:tracePt t="69781" x="1174750" y="2146300"/>
          <p14:tracePt t="69797" x="1174750" y="2082800"/>
          <p14:tracePt t="69814" x="1174750" y="1981200"/>
          <p14:tracePt t="69831" x="1174750" y="1949450"/>
          <p14:tracePt t="69847" x="1187450" y="1866900"/>
          <p14:tracePt t="69864" x="1193800" y="1835150"/>
          <p14:tracePt t="69881" x="1219200" y="1758950"/>
          <p14:tracePt t="69897" x="1244600" y="1663700"/>
          <p14:tracePt t="69914" x="1257300" y="1619250"/>
          <p14:tracePt t="69931" x="1276350" y="1517650"/>
          <p14:tracePt t="69946" x="1282700" y="1473200"/>
          <p14:tracePt t="69963" x="1289050" y="1403350"/>
          <p14:tracePt t="69980" x="1289050" y="1346200"/>
          <p14:tracePt t="69996" x="1289050" y="1320800"/>
          <p14:tracePt t="70014" x="1289050" y="1282700"/>
          <p14:tracePt t="70032" x="1295400" y="1238250"/>
          <p14:tracePt t="70048" x="1301750" y="1212850"/>
          <p14:tracePt t="70063" x="1314450" y="1193800"/>
          <p14:tracePt t="70079" x="1320800" y="1193800"/>
          <p14:tracePt t="70096" x="1327150" y="1181100"/>
          <p14:tracePt t="70113" x="1333500" y="1181100"/>
          <p14:tracePt t="70129" x="1339850" y="1174750"/>
          <p14:tracePt t="70146" x="1346200" y="1174750"/>
          <p14:tracePt t="70164" x="1352550" y="1174750"/>
          <p14:tracePt t="70181" x="1371600" y="1174750"/>
          <p14:tracePt t="70197" x="1384300" y="1174750"/>
          <p14:tracePt t="70214" x="1422400" y="1174750"/>
          <p14:tracePt t="70231" x="1473200" y="1174750"/>
          <p14:tracePt t="70247" x="1504950" y="1174750"/>
          <p14:tracePt t="70264" x="1562100" y="1174750"/>
          <p14:tracePt t="70281" x="1587500" y="1174750"/>
          <p14:tracePt t="70297" x="1644650" y="1174750"/>
          <p14:tracePt t="70314" x="1720850" y="1174750"/>
          <p14:tracePt t="70331" x="1752600" y="1174750"/>
          <p14:tracePt t="70347" x="1860550" y="1174750"/>
          <p14:tracePt t="70364" x="1917700" y="1174750"/>
          <p14:tracePt t="70381" x="2025650" y="1174750"/>
          <p14:tracePt t="70397" x="2114550" y="1174750"/>
          <p14:tracePt t="70414" x="2146300" y="1174750"/>
          <p14:tracePt t="70431" x="2216150" y="1174750"/>
          <p14:tracePt t="70447" x="2235200" y="1174750"/>
          <p14:tracePt t="70464" x="2324100" y="1174750"/>
          <p14:tracePt t="70481" x="2444750" y="1174750"/>
          <p14:tracePt t="70497" x="2508250" y="1174750"/>
          <p14:tracePt t="70514" x="2673350" y="1174750"/>
          <p14:tracePt t="70531" x="2736850" y="1174750"/>
          <p14:tracePt t="70547" x="2863850" y="1174750"/>
          <p14:tracePt t="70564" x="2946400" y="1174750"/>
          <p14:tracePt t="70581" x="2978150" y="1174750"/>
          <p14:tracePt t="70597" x="3028950" y="1174750"/>
          <p14:tracePt t="70614" x="3048000" y="1174750"/>
          <p14:tracePt t="70631" x="3105150" y="1174750"/>
          <p14:tracePt t="70647" x="3175000" y="1174750"/>
          <p14:tracePt t="70664" x="3219450" y="1174750"/>
          <p14:tracePt t="70681" x="3276600" y="1174750"/>
          <p14:tracePt t="70697" x="3302000" y="1174750"/>
          <p14:tracePt t="70714" x="3327400" y="1174750"/>
          <p14:tracePt t="70731" x="3346450" y="1174750"/>
          <p14:tracePt t="70748" x="3378200" y="1174750"/>
          <p14:tracePt t="70764" x="3429000" y="1174750"/>
          <p14:tracePt t="70781" x="3454400" y="1174750"/>
          <p14:tracePt t="70797" x="3505200" y="1174750"/>
          <p14:tracePt t="70814" x="3536950" y="1174750"/>
          <p14:tracePt t="70852" x="3543300" y="1174750"/>
          <p14:tracePt t="70853" x="3549650" y="1174750"/>
          <p14:tracePt t="70864" x="3556000" y="1174750"/>
          <p14:tracePt t="70881" x="3587750" y="1174750"/>
          <p14:tracePt t="70897" x="3613150" y="1181100"/>
          <p14:tracePt t="70914" x="3651250" y="1193800"/>
          <p14:tracePt t="70931" x="3683000" y="1206500"/>
          <p14:tracePt t="71068" x="3676650" y="1206500"/>
          <p14:tracePt t="71079" x="3663950" y="1206500"/>
          <p14:tracePt t="71089" x="3638550" y="1206500"/>
          <p14:tracePt t="71096" x="3587750" y="1206500"/>
          <p14:tracePt t="71114" x="3568700" y="1206500"/>
          <p14:tracePt t="71114" x="3543300" y="1206500"/>
          <p14:tracePt t="71131" x="3517900" y="1206500"/>
          <p14:tracePt t="71146" x="3479800" y="1206500"/>
          <p14:tracePt t="71163" x="3467100" y="1206500"/>
          <p14:tracePt t="71181" x="3422650" y="1206500"/>
          <p14:tracePt t="71197" x="3359150" y="1206500"/>
          <p14:tracePt t="71214" x="3314700" y="1206500"/>
          <p14:tracePt t="71231" x="3213100" y="1206500"/>
          <p14:tracePt t="71248" x="3181350" y="1206500"/>
          <p14:tracePt t="71264" x="3124200" y="1206500"/>
          <p14:tracePt t="71281" x="3105150" y="1212850"/>
          <p14:tracePt t="71297" x="3073400" y="1219200"/>
          <p14:tracePt t="71314" x="3048000" y="1231900"/>
          <p14:tracePt t="71331" x="3028950" y="1231900"/>
          <p14:tracePt t="71347" x="2984500" y="1238250"/>
          <p14:tracePt t="71364" x="2959100" y="1238250"/>
          <p14:tracePt t="71381" x="2908300" y="1244600"/>
          <p14:tracePt t="71397" x="2851150" y="1244600"/>
          <p14:tracePt t="71414" x="2825750" y="1244600"/>
          <p14:tracePt t="71431" x="2768600" y="1244600"/>
          <p14:tracePt t="71448" x="2724150" y="1244600"/>
          <p14:tracePt t="71464" x="2705100" y="1244600"/>
          <p14:tracePt t="71480" x="2647950" y="1250950"/>
          <p14:tracePt t="71496" x="2622550" y="1250950"/>
          <p14:tracePt t="71513" x="2559050" y="1250950"/>
          <p14:tracePt t="71529" x="2520950" y="1257300"/>
          <p14:tracePt t="71546" x="2463800" y="1257300"/>
          <p14:tracePt t="71564" x="2413000" y="1263650"/>
          <p14:tracePt t="71581" x="2400300" y="1263650"/>
          <p14:tracePt t="71597" x="2387600" y="1263650"/>
          <p14:tracePt t="71662" x="2387600" y="1270000"/>
          <p14:tracePt t="71724" x="2393950" y="1270000"/>
          <p14:tracePt t="71734" x="2400300" y="1270000"/>
          <p14:tracePt t="71747" x="2413000" y="1270000"/>
          <p14:tracePt t="71749" x="2425700" y="1270000"/>
          <p14:tracePt t="71764" x="2482850" y="1270000"/>
          <p14:tracePt t="71797" x="2540000" y="1270000"/>
          <p14:tracePt t="71799" x="2571750" y="1270000"/>
          <p14:tracePt t="71814" x="2654300" y="1270000"/>
          <p14:tracePt t="71831" x="2679700" y="1270000"/>
          <p14:tracePt t="71847" x="2724150" y="1270000"/>
          <p14:tracePt t="71864" x="2774950" y="1270000"/>
          <p14:tracePt t="71881" x="2806700" y="1270000"/>
          <p14:tracePt t="71897" x="2870200" y="1270000"/>
          <p14:tracePt t="71914" x="2952750" y="1270000"/>
          <p14:tracePt t="71931" x="2997200" y="1270000"/>
          <p14:tracePt t="71947" x="3073400" y="1270000"/>
          <p14:tracePt t="71963" x="3105150" y="1270000"/>
          <p14:tracePt t="71980" x="3162300" y="1270000"/>
          <p14:tracePt t="71996" x="3194050" y="1270000"/>
          <p14:tracePt t="72013" x="3244850" y="1270000"/>
          <p14:tracePt t="72030" x="3308350" y="1270000"/>
          <p14:tracePt t="72046" x="3346450" y="1270000"/>
          <p14:tracePt t="72063" x="3454400" y="1282700"/>
          <p14:tracePt t="72080" x="3498850" y="1289050"/>
          <p14:tracePt t="72096" x="3581400" y="1295400"/>
          <p14:tracePt t="72113" x="3632200" y="1308100"/>
          <p14:tracePt t="72130" x="3644900" y="1308100"/>
          <p14:tracePt t="72313" x="3638550" y="1308100"/>
          <p14:tracePt t="75194" x="3638550" y="1314450"/>
          <p14:tracePt t="75224" x="3638550" y="1320800"/>
          <p14:tracePt t="75234" x="3638550" y="1327150"/>
          <p14:tracePt t="75245" x="3638550" y="1333500"/>
          <p14:tracePt t="75266" x="3638550" y="1339850"/>
          <p14:tracePt t="75268" x="3638550" y="1346200"/>
          <p14:tracePt t="75280" x="3638550" y="1352550"/>
          <p14:tracePt t="75297" x="3638550" y="1358900"/>
          <p14:tracePt t="75314" x="3632200" y="1365250"/>
          <p14:tracePt t="75350" x="3632200" y="1371600"/>
          <p14:tracePt t="75352" x="3625850" y="1377950"/>
          <p14:tracePt t="75364" x="3619500" y="1384300"/>
          <p14:tracePt t="75381" x="3619500" y="1390650"/>
          <p14:tracePt t="75397" x="3600450" y="1409700"/>
          <p14:tracePt t="75414" x="3594100" y="1409700"/>
          <p14:tracePt t="75431" x="3575050" y="1441450"/>
          <p14:tracePt t="75447" x="3562350" y="1447800"/>
          <p14:tracePt t="75464" x="3536950" y="1485900"/>
          <p14:tracePt t="75480" x="3505200" y="1517650"/>
          <p14:tracePt t="75497" x="3486150" y="1536700"/>
          <p14:tracePt t="75514" x="3435350" y="1574800"/>
          <p14:tracePt t="75530" x="3422650" y="1587500"/>
          <p14:tracePt t="75548" x="3397250" y="1619250"/>
          <p14:tracePt t="75564" x="3384550" y="1631950"/>
          <p14:tracePt t="75580" x="3378200" y="1644650"/>
          <p14:tracePt t="75596" x="3371850" y="1657350"/>
          <p14:tracePt t="75613" x="3371850" y="1670050"/>
          <p14:tracePt t="75629" x="3365500" y="1689100"/>
          <p14:tracePt t="75647" x="3359150" y="1720850"/>
          <p14:tracePt t="75664" x="3352800" y="1733550"/>
          <p14:tracePt t="75681" x="3340100" y="1752600"/>
          <p14:tracePt t="75697" x="3333750" y="1765300"/>
          <p14:tracePt t="75714" x="3327400" y="1778000"/>
          <p14:tracePt t="75731" x="3314700" y="1803400"/>
          <p14:tracePt t="75747" x="3308350" y="1822450"/>
          <p14:tracePt t="75764" x="3289300" y="1847850"/>
          <p14:tracePt t="75780" x="3276600" y="1866900"/>
          <p14:tracePt t="75797" x="3263900" y="1898650"/>
          <p14:tracePt t="75815" x="3257550" y="1917700"/>
          <p14:tracePt t="75831" x="3257550" y="1924050"/>
          <p14:tracePt t="75847" x="3251200" y="1930400"/>
          <p14:tracePt t="75864" x="3251200" y="1936750"/>
          <p14:tracePt t="75881" x="3251200" y="1943100"/>
          <p14:tracePt t="75897" x="3251200" y="1949450"/>
          <p14:tracePt t="75914" x="3251200" y="1955800"/>
          <p14:tracePt t="75946" x="3251200" y="1962150"/>
          <p14:tracePt t="75947" x="3244850" y="1968500"/>
          <p14:tracePt t="75963" x="3244850" y="1981200"/>
          <p14:tracePt t="76007" x="3238500" y="1987550"/>
          <p14:tracePt t="76031" x="3238500" y="1993900"/>
          <p14:tracePt t="76345" x="3238500" y="2000250"/>
          <p14:tracePt t="76346" x="3232150" y="2000250"/>
          <p14:tracePt t="76365" x="3232150" y="2006600"/>
          <p14:tracePt t="76375" x="3225800" y="2012950"/>
          <p14:tracePt t="76381" x="3219450" y="2012950"/>
          <p14:tracePt t="76397" x="3219450" y="2019300"/>
          <p14:tracePt t="76414" x="3206750" y="2032000"/>
          <p14:tracePt t="76449" x="3206750" y="2038350"/>
          <p14:tracePt t="76451" x="3194050" y="2051050"/>
          <p14:tracePt t="76464" x="3168650" y="2070100"/>
          <p14:tracePt t="76480" x="3155950" y="2089150"/>
          <p14:tracePt t="76497" x="3111500" y="2139950"/>
          <p14:tracePt t="76514" x="3079750" y="2165350"/>
          <p14:tracePt t="76530" x="3003550" y="2247900"/>
          <p14:tracePt t="76547" x="2908300" y="2349500"/>
          <p14:tracePt t="76563" x="2863850" y="2406650"/>
          <p14:tracePt t="76580" x="2787650" y="2540000"/>
          <p14:tracePt t="76597" x="2755900" y="2603500"/>
          <p14:tracePt t="76597" x="2730500" y="2673350"/>
          <p14:tracePt t="76614" x="2705100" y="2743200"/>
          <p14:tracePt t="76630" x="2654300" y="2870200"/>
          <p14:tracePt t="76647" x="2628900" y="2927350"/>
          <p14:tracePt t="76664" x="2578100" y="3041650"/>
          <p14:tracePt t="76680" x="2527300" y="3162300"/>
          <p14:tracePt t="76697" x="2501900" y="3219450"/>
          <p14:tracePt t="76714" x="2463800" y="3314700"/>
          <p14:tracePt t="76731" x="2451100" y="3359150"/>
          <p14:tracePt t="76747" x="2425700" y="3460750"/>
          <p14:tracePt t="76764" x="2406650" y="3556000"/>
          <p14:tracePt t="76781" x="2406650" y="3606800"/>
          <p14:tracePt t="76797" x="2400300" y="3740150"/>
          <p14:tracePt t="76814" x="2400300" y="3803650"/>
          <p14:tracePt t="76830" x="2400300" y="3937000"/>
          <p14:tracePt t="76847" x="2413000" y="4070350"/>
          <p14:tracePt t="76864" x="2419350" y="4133850"/>
          <p14:tracePt t="76881" x="2444750" y="4235450"/>
          <p14:tracePt t="76897" x="2451100" y="4279900"/>
          <p14:tracePt t="76914" x="2463800" y="4356100"/>
          <p14:tracePt t="76932" x="2476500" y="4413250"/>
          <p14:tracePt t="76948" x="2482850" y="4451350"/>
          <p14:tracePt t="76963" x="2501900" y="4508500"/>
          <p14:tracePt t="76979" x="2508250" y="4546600"/>
          <p14:tracePt t="76998" x="2520950" y="4616450"/>
          <p14:tracePt t="77014" x="2527300" y="4673600"/>
          <p14:tracePt t="77034" x="2527300" y="4692650"/>
          <p14:tracePt t="77048" x="2527300" y="4724400"/>
          <p14:tracePt t="77063" x="2527300" y="4743450"/>
          <p14:tracePt t="77079" x="2520950" y="4762500"/>
          <p14:tracePt t="77096" x="2501900" y="4787900"/>
          <p14:tracePt t="77114" x="2495550" y="4800600"/>
          <p14:tracePt t="77130" x="2489200" y="4813300"/>
          <p14:tracePt t="77147" x="2482850" y="4819650"/>
          <p14:tracePt t="77164" x="2476500" y="4826000"/>
          <p14:tracePt t="77181" x="2457450" y="4826000"/>
          <p14:tracePt t="77198" x="2444750" y="4826000"/>
          <p14:tracePt t="77214" x="2419350" y="4826000"/>
          <p14:tracePt t="77231" x="2406650" y="4826000"/>
          <p14:tracePt t="77247" x="2387600" y="4826000"/>
          <p14:tracePt t="77282" x="2381250" y="4826000"/>
          <p14:tracePt t="77303" x="2374900" y="4826000"/>
          <p14:tracePt t="77304" x="2368550" y="4826000"/>
          <p14:tracePt t="77314" x="2362200" y="4826000"/>
          <p14:tracePt t="77330" x="2343150" y="4826000"/>
          <p14:tracePt t="77348" x="2330450" y="4826000"/>
          <p14:tracePt t="77364" x="2305050" y="4826000"/>
          <p14:tracePt t="77381" x="2266950" y="4826000"/>
          <p14:tracePt t="77397" x="2260600" y="4826000"/>
          <p14:tracePt t="77414" x="2228850" y="4826000"/>
          <p14:tracePt t="77430" x="2222500" y="4826000"/>
          <p14:tracePt t="77447" x="2203450" y="4826000"/>
          <p14:tracePt t="77464" x="2190750" y="4826000"/>
          <p14:tracePt t="77480" x="2178050" y="4826000"/>
          <p14:tracePt t="77497" x="2146300" y="4826000"/>
          <p14:tracePt t="77513" x="2127250" y="4826000"/>
          <p14:tracePt t="77530" x="2076450" y="4826000"/>
          <p14:tracePt t="77547" x="2044700" y="4826000"/>
          <p14:tracePt t="77564" x="2025650" y="4826000"/>
          <p14:tracePt t="77581" x="2012950" y="4826000"/>
          <p14:tracePt t="77597" x="2006600" y="4826000"/>
          <p14:tracePt t="77614" x="2000250" y="4826000"/>
          <p14:tracePt t="77630" x="1987550" y="4826000"/>
          <p14:tracePt t="77647" x="1981200" y="4826000"/>
          <p14:tracePt t="77663" x="1962150" y="4826000"/>
          <p14:tracePt t="77709" x="1955800" y="4819650"/>
          <p14:tracePt t="77731" x="1949450" y="4819650"/>
          <p14:tracePt t="77740" x="1949450" y="4813300"/>
          <p14:tracePt t="77751" x="1943100" y="4813300"/>
          <p14:tracePt t="77756" x="1936750" y="4813300"/>
          <p14:tracePt t="77763" x="1930400" y="4813300"/>
          <p14:tracePt t="77780" x="1924050" y="4806950"/>
          <p14:tracePt t="77904" x="1924050" y="4800600"/>
          <p14:tracePt t="77946" x="1924050" y="4794250"/>
          <p14:tracePt t="78955" x="1930400" y="4794250"/>
          <p14:tracePt t="78995" x="1936750" y="4794250"/>
          <p14:tracePt t="79077" x="1943100" y="4794250"/>
          <p14:tracePt t="79199" x="1949450" y="4794250"/>
          <p14:tracePt t="79240" x="1955800" y="4800600"/>
          <p14:tracePt t="79984" x="1955800" y="4806950"/>
          <p14:tracePt t="81766" x="1962150" y="4806950"/>
          <p14:tracePt t="82733" x="1968500" y="4813300"/>
          <p14:tracePt t="82775" x="1974850" y="4819650"/>
          <p14:tracePt t="84219" x="1968500" y="4819650"/>
          <p14:tracePt t="84229" x="1911350" y="4819650"/>
          <p14:tracePt t="84251" x="1866900" y="4813300"/>
          <p14:tracePt t="84253" x="1809750" y="4800600"/>
          <p14:tracePt t="84265" x="1676400" y="4794250"/>
          <p14:tracePt t="84282" x="1619250" y="4787900"/>
          <p14:tracePt t="84298" x="1543050" y="4781550"/>
          <p14:tracePt t="84315" x="1524000" y="4781550"/>
          <p14:tracePt t="84331" x="1517650" y="4781550"/>
          <p14:tracePt t="84348" x="1504950" y="4781550"/>
          <p14:tracePt t="84365" x="1485900" y="4781550"/>
          <p14:tracePt t="84381" x="1454150" y="4781550"/>
          <p14:tracePt t="84398" x="1435100" y="4781550"/>
          <p14:tracePt t="84414" x="1397000" y="4781550"/>
          <p14:tracePt t="84431" x="1371600" y="4781550"/>
          <p14:tracePt t="84448" x="1365250" y="4781550"/>
          <p14:tracePt t="84465" x="1339850" y="4781550"/>
          <p14:tracePt t="84481" x="1333500" y="4781550"/>
          <p14:tracePt t="84498" x="1295400" y="4781550"/>
          <p14:tracePt t="84515" x="1257300" y="4781550"/>
          <p14:tracePt t="84531" x="1238250" y="4781550"/>
          <p14:tracePt t="84548" x="1187450" y="4781550"/>
          <p14:tracePt t="84565" x="1155700" y="4781550"/>
          <p14:tracePt t="84581" x="1111250" y="4781550"/>
          <p14:tracePt t="84598" x="1060450" y="4781550"/>
          <p14:tracePt t="84614" x="1035050" y="4781550"/>
          <p14:tracePt t="84631" x="996950" y="4781550"/>
          <p14:tracePt t="84648" x="977900" y="4781550"/>
          <p14:tracePt t="84664" x="939800" y="4781550"/>
          <p14:tracePt t="84681" x="927100" y="4781550"/>
          <p14:tracePt t="84698" x="914400" y="4781550"/>
          <p14:tracePt t="84714" x="908050" y="4781550"/>
          <p14:tracePt t="84731" x="901700" y="4781550"/>
          <p14:tracePt t="84770" x="895350" y="4781550"/>
          <p14:tracePt t="84771" x="889000" y="4781550"/>
          <p14:tracePt t="84883" x="895350" y="4781550"/>
          <p14:tracePt t="84894" x="901700" y="4781550"/>
          <p14:tracePt t="84896" x="914400" y="4781550"/>
          <p14:tracePt t="84914" x="927100" y="4781550"/>
          <p14:tracePt t="84916" x="952500" y="4781550"/>
          <p14:tracePt t="84932" x="1022350" y="4781550"/>
          <p14:tracePt t="84949" x="1066800" y="4781550"/>
          <p14:tracePt t="84965" x="1174750" y="4781550"/>
          <p14:tracePt t="84980" x="1282700" y="4781550"/>
          <p14:tracePt t="84997" x="1339850" y="4781550"/>
          <p14:tracePt t="85015" x="1447800" y="4781550"/>
          <p14:tracePt t="85031" x="1543050" y="4781550"/>
          <p14:tracePt t="85049" x="1587500" y="4781550"/>
          <p14:tracePt t="85064" x="1689100" y="4781550"/>
          <p14:tracePt t="85080" x="1746250" y="4781550"/>
          <p14:tracePt t="85097" x="1873250" y="4781550"/>
          <p14:tracePt t="85113" x="1936750" y="4781550"/>
          <p14:tracePt t="85131" x="2082800" y="4781550"/>
          <p14:tracePt t="85148" x="2209800" y="4781550"/>
          <p14:tracePt t="85165" x="2273300" y="4781550"/>
          <p14:tracePt t="85181" x="2393950" y="4781550"/>
          <p14:tracePt t="85199" x="2451100" y="4781550"/>
          <p14:tracePt t="85215" x="2546350" y="4781550"/>
          <p14:tracePt t="85231" x="2597150" y="4781550"/>
          <p14:tracePt t="85248" x="2616200" y="4781550"/>
          <p14:tracePt t="85736" x="2616200" y="4775200"/>
          <p14:tracePt t="85756" x="2616200" y="4768850"/>
          <p14:tracePt t="85773" x="2616200" y="4762500"/>
          <p14:tracePt t="85789" x="2616200" y="4749800"/>
          <p14:tracePt t="85800" x="2616200" y="4743450"/>
          <p14:tracePt t="85804" x="2616200" y="4724400"/>
          <p14:tracePt t="85814" x="2616200" y="4692650"/>
          <p14:tracePt t="85831" x="2616200" y="4679950"/>
          <p14:tracePt t="85848" x="2616200" y="4648200"/>
          <p14:tracePt t="85865" x="2609850" y="4616450"/>
          <p14:tracePt t="85881" x="2603500" y="4603750"/>
          <p14:tracePt t="85898" x="2597150" y="4584700"/>
          <p14:tracePt t="85914" x="2590800" y="4572000"/>
          <p14:tracePt t="85932" x="2590800" y="4559300"/>
          <p14:tracePt t="85950" x="2584450" y="4546600"/>
          <p14:tracePt t="85964" x="2584450" y="4527550"/>
          <p14:tracePt t="85980" x="2584450" y="4495800"/>
          <p14:tracePt t="85999" x="2584450" y="4476750"/>
          <p14:tracePt t="86015" x="2571750" y="4451350"/>
          <p14:tracePt t="86031" x="2565400" y="4425950"/>
          <p14:tracePt t="86049" x="2559050" y="4425950"/>
          <p14:tracePt t="86064" x="2552700" y="4406900"/>
          <p14:tracePt t="86080" x="2546350" y="4406900"/>
          <p14:tracePt t="86097" x="2527300" y="4406900"/>
          <p14:tracePt t="86115" x="2501900" y="4400550"/>
          <p14:tracePt t="86131" x="2489200" y="4394200"/>
          <p14:tracePt t="86148" x="2463800" y="4387850"/>
          <p14:tracePt t="86165" x="2444750" y="4387850"/>
          <p14:tracePt t="86181" x="2425700" y="4381500"/>
          <p14:tracePt t="86199" x="2406650" y="4375150"/>
          <p14:tracePt t="86215" x="2374900" y="4375150"/>
          <p14:tracePt t="86231" x="2330450" y="4375150"/>
          <p14:tracePt t="86248" x="2305050" y="4375150"/>
          <p14:tracePt t="86265" x="2260600" y="4375150"/>
          <p14:tracePt t="86281" x="2241550" y="4375150"/>
          <p14:tracePt t="86298" x="2203450" y="4375150"/>
          <p14:tracePt t="86315" x="2190750" y="4375150"/>
          <p14:tracePt t="86332" x="2178050" y="4381500"/>
          <p14:tracePt t="86348" x="2171700" y="4387850"/>
          <p14:tracePt t="86365" x="2159000" y="4400550"/>
          <p14:tracePt t="86381" x="2146300" y="4406900"/>
          <p14:tracePt t="86398" x="2114550" y="4425950"/>
          <p14:tracePt t="86414" x="2101850" y="4432300"/>
          <p14:tracePt t="86431" x="2076450" y="4451350"/>
          <p14:tracePt t="86449" x="2057400" y="4457700"/>
          <p14:tracePt t="86465" x="2032000" y="4470400"/>
          <p14:tracePt t="86481" x="2012950" y="4489450"/>
          <p14:tracePt t="86498" x="2006600" y="4502150"/>
          <p14:tracePt t="86514" x="1993900" y="4521200"/>
          <p14:tracePt t="86531" x="1993900" y="4533900"/>
          <p14:tracePt t="86548" x="1993900" y="4546600"/>
          <p14:tracePt t="86565" x="1993900" y="4572000"/>
          <p14:tracePt t="86602" x="1993900" y="4584700"/>
          <p14:tracePt t="86604" x="2000250" y="4591050"/>
          <p14:tracePt t="86614" x="2006600" y="4597400"/>
          <p14:tracePt t="86631" x="2012950" y="4622800"/>
          <p14:tracePt t="86648" x="2032000" y="4641850"/>
          <p14:tracePt t="86664" x="2038350" y="4654550"/>
          <p14:tracePt t="86681" x="2051050" y="4673600"/>
          <p14:tracePt t="86698" x="2063750" y="4679950"/>
          <p14:tracePt t="86714" x="2076450" y="4699000"/>
          <p14:tracePt t="86731" x="2095500" y="4711700"/>
          <p14:tracePt t="86748" x="2108200" y="4718050"/>
          <p14:tracePt t="86765" x="2133600" y="4730750"/>
          <p14:tracePt t="86781" x="2152650" y="4737100"/>
          <p14:tracePt t="86798" x="2197100" y="4749800"/>
          <p14:tracePt t="86815" x="2235200" y="4756150"/>
          <p14:tracePt t="86831" x="2260600" y="4756150"/>
          <p14:tracePt t="86848" x="2305050" y="4768850"/>
          <p14:tracePt t="86865" x="2330450" y="4768850"/>
          <p14:tracePt t="86881" x="2381250" y="4775200"/>
          <p14:tracePt t="86898" x="2425700" y="4775200"/>
          <p14:tracePt t="86914" x="2451100" y="4775200"/>
          <p14:tracePt t="86931" x="2495550" y="4775200"/>
          <p14:tracePt t="86950" x="2514600" y="4775200"/>
          <p14:tracePt t="86964" x="2546350" y="4775200"/>
          <p14:tracePt t="86980" x="2552700" y="4775200"/>
          <p14:tracePt t="86997" x="2578100" y="4775200"/>
          <p14:tracePt t="87945" x="2584450" y="4775200"/>
          <p14:tracePt t="87986" x="2590800" y="4775200"/>
          <p14:tracePt t="87996" x="2597150" y="4775200"/>
          <p14:tracePt t="88027" x="2603500" y="4775200"/>
          <p14:tracePt t="88032" x="2609850" y="4775200"/>
          <p14:tracePt t="88049" x="2616200" y="4775200"/>
          <p14:tracePt t="88050" x="2622550" y="4775200"/>
          <p14:tracePt t="88064" x="2635250" y="4775200"/>
          <p14:tracePt t="88110" x="2641600" y="4775200"/>
          <p14:tracePt t="88141" x="2647950" y="4775200"/>
          <p14:tracePt t="88151" x="2654300" y="4775200"/>
          <p14:tracePt t="88162" x="2660650" y="4775200"/>
          <p14:tracePt t="88172" x="2673350" y="4775200"/>
          <p14:tracePt t="88181" x="2686050" y="4775200"/>
          <p14:tracePt t="88198" x="2705100" y="4775200"/>
          <p14:tracePt t="88215" x="2711450" y="4775200"/>
          <p14:tracePt t="88231" x="2717800" y="4775200"/>
          <p14:tracePt t="88266" x="2730500" y="4775200"/>
          <p14:tracePt t="88268" x="2736850" y="4775200"/>
          <p14:tracePt t="88280" x="2743200" y="4775200"/>
          <p14:tracePt t="88297" x="2762250" y="4775200"/>
          <p14:tracePt t="88313" x="2794000" y="4775200"/>
          <p14:tracePt t="88331" x="2800350" y="4775200"/>
          <p14:tracePt t="88348" x="2819400" y="4775200"/>
          <p14:tracePt t="88364" x="2838450" y="4775200"/>
          <p14:tracePt t="88397" x="2851150" y="4775200"/>
          <p14:tracePt t="88397" x="2870200" y="4775200"/>
          <p14:tracePt t="88413" x="2889250" y="4775200"/>
          <p14:tracePt t="88431" x="2914650" y="4775200"/>
          <p14:tracePt t="88448" x="2946400" y="4775200"/>
          <p14:tracePt t="88465" x="2959100" y="4775200"/>
          <p14:tracePt t="88481" x="2997200" y="4775200"/>
          <p14:tracePt t="88499" x="3009900" y="4775200"/>
          <p14:tracePt t="88515" x="3048000" y="4775200"/>
          <p14:tracePt t="88531" x="3086100" y="4775200"/>
          <p14:tracePt t="88548" x="3105150" y="4775200"/>
          <p14:tracePt t="88565" x="3149600" y="4775200"/>
          <p14:tracePt t="88581" x="3155950" y="4775200"/>
          <p14:tracePt t="88598" x="3187700" y="4775200"/>
          <p14:tracePt t="88615" x="3213100" y="4775200"/>
          <p14:tracePt t="88631" x="3232150" y="4775200"/>
          <p14:tracePt t="88648" x="3257550" y="4775200"/>
          <p14:tracePt t="88664" x="3276600" y="4775200"/>
          <p14:tracePt t="88681" x="3314700" y="4775200"/>
          <p14:tracePt t="88698" x="3333750" y="4775200"/>
          <p14:tracePt t="88714" x="3371850" y="4775200"/>
          <p14:tracePt t="88732" x="3397250" y="4775200"/>
          <p14:tracePt t="88748" x="3416300" y="4775200"/>
          <p14:tracePt t="88764" x="3441700" y="4762500"/>
          <p14:tracePt t="88781" x="3460750" y="4756150"/>
          <p14:tracePt t="88798" x="3492500" y="4737100"/>
          <p14:tracePt t="88815" x="3511550" y="4718050"/>
          <p14:tracePt t="88831" x="3517900" y="4699000"/>
          <p14:tracePt t="88848" x="3536950" y="4667250"/>
          <p14:tracePt t="88864" x="3536950" y="4654550"/>
          <p14:tracePt t="88881" x="3549650" y="4629150"/>
          <p14:tracePt t="88898" x="3556000" y="4610100"/>
          <p14:tracePt t="88915" x="3562350" y="4597400"/>
          <p14:tracePt t="88931" x="3562350" y="4572000"/>
          <p14:tracePt t="88949" x="3562350" y="4565650"/>
          <p14:tracePt t="88964" x="3562350" y="4546600"/>
          <p14:tracePt t="88980" x="3562350" y="4533900"/>
          <p14:tracePt t="88980" x="3562350" y="4521200"/>
          <p14:tracePt t="88997" x="3562350" y="4514850"/>
          <p14:tracePt t="89013" x="3562350" y="4495800"/>
          <p14:tracePt t="89032" x="3562350" y="4476750"/>
          <p14:tracePt t="89049" x="3568700" y="4464050"/>
          <p14:tracePt t="89065" x="3568700" y="4445000"/>
          <p14:tracePt t="89081" x="3568700" y="4425950"/>
          <p14:tracePt t="89099" x="3568700" y="4406900"/>
          <p14:tracePt t="89115" x="3568700" y="4394200"/>
          <p14:tracePt t="89131" x="3568700" y="4381500"/>
          <p14:tracePt t="89148" x="3568700" y="4375150"/>
          <p14:tracePt t="89165" x="3568700" y="4368800"/>
          <p14:tracePt t="89181" x="3568700" y="4356100"/>
          <p14:tracePt t="89198" x="3562350" y="4349750"/>
          <p14:tracePt t="89215" x="3543300" y="4330700"/>
          <p14:tracePt t="89231" x="3524250" y="4330700"/>
          <p14:tracePt t="89248" x="3517900" y="4324350"/>
          <p14:tracePt t="89265" x="3505200" y="4318000"/>
          <p14:tracePt t="89281" x="3498850" y="4311650"/>
          <p14:tracePt t="89298" x="3473450" y="4305300"/>
          <p14:tracePt t="89314" x="3441700" y="4298950"/>
          <p14:tracePt t="89331" x="3422650" y="4298950"/>
          <p14:tracePt t="89348" x="3371850" y="4292600"/>
          <p14:tracePt t="89365" x="3346450" y="4292600"/>
          <p14:tracePt t="89381" x="3295650" y="4292600"/>
          <p14:tracePt t="89398" x="3263900" y="4292600"/>
          <p14:tracePt t="89415" x="3244850" y="4292600"/>
          <p14:tracePt t="89431" x="3225800" y="4292600"/>
          <p14:tracePt t="89448" x="3206750" y="4292600"/>
          <p14:tracePt t="89464" x="3181350" y="4298950"/>
          <p14:tracePt t="89481" x="3168650" y="4305300"/>
          <p14:tracePt t="89481" x="3149600" y="4311650"/>
          <p14:tracePt t="89499" x="3136900" y="4318000"/>
          <p14:tracePt t="89514" x="3117850" y="4330700"/>
          <p14:tracePt t="89532" x="3105150" y="4330700"/>
          <p14:tracePt t="89548" x="3098800" y="4349750"/>
          <p14:tracePt t="89565" x="3092450" y="4356100"/>
          <p14:tracePt t="89581" x="3086100" y="4362450"/>
          <p14:tracePt t="89598" x="3079750" y="4375150"/>
          <p14:tracePt t="89615" x="3073400" y="4381500"/>
          <p14:tracePt t="89631" x="3054350" y="4400550"/>
          <p14:tracePt t="89648" x="3041650" y="4413250"/>
          <p14:tracePt t="89665" x="3035300" y="4419600"/>
          <p14:tracePt t="89681" x="3022600" y="4445000"/>
          <p14:tracePt t="89698" x="3016250" y="4445000"/>
          <p14:tracePt t="89715" x="3009900" y="4464050"/>
          <p14:tracePt t="89731" x="3009900" y="4470400"/>
          <p14:tracePt t="89748" x="3009900" y="4483100"/>
          <p14:tracePt t="89765" x="3003550" y="4502150"/>
          <p14:tracePt t="89781" x="3003550" y="4508500"/>
          <p14:tracePt t="89798" x="3003550" y="4527550"/>
          <p14:tracePt t="89814" x="3003550" y="4533900"/>
          <p14:tracePt t="89831" x="3003550" y="4552950"/>
          <p14:tracePt t="89848" x="3003550" y="4559300"/>
          <p14:tracePt t="89864" x="3003550" y="4572000"/>
          <p14:tracePt t="89881" x="3003550" y="4578350"/>
          <p14:tracePt t="89898" x="3003550" y="4584700"/>
          <p14:tracePt t="89914" x="3003550" y="4597400"/>
          <p14:tracePt t="89931" x="3016250" y="4610100"/>
          <p14:tracePt t="89949" x="3022600" y="4616450"/>
          <p14:tracePt t="89965" x="3035300" y="4629150"/>
          <p14:tracePt t="89981" x="3041650" y="4629150"/>
          <p14:tracePt t="89998" x="3048000" y="4635500"/>
          <p14:tracePt t="90014" x="3060700" y="4641850"/>
          <p14:tracePt t="90836" x="3048000" y="4641850"/>
          <p14:tracePt t="90846" x="3003550" y="4641850"/>
          <p14:tracePt t="90868" x="2959100" y="4641850"/>
          <p14:tracePt t="90869" x="2908300" y="4641850"/>
          <p14:tracePt t="90881" x="2774950" y="4641850"/>
          <p14:tracePt t="90898" x="2711450" y="4648200"/>
          <p14:tracePt t="90914" x="2597150" y="4667250"/>
          <p14:tracePt t="90931" x="2552700" y="4679950"/>
          <p14:tracePt t="90948" x="2495550" y="4699000"/>
          <p14:tracePt t="90964" x="2482850" y="4705350"/>
          <p14:tracePt t="90981" x="2457450" y="4724400"/>
          <p14:tracePt t="90998" x="2451100" y="4730750"/>
          <p14:tracePt t="91014" x="2444750" y="4737100"/>
          <p14:tracePt t="91031" x="2438400" y="4743450"/>
          <p14:tracePt t="91249" x="2438400" y="4737100"/>
          <p14:tracePt t="91260" x="2444750" y="4730750"/>
          <p14:tracePt t="91270" x="2451100" y="4724400"/>
          <p14:tracePt t="91281" x="2463800" y="4718050"/>
          <p14:tracePt t="91298" x="2476500" y="4711700"/>
          <p14:tracePt t="91299" x="2495550" y="4692650"/>
          <p14:tracePt t="91314" x="2501900" y="4692650"/>
          <p14:tracePt t="91331" x="2514600" y="4673600"/>
          <p14:tracePt t="91348" x="2514600" y="4660900"/>
          <p14:tracePt t="91348" x="2520950" y="4648200"/>
          <p14:tracePt t="91365" x="2520950" y="4629150"/>
          <p14:tracePt t="91381" x="2520950" y="4603750"/>
          <p14:tracePt t="91399" x="2520950" y="4584700"/>
          <p14:tracePt t="91415" x="2527300" y="4565650"/>
          <p14:tracePt t="91430" x="2533650" y="4552950"/>
          <p14:tracePt t="91447" x="2533650" y="4540250"/>
          <p14:tracePt t="91464" x="2540000" y="4514850"/>
          <p14:tracePt t="91499" x="2540000" y="4502150"/>
          <p14:tracePt t="91514" x="2540000" y="4489450"/>
          <p14:tracePt t="91531" x="2533650" y="4470400"/>
          <p14:tracePt t="91533" x="2527300" y="4457700"/>
          <p14:tracePt t="91549" x="2520950" y="4438650"/>
          <p14:tracePt t="91564" x="2514600" y="4432300"/>
          <p14:tracePt t="91581" x="2501900" y="4419600"/>
          <p14:tracePt t="91598" x="2495550" y="4406900"/>
          <p14:tracePt t="91614" x="2476500" y="4394200"/>
          <p14:tracePt t="91631" x="2457450" y="4375150"/>
          <p14:tracePt t="91648" x="2444750" y="4368800"/>
          <p14:tracePt t="91665" x="2419350" y="4356100"/>
          <p14:tracePt t="91681" x="2406650" y="4349750"/>
          <p14:tracePt t="91698" x="2368550" y="4337050"/>
          <p14:tracePt t="91715" x="2343150" y="4337050"/>
          <p14:tracePt t="91731" x="2324100" y="4337050"/>
          <p14:tracePt t="91748" x="2298700" y="4337050"/>
          <p14:tracePt t="91764" x="2279650" y="4337050"/>
          <p14:tracePt t="91781" x="2260600" y="4337050"/>
          <p14:tracePt t="91798" x="2222500" y="4337050"/>
          <p14:tracePt t="91814" x="2209800" y="4337050"/>
          <p14:tracePt t="91831" x="2184400" y="4337050"/>
          <p14:tracePt t="91848" x="2171700" y="4337050"/>
          <p14:tracePt t="91864" x="2146300" y="4337050"/>
          <p14:tracePt t="91881" x="2133600" y="4337050"/>
          <p14:tracePt t="91898" x="2127250" y="4337050"/>
          <p14:tracePt t="91914" x="2108200" y="4337050"/>
          <p14:tracePt t="91931" x="2095500" y="4343400"/>
          <p14:tracePt t="91949" x="2070100" y="4349750"/>
          <p14:tracePt t="91963" x="2051050" y="4356100"/>
          <p14:tracePt t="91963" x="2038350" y="4362450"/>
          <p14:tracePt t="91980" x="2019300" y="4368800"/>
          <p14:tracePt t="91997" x="1993900" y="4381500"/>
          <p14:tracePt t="92013" x="1974850" y="4387850"/>
          <p14:tracePt t="92031" x="1943100" y="4400550"/>
          <p14:tracePt t="92049" x="1924050" y="4413250"/>
          <p14:tracePt t="92065" x="1911350" y="4419600"/>
          <p14:tracePt t="92081" x="1898650" y="4425950"/>
          <p14:tracePt t="92117" x="1892300" y="4432300"/>
          <p14:tracePt t="92119" x="1892300" y="4438650"/>
          <p14:tracePt t="92149" x="1892300" y="4445000"/>
          <p14:tracePt t="92151" x="1885950" y="4445000"/>
          <p14:tracePt t="92165" x="1885950" y="4457700"/>
          <p14:tracePt t="92200" x="1879600" y="4464050"/>
          <p14:tracePt t="92201" x="1879600" y="4470400"/>
          <p14:tracePt t="92215" x="1879600" y="4483100"/>
          <p14:tracePt t="92231" x="1885950" y="4495800"/>
          <p14:tracePt t="92248" x="1905000" y="4514850"/>
          <p14:tracePt t="92264" x="1905000" y="4527550"/>
          <p14:tracePt t="92281" x="1930400" y="4546600"/>
          <p14:tracePt t="92298" x="1949450" y="4565650"/>
          <p14:tracePt t="92314" x="1962150" y="4572000"/>
          <p14:tracePt t="92331" x="1968500" y="4584700"/>
          <p14:tracePt t="92348" x="1981200" y="4591050"/>
          <p14:tracePt t="92364" x="1993900" y="4610100"/>
          <p14:tracePt t="92381" x="2006600" y="4622800"/>
          <p14:tracePt t="92398" x="2012950" y="4629150"/>
          <p14:tracePt t="92415" x="2032000" y="4648200"/>
          <p14:tracePt t="92431" x="2038350" y="4648200"/>
          <p14:tracePt t="92446" x="2044700" y="4660900"/>
          <p14:tracePt t="92463" x="2051050" y="4660900"/>
          <p14:tracePt t="92481" x="2057400" y="4673600"/>
          <p14:tracePt t="92498" x="2076450" y="4679950"/>
          <p14:tracePt t="92515" x="2089150" y="4686300"/>
          <p14:tracePt t="92532" x="2108200" y="4699000"/>
          <p14:tracePt t="92548" x="2120900" y="4705350"/>
          <p14:tracePt t="92564" x="2146300" y="4718050"/>
          <p14:tracePt t="92581" x="2165350" y="4718050"/>
          <p14:tracePt t="92619" x="2178050" y="4718050"/>
          <p14:tracePt t="92620" x="2190750" y="4718050"/>
          <p14:tracePt t="92631" x="2197100" y="4718050"/>
          <p14:tracePt t="92648" x="2228850" y="4718050"/>
          <p14:tracePt t="92664" x="2260600" y="4718050"/>
          <p14:tracePt t="92681" x="2273300" y="4718050"/>
          <p14:tracePt t="92698" x="2292350" y="4718050"/>
          <p14:tracePt t="92714" x="2298700" y="4718050"/>
          <p14:tracePt t="92731" x="2305050" y="4718050"/>
          <p14:tracePt t="92748" x="2311400" y="4718050"/>
          <p14:tracePt t="92764" x="2317750" y="4718050"/>
          <p14:tracePt t="94016" x="2324100" y="4718050"/>
          <p14:tracePt t="94049" x="2330450" y="4718050"/>
          <p14:tracePt t="94057" x="2336800" y="4718050"/>
          <p14:tracePt t="94067" x="2343150" y="4718050"/>
          <p14:tracePt t="94077" x="2362200" y="4711700"/>
          <p14:tracePt t="94080" x="2387600" y="4705350"/>
          <p14:tracePt t="94097" x="2444750" y="4699000"/>
          <p14:tracePt t="94113" x="2508250" y="4692650"/>
          <p14:tracePt t="94131" x="2540000" y="4692650"/>
          <p14:tracePt t="94148" x="2584450" y="4686300"/>
          <p14:tracePt t="94165" x="2603500" y="4686300"/>
          <p14:tracePt t="94181" x="2654300" y="4686300"/>
          <p14:tracePt t="94198" x="2711450" y="4686300"/>
          <p14:tracePt t="94214" x="2755900" y="4686300"/>
          <p14:tracePt t="94231" x="2851150" y="4686300"/>
          <p14:tracePt t="94248" x="2889250" y="4686300"/>
          <p14:tracePt t="94264" x="2946400" y="4686300"/>
          <p14:tracePt t="94281" x="2971800" y="4686300"/>
          <p14:tracePt t="94908" x="2978150" y="4686300"/>
          <p14:tracePt t="94929" x="2984500" y="4686300"/>
          <p14:tracePt t="94930" x="2990850" y="4686300"/>
          <p14:tracePt t="94951" x="3003550" y="4679950"/>
          <p14:tracePt t="94959" x="3022600" y="4679950"/>
          <p14:tracePt t="94963" x="3086100" y="4679950"/>
          <p14:tracePt t="94980" x="3130550" y="4673600"/>
          <p14:tracePt t="94997" x="3251200" y="4673600"/>
          <p14:tracePt t="95013" x="3308350" y="4673600"/>
          <p14:tracePt t="95031" x="3429000" y="4673600"/>
          <p14:tracePt t="95049" x="3517900" y="4667250"/>
          <p14:tracePt t="95065" x="3543300" y="4660900"/>
          <p14:tracePt t="95080" x="3562350" y="4629150"/>
          <p14:tracePt t="95097" x="3562350" y="4622800"/>
          <p14:tracePt t="95114" x="3562350" y="4578350"/>
          <p14:tracePt t="95131" x="3562350" y="4533900"/>
          <p14:tracePt t="95148" x="3562350" y="4508500"/>
          <p14:tracePt t="95164" x="3549650" y="4470400"/>
          <p14:tracePt t="95181" x="3530600" y="4438650"/>
          <p14:tracePt t="95198" x="3505200" y="4394200"/>
          <p14:tracePt t="95214" x="3486150" y="4368800"/>
          <p14:tracePt t="95232" x="3473450" y="4356100"/>
          <p14:tracePt t="95248" x="3441700" y="4349750"/>
          <p14:tracePt t="95265" x="3429000" y="4343400"/>
          <p14:tracePt t="95281" x="3384550" y="4343400"/>
          <p14:tracePt t="95298" x="3327400" y="4343400"/>
          <p14:tracePt t="95315" x="3295650" y="4343400"/>
          <p14:tracePt t="95331" x="3238500" y="4343400"/>
          <p14:tracePt t="95348" x="3200400" y="4349750"/>
          <p14:tracePt t="95364" x="3149600" y="4362450"/>
          <p14:tracePt t="95381" x="3105150" y="4375150"/>
          <p14:tracePt t="95398" x="3073400" y="4387850"/>
          <p14:tracePt t="95414" x="3041650" y="4413250"/>
          <p14:tracePt t="95431" x="3022600" y="4425950"/>
          <p14:tracePt t="95448" x="2997200" y="4451350"/>
          <p14:tracePt t="95465" x="2978150" y="4470400"/>
          <p14:tracePt t="95481" x="2971800" y="4483100"/>
          <p14:tracePt t="95498" x="2965450" y="4495800"/>
          <p14:tracePt t="95514" x="2959100" y="4502150"/>
          <p14:tracePt t="95531" x="2952750" y="4514850"/>
          <p14:tracePt t="95548" x="2952750" y="4533900"/>
          <p14:tracePt t="95586" x="2952750" y="4546600"/>
          <p14:tracePt t="95598" x="2952750" y="4559300"/>
          <p14:tracePt t="95599" x="2952750" y="4572000"/>
          <p14:tracePt t="95614" x="2971800" y="4603750"/>
          <p14:tracePt t="95631" x="2997200" y="4635500"/>
          <p14:tracePt t="95648" x="3009900" y="4648200"/>
          <p14:tracePt t="95664" x="3028950" y="4667250"/>
          <p14:tracePt t="95681" x="3048000" y="4673600"/>
          <p14:tracePt t="95698" x="3092450" y="4679950"/>
          <p14:tracePt t="95714" x="3117850" y="4686300"/>
          <p14:tracePt t="95714" x="3149600" y="4686300"/>
          <p14:tracePt t="95731" x="3194050" y="4686300"/>
          <p14:tracePt t="95748" x="3314700" y="4692650"/>
          <p14:tracePt t="95764" x="3378200" y="4692650"/>
          <p14:tracePt t="95781" x="3486150" y="4692650"/>
          <p14:tracePt t="95798" x="3530600" y="4692650"/>
          <p14:tracePt t="95814" x="3581400" y="4692650"/>
          <p14:tracePt t="97354" x="3581400" y="4686300"/>
          <p14:tracePt t="97363" x="3562350" y="4660900"/>
          <p14:tracePt t="97385" x="3549650" y="4648200"/>
          <p14:tracePt t="97386" x="3530600" y="4629150"/>
          <p14:tracePt t="97399" x="3511550" y="4597400"/>
          <p14:tracePt t="97415" x="3486150" y="4552950"/>
          <p14:tracePt t="97432" x="3467100" y="4514850"/>
          <p14:tracePt t="97449" x="3460750" y="4508500"/>
          <p14:tracePt t="97465" x="3460750" y="4483100"/>
          <p14:tracePt t="97482" x="3460750" y="4464050"/>
          <p14:tracePt t="97499" x="3460750" y="4451350"/>
          <p14:tracePt t="97514" x="3467100" y="4438650"/>
          <p14:tracePt t="97531" x="3467100" y="4425950"/>
          <p14:tracePt t="97549" x="3473450" y="4419600"/>
          <p14:tracePt t="97566" x="3473450" y="4413250"/>
          <p14:tracePt t="97615" x="3467100" y="4406900"/>
          <p14:tracePt t="97625" x="3460750" y="4406900"/>
          <p14:tracePt t="97634" x="3448050" y="4400550"/>
          <p14:tracePt t="97641" x="3435350" y="4394200"/>
          <p14:tracePt t="97649" x="3416300" y="4387850"/>
          <p14:tracePt t="97665" x="3371850" y="4375150"/>
          <p14:tracePt t="97682" x="3340100" y="4368800"/>
          <p14:tracePt t="97699" x="3321050" y="4362450"/>
          <p14:tracePt t="97715" x="3276600" y="4356100"/>
          <p14:tracePt t="97732" x="3257550" y="4356100"/>
          <p14:tracePt t="97749" x="3200400" y="4356100"/>
          <p14:tracePt t="97766" x="3130550" y="4362450"/>
          <p14:tracePt t="97782" x="3092450" y="4368800"/>
          <p14:tracePt t="97799" x="3035300" y="4387850"/>
          <p14:tracePt t="97815" x="3003550" y="4400550"/>
          <p14:tracePt t="97832" x="2978150" y="4425950"/>
          <p14:tracePt t="97849" x="2959100" y="4451350"/>
          <p14:tracePt t="97865" x="2959100" y="4470400"/>
          <p14:tracePt t="97882" x="2959100" y="4508500"/>
          <p14:tracePt t="97899" x="2965450" y="4527550"/>
          <p14:tracePt t="97915" x="2984500" y="4552950"/>
          <p14:tracePt t="97932" x="3009900" y="4572000"/>
          <p14:tracePt t="97949" x="3016250" y="4578350"/>
          <p14:tracePt t="97965" x="3022600" y="4578350"/>
          <p14:tracePt t="98723" x="3016250" y="4578350"/>
          <p14:tracePt t="98733" x="3003550" y="4578350"/>
          <p14:tracePt t="98743" x="2984500" y="4584700"/>
          <p14:tracePt t="98753" x="2959100" y="4584700"/>
          <p14:tracePt t="98764" x="2927350" y="4584700"/>
          <p14:tracePt t="98765" x="2882900" y="4584700"/>
          <p14:tracePt t="98781" x="2781300" y="4597400"/>
          <p14:tracePt t="98798" x="2749550" y="4597400"/>
          <p14:tracePt t="98815" x="2679700" y="4603750"/>
          <p14:tracePt t="98832" x="2635250" y="4616450"/>
          <p14:tracePt t="98849" x="2609850" y="4622800"/>
          <p14:tracePt t="98865" x="2578100" y="4635500"/>
          <p14:tracePt t="98882" x="2527300" y="4648200"/>
          <p14:tracePt t="98899" x="2501900" y="4654550"/>
          <p14:tracePt t="98915" x="2457450" y="4660900"/>
          <p14:tracePt t="98932" x="2438400" y="4667250"/>
          <p14:tracePt t="98949" x="2413000" y="4673600"/>
          <p14:tracePt t="98966" x="2406650" y="4673600"/>
          <p14:tracePt t="98981" x="2393950" y="4679950"/>
          <p14:tracePt t="98998" x="2387600" y="4686300"/>
          <p14:tracePt t="99015" x="2381250" y="4686300"/>
          <p14:tracePt t="99032" x="2374900" y="4686300"/>
          <p14:tracePt t="99049" x="2374900" y="4692650"/>
          <p14:tracePt t="99128" x="2374900" y="4686300"/>
          <p14:tracePt t="99140" x="2381250" y="4679950"/>
          <p14:tracePt t="99150" x="2387600" y="4679950"/>
          <p14:tracePt t="99160" x="2387600" y="4667250"/>
          <p14:tracePt t="99171" x="2393950" y="4660900"/>
          <p14:tracePt t="99181" x="2406650" y="4641850"/>
          <p14:tracePt t="99199" x="2413000" y="4622800"/>
          <p14:tracePt t="99216" x="2413000" y="4616450"/>
          <p14:tracePt t="99232" x="2413000" y="4584700"/>
          <p14:tracePt t="99249" x="2413000" y="4565650"/>
          <p14:tracePt t="99265" x="2400300" y="4546600"/>
          <p14:tracePt t="99282" x="2381250" y="4514850"/>
          <p14:tracePt t="99299" x="2362200" y="4508500"/>
          <p14:tracePt t="99315" x="2336800" y="4483100"/>
          <p14:tracePt t="99332" x="2317750" y="4464050"/>
          <p14:tracePt t="99349" x="2298700" y="4451350"/>
          <p14:tracePt t="99365" x="2273300" y="4445000"/>
          <p14:tracePt t="99382" x="2247900" y="4438650"/>
          <p14:tracePt t="99399" x="2209800" y="4438650"/>
          <p14:tracePt t="99415" x="2178050" y="4438650"/>
          <p14:tracePt t="99432" x="2165350" y="4438650"/>
          <p14:tracePt t="99449" x="2146300" y="4438650"/>
          <p14:tracePt t="99465" x="2133600" y="4445000"/>
          <p14:tracePt t="99482" x="2127250" y="4451350"/>
          <p14:tracePt t="99499" x="2108200" y="4470400"/>
          <p14:tracePt t="99515" x="2108200" y="4476750"/>
          <p14:tracePt t="99532" x="2108200" y="4502150"/>
          <p14:tracePt t="99549" x="2114550" y="4521200"/>
          <p14:tracePt t="99565" x="2146300" y="4546600"/>
          <p14:tracePt t="99582" x="2190750" y="4591050"/>
          <p14:tracePt t="99599" x="2209800" y="4597400"/>
          <p14:tracePt t="99615" x="2254250" y="4616450"/>
          <p14:tracePt t="99632" x="2266950" y="4622800"/>
          <p14:tracePt t="99650" x="2286000" y="4635500"/>
          <p14:tracePt t="99665" x="2305050" y="4635500"/>
          <p14:tracePt t="99682" x="2311400" y="4635500"/>
          <p14:tracePt t="99699" x="2324100" y="4635500"/>
          <p14:tracePt t="99716" x="2343150" y="4629150"/>
          <p14:tracePt t="99732" x="2368550" y="4622800"/>
          <p14:tracePt t="99766" x="2381250" y="4622800"/>
          <p14:tracePt t="100814" x="2381250" y="4616450"/>
          <p14:tracePt t="100827" x="2381250" y="4610100"/>
          <p14:tracePt t="100836" x="2387600" y="4610100"/>
          <p14:tracePt t="100838" x="2387600" y="4603750"/>
          <p14:tracePt t="100857" x="2393950" y="4591050"/>
          <p14:tracePt t="100865" x="2406650" y="4572000"/>
          <p14:tracePt t="100882" x="2419350" y="4540250"/>
          <p14:tracePt t="100899" x="2419350" y="4533900"/>
          <p14:tracePt t="100915" x="2419350" y="4508500"/>
          <p14:tracePt t="100932" x="2419350" y="4502150"/>
          <p14:tracePt t="100949" x="2413000" y="4476750"/>
          <p14:tracePt t="100964" x="2406650" y="4464050"/>
          <p14:tracePt t="100981" x="2393950" y="4451350"/>
          <p14:tracePt t="100997" x="2393950" y="4438650"/>
          <p14:tracePt t="101014" x="2387600" y="4438650"/>
          <p14:tracePt t="101032" x="2381250" y="4432300"/>
          <p14:tracePt t="101049" x="2381250" y="4425950"/>
          <p14:tracePt t="101066" x="2374900" y="4425950"/>
          <p14:tracePt t="101081" x="2362200" y="4413250"/>
          <p14:tracePt t="101098" x="2362200" y="4406900"/>
          <p14:tracePt t="101114" x="2343150" y="4400550"/>
          <p14:tracePt t="101131" x="2336800" y="4387850"/>
          <p14:tracePt t="101149" x="2324100" y="4387850"/>
          <p14:tracePt t="101166" x="2305050" y="4381500"/>
          <p14:tracePt t="101183" x="2292350" y="4381500"/>
          <p14:tracePt t="101199" x="2273300" y="4381500"/>
          <p14:tracePt t="101216" x="2260600" y="4381500"/>
          <p14:tracePt t="101232" x="2241550" y="4381500"/>
          <p14:tracePt t="101249" x="2228850" y="4381500"/>
          <p14:tracePt t="101265" x="2222500" y="4381500"/>
          <p14:tracePt t="101282" x="2216150" y="4381500"/>
          <p14:tracePt t="101299" x="2209800" y="4381500"/>
          <p14:tracePt t="101315" x="2190750" y="4381500"/>
          <p14:tracePt t="101332" x="2171700" y="4387850"/>
          <p14:tracePt t="101349" x="2165350" y="4387850"/>
          <p14:tracePt t="101365" x="2152650" y="4394200"/>
          <p14:tracePt t="101382" x="2146300" y="4394200"/>
          <p14:tracePt t="101399" x="2133600" y="4400550"/>
          <p14:tracePt t="101415" x="2127250" y="4400550"/>
          <p14:tracePt t="101432" x="2120900" y="4400550"/>
          <p14:tracePt t="101449" x="2108200" y="4406900"/>
          <p14:tracePt t="101465" x="2108200" y="4413250"/>
          <p14:tracePt t="101535" x="2101850" y="4419600"/>
          <p14:tracePt t="101556" x="2095500" y="4425950"/>
          <p14:tracePt t="101566" x="2095500" y="4432300"/>
          <p14:tracePt t="101567" x="2089150" y="4432300"/>
          <p14:tracePt t="101587" x="2076450" y="4438650"/>
          <p14:tracePt t="101597" x="2070100" y="4445000"/>
          <p14:tracePt t="101614" x="2057400" y="4451350"/>
          <p14:tracePt t="101632" x="2051050" y="4451350"/>
          <p14:tracePt t="101649" x="2051050" y="4457700"/>
          <p14:tracePt t="101666" x="2044700" y="4470400"/>
          <p14:tracePt t="101703" x="2044700" y="4476750"/>
          <p14:tracePt t="101715" x="2044700" y="4489450"/>
          <p14:tracePt t="101735" x="2044700" y="4508500"/>
          <p14:tracePt t="101736" x="2044700" y="4521200"/>
          <p14:tracePt t="101749" x="2063750" y="4546600"/>
          <p14:tracePt t="101765" x="2082800" y="4565650"/>
          <p14:tracePt t="101782" x="2108200" y="4597400"/>
          <p14:tracePt t="101799" x="2139950" y="4610100"/>
          <p14:tracePt t="101815" x="2171700" y="4635500"/>
          <p14:tracePt t="101832" x="2216150" y="4654550"/>
          <p14:tracePt t="101849" x="2241550" y="4660900"/>
          <p14:tracePt t="101865" x="2286000" y="4673600"/>
          <p14:tracePt t="101882" x="2311400" y="4673600"/>
          <p14:tracePt t="101899" x="2349500" y="4679950"/>
          <p14:tracePt t="101915" x="2387600" y="4686300"/>
          <p14:tracePt t="101932" x="2400300" y="4686300"/>
          <p14:tracePt t="101949" x="2413000" y="4686300"/>
          <p14:tracePt t="101966" x="2419350" y="4686300"/>
          <p14:tracePt t="102291" x="2425700" y="4686300"/>
          <p14:tracePt t="102307" x="2444750" y="4686300"/>
          <p14:tracePt t="102312" x="2457450" y="4686300"/>
          <p14:tracePt t="102315" x="2489200" y="4686300"/>
          <p14:tracePt t="102332" x="2603500" y="4686300"/>
          <p14:tracePt t="102349" x="2762250" y="4686300"/>
          <p14:tracePt t="102365" x="2857500" y="4686300"/>
          <p14:tracePt t="102382" x="3009900" y="4686300"/>
          <p14:tracePt t="102399" x="3079750" y="4679950"/>
          <p14:tracePt t="102415" x="3155950" y="4673600"/>
          <p14:tracePt t="102432" x="3194050" y="4654550"/>
          <p14:tracePt t="102449" x="3206750" y="4648200"/>
          <p14:tracePt t="102465" x="3238500" y="4635500"/>
          <p14:tracePt t="102482" x="3257550" y="4629150"/>
          <p14:tracePt t="102499" x="3302000" y="4610100"/>
          <p14:tracePt t="102515" x="3346450" y="4591050"/>
          <p14:tracePt t="102532" x="3365500" y="4584700"/>
          <p14:tracePt t="102549" x="3384550" y="4572000"/>
          <p14:tracePt t="102565" x="3390900" y="4565650"/>
          <p14:tracePt t="102582" x="3403600" y="4559300"/>
          <p14:tracePt t="102599" x="3416300" y="4546600"/>
          <p14:tracePt t="102615" x="3416300" y="4540250"/>
          <p14:tracePt t="102632" x="3435350" y="4527550"/>
          <p14:tracePt t="102649" x="3441700" y="4521200"/>
          <p14:tracePt t="102665" x="3441700" y="4508500"/>
          <p14:tracePt t="102682" x="3441700" y="4495800"/>
          <p14:tracePt t="102699" x="3441700" y="4483100"/>
          <p14:tracePt t="102715" x="3441700" y="4464050"/>
          <p14:tracePt t="102732" x="3435350" y="4451350"/>
          <p14:tracePt t="102749" x="3409950" y="4419600"/>
          <p14:tracePt t="102765" x="3371850" y="4400550"/>
          <p14:tracePt t="102782" x="3359150" y="4394200"/>
          <p14:tracePt t="102799" x="3327400" y="4375150"/>
          <p14:tracePt t="102815" x="3314700" y="4368800"/>
          <p14:tracePt t="102832" x="3282950" y="4356100"/>
          <p14:tracePt t="102849" x="3257550" y="4356100"/>
          <p14:tracePt t="102865" x="3238500" y="4356100"/>
          <p14:tracePt t="102882" x="3200400" y="4349750"/>
          <p14:tracePt t="102899" x="3175000" y="4349750"/>
          <p14:tracePt t="102915" x="3124200" y="4349750"/>
          <p14:tracePt t="102932" x="3079750" y="4349750"/>
          <p14:tracePt t="102949" x="3067050" y="4349750"/>
          <p14:tracePt t="102966" x="3022600" y="4349750"/>
          <p14:tracePt t="102981" x="3003550" y="4349750"/>
          <p14:tracePt t="102998" x="2978150" y="4349750"/>
          <p14:tracePt t="103014" x="2946400" y="4368800"/>
          <p14:tracePt t="103032" x="2940050" y="4375150"/>
          <p14:tracePt t="103049" x="2914650" y="4394200"/>
          <p14:tracePt t="103066" x="2901950" y="4400550"/>
          <p14:tracePt t="103083" x="2889250" y="4419600"/>
          <p14:tracePt t="103097" x="2876550" y="4425950"/>
          <p14:tracePt t="103114" x="2863850" y="4438650"/>
          <p14:tracePt t="103132" x="2851150" y="4451350"/>
          <p14:tracePt t="103149" x="2844800" y="4457700"/>
          <p14:tracePt t="103165" x="2844800" y="4476750"/>
          <p14:tracePt t="103182" x="2844800" y="4502150"/>
          <p14:tracePt t="103200" x="2844800" y="4508500"/>
          <p14:tracePt t="103215" x="2851150" y="4533900"/>
          <p14:tracePt t="103232" x="2857500" y="4552950"/>
          <p14:tracePt t="103249" x="2876550" y="4572000"/>
          <p14:tracePt t="103265" x="2895600" y="4603750"/>
          <p14:tracePt t="103283" x="2895600" y="4610100"/>
          <p14:tracePt t="103299" x="2908300" y="4629150"/>
          <p14:tracePt t="103315" x="2921000" y="4641850"/>
          <p14:tracePt t="103332" x="2933700" y="4654550"/>
          <p14:tracePt t="103349" x="2952750" y="4667250"/>
          <p14:tracePt t="103365" x="2990850" y="4692650"/>
          <p14:tracePt t="103382" x="3041650" y="4711700"/>
          <p14:tracePt t="103399" x="3067050" y="4718050"/>
          <p14:tracePt t="103415" x="3130550" y="4730750"/>
          <p14:tracePt t="103432" x="3162300" y="4730750"/>
          <p14:tracePt t="103449" x="3219450" y="4737100"/>
          <p14:tracePt t="103465" x="3289300" y="4737100"/>
          <p14:tracePt t="103482" x="3321050" y="4737100"/>
          <p14:tracePt t="103499" x="3359150" y="4737100"/>
          <p14:tracePt t="103515" x="3378200" y="4737100"/>
          <p14:tracePt t="103532" x="3422650" y="4737100"/>
          <p14:tracePt t="103549" x="3448050" y="4737100"/>
          <p14:tracePt t="103565" x="3460750" y="4730750"/>
          <p14:tracePt t="103582" x="3486150" y="4718050"/>
          <p14:tracePt t="103599" x="3492500" y="4705350"/>
          <p14:tracePt t="103615" x="3517900" y="4686300"/>
          <p14:tracePt t="103632" x="3536950" y="4673600"/>
          <p14:tracePt t="103649" x="3536950" y="4660900"/>
          <p14:tracePt t="103665" x="3556000" y="4641850"/>
          <p14:tracePt t="103682" x="3568700" y="4641850"/>
          <p14:tracePt t="103715" x="3575050" y="4622800"/>
          <p14:tracePt t="103717" x="3581400" y="4616450"/>
          <p14:tracePt t="103732" x="3581400" y="4610100"/>
          <p14:tracePt t="103749" x="3581400" y="4603750"/>
          <p14:tracePt t="103765" x="3581400" y="4597400"/>
          <p14:tracePt t="103782" x="3575050" y="4591050"/>
          <p14:tracePt t="103799" x="3562350" y="4572000"/>
          <p14:tracePt t="103815" x="3549650" y="4565650"/>
          <p14:tracePt t="103832" x="3524250" y="4540250"/>
          <p14:tracePt t="103849" x="3511550" y="4533900"/>
          <p14:tracePt t="103865" x="3498850" y="4514850"/>
          <p14:tracePt t="103882" x="3479800" y="4508500"/>
          <p14:tracePt t="103919" x="3467100" y="4502150"/>
          <p14:tracePt t="103921" x="3454400" y="4495800"/>
          <p14:tracePt t="103932" x="3441700" y="4495800"/>
          <p14:tracePt t="103949" x="3416300" y="4489450"/>
          <p14:tracePt t="103965" x="3390900" y="4489450"/>
          <p14:tracePt t="103982" x="3371850" y="4489450"/>
          <p14:tracePt t="103999" x="3346450" y="4489450"/>
          <p14:tracePt t="104015" x="3327400" y="4489450"/>
          <p14:tracePt t="104032" x="3295650" y="4489450"/>
          <p14:tracePt t="104049" x="3282950" y="4489450"/>
          <p14:tracePt t="104065" x="3251200" y="4495800"/>
          <p14:tracePt t="104082" x="3225800" y="4514850"/>
          <p14:tracePt t="104099" x="3219450" y="4521200"/>
          <p14:tracePt t="104115" x="3194050" y="4533900"/>
          <p14:tracePt t="104132" x="3187700" y="4546600"/>
          <p14:tracePt t="104149" x="3181350" y="4565650"/>
          <p14:tracePt t="104165" x="3168650" y="4578350"/>
          <p14:tracePt t="104182" x="3162300" y="4584700"/>
          <p14:tracePt t="104199" x="3162300" y="4597400"/>
          <p14:tracePt t="104215" x="3162300" y="4603750"/>
          <p14:tracePt t="104232" x="3162300" y="4610100"/>
          <p14:tracePt t="104249" x="3162300" y="4629150"/>
          <p14:tracePt t="104265" x="3162300" y="4635500"/>
          <p14:tracePt t="104282" x="3181350" y="4660900"/>
          <p14:tracePt t="104299" x="3194050" y="4673600"/>
          <p14:tracePt t="104315" x="3213100" y="4686300"/>
          <p14:tracePt t="104332" x="3238500" y="4699000"/>
          <p14:tracePt t="104349" x="3251200" y="4699000"/>
          <p14:tracePt t="104365" x="3270250" y="4705350"/>
          <p14:tracePt t="104382" x="3289300" y="4711700"/>
          <p14:tracePt t="104399" x="3327400" y="4718050"/>
          <p14:tracePt t="104415" x="3390900" y="4724400"/>
          <p14:tracePt t="104432" x="3409950" y="4724400"/>
          <p14:tracePt t="104449" x="3467100" y="4724400"/>
          <p14:tracePt t="104465" x="3486150" y="4724400"/>
          <p14:tracePt t="104482" x="3505200" y="4724400"/>
          <p14:tracePt t="104499" x="3524250" y="4724400"/>
          <p14:tracePt t="106428" x="3530600" y="4724400"/>
          <p14:tracePt t="106468" x="3536950" y="4724400"/>
          <p14:tracePt t="106662" x="3543300" y="4724400"/>
          <p14:tracePt t="108067" x="3549650" y="4724400"/>
          <p14:tracePt t="108109" x="3556000" y="4724400"/>
          <p14:tracePt t="108210" x="3556000" y="4718050"/>
          <p14:tracePt t="108252" x="3562350" y="4711700"/>
          <p14:tracePt t="108273" x="3568700" y="4705350"/>
          <p14:tracePt t="108293" x="3568700" y="4699000"/>
          <p14:tracePt t="108324" x="3568700" y="4692650"/>
          <p14:tracePt t="108330" x="3575050" y="4692650"/>
          <p14:tracePt t="108348" x="3575050" y="4686300"/>
          <p14:tracePt t="108377" x="3581400" y="4679950"/>
          <p14:tracePt t="108379" x="3587750" y="4679950"/>
          <p14:tracePt t="108391" x="3594100" y="4673600"/>
          <p14:tracePt t="108399" x="3594100" y="4667250"/>
          <p14:tracePt t="108415" x="3600450" y="4667250"/>
          <p14:tracePt t="108431" x="3606800" y="4667250"/>
          <p14:tracePt t="108449" x="3606800" y="4660900"/>
          <p14:tracePt t="108465" x="3613150" y="4654550"/>
          <p14:tracePt t="108613" x="3619500" y="4654550"/>
          <p14:tracePt t="108655" x="3625850" y="4648200"/>
          <p14:tracePt t="109064" x="3625850" y="4641850"/>
          <p14:tracePt t="109066" x="3625850" y="4635500"/>
          <p14:tracePt t="109104" x="3625850" y="4629150"/>
          <p14:tracePt t="109114" x="3625850" y="4622800"/>
          <p14:tracePt t="109125" x="3625850" y="4616450"/>
          <p14:tracePt t="109137" x="3625850" y="4610100"/>
          <p14:tracePt t="109147" x="3625850" y="4597400"/>
          <p14:tracePt t="109165" x="3625850" y="4591050"/>
          <p14:tracePt t="109182" x="3625850" y="4578350"/>
          <p14:tracePt t="109199" x="3625850" y="4572000"/>
          <p14:tracePt t="109215" x="3625850" y="4565650"/>
          <p14:tracePt t="109232" x="3625850" y="4559300"/>
          <p14:tracePt t="109248" x="3625850" y="4546600"/>
          <p14:tracePt t="109265" x="3625850" y="4533900"/>
          <p14:tracePt t="109282" x="3625850" y="4521200"/>
          <p14:tracePt t="109298" x="3625850" y="4508500"/>
          <p14:tracePt t="109315" x="3625850" y="4502150"/>
          <p14:tracePt t="109332" x="3625850" y="4489450"/>
          <p14:tracePt t="109348" x="3625850" y="4483100"/>
          <p14:tracePt t="109365" x="3625850" y="4470400"/>
          <p14:tracePt t="109382" x="3625850" y="4464050"/>
          <p14:tracePt t="109398" x="3625850" y="4451350"/>
          <p14:tracePt t="109415" x="3625850" y="4438650"/>
          <p14:tracePt t="109431" x="3619500" y="4438650"/>
          <p14:tracePt t="109449" x="3619500" y="4432300"/>
          <p14:tracePt t="109465" x="3619500" y="4425950"/>
          <p14:tracePt t="109523" x="3619500" y="4419600"/>
          <p14:tracePt t="109534" x="3619500" y="4413250"/>
          <p14:tracePt t="109543" x="3613150" y="4406900"/>
          <p14:tracePt t="109584" x="3606800" y="4400550"/>
          <p14:tracePt t="109625" x="3600450" y="4400550"/>
          <p14:tracePt t="109678" x="3594100" y="4394200"/>
          <p14:tracePt t="109696" x="3587750" y="4387850"/>
          <p14:tracePt t="109709" x="3581400" y="4387850"/>
          <p14:tracePt t="109714" x="3575050" y="4381500"/>
          <p14:tracePt t="109731" x="3568700" y="4375150"/>
          <p14:tracePt t="109749" x="3562350" y="4368800"/>
          <p14:tracePt t="109765" x="3556000" y="4362450"/>
          <p14:tracePt t="109782" x="3549650" y="4356100"/>
          <p14:tracePt t="109799" x="3543300" y="4349750"/>
          <p14:tracePt t="109815" x="3536950" y="4343400"/>
          <p14:tracePt t="109832" x="3530600" y="4337050"/>
          <p14:tracePt t="109867" x="3524250" y="4337050"/>
          <p14:tracePt t="109868" x="3517900" y="4330700"/>
          <p14:tracePt t="109882" x="3505200" y="4311650"/>
          <p14:tracePt t="109898" x="3498850" y="4311650"/>
          <p14:tracePt t="109915" x="3486150" y="4305300"/>
          <p14:tracePt t="109931" x="3479800" y="4298950"/>
          <p14:tracePt t="109949" x="3467100" y="4292600"/>
          <p14:tracePt t="109965" x="3460750" y="4292600"/>
          <p14:tracePt t="109982" x="3454400" y="4286250"/>
          <p14:tracePt t="109997" x="3448050" y="4279900"/>
          <p14:tracePt t="110014" x="3435350" y="4279900"/>
          <p14:tracePt t="110032" x="3422650" y="4279900"/>
          <p14:tracePt t="110049" x="3416300" y="4279900"/>
          <p14:tracePt t="110066" x="3409950" y="4279900"/>
          <p14:tracePt t="110081" x="3403600" y="4279900"/>
          <p14:tracePt t="110117" x="3397250" y="4279900"/>
          <p14:tracePt t="110158" x="3397250" y="4286250"/>
          <p14:tracePt t="110168" x="3390900" y="4286250"/>
          <p14:tracePt t="110182" x="3384550" y="4298950"/>
          <p14:tracePt t="110183" x="3378200" y="4311650"/>
          <p14:tracePt t="110199" x="3371850" y="4337050"/>
          <p14:tracePt t="110215" x="3371850" y="4368800"/>
          <p14:tracePt t="110232" x="3371850" y="4375150"/>
          <p14:tracePt t="110249" x="3371850" y="4400550"/>
          <p14:tracePt t="110265" x="3371850" y="4406900"/>
          <p14:tracePt t="110282" x="3371850" y="4432300"/>
          <p14:tracePt t="110299" x="3371850" y="4445000"/>
          <p14:tracePt t="110315" x="3371850" y="4451350"/>
          <p14:tracePt t="110358" x="3371850" y="4457700"/>
          <p14:tracePt t="110368" x="3378200" y="4457700"/>
          <p14:tracePt t="110369" x="3384550" y="4464050"/>
          <p14:tracePt t="110400" x="3390900" y="4464050"/>
          <p14:tracePt t="110401" x="3397250" y="4470400"/>
          <p14:tracePt t="110415" x="3397250" y="4476750"/>
          <p14:tracePt t="110432" x="3403600" y="4483100"/>
          <p14:tracePt t="111103" x="3397250" y="4476750"/>
          <p14:tracePt t="111113" x="3390900" y="4470400"/>
          <p14:tracePt t="111124" x="3390900" y="4464050"/>
          <p14:tracePt t="111134" x="3384550" y="4451350"/>
          <p14:tracePt t="111147" x="3384550" y="4438650"/>
          <p14:tracePt t="111155" x="3371850" y="4432300"/>
          <p14:tracePt t="111165" x="3352800" y="4394200"/>
          <p14:tracePt t="111181" x="3333750" y="4362450"/>
          <p14:tracePt t="111198" x="3321050" y="4343400"/>
          <p14:tracePt t="111215" x="3308350" y="4324350"/>
          <p14:tracePt t="111232" x="3308350" y="4311650"/>
          <p14:tracePt t="111249" x="3289300" y="4298950"/>
          <p14:tracePt t="111265" x="3270250" y="4286250"/>
          <p14:tracePt t="111282" x="3263900" y="4273550"/>
          <p14:tracePt t="111299" x="3238500" y="4267200"/>
          <p14:tracePt t="111315" x="3225800" y="4254500"/>
          <p14:tracePt t="111332" x="3206750" y="4241800"/>
          <p14:tracePt t="111348" x="3175000" y="4229100"/>
          <p14:tracePt t="111365" x="3168650" y="4222750"/>
          <p14:tracePt t="111381" x="3130550" y="4216400"/>
          <p14:tracePt t="111398" x="3111500" y="4210050"/>
          <p14:tracePt t="111415" x="3079750" y="4203700"/>
          <p14:tracePt t="111431" x="3041650" y="4203700"/>
          <p14:tracePt t="111448" x="3035300" y="4203700"/>
          <p14:tracePt t="111465" x="2997200" y="4203700"/>
          <p14:tracePt t="111482" x="2978150" y="4197350"/>
          <p14:tracePt t="111498" x="2946400" y="4197350"/>
          <p14:tracePt t="111515" x="2901950" y="4197350"/>
          <p14:tracePt t="111531" x="2876550" y="4197350"/>
          <p14:tracePt t="111549" x="2838450" y="4197350"/>
          <p14:tracePt t="111565" x="2819400" y="4197350"/>
          <p14:tracePt t="111581" x="2787650" y="4197350"/>
          <p14:tracePt t="111599" x="2755900" y="4197350"/>
          <p14:tracePt t="111615" x="2743200" y="4197350"/>
          <p14:tracePt t="111632" x="2698750" y="4197350"/>
          <p14:tracePt t="111648" x="2679700" y="4197350"/>
          <p14:tracePt t="111665" x="2635250" y="4197350"/>
          <p14:tracePt t="111682" x="2578100" y="4197350"/>
          <p14:tracePt t="111699" x="2552700" y="4197350"/>
          <p14:tracePt t="111715" x="2501900" y="4197350"/>
          <p14:tracePt t="111732" x="2476500" y="4197350"/>
          <p14:tracePt t="111748" x="2438400" y="4197350"/>
          <p14:tracePt t="111765" x="2400300" y="4197350"/>
          <p14:tracePt t="111782" x="2393950" y="4197350"/>
          <p14:tracePt t="111798" x="2362200" y="4197350"/>
          <p14:tracePt t="111817" x="2355850" y="4197350"/>
          <p14:tracePt t="111832" x="2324100" y="4191000"/>
          <p14:tracePt t="111848" x="2298700" y="4191000"/>
          <p14:tracePt t="111866" x="2279650" y="4184650"/>
          <p14:tracePt t="111882" x="2247900" y="4184650"/>
          <p14:tracePt t="111899" x="2228850" y="4184650"/>
          <p14:tracePt t="111915" x="2190750" y="4184650"/>
          <p14:tracePt t="111932" x="2165350" y="4184650"/>
          <p14:tracePt t="111948" x="2146300" y="4184650"/>
          <p14:tracePt t="111966" x="2114550" y="4184650"/>
          <p14:tracePt t="111981" x="2095500" y="4184650"/>
          <p14:tracePt t="111997" x="2070100" y="4184650"/>
          <p14:tracePt t="112014" x="2051050" y="4184650"/>
          <p14:tracePt t="112014" x="2038350" y="4184650"/>
          <p14:tracePt t="112032" x="2032000" y="4184650"/>
          <p14:tracePt t="112048" x="2012950" y="4184650"/>
          <p14:tracePt t="112085" x="2006600" y="4184650"/>
          <p14:tracePt t="112087" x="1993900" y="4184650"/>
          <p14:tracePt t="112115" x="1981200" y="4184650"/>
          <p14:tracePt t="112116" x="1974850" y="4184650"/>
          <p14:tracePt t="112130" x="1949450" y="4184650"/>
          <p14:tracePt t="112147" x="1936750" y="4184650"/>
          <p14:tracePt t="112165" x="1898650" y="4184650"/>
          <p14:tracePt t="112182" x="1879600" y="4184650"/>
          <p14:tracePt t="112198" x="1854200" y="4184650"/>
          <p14:tracePt t="112215" x="1841500" y="4184650"/>
          <p14:tracePt t="112232" x="1828800" y="4184650"/>
          <p14:tracePt t="112248" x="1816100" y="4184650"/>
          <p14:tracePt t="112265" x="1803400" y="4184650"/>
          <p14:tracePt t="112282" x="1784350" y="4191000"/>
          <p14:tracePt t="112298" x="1752600" y="4203700"/>
          <p14:tracePt t="112315" x="1739900" y="4210050"/>
          <p14:tracePt t="112332" x="1720850" y="4216400"/>
          <p14:tracePt t="112348" x="1708150" y="4222750"/>
          <p14:tracePt t="112365" x="1701800" y="4229100"/>
          <p14:tracePt t="112382" x="1682750" y="4241800"/>
          <p14:tracePt t="112418" x="1670050" y="4241800"/>
          <p14:tracePt t="112432" x="1663700" y="4248150"/>
          <p14:tracePt t="112433" x="1657350" y="4254500"/>
          <p14:tracePt t="112448" x="1644650" y="4260850"/>
          <p14:tracePt t="112465" x="1625600" y="4260850"/>
          <p14:tracePt t="112482" x="1625600" y="4267200"/>
          <p14:tracePt t="112498" x="1612900" y="4273550"/>
          <p14:tracePt t="112515" x="1606550" y="4273550"/>
          <p14:tracePt t="112531" x="1593850" y="4279900"/>
          <p14:tracePt t="112548" x="1581150" y="4286250"/>
          <p14:tracePt t="112565" x="1574800" y="4292600"/>
          <p14:tracePt t="112582" x="1555750" y="4298950"/>
          <p14:tracePt t="112598" x="1549400" y="4298950"/>
          <p14:tracePt t="112615" x="1536700" y="4305300"/>
          <p14:tracePt t="112632" x="1524000" y="4311650"/>
          <p14:tracePt t="112648" x="1517650" y="4311650"/>
          <p14:tracePt t="112665" x="1498600" y="4318000"/>
          <p14:tracePt t="112682" x="1498600" y="4324350"/>
          <p14:tracePt t="112698" x="1473200" y="4337050"/>
          <p14:tracePt t="112715" x="1466850" y="4343400"/>
          <p14:tracePt t="112730" x="1454150" y="4356100"/>
          <p14:tracePt t="112747" x="1447800" y="4368800"/>
          <p14:tracePt t="112783" x="1441450" y="4375150"/>
          <p14:tracePt t="112784" x="1441450" y="4387850"/>
          <p14:tracePt t="112797" x="1435100" y="4387850"/>
          <p14:tracePt t="112814" x="1428750" y="4406900"/>
          <p14:tracePt t="112830" x="1428750" y="4413250"/>
          <p14:tracePt t="112847" x="1428750" y="4419600"/>
          <p14:tracePt t="112864" x="1416050" y="4425950"/>
          <p14:tracePt t="112880" x="1416050" y="4432300"/>
          <p14:tracePt t="112897" x="1409700" y="4445000"/>
          <p14:tracePt t="112915" x="1409700" y="4457700"/>
          <p14:tracePt t="112932" x="1409700" y="4464050"/>
          <p14:tracePt t="112948" x="1409700" y="4483100"/>
          <p14:tracePt t="112966" x="1409700" y="4489450"/>
          <p14:tracePt t="113002" x="1409700" y="4495800"/>
          <p14:tracePt t="113023" x="1416050" y="4495800"/>
          <p14:tracePt t="113033" x="1416050" y="4502150"/>
          <p14:tracePt t="113040" x="1422400" y="4508500"/>
          <p14:tracePt t="113047" x="1422400" y="4514850"/>
          <p14:tracePt t="113066" x="1422400" y="4521200"/>
          <p14:tracePt t="113081" x="1428750" y="4533900"/>
          <p14:tracePt t="113127" x="1435100" y="4540250"/>
          <p14:tracePt t="113138" x="1435100" y="4546600"/>
          <p14:tracePt t="113159" x="1441450" y="4552950"/>
          <p14:tracePt t="113169" x="1447800" y="4559300"/>
          <p14:tracePt t="113180" x="1454150" y="4565650"/>
          <p14:tracePt t="113201" x="1454150" y="4572000"/>
          <p14:tracePt t="113211" x="1460500" y="4578350"/>
          <p14:tracePt t="113221" x="1466850" y="4584700"/>
          <p14:tracePt t="113232" x="1473200" y="4591050"/>
          <p14:tracePt t="113248" x="1498600" y="4610100"/>
          <p14:tracePt t="113265" x="1511300" y="4616450"/>
          <p14:tracePt t="113282" x="1524000" y="4635500"/>
          <p14:tracePt t="113298" x="1536700" y="4641850"/>
          <p14:tracePt t="113315" x="1549400" y="4654550"/>
          <p14:tracePt t="113332" x="1568450" y="4660900"/>
          <p14:tracePt t="113348" x="1574800" y="4667250"/>
          <p14:tracePt t="113365" x="1593850" y="4679950"/>
          <p14:tracePt t="113382" x="1606550" y="4679950"/>
          <p14:tracePt t="113398" x="1631950" y="4692650"/>
          <p14:tracePt t="113415" x="1663700" y="4705350"/>
          <p14:tracePt t="113432" x="1670050" y="4711700"/>
          <p14:tracePt t="113448" x="1701800" y="4718050"/>
          <p14:tracePt t="113466" x="1720850" y="4724400"/>
          <p14:tracePt t="113482" x="1752600" y="4737100"/>
          <p14:tracePt t="113498" x="1797050" y="4743450"/>
          <p14:tracePt t="113515" x="1809750" y="4749800"/>
          <p14:tracePt t="113531" x="1841500" y="4749800"/>
          <p14:tracePt t="113548" x="1860550" y="4756150"/>
          <p14:tracePt t="113565" x="1898650" y="4762500"/>
          <p14:tracePt t="113582" x="1943100" y="4768850"/>
          <p14:tracePt t="113598" x="1968500" y="4775200"/>
          <p14:tracePt t="113615" x="2032000" y="4787900"/>
          <p14:tracePt t="113632" x="2057400" y="4794250"/>
          <p14:tracePt t="113648" x="2095500" y="4800600"/>
          <p14:tracePt t="113665" x="2139950" y="4813300"/>
          <p14:tracePt t="113681" x="2165350" y="4819650"/>
          <p14:tracePt t="113698" x="2222500" y="4826000"/>
          <p14:tracePt t="113715" x="2247900" y="4826000"/>
          <p14:tracePt t="113732" x="2317750" y="4832350"/>
          <p14:tracePt t="113747" x="2336800" y="4832350"/>
          <p14:tracePt t="113764" x="2387600" y="4832350"/>
          <p14:tracePt t="113782" x="2432050" y="4832350"/>
          <p14:tracePt t="113798" x="2451100" y="4832350"/>
          <p14:tracePt t="113815" x="2495550" y="4832350"/>
          <p14:tracePt t="113832" x="2565400" y="4832350"/>
          <p14:tracePt t="113849" x="2597150" y="4832350"/>
          <p14:tracePt t="113865" x="2654300" y="4832350"/>
          <p14:tracePt t="113882" x="2679700" y="4832350"/>
          <p14:tracePt t="113898" x="2711450" y="4832350"/>
          <p14:tracePt t="113915" x="2736850" y="4832350"/>
          <p14:tracePt t="113932" x="2749550" y="4832350"/>
          <p14:tracePt t="113948" x="2787650" y="4832350"/>
          <p14:tracePt t="113966" x="2806700" y="4832350"/>
          <p14:tracePt t="113981" x="2863850" y="4832350"/>
          <p14:tracePt t="113997" x="2901950" y="4832350"/>
          <p14:tracePt t="114014" x="2965450" y="4832350"/>
          <p14:tracePt t="114030" x="3035300" y="4832350"/>
          <p14:tracePt t="114048" x="3098800" y="4832350"/>
          <p14:tracePt t="114067" x="3136900" y="4832350"/>
          <p14:tracePt t="114082" x="3168650" y="4832350"/>
          <p14:tracePt t="114082" x="3200400" y="4832350"/>
          <p14:tracePt t="114099" x="3244850" y="4832350"/>
          <p14:tracePt t="114114" x="3314700" y="4832350"/>
          <p14:tracePt t="114132" x="3333750" y="4832350"/>
          <p14:tracePt t="114148" x="3384550" y="4832350"/>
          <p14:tracePt t="114165" x="3422650" y="4832350"/>
          <p14:tracePt t="114182" x="3435350" y="4832350"/>
          <p14:tracePt t="114198" x="3473450" y="4832350"/>
          <p14:tracePt t="114215" x="3492500" y="4826000"/>
          <p14:tracePt t="114232" x="3530600" y="4819650"/>
          <p14:tracePt t="114248" x="3556000" y="4813300"/>
          <p14:tracePt t="114265" x="3600450" y="4794250"/>
          <p14:tracePt t="114282" x="3632200" y="4781550"/>
          <p14:tracePt t="114298" x="3638550" y="4768850"/>
          <p14:tracePt t="114315" x="3651250" y="4749800"/>
          <p14:tracePt t="114331" x="3657600" y="4743450"/>
          <p14:tracePt t="114348" x="3663950" y="4718050"/>
          <p14:tracePt t="114365" x="3663950" y="4699000"/>
          <p14:tracePt t="114381" x="3663950" y="4679950"/>
          <p14:tracePt t="114398" x="3657600" y="4654550"/>
          <p14:tracePt t="114415" x="3651250" y="4635500"/>
          <p14:tracePt t="114431" x="3619500" y="4603750"/>
          <p14:tracePt t="114448" x="3594100" y="4572000"/>
          <p14:tracePt t="114465" x="3575050" y="4565650"/>
          <p14:tracePt t="114482" x="3536950" y="4527550"/>
          <p14:tracePt t="114499" x="3505200" y="4502150"/>
          <p14:tracePt t="114515" x="3473450" y="4470400"/>
          <p14:tracePt t="114532" x="3422650" y="4432300"/>
          <p14:tracePt t="114548" x="3403600" y="4419600"/>
          <p14:tracePt t="114565" x="3365500" y="4387850"/>
          <p14:tracePt t="114582" x="3352800" y="4368800"/>
          <p14:tracePt t="114598" x="3308350" y="4343400"/>
          <p14:tracePt t="114615" x="3244850" y="4318000"/>
          <p14:tracePt t="114632" x="3206750" y="4311650"/>
          <p14:tracePt t="114648" x="3124200" y="4286250"/>
          <p14:tracePt t="114665" x="3079750" y="4279900"/>
          <p14:tracePt t="114682" x="2997200" y="4267200"/>
          <p14:tracePt t="114699" x="2914650" y="4254500"/>
          <p14:tracePt t="114715" x="2870200" y="4254500"/>
          <p14:tracePt t="114732" x="2794000" y="4254500"/>
          <p14:tracePt t="114748" x="2762250" y="4248150"/>
          <p14:tracePt t="114764" x="2679700" y="4248150"/>
          <p14:tracePt t="114781" x="2597150" y="4248150"/>
          <p14:tracePt t="114799" x="2552700" y="4248150"/>
          <p14:tracePt t="114816" x="2463800" y="4248150"/>
          <p14:tracePt t="114832" x="2425700" y="4248150"/>
          <p14:tracePt t="114850" x="2349500" y="4248150"/>
          <p14:tracePt t="114866" x="2286000" y="4248150"/>
          <p14:tracePt t="114883" x="2247900" y="4248150"/>
          <p14:tracePt t="114899" x="2171700" y="4248150"/>
          <p14:tracePt t="114916" x="2139950" y="4248150"/>
          <p14:tracePt t="114933" x="2082800" y="4248150"/>
          <p14:tracePt t="114949" x="2032000" y="4254500"/>
          <p14:tracePt t="114967" x="2006600" y="4254500"/>
          <p14:tracePt t="114982" x="1968500" y="4260850"/>
          <p14:tracePt t="114998" x="1949450" y="4273550"/>
          <p14:tracePt t="115015" x="1917700" y="4286250"/>
          <p14:tracePt t="115033" x="1892300" y="4292600"/>
          <p14:tracePt t="115033" x="1873250" y="4298950"/>
          <p14:tracePt t="115049" x="1847850" y="4311650"/>
          <p14:tracePt t="115067" x="1797050" y="4324350"/>
          <p14:tracePt t="115084" x="1778000" y="4330700"/>
          <p14:tracePt t="115098" x="1746250" y="4343400"/>
          <p14:tracePt t="115115" x="1733550" y="4349750"/>
          <p14:tracePt t="115131" x="1701800" y="4362450"/>
          <p14:tracePt t="115148" x="1689100" y="4368800"/>
          <p14:tracePt t="115166" x="1676400" y="4381500"/>
          <p14:tracePt t="115183" x="1670050" y="4394200"/>
          <p14:tracePt t="115200" x="1651000" y="4406900"/>
          <p14:tracePt t="115216" x="1644650" y="4413250"/>
          <p14:tracePt t="115233" x="1638300" y="4425950"/>
          <p14:tracePt t="115249" x="1631950" y="4432300"/>
          <p14:tracePt t="115266" x="1625600" y="4445000"/>
          <p14:tracePt t="115283" x="1619250" y="4451350"/>
          <p14:tracePt t="115299" x="1600200" y="4470400"/>
          <p14:tracePt t="115316" x="1587500" y="4483100"/>
          <p14:tracePt t="115333" x="1581150" y="4495800"/>
          <p14:tracePt t="115349" x="1568450" y="4521200"/>
          <p14:tracePt t="115366" x="1568450" y="4527550"/>
          <p14:tracePt t="115383" x="1568450" y="4552950"/>
          <p14:tracePt t="115399" x="1568450" y="4572000"/>
          <p14:tracePt t="115416" x="1568450" y="4591050"/>
          <p14:tracePt t="115432" x="1581150" y="4616450"/>
          <p14:tracePt t="115449" x="1593850" y="4635500"/>
          <p14:tracePt t="115466" x="1638300" y="4673600"/>
          <p14:tracePt t="115483" x="1695450" y="4718050"/>
          <p14:tracePt t="115499" x="1733550" y="4743450"/>
          <p14:tracePt t="115516" x="1816100" y="4768850"/>
          <p14:tracePt t="115533" x="1854200" y="4787900"/>
          <p14:tracePt t="115549" x="1962150" y="4819650"/>
          <p14:tracePt t="115566" x="2070100" y="4845050"/>
          <p14:tracePt t="115583" x="2139950" y="4857750"/>
          <p14:tracePt t="115599" x="2286000" y="4883150"/>
          <p14:tracePt t="115617" x="2362200" y="4902200"/>
          <p14:tracePt t="115632" x="2495550" y="4908550"/>
          <p14:tracePt t="115649" x="2590800" y="4921250"/>
          <p14:tracePt t="115666" x="2647950" y="4927600"/>
          <p14:tracePt t="115683" x="2736850" y="4927600"/>
          <p14:tracePt t="115699" x="2794000" y="4927600"/>
          <p14:tracePt t="115716" x="2901950" y="4927600"/>
          <p14:tracePt t="115733" x="3022600" y="4927600"/>
          <p14:tracePt t="115749" x="3086100" y="4927600"/>
          <p14:tracePt t="115766" x="3194050" y="4927600"/>
          <p14:tracePt t="115782" x="3251200" y="4927600"/>
          <p14:tracePt t="115799" x="3359150" y="4927600"/>
          <p14:tracePt t="115816" x="3479800" y="4927600"/>
          <p14:tracePt t="115833" x="3543300" y="4927600"/>
          <p14:tracePt t="115849" x="3644900" y="4927600"/>
          <p14:tracePt t="115867" x="3676650" y="4927600"/>
          <p14:tracePt t="115883" x="3721100" y="4927600"/>
          <p14:tracePt t="115899" x="3727450" y="4927600"/>
          <p14:tracePt t="115899" x="3733800" y="4921250"/>
          <p14:tracePt t="115916" x="3740150" y="4914900"/>
          <p14:tracePt t="115932" x="3746500" y="4902200"/>
          <p14:tracePt t="115949" x="3759200" y="4895850"/>
          <p14:tracePt t="115967" x="3771900" y="4889500"/>
          <p14:tracePt t="115983" x="3778250" y="4883150"/>
          <p14:tracePt t="115998" x="3784600" y="4870450"/>
          <p14:tracePt t="116266" x="3784600" y="4864100"/>
          <p14:tracePt t="116286" x="3790950" y="4864100"/>
          <p14:tracePt t="116297" x="3822700" y="4857750"/>
          <p14:tracePt t="116318" x="3854450" y="4851400"/>
          <p14:tracePt t="116319" x="3911600" y="4851400"/>
          <p14:tracePt t="116333" x="4083050" y="4845050"/>
          <p14:tracePt t="116349" x="4178300" y="4845050"/>
          <p14:tracePt t="116366" x="4406900" y="4845050"/>
          <p14:tracePt t="116383" x="4514850" y="4845050"/>
          <p14:tracePt t="116399" x="4686300" y="4845050"/>
          <p14:tracePt t="116416" x="4806950" y="4845050"/>
          <p14:tracePt t="116432" x="4851400" y="4845050"/>
          <p14:tracePt t="116449" x="4883150" y="4845050"/>
          <p14:tracePt t="116466" x="4895850" y="4845050"/>
          <p14:tracePt t="116992" x="4895850" y="4838700"/>
          <p14:tracePt t="117023" x="4895850" y="4832350"/>
          <p14:tracePt t="117054" x="4895850" y="4826000"/>
          <p14:tracePt t="117066" x="4902200" y="4826000"/>
          <p14:tracePt t="117076" x="4902200" y="4819650"/>
          <p14:tracePt t="117086" x="4902200" y="4813300"/>
          <p14:tracePt t="117097" x="4908550" y="4813300"/>
          <p14:tracePt t="117099" x="4921250" y="4806950"/>
          <p14:tracePt t="117115" x="4933950" y="4794250"/>
          <p14:tracePt t="117133" x="4959350" y="4762500"/>
          <p14:tracePt t="117150" x="4972050" y="4749800"/>
          <p14:tracePt t="117166" x="4991100" y="4711700"/>
          <p14:tracePt t="117183" x="5010150" y="4692650"/>
          <p14:tracePt t="117199" x="5041900" y="4667250"/>
          <p14:tracePt t="117216" x="5067300" y="4635500"/>
          <p14:tracePt t="117232" x="5080000" y="4622800"/>
          <p14:tracePt t="117249" x="5099050" y="4603750"/>
          <p14:tracePt t="117266" x="5105400" y="4603750"/>
          <p14:tracePt t="117282" x="5118100" y="4584700"/>
          <p14:tracePt t="117299" x="5124450" y="4584700"/>
          <p14:tracePt t="117316" x="5137150" y="4578350"/>
          <p14:tracePt t="117333" x="5137150" y="4565650"/>
          <p14:tracePt t="117349" x="5143500" y="4565650"/>
          <p14:tracePt t="117366" x="5149850" y="4546600"/>
          <p14:tracePt t="117383" x="5156200" y="4533900"/>
          <p14:tracePt t="117399" x="5156200" y="4527550"/>
          <p14:tracePt t="117416" x="5162550" y="4514850"/>
          <p14:tracePt t="117432" x="5168900" y="4508500"/>
          <p14:tracePt t="117449" x="5175250" y="4508500"/>
          <p14:tracePt t="117466" x="5175250" y="4502150"/>
          <p14:tracePt t="117482" x="5175250" y="4489450"/>
          <p14:tracePt t="117536" x="5175250" y="4483100"/>
          <p14:tracePt t="117557" x="5181600" y="4483100"/>
          <p14:tracePt t="117567" x="5181600" y="4476750"/>
          <p14:tracePt t="117582" x="5187950" y="4476750"/>
          <p14:tracePt t="117584" x="5187950" y="4470400"/>
          <p14:tracePt t="117599" x="5194300" y="4470400"/>
          <p14:tracePt t="117616" x="5200650" y="4457700"/>
          <p14:tracePt t="117691" x="5207000" y="4457700"/>
          <p14:tracePt t="117824" x="5207000" y="4464050"/>
          <p14:tracePt t="117835" x="5213350" y="4464050"/>
          <p14:tracePt t="117845" x="5213350" y="4476750"/>
          <p14:tracePt t="117857" x="5219700" y="4489450"/>
          <p14:tracePt t="117866" x="5226050" y="4508500"/>
          <p14:tracePt t="117874" x="5226050" y="4521200"/>
          <p14:tracePt t="117883" x="5238750" y="4565650"/>
          <p14:tracePt t="117899" x="5245100" y="4584700"/>
          <p14:tracePt t="117916" x="5251450" y="4622800"/>
          <p14:tracePt t="117933" x="5257800" y="4641850"/>
          <p14:tracePt t="117933" x="5264150" y="4667250"/>
          <p14:tracePt t="117949" x="5270500" y="4686300"/>
          <p14:tracePt t="117967" x="5276850" y="4724400"/>
          <p14:tracePt t="117983" x="5283200" y="4737100"/>
          <p14:tracePt t="117999" x="5295900" y="4775200"/>
          <p14:tracePt t="118015" x="5302250" y="4794250"/>
          <p14:tracePt t="118033" x="5314950" y="4813300"/>
          <p14:tracePt t="118049" x="5321300" y="4845050"/>
          <p14:tracePt t="118067" x="5321300" y="4851400"/>
          <p14:tracePt t="118083" x="5327650" y="4870450"/>
          <p14:tracePt t="118098" x="5327650" y="4876800"/>
          <p14:tracePt t="118115" x="5334000" y="4908550"/>
          <p14:tracePt t="118131" x="5334000" y="4927600"/>
          <p14:tracePt t="118148" x="5334000" y="4940300"/>
          <p14:tracePt t="118166" x="5340350" y="4959350"/>
          <p14:tracePt t="118183" x="5340350" y="4965700"/>
          <p14:tracePt t="118199" x="5346700" y="4972050"/>
          <p14:tracePt t="118526" x="5346700" y="4965700"/>
          <p14:tracePt t="118547" x="5346700" y="4953000"/>
          <p14:tracePt t="118559" x="5346700" y="4946650"/>
          <p14:tracePt t="118567" x="5346700" y="4940300"/>
          <p14:tracePt t="118582" x="5346700" y="4921250"/>
          <p14:tracePt t="118584" x="5359400" y="4883150"/>
          <p14:tracePt t="118599" x="5365750" y="4870450"/>
          <p14:tracePt t="118616" x="5378450" y="4826000"/>
          <p14:tracePt t="118632" x="5384800" y="4806950"/>
          <p14:tracePt t="118649" x="5403850" y="4762500"/>
          <p14:tracePt t="118666" x="5416550" y="4737100"/>
          <p14:tracePt t="118683" x="5422900" y="4724400"/>
          <p14:tracePt t="118699" x="5448300" y="4699000"/>
          <p14:tracePt t="118716" x="5461000" y="4686300"/>
          <p14:tracePt t="118732" x="5473700" y="4660900"/>
          <p14:tracePt t="118749" x="5499100" y="4629150"/>
          <p14:tracePt t="118766" x="5505450" y="4616450"/>
          <p14:tracePt t="118783" x="5524500" y="4597400"/>
          <p14:tracePt t="118800" x="5537200" y="4584700"/>
          <p14:tracePt t="118816" x="5549900" y="4559300"/>
          <p14:tracePt t="118833" x="5575300" y="4546600"/>
          <p14:tracePt t="118849" x="5581650" y="4533900"/>
          <p14:tracePt t="118866" x="5600700" y="4508500"/>
          <p14:tracePt t="118883" x="5619750" y="4495800"/>
          <p14:tracePt t="118899" x="5626100" y="4489450"/>
          <p14:tracePt t="118915" x="5632450" y="4476750"/>
          <p14:tracePt t="118931" x="5638800" y="4476750"/>
          <p14:tracePt t="118948" x="5645150" y="4470400"/>
          <p14:tracePt t="118993" x="5645150" y="4464050"/>
          <p14:tracePt t="121487" x="5645150" y="4451350"/>
          <p14:tracePt t="121497" x="5607050" y="4432300"/>
          <p14:tracePt t="121519" x="5581650" y="4425950"/>
          <p14:tracePt t="121521" x="5543550" y="4413250"/>
          <p14:tracePt t="121532" x="5448300" y="4368800"/>
          <p14:tracePt t="121549" x="5403850" y="4356100"/>
          <p14:tracePt t="121570" x="5308600" y="4305300"/>
          <p14:tracePt t="121582" x="5270500" y="4279900"/>
          <p14:tracePt t="121599" x="5200650" y="4210050"/>
          <p14:tracePt t="121616" x="5137150" y="4140200"/>
          <p14:tracePt t="121633" x="5105400" y="4108450"/>
          <p14:tracePt t="121649" x="5060950" y="4051300"/>
          <p14:tracePt t="121666" x="5041900" y="4032250"/>
          <p14:tracePt t="121682" x="5016500" y="4000500"/>
          <p14:tracePt t="121699" x="4997450" y="3968750"/>
          <p14:tracePt t="121716" x="4997450" y="3949700"/>
          <p14:tracePt t="121732" x="4997450" y="3924300"/>
          <p14:tracePt t="121749" x="4997450" y="3911600"/>
          <p14:tracePt t="121766" x="4997450" y="3898900"/>
          <p14:tracePt t="121783" x="4997450" y="3892550"/>
          <p14:tracePt t="121799" x="4997450" y="3886200"/>
          <p14:tracePt t="121953" x="5003800" y="3886200"/>
          <p14:tracePt t="121963" x="5016500" y="3886200"/>
          <p14:tracePt t="121994" x="5022850" y="3886200"/>
          <p14:tracePt t="122007" x="5029200" y="3879850"/>
          <p14:tracePt t="122036" x="5035550" y="3873500"/>
          <p14:tracePt t="122047" x="5035550" y="3867150"/>
          <p14:tracePt t="122057" x="5041900" y="3867150"/>
          <p14:tracePt t="122067" x="5041900" y="3860800"/>
          <p14:tracePt t="122078" x="5041900" y="3854450"/>
          <p14:tracePt t="122082" x="5048250" y="3841750"/>
          <p14:tracePt t="122772" x="5054600" y="3835400"/>
          <p14:tracePt t="122783" x="5060950" y="3835400"/>
          <p14:tracePt t="122792" x="5067300" y="3829050"/>
          <p14:tracePt t="122802" x="5067300" y="3822700"/>
          <p14:tracePt t="122809" x="5073650" y="3822700"/>
          <p14:tracePt t="122814" x="5080000" y="3810000"/>
          <p14:tracePt t="122832" x="5092700" y="3797300"/>
          <p14:tracePt t="122850" x="5099050" y="3784600"/>
          <p14:tracePt t="122864" x="5111750" y="3752850"/>
          <p14:tracePt t="122881" x="5118100" y="3702050"/>
          <p14:tracePt t="122899" x="5118100" y="3683000"/>
          <p14:tracePt t="122916" x="5118100" y="3632200"/>
          <p14:tracePt t="122933" x="5118100" y="3575050"/>
          <p14:tracePt t="122949" x="5118100" y="3549650"/>
          <p14:tracePt t="122966" x="5118100" y="3511550"/>
          <p14:tracePt t="122983" x="5118100" y="3492500"/>
          <p14:tracePt t="123000" x="5118100" y="3435350"/>
          <p14:tracePt t="123015" x="5118100" y="3397250"/>
          <p14:tracePt t="123031" x="5105400" y="3327400"/>
          <p14:tracePt t="123049" x="5080000" y="3257550"/>
          <p14:tracePt t="123066" x="5073650" y="3219450"/>
          <p14:tracePt t="123083" x="5067300" y="3162300"/>
          <p14:tracePt t="123100" x="5060950" y="3105150"/>
          <p14:tracePt t="123117" x="5054600" y="3073400"/>
          <p14:tracePt t="123131" x="5041900" y="3009900"/>
          <p14:tracePt t="123148" x="5029200" y="2984500"/>
          <p14:tracePt t="123166" x="4991100" y="2927350"/>
          <p14:tracePt t="123182" x="4959350" y="2882900"/>
          <p14:tracePt t="123199" x="4933950" y="2851150"/>
          <p14:tracePt t="123216" x="4876800" y="2806700"/>
          <p14:tracePt t="123233" x="4826000" y="2768600"/>
          <p14:tracePt t="123250" x="4737100" y="2705100"/>
          <p14:tracePt t="123266" x="4679950" y="2679700"/>
          <p14:tracePt t="123283" x="4565650" y="2635250"/>
          <p14:tracePt t="123299" x="4457700" y="2590800"/>
          <p14:tracePt t="123316" x="4425950" y="2584450"/>
          <p14:tracePt t="123332" x="4330700" y="2559050"/>
          <p14:tracePt t="123349" x="4286250" y="2546350"/>
          <p14:tracePt t="123349" x="4248150" y="2540000"/>
          <p14:tracePt t="123366" x="4203700" y="2520950"/>
          <p14:tracePt t="123382" x="4121150" y="2501900"/>
          <p14:tracePt t="123399" x="4064000" y="2482850"/>
          <p14:tracePt t="123416" x="3962400" y="2457450"/>
          <p14:tracePt t="123433" x="3911600" y="2444750"/>
          <p14:tracePt t="123449" x="3822700" y="2419350"/>
          <p14:tracePt t="123466" x="3727450" y="2387600"/>
          <p14:tracePt t="123482" x="3689350" y="2374900"/>
          <p14:tracePt t="123499" x="3619500" y="2362200"/>
          <p14:tracePt t="123516" x="3587750" y="2355850"/>
          <p14:tracePt t="123532" x="3517900" y="2349500"/>
          <p14:tracePt t="123549" x="3460750" y="2349500"/>
          <p14:tracePt t="123566" x="3435350" y="2349500"/>
          <p14:tracePt t="123582" x="3384550" y="2349500"/>
          <p14:tracePt t="123599" x="3365500" y="2349500"/>
          <p14:tracePt t="123616" x="3321050" y="2349500"/>
          <p14:tracePt t="123632" x="3289300" y="2349500"/>
          <p14:tracePt t="123649" x="3263900" y="2349500"/>
          <p14:tracePt t="123666" x="3219450" y="2355850"/>
          <p14:tracePt t="123682" x="3200400" y="2362200"/>
          <p14:tracePt t="123699" x="3162300" y="2374900"/>
          <p14:tracePt t="123716" x="3130550" y="2387600"/>
          <p14:tracePt t="123733" x="3117850" y="2400300"/>
          <p14:tracePt t="123749" x="3098800" y="2425700"/>
          <p14:tracePt t="123766" x="3092450" y="2432050"/>
          <p14:tracePt t="123782" x="3086100" y="2457450"/>
          <p14:tracePt t="123799" x="3086100" y="2476500"/>
          <p14:tracePt t="123816" x="3079750" y="2495550"/>
          <p14:tracePt t="123832" x="3079750" y="2520950"/>
          <p14:tracePt t="123850" x="3079750" y="2540000"/>
          <p14:tracePt t="123866" x="3079750" y="2590800"/>
          <p14:tracePt t="123881" x="3079750" y="2609850"/>
          <p14:tracePt t="123898" x="3079750" y="2647950"/>
          <p14:tracePt t="123916" x="3079750" y="2698750"/>
          <p14:tracePt t="123933" x="3079750" y="2724150"/>
          <p14:tracePt t="123949" x="3079750" y="2762250"/>
          <p14:tracePt t="123967" x="3079750" y="2806700"/>
          <p14:tracePt t="123983" x="3079750" y="2819400"/>
          <p14:tracePt t="124000" x="3079750" y="2857500"/>
          <p14:tracePt t="124014" x="3079750" y="2870200"/>
          <p14:tracePt t="124032" x="3079750" y="2889250"/>
          <p14:tracePt t="124049" x="3079750" y="2914650"/>
          <p14:tracePt t="124066" x="3079750" y="2927350"/>
          <p14:tracePt t="124082" x="3079750" y="2965450"/>
          <p14:tracePt t="124099" x="3079750" y="2984500"/>
          <p14:tracePt t="124116" x="3079750" y="3028950"/>
          <p14:tracePt t="124132" x="3079750" y="3054350"/>
          <p14:tracePt t="124149" x="3079750" y="3067050"/>
          <p14:tracePt t="124166" x="3079750" y="3086100"/>
          <p14:tracePt t="124182" x="3079750" y="3098800"/>
          <p14:tracePt t="124199" x="3079750" y="3111500"/>
          <p14:tracePt t="124216" x="3079750" y="3124200"/>
          <p14:tracePt t="124232" x="3079750" y="3136900"/>
          <p14:tracePt t="124249" x="3079750" y="3155950"/>
          <p14:tracePt t="124266" x="3079750" y="3162300"/>
          <p14:tracePt t="124283" x="3079750" y="3175000"/>
          <p14:tracePt t="124299" x="3079750" y="3187700"/>
          <p14:tracePt t="124316" x="3079750" y="3213100"/>
          <p14:tracePt t="124332" x="3079750" y="3251200"/>
          <p14:tracePt t="124349" x="3079750" y="3270250"/>
          <p14:tracePt t="124366" x="3067050" y="3314700"/>
          <p14:tracePt t="124382" x="3067050" y="3333750"/>
          <p14:tracePt t="124399" x="3054350" y="3359150"/>
          <p14:tracePt t="124416" x="3048000" y="3384550"/>
          <p14:tracePt t="124432" x="3041650" y="3390900"/>
          <p14:tracePt t="124449" x="3041650" y="3397250"/>
          <p14:tracePt t="124466" x="3041650" y="3403600"/>
          <p14:tracePt t="124483" x="3041650" y="3409950"/>
          <p14:tracePt t="124499" x="3041650" y="3422650"/>
          <p14:tracePt t="124516" x="3041650" y="3429000"/>
          <p14:tracePt t="124533" x="3048000" y="3448050"/>
          <p14:tracePt t="124549" x="3054350" y="3448050"/>
          <p14:tracePt t="124566" x="3060700" y="3460750"/>
          <p14:tracePt t="124583" x="3073400" y="3473450"/>
          <p14:tracePt t="124599" x="3073400" y="3479800"/>
          <p14:tracePt t="124616" x="3092450" y="3486150"/>
          <p14:tracePt t="124632" x="3098800" y="3492500"/>
          <p14:tracePt t="124649" x="3117850" y="3505200"/>
          <p14:tracePt t="124666" x="3155950" y="3517900"/>
          <p14:tracePt t="124682" x="3168650" y="3524250"/>
          <p14:tracePt t="124699" x="3206750" y="3530600"/>
          <p14:tracePt t="124716" x="3225800" y="3530600"/>
          <p14:tracePt t="124732" x="3251200" y="3536950"/>
          <p14:tracePt t="124749" x="3270250" y="3536950"/>
          <p14:tracePt t="124766" x="3282950" y="3543300"/>
          <p14:tracePt t="124782" x="3321050" y="3543300"/>
          <p14:tracePt t="124799" x="3340100" y="3543300"/>
          <p14:tracePt t="124816" x="3390900" y="3549650"/>
          <p14:tracePt t="124832" x="3441700" y="3556000"/>
          <p14:tracePt t="124850" x="3473450" y="3562350"/>
          <p14:tracePt t="124867" x="3536950" y="3575050"/>
          <p14:tracePt t="124883" x="3568700" y="3581400"/>
          <p14:tracePt t="124899" x="3644900" y="3606800"/>
          <p14:tracePt t="124916" x="3721100" y="3619500"/>
          <p14:tracePt t="124932" x="3759200" y="3625850"/>
          <p14:tracePt t="124949" x="3848100" y="3638550"/>
          <p14:tracePt t="124966" x="3892550" y="3644900"/>
          <p14:tracePt t="124983" x="3994150" y="3651250"/>
          <p14:tracePt t="124998" x="4051300" y="3651250"/>
          <p14:tracePt t="125015" x="4146550" y="3657600"/>
          <p14:tracePt t="125031" x="4248150" y="3657600"/>
          <p14:tracePt t="125048" x="4292600" y="3663950"/>
          <p14:tracePt t="125066" x="4368800" y="3663950"/>
          <p14:tracePt t="125083" x="4425950" y="3663950"/>
          <p14:tracePt t="125099" x="4464050" y="3663950"/>
          <p14:tracePt t="125115" x="4514850" y="3663950"/>
          <p14:tracePt t="125131" x="4540250" y="3663950"/>
          <p14:tracePt t="125148" x="4584700" y="3663950"/>
          <p14:tracePt t="125165" x="4616450" y="3663950"/>
          <p14:tracePt t="125183" x="4629150" y="3663950"/>
          <p14:tracePt t="125199" x="4641850" y="3663950"/>
          <p14:tracePt t="125216" x="4648200" y="3657600"/>
          <p14:tracePt t="125232" x="4660900" y="3651250"/>
          <p14:tracePt t="125249" x="4667250" y="3651250"/>
          <p14:tracePt t="125249" x="4679950" y="3644900"/>
          <p14:tracePt t="125288" x="4686300" y="3638550"/>
          <p14:tracePt t="125289" x="4699000" y="3638550"/>
          <p14:tracePt t="125319" x="4705350" y="3632200"/>
          <p14:tracePt t="125320" x="4718050" y="3632200"/>
          <p14:tracePt t="125350" x="4730750" y="3632200"/>
          <p14:tracePt t="125352" x="4737100" y="3625850"/>
          <p14:tracePt t="125366" x="4749800" y="3619500"/>
          <p14:tracePt t="125383" x="4756150" y="3619500"/>
          <p14:tracePt t="130825" x="4762500" y="3619500"/>
          <p14:tracePt t="131934" x="4768850" y="3619500"/>
          <p14:tracePt t="131976" x="4775200" y="3619500"/>
          <p14:tracePt t="136525" x="4781550" y="3619500"/>
          <p14:tracePt t="136607" x="4787900" y="3619500"/>
          <p14:tracePt t="136627" x="4794250" y="3625850"/>
          <p14:tracePt t="136648" x="4794250" y="3632200"/>
          <p14:tracePt t="136650" x="4800600" y="3638550"/>
          <p14:tracePt t="136679" x="4806950" y="3638550"/>
          <p14:tracePt t="136692" x="4806950" y="3644900"/>
          <p14:tracePt t="136752" x="4806950" y="3651250"/>
          <p14:tracePt t="136762" x="4806950" y="3657600"/>
          <p14:tracePt t="136783" x="4806950" y="3670300"/>
          <p14:tracePt t="136793" x="4806950" y="3676650"/>
          <p14:tracePt t="136800" x="4806950" y="3683000"/>
          <p14:tracePt t="136816" x="4806950" y="3689350"/>
          <p14:tracePt t="136818" x="4806950" y="3695700"/>
          <p14:tracePt t="136833" x="4806950" y="3708400"/>
          <p14:tracePt t="136850" x="4806950" y="3714750"/>
          <p14:tracePt t="136867" x="4806950" y="3733800"/>
          <p14:tracePt t="136883" x="4806950" y="3752850"/>
          <p14:tracePt t="136899" x="4806950" y="3765550"/>
          <p14:tracePt t="136917" x="4806950" y="3790950"/>
          <p14:tracePt t="136933" x="4806950" y="3803650"/>
          <p14:tracePt t="136950" x="4806950" y="3822700"/>
          <p14:tracePt t="136967" x="4800600" y="3841750"/>
          <p14:tracePt t="136983" x="4800600" y="3854450"/>
          <p14:tracePt t="137000" x="4794250" y="3879850"/>
          <p14:tracePt t="137017" x="4794250" y="3898900"/>
          <p14:tracePt t="137032" x="4787900" y="3924300"/>
          <p14:tracePt t="137049" x="4787900" y="3949700"/>
          <p14:tracePt t="137065" x="4787900" y="3962400"/>
          <p14:tracePt t="137083" x="4787900" y="3981450"/>
          <p14:tracePt t="137115" x="4787900" y="4000500"/>
          <p14:tracePt t="137116" x="4787900" y="4025900"/>
          <p14:tracePt t="137132" x="4787900" y="4038600"/>
          <p14:tracePt t="137149" x="4794250" y="4064000"/>
          <p14:tracePt t="137165" x="4800600" y="4076700"/>
          <p14:tracePt t="137183" x="4800600" y="4089400"/>
          <p14:tracePt t="137200" x="4806950" y="4108450"/>
          <p14:tracePt t="137217" x="4813300" y="4140200"/>
          <p14:tracePt t="137233" x="4813300" y="4152900"/>
          <p14:tracePt t="137250" x="4819650" y="4184650"/>
          <p14:tracePt t="137267" x="4819650" y="4197350"/>
          <p14:tracePt t="137283" x="4826000" y="4222750"/>
          <p14:tracePt t="137300" x="4826000" y="4241800"/>
          <p14:tracePt t="137317" x="4826000" y="4248150"/>
          <p14:tracePt t="137333" x="4826000" y="4260850"/>
          <p14:tracePt t="137350" x="4826000" y="4273550"/>
          <p14:tracePt t="137366" x="4826000" y="4298950"/>
          <p14:tracePt t="137383" x="4826000" y="4324350"/>
          <p14:tracePt t="137400" x="4826000" y="4337050"/>
          <p14:tracePt t="137417" x="4832350" y="4368800"/>
          <p14:tracePt t="137433" x="4832350" y="4381500"/>
          <p14:tracePt t="137450" x="4832350" y="4400550"/>
          <p14:tracePt t="137467" x="4832350" y="4419600"/>
          <p14:tracePt t="137483" x="4832350" y="4432300"/>
          <p14:tracePt t="137500" x="4832350" y="4451350"/>
          <p14:tracePt t="137516" x="4832350" y="4457700"/>
          <p14:tracePt t="137533" x="4832350" y="4476750"/>
          <p14:tracePt t="137550" x="4832350" y="4489450"/>
          <p14:tracePt t="137567" x="4832350" y="4495800"/>
          <p14:tracePt t="139549" x="4832350" y="4502150"/>
          <p14:tracePt t="139591" x="4832350" y="4508500"/>
          <p14:tracePt t="139601" x="4832350" y="4514850"/>
          <p14:tracePt t="139604" x="4832350" y="4521200"/>
          <p14:tracePt t="139617" x="4832350" y="4527550"/>
          <p14:tracePt t="139633" x="4832350" y="4533900"/>
          <p14:tracePt t="139685" x="4832350" y="4540250"/>
          <p14:tracePt t="140233" x="4832350" y="4546600"/>
          <p14:tracePt t="140256" x="4832350" y="4552950"/>
          <p14:tracePt t="140306" x="4832350" y="4559300"/>
          <p14:tracePt t="140338" x="4832350" y="4565650"/>
          <p14:tracePt t="140349" x="4832350" y="4572000"/>
          <p14:tracePt t="140357" x="4838700" y="4572000"/>
          <p14:tracePt t="140375" x="4838700" y="4578350"/>
          <p14:tracePt t="140383" x="4845050" y="4584700"/>
          <p14:tracePt t="140384" x="4845050" y="4591050"/>
          <p14:tracePt t="140400" x="4851400" y="4597400"/>
          <p14:tracePt t="140417" x="4851400" y="4603750"/>
          <p14:tracePt t="140452" x="4851400" y="4610100"/>
          <p14:tracePt t="140466" x="4851400" y="4616450"/>
          <p14:tracePt t="140468" x="4851400" y="4622800"/>
          <p14:tracePt t="140505" x="4851400" y="4629150"/>
          <p14:tracePt t="140516" x="4851400" y="4635500"/>
          <p14:tracePt t="140536" x="4851400" y="4641850"/>
          <p14:tracePt t="140599" x="4845050" y="4641850"/>
          <p14:tracePt t="140609" x="4838700" y="4641850"/>
          <p14:tracePt t="140620" x="4838700" y="4648200"/>
          <p14:tracePt t="140633" x="4832350" y="4654550"/>
          <p14:tracePt t="140635" x="4826000" y="4654550"/>
          <p14:tracePt t="140649" x="4819650" y="4667250"/>
          <p14:tracePt t="140667" x="4800600" y="4679950"/>
          <p14:tracePt t="140683" x="4800600" y="4686300"/>
          <p14:tracePt t="140699" x="4787900" y="4692650"/>
          <p14:tracePt t="140718" x="4781550" y="4699000"/>
          <p14:tracePt t="140733" x="4775200" y="4699000"/>
          <p14:tracePt t="140750" x="4762500" y="4705350"/>
          <p14:tracePt t="140766" x="4749800" y="4705350"/>
          <p14:tracePt t="140783" x="4718050" y="4711700"/>
          <p14:tracePt t="140800" x="4705350" y="4718050"/>
          <p14:tracePt t="140816" x="4673600" y="4718050"/>
          <p14:tracePt t="140833" x="4648200" y="4718050"/>
          <p14:tracePt t="140849" x="4641850" y="4718050"/>
          <p14:tracePt t="140867" x="4629150" y="4724400"/>
          <p14:tracePt t="140883" x="4616450" y="4724400"/>
          <p14:tracePt t="140900" x="4603750" y="4724400"/>
          <p14:tracePt t="140916" x="4597400" y="4724400"/>
          <p14:tracePt t="140933" x="4584700" y="4724400"/>
          <p14:tracePt t="140949" x="4565650" y="4724400"/>
          <p14:tracePt t="140966" x="4552950" y="4724400"/>
          <p14:tracePt t="140983" x="4533900" y="4724400"/>
          <p14:tracePt t="141016" x="4508500" y="4724400"/>
          <p14:tracePt t="141016" x="4495800" y="4724400"/>
          <p14:tracePt t="141032" x="4476750" y="4724400"/>
          <p14:tracePt t="141048" x="4464050" y="4724400"/>
          <p14:tracePt t="141065" x="4451350" y="4724400"/>
          <p14:tracePt t="141083" x="4425950" y="4724400"/>
          <p14:tracePt t="141100" x="4406900" y="4724400"/>
          <p14:tracePt t="141117" x="4368800" y="4705350"/>
          <p14:tracePt t="141132" x="4343400" y="4692650"/>
          <p14:tracePt t="141149" x="4298950" y="4667250"/>
          <p14:tracePt t="141165" x="4286250" y="4654550"/>
          <p14:tracePt t="141182" x="4267200" y="4629150"/>
          <p14:tracePt t="141200" x="4260850" y="4610100"/>
          <p14:tracePt t="141217" x="4254500" y="4597400"/>
          <p14:tracePt t="141233" x="4254500" y="4584700"/>
          <p14:tracePt t="141250" x="4254500" y="4565650"/>
          <p14:tracePt t="141267" x="4254500" y="4552950"/>
          <p14:tracePt t="141283" x="4254500" y="4521200"/>
          <p14:tracePt t="141300" x="4254500" y="4508500"/>
          <p14:tracePt t="141317" x="4254500" y="4464050"/>
          <p14:tracePt t="141333" x="4267200" y="4438650"/>
          <p14:tracePt t="141350" x="4273550" y="4419600"/>
          <p14:tracePt t="141367" x="4279900" y="4406900"/>
          <p14:tracePt t="141383" x="4286250" y="4400550"/>
          <p14:tracePt t="141400" x="4286250" y="4394200"/>
          <p14:tracePt t="141417" x="4292600" y="4387850"/>
          <p14:tracePt t="141456" x="4298950" y="4387850"/>
          <p14:tracePt t="141466" x="4298950" y="4381500"/>
          <p14:tracePt t="141483" x="4305300" y="4381500"/>
          <p14:tracePt t="141548" x="4311650" y="4381500"/>
          <p14:tracePt t="141570" x="4311650" y="4387850"/>
          <p14:tracePt t="141579" x="4311650" y="4394200"/>
          <p14:tracePt t="141590" x="4311650" y="4400550"/>
          <p14:tracePt t="141600" x="4311650" y="4406900"/>
          <p14:tracePt t="141616" x="4286250" y="4419600"/>
          <p14:tracePt t="141633" x="4267200" y="4419600"/>
          <p14:tracePt t="141650" x="4210050" y="4425950"/>
          <p14:tracePt t="141666" x="4178300" y="4425950"/>
          <p14:tracePt t="141683" x="4070350" y="4425950"/>
          <p14:tracePt t="141699" x="3930650" y="4425950"/>
          <p14:tracePt t="141717" x="3860800" y="4425950"/>
          <p14:tracePt t="141734" x="3740150" y="4425950"/>
          <p14:tracePt t="141750" x="3695700" y="4425950"/>
          <p14:tracePt t="141767" x="3651250" y="4425950"/>
          <p14:tracePt t="141830" x="3644900" y="4425950"/>
          <p14:tracePt t="141842" x="3638550" y="4425950"/>
          <p14:tracePt t="141863" x="3632200" y="4425950"/>
          <p14:tracePt t="141864" x="3625850" y="4425950"/>
          <p14:tracePt t="141883" x="3619500" y="4425950"/>
          <p14:tracePt t="141885" x="3613150" y="4425950"/>
          <p14:tracePt t="141900" x="3600450" y="4425950"/>
          <p14:tracePt t="141934" x="3600450" y="4419600"/>
          <p14:tracePt t="141936" x="3600450" y="4413250"/>
          <p14:tracePt t="141950" x="3587750" y="4400550"/>
          <p14:tracePt t="141967" x="3581400" y="4394200"/>
          <p14:tracePt t="141983" x="3575050" y="4368800"/>
          <p14:tracePt t="142000" x="3562350" y="4356100"/>
          <p14:tracePt t="142018" x="3536950" y="4337050"/>
          <p14:tracePt t="142032" x="3517900" y="4318000"/>
          <p14:tracePt t="142048" x="3479800" y="4292600"/>
          <p14:tracePt t="142067" x="3416300" y="4260850"/>
          <p14:tracePt t="142083" x="3371850" y="4248150"/>
          <p14:tracePt t="142101" x="3270250" y="4216400"/>
          <p14:tracePt t="142119" x="3213100" y="4210050"/>
          <p14:tracePt t="142132" x="3111500" y="4191000"/>
          <p14:tracePt t="142149" x="3041650" y="4178300"/>
          <p14:tracePt t="142165" x="3003550" y="4171950"/>
          <p14:tracePt t="142183" x="2959100" y="4171950"/>
          <p14:tracePt t="142200" x="2889250" y="4165600"/>
          <p14:tracePt t="142217" x="2857500" y="4165600"/>
          <p14:tracePt t="142233" x="2768600" y="4165600"/>
          <p14:tracePt t="142250" x="2724150" y="4152900"/>
          <p14:tracePt t="142266" x="2622550" y="4140200"/>
          <p14:tracePt t="142283" x="2527300" y="4127500"/>
          <p14:tracePt t="142300" x="2482850" y="4127500"/>
          <p14:tracePt t="142317" x="2393950" y="4108450"/>
          <p14:tracePt t="142333" x="2349500" y="4108450"/>
          <p14:tracePt t="142350" x="2266950" y="4102100"/>
          <p14:tracePt t="142367" x="2228850" y="4102100"/>
          <p14:tracePt t="142383" x="2159000" y="4102100"/>
          <p14:tracePt t="142400" x="2082800" y="4102100"/>
          <p14:tracePt t="142417" x="2044700" y="4102100"/>
          <p14:tracePt t="142433" x="1949450" y="4102100"/>
          <p14:tracePt t="142449" x="1905000" y="4102100"/>
          <p14:tracePt t="142466" x="1797050" y="4102100"/>
          <p14:tracePt t="142483" x="1708150" y="4102100"/>
          <p14:tracePt t="142499" x="1663700" y="4102100"/>
          <p14:tracePt t="142517" x="1536700" y="4127500"/>
          <p14:tracePt t="142543" x="1511300" y="4133850"/>
          <p14:tracePt t="142558" x="1473200" y="4152900"/>
          <p14:tracePt t="142565" x="1435100" y="4191000"/>
          <p14:tracePt t="142582" x="1422400" y="4222750"/>
          <p14:tracePt t="142598" x="1403350" y="4292600"/>
          <p14:tracePt t="142616" x="1403350" y="4324350"/>
          <p14:tracePt t="142633" x="1422400" y="4394200"/>
          <p14:tracePt t="142649" x="1447800" y="4451350"/>
          <p14:tracePt t="142667" x="1460500" y="4476750"/>
          <p14:tracePt t="142683" x="1479550" y="4521200"/>
          <p14:tracePt t="142700" x="1485900" y="4546600"/>
          <p14:tracePt t="142716" x="1511300" y="4591050"/>
          <p14:tracePt t="142733" x="1574800" y="4660900"/>
          <p14:tracePt t="142751" x="1606550" y="4699000"/>
          <p14:tracePt t="142766" x="1714500" y="4781550"/>
          <p14:tracePt t="142783" x="1784350" y="4826000"/>
          <p14:tracePt t="142799" x="1930400" y="4902200"/>
          <p14:tracePt t="142817" x="2070100" y="4953000"/>
          <p14:tracePt t="142833" x="2133600" y="4972050"/>
          <p14:tracePt t="142849" x="2273300" y="5003800"/>
          <p14:tracePt t="142867" x="2330450" y="5022850"/>
          <p14:tracePt t="142883" x="2470150" y="5048250"/>
          <p14:tracePt t="142900" x="2647950" y="5067300"/>
          <p14:tracePt t="142916" x="2743200" y="5073650"/>
          <p14:tracePt t="142933" x="2940050" y="5080000"/>
          <p14:tracePt t="142951" x="3022600" y="5080000"/>
          <p14:tracePt t="142966" x="3187700" y="5080000"/>
          <p14:tracePt t="142983" x="3321050" y="5080000"/>
          <p14:tracePt t="143000" x="3371850" y="5080000"/>
          <p14:tracePt t="143017" x="3460750" y="5080000"/>
          <p14:tracePt t="143032" x="3492500" y="5080000"/>
          <p14:tracePt t="143049" x="3562350" y="5073650"/>
          <p14:tracePt t="143066" x="3613150" y="5060950"/>
          <p14:tracePt t="143083" x="3632200" y="5054600"/>
          <p14:tracePt t="143100" x="3657600" y="5048250"/>
          <p14:tracePt t="143118" x="3670300" y="5035550"/>
          <p14:tracePt t="143149" x="3683000" y="5029200"/>
          <p14:tracePt t="143149" x="3683000" y="5022850"/>
          <p14:tracePt t="143165" x="3708400" y="5022850"/>
          <p14:tracePt t="143182" x="3714750" y="5016500"/>
          <p14:tracePt t="143198" x="3727450" y="5010150"/>
          <p14:tracePt t="146901" x="3733800" y="5010150"/>
          <p14:tracePt t="148051" x="3740150" y="5010150"/>
          <p14:tracePt t="148066" x="3746500" y="5010150"/>
          <p14:tracePt t="148103" x="3752850" y="5003800"/>
          <p14:tracePt t="148113" x="3765550" y="5003800"/>
          <p14:tracePt t="148141" x="3771900" y="5003800"/>
          <p14:tracePt t="148144" x="3778250" y="5003800"/>
          <p14:tracePt t="148149" x="3784600" y="5003800"/>
          <p14:tracePt t="148165" x="3797300" y="5003800"/>
          <p14:tracePt t="148183" x="3803650" y="5003800"/>
          <p14:tracePt t="148200" x="3810000" y="5003800"/>
          <p14:tracePt t="148215" x="3829050" y="4997450"/>
          <p14:tracePt t="148232" x="3854450" y="4991100"/>
          <p14:tracePt t="148250" x="3867150" y="4991100"/>
          <p14:tracePt t="148266" x="3892550" y="4978400"/>
          <p14:tracePt t="148283" x="3911600" y="4978400"/>
          <p14:tracePt t="148299" x="3930650" y="4972050"/>
          <p14:tracePt t="148315" x="3943350" y="4972050"/>
          <p14:tracePt t="148332" x="3949700" y="4972050"/>
          <p14:tracePt t="148348" x="3968750" y="4959350"/>
          <p14:tracePt t="148366" x="3981450" y="4959350"/>
          <p14:tracePt t="148383" x="4019550" y="4940300"/>
          <p14:tracePt t="148399" x="4070350" y="4927600"/>
          <p14:tracePt t="148416" x="4095750" y="4914900"/>
          <p14:tracePt t="148433" x="4159250" y="4895850"/>
          <p14:tracePt t="148450" x="4184650" y="4883150"/>
          <p14:tracePt t="148466" x="4235450" y="4870450"/>
          <p14:tracePt t="148483" x="4273550" y="4851400"/>
          <p14:tracePt t="148500" x="4292600" y="4845050"/>
          <p14:tracePt t="148516" x="4337050" y="4832350"/>
          <p14:tracePt t="148533" x="4356100" y="4826000"/>
          <p14:tracePt t="148549" x="4394200" y="4806950"/>
          <p14:tracePt t="148566" x="4413250" y="4787900"/>
          <p14:tracePt t="148583" x="4432300" y="4775200"/>
          <p14:tracePt t="148599" x="4451350" y="4756150"/>
          <p14:tracePt t="148617" x="4457700" y="4749800"/>
          <p14:tracePt t="148633" x="4483100" y="4724400"/>
          <p14:tracePt t="148650" x="4495800" y="4718050"/>
          <p14:tracePt t="148666" x="4495800" y="4711700"/>
          <p14:tracePt t="148683" x="4508500" y="4705350"/>
          <p14:tracePt t="149583" x="4514850" y="4705350"/>
          <p14:tracePt t="149593" x="4527550" y="4705350"/>
          <p14:tracePt t="149607" x="4540250" y="4699000"/>
          <p14:tracePt t="149608" x="4552950" y="4699000"/>
          <p14:tracePt t="149615" x="4572000" y="4692650"/>
          <p14:tracePt t="149633" x="4622800" y="4679950"/>
          <p14:tracePt t="149650" x="4660900" y="4667250"/>
          <p14:tracePt t="149666" x="4679950" y="4660900"/>
          <p14:tracePt t="149683" x="4718050" y="4654550"/>
          <p14:tracePt t="149699" x="4737100" y="4648200"/>
          <p14:tracePt t="149717" x="4794250" y="4635500"/>
          <p14:tracePt t="149733" x="4819650" y="4629150"/>
          <p14:tracePt t="149750" x="4883150" y="4616450"/>
          <p14:tracePt t="149767" x="4927600" y="4603750"/>
          <p14:tracePt t="149784" x="4953000" y="4597400"/>
          <p14:tracePt t="149800" x="5003800" y="4578350"/>
          <p14:tracePt t="149817" x="5029200" y="4572000"/>
          <p14:tracePt t="149817" x="5054600" y="4565650"/>
          <p14:tracePt t="149835" x="5080000" y="4552950"/>
          <p14:tracePt t="149851" x="5137150" y="4540250"/>
          <p14:tracePt t="149867" x="5156200" y="4527550"/>
          <p14:tracePt t="149884" x="5194300" y="4514850"/>
          <p14:tracePt t="149900" x="5226050" y="4495800"/>
          <p14:tracePt t="149917" x="5232400" y="4483100"/>
          <p14:tracePt t="149934" x="5251450" y="4476750"/>
          <p14:tracePt t="149952" x="5264150" y="4464050"/>
          <p14:tracePt t="149967" x="5276850" y="4451350"/>
          <p14:tracePt t="149984" x="5289550" y="4438650"/>
          <p14:tracePt t="150000" x="5308600" y="4419600"/>
          <p14:tracePt t="150018" x="5327650" y="4406900"/>
          <p14:tracePt t="150035" x="5334000" y="4394200"/>
          <p14:tracePt t="150049" x="5334000" y="4387850"/>
          <p14:tracePt t="150300" x="5334000" y="4394200"/>
          <p14:tracePt t="150331" x="5334000" y="4400550"/>
          <p14:tracePt t="150350" x="5334000" y="4406900"/>
          <p14:tracePt t="150360" x="5334000" y="4413250"/>
          <p14:tracePt t="150392" x="5334000" y="4419600"/>
          <p14:tracePt t="150402" x="5334000" y="4425950"/>
          <p14:tracePt t="150417" x="5334000" y="4432300"/>
          <p14:tracePt t="150418" x="5334000" y="4451350"/>
          <p14:tracePt t="150434" x="5334000" y="4457700"/>
          <p14:tracePt t="150451" x="5327650" y="4476750"/>
          <p14:tracePt t="150484" x="5321300" y="4489450"/>
          <p14:tracePt t="150500" x="5321300" y="4495800"/>
          <p14:tracePt t="150502" x="5314950" y="4508500"/>
          <p14:tracePt t="150517" x="5314950" y="4521200"/>
          <p14:tracePt t="150534" x="5314950" y="4540250"/>
          <p14:tracePt t="150550" x="5314950" y="4552950"/>
          <p14:tracePt t="150567" x="5314950" y="4572000"/>
          <p14:tracePt t="150584" x="5314950" y="4597400"/>
          <p14:tracePt t="150601" x="5314950" y="4610100"/>
          <p14:tracePt t="150617" x="5314950" y="4635500"/>
          <p14:tracePt t="150634" x="5314950" y="4654550"/>
          <p14:tracePt t="150650" x="5314950" y="4679950"/>
          <p14:tracePt t="150667" x="5314950" y="4711700"/>
          <p14:tracePt t="150684" x="5314950" y="4724400"/>
          <p14:tracePt t="150701" x="5314950" y="4749800"/>
          <p14:tracePt t="150717" x="5314950" y="4768850"/>
          <p14:tracePt t="150734" x="5321300" y="4787900"/>
          <p14:tracePt t="150750" x="5334000" y="4806950"/>
          <p14:tracePt t="150767" x="5334000" y="4819650"/>
          <p14:tracePt t="150784" x="5340350" y="4838700"/>
          <p14:tracePt t="150801" x="5346700" y="4845050"/>
          <p14:tracePt t="150817" x="5346700" y="4857750"/>
          <p14:tracePt t="150834" x="5346700" y="4876800"/>
          <p14:tracePt t="150871" x="5353050" y="4883150"/>
          <p14:tracePt t="150892" x="5353050" y="4889500"/>
          <p14:tracePt t="150902" x="5353050" y="4895850"/>
          <p14:tracePt t="151138" x="5353050" y="4889500"/>
          <p14:tracePt t="151148" x="5353050" y="4883150"/>
          <p14:tracePt t="151158" x="5353050" y="4876800"/>
          <p14:tracePt t="151168" x="5353050" y="4870450"/>
          <p14:tracePt t="151183" x="5353050" y="4857750"/>
          <p14:tracePt t="151185" x="5365750" y="4826000"/>
          <p14:tracePt t="151200" x="5378450" y="4806950"/>
          <p14:tracePt t="151217" x="5397500" y="4775200"/>
          <p14:tracePt t="151234" x="5403850" y="4756150"/>
          <p14:tracePt t="151234" x="5410200" y="4737100"/>
          <p14:tracePt t="151251" x="5422900" y="4711700"/>
          <p14:tracePt t="151267" x="5429250" y="4673600"/>
          <p14:tracePt t="151284" x="5435600" y="4654550"/>
          <p14:tracePt t="151300" x="5448300" y="4622800"/>
          <p14:tracePt t="151317" x="5467350" y="4591050"/>
          <p14:tracePt t="151334" x="5473700" y="4578350"/>
          <p14:tracePt t="151350" x="5492750" y="4565650"/>
          <p14:tracePt t="151368" x="5499100" y="4559300"/>
          <p14:tracePt t="151384" x="5511800" y="4552950"/>
          <p14:tracePt t="151401" x="5511800" y="4546600"/>
          <p14:tracePt t="151417" x="5518150" y="4540250"/>
          <p14:tracePt t="151897" x="5511800" y="4540250"/>
          <p14:tracePt t="151901" x="5499100" y="4540250"/>
          <p14:tracePt t="151918" x="5492750" y="4540250"/>
          <p14:tracePt t="151920" x="5480050" y="4540250"/>
          <p14:tracePt t="151934" x="5454650" y="4540250"/>
          <p14:tracePt t="151952" x="5441950" y="4540250"/>
          <p14:tracePt t="151967" x="5429250" y="4540250"/>
          <p14:tracePt t="152193" x="5429250" y="4533900"/>
          <p14:tracePt t="152225" x="5435600" y="4533900"/>
          <p14:tracePt t="152242" x="5448300" y="4527550"/>
          <p14:tracePt t="152245" x="5461000" y="4527550"/>
          <p14:tracePt t="152249" x="5505450" y="4521200"/>
          <p14:tracePt t="152266" x="5530850" y="4521200"/>
          <p14:tracePt t="152283" x="5568950" y="4521200"/>
          <p14:tracePt t="152300" x="5581650" y="4521200"/>
          <p14:tracePt t="152317" x="5600700" y="4521200"/>
          <p14:tracePt t="152334" x="5626100" y="4521200"/>
          <p14:tracePt t="152370" x="5638800" y="4521200"/>
          <p14:tracePt t="152371" x="5645150" y="4521200"/>
          <p14:tracePt t="152384" x="5651500" y="4521200"/>
          <p14:tracePt t="152384" x="5664200" y="4521200"/>
          <p14:tracePt t="152422" x="5670550" y="4521200"/>
          <p14:tracePt t="152433" x="5683250" y="4521200"/>
          <p14:tracePt t="152453" x="5689600" y="4521200"/>
          <p14:tracePt t="152455" x="5695950" y="4521200"/>
          <p14:tracePt t="152467" x="5708650" y="4521200"/>
          <p14:tracePt t="152484" x="5715000" y="4521200"/>
          <p14:tracePt t="156086" x="5708650" y="4521200"/>
          <p14:tracePt t="156110" x="5702300" y="4527550"/>
          <p14:tracePt t="156114" x="5695950" y="4533900"/>
          <p14:tracePt t="156139" x="5689600" y="4540250"/>
          <p14:tracePt t="156150" x="5683250" y="4540250"/>
          <p14:tracePt t="156158" x="5683250" y="4546600"/>
          <p14:tracePt t="156166" x="5676900" y="4552950"/>
          <p14:tracePt t="156182" x="5670550" y="4559300"/>
          <p14:tracePt t="156200" x="5651500" y="4572000"/>
          <p14:tracePt t="156217" x="5619750" y="4591050"/>
          <p14:tracePt t="156234" x="5607050" y="4597400"/>
          <p14:tracePt t="156250" x="5568950" y="4616450"/>
          <p14:tracePt t="156267" x="5562600" y="4622800"/>
          <p14:tracePt t="156285" x="5530850" y="4648200"/>
          <p14:tracePt t="156301" x="5511800" y="4673600"/>
          <p14:tracePt t="156338" x="5505450" y="4679950"/>
          <p14:tracePt t="156339" x="5499100" y="4692650"/>
          <p14:tracePt t="156370" x="5492750" y="4699000"/>
          <p14:tracePt t="156372" x="5492750" y="4705350"/>
          <p14:tracePt t="156384" x="5480050" y="4705350"/>
          <p14:tracePt t="156400" x="5480050" y="4711700"/>
          <p14:tracePt t="156417" x="5473700" y="4724400"/>
          <p14:tracePt t="156435" x="5467350" y="4724400"/>
          <p14:tracePt t="156450" x="5461000" y="4730750"/>
          <p14:tracePt t="157247" x="5454650" y="4730750"/>
          <p14:tracePt t="157258" x="5441950" y="4724400"/>
          <p14:tracePt t="157264" x="5422900" y="4711700"/>
          <p14:tracePt t="157284" x="5384800" y="4692650"/>
          <p14:tracePt t="157285" x="5245100" y="4597400"/>
          <p14:tracePt t="157300" x="5124450" y="4514850"/>
          <p14:tracePt t="157317" x="4762500" y="4241800"/>
          <p14:tracePt t="157333" x="4521200" y="4089400"/>
          <p14:tracePt t="157349" x="4032250" y="3759200"/>
          <p14:tracePt t="157367" x="3594100" y="3454400"/>
          <p14:tracePt t="157384" x="3409950" y="3327400"/>
          <p14:tracePt t="157400" x="3117850" y="3111500"/>
          <p14:tracePt t="157417" x="2965450" y="3003550"/>
          <p14:tracePt t="157433" x="2667000" y="2794000"/>
          <p14:tracePt t="157450" x="2330450" y="2559050"/>
          <p14:tracePt t="157468" x="2152650" y="2413000"/>
          <p14:tracePt t="157484" x="1790700" y="2159000"/>
          <p14:tracePt t="157500" x="1657350" y="2070100"/>
          <p14:tracePt t="157517" x="1460500" y="1911350"/>
          <p14:tracePt t="157534" x="1339850" y="1822450"/>
          <p14:tracePt t="157550" x="1301750" y="1778000"/>
          <p14:tracePt t="157567" x="1250950" y="1720850"/>
          <p14:tracePt t="157584" x="1219200" y="1682750"/>
          <p14:tracePt t="157600" x="1155700" y="1606550"/>
          <p14:tracePt t="157617" x="1085850" y="1536700"/>
          <p14:tracePt t="157634" x="1047750" y="1492250"/>
          <p14:tracePt t="157650" x="977900" y="1428750"/>
          <p14:tracePt t="157667" x="958850" y="1409700"/>
          <p14:tracePt t="157684" x="920750" y="1371600"/>
          <p14:tracePt t="157700" x="889000" y="1339850"/>
          <p14:tracePt t="157717" x="882650" y="1333500"/>
          <p14:tracePt t="157734" x="869950" y="1327150"/>
          <p14:tracePt t="157768" x="863600" y="1320800"/>
          <p14:tracePt t="157790" x="857250" y="1320800"/>
          <p14:tracePt t="157800" x="850900" y="1320800"/>
          <p14:tracePt t="157817" x="844550" y="1314450"/>
          <p14:tracePt t="157818" x="825500" y="1314450"/>
          <p14:tracePt t="157834" x="819150" y="1314450"/>
          <p14:tracePt t="157850" x="800100" y="1314450"/>
          <p14:tracePt t="157885" x="793750" y="1314450"/>
          <p14:tracePt t="157887" x="787400" y="1314450"/>
          <p14:tracePt t="157900" x="781050" y="1314450"/>
          <p14:tracePt t="157917" x="774700" y="1314450"/>
          <p14:tracePt t="157934" x="768350" y="1314450"/>
          <p14:tracePt t="157955" x="762000" y="1314450"/>
          <p14:tracePt t="157967" x="749300" y="1320800"/>
          <p14:tracePt t="157984" x="742950" y="1320800"/>
          <p14:tracePt t="158018" x="736600" y="1320800"/>
          <p14:tracePt t="158042" x="730250" y="1320800"/>
          <p14:tracePt t="158316" x="736600" y="1320800"/>
          <p14:tracePt t="158326" x="742950" y="1320800"/>
          <p14:tracePt t="158337" x="755650" y="1320800"/>
          <p14:tracePt t="158343" x="781050" y="1320800"/>
          <p14:tracePt t="158350" x="806450" y="1320800"/>
          <p14:tracePt t="158366" x="863600" y="1320800"/>
          <p14:tracePt t="158384" x="908050" y="1320800"/>
          <p14:tracePt t="158400" x="927100" y="1320800"/>
          <p14:tracePt t="158417" x="946150" y="1320800"/>
          <p14:tracePt t="158433" x="958850" y="1320800"/>
          <p14:tracePt t="158450" x="971550" y="1320800"/>
          <p14:tracePt t="158467" x="1003300" y="1320800"/>
          <p14:tracePt t="158484" x="1022350" y="1320800"/>
          <p14:tracePt t="158500" x="1066800" y="1320800"/>
          <p14:tracePt t="158517" x="1085850" y="1320800"/>
          <p14:tracePt t="158534" x="1117600" y="1320800"/>
          <p14:tracePt t="158550" x="1136650" y="1320800"/>
          <p14:tracePt t="158567" x="1149350" y="1320800"/>
          <p14:tracePt t="158584" x="1174750" y="1320800"/>
          <p14:tracePt t="158600" x="1193800" y="1320800"/>
          <p14:tracePt t="158617" x="1231900" y="1320800"/>
          <p14:tracePt t="158634" x="1263650" y="1320800"/>
          <p14:tracePt t="158650" x="1282700" y="1320800"/>
          <p14:tracePt t="158667" x="1301750" y="1320800"/>
          <p14:tracePt t="158684" x="1314450" y="1320800"/>
          <p14:tracePt t="158700" x="1320800" y="1320800"/>
          <p14:tracePt t="158717" x="1333500" y="1320800"/>
          <p14:tracePt t="158897" x="1327150" y="1320800"/>
          <p14:tracePt t="158907" x="1320800" y="1320800"/>
          <p14:tracePt t="158918" x="1301750" y="1320800"/>
          <p14:tracePt t="158920" x="1289050" y="1320800"/>
          <p14:tracePt t="158934" x="1244600" y="1320800"/>
          <p14:tracePt t="158952" x="1219200" y="1320800"/>
          <p14:tracePt t="158968" x="1168400" y="1320800"/>
          <p14:tracePt t="158984" x="1136650" y="1320800"/>
          <p14:tracePt t="159000" x="1073150" y="1320800"/>
          <p14:tracePt t="159017" x="1003300" y="1320800"/>
          <p14:tracePt t="159035" x="971550" y="1320800"/>
          <p14:tracePt t="159049" x="914400" y="1320800"/>
          <p14:tracePt t="159066" x="889000" y="1320800"/>
          <p14:tracePt t="159082" x="844550" y="1320800"/>
          <p14:tracePt t="159099" x="806450" y="1320800"/>
          <p14:tracePt t="159118" x="781050" y="1320800"/>
          <p14:tracePt t="159135" x="736600" y="1320800"/>
          <p14:tracePt t="159151" x="717550" y="1320800"/>
          <p14:tracePt t="159166" x="698500" y="1320800"/>
          <p14:tracePt t="159182" x="685800" y="1320800"/>
          <p14:tracePt t="159323" x="704850" y="1320800"/>
          <p14:tracePt t="159342" x="742950" y="1320800"/>
          <p14:tracePt t="159354" x="774700" y="1320800"/>
          <p14:tracePt t="159356" x="819150" y="1320800"/>
          <p14:tracePt t="159367" x="876300" y="1320800"/>
          <p14:tracePt t="159382" x="977900" y="1320800"/>
          <p14:tracePt t="159399" x="1041400" y="1320800"/>
          <p14:tracePt t="159417" x="1066800" y="1320800"/>
          <p14:tracePt t="159434" x="1092200" y="1320800"/>
          <p14:tracePt t="159451" x="1098550" y="1320800"/>
          <p14:tracePt t="159467" x="1104900" y="1320800"/>
          <p14:tracePt t="159988" x="1111250" y="1320800"/>
          <p14:tracePt t="160009" x="1111250" y="1327150"/>
          <p14:tracePt t="160019" x="1111250" y="1339850"/>
          <p14:tracePt t="160026" x="1117600" y="1352550"/>
          <p14:tracePt t="160035" x="1155700" y="1416050"/>
          <p14:tracePt t="160050" x="1187450" y="1479550"/>
          <p14:tracePt t="160067" x="1301750" y="1619250"/>
          <p14:tracePt t="160084" x="1377950" y="1689100"/>
          <p14:tracePt t="160100" x="1574800" y="1879600"/>
          <p14:tracePt t="160117" x="1854200" y="2101850"/>
          <p14:tracePt t="160135" x="2012950" y="2222500"/>
          <p14:tracePt t="160150" x="2330450" y="2457450"/>
          <p14:tracePt t="160166" x="2508250" y="2584450"/>
          <p14:tracePt t="160184" x="2914650" y="2882900"/>
          <p14:tracePt t="160200" x="3340100" y="3181350"/>
          <p14:tracePt t="160217" x="3562350" y="3333750"/>
          <p14:tracePt t="160234" x="4006850" y="3657600"/>
          <p14:tracePt t="160250" x="4210050" y="3803650"/>
          <p14:tracePt t="160267" x="4546600" y="4038600"/>
          <p14:tracePt t="160284" x="4781550" y="4184650"/>
          <p14:tracePt t="160301" x="4876800" y="4235450"/>
          <p14:tracePt t="160317" x="5041900" y="4318000"/>
          <p14:tracePt t="160334" x="5130800" y="4356100"/>
          <p14:tracePt t="160350" x="5321300" y="4406900"/>
          <p14:tracePt t="160367" x="5435600" y="4445000"/>
          <p14:tracePt t="160384" x="5645150" y="4502150"/>
          <p14:tracePt t="160400" x="5829300" y="4565650"/>
          <p14:tracePt t="160417" x="5918200" y="4591050"/>
          <p14:tracePt t="160434" x="6089650" y="4641850"/>
          <p14:tracePt t="160451" x="6165850" y="4660900"/>
          <p14:tracePt t="160467" x="6292850" y="4699000"/>
          <p14:tracePt t="160484" x="6362700" y="4730750"/>
          <p14:tracePt t="160501" x="6388100" y="4737100"/>
          <p14:tracePt t="160517" x="6407150" y="4743450"/>
          <p14:tracePt t="160601" x="6407150" y="4737100"/>
          <p14:tracePt t="160612" x="6407150" y="4730750"/>
          <p14:tracePt t="160622" x="6400800" y="4718050"/>
          <p14:tracePt t="160633" x="6388100" y="4692650"/>
          <p14:tracePt t="160650" x="6375400" y="4667250"/>
          <p14:tracePt t="160651" x="6330950" y="4591050"/>
          <p14:tracePt t="160667" x="6299200" y="4552950"/>
          <p14:tracePt t="160684" x="6235700" y="4470400"/>
          <p14:tracePt t="160700" x="6178550" y="4406900"/>
          <p14:tracePt t="160717" x="6159500" y="4387850"/>
          <p14:tracePt t="160734" x="6102350" y="4343400"/>
          <p14:tracePt t="160750" x="6051550" y="4311650"/>
          <p14:tracePt t="160767" x="5924550" y="4241800"/>
          <p14:tracePt t="160784" x="5791200" y="4184650"/>
          <p14:tracePt t="160800" x="5721350" y="4159250"/>
          <p14:tracePt t="160817" x="5607050" y="4114800"/>
          <p14:tracePt t="160834" x="5581650" y="4108450"/>
          <p14:tracePt t="160850" x="5562600" y="4102100"/>
          <p14:tracePt t="161583" x="5556250" y="4102100"/>
          <p14:tracePt t="161625" x="5549900" y="4108450"/>
          <p14:tracePt t="161645" x="5549900" y="4114800"/>
          <p14:tracePt t="161655" x="5549900" y="4121150"/>
          <p14:tracePt t="161666" x="5543550" y="4133850"/>
          <p14:tracePt t="161684" x="5543550" y="4140200"/>
          <p14:tracePt t="161685" x="5524500" y="4178300"/>
          <p14:tracePt t="161700" x="5518150" y="4210050"/>
          <p14:tracePt t="161717" x="5492750" y="4279900"/>
          <p14:tracePt t="161734" x="5467350" y="4356100"/>
          <p14:tracePt t="161750" x="5454650" y="4394200"/>
          <p14:tracePt t="161767" x="5435600" y="4451350"/>
          <p14:tracePt t="161784" x="5429250" y="4476750"/>
          <p14:tracePt t="161800" x="5416550" y="4527550"/>
          <p14:tracePt t="161817" x="5416550" y="4597400"/>
          <p14:tracePt t="161834" x="5416550" y="4629150"/>
          <p14:tracePt t="161850" x="5416550" y="4686300"/>
          <p14:tracePt t="161867" x="5416550" y="4711700"/>
          <p14:tracePt t="161884" x="5416550" y="4743450"/>
          <p14:tracePt t="161900" x="5416550" y="4768850"/>
          <p14:tracePt t="161917" x="5416550" y="4775200"/>
          <p14:tracePt t="161934" x="5416550" y="4787900"/>
          <p14:tracePt t="161966" x="5416550" y="4794250"/>
          <p14:tracePt t="161968" x="5416550" y="4800600"/>
          <p14:tracePt t="162021" x="5416550" y="4806950"/>
          <p14:tracePt t="162041" x="5416550" y="4813300"/>
          <p14:tracePt t="162072" x="5416550" y="4819650"/>
          <p14:tracePt t="162082" x="5416550" y="4826000"/>
          <p14:tracePt t="162613" x="5422900" y="4826000"/>
          <p14:tracePt t="162644" x="5429250" y="4826000"/>
          <p14:tracePt t="162654" x="5429250" y="4819650"/>
          <p14:tracePt t="162665" x="5435600" y="4813300"/>
          <p14:tracePt t="162686" x="5435600" y="4800600"/>
          <p14:tracePt t="162688" x="5435600" y="4794250"/>
          <p14:tracePt t="162700" x="5435600" y="4781550"/>
          <p14:tracePt t="162717" x="5435600" y="4762500"/>
          <p14:tracePt t="162734" x="5435600" y="4743450"/>
          <p14:tracePt t="162750" x="5435600" y="4737100"/>
          <p14:tracePt t="162767" x="5422900" y="4730750"/>
          <p14:tracePt t="162784" x="5416550" y="4724400"/>
          <p14:tracePt t="162800" x="5403850" y="4724400"/>
          <p14:tracePt t="162817" x="5384800" y="4718050"/>
          <p14:tracePt t="162834" x="5378450" y="4718050"/>
          <p14:tracePt t="162884" x="5372100" y="4718050"/>
          <p14:tracePt t="162895" x="5365750" y="4724400"/>
          <p14:tracePt t="162906" x="5365750" y="4730750"/>
          <p14:tracePt t="162915" x="5359400" y="4737100"/>
          <p14:tracePt t="162916" x="5353050" y="4749800"/>
          <p14:tracePt t="162932" x="5346700" y="4762500"/>
          <p14:tracePt t="162951" x="5340350" y="4775200"/>
          <p14:tracePt t="162967" x="5340350" y="4787900"/>
          <p14:tracePt t="162984" x="5340350" y="4800600"/>
          <p14:tracePt t="163193" x="5346700" y="4794250"/>
          <p14:tracePt t="163217" x="5346700" y="4787900"/>
          <p14:tracePt t="163226" x="5346700" y="4775200"/>
          <p14:tracePt t="163242" x="5346700" y="4768850"/>
          <p14:tracePt t="163244" x="5346700" y="4749800"/>
          <p14:tracePt t="163250" x="5346700" y="4737100"/>
          <p14:tracePt t="163267" x="5334000" y="4711700"/>
          <p14:tracePt t="163284" x="5314950" y="4679950"/>
          <p14:tracePt t="163300" x="5302250" y="4660900"/>
          <p14:tracePt t="163317" x="5283200" y="4629150"/>
          <p14:tracePt t="163334" x="5270500" y="4616450"/>
          <p14:tracePt t="163350" x="5245100" y="4584700"/>
          <p14:tracePt t="163367" x="5226050" y="4552950"/>
          <p14:tracePt t="163384" x="5219700" y="4540250"/>
          <p14:tracePt t="163401" x="5207000" y="4514850"/>
          <p14:tracePt t="163432" x="5194300" y="4502150"/>
          <p14:tracePt t="163433" x="5181600" y="4483100"/>
          <p14:tracePt t="163450" x="5162550" y="4464050"/>
          <p14:tracePt t="163467" x="5162550" y="4451350"/>
          <p14:tracePt t="163483" x="5143500" y="4438650"/>
          <p14:tracePt t="163500" x="5137150" y="4432300"/>
          <p14:tracePt t="163517" x="5130800" y="4419600"/>
          <p14:tracePt t="163763" x="5143500" y="4419600"/>
          <p14:tracePt t="163784" x="5162550" y="4425950"/>
          <p14:tracePt t="163795" x="5175250" y="4438650"/>
          <p14:tracePt t="163804" x="5194300" y="4445000"/>
          <p14:tracePt t="163814" x="5213350" y="4451350"/>
          <p14:tracePt t="163835" x="5232400" y="4457700"/>
          <p14:tracePt t="163837" x="5251450" y="4464050"/>
          <p14:tracePt t="163850" x="5289550" y="4470400"/>
          <p14:tracePt t="163867" x="5314950" y="4470400"/>
          <p14:tracePt t="163884" x="5372100" y="4470400"/>
          <p14:tracePt t="163900" x="5397500" y="4470400"/>
          <p14:tracePt t="163917" x="5454650" y="4470400"/>
          <p14:tracePt t="163934" x="5480050" y="4470400"/>
          <p14:tracePt t="163950" x="5505450" y="4470400"/>
          <p14:tracePt t="163967" x="5524500" y="4470400"/>
          <p14:tracePt t="163984" x="5537200" y="4470400"/>
          <p14:tracePt t="164000" x="5543550" y="4470400"/>
          <p14:tracePt t="165051" x="5543550" y="4476750"/>
          <p14:tracePt t="165061" x="5537200" y="4476750"/>
          <p14:tracePt t="165072" x="5530850" y="4476750"/>
          <p14:tracePt t="165083" x="5524500" y="4483100"/>
          <p14:tracePt t="165083" x="5518150" y="4483100"/>
          <p14:tracePt t="165100" x="5499100" y="4489450"/>
          <p14:tracePt t="165117" x="5486400" y="4489450"/>
          <p14:tracePt t="165134" x="5441950" y="4489450"/>
          <p14:tracePt t="165150" x="5353050" y="4495800"/>
          <p14:tracePt t="165167" x="5289550" y="4495800"/>
          <p14:tracePt t="165184" x="5168900" y="4495800"/>
          <p14:tracePt t="165200" x="5111750" y="4502150"/>
          <p14:tracePt t="165217" x="5022850" y="4508500"/>
          <p14:tracePt t="165234" x="4959350" y="4521200"/>
          <p14:tracePt t="165250" x="4933950" y="4533900"/>
          <p14:tracePt t="165267" x="4889500" y="4540250"/>
          <p14:tracePt t="165284" x="4876800" y="4546600"/>
          <p14:tracePt t="165300" x="4832350" y="4559300"/>
          <p14:tracePt t="165317" x="4800600" y="4565650"/>
          <p14:tracePt t="165334" x="4787900" y="4572000"/>
          <p14:tracePt t="165351" x="4762500" y="4578350"/>
          <p14:tracePt t="165367" x="4743450" y="4578350"/>
          <p14:tracePt t="165384" x="4718050" y="4578350"/>
          <p14:tracePt t="165400" x="4679950" y="4584700"/>
          <p14:tracePt t="165417" x="4667250" y="4584700"/>
          <p14:tracePt t="165434" x="4629150" y="4584700"/>
          <p14:tracePt t="165450" x="4622800" y="4584700"/>
          <p14:tracePt t="165467" x="4597400" y="4584700"/>
          <p14:tracePt t="165484" x="4584700" y="4591050"/>
          <p14:tracePt t="165500" x="4572000" y="4591050"/>
          <p14:tracePt t="165517" x="4552950" y="4603750"/>
          <p14:tracePt t="165533" x="4546600" y="4603750"/>
          <p14:tracePt t="165550" x="4540250" y="4610100"/>
          <p14:tracePt t="166927" x="4546600" y="4610100"/>
          <p14:tracePt t="166947" x="4552950" y="4610100"/>
          <p14:tracePt t="166978" x="4559300" y="4610100"/>
          <p14:tracePt t="167001" x="4565650" y="4610100"/>
          <p14:tracePt t="167010" x="4572000" y="4610100"/>
          <p14:tracePt t="167030" x="4578350" y="4610100"/>
          <p14:tracePt t="167033" x="4584700" y="4610100"/>
          <p14:tracePt t="167052" x="4591050" y="4616450"/>
          <p14:tracePt t="167066" x="4603750" y="4622800"/>
          <p14:tracePt t="167068" x="4635500" y="4635500"/>
          <p14:tracePt t="167084" x="4654550" y="4635500"/>
          <p14:tracePt t="167100" x="4686300" y="4648200"/>
          <p14:tracePt t="167117" x="4705350" y="4654550"/>
          <p14:tracePt t="167133" x="4743450" y="4667250"/>
          <p14:tracePt t="167150" x="4775200" y="4673600"/>
          <p14:tracePt t="167166" x="4800600" y="4679950"/>
          <p14:tracePt t="167184" x="4845050" y="4686300"/>
          <p14:tracePt t="167201" x="4870450" y="4692650"/>
          <p14:tracePt t="167216" x="4921250" y="4705350"/>
          <p14:tracePt t="167235" x="4978400" y="4724400"/>
          <p14:tracePt t="167251" x="5003800" y="4730750"/>
          <p14:tracePt t="167268" x="5054600" y="4743450"/>
          <p14:tracePt t="167284" x="5080000" y="4749800"/>
          <p14:tracePt t="167301" x="5130800" y="4756150"/>
          <p14:tracePt t="167318" x="5162550" y="4762500"/>
          <p14:tracePt t="167335" x="5181600" y="4768850"/>
          <p14:tracePt t="167351" x="5213350" y="4775200"/>
          <p14:tracePt t="167368" x="5232400" y="4781550"/>
          <p14:tracePt t="167384" x="5257800" y="4787900"/>
          <p14:tracePt t="167401" x="5295900" y="4800600"/>
          <p14:tracePt t="167418" x="5308600" y="4806950"/>
          <p14:tracePt t="167435" x="5365750" y="4826000"/>
          <p14:tracePt t="167451" x="5378450" y="4832350"/>
          <p14:tracePt t="167468" x="5410200" y="4838700"/>
          <p14:tracePt t="170624" x="5403850" y="4838700"/>
          <p14:tracePt t="170635" x="5391150" y="4838700"/>
          <p14:tracePt t="170646" x="5372100" y="4832350"/>
          <p14:tracePt t="170655" x="5346700" y="4826000"/>
          <p14:tracePt t="170671" x="5308600" y="4813300"/>
          <p14:tracePt t="170676" x="5264150" y="4800600"/>
          <p14:tracePt t="170685" x="5168900" y="4775200"/>
          <p14:tracePt t="170701" x="5130800" y="4762500"/>
          <p14:tracePt t="170718" x="5060950" y="4743450"/>
          <p14:tracePt t="170734" x="4997450" y="4730750"/>
          <p14:tracePt t="170751" x="4965700" y="4724400"/>
          <p14:tracePt t="170767" x="4902200" y="4711700"/>
          <p14:tracePt t="170784" x="4857750" y="4705350"/>
          <p14:tracePt t="170801" x="4800600" y="4692650"/>
          <p14:tracePt t="170818" x="4743450" y="4686300"/>
          <p14:tracePt t="170835" x="4724400" y="4686300"/>
          <p14:tracePt t="170851" x="4699000" y="4686300"/>
          <p14:tracePt t="170868" x="4692650" y="4686300"/>
          <p14:tracePt t="170885" x="4679950" y="4686300"/>
          <p14:tracePt t="170901" x="4673600" y="4686300"/>
          <p14:tracePt t="170918" x="4667250" y="4686300"/>
          <p14:tracePt t="171660" x="4667250" y="4679950"/>
          <p14:tracePt t="171676" x="4673600" y="4673600"/>
          <p14:tracePt t="171684" x="4686300" y="4667250"/>
          <p14:tracePt t="171686" x="4699000" y="4660900"/>
          <p14:tracePt t="171701" x="4743450" y="4648200"/>
          <p14:tracePt t="171718" x="4794250" y="4635500"/>
          <p14:tracePt t="171735" x="4832350" y="4629150"/>
          <p14:tracePt t="171751" x="4889500" y="4616450"/>
          <p14:tracePt t="171768" x="4953000" y="4616450"/>
          <p14:tracePt t="171784" x="4997450" y="4616450"/>
          <p14:tracePt t="171801" x="5099050" y="4616450"/>
          <p14:tracePt t="171817" x="5156200" y="4616450"/>
          <p14:tracePt t="171835" x="5232400" y="4616450"/>
          <p14:tracePt t="171851" x="5257800" y="4616450"/>
          <p14:tracePt t="171851" x="5270500" y="4610100"/>
          <p14:tracePt t="171868" x="5283200" y="4610100"/>
          <p14:tracePt t="171884" x="5295900" y="4610100"/>
          <p14:tracePt t="171931" x="5295900" y="4603750"/>
          <p14:tracePt t="171940" x="5295900" y="4597400"/>
          <p14:tracePt t="171954" x="5295900" y="4591050"/>
          <p14:tracePt t="171955" x="5302250" y="4591050"/>
          <p14:tracePt t="171968" x="5302250" y="4578350"/>
          <p14:tracePt t="171985" x="5302250" y="4572000"/>
          <p14:tracePt t="172001" x="5302250" y="4565650"/>
          <p14:tracePt t="172018" x="5302250" y="4552950"/>
          <p14:tracePt t="172035" x="5302250" y="4533900"/>
          <p14:tracePt t="172051" x="5302250" y="4502150"/>
          <p14:tracePt t="172067" x="5302250" y="4483100"/>
          <p14:tracePt t="172083" x="5302250" y="4451350"/>
          <p14:tracePt t="172100" x="5302250" y="4438650"/>
          <p14:tracePt t="172116" x="5308600" y="4413250"/>
          <p14:tracePt t="172135" x="5308600" y="4394200"/>
          <p14:tracePt t="172152" x="5314950" y="4381500"/>
          <p14:tracePt t="172168" x="5314950" y="4349750"/>
          <p14:tracePt t="172186" x="5314950" y="4337050"/>
          <p14:tracePt t="172201" x="5314950" y="4311650"/>
          <p14:tracePt t="172218" x="5314950" y="4292600"/>
          <p14:tracePt t="172235" x="5314950" y="4286250"/>
          <p14:tracePt t="172251" x="5314950" y="4279900"/>
          <p14:tracePt t="172268" x="5314950" y="4273550"/>
          <p14:tracePt t="172284" x="5308600" y="4273550"/>
          <p14:tracePt t="172348" x="5302250" y="4273550"/>
          <p14:tracePt t="172358" x="5289550" y="4267200"/>
          <p14:tracePt t="172380" x="5283200" y="4260850"/>
          <p14:tracePt t="172392" x="5270500" y="4260850"/>
          <p14:tracePt t="172410" x="5264150" y="4254500"/>
          <p14:tracePt t="172420" x="5251450" y="4254500"/>
          <p14:tracePt t="172442" x="5245100" y="4254500"/>
          <p14:tracePt t="172453" x="5232400" y="4254500"/>
          <p14:tracePt t="172455" x="5226050" y="4254500"/>
          <p14:tracePt t="172467" x="5200650" y="4254500"/>
          <p14:tracePt t="172485" x="5187950" y="4260850"/>
          <p14:tracePt t="172501" x="5156200" y="4267200"/>
          <p14:tracePt t="172518" x="5143500" y="4273550"/>
          <p14:tracePt t="172535" x="5130800" y="4279900"/>
          <p14:tracePt t="172550" x="5118100" y="4279900"/>
          <p14:tracePt t="172566" x="5105400" y="4292600"/>
          <p14:tracePt t="172584" x="5080000" y="4305300"/>
          <p14:tracePt t="172601" x="5073650" y="4311650"/>
          <p14:tracePt t="172617" x="5048250" y="4311650"/>
          <p14:tracePt t="172635" x="5029200" y="4324350"/>
          <p14:tracePt t="172651" x="5022850" y="4330700"/>
          <p14:tracePt t="172669" x="5010150" y="4337050"/>
          <p14:tracePt t="172685" x="4997450" y="4343400"/>
          <p14:tracePt t="172701" x="4984750" y="4362450"/>
          <p14:tracePt t="172718" x="4965700" y="4368800"/>
          <p14:tracePt t="172734" x="4965700" y="4375150"/>
          <p14:tracePt t="172751" x="4953000" y="4387850"/>
          <p14:tracePt t="172767" x="4946650" y="4387850"/>
          <p14:tracePt t="172785" x="4940300" y="4400550"/>
          <p14:tracePt t="172801" x="4933950" y="4406900"/>
          <p14:tracePt t="172818" x="4927600" y="4413250"/>
          <p14:tracePt t="172835" x="4927600" y="4432300"/>
          <p14:tracePt t="172851" x="4927600" y="4438650"/>
          <p14:tracePt t="172868" x="4921250" y="4451350"/>
          <p14:tracePt t="172883" x="4921250" y="4464050"/>
          <p14:tracePt t="172900" x="4921250" y="4483100"/>
          <p14:tracePt t="172916" x="4921250" y="4495800"/>
          <p14:tracePt t="172933" x="4921250" y="4508500"/>
          <p14:tracePt t="172950" x="4940300" y="4540250"/>
          <p14:tracePt t="172966" x="4940300" y="4559300"/>
          <p14:tracePt t="172983" x="4972050" y="4584700"/>
          <p14:tracePt t="173001" x="4997450" y="4616450"/>
          <p14:tracePt t="173018" x="5016500" y="4629150"/>
          <p14:tracePt t="173034" x="5035550" y="4654550"/>
          <p14:tracePt t="173052" x="5073650" y="4679950"/>
          <p14:tracePt t="173068" x="5092700" y="4692650"/>
          <p14:tracePt t="173085" x="5149850" y="4730750"/>
          <p14:tracePt t="173101" x="5175250" y="4749800"/>
          <p14:tracePt t="173118" x="5251450" y="4781550"/>
          <p14:tracePt t="173135" x="5295900" y="4787900"/>
          <p14:tracePt t="173151" x="5384800" y="4800600"/>
          <p14:tracePt t="173170" x="5486400" y="4806950"/>
          <p14:tracePt t="173183" x="5543550" y="4806950"/>
          <p14:tracePt t="173200" x="5626100" y="4806950"/>
          <p14:tracePt t="173217" x="5689600" y="4800600"/>
          <p14:tracePt t="173235" x="5708650" y="4787900"/>
          <p14:tracePt t="173251" x="5727700" y="4768850"/>
          <p14:tracePt t="173268" x="5734050" y="4743450"/>
          <p14:tracePt t="173285" x="5746750" y="4699000"/>
          <p14:tracePt t="173301" x="5753100" y="4679950"/>
          <p14:tracePt t="173318" x="5753100" y="4648200"/>
          <p14:tracePt t="173335" x="5759450" y="4616450"/>
          <p14:tracePt t="173351" x="5759450" y="4610100"/>
          <p14:tracePt t="173368" x="5753100" y="4584700"/>
          <p14:tracePt t="173385" x="5740400" y="4565650"/>
          <p14:tracePt t="173401" x="5695950" y="4527550"/>
          <p14:tracePt t="173417" x="5626100" y="4502150"/>
          <p14:tracePt t="173434" x="5588000" y="4483100"/>
          <p14:tracePt t="173451" x="5530850" y="4476750"/>
          <p14:tracePt t="173467" x="5511800" y="4476750"/>
          <p14:tracePt t="173485" x="5473700" y="4483100"/>
          <p14:tracePt t="173501" x="5461000" y="4508500"/>
          <p14:tracePt t="173518" x="5454650" y="4514850"/>
          <p14:tracePt t="173535" x="5441950" y="4540250"/>
          <p14:tracePt t="173551" x="5435600" y="4552950"/>
          <p14:tracePt t="173566" x="5429250" y="4572000"/>
          <p14:tracePt t="173583" x="5429250" y="4584700"/>
          <p14:tracePt t="173601" x="5429250" y="4597400"/>
          <p14:tracePt t="173617" x="5435600" y="4603750"/>
          <p14:tracePt t="173635" x="5454650" y="4616450"/>
          <p14:tracePt t="173651" x="5518150" y="4629150"/>
          <p14:tracePt t="173668" x="5607050" y="4641850"/>
          <p14:tracePt t="173685" x="5651500" y="4641850"/>
          <p14:tracePt t="173701" x="5727700" y="4648200"/>
          <p14:tracePt t="173717" x="5765800" y="4648200"/>
          <p14:tracePt t="173734" x="5803900" y="4648200"/>
          <p14:tracePt t="173751" x="5842000" y="4641850"/>
          <p14:tracePt t="173767" x="5854700" y="4635500"/>
          <p14:tracePt t="173785" x="5886450" y="4629150"/>
          <p14:tracePt t="173801" x="5905500" y="4622800"/>
          <p14:tracePt t="173818" x="5943600" y="4622800"/>
          <p14:tracePt t="173834" x="5994400" y="4616450"/>
          <p14:tracePt t="173851" x="6026150" y="4616450"/>
          <p14:tracePt t="173867" x="6083300" y="4616450"/>
          <p14:tracePt t="173884" x="6121400" y="4616450"/>
          <p14:tracePt t="173901" x="6172200" y="4616450"/>
          <p14:tracePt t="173917" x="6210300" y="4616450"/>
          <p14:tracePt t="173917" x="6242050" y="4616450"/>
          <p14:tracePt t="173935" x="6286500" y="4616450"/>
          <p14:tracePt t="173951" x="6375400" y="4616450"/>
          <p14:tracePt t="173967" x="6426200" y="4616450"/>
          <p14:tracePt t="173985" x="6546850" y="4616450"/>
          <p14:tracePt t="174001" x="6604000" y="4616450"/>
          <p14:tracePt t="174001" x="6661150" y="4616450"/>
          <p14:tracePt t="174018" x="6705600" y="4616450"/>
          <p14:tracePt t="174034" x="6788150" y="4616450"/>
          <p14:tracePt t="174052" x="6832600" y="4616450"/>
          <p14:tracePt t="174068" x="6883400" y="4616450"/>
          <p14:tracePt t="174083" x="6902450" y="4616450"/>
          <p14:tracePt t="174100" x="6927850" y="4616450"/>
          <p14:tracePt t="174117" x="6934200" y="4616450"/>
          <p14:tracePt t="174988" x="6927850" y="4616450"/>
          <p14:tracePt t="174998" x="6902450" y="4616450"/>
          <p14:tracePt t="175019" x="6889750" y="4622800"/>
          <p14:tracePt t="175020" x="6864350" y="4629150"/>
          <p14:tracePt t="175034" x="6813550" y="4641850"/>
          <p14:tracePt t="175052" x="6781800" y="4648200"/>
          <p14:tracePt t="175067" x="6699250" y="4679950"/>
          <p14:tracePt t="175083" x="6642100" y="4692650"/>
          <p14:tracePt t="175101" x="6496050" y="4749800"/>
          <p14:tracePt t="175118" x="6324600" y="4806950"/>
          <p14:tracePt t="175135" x="6210300" y="4845050"/>
          <p14:tracePt t="175152" x="5937250" y="4940300"/>
          <p14:tracePt t="175168" x="5778500" y="4997450"/>
          <p14:tracePt t="175183" x="5410200" y="5130800"/>
          <p14:tracePt t="175200" x="4991100" y="5264150"/>
          <p14:tracePt t="175216" x="4787900" y="5321300"/>
          <p14:tracePt t="175233" x="4362450" y="5467350"/>
          <p14:tracePt t="175251" x="4159250" y="5530850"/>
          <p14:tracePt t="175268" x="3759200" y="5651500"/>
          <p14:tracePt t="175285" x="3371850" y="5791200"/>
          <p14:tracePt t="175301" x="3175000" y="5854700"/>
          <p14:tracePt t="175318" x="2857500" y="5956300"/>
          <p14:tracePt t="175334" x="2679700" y="6013450"/>
          <p14:tracePt t="175351" x="2393950" y="6076950"/>
          <p14:tracePt t="175367" x="2139950" y="6127750"/>
          <p14:tracePt t="175385" x="2032000" y="6134100"/>
          <p14:tracePt t="175401" x="1841500" y="6134100"/>
          <p14:tracePt t="175417" x="1765300" y="6134100"/>
          <p14:tracePt t="175435" x="1638300" y="6108700"/>
          <p14:tracePt t="175451" x="1568450" y="6089650"/>
          <p14:tracePt t="175468" x="1543050" y="6076950"/>
          <p14:tracePt t="175484" x="1492250" y="6032500"/>
          <p14:tracePt t="175501" x="1473200" y="6013450"/>
          <p14:tracePt t="175517" x="1435100" y="5975350"/>
          <p14:tracePt t="175534" x="1409700" y="5924550"/>
          <p14:tracePt t="175551" x="1397000" y="5899150"/>
          <p14:tracePt t="175567" x="1384300" y="5861050"/>
          <p14:tracePt t="175585" x="1371600" y="5842000"/>
          <p14:tracePt t="175601" x="1352550" y="5816600"/>
          <p14:tracePt t="175617" x="1333500" y="5791200"/>
          <p14:tracePt t="175634" x="1320800" y="5778500"/>
          <p14:tracePt t="175651" x="1282700" y="5746750"/>
          <p14:tracePt t="175668" x="1263650" y="5734050"/>
          <p14:tracePt t="175684" x="1212850" y="5708650"/>
          <p14:tracePt t="175701" x="1193800" y="5695950"/>
          <p14:tracePt t="175701" x="1168400" y="5683250"/>
          <p14:tracePt t="175718" x="1149350" y="5670550"/>
          <p14:tracePt t="175735" x="1117600" y="5664200"/>
          <p14:tracePt t="175751" x="1117600" y="5657850"/>
          <p14:tracePt t="175767" x="1111250" y="5651500"/>
          <p14:tracePt t="175784" x="1104900" y="5645150"/>
          <p14:tracePt t="175801" x="1098550" y="5645150"/>
          <p14:tracePt t="175817" x="1085850" y="5638800"/>
          <p14:tracePt t="175834" x="1073150" y="5632450"/>
          <p14:tracePt t="175851" x="1060450" y="5626100"/>
          <p14:tracePt t="176332" x="1060450" y="5632450"/>
          <p14:tracePt t="176415" x="1060450" y="5638800"/>
          <p14:tracePt t="176580" x="1066800" y="5638800"/>
          <p14:tracePt t="176702" x="1066800" y="5645150"/>
          <p14:tracePt t="176742" x="1066800" y="5651500"/>
          <p14:tracePt t="176773" x="1073150" y="5657850"/>
          <p14:tracePt t="176783" x="1073150" y="5664200"/>
          <p14:tracePt t="176794" x="1073150" y="5670550"/>
          <p14:tracePt t="176802" x="1079500" y="5683250"/>
          <p14:tracePt t="176817" x="1079500" y="5695950"/>
          <p14:tracePt t="176834" x="1085850" y="5715000"/>
          <p14:tracePt t="176851" x="1098550" y="5734050"/>
          <p14:tracePt t="176867" x="1111250" y="5753100"/>
          <p14:tracePt t="176884" x="1136650" y="5810250"/>
          <p14:tracePt t="176901" x="1155700" y="5835650"/>
          <p14:tracePt t="176917" x="1193800" y="5899150"/>
          <p14:tracePt t="176934" x="1244600" y="5956300"/>
          <p14:tracePt t="176952" x="1276350" y="5988050"/>
          <p14:tracePt t="176968" x="1333500" y="6038850"/>
          <p14:tracePt t="176983" x="1371600" y="6064250"/>
          <p14:tracePt t="177000" x="1447800" y="6108700"/>
          <p14:tracePt t="177016" x="1485900" y="6127750"/>
          <p14:tracePt t="177033" x="1543050" y="6159500"/>
          <p14:tracePt t="177068" x="1555750" y="6165850"/>
          <p14:tracePt t="177069" x="1568450" y="6165850"/>
          <p14:tracePt t="177083" x="1581150" y="6165850"/>
          <p14:tracePt t="177100" x="1600200" y="6165850"/>
          <p14:tracePt t="177116" x="1631950" y="6165850"/>
          <p14:tracePt t="177134" x="1670050" y="6165850"/>
          <p14:tracePt t="177153" x="1676400" y="6165850"/>
          <p14:tracePt t="177167" x="1689100" y="6165850"/>
          <p14:tracePt t="177231" x="1695450" y="6165850"/>
          <p14:tracePt t="177315" x="1701800" y="6159500"/>
          <p14:tracePt t="177326" x="1701800" y="6153150"/>
          <p14:tracePt t="177345" x="1701800" y="6146800"/>
          <p14:tracePt t="177355" x="1708150" y="6134100"/>
          <p14:tracePt t="177356" x="1708150" y="6127750"/>
          <p14:tracePt t="177387" x="1708150" y="6121400"/>
          <p14:tracePt t="177389" x="1708150" y="6108700"/>
          <p14:tracePt t="177401" x="1695450" y="6089650"/>
          <p14:tracePt t="177417" x="1689100" y="6076950"/>
          <p14:tracePt t="177434" x="1676400" y="6051550"/>
          <p14:tracePt t="177451" x="1663700" y="6032500"/>
          <p14:tracePt t="177468" x="1644650" y="5994400"/>
          <p14:tracePt t="177484" x="1619250" y="5962650"/>
          <p14:tracePt t="177501" x="1606550" y="5949950"/>
          <p14:tracePt t="177517" x="1593850" y="5930900"/>
          <p14:tracePt t="177535" x="1581150" y="5924550"/>
          <p14:tracePt t="177551" x="1568450" y="5918200"/>
          <p14:tracePt t="178215" x="1574800" y="5918200"/>
          <p14:tracePt t="178226" x="1581150" y="5918200"/>
          <p14:tracePt t="178246" x="1587500" y="5918200"/>
          <p14:tracePt t="178257" x="1600200" y="5918200"/>
          <p14:tracePt t="178267" x="1606550" y="5918200"/>
          <p14:tracePt t="178268" x="1625600" y="5918200"/>
          <p14:tracePt t="178283" x="1670050" y="5918200"/>
          <p14:tracePt t="178300" x="1701800" y="5918200"/>
          <p14:tracePt t="178318" x="1790700" y="5918200"/>
          <p14:tracePt t="178334" x="1885950" y="5918200"/>
          <p14:tracePt t="178351" x="1949450" y="5918200"/>
          <p14:tracePt t="178368" x="2063750" y="5918200"/>
          <p14:tracePt t="178385" x="2108200" y="5918200"/>
          <p14:tracePt t="178401" x="2171700" y="5918200"/>
          <p14:tracePt t="178417" x="2209800" y="5918200"/>
          <p14:tracePt t="178434" x="2216150" y="5918200"/>
          <p14:tracePt t="178452" x="2235200" y="5918200"/>
          <p14:tracePt t="178467" x="2247900" y="5918200"/>
          <p14:tracePt t="178484" x="2260600" y="5918200"/>
          <p14:tracePt t="178517" x="2266950" y="5918200"/>
          <p14:tracePt t="178519" x="2273300" y="5918200"/>
          <p14:tracePt t="179312" x="2286000" y="5911850"/>
          <p14:tracePt t="179326" x="2305050" y="5911850"/>
          <p14:tracePt t="179332" x="2349500" y="5892800"/>
          <p14:tracePt t="179354" x="2393950" y="5873750"/>
          <p14:tracePt t="179355" x="2438400" y="5861050"/>
          <p14:tracePt t="179367" x="2489200" y="5835650"/>
          <p14:tracePt t="179384" x="2603500" y="5797550"/>
          <p14:tracePt t="179401" x="2730500" y="5734050"/>
          <p14:tracePt t="179418" x="2806700" y="5708650"/>
          <p14:tracePt t="179434" x="2965450" y="5657850"/>
          <p14:tracePt t="179451" x="3054350" y="5632450"/>
          <p14:tracePt t="179467" x="3219450" y="5588000"/>
          <p14:tracePt t="179484" x="3390900" y="5537200"/>
          <p14:tracePt t="179501" x="3460750" y="5511800"/>
          <p14:tracePt t="179517" x="3594100" y="5454650"/>
          <p14:tracePt t="179534" x="3644900" y="5435600"/>
          <p14:tracePt t="179550" x="3746500" y="5378450"/>
          <p14:tracePt t="179567" x="3822700" y="5327650"/>
          <p14:tracePt t="179584" x="3854450" y="5308600"/>
          <p14:tracePt t="179601" x="3911600" y="5257800"/>
          <p14:tracePt t="179617" x="3937000" y="5238750"/>
          <p14:tracePt t="179634" x="3987800" y="5187950"/>
          <p14:tracePt t="179651" x="4038600" y="5149850"/>
          <p14:tracePt t="179667" x="4051300" y="5130800"/>
          <p14:tracePt t="179684" x="4108450" y="5092700"/>
          <p14:tracePt t="179701" x="4127500" y="5073650"/>
          <p14:tracePt t="179717" x="4197350" y="5029200"/>
          <p14:tracePt t="179734" x="4267200" y="4991100"/>
          <p14:tracePt t="179751" x="4298950" y="4972050"/>
          <p14:tracePt t="179768" x="4362450" y="4933950"/>
          <p14:tracePt t="179784" x="4387850" y="4921250"/>
          <p14:tracePt t="179801" x="4445000" y="4889500"/>
          <p14:tracePt t="179817" x="4464050" y="4870450"/>
          <p14:tracePt t="179817" x="4489450" y="4851400"/>
          <p14:tracePt t="179834" x="4508500" y="4832350"/>
          <p14:tracePt t="179851" x="4546600" y="4800600"/>
          <p14:tracePt t="179867" x="4559300" y="4787900"/>
          <p14:tracePt t="179884" x="4591050" y="4768850"/>
          <p14:tracePt t="179901" x="4603750" y="4756150"/>
          <p14:tracePt t="179918" x="4616450" y="4749800"/>
          <p14:tracePt t="179934" x="4635500" y="4737100"/>
          <p14:tracePt t="179952" x="4648200" y="4730750"/>
          <p14:tracePt t="179967" x="4660900" y="4724400"/>
          <p14:tracePt t="180002" x="4660900" y="4718050"/>
          <p14:tracePt t="180004" x="4667250" y="4705350"/>
          <p14:tracePt t="180017" x="4673600" y="4699000"/>
          <p14:tracePt t="180034" x="4673600" y="4692650"/>
          <p14:tracePt t="180051" x="4679950" y="4686300"/>
          <p14:tracePt t="180645" x="4692650" y="4686300"/>
          <p14:tracePt t="180655" x="4699000" y="4686300"/>
          <p14:tracePt t="180676" x="4711700" y="4686300"/>
          <p14:tracePt t="180686" x="4730750" y="4686300"/>
          <p14:tracePt t="180707" x="4743450" y="4686300"/>
          <p14:tracePt t="180717" x="4762500" y="4692650"/>
          <p14:tracePt t="180739" x="4775200" y="4699000"/>
          <p14:tracePt t="180748" x="4794250" y="4705350"/>
          <p14:tracePt t="180770" x="4806950" y="4711700"/>
          <p14:tracePt t="180772" x="4826000" y="4711700"/>
          <p14:tracePt t="180784" x="4851400" y="4718050"/>
          <p14:tracePt t="180802" x="4870450" y="4724400"/>
          <p14:tracePt t="180818" x="4908550" y="4730750"/>
          <p14:tracePt t="180834" x="4927600" y="4737100"/>
          <p14:tracePt t="180850" x="4953000" y="4749800"/>
          <p14:tracePt t="180868" x="4972050" y="4762500"/>
          <p14:tracePt t="180884" x="4984750" y="4768850"/>
          <p14:tracePt t="180901" x="5016500" y="4775200"/>
          <p14:tracePt t="180918" x="5035550" y="4781550"/>
          <p14:tracePt t="180934" x="5073650" y="4794250"/>
          <p14:tracePt t="180952" x="5124450" y="4813300"/>
          <p14:tracePt t="180968" x="5143500" y="4819650"/>
          <p14:tracePt t="180984" x="5181600" y="4838700"/>
          <p14:tracePt t="181001" x="5200650" y="4851400"/>
          <p14:tracePt t="181017" x="5238750" y="4864100"/>
          <p14:tracePt t="181034" x="5264150" y="4876800"/>
          <p14:tracePt t="181051" x="5283200" y="4883150"/>
          <p14:tracePt t="181066" x="5295900" y="4889500"/>
          <p14:tracePt t="181083" x="5302250" y="4889500"/>
          <p14:tracePt t="181100" x="5308600" y="4895850"/>
          <p14:tracePt t="181116" x="5327650" y="4895850"/>
          <p14:tracePt t="181154" x="5340350" y="4902200"/>
          <p14:tracePt t="181168" x="5346700" y="4902200"/>
          <p14:tracePt t="181185" x="5353050" y="4902200"/>
          <p14:tracePt t="181715" x="5340350" y="4908550"/>
          <p14:tracePt t="181725" x="5321300" y="4914900"/>
          <p14:tracePt t="181736" x="5295900" y="4927600"/>
          <p14:tracePt t="181746" x="5251450" y="4933950"/>
          <p14:tracePt t="181751" x="5124450" y="4978400"/>
          <p14:tracePt t="181767" x="5035550" y="4997450"/>
          <p14:tracePt t="181785" x="4845050" y="5060950"/>
          <p14:tracePt t="181801" x="4749800" y="5086350"/>
          <p14:tracePt t="181818" x="4527550" y="5143500"/>
          <p14:tracePt t="181834" x="4330700" y="5207000"/>
          <p14:tracePt t="181851" x="4241800" y="5232400"/>
          <p14:tracePt t="181867" x="4095750" y="5264150"/>
          <p14:tracePt t="181884" x="4025900" y="5289550"/>
          <p14:tracePt t="181901" x="3924300" y="5321300"/>
          <p14:tracePt t="181917" x="3822700" y="5346700"/>
          <p14:tracePt t="181934" x="3771900" y="5359400"/>
          <p14:tracePt t="181952" x="3689350" y="5391150"/>
          <p14:tracePt t="181967" x="3657600" y="5410200"/>
          <p14:tracePt t="181984" x="3594100" y="5435600"/>
          <p14:tracePt t="182001" x="3556000" y="5461000"/>
          <p14:tracePt t="182001" x="3517900" y="5473700"/>
          <p14:tracePt t="182018" x="3486150" y="5492750"/>
          <p14:tracePt t="182034" x="3435350" y="5518150"/>
          <p14:tracePt t="182052" x="3403600" y="5543550"/>
          <p14:tracePt t="182068" x="3352800" y="5568950"/>
          <p14:tracePt t="182083" x="3333750" y="5581650"/>
          <p14:tracePt t="182100" x="3289300" y="5613400"/>
          <p14:tracePt t="182117" x="3244850" y="5645150"/>
          <p14:tracePt t="182134" x="3219450" y="5657850"/>
          <p14:tracePt t="182151" x="3181350" y="5683250"/>
          <p14:tracePt t="182183" x="3162300" y="5695950"/>
          <p14:tracePt t="182184" x="3143250" y="5715000"/>
          <p14:tracePt t="182200" x="3117850" y="5727700"/>
          <p14:tracePt t="182216" x="3098800" y="5734050"/>
          <p14:tracePt t="182234" x="3067050" y="5753100"/>
          <p14:tracePt t="182251" x="3035300" y="5765800"/>
          <p14:tracePt t="182267" x="2997200" y="5784850"/>
          <p14:tracePt t="182284" x="2952750" y="5797550"/>
          <p14:tracePt t="182301" x="2933700" y="5803900"/>
          <p14:tracePt t="182317" x="2914650" y="5810250"/>
          <p14:tracePt t="182334" x="2901950" y="5816600"/>
          <p14:tracePt t="182351" x="2889250" y="5816600"/>
          <p14:tracePt t="182367" x="2876550" y="5816600"/>
          <p14:tracePt t="182384" x="2870200" y="5816600"/>
          <p14:tracePt t="182401" x="2863850" y="5816600"/>
          <p14:tracePt t="182556" x="2870200" y="5816600"/>
          <p14:tracePt t="182568" x="2882900" y="5816600"/>
          <p14:tracePt t="182580" x="2889250" y="5816600"/>
          <p14:tracePt t="182589" x="2908300" y="5822950"/>
          <p14:tracePt t="182600" x="2927350" y="5822950"/>
          <p14:tracePt t="182602" x="2952750" y="5829300"/>
          <p14:tracePt t="182617" x="3016250" y="5848350"/>
          <p14:tracePt t="182634" x="3105150" y="5867400"/>
          <p14:tracePt t="182651" x="3155950" y="5886450"/>
          <p14:tracePt t="182668" x="3225800" y="5905500"/>
          <p14:tracePt t="182683" x="3257550" y="5911850"/>
          <p14:tracePt t="182699" x="3302000" y="5924550"/>
          <p14:tracePt t="182718" x="3340100" y="5943600"/>
          <p14:tracePt t="182734" x="3352800" y="5949950"/>
          <p14:tracePt t="182751" x="3378200" y="5956300"/>
          <p14:tracePt t="182767" x="3397250" y="5962650"/>
          <p14:tracePt t="182784" x="3416300" y="5975350"/>
          <p14:tracePt t="182802" x="3435350" y="5975350"/>
          <p14:tracePt t="182838" x="3448050" y="5981700"/>
          <p14:tracePt t="182850" x="3454400" y="5988050"/>
          <p14:tracePt t="182872" x="3467100" y="5994400"/>
          <p14:tracePt t="182884" x="3473450" y="6000750"/>
          <p14:tracePt t="182885" x="3479800" y="6000750"/>
          <p14:tracePt t="182901" x="3492500" y="6013450"/>
          <p14:tracePt t="183166" x="3486150" y="6013450"/>
          <p14:tracePt t="183198" x="3479800" y="6007100"/>
          <p14:tracePt t="183209" x="3467100" y="6007100"/>
          <p14:tracePt t="183219" x="3454400" y="5994400"/>
          <p14:tracePt t="183220" x="3454400" y="5988050"/>
          <p14:tracePt t="183239" x="3422650" y="5962650"/>
          <p14:tracePt t="183251" x="3409950" y="5956300"/>
          <p14:tracePt t="183267" x="3390900" y="5930900"/>
          <p14:tracePt t="183284" x="3378200" y="5918200"/>
          <p14:tracePt t="183301" x="3352800" y="5892800"/>
          <p14:tracePt t="183318" x="3333750" y="5880100"/>
          <p14:tracePt t="183334" x="3321050" y="5867400"/>
          <p14:tracePt t="183351" x="3302000" y="5842000"/>
          <p14:tracePt t="183368" x="3289300" y="5835650"/>
          <p14:tracePt t="183384" x="3276600" y="5816600"/>
          <p14:tracePt t="183401" x="3263900" y="5803900"/>
          <p14:tracePt t="183417" x="3263900" y="5797550"/>
          <p14:tracePt t="183434" x="3263900" y="5784850"/>
          <p14:tracePt t="183450" x="3257550" y="5784850"/>
          <p14:tracePt t="183467" x="3251200" y="5778500"/>
          <p14:tracePt t="183484" x="3244850" y="5772150"/>
          <p14:tracePt t="183500" x="3244850" y="5765800"/>
          <p14:tracePt t="183518" x="3232150" y="5759450"/>
          <p14:tracePt t="183534" x="3232150" y="5753100"/>
          <p14:tracePt t="183685" x="3238500" y="5753100"/>
          <p14:tracePt t="183706" x="3251200" y="5753100"/>
          <p14:tracePt t="183716" x="3263900" y="5753100"/>
          <p14:tracePt t="183726" x="3270250" y="5753100"/>
          <p14:tracePt t="183737" x="3308350" y="5753100"/>
          <p14:tracePt t="183749" x="3333750" y="5753100"/>
          <p14:tracePt t="183767" x="3378200" y="5753100"/>
          <p14:tracePt t="183784" x="3448050" y="5753100"/>
          <p14:tracePt t="183800" x="3467100" y="5753100"/>
          <p14:tracePt t="183817" x="3524250" y="5753100"/>
          <p14:tracePt t="183835" x="3556000" y="5753100"/>
          <p14:tracePt t="183851" x="3594100" y="5753100"/>
          <p14:tracePt t="183868" x="3619500" y="5753100"/>
          <p14:tracePt t="184851" x="3613150" y="5753100"/>
          <p14:tracePt t="184863" x="3600450" y="5753100"/>
          <p14:tracePt t="184873" x="3587750" y="5753100"/>
          <p14:tracePt t="184875" x="3562350" y="5753100"/>
          <p14:tracePt t="184888" x="3536950" y="5753100"/>
          <p14:tracePt t="184902" x="3460750" y="5753100"/>
          <p14:tracePt t="184918" x="3371850" y="5753100"/>
          <p14:tracePt t="184935" x="3321050" y="5753100"/>
          <p14:tracePt t="184952" x="3206750" y="5753100"/>
          <p14:tracePt t="184968" x="3143250" y="5746750"/>
          <p14:tracePt t="184985" x="2978150" y="5727700"/>
          <p14:tracePt t="185001" x="2794000" y="5695950"/>
          <p14:tracePt t="185018" x="2705100" y="5683250"/>
          <p14:tracePt t="185035" x="2540000" y="5651500"/>
          <p14:tracePt t="185053" x="2463800" y="5645150"/>
          <p14:tracePt t="185069" x="2355850" y="5645150"/>
          <p14:tracePt t="185084" x="2266950" y="5632450"/>
          <p14:tracePt t="185101" x="2209800" y="5632450"/>
          <p14:tracePt t="185119" x="2108200" y="5632450"/>
          <p14:tracePt t="185135" x="2057400" y="5632450"/>
          <p14:tracePt t="185152" x="1924050" y="5632450"/>
          <p14:tracePt t="185169" x="1803400" y="5626100"/>
          <p14:tracePt t="185185" x="1746250" y="5619750"/>
          <p14:tracePt t="185203" x="1651000" y="5613400"/>
          <p14:tracePt t="185218" x="1593850" y="5600700"/>
          <p14:tracePt t="185218" x="1549400" y="5594350"/>
          <p14:tracePt t="185236" x="1504950" y="5594350"/>
          <p14:tracePt t="185252" x="1435100" y="5588000"/>
          <p14:tracePt t="185268" x="1403350" y="5588000"/>
          <p14:tracePt t="185285" x="1333500" y="5588000"/>
          <p14:tracePt t="185302" x="1314450" y="5588000"/>
          <p14:tracePt t="185318" x="1282700" y="5588000"/>
          <p14:tracePt t="185335" x="1250950" y="5588000"/>
          <p14:tracePt t="185353" x="1244600" y="5588000"/>
          <p14:tracePt t="185368" x="1212850" y="5600700"/>
          <p14:tracePt t="185385" x="1193800" y="5607050"/>
          <p14:tracePt t="185402" x="1162050" y="5613400"/>
          <p14:tracePt t="185418" x="1130300" y="5619750"/>
          <p14:tracePt t="185435" x="1117600" y="5626100"/>
          <p14:tracePt t="185451" x="1104900" y="5632450"/>
          <p14:tracePt t="185468" x="1098550" y="5632450"/>
          <p14:tracePt t="185485" x="1092200" y="5638800"/>
          <p14:tracePt t="185502" x="1079500" y="5638800"/>
          <p14:tracePt t="185518" x="1073150" y="5638800"/>
          <p14:tracePt t="185535" x="1060450" y="5645150"/>
          <p14:tracePt t="185570" x="1054100" y="5651500"/>
          <p14:tracePt t="185571" x="1047750" y="5651500"/>
          <p14:tracePt t="186059" x="1047750" y="5657850"/>
          <p14:tracePt t="186447" x="1054100" y="5657850"/>
          <p14:tracePt t="186468" x="1066800" y="5657850"/>
          <p14:tracePt t="186478" x="1085850" y="5657850"/>
          <p14:tracePt t="186488" x="1098550" y="5657850"/>
          <p14:tracePt t="186498" x="1130300" y="5657850"/>
          <p14:tracePt t="186519" x="1155700" y="5657850"/>
          <p14:tracePt t="186521" x="1168400" y="5657850"/>
          <p14:tracePt t="186535" x="1206500" y="5657850"/>
          <p14:tracePt t="186552" x="1231900" y="5657850"/>
          <p14:tracePt t="186568" x="1282700" y="5670550"/>
          <p14:tracePt t="186585" x="1314450" y="5676900"/>
          <p14:tracePt t="186601" x="1409700" y="5708650"/>
          <p14:tracePt t="186618" x="1511300" y="5734050"/>
          <p14:tracePt t="186635" x="1568450" y="5753100"/>
          <p14:tracePt t="186652" x="1670050" y="5765800"/>
          <p14:tracePt t="186668" x="1733550" y="5772150"/>
          <p14:tracePt t="186685" x="1866900" y="5784850"/>
          <p14:tracePt t="186702" x="2044700" y="5791200"/>
          <p14:tracePt t="186718" x="2139950" y="5803900"/>
          <p14:tracePt t="186735" x="2355850" y="5829300"/>
          <p14:tracePt t="186751" x="2552700" y="5854700"/>
          <p14:tracePt t="186769" x="2641600" y="5861050"/>
          <p14:tracePt t="186785" x="2787650" y="5886450"/>
          <p14:tracePt t="186801" x="2863850" y="5899150"/>
          <p14:tracePt t="186818" x="2997200" y="5930900"/>
          <p14:tracePt t="186835" x="3143250" y="5962650"/>
          <p14:tracePt t="186852" x="3219450" y="5981700"/>
          <p14:tracePt t="186869" x="3371850" y="6019800"/>
          <p14:tracePt t="186885" x="3441700" y="6032500"/>
          <p14:tracePt t="186902" x="3562350" y="6051550"/>
          <p14:tracePt t="186918" x="3663950" y="6057900"/>
          <p14:tracePt t="186935" x="3708400" y="6057900"/>
          <p14:tracePt t="186952" x="3784600" y="6057900"/>
          <p14:tracePt t="186969" x="3829050" y="6057900"/>
          <p14:tracePt t="186985" x="3937000" y="6057900"/>
          <p14:tracePt t="187002" x="3981450" y="6057900"/>
          <p14:tracePt t="187018" x="4070350" y="6057900"/>
          <p14:tracePt t="187035" x="4127500" y="6057900"/>
          <p14:tracePt t="187052" x="4152900" y="6057900"/>
          <p14:tracePt t="187069" x="4191000" y="6051550"/>
          <p14:tracePt t="187086" x="4210050" y="6045200"/>
          <p14:tracePt t="187100" x="4241800" y="6032500"/>
          <p14:tracePt t="187117" x="4292600" y="6019800"/>
          <p14:tracePt t="187135" x="4318000" y="6007100"/>
          <p14:tracePt t="187152" x="4368800" y="5994400"/>
          <p14:tracePt t="187168" x="4394200" y="5988050"/>
          <p14:tracePt t="187185" x="4425950" y="5981700"/>
          <p14:tracePt t="187202" x="4451350" y="5975350"/>
          <p14:tracePt t="187218" x="4464050" y="5969000"/>
          <p14:tracePt t="187235" x="4489450" y="5962650"/>
          <p14:tracePt t="187251" x="4508500" y="5956300"/>
          <p14:tracePt t="187268" x="4546600" y="5943600"/>
          <p14:tracePt t="187285" x="4584700" y="5937250"/>
          <p14:tracePt t="187302" x="4603750" y="5930900"/>
          <p14:tracePt t="187319" x="4648200" y="5918200"/>
          <p14:tracePt t="187335" x="4673600" y="5911850"/>
          <p14:tracePt t="187351" x="4711700" y="5899150"/>
          <p14:tracePt t="187369" x="4749800" y="5899150"/>
          <p14:tracePt t="187385" x="4768850" y="5892800"/>
          <p14:tracePt t="187401" x="4800600" y="5892800"/>
          <p14:tracePt t="187419" x="4813300" y="5886450"/>
          <p14:tracePt t="187435" x="4845050" y="5886450"/>
          <p14:tracePt t="187452" x="4857750" y="5873750"/>
          <p14:tracePt t="187468" x="4864100" y="5873750"/>
          <p14:tracePt t="187485" x="4876800" y="5861050"/>
          <p14:tracePt t="187502" x="4889500" y="5861050"/>
          <p14:tracePt t="187518" x="4895850" y="5842000"/>
          <p14:tracePt t="187535" x="4914900" y="5842000"/>
          <p14:tracePt t="187551" x="4921250" y="5835650"/>
          <p14:tracePt t="187568" x="4933950" y="5822950"/>
          <p14:tracePt t="187585" x="4940300" y="5816600"/>
          <p14:tracePt t="187602" x="4953000" y="5810250"/>
          <p14:tracePt t="187619" x="4959350" y="5797550"/>
          <p14:tracePt t="187635" x="4965700" y="5784850"/>
          <p14:tracePt t="187652" x="4965700" y="5765800"/>
          <p14:tracePt t="187668" x="4972050" y="5753100"/>
          <p14:tracePt t="187685" x="4972050" y="5740400"/>
          <p14:tracePt t="187701" x="4972050" y="5727700"/>
          <p14:tracePt t="187718" x="4972050" y="5721350"/>
          <p14:tracePt t="187735" x="4972050" y="5708650"/>
          <p14:tracePt t="187751" x="4972050" y="5702300"/>
          <p14:tracePt t="187767" x="4972050" y="5689600"/>
          <p14:tracePt t="187785" x="4959350" y="5676900"/>
          <p14:tracePt t="187802" x="4953000" y="5670550"/>
          <p14:tracePt t="187818" x="4946650" y="5664200"/>
          <p14:tracePt t="187835" x="4940300" y="5657850"/>
          <p14:tracePt t="187851" x="4927600" y="5645150"/>
          <p14:tracePt t="187868" x="4914900" y="5638800"/>
          <p14:tracePt t="187886" x="4908550" y="5626100"/>
          <p14:tracePt t="187902" x="4883150" y="5607050"/>
          <p14:tracePt t="187918" x="4870450" y="5607050"/>
          <p14:tracePt t="187935" x="4851400" y="5588000"/>
          <p14:tracePt t="187952" x="4838700" y="5575300"/>
          <p14:tracePt t="187968" x="4826000" y="5568950"/>
          <p14:tracePt t="187985" x="4794250" y="5562600"/>
          <p14:tracePt t="188002" x="4787900" y="5562600"/>
          <p14:tracePt t="188018" x="4762500" y="5556250"/>
          <p14:tracePt t="188035" x="4743450" y="5549900"/>
          <p14:tracePt t="188052" x="4737100" y="5549900"/>
          <p14:tracePt t="188069" x="4724400" y="5543550"/>
          <p14:tracePt t="188084" x="4705350" y="5543550"/>
          <p14:tracePt t="188100" x="4673600" y="5537200"/>
          <p14:tracePt t="188117" x="4648200" y="5537200"/>
          <p14:tracePt t="188134" x="4591050" y="5537200"/>
          <p14:tracePt t="188152" x="4540250" y="5537200"/>
          <p14:tracePt t="188168" x="4521200" y="5537200"/>
          <p14:tracePt t="188185" x="4495800" y="5537200"/>
          <p14:tracePt t="188202" x="4483100" y="5537200"/>
          <p14:tracePt t="188219" x="4470400" y="5537200"/>
          <p14:tracePt t="188234" x="4451350" y="5537200"/>
          <p14:tracePt t="188250" x="4432300" y="5543550"/>
          <p14:tracePt t="188268" x="4406900" y="5556250"/>
          <p14:tracePt t="188285" x="4394200" y="5556250"/>
          <p14:tracePt t="188285" x="4387850" y="5556250"/>
          <p14:tracePt t="188302" x="4381500" y="5562600"/>
          <p14:tracePt t="188318" x="4375150" y="5568950"/>
          <p14:tracePt t="188335" x="4368800" y="5575300"/>
          <p14:tracePt t="188352" x="4362450" y="5575300"/>
          <p14:tracePt t="188368" x="4362450" y="5581650"/>
          <p14:tracePt t="188385" x="4349750" y="5588000"/>
          <p14:tracePt t="188402" x="4343400" y="5594350"/>
          <p14:tracePt t="188419" x="4343400" y="5600700"/>
          <p14:tracePt t="188435" x="4330700" y="5607050"/>
          <p14:tracePt t="188452" x="4324350" y="5613400"/>
          <p14:tracePt t="188468" x="4311650" y="5626100"/>
          <p14:tracePt t="188485" x="4298950" y="5632450"/>
          <p14:tracePt t="188502" x="4292600" y="5638800"/>
          <p14:tracePt t="188518" x="4286250" y="5645150"/>
          <p14:tracePt t="188535" x="4286250" y="5651500"/>
          <p14:tracePt t="188552" x="4279900" y="5664200"/>
          <p14:tracePt t="188568" x="4273550" y="5670550"/>
          <p14:tracePt t="188585" x="4273550" y="5676900"/>
          <p14:tracePt t="188602" x="4267200" y="5689600"/>
          <p14:tracePt t="188618" x="4267200" y="5695950"/>
          <p14:tracePt t="188635" x="4267200" y="5708650"/>
          <p14:tracePt t="188652" x="4260850" y="5721350"/>
          <p14:tracePt t="188689" x="4254500" y="5727700"/>
          <p14:tracePt t="188701" x="4254500" y="5734050"/>
          <p14:tracePt t="188703" x="4248150" y="5740400"/>
          <p14:tracePt t="188718" x="4248150" y="5746750"/>
          <p14:tracePt t="188735" x="4241800" y="5759450"/>
          <p14:tracePt t="188751" x="4235450" y="5765800"/>
          <p14:tracePt t="188768" x="4235450" y="5772150"/>
          <p14:tracePt t="188785" x="4235450" y="5778500"/>
          <p14:tracePt t="188802" x="4235450" y="5791200"/>
          <p14:tracePt t="188845" x="4235450" y="5797550"/>
          <p14:tracePt t="188856" x="4235450" y="5803900"/>
          <p14:tracePt t="188866" x="4235450" y="5810250"/>
          <p14:tracePt t="188869" x="4235450" y="5816600"/>
          <p14:tracePt t="188884" x="4248150" y="5829300"/>
          <p14:tracePt t="188901" x="4267200" y="5842000"/>
          <p14:tracePt t="188919" x="4279900" y="5854700"/>
          <p14:tracePt t="188934" x="4305300" y="5873750"/>
          <p14:tracePt t="188954" x="4324350" y="5886450"/>
          <p14:tracePt t="188968" x="4368800" y="5911850"/>
          <p14:tracePt t="188985" x="4387850" y="5924550"/>
          <p14:tracePt t="189001" x="4438650" y="5943600"/>
          <p14:tracePt t="189018" x="4483100" y="5962650"/>
          <p14:tracePt t="189035" x="4508500" y="5962650"/>
          <p14:tracePt t="189051" x="4552950" y="5975350"/>
          <p14:tracePt t="189068" x="4603750" y="5988050"/>
          <p14:tracePt t="189085" x="4635500" y="5988050"/>
          <p14:tracePt t="189101" x="4692650" y="5994400"/>
          <p14:tracePt t="189117" x="4730750" y="6000750"/>
          <p14:tracePt t="189135" x="4806950" y="6013450"/>
          <p14:tracePt t="189152" x="4883150" y="6013450"/>
          <p14:tracePt t="189168" x="4921250" y="6013450"/>
          <p14:tracePt t="189185" x="4965700" y="6013450"/>
          <p14:tracePt t="189200" x="4991100" y="6013450"/>
          <p14:tracePt t="189217" x="5029200" y="6013450"/>
          <p14:tracePt t="189234" x="5041900" y="6000750"/>
          <p14:tracePt t="189252" x="5060950" y="5981700"/>
          <p14:tracePt t="189269" x="5073650" y="5956300"/>
          <p14:tracePt t="189285" x="5080000" y="5943600"/>
          <p14:tracePt t="189302" x="5086350" y="5918200"/>
          <p14:tracePt t="189318" x="5092700" y="5911850"/>
          <p14:tracePt t="189335" x="5099050" y="5880100"/>
          <p14:tracePt t="189352" x="5105400" y="5854700"/>
          <p14:tracePt t="189368" x="5111750" y="5835650"/>
          <p14:tracePt t="189385" x="5111750" y="5797550"/>
          <p14:tracePt t="189402" x="5111750" y="5784850"/>
          <p14:tracePt t="189418" x="5111750" y="5753100"/>
          <p14:tracePt t="189435" x="5099050" y="5734050"/>
          <p14:tracePt t="189452" x="5092700" y="5715000"/>
          <p14:tracePt t="189468" x="5073650" y="5695950"/>
          <p14:tracePt t="189485" x="5060950" y="5689600"/>
          <p14:tracePt t="189501" x="5048250" y="5670550"/>
          <p14:tracePt t="189518" x="5016500" y="5657850"/>
          <p14:tracePt t="189535" x="4997450" y="5651500"/>
          <p14:tracePt t="189551" x="4965700" y="5638800"/>
          <p14:tracePt t="189568" x="4940300" y="5638800"/>
          <p14:tracePt t="189585" x="4895850" y="5632450"/>
          <p14:tracePt t="189602" x="4870450" y="5632450"/>
          <p14:tracePt t="189618" x="4857750" y="5632450"/>
          <p14:tracePt t="189635" x="4838700" y="5632450"/>
          <p14:tracePt t="189652" x="4826000" y="5632450"/>
          <p14:tracePt t="189668" x="4806950" y="5632450"/>
          <p14:tracePt t="189685" x="4775200" y="5632450"/>
          <p14:tracePt t="189702" x="4762500" y="5632450"/>
          <p14:tracePt t="189718" x="4737100" y="5632450"/>
          <p14:tracePt t="189735" x="4730750" y="5632450"/>
          <p14:tracePt t="189752" x="4718050" y="5632450"/>
          <p14:tracePt t="189768" x="4699000" y="5632450"/>
          <p14:tracePt t="189785" x="4692650" y="5632450"/>
          <p14:tracePt t="189800" x="4667250" y="5632450"/>
          <p14:tracePt t="189817" x="4660900" y="5632450"/>
          <p14:tracePt t="189835" x="4629150" y="5632450"/>
          <p14:tracePt t="189852" x="4616450" y="5632450"/>
          <p14:tracePt t="189852" x="4603750" y="5632450"/>
          <p14:tracePt t="189868" x="4591050" y="5632450"/>
          <p14:tracePt t="189885" x="4584700" y="5632450"/>
          <p14:tracePt t="189901" x="4572000" y="5632450"/>
          <p14:tracePt t="189919" x="4559300" y="5632450"/>
          <p14:tracePt t="189935" x="4546600" y="5638800"/>
          <p14:tracePt t="189968" x="4540250" y="5638800"/>
          <p14:tracePt t="189969" x="4514850" y="5645150"/>
          <p14:tracePt t="189985" x="4508500" y="5645150"/>
          <p14:tracePt t="190002" x="4489450" y="5651500"/>
          <p14:tracePt t="190019" x="4476750" y="5664200"/>
          <p14:tracePt t="190035" x="4470400" y="5664200"/>
          <p14:tracePt t="190051" x="4457700" y="5676900"/>
          <p14:tracePt t="190068" x="4451350" y="5683250"/>
          <p14:tracePt t="190085" x="4445000" y="5689600"/>
          <p14:tracePt t="190102" x="4438650" y="5695950"/>
          <p14:tracePt t="190118" x="4432300" y="5702300"/>
          <p14:tracePt t="190135" x="4425950" y="5708650"/>
          <p14:tracePt t="190152" x="4419600" y="5715000"/>
          <p14:tracePt t="190168" x="4419600" y="5721350"/>
          <p14:tracePt t="190185" x="4413250" y="5727700"/>
          <p14:tracePt t="190201" x="4413250" y="5734050"/>
          <p14:tracePt t="190218" x="4406900" y="5746750"/>
          <p14:tracePt t="190235" x="4400550" y="5753100"/>
          <p14:tracePt t="190252" x="4400550" y="5765800"/>
          <p14:tracePt t="190268" x="4400550" y="5772150"/>
          <p14:tracePt t="190285" x="4400550" y="5784850"/>
          <p14:tracePt t="190302" x="4400550" y="5797550"/>
          <p14:tracePt t="190318" x="4400550" y="5803900"/>
          <p14:tracePt t="190335" x="4406900" y="5822950"/>
          <p14:tracePt t="190351" x="4413250" y="5829300"/>
          <p14:tracePt t="190368" x="4425950" y="5848350"/>
          <p14:tracePt t="190385" x="4451350" y="5873750"/>
          <p14:tracePt t="190401" x="4470400" y="5892800"/>
          <p14:tracePt t="190418" x="4502150" y="5918200"/>
          <p14:tracePt t="190435" x="4514850" y="5930900"/>
          <p14:tracePt t="190452" x="4552950" y="5949950"/>
          <p14:tracePt t="190468" x="4578350" y="5962650"/>
          <p14:tracePt t="190485" x="4597400" y="5969000"/>
          <p14:tracePt t="190501" x="4622800" y="5975350"/>
          <p14:tracePt t="190519" x="4641850" y="5975350"/>
          <p14:tracePt t="190535" x="4679950" y="5981700"/>
          <p14:tracePt t="190551" x="4737100" y="5981700"/>
          <p14:tracePt t="190568" x="4775200" y="5988050"/>
          <p14:tracePt t="190585" x="4813300" y="5988050"/>
          <p14:tracePt t="190602" x="4832350" y="5988050"/>
          <p14:tracePt t="190618" x="4845050" y="5988050"/>
          <p14:tracePt t="190635" x="4857750" y="5988050"/>
          <p14:tracePt t="190682" x="4864100" y="5988050"/>
          <p14:tracePt t="190703" x="4870450" y="5988050"/>
          <p14:tracePt t="190724" x="4876800" y="5988050"/>
          <p14:tracePt t="190909" x="4876800" y="5981700"/>
          <p14:tracePt t="190942" x="4876800" y="5975350"/>
          <p14:tracePt t="190961" x="4883150" y="5969000"/>
          <p14:tracePt t="190981" x="4889500" y="5962650"/>
          <p14:tracePt t="190993" x="4889500" y="5956300"/>
          <p14:tracePt t="191003" x="4889500" y="5949950"/>
          <p14:tracePt t="191024" x="4889500" y="5943600"/>
          <p14:tracePt t="191025" x="4889500" y="5930900"/>
          <p14:tracePt t="191056" x="4889500" y="5918200"/>
          <p14:tracePt t="191057" x="4889500" y="5911850"/>
          <p14:tracePt t="191068" x="4889500" y="5905500"/>
          <p14:tracePt t="191085" x="4889500" y="5892800"/>
          <p14:tracePt t="191102" x="4895850" y="5873750"/>
          <p14:tracePt t="191118" x="4895850" y="5867400"/>
          <p14:tracePt t="191135" x="4902200" y="5842000"/>
          <p14:tracePt t="191152" x="4902200" y="5835650"/>
          <p14:tracePt t="191168" x="4902200" y="5797550"/>
          <p14:tracePt t="191185" x="4902200" y="5772150"/>
          <p14:tracePt t="191202" x="4895850" y="5759450"/>
          <p14:tracePt t="191218" x="4883150" y="5734050"/>
          <p14:tracePt t="191234" x="4876800" y="5727700"/>
          <p14:tracePt t="191250" x="4864100" y="5715000"/>
          <p14:tracePt t="191268" x="4851400" y="5708650"/>
          <p14:tracePt t="191285" x="4832350" y="5702300"/>
          <p14:tracePt t="191302" x="4806950" y="5689600"/>
          <p14:tracePt t="191318" x="4787900" y="5683250"/>
          <p14:tracePt t="191335" x="4743450" y="5670550"/>
          <p14:tracePt t="191352" x="4705350" y="5664200"/>
          <p14:tracePt t="191369" x="4692650" y="5664200"/>
          <p14:tracePt t="191385" x="4654550" y="5657850"/>
          <p14:tracePt t="191402" x="4648200" y="5657850"/>
          <p14:tracePt t="191418" x="4622800" y="5657850"/>
          <p14:tracePt t="191435" x="4597400" y="5657850"/>
          <p14:tracePt t="191452" x="4578350" y="5664200"/>
          <p14:tracePt t="191468" x="4540250" y="5676900"/>
          <p14:tracePt t="191485" x="4514850" y="5683250"/>
          <p14:tracePt t="191502" x="4476750" y="5695950"/>
          <p14:tracePt t="191518" x="4457700" y="5695950"/>
          <p14:tracePt t="191535" x="4419600" y="5708650"/>
          <p14:tracePt t="191552" x="4394200" y="5721350"/>
          <p14:tracePt t="191568" x="4375150" y="5727700"/>
          <p14:tracePt t="191585" x="4337050" y="5740400"/>
          <p14:tracePt t="191602" x="4311650" y="5765800"/>
          <p14:tracePt t="191618" x="4298950" y="5778500"/>
          <p14:tracePt t="191635" x="4273550" y="5803900"/>
          <p14:tracePt t="191652" x="4267200" y="5803900"/>
          <p14:tracePt t="191668" x="4267200" y="5816600"/>
          <p14:tracePt t="191685" x="4260850" y="5822950"/>
          <p14:tracePt t="191724" x="4260850" y="5829300"/>
          <p14:tracePt t="191725" x="4260850" y="5835650"/>
          <p14:tracePt t="191756" x="4260850" y="5848350"/>
          <p14:tracePt t="191757" x="4260850" y="5854700"/>
          <p14:tracePt t="191786" x="4260850" y="5867400"/>
          <p14:tracePt t="191788" x="4267200" y="5873750"/>
          <p14:tracePt t="191802" x="4279900" y="5886450"/>
          <p14:tracePt t="191818" x="4279900" y="5892800"/>
          <p14:tracePt t="191835" x="4292600" y="5899150"/>
          <p14:tracePt t="191851" x="4298950" y="5899150"/>
          <p14:tracePt t="191868" x="4311650" y="5905500"/>
          <p14:tracePt t="191885" x="4318000" y="5911850"/>
          <p14:tracePt t="191902" x="4324350" y="5911850"/>
          <p14:tracePt t="191918" x="4337050" y="5918200"/>
          <p14:tracePt t="192361" x="4343400" y="5918200"/>
          <p14:tracePt t="192595" x="4349750" y="5918200"/>
          <p14:tracePt t="193103" x="4356100" y="5918200"/>
          <p14:tracePt t="193124" x="4368800" y="5918200"/>
          <p14:tracePt t="193135" x="4381500" y="5918200"/>
          <p14:tracePt t="193145" x="4394200" y="5918200"/>
          <p14:tracePt t="193155" x="4470400" y="5924550"/>
          <p14:tracePt t="193167" x="4527550" y="5937250"/>
          <p14:tracePt t="193184" x="4673600" y="5943600"/>
          <p14:tracePt t="193201" x="4749800" y="5943600"/>
          <p14:tracePt t="193217" x="4895850" y="5943600"/>
          <p14:tracePt t="193234" x="5048250" y="5943600"/>
          <p14:tracePt t="193252" x="5124450" y="5943600"/>
          <p14:tracePt t="193268" x="5308600" y="5943600"/>
          <p14:tracePt t="193285" x="5537200" y="5943600"/>
          <p14:tracePt t="193302" x="5651500" y="5943600"/>
          <p14:tracePt t="193318" x="5918200" y="5943600"/>
          <p14:tracePt t="193335" x="6038850" y="5943600"/>
          <p14:tracePt t="193352" x="6216650" y="5943600"/>
          <p14:tracePt t="193368" x="6337300" y="5943600"/>
          <p14:tracePt t="193385" x="6381750" y="5943600"/>
          <p14:tracePt t="193402" x="6438900" y="5943600"/>
          <p14:tracePt t="193418" x="6477000" y="5943600"/>
          <p14:tracePt t="193435" x="6534150" y="5943600"/>
          <p14:tracePt t="193452" x="6553200" y="5943600"/>
          <p14:tracePt t="193452" x="6591300" y="5937250"/>
          <p14:tracePt t="193468" x="6616700" y="5937250"/>
          <p14:tracePt t="193485" x="6661150" y="5930900"/>
          <p14:tracePt t="193502" x="6692900" y="5930900"/>
          <p14:tracePt t="193518" x="6762750" y="5924550"/>
          <p14:tracePt t="193534" x="6851650" y="5924550"/>
          <p14:tracePt t="193552" x="6883400" y="5924550"/>
          <p14:tracePt t="193568" x="6965950" y="5924550"/>
          <p14:tracePt t="193585" x="6985000" y="5924550"/>
          <p14:tracePt t="193602" x="7023100" y="5924550"/>
          <p14:tracePt t="193618" x="7042150" y="5924550"/>
          <p14:tracePt t="193635" x="7067550" y="5924550"/>
          <p14:tracePt t="193651" x="7112000" y="5924550"/>
          <p14:tracePt t="193668" x="7131050" y="5924550"/>
          <p14:tracePt t="193685" x="7200900" y="5924550"/>
          <p14:tracePt t="193702" x="7245350" y="5924550"/>
          <p14:tracePt t="193718" x="7353300" y="5924550"/>
          <p14:tracePt t="193735" x="7486650" y="5924550"/>
          <p14:tracePt t="193752" x="7556500" y="5924550"/>
          <p14:tracePt t="193768" x="7689850" y="5924550"/>
          <p14:tracePt t="193785" x="7747000" y="5924550"/>
          <p14:tracePt t="193801" x="7829550" y="5924550"/>
          <p14:tracePt t="193819" x="7880350" y="5924550"/>
          <p14:tracePt t="193835" x="7899400" y="5924550"/>
          <p14:tracePt t="193852" x="7937500" y="5924550"/>
          <p14:tracePt t="193868" x="7962900" y="5924550"/>
          <p14:tracePt t="193885" x="8032750" y="5924550"/>
          <p14:tracePt t="193902" x="8089900" y="5924550"/>
          <p14:tracePt t="193918" x="8115300" y="5924550"/>
          <p14:tracePt t="193935" x="8147050" y="5924550"/>
          <p14:tracePt t="193970" x="8153400" y="5924550"/>
          <p14:tracePt t="193990" x="8159750" y="5924550"/>
          <p14:tracePt t="194587" x="0" y="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1600200" y="1143000"/>
            <a:ext cx="5957888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/>
              <a:t>Primer :  </a:t>
            </a:r>
            <a:r>
              <a:rPr lang="en-GB" altLang="en-US" sz="2400" b="1" dirty="0" err="1"/>
              <a:t>razlaganje</a:t>
            </a:r>
            <a:r>
              <a:rPr lang="en-GB" altLang="en-US" sz="2400" b="1" dirty="0"/>
              <a:t>  N</a:t>
            </a:r>
            <a:r>
              <a:rPr lang="en-GB" altLang="en-US" sz="2400" b="1" baseline="-25000" dirty="0"/>
              <a:t>2</a:t>
            </a:r>
            <a:r>
              <a:rPr lang="en-GB" altLang="en-US" sz="2400" b="1" dirty="0"/>
              <a:t>O</a:t>
            </a:r>
            <a:r>
              <a:rPr lang="en-GB" altLang="en-US" sz="2400" b="1" baseline="-25000" dirty="0"/>
              <a:t>5</a:t>
            </a:r>
            <a:r>
              <a:rPr lang="en-GB" altLang="en-US" sz="2400" b="1" dirty="0"/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/>
              <a:t>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/>
              <a:t> 2 N</a:t>
            </a:r>
            <a:r>
              <a:rPr lang="en-GB" altLang="en-US" sz="2400" b="1" baseline="-25000" dirty="0"/>
              <a:t>2</a:t>
            </a:r>
            <a:r>
              <a:rPr lang="en-GB" altLang="en-US" sz="2400" b="1" dirty="0"/>
              <a:t>O</a:t>
            </a:r>
            <a:r>
              <a:rPr lang="en-GB" altLang="en-US" sz="2400" b="1" baseline="-25000" dirty="0"/>
              <a:t>5</a:t>
            </a:r>
            <a:r>
              <a:rPr lang="en-GB" altLang="en-US" sz="2400" b="1" dirty="0"/>
              <a:t> (g) </a:t>
            </a:r>
            <a:r>
              <a:rPr lang="en-GB" altLang="en-US" sz="2400" b="1" dirty="0">
                <a:sym typeface="Symbol" pitchFamily="18" charset="2"/>
              </a:rPr>
              <a:t></a:t>
            </a:r>
            <a:r>
              <a:rPr lang="en-GB" altLang="en-US" sz="2400" b="1" dirty="0"/>
              <a:t> 4 NO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  <a:r>
              <a:rPr lang="en-GB" altLang="en-US" sz="2400" b="1" dirty="0">
                <a:sym typeface="Symbol" pitchFamily="18" charset="2"/>
              </a:rPr>
              <a:t> (g) + O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  <a:r>
              <a:rPr lang="en-GB" altLang="en-US" sz="2400" b="1" dirty="0">
                <a:sym typeface="Symbol" pitchFamily="18" charset="2"/>
              </a:rPr>
              <a:t> (g)  	</a:t>
            </a:r>
            <a:endParaRPr lang="sr-Latn-CS" altLang="en-US" sz="2400" b="1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 smtClean="0">
                <a:sym typeface="Symbol" pitchFamily="18" charset="2"/>
              </a:rPr>
              <a:t>v </a:t>
            </a:r>
            <a:r>
              <a:rPr lang="en-GB" altLang="en-US" sz="2400" b="1" dirty="0">
                <a:sym typeface="Symbol" pitchFamily="18" charset="2"/>
              </a:rPr>
              <a:t>= k[N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  <a:r>
              <a:rPr lang="en-GB" altLang="en-US" sz="2400" b="1" dirty="0">
                <a:sym typeface="Symbol" pitchFamily="18" charset="2"/>
              </a:rPr>
              <a:t>O</a:t>
            </a:r>
            <a:r>
              <a:rPr lang="en-GB" altLang="en-US" sz="2400" b="1" baseline="-25000" dirty="0">
                <a:sym typeface="Symbol" pitchFamily="18" charset="2"/>
              </a:rPr>
              <a:t>5</a:t>
            </a:r>
            <a:r>
              <a:rPr lang="en-GB" altLang="en-US" sz="2400" b="1" dirty="0">
                <a:sym typeface="Symbol" pitchFamily="18" charset="2"/>
              </a:rPr>
              <a:t>]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ym typeface="Symbol" pitchFamily="18" charset="2"/>
              </a:rPr>
              <a:t> </a:t>
            </a:r>
            <a:r>
              <a:rPr lang="en-GB" altLang="en-US" sz="2400" b="1" dirty="0" err="1" smtClean="0">
                <a:sym typeface="Symbol" pitchFamily="18" charset="2"/>
              </a:rPr>
              <a:t>Mehanizam</a:t>
            </a:r>
            <a:r>
              <a:rPr lang="en-GB" altLang="en-US" sz="2400" b="1" dirty="0" smtClean="0">
                <a:sym typeface="Symbol" pitchFamily="18" charset="2"/>
              </a:rPr>
              <a:t> </a:t>
            </a:r>
            <a:r>
              <a:rPr lang="en-GB" altLang="en-US" sz="2400" b="1" dirty="0">
                <a:sym typeface="Symbol" pitchFamily="18" charset="2"/>
              </a:rPr>
              <a:t>je </a:t>
            </a:r>
            <a:r>
              <a:rPr lang="en-GB" altLang="en-US" sz="2400" b="1" dirty="0" err="1">
                <a:sym typeface="Symbol" pitchFamily="18" charset="2"/>
              </a:rPr>
              <a:t>sledeci</a:t>
            </a:r>
            <a:r>
              <a:rPr lang="en-GB" altLang="en-US" sz="2400" b="1" dirty="0">
                <a:sym typeface="Symbol" pitchFamily="18" charset="2"/>
              </a:rPr>
              <a:t> </a:t>
            </a:r>
            <a:r>
              <a:rPr lang="sr-Latn-CS" altLang="en-US" sz="2400" b="1" dirty="0">
                <a:sym typeface="Symbol" pitchFamily="18" charset="2"/>
              </a:rPr>
              <a:t>:</a:t>
            </a:r>
            <a:endParaRPr lang="en-GB" altLang="en-US" sz="2400" b="1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ym typeface="Symbol" pitchFamily="18" charset="2"/>
              </a:rPr>
              <a:t> 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ym typeface="Symbol" pitchFamily="18" charset="2"/>
              </a:rPr>
              <a:t>  N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  <a:r>
              <a:rPr lang="en-GB" altLang="en-US" sz="2400" b="1" dirty="0">
                <a:sym typeface="Symbol" pitchFamily="18" charset="2"/>
              </a:rPr>
              <a:t>O</a:t>
            </a:r>
            <a:r>
              <a:rPr lang="en-GB" altLang="en-US" sz="2400" b="1" baseline="-25000" dirty="0">
                <a:sym typeface="Symbol" pitchFamily="18" charset="2"/>
              </a:rPr>
              <a:t>5</a:t>
            </a:r>
            <a:r>
              <a:rPr lang="en-GB" altLang="en-US" sz="2400" b="1" dirty="0">
                <a:sym typeface="Symbol" pitchFamily="18" charset="2"/>
              </a:rPr>
              <a:t> </a:t>
            </a:r>
            <a:r>
              <a:rPr lang="en-GB" altLang="en-US" sz="2400" b="1" dirty="0"/>
              <a:t> NO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  <a:r>
              <a:rPr lang="en-GB" altLang="en-US" sz="2400" b="1" dirty="0">
                <a:sym typeface="Symbol" pitchFamily="18" charset="2"/>
              </a:rPr>
              <a:t> + NO</a:t>
            </a:r>
            <a:r>
              <a:rPr lang="en-GB" altLang="en-US" sz="2400" b="1" baseline="-25000" dirty="0">
                <a:sym typeface="Symbol" pitchFamily="18" charset="2"/>
              </a:rPr>
              <a:t>3</a:t>
            </a:r>
            <a:r>
              <a:rPr lang="en-GB" altLang="en-US" sz="2400" b="1" dirty="0">
                <a:sym typeface="Symbol" pitchFamily="18" charset="2"/>
              </a:rPr>
              <a:t>		k</a:t>
            </a:r>
            <a:r>
              <a:rPr lang="en-GB" altLang="en-US" sz="2400" b="1" baseline="-25000" dirty="0">
                <a:sym typeface="Symbol" pitchFamily="18" charset="2"/>
              </a:rPr>
              <a:t>1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b="1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ym typeface="Symbol" pitchFamily="18" charset="2"/>
              </a:rPr>
              <a:t>NO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  <a:r>
              <a:rPr lang="en-GB" altLang="en-US" sz="2400" b="1" dirty="0">
                <a:sym typeface="Symbol" pitchFamily="18" charset="2"/>
              </a:rPr>
              <a:t> + NO</a:t>
            </a:r>
            <a:r>
              <a:rPr lang="en-GB" altLang="en-US" sz="2400" b="1" baseline="-25000" dirty="0">
                <a:sym typeface="Symbol" pitchFamily="18" charset="2"/>
              </a:rPr>
              <a:t>3</a:t>
            </a:r>
            <a:r>
              <a:rPr lang="en-GB" altLang="en-US" sz="2400" b="1" dirty="0">
                <a:sym typeface="Symbol" pitchFamily="18" charset="2"/>
              </a:rPr>
              <a:t> </a:t>
            </a:r>
            <a:r>
              <a:rPr lang="en-GB" altLang="en-US" sz="2400" b="1" dirty="0"/>
              <a:t> N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  <a:r>
              <a:rPr lang="en-GB" altLang="en-US" sz="2400" b="1" dirty="0">
                <a:sym typeface="Symbol" pitchFamily="18" charset="2"/>
              </a:rPr>
              <a:t>O</a:t>
            </a:r>
            <a:r>
              <a:rPr lang="en-GB" altLang="en-US" sz="2400" b="1" baseline="-25000" dirty="0">
                <a:sym typeface="Symbol" pitchFamily="18" charset="2"/>
              </a:rPr>
              <a:t>5</a:t>
            </a:r>
            <a:r>
              <a:rPr lang="en-GB" altLang="en-US" sz="2400" b="1" dirty="0">
                <a:sym typeface="Symbol" pitchFamily="18" charset="2"/>
              </a:rPr>
              <a:t>			k</a:t>
            </a:r>
            <a:r>
              <a:rPr lang="en-IE" altLang="en-US" sz="2400" b="1" baseline="-25000" dirty="0">
                <a:sym typeface="Symbol" pitchFamily="18" charset="2"/>
              </a:rPr>
              <a:t>-1</a:t>
            </a:r>
            <a:endParaRPr lang="en-GB" altLang="en-US" sz="2400" b="1" baseline="-250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b="1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ym typeface="Symbol" pitchFamily="18" charset="2"/>
              </a:rPr>
              <a:t>NO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  <a:r>
              <a:rPr lang="en-GB" altLang="en-US" sz="2400" b="1" dirty="0">
                <a:sym typeface="Symbol" pitchFamily="18" charset="2"/>
              </a:rPr>
              <a:t> + NO</a:t>
            </a:r>
            <a:r>
              <a:rPr lang="en-GB" altLang="en-US" sz="2400" b="1" baseline="-25000" dirty="0">
                <a:sym typeface="Symbol" pitchFamily="18" charset="2"/>
              </a:rPr>
              <a:t>3</a:t>
            </a:r>
            <a:r>
              <a:rPr lang="en-GB" altLang="en-US" sz="2400" b="1" dirty="0">
                <a:sym typeface="Symbol" pitchFamily="18" charset="2"/>
              </a:rPr>
              <a:t> </a:t>
            </a:r>
            <a:r>
              <a:rPr lang="en-GB" altLang="en-US" sz="2400" b="1" dirty="0"/>
              <a:t> NO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  <a:r>
              <a:rPr lang="en-GB" altLang="en-US" sz="2400" b="1" dirty="0">
                <a:sym typeface="Symbol" pitchFamily="18" charset="2"/>
              </a:rPr>
              <a:t> + O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  <a:r>
              <a:rPr lang="en-GB" altLang="en-US" sz="2400" b="1" dirty="0">
                <a:sym typeface="Symbol" pitchFamily="18" charset="2"/>
              </a:rPr>
              <a:t> + NO	k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b="1" dirty="0"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b="1" dirty="0">
                <a:sym typeface="Symbol" pitchFamily="18" charset="2"/>
              </a:rPr>
              <a:t>NO + N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  <a:r>
              <a:rPr lang="en-GB" altLang="en-US" sz="2400" b="1" dirty="0">
                <a:sym typeface="Symbol" pitchFamily="18" charset="2"/>
              </a:rPr>
              <a:t>O</a:t>
            </a:r>
            <a:r>
              <a:rPr lang="en-GB" altLang="en-US" sz="2400" b="1" baseline="-25000" dirty="0">
                <a:sym typeface="Symbol" pitchFamily="18" charset="2"/>
              </a:rPr>
              <a:t>5</a:t>
            </a:r>
            <a:r>
              <a:rPr lang="en-GB" altLang="en-US" sz="2400" b="1" dirty="0">
                <a:sym typeface="Symbol" pitchFamily="18" charset="2"/>
              </a:rPr>
              <a:t> </a:t>
            </a:r>
            <a:r>
              <a:rPr lang="en-GB" altLang="en-US" sz="2400" b="1" dirty="0"/>
              <a:t> 3NO</a:t>
            </a:r>
            <a:r>
              <a:rPr lang="en-GB" altLang="en-US" sz="2400" b="1" baseline="-25000" dirty="0">
                <a:sym typeface="Symbol" pitchFamily="18" charset="2"/>
              </a:rPr>
              <a:t>2</a:t>
            </a:r>
            <a:r>
              <a:rPr lang="en-GB" altLang="en-US" sz="2400" b="1" dirty="0">
                <a:sym typeface="Symbol" pitchFamily="18" charset="2"/>
              </a:rPr>
              <a:t>			k</a:t>
            </a:r>
            <a:r>
              <a:rPr lang="en-GB" altLang="en-US" sz="2400" b="1" baseline="-25000" dirty="0">
                <a:sym typeface="Symbol" pitchFamily="18" charset="2"/>
              </a:rPr>
              <a:t>3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GB" altLang="en-US" sz="2400" b="1" baseline="30000" dirty="0">
              <a:latin typeface="Comic Sans MS" pitchFamily="66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86600" y="4083050"/>
            <a:ext cx="1752600" cy="36830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dirty="0" err="1"/>
              <a:t>Povratna</a:t>
            </a:r>
            <a:r>
              <a:rPr lang="en-US" dirty="0"/>
              <a:t> od 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302566"/>
            <a:ext cx="75905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2400" b="1" dirty="0" smtClean="0">
                <a:latin typeface="+mj-lt"/>
              </a:rPr>
              <a:t>Mehanizam složene reakcije ima više elementarnih</a:t>
            </a:r>
          </a:p>
          <a:p>
            <a:r>
              <a:rPr lang="sr-Latn-RS" sz="2400" b="1" dirty="0" smtClean="0">
                <a:latin typeface="+mj-lt"/>
              </a:rPr>
              <a:t> stupnjeva</a:t>
            </a:r>
            <a:r>
              <a:rPr lang="sr-Latn-RS" sz="2400" dirty="0" smtClean="0">
                <a:latin typeface="+mj-lt"/>
              </a:rPr>
              <a:t>: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86600" y="4844534"/>
            <a:ext cx="1646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latin typeface="+mj-lt"/>
              </a:rPr>
              <a:t>Konsekut sa 1</a:t>
            </a:r>
            <a:endParaRPr lang="en-US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33185" y="5560814"/>
            <a:ext cx="165942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dirty="0" smtClean="0">
                <a:latin typeface="+mj-lt"/>
              </a:rPr>
              <a:t>Paralelna sa 1</a:t>
            </a:r>
            <a:endParaRPr lang="en-US" dirty="0" smtClean="0">
              <a:latin typeface="+mj-lt"/>
            </a:endParaRPr>
          </a:p>
          <a:p>
            <a:r>
              <a:rPr lang="en-US" dirty="0" err="1" smtClean="0">
                <a:latin typeface="+mj-lt"/>
              </a:rPr>
              <a:t>Konsek</a:t>
            </a:r>
            <a:r>
              <a:rPr lang="en-US" dirty="0" smtClean="0">
                <a:latin typeface="+mj-lt"/>
              </a:rPr>
              <a:t> </a:t>
            </a:r>
            <a:r>
              <a:rPr lang="en-US" dirty="0" err="1" smtClean="0">
                <a:latin typeface="+mj-lt"/>
              </a:rPr>
              <a:t>sa</a:t>
            </a:r>
            <a:r>
              <a:rPr lang="en-US" dirty="0" smtClean="0">
                <a:latin typeface="+mj-lt"/>
              </a:rPr>
              <a:t> 2</a:t>
            </a:r>
            <a:endParaRPr lang="en-US" dirty="0">
              <a:latin typeface="+mj-lt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740" x="2228850" y="1060450"/>
          <p14:tracePt t="3440" x="2228850" y="1054100"/>
          <p14:tracePt t="3452" x="2235200" y="1054100"/>
          <p14:tracePt t="3461" x="2241550" y="1047750"/>
          <p14:tracePt t="3462" x="2241550" y="1035050"/>
          <p14:tracePt t="3477" x="2266950" y="1016000"/>
          <p14:tracePt t="3494" x="2279650" y="1003300"/>
          <p14:tracePt t="3510" x="2298700" y="977900"/>
          <p14:tracePt t="3555" x="2298700" y="971550"/>
          <p14:tracePt t="3585" x="2298700" y="965200"/>
          <p14:tracePt t="3596" x="2305050" y="965200"/>
          <p14:tracePt t="3610" x="2305050" y="958850"/>
          <p14:tracePt t="3611" x="2311400" y="958850"/>
          <p14:tracePt t="3627" x="2317750" y="958850"/>
          <p14:tracePt t="3644" x="2330450" y="946150"/>
          <p14:tracePt t="3660" x="2330450" y="939800"/>
          <p14:tracePt t="3677" x="2343150" y="933450"/>
          <p14:tracePt t="3762" x="2349500" y="933450"/>
          <p14:tracePt t="3813" x="2349500" y="927100"/>
          <p14:tracePt t="4078" x="2355850" y="927100"/>
          <p14:tracePt t="4109" x="2362200" y="914400"/>
          <p14:tracePt t="4120" x="2368550" y="901700"/>
          <p14:tracePt t="4130" x="2374900" y="882650"/>
          <p14:tracePt t="4136" x="2381250" y="863600"/>
          <p14:tracePt t="4144" x="2387600" y="850900"/>
          <p14:tracePt t="4160" x="2400300" y="812800"/>
          <p14:tracePt t="4178" x="2406650" y="793750"/>
          <p14:tracePt t="8385" x="2413000" y="793750"/>
          <p14:tracePt t="8426" x="2419350" y="793750"/>
          <p14:tracePt t="8630" x="2425700" y="793750"/>
          <p14:tracePt t="8640" x="2432050" y="793750"/>
          <p14:tracePt t="8650" x="2438400" y="793750"/>
          <p14:tracePt t="8660" x="2476500" y="793750"/>
          <p14:tracePt t="8677" x="2508250" y="793750"/>
          <p14:tracePt t="8693" x="2520950" y="793750"/>
          <p14:tracePt t="8710" x="2533650" y="793750"/>
          <p14:tracePt t="8787" x="2540000" y="793750"/>
          <p14:tracePt t="8798" x="2546350" y="793750"/>
          <p14:tracePt t="8808" x="2552700" y="800100"/>
          <p14:tracePt t="8811" x="2559050" y="800100"/>
          <p14:tracePt t="8827" x="2571750" y="800100"/>
          <p14:tracePt t="8843" x="2597150" y="806450"/>
          <p14:tracePt t="8860" x="2603500" y="806450"/>
          <p14:tracePt t="8876" x="2622550" y="806450"/>
          <p14:tracePt t="8893" x="2635250" y="812800"/>
          <p14:tracePt t="8910" x="2673350" y="812800"/>
          <p14:tracePt t="8927" x="2698750" y="812800"/>
          <p14:tracePt t="8943" x="2749550" y="819150"/>
          <p14:tracePt t="8960" x="2813050" y="819150"/>
          <p14:tracePt t="8977" x="2838450" y="819150"/>
          <p14:tracePt t="8993" x="2901950" y="819150"/>
          <p14:tracePt t="9011" x="2978150" y="819150"/>
          <p14:tracePt t="9028" x="3016250" y="819150"/>
          <p14:tracePt t="9045" x="3092450" y="819150"/>
          <p14:tracePt t="9061" x="3136900" y="825500"/>
          <p14:tracePt t="9078" x="3206750" y="825500"/>
          <p14:tracePt t="9095" x="3244850" y="831850"/>
          <p14:tracePt t="9111" x="3270250" y="831850"/>
          <p14:tracePt t="9128" x="3321050" y="831850"/>
          <p14:tracePt t="9144" x="3359150" y="831850"/>
          <p14:tracePt t="9161" x="3448050" y="831850"/>
          <p14:tracePt t="9178" x="3511550" y="831850"/>
          <p14:tracePt t="9193" x="3632200" y="831850"/>
          <p14:tracePt t="9210" x="3740150" y="831850"/>
          <p14:tracePt t="9228" x="3797300" y="831850"/>
          <p14:tracePt t="9245" x="3917950" y="831850"/>
          <p14:tracePt t="9262" x="3981450" y="831850"/>
          <p14:tracePt t="9262" x="4057650" y="831850"/>
          <p14:tracePt t="9278" x="4146550" y="831850"/>
          <p14:tracePt t="9295" x="4318000" y="831850"/>
          <p14:tracePt t="9311" x="4406900" y="831850"/>
          <p14:tracePt t="9327" x="4533900" y="831850"/>
          <p14:tracePt t="9344" x="4591050" y="831850"/>
          <p14:tracePt t="9361" x="4667250" y="831850"/>
          <p14:tracePt t="9378" x="4743450" y="831850"/>
          <p14:tracePt t="9395" x="4775200" y="831850"/>
          <p14:tracePt t="9410" x="4876800" y="831850"/>
          <p14:tracePt t="9426" x="4921250" y="831850"/>
          <p14:tracePt t="9443" x="4997450" y="831850"/>
          <p14:tracePt t="9461" x="5048250" y="831850"/>
          <p14:tracePt t="9477" x="5073650" y="831850"/>
          <p14:tracePt t="9494" x="5111750" y="831850"/>
          <p14:tracePt t="9511" x="5137150" y="831850"/>
          <p14:tracePt t="9527" x="5194300" y="831850"/>
          <p14:tracePt t="9544" x="5283200" y="831850"/>
          <p14:tracePt t="9561" x="5327650" y="831850"/>
          <p14:tracePt t="9578" x="5391150" y="831850"/>
          <p14:tracePt t="9594" x="5429250" y="831850"/>
          <p14:tracePt t="9611" x="5461000" y="831850"/>
          <p14:tracePt t="9628" x="5480050" y="831850"/>
          <p14:tracePt t="9645" x="5486400" y="831850"/>
          <p14:tracePt t="9662" x="5505450" y="831850"/>
          <p14:tracePt t="9676" x="5524500" y="831850"/>
          <p14:tracePt t="9693" x="5575300" y="831850"/>
          <p14:tracePt t="9711" x="5632450" y="831850"/>
          <p14:tracePt t="9727" x="5651500" y="831850"/>
          <p14:tracePt t="9744" x="5695950" y="831850"/>
          <p14:tracePt t="9761" x="5708650" y="831850"/>
          <p14:tracePt t="9911" x="5702300" y="831850"/>
          <p14:tracePt t="9922" x="5695950" y="831850"/>
          <p14:tracePt t="9932" x="5689600" y="831850"/>
          <p14:tracePt t="9944" x="5670550" y="831850"/>
          <p14:tracePt t="9961" x="5645150" y="831850"/>
          <p14:tracePt t="9977" x="5581650" y="831850"/>
          <p14:tracePt t="9978" x="5537200" y="831850"/>
          <p14:tracePt t="9994" x="5429250" y="831850"/>
          <p14:tracePt t="10011" x="5308600" y="831850"/>
          <p14:tracePt t="10027" x="5232400" y="831850"/>
          <p14:tracePt t="10044" x="5080000" y="831850"/>
          <p14:tracePt t="10060" x="4997450" y="831850"/>
          <p14:tracePt t="10077" x="4813300" y="831850"/>
          <p14:tracePt t="10093" x="4616450" y="831850"/>
          <p14:tracePt t="10110" x="4521200" y="831850"/>
          <p14:tracePt t="10128" x="4324350" y="831850"/>
          <p14:tracePt t="10144" x="4229100" y="831850"/>
          <p14:tracePt t="10160" x="4025900" y="831850"/>
          <p14:tracePt t="10176" x="3917950" y="831850"/>
          <p14:tracePt t="10176" x="3822700" y="831850"/>
          <p14:tracePt t="10194" x="3714750" y="831850"/>
          <p14:tracePt t="10210" x="3505200" y="844550"/>
          <p14:tracePt t="10227" x="3409950" y="844550"/>
          <p14:tracePt t="10243" x="3225800" y="850900"/>
          <p14:tracePt t="10260" x="3060700" y="857250"/>
          <p14:tracePt t="10277" x="2997200" y="869950"/>
          <p14:tracePt t="10294" x="2876550" y="876300"/>
          <p14:tracePt t="10310" x="2819400" y="882650"/>
          <p14:tracePt t="10326" x="2717800" y="895350"/>
          <p14:tracePt t="10343" x="2673350" y="908050"/>
          <p14:tracePt t="10360" x="2584450" y="920750"/>
          <p14:tracePt t="10376" x="2495550" y="933450"/>
          <p14:tracePt t="10394" x="2457450" y="939800"/>
          <p14:tracePt t="10410" x="2400300" y="952500"/>
          <p14:tracePt t="10426" x="2381250" y="958850"/>
          <p14:tracePt t="10443" x="2349500" y="965200"/>
          <p14:tracePt t="10460" x="2336800" y="971550"/>
          <p14:tracePt t="10476" x="2324100" y="977900"/>
          <p14:tracePt t="10493" x="2305050" y="996950"/>
          <p14:tracePt t="10510" x="2286000" y="1003300"/>
          <p14:tracePt t="10526" x="2254250" y="1009650"/>
          <p14:tracePt t="10543" x="2235200" y="1016000"/>
          <p14:tracePt t="10560" x="2222500" y="1022350"/>
          <p14:tracePt t="10576" x="2216150" y="1035050"/>
          <p14:tracePt t="10611" x="2209800" y="1035050"/>
          <p14:tracePt t="18631" x="2216150" y="1035050"/>
          <p14:tracePt t="18672" x="2222500" y="1035050"/>
          <p14:tracePt t="21185" x="2228850" y="1035050"/>
          <p14:tracePt t="21236" x="2235200" y="1035050"/>
          <p14:tracePt t="36772" x="2241550" y="1035050"/>
          <p14:tracePt t="36824" x="2247900" y="1035050"/>
          <p14:tracePt t="36846" x="2254250" y="1035050"/>
          <p14:tracePt t="40224" x="2254250" y="1041400"/>
          <p14:tracePt t="40244" x="2254250" y="1047750"/>
          <p14:tracePt t="40265" x="2254250" y="1054100"/>
          <p14:tracePt t="40285" x="2254250" y="1060450"/>
          <p14:tracePt t="40297" x="2254250" y="1073150"/>
          <p14:tracePt t="40308" x="2254250" y="1079500"/>
          <p14:tracePt t="40317" x="2254250" y="1085850"/>
          <p14:tracePt t="40328" x="2247900" y="1098550"/>
          <p14:tracePt t="40346" x="2241550" y="1104900"/>
          <p14:tracePt t="40346" x="2235200" y="1143000"/>
          <p14:tracePt t="40362" x="2235200" y="1162050"/>
          <p14:tracePt t="40379" x="2235200" y="1187450"/>
          <p14:tracePt t="40395" x="2228850" y="1219200"/>
          <p14:tracePt t="40413" x="2222500" y="1225550"/>
          <p14:tracePt t="40429" x="2216150" y="1250950"/>
          <p14:tracePt t="40446" x="2209800" y="1250950"/>
          <p14:tracePt t="40462" x="2203450" y="1282700"/>
          <p14:tracePt t="40479" x="2184400" y="1301750"/>
          <p14:tracePt t="40496" x="2184400" y="1314450"/>
          <p14:tracePt t="40512" x="2159000" y="1346200"/>
          <p14:tracePt t="40529" x="2146300" y="1358900"/>
          <p14:tracePt t="40545" x="2114550" y="1384300"/>
          <p14:tracePt t="40562" x="2089150" y="1409700"/>
          <p14:tracePt t="40579" x="2076450" y="1428750"/>
          <p14:tracePt t="40595" x="2051050" y="1454150"/>
          <p14:tracePt t="40613" x="2038350" y="1466850"/>
          <p14:tracePt t="40629" x="1993900" y="1479550"/>
          <p14:tracePt t="40646" x="1943100" y="1504950"/>
          <p14:tracePt t="40663" x="1905000" y="1517650"/>
          <p14:tracePt t="40679" x="1847850" y="1530350"/>
          <p14:tracePt t="40696" x="1828800" y="1536700"/>
          <p14:tracePt t="40712" x="1809750" y="1543050"/>
          <p14:tracePt t="40777" x="1803400" y="1543050"/>
          <p14:tracePt t="40787" x="1790700" y="1549400"/>
          <p14:tracePt t="40797" x="1784350" y="1549400"/>
          <p14:tracePt t="40818" x="1778000" y="1549400"/>
          <p14:tracePt t="40828" x="1771650" y="1555750"/>
          <p14:tracePt t="41083" x="1778000" y="1555750"/>
          <p14:tracePt t="41104" x="1784350" y="1555750"/>
          <p14:tracePt t="41114" x="1797050" y="1555750"/>
          <p14:tracePt t="41135" x="1809750" y="1555750"/>
          <p14:tracePt t="41146" x="1822450" y="1555750"/>
          <p14:tracePt t="41162" x="1835150" y="1562100"/>
          <p14:tracePt t="41163" x="1860550" y="1562100"/>
          <p14:tracePt t="41179" x="1879600" y="1562100"/>
          <p14:tracePt t="41195" x="1924050" y="1568450"/>
          <p14:tracePt t="41214" x="1943100" y="1568450"/>
          <p14:tracePt t="41229" x="1993900" y="1568450"/>
          <p14:tracePt t="41246" x="2038350" y="1568450"/>
          <p14:tracePt t="41263" x="2063750" y="1568450"/>
          <p14:tracePt t="41279" x="2114550" y="1568450"/>
          <p14:tracePt t="41296" x="2139950" y="1568450"/>
          <p14:tracePt t="41312" x="2197100" y="1568450"/>
          <p14:tracePt t="41329" x="2254250" y="1568450"/>
          <p14:tracePt t="41346" x="2286000" y="1568450"/>
          <p14:tracePt t="41362" x="2355850" y="1568450"/>
          <p14:tracePt t="41379" x="2387600" y="1568450"/>
          <p14:tracePt t="41396" x="2451100" y="1568450"/>
          <p14:tracePt t="41413" x="2540000" y="1568450"/>
          <p14:tracePt t="41429" x="2584450" y="1568450"/>
          <p14:tracePt t="41446" x="2705100" y="1568450"/>
          <p14:tracePt t="41462" x="2762250" y="1568450"/>
          <p14:tracePt t="41479" x="2857500" y="1568450"/>
          <p14:tracePt t="41496" x="2933700" y="1568450"/>
          <p14:tracePt t="41512" x="2971800" y="1568450"/>
          <p14:tracePt t="41529" x="3035300" y="1568450"/>
          <p14:tracePt t="41546" x="3073400" y="1568450"/>
          <p14:tracePt t="41563" x="3149600" y="1568450"/>
          <p14:tracePt t="41579" x="3213100" y="1568450"/>
          <p14:tracePt t="41596" x="3251200" y="1568450"/>
          <p14:tracePt t="41613" x="3295650" y="1568450"/>
          <p14:tracePt t="41629" x="3321050" y="1574800"/>
          <p14:tracePt t="41645" x="3378200" y="1581150"/>
          <p14:tracePt t="41662" x="3441700" y="1593850"/>
          <p14:tracePt t="41679" x="3473450" y="1600200"/>
          <p14:tracePt t="41695" x="3543300" y="1606550"/>
          <p14:tracePt t="41713" x="3581400" y="1612900"/>
          <p14:tracePt t="41729" x="3638550" y="1612900"/>
          <p14:tracePt t="41746" x="3663950" y="1612900"/>
          <p14:tracePt t="41762" x="3702050" y="1619250"/>
          <p14:tracePt t="41779" x="3752850" y="1619250"/>
          <p14:tracePt t="41796" x="3784600" y="1619250"/>
          <p14:tracePt t="41812" x="3860800" y="1619250"/>
          <p14:tracePt t="41829" x="3962400" y="1619250"/>
          <p14:tracePt t="41846" x="4013200" y="1619250"/>
          <p14:tracePt t="41863" x="4127500" y="1631950"/>
          <p14:tracePt t="41879" x="4171950" y="1631950"/>
          <p14:tracePt t="41895" x="4267200" y="1631950"/>
          <p14:tracePt t="41913" x="4368800" y="1638300"/>
          <p14:tracePt t="41929" x="4413250" y="1638300"/>
          <p14:tracePt t="41945" x="4533900" y="1638300"/>
          <p14:tracePt t="41962" x="4591050" y="1638300"/>
          <p14:tracePt t="41979" x="4711700" y="1644650"/>
          <p14:tracePt t="41995" x="4806950" y="1644650"/>
          <p14:tracePt t="42013" x="4851400" y="1651000"/>
          <p14:tracePt t="42029" x="4921250" y="1651000"/>
          <p14:tracePt t="42045" x="4953000" y="1651000"/>
          <p14:tracePt t="42062" x="5010150" y="1657350"/>
          <p14:tracePt t="42079" x="5035550" y="1657350"/>
          <p14:tracePt t="42096" x="5086350" y="1670050"/>
          <p14:tracePt t="42113" x="5130800" y="1676400"/>
          <p14:tracePt t="42129" x="5137150" y="1682750"/>
          <p14:tracePt t="42944" x="5130800" y="1682750"/>
          <p14:tracePt t="42964" x="5124450" y="1682750"/>
          <p14:tracePt t="42985" x="5118100" y="1682750"/>
          <p14:tracePt t="42996" x="5111750" y="1682750"/>
          <p14:tracePt t="43008" x="5111750" y="1689100"/>
          <p14:tracePt t="43011" x="5099050" y="1689100"/>
          <p14:tracePt t="43028" x="5092700" y="1689100"/>
          <p14:tracePt t="43029" x="5086350" y="1689100"/>
          <p14:tracePt t="43045" x="5060950" y="1695450"/>
          <p14:tracePt t="43062" x="5048250" y="1695450"/>
          <p14:tracePt t="43078" x="4997450" y="1695450"/>
          <p14:tracePt t="43095" x="4946650" y="1695450"/>
          <p14:tracePt t="43111" x="4927600" y="1695450"/>
          <p14:tracePt t="43128" x="4889500" y="1695450"/>
          <p14:tracePt t="43144" x="4857750" y="1695450"/>
          <p14:tracePt t="43162" x="4838700" y="1695450"/>
          <p14:tracePt t="43178" x="4794250" y="1695450"/>
          <p14:tracePt t="43194" x="4768850" y="1695450"/>
          <p14:tracePt t="43212" x="4705350" y="1695450"/>
          <p14:tracePt t="43228" x="4654550" y="1695450"/>
          <p14:tracePt t="43245" x="4641850" y="1695450"/>
          <p14:tracePt t="43262" x="4629150" y="1695450"/>
          <p14:tracePt t="43438" x="4635500" y="1695450"/>
          <p14:tracePt t="43450" x="4648200" y="1695450"/>
          <p14:tracePt t="43462" x="4667250" y="1695450"/>
          <p14:tracePt t="43471" x="4679950" y="1695450"/>
          <p14:tracePt t="43478" x="4730750" y="1695450"/>
          <p14:tracePt t="43494" x="4762500" y="1695450"/>
          <p14:tracePt t="43511" x="4813300" y="1695450"/>
          <p14:tracePt t="43528" x="4838700" y="1695450"/>
          <p14:tracePt t="43545" x="4845050" y="1695450"/>
          <p14:tracePt t="43562" x="4857750" y="1695450"/>
          <p14:tracePt t="43577" x="4870450" y="1695450"/>
          <p14:tracePt t="43593" x="4927600" y="1695450"/>
          <p14:tracePt t="43610" x="5022850" y="1695450"/>
          <p14:tracePt t="43628" x="5086350" y="1695450"/>
          <p14:tracePt t="43645" x="5207000" y="1695450"/>
          <p14:tracePt t="43661" x="5251450" y="1695450"/>
          <p14:tracePt t="43678" x="5302250" y="1695450"/>
          <p14:tracePt t="44189" x="5302250" y="1701800"/>
          <p14:tracePt t="44272" x="5295900" y="1701800"/>
          <p14:tracePt t="44303" x="5289550" y="1701800"/>
          <p14:tracePt t="44313" x="5283200" y="1708150"/>
          <p14:tracePt t="44334" x="5270500" y="1714500"/>
          <p14:tracePt t="44345" x="5251450" y="1720850"/>
          <p14:tracePt t="44353" x="5232400" y="1727200"/>
          <p14:tracePt t="44361" x="5181600" y="1752600"/>
          <p14:tracePt t="44378" x="5143500" y="1765300"/>
          <p14:tracePt t="44395" x="5060950" y="1803400"/>
          <p14:tracePt t="44411" x="5010150" y="1828800"/>
          <p14:tracePt t="44428" x="4908550" y="1879600"/>
          <p14:tracePt t="44445" x="4762500" y="1930400"/>
          <p14:tracePt t="44461" x="4679950" y="1962150"/>
          <p14:tracePt t="44478" x="4514850" y="2019300"/>
          <p14:tracePt t="44494" x="4413250" y="2051050"/>
          <p14:tracePt t="44511" x="4248150" y="2108200"/>
          <p14:tracePt t="44528" x="4095750" y="2159000"/>
          <p14:tracePt t="44545" x="4038600" y="2171700"/>
          <p14:tracePt t="44561" x="3949700" y="2203450"/>
          <p14:tracePt t="44578" x="3898900" y="2222500"/>
          <p14:tracePt t="44594" x="3797300" y="2235200"/>
          <p14:tracePt t="44612" x="3644900" y="2247900"/>
          <p14:tracePt t="44629" x="3549650" y="2254250"/>
          <p14:tracePt t="44645" x="3321050" y="2254250"/>
          <p14:tracePt t="44661" x="3206750" y="2254250"/>
          <p14:tracePt t="44677" x="2971800" y="2254250"/>
          <p14:tracePt t="44693" x="2743200" y="2254250"/>
          <p14:tracePt t="44711" x="2647950" y="2254250"/>
          <p14:tracePt t="44728" x="2463800" y="2254250"/>
          <p14:tracePt t="44745" x="2374900" y="2254250"/>
          <p14:tracePt t="44761" x="2222500" y="2254250"/>
          <p14:tracePt t="44778" x="2095500" y="2254250"/>
          <p14:tracePt t="44795" x="2051050" y="2254250"/>
          <p14:tracePt t="44812" x="1981200" y="2254250"/>
          <p14:tracePt t="44828" x="1968500" y="2254250"/>
          <p14:tracePt t="44844" x="1936750" y="2254250"/>
          <p14:tracePt t="44862" x="1924050" y="2254250"/>
          <p14:tracePt t="44878" x="1905000" y="2254250"/>
          <p14:tracePt t="44895" x="1873250" y="2254250"/>
          <p14:tracePt t="44914" x="1854200" y="2254250"/>
          <p14:tracePt t="44927" x="1816100" y="2254250"/>
          <p14:tracePt t="44944" x="1797050" y="2254250"/>
          <p14:tracePt t="44960" x="1778000" y="2254250"/>
          <p14:tracePt t="45288" x="1784350" y="2254250"/>
          <p14:tracePt t="45350" x="1790700" y="2254250"/>
          <p14:tracePt t="45361" x="1797050" y="2254250"/>
          <p14:tracePt t="45371" x="1803400" y="2254250"/>
          <p14:tracePt t="45387" x="1809750" y="2254250"/>
          <p14:tracePt t="45388" x="1822450" y="2254250"/>
          <p14:tracePt t="45394" x="1828800" y="2254250"/>
          <p14:tracePt t="45411" x="1860550" y="2254250"/>
          <p14:tracePt t="45428" x="1879600" y="2260600"/>
          <p14:tracePt t="45445" x="1892300" y="2260600"/>
          <p14:tracePt t="45462" x="1917700" y="2266950"/>
          <p14:tracePt t="45478" x="1936750" y="2266950"/>
          <p14:tracePt t="45494" x="1968500" y="2266950"/>
          <p14:tracePt t="45511" x="2012950" y="2273300"/>
          <p14:tracePt t="45528" x="2032000" y="2279650"/>
          <p14:tracePt t="45544" x="2051050" y="2286000"/>
          <p14:tracePt t="45561" x="2057400" y="2286000"/>
          <p14:tracePt t="45802" x="2063750" y="2286000"/>
          <p14:tracePt t="45843" x="2063750" y="2292350"/>
          <p14:tracePt t="45884" x="2070100" y="2292350"/>
          <p14:tracePt t="45915" x="2076450" y="2292350"/>
          <p14:tracePt t="45926" x="2082800" y="2292350"/>
          <p14:tracePt t="45947" x="2095500" y="2292350"/>
          <p14:tracePt t="45957" x="2101850" y="2292350"/>
          <p14:tracePt t="45961" x="2108200" y="2292350"/>
          <p14:tracePt t="45978" x="2114550" y="2292350"/>
          <p14:tracePt t="45979" x="2120900" y="2292350"/>
          <p14:tracePt t="46030" x="2127250" y="2292350"/>
          <p14:tracePt t="46041" x="2133600" y="2292350"/>
          <p14:tracePt t="46042" x="2139950" y="2292350"/>
          <p14:tracePt t="46072" x="2152650" y="2292350"/>
          <p14:tracePt t="46083" x="2159000" y="2292350"/>
          <p14:tracePt t="46103" x="2165350" y="2292350"/>
          <p14:tracePt t="46121" x="2171700" y="2292350"/>
          <p14:tracePt t="46135" x="2178050" y="2292350"/>
          <p14:tracePt t="46145" x="2190750" y="2292350"/>
          <p14:tracePt t="46152" x="2197100" y="2292350"/>
          <p14:tracePt t="46160" x="2235200" y="2292350"/>
          <p14:tracePt t="46177" x="2260600" y="2292350"/>
          <p14:tracePt t="46193" x="2298700" y="2292350"/>
          <p14:tracePt t="46211" x="2324100" y="2292350"/>
          <p14:tracePt t="46228" x="2343150" y="2292350"/>
          <p14:tracePt t="46271" x="2349500" y="2292350"/>
          <p14:tracePt t="46302" x="2355850" y="2292350"/>
          <p14:tracePt t="46322" x="2362200" y="2292350"/>
          <p14:tracePt t="46486" x="2368550" y="2292350"/>
          <p14:tracePt t="46496" x="2374900" y="2292350"/>
          <p14:tracePt t="46517" x="2381250" y="2292350"/>
          <p14:tracePt t="46527" x="2387600" y="2292350"/>
          <p14:tracePt t="46549" x="2393950" y="2292350"/>
          <p14:tracePt t="46551" x="2400300" y="2292350"/>
          <p14:tracePt t="46561" x="2406650" y="2292350"/>
          <p14:tracePt t="46578" x="2425700" y="2279650"/>
          <p14:tracePt t="46594" x="2451100" y="2254250"/>
          <p14:tracePt t="46611" x="2463800" y="2235200"/>
          <p14:tracePt t="46628" x="2489200" y="2209800"/>
          <p14:tracePt t="46644" x="2495550" y="2197100"/>
          <p14:tracePt t="46661" x="2501900" y="2165350"/>
          <p14:tracePt t="46678" x="2508250" y="2159000"/>
          <p14:tracePt t="46694" x="2508250" y="2127250"/>
          <p14:tracePt t="46711" x="2508250" y="2108200"/>
          <p14:tracePt t="46728" x="2508250" y="2095500"/>
          <p14:tracePt t="46744" x="2508250" y="2082800"/>
          <p14:tracePt t="46761" x="2508250" y="2070100"/>
          <p14:tracePt t="46778" x="2508250" y="2057400"/>
          <p14:tracePt t="46794" x="2501900" y="2051050"/>
          <p14:tracePt t="46812" x="2495550" y="2044700"/>
          <p14:tracePt t="46828" x="2489200" y="2038350"/>
          <p14:tracePt t="46845" x="2482850" y="2032000"/>
          <p14:tracePt t="46861" x="2476500" y="2032000"/>
          <p14:tracePt t="46878" x="2451100" y="2032000"/>
          <p14:tracePt t="46895" x="2444750" y="2032000"/>
          <p14:tracePt t="46911" x="2413000" y="2032000"/>
          <p14:tracePt t="46928" x="2406650" y="2032000"/>
          <p14:tracePt t="46944" x="2387600" y="2032000"/>
          <p14:tracePt t="46961" x="2381250" y="2032000"/>
          <p14:tracePt t="46978" x="2374900" y="2032000"/>
          <p14:tracePt t="46995" x="2362200" y="2032000"/>
          <p14:tracePt t="47011" x="2349500" y="2032000"/>
          <p14:tracePt t="47028" x="2324100" y="2038350"/>
          <p14:tracePt t="47045" x="2286000" y="2044700"/>
          <p14:tracePt t="47061" x="2266950" y="2051050"/>
          <p14:tracePt t="47078" x="2241550" y="2063750"/>
          <p14:tracePt t="47095" x="2228850" y="2070100"/>
          <p14:tracePt t="47110" x="2209800" y="2082800"/>
          <p14:tracePt t="47127" x="2190750" y="2089150"/>
          <p14:tracePt t="47144" x="2178050" y="2095500"/>
          <p14:tracePt t="47162" x="2171700" y="2101850"/>
          <p14:tracePt t="47178" x="2165350" y="2101850"/>
          <p14:tracePt t="47195" x="2159000" y="2114550"/>
          <p14:tracePt t="47210" x="2159000" y="2120900"/>
          <p14:tracePt t="47210" x="2159000" y="2127250"/>
          <p14:tracePt t="47228" x="2159000" y="2133600"/>
          <p14:tracePt t="47244" x="2159000" y="2146300"/>
          <p14:tracePt t="47261" x="2159000" y="2159000"/>
          <p14:tracePt t="47279" x="2159000" y="2184400"/>
          <p14:tracePt t="47294" x="2165350" y="2209800"/>
          <p14:tracePt t="47312" x="2178050" y="2222500"/>
          <p14:tracePt t="47328" x="2203450" y="2241550"/>
          <p14:tracePt t="47345" x="2216150" y="2247900"/>
          <p14:tracePt t="47361" x="2235200" y="2254250"/>
          <p14:tracePt t="47378" x="2254250" y="2254250"/>
          <p14:tracePt t="47394" x="2311400" y="2254250"/>
          <p14:tracePt t="47411" x="2400300" y="2254250"/>
          <p14:tracePt t="47428" x="2432050" y="2254250"/>
          <p14:tracePt t="47444" x="2501900" y="2254250"/>
          <p14:tracePt t="47462" x="2514600" y="2254250"/>
          <p14:tracePt t="48068" x="2520950" y="2254250"/>
          <p14:tracePt t="48110" x="2527300" y="2254250"/>
          <p14:tracePt t="48121" x="2533650" y="2254250"/>
          <p14:tracePt t="48182" x="2540000" y="2254250"/>
          <p14:tracePt t="48192" x="2546350" y="2254250"/>
          <p14:tracePt t="48193" x="2552700" y="2254250"/>
          <p14:tracePt t="48213" x="2559050" y="2254250"/>
          <p14:tracePt t="48227" x="2571750" y="2254250"/>
          <p14:tracePt t="48228" x="2584450" y="2254250"/>
          <p14:tracePt t="48244" x="2628900" y="2254250"/>
          <p14:tracePt t="48261" x="2679700" y="2254250"/>
          <p14:tracePt t="48278" x="2705100" y="2254250"/>
          <p14:tracePt t="48294" x="2749550" y="2254250"/>
          <p14:tracePt t="48312" x="2806700" y="2254250"/>
          <p14:tracePt t="48328" x="2838450" y="2254250"/>
          <p14:tracePt t="48345" x="2908300" y="2254250"/>
          <p14:tracePt t="48361" x="2933700" y="2254250"/>
          <p14:tracePt t="48378" x="2990850" y="2254250"/>
          <p14:tracePt t="48394" x="3022600" y="2254250"/>
          <p14:tracePt t="48411" x="3079750" y="2254250"/>
          <p14:tracePt t="48428" x="3124200" y="2254250"/>
          <p14:tracePt t="48444" x="3155950" y="2254250"/>
          <p14:tracePt t="48461" x="3206750" y="2254250"/>
          <p14:tracePt t="48478" x="3238500" y="2254250"/>
          <p14:tracePt t="48494" x="3289300" y="2254250"/>
          <p14:tracePt t="48511" x="3327400" y="2254250"/>
          <p14:tracePt t="48528" x="3352800" y="2254250"/>
          <p14:tracePt t="48544" x="3403600" y="2254250"/>
          <p14:tracePt t="48561" x="3429000" y="2254250"/>
          <p14:tracePt t="48577" x="3492500" y="2254250"/>
          <p14:tracePt t="48593" x="3568700" y="2254250"/>
          <p14:tracePt t="48610" x="3606800" y="2254250"/>
          <p14:tracePt t="48626" x="3663950" y="2254250"/>
          <p14:tracePt t="48644" x="3683000" y="2254250"/>
          <p14:tracePt t="48661" x="3733800" y="2254250"/>
          <p14:tracePt t="48678" x="3784600" y="2254250"/>
          <p14:tracePt t="48694" x="3803650" y="2254250"/>
          <p14:tracePt t="48711" x="3829050" y="2254250"/>
          <p14:tracePt t="48728" x="3841750" y="2254250"/>
          <p14:tracePt t="48744" x="3848100" y="2254250"/>
          <p14:tracePt t="48761" x="3854450" y="2254250"/>
          <p14:tracePt t="48799" x="3867150" y="2254250"/>
          <p14:tracePt t="48800" x="3873500" y="2254250"/>
          <p14:tracePt t="48811" x="3879850" y="2254250"/>
          <p14:tracePt t="48828" x="3898900" y="2254250"/>
          <p14:tracePt t="48845" x="3911600" y="2254250"/>
          <p14:tracePt t="49269" x="3917950" y="2254250"/>
          <p14:tracePt t="49310" x="3924300" y="2254250"/>
          <p14:tracePt t="49323" x="3930650" y="2254250"/>
          <p14:tracePt t="49331" x="3937000" y="2254250"/>
          <p14:tracePt t="49334" x="3943350" y="2254250"/>
          <p14:tracePt t="49346" x="3956050" y="2247900"/>
          <p14:tracePt t="49424" x="3962400" y="2247900"/>
          <p14:tracePt t="49465" x="3968750" y="2247900"/>
          <p14:tracePt t="49488" x="3975100" y="2247900"/>
          <p14:tracePt t="49497" x="3981450" y="2247900"/>
          <p14:tracePt t="49498" x="3987800" y="2247900"/>
          <p14:tracePt t="49512" x="4000500" y="2247900"/>
          <p14:tracePt t="49529" x="4006850" y="2247900"/>
          <p14:tracePt t="49545" x="4032250" y="2247900"/>
          <p14:tracePt t="49580" x="4038600" y="2247900"/>
          <p14:tracePt t="49581" x="4044950" y="2247900"/>
          <p14:tracePt t="49595" x="4051300" y="2247900"/>
          <p14:tracePt t="49613" x="4057650" y="2247900"/>
          <p14:tracePt t="49629" x="4070350" y="2247900"/>
          <p14:tracePt t="49673" x="4076700" y="2247900"/>
          <p14:tracePt t="50142" x="4083050" y="2247900"/>
          <p14:tracePt t="50193" x="4089400" y="2247900"/>
          <p14:tracePt t="50204" x="4095750" y="2241550"/>
          <p14:tracePt t="50221" x="4102100" y="2241550"/>
          <p14:tracePt t="50235" x="4108450" y="2241550"/>
          <p14:tracePt t="50256" x="4114800" y="2235200"/>
          <p14:tracePt t="50266" x="4121150" y="2235200"/>
          <p14:tracePt t="50297" x="4127500" y="2235200"/>
          <p14:tracePt t="50309" x="4133850" y="2235200"/>
          <p14:tracePt t="50318" x="4140200" y="2235200"/>
          <p14:tracePt t="50328" x="4152900" y="2235200"/>
          <p14:tracePt t="50328" x="4171950" y="2235200"/>
          <p14:tracePt t="50349" x="4197350" y="2235200"/>
          <p14:tracePt t="50350" x="4216400" y="2235200"/>
          <p14:tracePt t="50362" x="4248150" y="2235200"/>
          <p14:tracePt t="50379" x="4318000" y="2235200"/>
          <p14:tracePt t="50395" x="4375150" y="2235200"/>
          <p14:tracePt t="50428" x="4400550" y="2235200"/>
          <p14:tracePt t="50429" x="4451350" y="2235200"/>
          <p14:tracePt t="50446" x="4483100" y="2235200"/>
          <p14:tracePt t="50463" x="4546600" y="2235200"/>
          <p14:tracePt t="50478" x="4591050" y="2235200"/>
          <p14:tracePt t="50495" x="4692650" y="2235200"/>
          <p14:tracePt t="50513" x="4781550" y="2235200"/>
          <p14:tracePt t="50529" x="4826000" y="2235200"/>
          <p14:tracePt t="50545" x="4889500" y="2235200"/>
          <p14:tracePt t="50563" x="4978400" y="2235200"/>
          <p14:tracePt t="50579" x="5022850" y="2235200"/>
          <p14:tracePt t="50596" x="5130800" y="2235200"/>
          <p14:tracePt t="50612" x="5194300" y="2235200"/>
          <p14:tracePt t="50628" x="5283200" y="2235200"/>
          <p14:tracePt t="50646" x="5334000" y="2235200"/>
          <p14:tracePt t="50663" x="5340350" y="2235200"/>
          <p14:tracePt t="50679" x="5359400" y="2235200"/>
          <p14:tracePt t="50695" x="5372100" y="2235200"/>
          <p14:tracePt t="50713" x="5416550" y="2235200"/>
          <p14:tracePt t="50729" x="5454650" y="2235200"/>
          <p14:tracePt t="50745" x="5530850" y="2241550"/>
          <p14:tracePt t="50763" x="5600700" y="2247900"/>
          <p14:tracePt t="50779" x="5626100" y="2254250"/>
          <p14:tracePt t="50795" x="5645150" y="2260600"/>
          <p14:tracePt t="53403" x="5638800" y="2266950"/>
          <p14:tracePt t="53413" x="5626100" y="2266950"/>
          <p14:tracePt t="53434" x="5613400" y="2273300"/>
          <p14:tracePt t="53445" x="5600700" y="2273300"/>
          <p14:tracePt t="53455" x="5594350" y="2279650"/>
          <p14:tracePt t="53465" x="5588000" y="2279650"/>
          <p14:tracePt t="53471" x="5575300" y="2286000"/>
          <p14:tracePt t="53479" x="5568950" y="2286000"/>
          <p14:tracePt t="53495" x="5549900" y="2292350"/>
          <p14:tracePt t="53512" x="5518150" y="2298700"/>
          <p14:tracePt t="53528" x="5492750" y="2305050"/>
          <p14:tracePt t="53545" x="5422900" y="2311400"/>
          <p14:tracePt t="53563" x="5378450" y="2311400"/>
          <p14:tracePt t="53578" x="5276850" y="2317750"/>
          <p14:tracePt t="53595" x="5181600" y="2317750"/>
          <p14:tracePt t="53612" x="5143500" y="2317750"/>
          <p14:tracePt t="53629" x="5080000" y="2317750"/>
          <p14:tracePt t="53645" x="5054600" y="2317750"/>
          <p14:tracePt t="53662" x="5022850" y="2317750"/>
          <p14:tracePt t="53679" x="4972050" y="2330450"/>
          <p14:tracePt t="53695" x="4933950" y="2343150"/>
          <p14:tracePt t="53712" x="4845050" y="2355850"/>
          <p14:tracePt t="53729" x="4787900" y="2374900"/>
          <p14:tracePt t="53745" x="4686300" y="2387600"/>
          <p14:tracePt t="53762" x="4603750" y="2413000"/>
          <p14:tracePt t="53779" x="4565650" y="2425700"/>
          <p14:tracePt t="53796" x="4514850" y="2444750"/>
          <p14:tracePt t="53811" x="4489450" y="2457450"/>
          <p14:tracePt t="53827" x="4445000" y="2482850"/>
          <p14:tracePt t="53844" x="4400550" y="2501900"/>
          <p14:tracePt t="53862" x="4375150" y="2514600"/>
          <p14:tracePt t="53879" x="4337050" y="2533650"/>
          <p14:tracePt t="53896" x="4311650" y="2546350"/>
          <p14:tracePt t="53912" x="4273550" y="2565400"/>
          <p14:tracePt t="53929" x="4241800" y="2584450"/>
          <p14:tracePt t="53945" x="4229100" y="2590800"/>
          <p14:tracePt t="53962" x="4210050" y="2590800"/>
          <p14:tracePt t="54293" x="4203700" y="2590800"/>
          <p14:tracePt t="54303" x="4197350" y="2590800"/>
          <p14:tracePt t="54313" x="4191000" y="2590800"/>
          <p14:tracePt t="54320" x="4178300" y="2590800"/>
          <p14:tracePt t="54328" x="4127500" y="2590800"/>
          <p14:tracePt t="54344" x="4108450" y="2590800"/>
          <p14:tracePt t="54361" x="4038600" y="2590800"/>
          <p14:tracePt t="54377" x="4006850" y="2590800"/>
          <p14:tracePt t="54395" x="3930650" y="2590800"/>
          <p14:tracePt t="54411" x="3841750" y="2590800"/>
          <p14:tracePt t="54429" x="3797300" y="2590800"/>
          <p14:tracePt t="54445" x="3708400" y="2590800"/>
          <p14:tracePt t="54463" x="3676650" y="2590800"/>
          <p14:tracePt t="54463" x="3632200" y="2590800"/>
          <p14:tracePt t="54479" x="3594100" y="2590800"/>
          <p14:tracePt t="54494" x="3530600" y="2590800"/>
          <p14:tracePt t="54511" x="3498850" y="2590800"/>
          <p14:tracePt t="54529" x="3409950" y="2590800"/>
          <p14:tracePt t="54545" x="3327400" y="2590800"/>
          <p14:tracePt t="54562" x="3308350" y="2590800"/>
          <p14:tracePt t="54578" x="3270250" y="2590800"/>
          <p14:tracePt t="54624" x="3263900" y="2590800"/>
          <p14:tracePt t="54655" x="3257550" y="2590800"/>
          <p14:tracePt t="54666" x="3251200" y="2590800"/>
          <p14:tracePt t="54686" x="3244850" y="2590800"/>
          <p14:tracePt t="54697" x="3238500" y="2597150"/>
          <p14:tracePt t="54711" x="3232150" y="2597150"/>
          <p14:tracePt t="55054" x="3238500" y="2597150"/>
          <p14:tracePt t="55085" x="3244850" y="2597150"/>
          <p14:tracePt t="55127" x="3244850" y="2590800"/>
          <p14:tracePt t="55138" x="3251200" y="2590800"/>
          <p14:tracePt t="55147" x="3251200" y="2584450"/>
          <p14:tracePt t="55168" x="3257550" y="2578100"/>
          <p14:tracePt t="55220" x="3257550" y="2571750"/>
          <p14:tracePt t="55241" x="3257550" y="2565400"/>
          <p14:tracePt t="55261" x="3257550" y="2559050"/>
          <p14:tracePt t="55282" x="3257550" y="2552700"/>
          <p14:tracePt t="55292" x="3257550" y="2546350"/>
          <p14:tracePt t="55302" x="3263900" y="2546350"/>
          <p14:tracePt t="55311" x="3263900" y="2540000"/>
          <p14:tracePt t="55329" x="3263900" y="2527300"/>
          <p14:tracePt t="55366" x="3263900" y="2520950"/>
          <p14:tracePt t="55367" x="3257550" y="2508250"/>
          <p14:tracePt t="55397" x="3251200" y="2495550"/>
          <p14:tracePt t="55398" x="3251200" y="2489200"/>
          <p14:tracePt t="55412" x="3251200" y="2482850"/>
          <p14:tracePt t="55429" x="3251200" y="2476500"/>
          <p14:tracePt t="55445" x="3251200" y="2470150"/>
          <p14:tracePt t="55481" x="3257550" y="2463800"/>
          <p14:tracePt t="55482" x="3257550" y="2451100"/>
          <p14:tracePt t="55495" x="3257550" y="2444750"/>
          <p14:tracePt t="55512" x="3257550" y="2438400"/>
          <p14:tracePt t="55528" x="3263900" y="2438400"/>
          <p14:tracePt t="55545" x="3263900" y="2432050"/>
          <p14:tracePt t="55595" x="3263900" y="2425700"/>
          <p14:tracePt t="55606" x="3270250" y="2419350"/>
          <p14:tracePt t="55637" x="3270250" y="2413000"/>
          <p14:tracePt t="55647" x="3276600" y="2413000"/>
          <p14:tracePt t="55689" x="3276600" y="2406650"/>
          <p14:tracePt t="55730" x="3276600" y="2400300"/>
          <p14:tracePt t="55740" x="3282950" y="2400300"/>
          <p14:tracePt t="55761" x="3289300" y="2400300"/>
          <p14:tracePt t="55782" x="3289300" y="2393950"/>
          <p14:tracePt t="55803" x="3289300" y="2387600"/>
          <p14:tracePt t="55823" x="3295650" y="2387600"/>
          <p14:tracePt t="55837" x="3295650" y="2381250"/>
          <p14:tracePt t="55936" x="3295650" y="2374900"/>
          <p14:tracePt t="55946" x="3302000" y="2374900"/>
          <p14:tracePt t="55977" x="3302000" y="2368550"/>
          <p14:tracePt t="56029" x="3302000" y="2362200"/>
          <p14:tracePt t="56100" x="3308350" y="2362200"/>
          <p14:tracePt t="56132" x="3314700" y="2362200"/>
          <p14:tracePt t="56142" x="3321050" y="2362200"/>
          <p14:tracePt t="56152" x="3327400" y="2362200"/>
          <p14:tracePt t="56173" x="3340100" y="2362200"/>
          <p14:tracePt t="56183" x="3346450" y="2362200"/>
          <p14:tracePt t="56532" x="3346450" y="2368550"/>
          <p14:tracePt t="56542" x="3346450" y="2374900"/>
          <p14:tracePt t="56564" x="3346450" y="2381250"/>
          <p14:tracePt t="56574" x="3346450" y="2387600"/>
          <p14:tracePt t="56587" x="3346450" y="2393950"/>
          <p14:tracePt t="56605" x="3346450" y="2400300"/>
          <p14:tracePt t="56611" x="3346450" y="2406650"/>
          <p14:tracePt t="56628" x="3346450" y="2413000"/>
          <p14:tracePt t="56658" x="3346450" y="2419350"/>
          <p14:tracePt t="57126" x="3340100" y="2419350"/>
          <p14:tracePt t="57157" x="3333750" y="2419350"/>
          <p14:tracePt t="57188" x="3327400" y="2419350"/>
          <p14:tracePt t="57198" x="3321050" y="2419350"/>
          <p14:tracePt t="57212" x="3314700" y="2425700"/>
          <p14:tracePt t="57213" x="3302000" y="2425700"/>
          <p14:tracePt t="57229" x="3263900" y="2432050"/>
          <p14:tracePt t="57245" x="3181350" y="2438400"/>
          <p14:tracePt t="57262" x="3105150" y="2438400"/>
          <p14:tracePt t="57278" x="2921000" y="2444750"/>
          <p14:tracePt t="57295" x="2705100" y="2444750"/>
          <p14:tracePt t="57313" x="2609850" y="2444750"/>
          <p14:tracePt t="57329" x="2444750" y="2444750"/>
          <p14:tracePt t="57346" x="2393950" y="2444750"/>
          <p14:tracePt t="57362" x="2330450" y="2444750"/>
          <p14:tracePt t="57379" x="2324100" y="2444750"/>
          <p14:tracePt t="57395" x="2305050" y="2444750"/>
          <p14:tracePt t="57412" x="2279650" y="2444750"/>
          <p14:tracePt t="57429" x="2266950" y="2438400"/>
          <p14:tracePt t="57446" x="2228850" y="2425700"/>
          <p14:tracePt t="57462" x="2190750" y="2419350"/>
          <p14:tracePt t="57479" x="2108200" y="2393950"/>
          <p14:tracePt t="57495" x="2012950" y="2368550"/>
          <p14:tracePt t="57512" x="1981200" y="2362200"/>
          <p14:tracePt t="57528" x="1930400" y="2349500"/>
          <p14:tracePt t="57545" x="1917700" y="2343150"/>
          <p14:tracePt t="57562" x="1905000" y="2343150"/>
          <p14:tracePt t="57579" x="1892300" y="2343150"/>
          <p14:tracePt t="57637" x="1885950" y="2343150"/>
          <p14:tracePt t="57677" x="1885950" y="2336800"/>
          <p14:tracePt t="57709" x="1885950" y="2330450"/>
          <p14:tracePt t="57721" x="1885950" y="2324100"/>
          <p14:tracePt t="57731" x="1885950" y="2317750"/>
          <p14:tracePt t="57751" x="1885950" y="2311400"/>
          <p14:tracePt t="57782" x="1885950" y="2305050"/>
          <p14:tracePt t="57813" x="1885950" y="2298700"/>
          <p14:tracePt t="57844" x="1892300" y="2298700"/>
          <p14:tracePt t="57854" x="1898650" y="2292350"/>
          <p14:tracePt t="57864" x="1898650" y="2286000"/>
          <p14:tracePt t="57875" x="1905000" y="2286000"/>
          <p14:tracePt t="57957" x="1911350" y="2279650"/>
          <p14:tracePt t="57978" x="1917700" y="2273300"/>
          <p14:tracePt t="57999" x="1917700" y="2266950"/>
          <p14:tracePt t="58021" x="1924050" y="2266950"/>
          <p14:tracePt t="58030" x="1930400" y="2260600"/>
          <p14:tracePt t="58051" x="1936750" y="2254250"/>
          <p14:tracePt t="58052" x="1936750" y="2247900"/>
          <p14:tracePt t="58067" x="1943100" y="2247900"/>
          <p14:tracePt t="58078" x="1955800" y="2235200"/>
          <p14:tracePt t="58113" x="1962150" y="2222500"/>
          <p14:tracePt t="58114" x="1968500" y="2216150"/>
          <p14:tracePt t="58128" x="1974850" y="2209800"/>
          <p14:tracePt t="58145" x="1981200" y="2203450"/>
          <p14:tracePt t="58162" x="1987550" y="2197100"/>
          <p14:tracePt t="58178" x="1987550" y="2190750"/>
          <p14:tracePt t="58195" x="1993900" y="2171700"/>
          <p14:tracePt t="58212" x="1993900" y="2152650"/>
          <p14:tracePt t="58229" x="1993900" y="2146300"/>
          <p14:tracePt t="58245" x="1993900" y="2127250"/>
          <p14:tracePt t="58262" x="1993900" y="2120900"/>
          <p14:tracePt t="58278" x="1993900" y="2101850"/>
          <p14:tracePt t="58295" x="1993900" y="2089150"/>
          <p14:tracePt t="58312" x="1993900" y="2082800"/>
          <p14:tracePt t="58329" x="1993900" y="2063750"/>
          <p14:tracePt t="58345" x="1993900" y="2057400"/>
          <p14:tracePt t="58362" x="1993900" y="2032000"/>
          <p14:tracePt t="58379" x="1993900" y="2019300"/>
          <p14:tracePt t="58395" x="1993900" y="2006600"/>
          <p14:tracePt t="58412" x="1993900" y="1987550"/>
          <p14:tracePt t="58428" x="1987550" y="1974850"/>
          <p14:tracePt t="58445" x="1974850" y="1955800"/>
          <p14:tracePt t="58463" x="1955800" y="1924050"/>
          <p14:tracePt t="58479" x="1943100" y="1911350"/>
          <p14:tracePt t="58496" x="1930400" y="1898650"/>
          <p14:tracePt t="58512" x="1924050" y="1892300"/>
          <p14:tracePt t="58529" x="1898650" y="1879600"/>
          <p14:tracePt t="58545" x="1885950" y="1873250"/>
          <p14:tracePt t="58562" x="1866900" y="1866900"/>
          <p14:tracePt t="58578" x="1835150" y="1860550"/>
          <p14:tracePt t="58595" x="1809750" y="1860550"/>
          <p14:tracePt t="58612" x="1758950" y="1854200"/>
          <p14:tracePt t="58628" x="1714500" y="1854200"/>
          <p14:tracePt t="58646" x="1695450" y="1854200"/>
          <p14:tracePt t="58662" x="1663700" y="1854200"/>
          <p14:tracePt t="58678" x="1657350" y="1860550"/>
          <p14:tracePt t="58695" x="1651000" y="1860550"/>
          <p14:tracePt t="58712" x="1644650" y="1866900"/>
          <p14:tracePt t="58729" x="1638300" y="1873250"/>
          <p14:tracePt t="58745" x="1631950" y="1879600"/>
          <p14:tracePt t="58762" x="1631950" y="1885950"/>
          <p14:tracePt t="58778" x="1619250" y="1898650"/>
          <p14:tracePt t="58796" x="1612900" y="1905000"/>
          <p14:tracePt t="58812" x="1600200" y="1917700"/>
          <p14:tracePt t="58828" x="1593850" y="1949450"/>
          <p14:tracePt t="58845" x="1587500" y="1962150"/>
          <p14:tracePt t="58862" x="1574800" y="1987550"/>
          <p14:tracePt t="58879" x="1568450" y="2006600"/>
          <p14:tracePt t="58895" x="1555750" y="2044700"/>
          <p14:tracePt t="58912" x="1549400" y="2070100"/>
          <p14:tracePt t="58928" x="1549400" y="2082800"/>
          <p14:tracePt t="58945" x="1543050" y="2101850"/>
          <p14:tracePt t="58962" x="1543050" y="2108200"/>
          <p14:tracePt t="58978" x="1543050" y="2120900"/>
          <p14:tracePt t="58995" x="1549400" y="2133600"/>
          <p14:tracePt t="59012" x="1562100" y="2146300"/>
          <p14:tracePt t="59029" x="1581150" y="2171700"/>
          <p14:tracePt t="59045" x="1593850" y="2184400"/>
          <p14:tracePt t="59062" x="1606550" y="2197100"/>
          <p14:tracePt t="59079" x="1631950" y="2222500"/>
          <p14:tracePt t="59095" x="1644650" y="2228850"/>
          <p14:tracePt t="59112" x="1663700" y="2235200"/>
          <p14:tracePt t="59128" x="1676400" y="2235200"/>
          <p14:tracePt t="59145" x="1701800" y="2241550"/>
          <p14:tracePt t="59162" x="1733550" y="2241550"/>
          <p14:tracePt t="59179" x="1758950" y="2241550"/>
          <p14:tracePt t="59195" x="1790700" y="2247900"/>
          <p14:tracePt t="59212" x="1809750" y="2247900"/>
          <p14:tracePt t="59229" x="1835150" y="2247900"/>
          <p14:tracePt t="59245" x="1860550" y="2247900"/>
          <p14:tracePt t="59282" x="1866900" y="2247900"/>
          <p14:tracePt t="59283" x="1879600" y="2247900"/>
          <p14:tracePt t="59313" x="1892300" y="2247900"/>
          <p14:tracePt t="59314" x="1905000" y="2247900"/>
          <p14:tracePt t="59329" x="1924050" y="2247900"/>
          <p14:tracePt t="59346" x="1943100" y="2241550"/>
          <p14:tracePt t="59362" x="1968500" y="2228850"/>
          <p14:tracePt t="59379" x="1981200" y="2222500"/>
          <p14:tracePt t="59395" x="2006600" y="2203450"/>
          <p14:tracePt t="59412" x="2019300" y="2190750"/>
          <p14:tracePt t="59429" x="2032000" y="2178050"/>
          <p14:tracePt t="59445" x="2051050" y="2152650"/>
          <p14:tracePt t="59462" x="2057400" y="2139950"/>
          <p14:tracePt t="59479" x="2063750" y="2120900"/>
          <p14:tracePt t="59496" x="2070100" y="2108200"/>
          <p14:tracePt t="59512" x="2076450" y="2095500"/>
          <p14:tracePt t="59529" x="2076450" y="2070100"/>
          <p14:tracePt t="59545" x="2076450" y="2051050"/>
          <p14:tracePt t="59562" x="2063750" y="2012950"/>
          <p14:tracePt t="59579" x="2051050" y="1993900"/>
          <p14:tracePt t="59595" x="2025650" y="1962150"/>
          <p14:tracePt t="59612" x="2006600" y="1930400"/>
          <p14:tracePt t="59628" x="1987550" y="1917700"/>
          <p14:tracePt t="59645" x="1955800" y="1898650"/>
          <p14:tracePt t="59662" x="1943100" y="1892300"/>
          <p14:tracePt t="59679" x="1917700" y="1885950"/>
          <p14:tracePt t="59695" x="1873250" y="1873250"/>
          <p14:tracePt t="59712" x="1854200" y="1866900"/>
          <p14:tracePt t="59728" x="1835150" y="1866900"/>
          <p14:tracePt t="59745" x="1816100" y="1860550"/>
          <p14:tracePt t="59762" x="1809750" y="1860550"/>
          <p14:tracePt t="59778" x="1803400" y="1854200"/>
          <p14:tracePt t="59795" x="1797050" y="1854200"/>
          <p14:tracePt t="59812" x="1784350" y="1854200"/>
          <p14:tracePt t="59846" x="1778000" y="1860550"/>
          <p14:tracePt t="59847" x="1765300" y="1873250"/>
          <p14:tracePt t="59862" x="1758950" y="1892300"/>
          <p14:tracePt t="59879" x="1746250" y="1905000"/>
          <p14:tracePt t="59895" x="1733550" y="1936750"/>
          <p14:tracePt t="59912" x="1727200" y="1943100"/>
          <p14:tracePt t="59928" x="1720850" y="1981200"/>
          <p14:tracePt t="59945" x="1708150" y="2012950"/>
          <p14:tracePt t="59962" x="1701800" y="2025650"/>
          <p14:tracePt t="59979" x="1695450" y="2051050"/>
          <p14:tracePt t="59996" x="1695450" y="2057400"/>
          <p14:tracePt t="60012" x="1695450" y="2076450"/>
          <p14:tracePt t="60029" x="1695450" y="2095500"/>
          <p14:tracePt t="60045" x="1695450" y="2108200"/>
          <p14:tracePt t="60062" x="1695450" y="2127250"/>
          <p14:tracePt t="60079" x="1695450" y="2133600"/>
          <p14:tracePt t="60095" x="1695450" y="2159000"/>
          <p14:tracePt t="60112" x="1695450" y="2171700"/>
          <p14:tracePt t="60128" x="1701800" y="2184400"/>
          <p14:tracePt t="60145" x="1714500" y="2209800"/>
          <p14:tracePt t="60162" x="1720850" y="2222500"/>
          <p14:tracePt t="60179" x="1733550" y="2241550"/>
          <p14:tracePt t="60195" x="1746250" y="2254250"/>
          <p14:tracePt t="60212" x="1752600" y="2260600"/>
          <p14:tracePt t="60228" x="1758950" y="2266950"/>
          <p14:tracePt t="60245" x="1765300" y="2266950"/>
          <p14:tracePt t="60262" x="1771650" y="2266950"/>
          <p14:tracePt t="60279" x="1784350" y="2273300"/>
          <p14:tracePt t="60296" x="1790700" y="2273300"/>
          <p14:tracePt t="60312" x="1797050" y="2279650"/>
          <p14:tracePt t="60329" x="1809750" y="2279650"/>
          <p14:tracePt t="60345" x="1828800" y="2279650"/>
          <p14:tracePt t="60362" x="1860550" y="2273300"/>
          <p14:tracePt t="60379" x="1866900" y="2273300"/>
          <p14:tracePt t="60395" x="1892300" y="2266950"/>
          <p14:tracePt t="60412" x="1898650" y="2260600"/>
          <p14:tracePt t="60428" x="1911350" y="2260600"/>
          <p14:tracePt t="60445" x="1911350" y="2247900"/>
          <p14:tracePt t="60462" x="1917700" y="2247900"/>
          <p14:tracePt t="60480" x="1924050" y="2235200"/>
          <p14:tracePt t="60495" x="1930400" y="2222500"/>
          <p14:tracePt t="60512" x="1936750" y="2209800"/>
          <p14:tracePt t="60529" x="1936750" y="2190750"/>
          <p14:tracePt t="60545" x="1936750" y="2178050"/>
          <p14:tracePt t="60562" x="1943100" y="2152650"/>
          <p14:tracePt t="60578" x="1949450" y="2139950"/>
          <p14:tracePt t="60595" x="1949450" y="2114550"/>
          <p14:tracePt t="60612" x="1949450" y="2101850"/>
          <p14:tracePt t="60628" x="1949450" y="2063750"/>
          <p14:tracePt t="60645" x="1949450" y="2032000"/>
          <p14:tracePt t="60662" x="1949450" y="2019300"/>
          <p14:tracePt t="60679" x="1949450" y="2000250"/>
          <p14:tracePt t="60695" x="1949450" y="1987550"/>
          <p14:tracePt t="60712" x="1943100" y="1974850"/>
          <p14:tracePt t="60728" x="1924050" y="1955800"/>
          <p14:tracePt t="60745" x="1917700" y="1955800"/>
          <p14:tracePt t="60762" x="1905000" y="1936750"/>
          <p14:tracePt t="60779" x="1898650" y="1930400"/>
          <p14:tracePt t="60795" x="1892300" y="1930400"/>
          <p14:tracePt t="60812" x="1879600" y="1924050"/>
          <p14:tracePt t="60829" x="1873250" y="1917700"/>
          <p14:tracePt t="60845" x="1847850" y="1911350"/>
          <p14:tracePt t="60862" x="1835150" y="1911350"/>
          <p14:tracePt t="60879" x="1797050" y="1911350"/>
          <p14:tracePt t="60895" x="1758950" y="1911350"/>
          <p14:tracePt t="60912" x="1746250" y="1911350"/>
          <p14:tracePt t="60928" x="1714500" y="1924050"/>
          <p14:tracePt t="60945" x="1714500" y="1930400"/>
          <p14:tracePt t="60962" x="1695450" y="1936750"/>
          <p14:tracePt t="60979" x="1695450" y="1949450"/>
          <p14:tracePt t="60995" x="1689100" y="1955800"/>
          <p14:tracePt t="61012" x="1682750" y="1974850"/>
          <p14:tracePt t="61029" x="1676400" y="1981200"/>
          <p14:tracePt t="61045" x="1670050" y="2006600"/>
          <p14:tracePt t="61062" x="1663700" y="2032000"/>
          <p14:tracePt t="61078" x="1663700" y="2044700"/>
          <p14:tracePt t="61095" x="1657350" y="2057400"/>
          <p14:tracePt t="61112" x="1657350" y="2070100"/>
          <p14:tracePt t="61128" x="1651000" y="2082800"/>
          <p14:tracePt t="61145" x="1651000" y="2108200"/>
          <p14:tracePt t="61162" x="1651000" y="2120900"/>
          <p14:tracePt t="61178" x="1651000" y="2152650"/>
          <p14:tracePt t="61195" x="1651000" y="2165350"/>
          <p14:tracePt t="61212" x="1651000" y="2190750"/>
          <p14:tracePt t="61228" x="1651000" y="2197100"/>
          <p14:tracePt t="61245" x="1651000" y="2203450"/>
          <p14:tracePt t="61262" x="1663700" y="2209800"/>
          <p14:tracePt t="61278" x="1670050" y="2216150"/>
          <p14:tracePt t="61295" x="1670050" y="2222500"/>
          <p14:tracePt t="61312" x="1676400" y="2228850"/>
          <p14:tracePt t="61959" x="1682750" y="2228850"/>
          <p14:tracePt t="61990" x="1682750" y="2235200"/>
          <p14:tracePt t="62000" x="1689100" y="2235200"/>
          <p14:tracePt t="62011" x="1689100" y="2241550"/>
          <p14:tracePt t="62031" x="1695450" y="2247900"/>
          <p14:tracePt t="62042" x="1701800" y="2247900"/>
          <p14:tracePt t="62049" x="1701800" y="2254250"/>
          <p14:tracePt t="62064" x="1708150" y="2260600"/>
          <p14:tracePt t="62065" x="1714500" y="2260600"/>
          <p14:tracePt t="62078" x="1720850" y="2266950"/>
          <p14:tracePt t="62095" x="1733550" y="2266950"/>
          <p14:tracePt t="62112" x="1739900" y="2273300"/>
          <p14:tracePt t="62129" x="1752600" y="2279650"/>
          <p14:tracePt t="62145" x="1765300" y="2279650"/>
          <p14:tracePt t="62162" x="1778000" y="2279650"/>
          <p14:tracePt t="62177" x="1797050" y="2286000"/>
          <p14:tracePt t="62194" x="1816100" y="2286000"/>
          <p14:tracePt t="62261" x="1822450" y="2286000"/>
          <p14:tracePt t="62283" x="1828800" y="2286000"/>
          <p14:tracePt t="62304" x="1835150" y="2286000"/>
          <p14:tracePt t="62314" x="1841500" y="2286000"/>
          <p14:tracePt t="62329" x="1847850" y="2286000"/>
          <p14:tracePt t="62330" x="1854200" y="2286000"/>
          <p14:tracePt t="62345" x="1860550" y="2286000"/>
          <p14:tracePt t="62362" x="1866900" y="2286000"/>
          <p14:tracePt t="62897" x="1873250" y="2286000"/>
          <p14:tracePt t="62927" x="1879600" y="2286000"/>
          <p14:tracePt t="62948" x="1885950" y="2286000"/>
          <p14:tracePt t="62969" x="1892300" y="2286000"/>
          <p14:tracePt t="62980" x="1892300" y="2279650"/>
          <p14:tracePt t="62989" x="1898650" y="2279650"/>
          <p14:tracePt t="63000" x="1898650" y="2273300"/>
          <p14:tracePt t="63022" x="1905000" y="2273300"/>
          <p14:tracePt t="63032" x="1917700" y="2273300"/>
          <p14:tracePt t="63042" x="1936750" y="2266950"/>
          <p14:tracePt t="63045" x="1968500" y="2266950"/>
          <p14:tracePt t="63061" x="2063750" y="2266950"/>
          <p14:tracePt t="63078" x="2197100" y="2266950"/>
          <p14:tracePt t="63096" x="2260600" y="2266950"/>
          <p14:tracePt t="63112" x="2368550" y="2266950"/>
          <p14:tracePt t="63129" x="2419350" y="2273300"/>
          <p14:tracePt t="63145" x="2451100" y="2273300"/>
          <p14:tracePt t="63162" x="2482850" y="2273300"/>
          <p14:tracePt t="63179" x="2495550" y="2273300"/>
          <p14:tracePt t="63195" x="2540000" y="2273300"/>
          <p14:tracePt t="63212" x="2565400" y="2273300"/>
          <p14:tracePt t="63228" x="2641600" y="2273300"/>
          <p14:tracePt t="63245" x="2673350" y="2273300"/>
          <p14:tracePt t="63245" x="2698750" y="2273300"/>
          <p14:tracePt t="63262" x="2724150" y="2273300"/>
          <p14:tracePt t="63278" x="2743200" y="2273300"/>
          <p14:tracePt t="63314" x="2749550" y="2273300"/>
          <p14:tracePt t="63344" x="2755900" y="2273300"/>
          <p14:tracePt t="64435" x="2762250" y="2273300"/>
          <p14:tracePt t="64924" x="2768600" y="2279650"/>
          <p14:tracePt t="64965" x="2774950" y="2286000"/>
          <p14:tracePt t="64976" x="2781300" y="2286000"/>
          <p14:tracePt t="64976" x="2787650" y="2286000"/>
          <p14:tracePt t="64996" x="2794000" y="2292350"/>
          <p14:tracePt t="65012" x="2800350" y="2292350"/>
          <p14:tracePt t="65013" x="2825750" y="2298700"/>
          <p14:tracePt t="65028" x="2838450" y="2305050"/>
          <p14:tracePt t="65045" x="2870200" y="2305050"/>
          <p14:tracePt t="65062" x="2882900" y="2311400"/>
          <p14:tracePt t="65079" x="2901950" y="2317750"/>
          <p14:tracePt t="65151" x="2908300" y="2317750"/>
          <p14:tracePt t="65162" x="2914650" y="2317750"/>
          <p14:tracePt t="65173" x="2921000" y="2324100"/>
          <p14:tracePt t="65182" x="2927350" y="2324100"/>
          <p14:tracePt t="65192" x="2940050" y="2330450"/>
          <p14:tracePt t="65195" x="2952750" y="2336800"/>
          <p14:tracePt t="65211" x="2984500" y="2343150"/>
          <p14:tracePt t="65228" x="3022600" y="2349500"/>
          <p14:tracePt t="65245" x="3041650" y="2355850"/>
          <p14:tracePt t="65261" x="3073400" y="2368550"/>
          <p14:tracePt t="65279" x="3092450" y="2368550"/>
          <p14:tracePt t="65295" x="3111500" y="2381250"/>
          <p14:tracePt t="65312" x="3130550" y="2387600"/>
          <p14:tracePt t="65328" x="3136900" y="2387600"/>
          <p14:tracePt t="65345" x="3155950" y="2393950"/>
          <p14:tracePt t="65361" x="3162300" y="2393950"/>
          <p14:tracePt t="65378" x="3175000" y="2400300"/>
          <p14:tracePt t="65395" x="3187700" y="2413000"/>
          <p14:tracePt t="65412" x="3206750" y="2413000"/>
          <p14:tracePt t="65429" x="3232150" y="2419350"/>
          <p14:tracePt t="65445" x="3251200" y="2425700"/>
          <p14:tracePt t="65462" x="3295650" y="2444750"/>
          <p14:tracePt t="65478" x="3321050" y="2451100"/>
          <p14:tracePt t="65495" x="3333750" y="2457450"/>
          <p14:tracePt t="65512" x="3340100" y="2457450"/>
          <p14:tracePt t="65597" x="3346450" y="2457450"/>
          <p14:tracePt t="65639" x="3352800" y="2457450"/>
          <p14:tracePt t="65649" x="3359150" y="2457450"/>
          <p14:tracePt t="65661" x="3359150" y="2463800"/>
          <p14:tracePt t="65662" x="3365500" y="2463800"/>
          <p14:tracePt t="65678" x="3378200" y="2463800"/>
          <p14:tracePt t="65695" x="3378200" y="2470150"/>
          <p14:tracePt t="65712" x="3384550" y="2470150"/>
          <p14:tracePt t="66192" x="3384550" y="2476500"/>
          <p14:tracePt t="66264" x="3378200" y="2476500"/>
          <p14:tracePt t="66315" x="3371850" y="2476500"/>
          <p14:tracePt t="66336" x="3365500" y="2476500"/>
          <p14:tracePt t="66367" x="3359150" y="2476500"/>
          <p14:tracePt t="66389" x="3352800" y="2476500"/>
          <p14:tracePt t="66409" x="3346450" y="2482850"/>
          <p14:tracePt t="66430" x="3333750" y="2489200"/>
          <p14:tracePt t="66431" x="3327400" y="2489200"/>
          <p14:tracePt t="66445" x="3321050" y="2489200"/>
          <p14:tracePt t="66461" x="3314700" y="2495550"/>
          <p14:tracePt t="66478" x="3308350" y="2495550"/>
          <p14:tracePt t="66859" x="3302000" y="2495550"/>
          <p14:tracePt t="66870" x="3295650" y="2495550"/>
          <p14:tracePt t="66890" x="3276600" y="2495550"/>
          <p14:tracePt t="66900" x="3251200" y="2495550"/>
          <p14:tracePt t="66911" x="3225800" y="2482850"/>
          <p14:tracePt t="66928" x="3194050" y="2476500"/>
          <p14:tracePt t="66928" x="3098800" y="2451100"/>
          <p14:tracePt t="66946" x="3054350" y="2438400"/>
          <p14:tracePt t="66946" x="3016250" y="2432050"/>
          <p14:tracePt t="66963" x="2990850" y="2425700"/>
          <p14:tracePt t="66979" x="2959100" y="2413000"/>
          <p14:tracePt t="66996" x="2940050" y="2406650"/>
          <p14:tracePt t="67013" x="2921000" y="2406650"/>
          <p14:tracePt t="67029" x="2895600" y="2400300"/>
          <p14:tracePt t="67046" x="2876550" y="2393950"/>
          <p14:tracePt t="67063" x="2825750" y="2381250"/>
          <p14:tracePt t="67080" x="2800350" y="2381250"/>
          <p14:tracePt t="67096" x="2736850" y="2368550"/>
          <p14:tracePt t="67113" x="2654300" y="2355850"/>
          <p14:tracePt t="67129" x="2622550" y="2355850"/>
          <p14:tracePt t="67146" x="2527300" y="2349500"/>
          <p14:tracePt t="67163" x="2489200" y="2349500"/>
          <p14:tracePt t="67180" x="2393950" y="2336800"/>
          <p14:tracePt t="67196" x="2317750" y="2336800"/>
          <p14:tracePt t="67213" x="2292350" y="2336800"/>
          <p14:tracePt t="67230" x="2254250" y="2336800"/>
          <p14:tracePt t="67245" x="2241550" y="2336800"/>
          <p14:tracePt t="67261" x="2216150" y="2330450"/>
          <p14:tracePt t="67280" x="2178050" y="2324100"/>
          <p14:tracePt t="67301" x="2146300" y="2305050"/>
          <p14:tracePt t="67312" x="2070100" y="2286000"/>
          <p14:tracePt t="67328" x="2038350" y="2279650"/>
          <p14:tracePt t="67345" x="1974850" y="2260600"/>
          <p14:tracePt t="67362" x="1949450" y="2254250"/>
          <p14:tracePt t="67379" x="1917700" y="2241550"/>
          <p14:tracePt t="67396" x="1905000" y="2241550"/>
          <p14:tracePt t="67412" x="1898650" y="2235200"/>
          <p14:tracePt t="67430" x="1885950" y="2235200"/>
          <p14:tracePt t="67446" x="1879600" y="2235200"/>
          <p14:tracePt t="67463" x="1873250" y="2235200"/>
          <p14:tracePt t="67627" x="1879600" y="2235200"/>
          <p14:tracePt t="67638" x="1885950" y="2235200"/>
          <p14:tracePt t="67648" x="1892300" y="2235200"/>
          <p14:tracePt t="67649" x="1911350" y="2235200"/>
          <p14:tracePt t="67663" x="1962150" y="2235200"/>
          <p14:tracePt t="67680" x="2006600" y="2241550"/>
          <p14:tracePt t="67696" x="2127250" y="2266950"/>
          <p14:tracePt t="67712" x="2197100" y="2286000"/>
          <p14:tracePt t="67730" x="2317750" y="2311400"/>
          <p14:tracePt t="67746" x="2419350" y="2324100"/>
          <p14:tracePt t="67763" x="2470150" y="2330450"/>
          <p14:tracePt t="67780" x="2533650" y="2336800"/>
          <p14:tracePt t="67797" x="2578100" y="2336800"/>
          <p14:tracePt t="67812" x="2660650" y="2343150"/>
          <p14:tracePt t="67829" x="2743200" y="2362200"/>
          <p14:tracePt t="67846" x="2774950" y="2368550"/>
          <p14:tracePt t="67863" x="2832100" y="2374900"/>
          <p14:tracePt t="67880" x="2870200" y="2374900"/>
          <p14:tracePt t="67896" x="2908300" y="2381250"/>
          <p14:tracePt t="67913" x="2933700" y="2381250"/>
          <p14:tracePt t="67929" x="3003550" y="2387600"/>
          <p14:tracePt t="67946" x="3086100" y="2400300"/>
          <p14:tracePt t="67963" x="3117850" y="2406650"/>
          <p14:tracePt t="67980" x="3187700" y="2425700"/>
          <p14:tracePt t="67996" x="3213100" y="2432050"/>
          <p14:tracePt t="68012" x="3244850" y="2432050"/>
          <p14:tracePt t="68030" x="3251200" y="2432050"/>
          <p14:tracePt t="68116" x="3257550" y="2432050"/>
          <p14:tracePt t="68136" x="3263900" y="2432050"/>
          <p14:tracePt t="68147" x="3270250" y="2432050"/>
          <p14:tracePt t="68158" x="3276600" y="2432050"/>
          <p14:tracePt t="68172" x="3282950" y="2432050"/>
          <p14:tracePt t="68178" x="3289300" y="2432050"/>
          <p14:tracePt t="68196" x="3295650" y="2432050"/>
          <p14:tracePt t="68212" x="3302000" y="2432050"/>
          <p14:tracePt t="68250" x="3295650" y="2432050"/>
          <p14:tracePt t="68261" x="3289300" y="2432050"/>
          <p14:tracePt t="68272" x="3270250" y="2432050"/>
          <p14:tracePt t="68281" x="3263900" y="2432050"/>
          <p14:tracePt t="68296" x="3238500" y="2425700"/>
          <p14:tracePt t="68297" x="3175000" y="2419350"/>
          <p14:tracePt t="68312" x="3149600" y="2413000"/>
          <p14:tracePt t="68329" x="3098800" y="2400300"/>
          <p14:tracePt t="68346" x="3079750" y="2393950"/>
          <p14:tracePt t="68363" x="3035300" y="2381250"/>
          <p14:tracePt t="68380" x="2997200" y="2374900"/>
          <p14:tracePt t="68396" x="2978150" y="2368550"/>
          <p14:tracePt t="68413" x="2946400" y="2349500"/>
          <p14:tracePt t="68429" x="2921000" y="2343150"/>
          <p14:tracePt t="68446" x="2876550" y="2330450"/>
          <p14:tracePt t="68463" x="2832100" y="2305050"/>
          <p14:tracePt t="68479" x="2806700" y="2298700"/>
          <p14:tracePt t="68496" x="2762250" y="2286000"/>
          <p14:tracePt t="68512" x="2736850" y="2266950"/>
          <p14:tracePt t="68530" x="2673350" y="2247900"/>
          <p14:tracePt t="68546" x="2597150" y="2235200"/>
          <p14:tracePt t="68563" x="2559050" y="2216150"/>
          <p14:tracePt t="68580" x="2463800" y="2190750"/>
          <p14:tracePt t="68596" x="2419350" y="2178050"/>
          <p14:tracePt t="68613" x="2355850" y="2152650"/>
          <p14:tracePt t="68630" x="2330450" y="2146300"/>
          <p14:tracePt t="68630" x="2305050" y="2139950"/>
          <p14:tracePt t="68646" x="2286000" y="2133600"/>
          <p14:tracePt t="68662" x="2241550" y="2120900"/>
          <p14:tracePt t="68680" x="2216150" y="2114550"/>
          <p14:tracePt t="68696" x="2178050" y="2101850"/>
          <p14:tracePt t="68712" x="2152650" y="2095500"/>
          <p14:tracePt t="68730" x="2114550" y="2082800"/>
          <p14:tracePt t="68746" x="2095500" y="2082800"/>
          <p14:tracePt t="68763" x="2089150" y="2082800"/>
          <p14:tracePt t="68885" x="2095500" y="2082800"/>
          <p14:tracePt t="68894" x="2108200" y="2082800"/>
          <p14:tracePt t="68905" x="2133600" y="2082800"/>
          <p14:tracePt t="68913" x="2228850" y="2101850"/>
          <p14:tracePt t="68929" x="2279650" y="2114550"/>
          <p14:tracePt t="68946" x="2438400" y="2152650"/>
          <p14:tracePt t="68963" x="2590800" y="2190750"/>
          <p14:tracePt t="68979" x="2647950" y="2203450"/>
          <p14:tracePt t="68996" x="2730500" y="2228850"/>
          <p14:tracePt t="69012" x="2781300" y="2241550"/>
          <p14:tracePt t="69030" x="2806700" y="2247900"/>
          <p14:tracePt t="69046" x="2870200" y="2260600"/>
          <p14:tracePt t="69063" x="2914650" y="2273300"/>
          <p14:tracePt t="69079" x="3028950" y="2311400"/>
          <p14:tracePt t="69096" x="3130550" y="2343150"/>
          <p14:tracePt t="69113" x="3181350" y="2355850"/>
          <p14:tracePt t="69130" x="3251200" y="2381250"/>
          <p14:tracePt t="69146" x="3289300" y="2393950"/>
          <p14:tracePt t="69163" x="3365500" y="2419350"/>
          <p14:tracePt t="69180" x="3448050" y="2444750"/>
          <p14:tracePt t="69196" x="3492500" y="2457450"/>
          <p14:tracePt t="69212" x="3575050" y="2489200"/>
          <p14:tracePt t="69229" x="3613150" y="2495550"/>
          <p14:tracePt t="69246" x="3644900" y="2508250"/>
          <p14:tracePt t="69263" x="3657600" y="2508250"/>
          <p14:tracePt t="69279" x="3663950" y="2514600"/>
          <p14:tracePt t="69296" x="3670300" y="2514600"/>
          <p14:tracePt t="69312" x="3676650" y="2514600"/>
          <p14:tracePt t="69330" x="3683000" y="2520950"/>
          <p14:tracePt t="69346" x="3689350" y="2520950"/>
          <p14:tracePt t="69394" x="3676650" y="2520950"/>
          <p14:tracePt t="69405" x="3663950" y="2520950"/>
          <p14:tracePt t="69416" x="3644900" y="2520950"/>
          <p14:tracePt t="69416" x="3625850" y="2520950"/>
          <p14:tracePt t="69430" x="3606800" y="2520950"/>
          <p14:tracePt t="69446" x="3575050" y="2520950"/>
          <p14:tracePt t="69463" x="3568700" y="2520950"/>
          <p14:tracePt t="69519" x="3562350" y="2520950"/>
          <p14:tracePt t="69530" x="3556000" y="2520950"/>
          <p14:tracePt t="69540" x="3549650" y="2520950"/>
          <p14:tracePt t="69550" x="3536950" y="2520950"/>
          <p14:tracePt t="69562" x="3517900" y="2520950"/>
          <p14:tracePt t="69563" x="3486150" y="2520950"/>
          <p14:tracePt t="69579" x="3409950" y="2508250"/>
          <p14:tracePt t="69596" x="3359150" y="2501900"/>
          <p14:tracePt t="69613" x="3257550" y="2476500"/>
          <p14:tracePt t="69629" x="3168650" y="2457450"/>
          <p14:tracePt t="69646" x="3143250" y="2451100"/>
          <p14:tracePt t="69663" x="3098800" y="2432050"/>
          <p14:tracePt t="69680" x="3073400" y="2425700"/>
          <p14:tracePt t="69696" x="3022600" y="2413000"/>
          <p14:tracePt t="69713" x="2959100" y="2400300"/>
          <p14:tracePt t="69729" x="2914650" y="2381250"/>
          <p14:tracePt t="69746" x="2806700" y="2349500"/>
          <p14:tracePt t="69763" x="2749550" y="2336800"/>
          <p14:tracePt t="69779" x="2660650" y="2311400"/>
          <p14:tracePt t="69796" x="2590800" y="2292350"/>
          <p14:tracePt t="69812" x="2565400" y="2286000"/>
          <p14:tracePt t="69829" x="2501900" y="2266950"/>
          <p14:tracePt t="69846" x="2457450" y="2260600"/>
          <p14:tracePt t="69862" x="2362200" y="2228850"/>
          <p14:tracePt t="69879" x="2247900" y="2197100"/>
          <p14:tracePt t="69896" x="2203450" y="2190750"/>
          <p14:tracePt t="69913" x="2127250" y="2159000"/>
          <p14:tracePt t="69929" x="2114550" y="2152650"/>
          <p14:tracePt t="69946" x="2089150" y="2152650"/>
          <p14:tracePt t="69962" x="2089150" y="2146300"/>
          <p14:tracePt t="69979" x="2082800" y="2146300"/>
          <p14:tracePt t="69996" x="2076450" y="2139950"/>
          <p14:tracePt t="70144" x="2082800" y="2139950"/>
          <p14:tracePt t="70145" x="2089150" y="2139950"/>
          <p14:tracePt t="70165" x="2101850" y="2139950"/>
          <p14:tracePt t="70172" x="2114550" y="2139950"/>
          <p14:tracePt t="70179" x="2178050" y="2139950"/>
          <p14:tracePt t="70196" x="2209800" y="2139950"/>
          <p14:tracePt t="70213" x="2298700" y="2165350"/>
          <p14:tracePt t="70229" x="2368550" y="2171700"/>
          <p14:tracePt t="70246" x="2489200" y="2203450"/>
          <p14:tracePt t="70263" x="2628900" y="2241550"/>
          <p14:tracePt t="70280" x="2692400" y="2254250"/>
          <p14:tracePt t="70296" x="2825750" y="2292350"/>
          <p14:tracePt t="70312" x="2882900" y="2305050"/>
          <p14:tracePt t="70329" x="2997200" y="2330450"/>
          <p14:tracePt t="70346" x="3092450" y="2362200"/>
          <p14:tracePt t="70363" x="3136900" y="2368550"/>
          <p14:tracePt t="70380" x="3232150" y="2393950"/>
          <p14:tracePt t="70396" x="3270250" y="2406650"/>
          <p14:tracePt t="70413" x="3346450" y="2432050"/>
          <p14:tracePt t="70430" x="3422650" y="2451100"/>
          <p14:tracePt t="70446" x="3460750" y="2463800"/>
          <p14:tracePt t="70462" x="3511550" y="2476500"/>
          <p14:tracePt t="70479" x="3524250" y="2482850"/>
          <p14:tracePt t="70496" x="3549650" y="2495550"/>
          <p14:tracePt t="74030" x="3549650" y="2501900"/>
          <p14:tracePt t="74061" x="3549650" y="2508250"/>
          <p14:tracePt t="74072" x="3549650" y="2514600"/>
          <p14:tracePt t="74082" x="3549650" y="2520950"/>
          <p14:tracePt t="74089" x="3549650" y="2527300"/>
          <p14:tracePt t="74097" x="3549650" y="2540000"/>
          <p14:tracePt t="74114" x="3549650" y="2546350"/>
          <p14:tracePt t="74130" x="3549650" y="2565400"/>
          <p14:tracePt t="74147" x="3549650" y="2578100"/>
          <p14:tracePt t="74164" x="3549650" y="2603500"/>
          <p14:tracePt t="74181" x="3549650" y="2647950"/>
          <p14:tracePt t="74197" x="3549650" y="2673350"/>
          <p14:tracePt t="74214" x="3549650" y="2717800"/>
          <p14:tracePt t="74230" x="3549650" y="2743200"/>
          <p14:tracePt t="74247" x="3549650" y="2787650"/>
          <p14:tracePt t="74263" x="3549650" y="2813050"/>
          <p14:tracePt t="74263" x="3549650" y="2838450"/>
          <p14:tracePt t="74281" x="3549650" y="2857500"/>
          <p14:tracePt t="74297" x="3543300" y="2901950"/>
          <p14:tracePt t="74313" x="3536950" y="2927350"/>
          <p14:tracePt t="74330" x="3536950" y="2984500"/>
          <p14:tracePt t="74347" x="3536950" y="3016250"/>
          <p14:tracePt t="74363" x="3530600" y="3073400"/>
          <p14:tracePt t="74380" x="3524250" y="3124200"/>
          <p14:tracePt t="74397" x="3524250" y="3149600"/>
          <p14:tracePt t="74413" x="3511550" y="3194050"/>
          <p14:tracePt t="74431" x="3505200" y="3219450"/>
          <p14:tracePt t="74447" x="3492500" y="3257550"/>
          <p14:tracePt t="74463" x="3479800" y="3302000"/>
          <p14:tracePt t="74480" x="3467100" y="3321050"/>
          <p14:tracePt t="74497" x="3448050" y="3365500"/>
          <p14:tracePt t="74514" x="3441700" y="3384550"/>
          <p14:tracePt t="74530" x="3429000" y="3416300"/>
          <p14:tracePt t="74548" x="3409950" y="3454400"/>
          <p14:tracePt t="74562" x="3403600" y="3467100"/>
          <p14:tracePt t="74579" x="3390900" y="3486150"/>
          <p14:tracePt t="74596" x="3384550" y="3505200"/>
          <p14:tracePt t="74612" x="3359150" y="3536950"/>
          <p14:tracePt t="74632" x="3333750" y="3568700"/>
          <p14:tracePt t="74647" x="3302000" y="3587750"/>
          <p14:tracePt t="74664" x="3251200" y="3625850"/>
          <p14:tracePt t="74681" x="3213100" y="3651250"/>
          <p14:tracePt t="74697" x="3175000" y="3670300"/>
          <p14:tracePt t="74713" x="3155950" y="3676650"/>
          <p14:tracePt t="74730" x="3117850" y="3689350"/>
          <p14:tracePt t="74747" x="3079750" y="3695700"/>
          <p14:tracePt t="74763" x="3054350" y="3702050"/>
          <p14:tracePt t="74781" x="2971800" y="3714750"/>
          <p14:tracePt t="74797" x="2914650" y="3721100"/>
          <p14:tracePt t="74797" x="2851150" y="3733800"/>
          <p14:tracePt t="74814" x="2806700" y="3740150"/>
          <p14:tracePt t="74830" x="2717800" y="3740150"/>
          <p14:tracePt t="74847" x="2679700" y="3746500"/>
          <p14:tracePt t="74864" x="2635250" y="3746500"/>
          <p14:tracePt t="74880" x="2597150" y="3759200"/>
          <p14:tracePt t="74897" x="2578100" y="3765550"/>
          <p14:tracePt t="74914" x="2540000" y="3784600"/>
          <p14:tracePt t="74931" x="2527300" y="3784600"/>
          <p14:tracePt t="74947" x="2489200" y="3803650"/>
          <p14:tracePt t="74964" x="2444750" y="3816350"/>
          <p14:tracePt t="74980" x="2419350" y="3829050"/>
          <p14:tracePt t="74997" x="2368550" y="3841750"/>
          <p14:tracePt t="75014" x="2343150" y="3848100"/>
          <p14:tracePt t="75030" x="2292350" y="3860800"/>
          <p14:tracePt t="75047" x="2266950" y="3867150"/>
          <p14:tracePt t="75064" x="2235200" y="3873500"/>
          <p14:tracePt t="75080" x="2222500" y="3873500"/>
          <p14:tracePt t="75097" x="2209800" y="3873500"/>
          <p14:tracePt t="75113" x="2203450" y="3879850"/>
          <p14:tracePt t="75130" x="2197100" y="3879850"/>
          <p14:tracePt t="75147" x="2184400" y="3879850"/>
          <p14:tracePt t="75163" x="2178050" y="3886200"/>
          <p14:tracePt t="75181" x="2171700" y="3886200"/>
          <p14:tracePt t="75197" x="2159000" y="3886200"/>
          <p14:tracePt t="75213" x="2146300" y="3886200"/>
          <p14:tracePt t="75231" x="2139950" y="3886200"/>
          <p14:tracePt t="75247" x="2114550" y="3886200"/>
          <p14:tracePt t="75263" x="2108200" y="3886200"/>
          <p14:tracePt t="75280" x="2089150" y="3886200"/>
          <p14:tracePt t="75986" x="2082800" y="3886200"/>
          <p14:tracePt t="76017" x="2076450" y="3879850"/>
          <p14:tracePt t="76027" x="2063750" y="3879850"/>
          <p14:tracePt t="76038" x="2057400" y="3873500"/>
          <p14:tracePt t="76047" x="2025650" y="3867150"/>
          <p14:tracePt t="76063" x="1993900" y="3860800"/>
          <p14:tracePt t="76081" x="1981200" y="3854450"/>
          <p14:tracePt t="76097" x="1968500" y="3848100"/>
          <p14:tracePt t="77374" x="1974850" y="3848100"/>
          <p14:tracePt t="77415" x="1981200" y="3848100"/>
          <p14:tracePt t="77426" x="1987550" y="3841750"/>
          <p14:tracePt t="77436" x="2000250" y="3841750"/>
          <p14:tracePt t="77446" x="2000250" y="3835400"/>
          <p14:tracePt t="77457" x="2012950" y="3835400"/>
          <p14:tracePt t="77463" x="2025650" y="3829050"/>
          <p14:tracePt t="77480" x="2032000" y="3822700"/>
          <p14:tracePt t="77497" x="2038350" y="3816350"/>
          <p14:tracePt t="77513" x="2044700" y="3816350"/>
          <p14:tracePt t="77530" x="2051050" y="3816350"/>
          <p14:tracePt t="77547" x="2057400" y="3810000"/>
          <p14:tracePt t="77563" x="2070100" y="3810000"/>
          <p14:tracePt t="77581" x="2089150" y="3810000"/>
          <p14:tracePt t="77597" x="2114550" y="3810000"/>
          <p14:tracePt t="77614" x="2120900" y="3810000"/>
          <p14:tracePt t="77630" x="2127250" y="3810000"/>
          <p14:tracePt t="77684" x="2133600" y="3810000"/>
          <p14:tracePt t="77705" x="2139950" y="3810000"/>
          <p14:tracePt t="77722" x="2152650" y="3810000"/>
          <p14:tracePt t="77723" x="2159000" y="3810000"/>
          <p14:tracePt t="77730" x="2190750" y="3810000"/>
          <p14:tracePt t="77747" x="2197100" y="3810000"/>
          <p14:tracePt t="77764" x="2235200" y="3810000"/>
          <p14:tracePt t="77780" x="2247900" y="3810000"/>
          <p14:tracePt t="77797" x="2286000" y="3810000"/>
          <p14:tracePt t="77814" x="2317750" y="3810000"/>
          <p14:tracePt t="77830" x="2336800" y="3810000"/>
          <p14:tracePt t="77847" x="2362200" y="3810000"/>
          <p14:tracePt t="77863" x="2374900" y="3810000"/>
          <p14:tracePt t="77880" x="2406650" y="3810000"/>
          <p14:tracePt t="77897" x="2432050" y="3816350"/>
          <p14:tracePt t="77913" x="2444750" y="3816350"/>
          <p14:tracePt t="77930" x="2457450" y="3816350"/>
          <p14:tracePt t="77946" x="2463800" y="3816350"/>
          <p14:tracePt t="78983" x="2470150" y="3816350"/>
          <p14:tracePt t="79015" x="2482850" y="3816350"/>
          <p14:tracePt t="79025" x="2495550" y="3816350"/>
          <p14:tracePt t="79046" x="2508250" y="3816350"/>
          <p14:tracePt t="79058" x="2514600" y="3816350"/>
          <p14:tracePt t="79063" x="2527300" y="3816350"/>
          <p14:tracePt t="79080" x="2533650" y="3816350"/>
          <p14:tracePt t="79081" x="2540000" y="3816350"/>
          <p14:tracePt t="79097" x="2552700" y="3816350"/>
          <p14:tracePt t="79114" x="2565400" y="3816350"/>
          <p14:tracePt t="79130" x="2578100" y="3816350"/>
          <p14:tracePt t="79147" x="2597150" y="3816350"/>
          <p14:tracePt t="79163" x="2609850" y="3816350"/>
          <p14:tracePt t="79181" x="2628900" y="3816350"/>
          <p14:tracePt t="79197" x="2641600" y="3816350"/>
          <p14:tracePt t="79213" x="2660650" y="3816350"/>
          <p14:tracePt t="79231" x="2692400" y="3816350"/>
          <p14:tracePt t="79247" x="2717800" y="3816350"/>
          <p14:tracePt t="79264" x="2768600" y="3816350"/>
          <p14:tracePt t="79281" x="2794000" y="3816350"/>
          <p14:tracePt t="79297" x="2838450" y="3816350"/>
          <p14:tracePt t="79313" x="2870200" y="3816350"/>
          <p14:tracePt t="79331" x="2882900" y="3816350"/>
          <p14:tracePt t="79347" x="2921000" y="3816350"/>
          <p14:tracePt t="79363" x="2965450" y="3816350"/>
          <p14:tracePt t="79381" x="3003550" y="3816350"/>
          <p14:tracePt t="79396" x="3067050" y="3816350"/>
          <p14:tracePt t="79414" x="3092450" y="3816350"/>
          <p14:tracePt t="79430" x="3124200" y="3816350"/>
          <p14:tracePt t="79447" x="3143250" y="3816350"/>
          <p14:tracePt t="79463" x="3155950" y="3816350"/>
          <p14:tracePt t="79480" x="3175000" y="3816350"/>
          <p14:tracePt t="79497" x="3187700" y="3816350"/>
          <p14:tracePt t="79513" x="3219450" y="3816350"/>
          <p14:tracePt t="79531" x="3244850" y="3816350"/>
          <p14:tracePt t="79547" x="3276600" y="3816350"/>
          <p14:tracePt t="79564" x="3295650" y="3816350"/>
          <p14:tracePt t="79580" x="3308350" y="3816350"/>
          <p14:tracePt t="79597" x="3314700" y="3816350"/>
          <p14:tracePt t="79631" x="3321050" y="3816350"/>
          <p14:tracePt t="79632" x="3327400" y="3816350"/>
          <p14:tracePt t="79647" x="3352800" y="3816350"/>
          <p14:tracePt t="79663" x="3365500" y="3816350"/>
          <p14:tracePt t="79681" x="3390900" y="3816350"/>
          <p14:tracePt t="79697" x="3403600" y="3816350"/>
          <p14:tracePt t="80823" x="3409950" y="3816350"/>
          <p14:tracePt t="80854" x="3422650" y="3816350"/>
          <p14:tracePt t="80865" x="3435350" y="3816350"/>
          <p14:tracePt t="80872" x="3441700" y="3816350"/>
          <p14:tracePt t="80880" x="3467100" y="3816350"/>
          <p14:tracePt t="80897" x="3479800" y="3816350"/>
          <p14:tracePt t="80913" x="3517900" y="3816350"/>
          <p14:tracePt t="80930" x="3530600" y="3816350"/>
          <p14:tracePt t="80947" x="3568700" y="3816350"/>
          <p14:tracePt t="80963" x="3619500" y="3816350"/>
          <p14:tracePt t="80980" x="3632200" y="3816350"/>
          <p14:tracePt t="80997" x="3676650" y="3816350"/>
          <p14:tracePt t="81012" x="3695700" y="3816350"/>
          <p14:tracePt t="81029" x="3733800" y="3816350"/>
          <p14:tracePt t="81045" x="3759200" y="3816350"/>
          <p14:tracePt t="81062" x="3816350" y="3816350"/>
          <p14:tracePt t="81080" x="3886200" y="3816350"/>
          <p14:tracePt t="81096" x="3917950" y="3816350"/>
          <p14:tracePt t="81113" x="3975100" y="3816350"/>
          <p14:tracePt t="81130" x="4000500" y="3816350"/>
          <p14:tracePt t="81147" x="4044950" y="3816350"/>
          <p14:tracePt t="81164" x="4089400" y="3816350"/>
          <p14:tracePt t="81181" x="4114800" y="3816350"/>
          <p14:tracePt t="81196" x="4159250" y="3816350"/>
          <p14:tracePt t="81213" x="4210050" y="3816350"/>
          <p14:tracePt t="81230" x="4241800" y="3816350"/>
          <p14:tracePt t="81246" x="4318000" y="3816350"/>
          <p14:tracePt t="81263" x="4362450" y="3816350"/>
          <p14:tracePt t="81281" x="4445000" y="3816350"/>
          <p14:tracePt t="81297" x="4476750" y="3816350"/>
          <p14:tracePt t="81313" x="4514850" y="3816350"/>
          <p14:tracePt t="81331" x="4546600" y="3816350"/>
          <p14:tracePt t="81346" x="4552950" y="3816350"/>
          <p14:tracePt t="81364" x="4572000" y="3816350"/>
          <p14:tracePt t="81380" x="4578350" y="3816350"/>
          <p14:tracePt t="81396" x="4591050" y="3816350"/>
          <p14:tracePt t="82548" x="4584700" y="3816350"/>
          <p14:tracePt t="82558" x="4578350" y="3816350"/>
          <p14:tracePt t="82569" x="4565650" y="3816350"/>
          <p14:tracePt t="82575" x="4540250" y="3822700"/>
          <p14:tracePt t="82589" x="4521200" y="3829050"/>
          <p14:tracePt t="82596" x="4464050" y="3848100"/>
          <p14:tracePt t="82613" x="4425950" y="3854450"/>
          <p14:tracePt t="82630" x="4337050" y="3873500"/>
          <p14:tracePt t="82647" x="4229100" y="3879850"/>
          <p14:tracePt t="82664" x="4146550" y="3886200"/>
          <p14:tracePt t="82680" x="4006850" y="3886200"/>
          <p14:tracePt t="82696" x="3930650" y="3886200"/>
          <p14:tracePt t="82713" x="3822700" y="3886200"/>
          <p14:tracePt t="82730" x="3752850" y="3886200"/>
          <p14:tracePt t="82747" x="3740150" y="3886200"/>
          <p14:tracePt t="82763" x="3721100" y="3886200"/>
          <p14:tracePt t="82799" x="3714750" y="3886200"/>
          <p14:tracePt t="82819" x="3708400" y="3879850"/>
          <p14:tracePt t="82822" x="3702050" y="3879850"/>
          <p14:tracePt t="82830" x="3695700" y="3873500"/>
          <p14:tracePt t="82846" x="3670300" y="3867150"/>
          <p14:tracePt t="82863" x="3663950" y="3860800"/>
          <p14:tracePt t="82881" x="3632200" y="3841750"/>
          <p14:tracePt t="82897" x="3613150" y="3829050"/>
          <p14:tracePt t="82897" x="3600450" y="3822700"/>
          <p14:tracePt t="82913" x="3594100" y="3816350"/>
          <p14:tracePt t="82930" x="3568700" y="3803650"/>
          <p14:tracePt t="82947" x="3562350" y="3797300"/>
          <p14:tracePt t="82963" x="3562350" y="3790950"/>
          <p14:tracePt t="82980" x="3556000" y="3784600"/>
          <p14:tracePt t="82996" x="3549650" y="3771900"/>
          <p14:tracePt t="83013" x="3543300" y="3746500"/>
          <p14:tracePt t="83030" x="3543300" y="3727450"/>
          <p14:tracePt t="83047" x="3543300" y="3702050"/>
          <p14:tracePt t="83064" x="3556000" y="3663950"/>
          <p14:tracePt t="83080" x="3568700" y="3644900"/>
          <p14:tracePt t="83097" x="3587750" y="3632200"/>
          <p14:tracePt t="83113" x="3587750" y="3619500"/>
          <p14:tracePt t="83130" x="3594100" y="3613150"/>
          <p14:tracePt t="83164" x="3600450" y="3606800"/>
          <p14:tracePt t="83185" x="3600450" y="3600450"/>
          <p14:tracePt t="83186" x="3606800" y="3600450"/>
          <p14:tracePt t="83196" x="3606800" y="3594100"/>
          <p14:tracePt t="83237" x="3606800" y="3587750"/>
          <p14:tracePt t="83248" x="3613150" y="3581400"/>
          <p14:tracePt t="83250" x="3613150" y="3575050"/>
          <p14:tracePt t="83263" x="3613150" y="3556000"/>
          <p14:tracePt t="83280" x="3613150" y="3543300"/>
          <p14:tracePt t="83297" x="3613150" y="3511550"/>
          <p14:tracePt t="83314" x="3613150" y="3505200"/>
          <p14:tracePt t="83330" x="3613150" y="3486150"/>
          <p14:tracePt t="83347" x="3600450" y="3473450"/>
          <p14:tracePt t="83363" x="3594100" y="3467100"/>
          <p14:tracePt t="83380" x="3581400" y="3460750"/>
          <p14:tracePt t="83397" x="3568700" y="3454400"/>
          <p14:tracePt t="83413" x="3549650" y="3435350"/>
          <p14:tracePt t="83430" x="3511550" y="3422650"/>
          <p14:tracePt t="83447" x="3492500" y="3416300"/>
          <p14:tracePt t="83463" x="3467100" y="3409950"/>
          <p14:tracePt t="83481" x="3454400" y="3409950"/>
          <p14:tracePt t="83496" x="3435350" y="3403600"/>
          <p14:tracePt t="83513" x="3416300" y="3397250"/>
          <p14:tracePt t="83530" x="3409950" y="3397250"/>
          <p14:tracePt t="83549" x="3390900" y="3390900"/>
          <p14:tracePt t="83563" x="3384550" y="3390900"/>
          <p14:tracePt t="83580" x="3346450" y="3390900"/>
          <p14:tracePt t="83597" x="3295650" y="3390900"/>
          <p14:tracePt t="83613" x="3276600" y="3390900"/>
          <p14:tracePt t="83630" x="3225800" y="3390900"/>
          <p14:tracePt t="83647" x="3206750" y="3390900"/>
          <p14:tracePt t="83663" x="3175000" y="3390900"/>
          <p14:tracePt t="83681" x="3149600" y="3390900"/>
          <p14:tracePt t="83748" x="3143250" y="3390900"/>
          <p14:tracePt t="83759" x="3130550" y="3397250"/>
          <p14:tracePt t="83769" x="3124200" y="3403600"/>
          <p14:tracePt t="83780" x="3111500" y="3409950"/>
          <p14:tracePt t="83781" x="3092450" y="3416300"/>
          <p14:tracePt t="83797" x="3067050" y="3429000"/>
          <p14:tracePt t="83813" x="3054350" y="3429000"/>
          <p14:tracePt t="83831" x="3035300" y="3435350"/>
          <p14:tracePt t="83847" x="3028950" y="3454400"/>
          <p14:tracePt t="83864" x="3022600" y="3460750"/>
          <p14:tracePt t="83880" x="3016250" y="3486150"/>
          <p14:tracePt t="83897" x="3016250" y="3505200"/>
          <p14:tracePt t="83913" x="3016250" y="3536950"/>
          <p14:tracePt t="83931" x="3016250" y="3556000"/>
          <p14:tracePt t="83947" x="3016250" y="3581400"/>
          <p14:tracePt t="83964" x="3022600" y="3613150"/>
          <p14:tracePt t="83982" x="3028950" y="3619500"/>
          <p14:tracePt t="83998" x="3035300" y="3638550"/>
          <p14:tracePt t="84014" x="3048000" y="3651250"/>
          <p14:tracePt t="84032" x="3060700" y="3663950"/>
          <p14:tracePt t="84048" x="3086100" y="3683000"/>
          <p14:tracePt t="84064" x="3105150" y="3695700"/>
          <p14:tracePt t="84081" x="3149600" y="3714750"/>
          <p14:tracePt t="84098" x="3187700" y="3721100"/>
          <p14:tracePt t="84114" x="3232150" y="3733800"/>
          <p14:tracePt t="84132" x="3270250" y="3733800"/>
          <p14:tracePt t="84148" x="3282950" y="3733800"/>
          <p14:tracePt t="84164" x="3302000" y="3733800"/>
          <p14:tracePt t="84181" x="3308350" y="3733800"/>
          <p14:tracePt t="84197" x="3327400" y="3733800"/>
          <p14:tracePt t="84214" x="3346450" y="3714750"/>
          <p14:tracePt t="84231" x="3359150" y="3702050"/>
          <p14:tracePt t="84248" x="3378200" y="3683000"/>
          <p14:tracePt t="84264" x="3390900" y="3670300"/>
          <p14:tracePt t="84282" x="3390900" y="3657600"/>
          <p14:tracePt t="84297" x="3384550" y="3657600"/>
          <p14:tracePt t="84334" x="3378200" y="3657600"/>
          <p14:tracePt t="84335" x="3365500" y="3657600"/>
          <p14:tracePt t="84379" x="3359150" y="3657600"/>
          <p14:tracePt t="84713" x="3359150" y="3651250"/>
          <p14:tracePt t="84723" x="3359150" y="3644900"/>
          <p14:tracePt t="84734" x="3359150" y="3638550"/>
          <p14:tracePt t="84747" x="3359150" y="3625850"/>
          <p14:tracePt t="84748" x="3359150" y="3606800"/>
          <p14:tracePt t="84764" x="3397250" y="3536950"/>
          <p14:tracePt t="84793" x="3416300" y="3511550"/>
          <p14:tracePt t="84797" x="3441700" y="3473450"/>
          <p14:tracePt t="84813" x="3492500" y="3397250"/>
          <p14:tracePt t="84830" x="3524250" y="3365500"/>
          <p14:tracePt t="84846" x="3568700" y="3276600"/>
          <p14:tracePt t="84864" x="3613150" y="3194050"/>
          <p14:tracePt t="84881" x="3632200" y="3155950"/>
          <p14:tracePt t="84898" x="3670300" y="3079750"/>
          <p14:tracePt t="84914" x="3689350" y="2990850"/>
          <p14:tracePt t="84932" x="3708400" y="2952750"/>
          <p14:tracePt t="84947" x="3727450" y="2870200"/>
          <p14:tracePt t="84964" x="3740150" y="2832100"/>
          <p14:tracePt t="84981" x="3759200" y="2749550"/>
          <p14:tracePt t="84997" x="3778250" y="2692400"/>
          <p14:tracePt t="85015" x="3790950" y="2654300"/>
          <p14:tracePt t="85031" x="3816350" y="2584450"/>
          <p14:tracePt t="85048" x="3829050" y="2552700"/>
          <p14:tracePt t="85064" x="3854450" y="2489200"/>
          <p14:tracePt t="85081" x="3879850" y="2444750"/>
          <p14:tracePt t="85097" x="3892550" y="2432050"/>
          <p14:tracePt t="85114" x="3905250" y="2406650"/>
          <p14:tracePt t="85131" x="3905250" y="2400300"/>
          <p14:tracePt t="85147" x="3917950" y="2387600"/>
          <p14:tracePt t="85164" x="3917950" y="2374900"/>
          <p14:tracePt t="85181" x="3917950" y="2368550"/>
          <p14:tracePt t="85198" x="3924300" y="2362200"/>
          <p14:tracePt t="85214" x="3924300" y="2349500"/>
          <p14:tracePt t="85231" x="3930650" y="2343150"/>
          <p14:tracePt t="85248" x="3930650" y="2324100"/>
          <p14:tracePt t="85264" x="3930650" y="2317750"/>
          <p14:tracePt t="85281" x="3930650" y="2305050"/>
          <p14:tracePt t="85297" x="3924300" y="2298700"/>
          <p14:tracePt t="85314" x="3917950" y="2298700"/>
          <p14:tracePt t="85332" x="3905250" y="2292350"/>
          <p14:tracePt t="85368" x="3898900" y="2292350"/>
          <p14:tracePt t="86152" x="3905250" y="2292350"/>
          <p14:tracePt t="86173" x="3911600" y="2292350"/>
          <p14:tracePt t="86194" x="3917950" y="2292350"/>
          <p14:tracePt t="86215" x="3930650" y="2292350"/>
          <p14:tracePt t="86225" x="3937000" y="2292350"/>
          <p14:tracePt t="86228" x="3949700" y="2292350"/>
          <p14:tracePt t="86240" x="3968750" y="2292350"/>
          <p14:tracePt t="86248" x="3987800" y="2292350"/>
          <p14:tracePt t="86264" x="4025900" y="2292350"/>
          <p14:tracePt t="86282" x="4051300" y="2292350"/>
          <p14:tracePt t="86298" x="4095750" y="2292350"/>
          <p14:tracePt t="86314" x="4133850" y="2292350"/>
          <p14:tracePt t="86331" x="4152900" y="2292350"/>
          <p14:tracePt t="86348" x="4178300" y="2292350"/>
          <p14:tracePt t="86364" x="4191000" y="2292350"/>
          <p14:tracePt t="86381" x="4216400" y="2292350"/>
          <p14:tracePt t="86398" x="4235450" y="2292350"/>
          <p14:tracePt t="86414" x="4248150" y="2292350"/>
          <p14:tracePt t="86431" x="4279900" y="2286000"/>
          <p14:tracePt t="86447" x="4286250" y="2286000"/>
          <p14:tracePt t="86464" x="4318000" y="2273300"/>
          <p14:tracePt t="86481" x="4343400" y="2266950"/>
          <p14:tracePt t="86498" x="4356100" y="2266950"/>
          <p14:tracePt t="86514" x="4381500" y="2260600"/>
          <p14:tracePt t="86531" x="4406900" y="2247900"/>
          <p14:tracePt t="86550" x="4419600" y="2241550"/>
          <p14:tracePt t="86564" x="4438650" y="2228850"/>
          <p14:tracePt t="86582" x="4457700" y="2228850"/>
          <p14:tracePt t="86597" x="4476750" y="2222500"/>
          <p14:tracePt t="86614" x="4483100" y="2216150"/>
          <p14:tracePt t="86631" x="4495800" y="2203450"/>
          <p14:tracePt t="86647" x="4502150" y="2203450"/>
          <p14:tracePt t="86664" x="4502150" y="2197100"/>
          <p14:tracePt t="86681" x="4508500" y="2190750"/>
          <p14:tracePt t="86698" x="4508500" y="2184400"/>
          <p14:tracePt t="86714" x="4514850" y="2178050"/>
          <p14:tracePt t="86731" x="4514850" y="2171700"/>
          <p14:tracePt t="86747" x="4514850" y="2159000"/>
          <p14:tracePt t="86764" x="4514850" y="2152650"/>
          <p14:tracePt t="86781" x="4514850" y="2139950"/>
          <p14:tracePt t="86798" x="4514850" y="2133600"/>
          <p14:tracePt t="86814" x="4514850" y="2114550"/>
          <p14:tracePt t="86831" x="4514850" y="2108200"/>
          <p14:tracePt t="86848" x="4514850" y="2082800"/>
          <p14:tracePt t="86864" x="4514850" y="2076450"/>
          <p14:tracePt t="86881" x="4508500" y="2057400"/>
          <p14:tracePt t="86897" x="4502150" y="2051050"/>
          <p14:tracePt t="86914" x="4495800" y="2038350"/>
          <p14:tracePt t="86931" x="4489450" y="2032000"/>
          <p14:tracePt t="86947" x="4483100" y="2019300"/>
          <p14:tracePt t="86964" x="4470400" y="2006600"/>
          <p14:tracePt t="86981" x="4457700" y="2000250"/>
          <p14:tracePt t="86998" x="4445000" y="1993900"/>
          <p14:tracePt t="87014" x="4438650" y="1987550"/>
          <p14:tracePt t="87031" x="4432300" y="1987550"/>
          <p14:tracePt t="87048" x="4425950" y="1981200"/>
          <p14:tracePt t="87064" x="4413250" y="1974850"/>
          <p14:tracePt t="87733" x="4406900" y="1974850"/>
          <p14:tracePt t="87743" x="4394200" y="1974850"/>
          <p14:tracePt t="87754" x="4387850" y="1968500"/>
          <p14:tracePt t="87765" x="4375150" y="1955800"/>
          <p14:tracePt t="87765" x="4349750" y="1949450"/>
          <p14:tracePt t="87785" x="4305300" y="1924050"/>
          <p14:tracePt t="87799" x="4279900" y="1917700"/>
          <p14:tracePt t="87814" x="4241800" y="1905000"/>
          <p14:tracePt t="87831" x="4222750" y="1898650"/>
          <p14:tracePt t="87831" x="4216400" y="1898650"/>
          <p14:tracePt t="87848" x="4203700" y="1892300"/>
          <p14:tracePt t="87865" x="4171950" y="1885950"/>
          <p14:tracePt t="87880" x="4152900" y="1885950"/>
          <p14:tracePt t="87896" x="4089400" y="1873250"/>
          <p14:tracePt t="87913" x="4064000" y="1866900"/>
          <p14:tracePt t="87930" x="4013200" y="1854200"/>
          <p14:tracePt t="87948" x="3968750" y="1847850"/>
          <p14:tracePt t="87964" x="3962400" y="1847850"/>
          <p14:tracePt t="87981" x="3943350" y="1841500"/>
          <p14:tracePt t="87998" x="3937000" y="1841500"/>
          <p14:tracePt t="88014" x="3917950" y="1841500"/>
          <p14:tracePt t="88031" x="3892550" y="1854200"/>
          <p14:tracePt t="88048" x="3879850" y="1860550"/>
          <p14:tracePt t="88064" x="3841750" y="1879600"/>
          <p14:tracePt t="88081" x="3829050" y="1892300"/>
          <p14:tracePt t="88097" x="3803650" y="1905000"/>
          <p14:tracePt t="88114" x="3784600" y="1924050"/>
          <p14:tracePt t="88131" x="3784600" y="1930400"/>
          <p14:tracePt t="88147" x="3778250" y="1943100"/>
          <p14:tracePt t="88164" x="3771900" y="1949450"/>
          <p14:tracePt t="88181" x="3771900" y="1974850"/>
          <p14:tracePt t="88198" x="3765550" y="1993900"/>
          <p14:tracePt t="88214" x="3765550" y="2006600"/>
          <p14:tracePt t="88231" x="3765550" y="2032000"/>
          <p14:tracePt t="88247" x="3765550" y="2044700"/>
          <p14:tracePt t="88264" x="3765550" y="2063750"/>
          <p14:tracePt t="88281" x="3765550" y="2082800"/>
          <p14:tracePt t="88297" x="3765550" y="2089150"/>
          <p14:tracePt t="88314" x="3765550" y="2114550"/>
          <p14:tracePt t="88331" x="3765550" y="2127250"/>
          <p14:tracePt t="88347" x="3765550" y="2159000"/>
          <p14:tracePt t="88364" x="3765550" y="2190750"/>
          <p14:tracePt t="88382" x="3771900" y="2197100"/>
          <p14:tracePt t="88397" x="3790950" y="2216150"/>
          <p14:tracePt t="88415" x="3797300" y="2222500"/>
          <p14:tracePt t="88431" x="3829050" y="2235200"/>
          <p14:tracePt t="88448" x="3867150" y="2247900"/>
          <p14:tracePt t="88464" x="3879850" y="2260600"/>
          <p14:tracePt t="88481" x="3924300" y="2266950"/>
          <p14:tracePt t="88498" x="3943350" y="2273300"/>
          <p14:tracePt t="88514" x="3981450" y="2279650"/>
          <p14:tracePt t="88531" x="4013200" y="2286000"/>
          <p14:tracePt t="88549" x="4032250" y="2292350"/>
          <p14:tracePt t="88564" x="4057650" y="2292350"/>
          <p14:tracePt t="88581" x="4076700" y="2292350"/>
          <p14:tracePt t="88597" x="4121150" y="2298700"/>
          <p14:tracePt t="88615" x="4165600" y="2298700"/>
          <p14:tracePt t="88631" x="4184650" y="2298700"/>
          <p14:tracePt t="88648" x="4229100" y="2298700"/>
          <p14:tracePt t="88664" x="4254500" y="2292350"/>
          <p14:tracePt t="88681" x="4298950" y="2286000"/>
          <p14:tracePt t="88698" x="4318000" y="2286000"/>
          <p14:tracePt t="88714" x="4362450" y="2279650"/>
          <p14:tracePt t="88731" x="4387850" y="2279650"/>
          <p14:tracePt t="88748" x="4394200" y="2279650"/>
          <p14:tracePt t="88764" x="4413250" y="2273300"/>
          <p14:tracePt t="88781" x="4419600" y="2273300"/>
          <p14:tracePt t="88798" x="4438650" y="2260600"/>
          <p14:tracePt t="88814" x="4464050" y="2254250"/>
          <p14:tracePt t="88831" x="4470400" y="2247900"/>
          <p14:tracePt t="88847" x="4502150" y="2241550"/>
          <p14:tracePt t="88864" x="4521200" y="2241550"/>
          <p14:tracePt t="88864" x="4540250" y="2241550"/>
          <p14:tracePt t="88882" x="4565650" y="2241550"/>
          <p14:tracePt t="88898" x="4641850" y="2241550"/>
          <p14:tracePt t="88914" x="4679950" y="2241550"/>
          <p14:tracePt t="88931" x="4749800" y="2254250"/>
          <p14:tracePt t="88948" x="4781550" y="2254250"/>
          <p14:tracePt t="88964" x="4832350" y="2254250"/>
          <p14:tracePt t="88981" x="4895850" y="2260600"/>
          <p14:tracePt t="88998" x="4927600" y="2260600"/>
          <p14:tracePt t="89014" x="5016500" y="2260600"/>
          <p14:tracePt t="89031" x="5060950" y="2260600"/>
          <p14:tracePt t="89047" x="5162550" y="2260600"/>
          <p14:tracePt t="89064" x="5226050" y="2260600"/>
          <p14:tracePt t="89081" x="5251450" y="2260600"/>
          <p14:tracePt t="89098" x="5289550" y="2260600"/>
          <p14:tracePt t="89114" x="5295900" y="2260600"/>
          <p14:tracePt t="89204" x="5283200" y="2260600"/>
          <p14:tracePt t="89214" x="5270500" y="2254250"/>
          <p14:tracePt t="89218" x="5232400" y="2241550"/>
          <p14:tracePt t="89231" x="5130800" y="2197100"/>
          <p14:tracePt t="89247" x="5073650" y="2184400"/>
          <p14:tracePt t="89264" x="4933950" y="2133600"/>
          <p14:tracePt t="89281" x="4819650" y="2089150"/>
          <p14:tracePt t="89299" x="4794250" y="2082800"/>
          <p14:tracePt t="89314" x="4756150" y="2063750"/>
          <p14:tracePt t="89331" x="4737100" y="2051050"/>
          <p14:tracePt t="89347" x="4724400" y="2044700"/>
          <p14:tracePt t="89364" x="4699000" y="2019300"/>
          <p14:tracePt t="89381" x="4679950" y="2006600"/>
          <p14:tracePt t="89398" x="4660900" y="2000250"/>
          <p14:tracePt t="89415" x="4648200" y="1987550"/>
          <p14:tracePt t="89431" x="4616450" y="1968500"/>
          <p14:tracePt t="89448" x="4584700" y="1955800"/>
          <p14:tracePt t="89464" x="4565650" y="1949450"/>
          <p14:tracePt t="89481" x="4527550" y="1943100"/>
          <p14:tracePt t="89498" x="4514850" y="1943100"/>
          <p14:tracePt t="89514" x="4483100" y="1936750"/>
          <p14:tracePt t="89531" x="4457700" y="1936750"/>
          <p14:tracePt t="89550" x="4438650" y="1936750"/>
          <p14:tracePt t="89564" x="4413250" y="1936750"/>
          <p14:tracePt t="89581" x="4394200" y="1943100"/>
          <p14:tracePt t="89597" x="4349750" y="1949450"/>
          <p14:tracePt t="89614" x="4311650" y="1968500"/>
          <p14:tracePt t="89631" x="4305300" y="1974850"/>
          <p14:tracePt t="89647" x="4267200" y="1993900"/>
          <p14:tracePt t="89664" x="4248150" y="2000250"/>
          <p14:tracePt t="89681" x="4216400" y="2019300"/>
          <p14:tracePt t="89697" x="4178300" y="2025650"/>
          <p14:tracePt t="89714" x="4152900" y="2032000"/>
          <p14:tracePt t="89731" x="4108450" y="2044700"/>
          <p14:tracePt t="89747" x="4089400" y="2051050"/>
          <p14:tracePt t="89764" x="4064000" y="2063750"/>
          <p14:tracePt t="89780" x="4044950" y="2070100"/>
          <p14:tracePt t="89780" x="4032250" y="2076450"/>
          <p14:tracePt t="89796" x="4025900" y="2082800"/>
          <p14:tracePt t="89814" x="4006850" y="2089150"/>
          <p14:tracePt t="89831" x="4000500" y="2095500"/>
          <p14:tracePt t="89848" x="3987800" y="2108200"/>
          <p14:tracePt t="89864" x="3975100" y="2127250"/>
          <p14:tracePt t="89881" x="3975100" y="2133600"/>
          <p14:tracePt t="89898" x="3968750" y="2152650"/>
          <p14:tracePt t="89914" x="3968750" y="2165350"/>
          <p14:tracePt t="89931" x="3968750" y="2184400"/>
          <p14:tracePt t="89947" x="3968750" y="2203450"/>
          <p14:tracePt t="89964" x="3968750" y="2216150"/>
          <p14:tracePt t="89981" x="3981450" y="2228850"/>
          <p14:tracePt t="89998" x="3987800" y="2241550"/>
          <p14:tracePt t="90014" x="4006850" y="2260600"/>
          <p14:tracePt t="90031" x="4032250" y="2279650"/>
          <p14:tracePt t="90048" x="4051300" y="2292350"/>
          <p14:tracePt t="90064" x="4089400" y="2311400"/>
          <p14:tracePt t="90081" x="4114800" y="2317750"/>
          <p14:tracePt t="90098" x="4159250" y="2330450"/>
          <p14:tracePt t="90114" x="4229100" y="2330450"/>
          <p14:tracePt t="90131" x="4267200" y="2336800"/>
          <p14:tracePt t="90148" x="4311650" y="2336800"/>
          <p14:tracePt t="90164" x="4337050" y="2336800"/>
          <p14:tracePt t="90181" x="4381500" y="2324100"/>
          <p14:tracePt t="90197" x="4394200" y="2311400"/>
          <p14:tracePt t="90214" x="4413250" y="2298700"/>
          <p14:tracePt t="90231" x="4425950" y="2273300"/>
          <p14:tracePt t="90248" x="4425950" y="2266950"/>
          <p14:tracePt t="90264" x="4425950" y="2241550"/>
          <p14:tracePt t="90281" x="4425950" y="2216150"/>
          <p14:tracePt t="90298" x="4419600" y="2203450"/>
          <p14:tracePt t="90314" x="4406900" y="2178050"/>
          <p14:tracePt t="90331" x="4400550" y="2171700"/>
          <p14:tracePt t="90347" x="4381500" y="2152650"/>
          <p14:tracePt t="90364" x="4375150" y="2146300"/>
          <p14:tracePt t="90381" x="4349750" y="2139950"/>
          <p14:tracePt t="90397" x="4330700" y="2139950"/>
          <p14:tracePt t="90415" x="4311650" y="2139950"/>
          <p14:tracePt t="90431" x="4292600" y="2133600"/>
          <p14:tracePt t="90448" x="4279900" y="2133600"/>
          <p14:tracePt t="90464" x="4260850" y="2133600"/>
          <p14:tracePt t="90481" x="4241800" y="2133600"/>
          <p14:tracePt t="90498" x="4235450" y="2133600"/>
          <p14:tracePt t="90514" x="4216400" y="2146300"/>
          <p14:tracePt t="90531" x="4210050" y="2159000"/>
          <p14:tracePt t="90548" x="4184650" y="2165350"/>
          <p14:tracePt t="90564" x="4165600" y="2184400"/>
          <p14:tracePt t="90580" x="4159250" y="2184400"/>
          <p14:tracePt t="90598" x="4146550" y="2190750"/>
          <p14:tracePt t="90614" x="4140200" y="2197100"/>
          <p14:tracePt t="90631" x="4121150" y="2209800"/>
          <p14:tracePt t="90648" x="4108450" y="2222500"/>
          <p14:tracePt t="90664" x="4095750" y="2228850"/>
          <p14:tracePt t="90681" x="4076700" y="2247900"/>
          <p14:tracePt t="90697" x="4070350" y="2254250"/>
          <p14:tracePt t="90714" x="4064000" y="2254250"/>
          <p14:tracePt t="90756" x="4064000" y="2260600"/>
          <p14:tracePt t="90797" x="4064000" y="2266950"/>
          <p14:tracePt t="90829" x="4070350" y="2266950"/>
          <p14:tracePt t="90830" x="4076700" y="2266950"/>
          <p14:tracePt t="90849" x="4083050" y="2260600"/>
          <p14:tracePt t="90860" x="4095750" y="2254250"/>
          <p14:tracePt t="90864" x="4127500" y="2241550"/>
          <p14:tracePt t="90881" x="4146550" y="2228850"/>
          <p14:tracePt t="90898" x="4197350" y="2216150"/>
          <p14:tracePt t="90915" x="4229100" y="2203450"/>
          <p14:tracePt t="90931" x="4273550" y="2190750"/>
          <p14:tracePt t="90948" x="4311650" y="2178050"/>
          <p14:tracePt t="90964" x="4330700" y="2178050"/>
          <p14:tracePt t="90981" x="4330700" y="2171700"/>
          <p14:tracePt t="91189" x="4324350" y="2171700"/>
          <p14:tracePt t="91206" x="4318000" y="2171700"/>
          <p14:tracePt t="91220" x="4305300" y="2171700"/>
          <p14:tracePt t="91231" x="4292600" y="2171700"/>
          <p14:tracePt t="91241" x="4286250" y="2171700"/>
          <p14:tracePt t="91247" x="4260850" y="2184400"/>
          <p14:tracePt t="91264" x="4254500" y="2184400"/>
          <p14:tracePt t="91281" x="4222750" y="2190750"/>
          <p14:tracePt t="91298" x="4203700" y="2197100"/>
          <p14:tracePt t="91314" x="4191000" y="2197100"/>
          <p14:tracePt t="91331" x="4178300" y="2203450"/>
          <p14:tracePt t="91347" x="4171950" y="2203450"/>
          <p14:tracePt t="91364" x="4159250" y="2209800"/>
          <p14:tracePt t="92191" x="4159250" y="2216150"/>
          <p14:tracePt t="92548" x="4159250" y="2222500"/>
          <p14:tracePt t="92590" x="4159250" y="2228850"/>
          <p14:tracePt t="92641" x="4159250" y="2235200"/>
          <p14:tracePt t="92672" x="4152900" y="2235200"/>
          <p14:tracePt t="92693" x="4152900" y="2241550"/>
          <p14:tracePt t="92700" x="4152900" y="2247900"/>
          <p14:tracePt t="92716" x="4146550" y="2254250"/>
          <p14:tracePt t="92736" x="4146550" y="2260600"/>
          <p14:tracePt t="92747" x="4146550" y="2266950"/>
          <p14:tracePt t="92748" x="4140200" y="2273300"/>
          <p14:tracePt t="92764" x="4133850" y="2292350"/>
          <p14:tracePt t="92781" x="4127500" y="2298700"/>
          <p14:tracePt t="92797" x="4114800" y="2324100"/>
          <p14:tracePt t="92814" x="4102100" y="2336800"/>
          <p14:tracePt t="92830" x="4083050" y="2374900"/>
          <p14:tracePt t="92846" x="4051300" y="2400300"/>
          <p14:tracePt t="92864" x="4032250" y="2419350"/>
          <p14:tracePt t="92880" x="3994150" y="2457450"/>
          <p14:tracePt t="92897" x="3943350" y="2508250"/>
          <p14:tracePt t="92914" x="3924300" y="2527300"/>
          <p14:tracePt t="92931" x="3867150" y="2578100"/>
          <p14:tracePt t="92947" x="3848100" y="2603500"/>
          <p14:tracePt t="92964" x="3784600" y="2686050"/>
          <p14:tracePt t="92981" x="3714750" y="2755900"/>
          <p14:tracePt t="92998" x="3670300" y="2806700"/>
          <p14:tracePt t="93014" x="3613150" y="2882900"/>
          <p14:tracePt t="93030" x="3568700" y="2921000"/>
          <p14:tracePt t="93048" x="3511550" y="2990850"/>
          <p14:tracePt t="93064" x="3448050" y="3048000"/>
          <p14:tracePt t="93081" x="3409950" y="3079750"/>
          <p14:tracePt t="93097" x="3359150" y="3136900"/>
          <p14:tracePt t="93114" x="3333750" y="3168650"/>
          <p14:tracePt t="93131" x="3295650" y="3206750"/>
          <p14:tracePt t="93147" x="3251200" y="3244850"/>
          <p14:tracePt t="93164" x="3232150" y="3263900"/>
          <p14:tracePt t="93181" x="3213100" y="3302000"/>
          <p14:tracePt t="93197" x="3194050" y="3321050"/>
          <p14:tracePt t="93214" x="3168650" y="3365500"/>
          <p14:tracePt t="93231" x="3143250" y="3397250"/>
          <p14:tracePt t="93248" x="3130550" y="3416300"/>
          <p14:tracePt t="93264" x="3105150" y="3448050"/>
          <p14:tracePt t="93281" x="3092450" y="3460750"/>
          <p14:tracePt t="93297" x="3079750" y="3492500"/>
          <p14:tracePt t="93314" x="3073400" y="3511550"/>
          <p14:tracePt t="93331" x="3060700" y="3549650"/>
          <p14:tracePt t="93347" x="3048000" y="3568700"/>
          <p14:tracePt t="93364" x="3041650" y="3581400"/>
          <p14:tracePt t="93380" x="3041650" y="3587750"/>
          <p14:tracePt t="93445" x="3041650" y="3594100"/>
          <p14:tracePt t="95104" x="3048000" y="3594100"/>
          <p14:tracePt t="95114" x="3060700" y="3594100"/>
          <p14:tracePt t="95131" x="3079750" y="3594100"/>
          <p14:tracePt t="95132" x="3124200" y="3594100"/>
          <p14:tracePt t="95147" x="3155950" y="3594100"/>
          <p14:tracePt t="95164" x="3213100" y="3594100"/>
          <p14:tracePt t="95180" x="3263900" y="3594100"/>
          <p14:tracePt t="95198" x="3289300" y="3594100"/>
          <p14:tracePt t="95214" x="3352800" y="3594100"/>
          <p14:tracePt t="95230" x="3397250" y="3594100"/>
          <p14:tracePt t="95247" x="3505200" y="3594100"/>
          <p14:tracePt t="95264" x="3606800" y="3594100"/>
          <p14:tracePt t="95281" x="3663950" y="3594100"/>
          <p14:tracePt t="95297" x="3727450" y="3594100"/>
          <p14:tracePt t="95314" x="3759200" y="3594100"/>
          <p14:tracePt t="95330" x="3810000" y="3600450"/>
          <p14:tracePt t="95347" x="3854450" y="3600450"/>
          <p14:tracePt t="95364" x="3879850" y="3606800"/>
          <p14:tracePt t="95381" x="3911600" y="3606800"/>
          <p14:tracePt t="95398" x="3924300" y="3606800"/>
          <p14:tracePt t="95414" x="3949700" y="3606800"/>
          <p14:tracePt t="95431" x="3981450" y="3613150"/>
          <p14:tracePt t="95447" x="4006850" y="3619500"/>
          <p14:tracePt t="95464" x="4044950" y="3632200"/>
          <p14:tracePt t="95481" x="4070350" y="3638550"/>
          <p14:tracePt t="95498" x="4102100" y="3651250"/>
          <p14:tracePt t="96556" x="4108450" y="3651250"/>
          <p14:tracePt t="96598" x="4114800" y="3651250"/>
          <p14:tracePt t="96609" x="4121150" y="3651250"/>
          <p14:tracePt t="96629" x="4127500" y="3651250"/>
          <p14:tracePt t="96640" x="4133850" y="3651250"/>
          <p14:tracePt t="96650" x="4140200" y="3651250"/>
          <p14:tracePt t="96681" x="4146550" y="3644900"/>
          <p14:tracePt t="96691" x="4152900" y="3644900"/>
          <p14:tracePt t="96702" x="4159250" y="3644900"/>
          <p14:tracePt t="96723" x="4165600" y="3638550"/>
          <p14:tracePt t="96733" x="4171950" y="3638550"/>
          <p14:tracePt t="96734" x="4171950" y="3632200"/>
          <p14:tracePt t="96765" x="4178300" y="3632200"/>
          <p14:tracePt t="96795" x="4184650" y="3625850"/>
          <p14:tracePt t="96806" x="4184650" y="3619500"/>
          <p14:tracePt t="96816" x="4191000" y="3613150"/>
          <p14:tracePt t="96836" x="4191000" y="3606800"/>
          <p14:tracePt t="96847" x="4197350" y="3606800"/>
          <p14:tracePt t="96849" x="4197350" y="3600450"/>
          <p14:tracePt t="96864" x="4203700" y="3594100"/>
          <p14:tracePt t="96880" x="4203700" y="3587750"/>
          <p14:tracePt t="96896" x="4203700" y="3575050"/>
          <p14:tracePt t="96913" x="4203700" y="3568700"/>
          <p14:tracePt t="96929" x="4203700" y="3556000"/>
          <p14:tracePt t="96947" x="4203700" y="3536950"/>
          <p14:tracePt t="96983" x="4203700" y="3524250"/>
          <p14:tracePt t="96984" x="4203700" y="3517900"/>
          <p14:tracePt t="96997" x="4203700" y="3511550"/>
          <p14:tracePt t="97014" x="4197350" y="3505200"/>
          <p14:tracePt t="97031" x="4178300" y="3492500"/>
          <p14:tracePt t="97047" x="4165600" y="3486150"/>
          <p14:tracePt t="97064" x="4146550" y="3473450"/>
          <p14:tracePt t="97081" x="4114800" y="3460750"/>
          <p14:tracePt t="97097" x="4095750" y="3454400"/>
          <p14:tracePt t="97114" x="4070350" y="3448050"/>
          <p14:tracePt t="97130" x="4057650" y="3441700"/>
          <p14:tracePt t="97147" x="4038600" y="3441700"/>
          <p14:tracePt t="97164" x="4019550" y="3441700"/>
          <p14:tracePt t="97181" x="4006850" y="3441700"/>
          <p14:tracePt t="97198" x="3981450" y="3448050"/>
          <p14:tracePt t="97214" x="3975100" y="3454400"/>
          <p14:tracePt t="97231" x="3956050" y="3467100"/>
          <p14:tracePt t="97247" x="3949700" y="3467100"/>
          <p14:tracePt t="97264" x="3937000" y="3473450"/>
          <p14:tracePt t="97280" x="3930650" y="3486150"/>
          <p14:tracePt t="97316" x="3930650" y="3492500"/>
          <p14:tracePt t="97317" x="3930650" y="3498850"/>
          <p14:tracePt t="97330" x="3924300" y="3511550"/>
          <p14:tracePt t="97348" x="3924300" y="3517900"/>
          <p14:tracePt t="97364" x="3924300" y="3530600"/>
          <p14:tracePt t="97381" x="3924300" y="3536950"/>
          <p14:tracePt t="97397" x="3924300" y="3556000"/>
          <p14:tracePt t="97414" x="3924300" y="3562350"/>
          <p14:tracePt t="97430" x="3924300" y="3581400"/>
          <p14:tracePt t="97447" x="3930650" y="3594100"/>
          <p14:tracePt t="97464" x="3943350" y="3606800"/>
          <p14:tracePt t="97480" x="3975100" y="3625850"/>
          <p14:tracePt t="97499" x="3987800" y="3638550"/>
          <p14:tracePt t="97514" x="4013200" y="3657600"/>
          <p14:tracePt t="97531" x="4044950" y="3663950"/>
          <p14:tracePt t="97548" x="4051300" y="3663950"/>
          <p14:tracePt t="97564" x="4070350" y="3670300"/>
          <p14:tracePt t="97581" x="4070350" y="3676650"/>
          <p14:tracePt t="97597" x="4089400" y="3676650"/>
          <p14:tracePt t="97614" x="4102100" y="3683000"/>
          <p14:tracePt t="97631" x="4108450" y="3683000"/>
          <p14:tracePt t="97647" x="4127500" y="3689350"/>
          <p14:tracePt t="97664" x="4140200" y="3689350"/>
          <p14:tracePt t="97681" x="4152900" y="3689350"/>
          <p14:tracePt t="97697" x="4171950" y="3689350"/>
          <p14:tracePt t="97714" x="4184650" y="3689350"/>
          <p14:tracePt t="97730" x="4203700" y="3689350"/>
          <p14:tracePt t="97747" x="4216400" y="3689350"/>
          <p14:tracePt t="97764" x="4229100" y="3689350"/>
          <p14:tracePt t="97780" x="4235450" y="3689350"/>
          <p14:tracePt t="98316" x="4235450" y="3676650"/>
          <p14:tracePt t="98326" x="4235450" y="3670300"/>
          <p14:tracePt t="98333" x="4235450" y="3651250"/>
          <p14:tracePt t="98349" x="4241800" y="3625850"/>
          <p14:tracePt t="98350" x="4248150" y="3600450"/>
          <p14:tracePt t="98364" x="4267200" y="3549650"/>
          <p14:tracePt t="98381" x="4279900" y="3524250"/>
          <p14:tracePt t="98397" x="4292600" y="3454400"/>
          <p14:tracePt t="98414" x="4311650" y="3371850"/>
          <p14:tracePt t="98430" x="4311650" y="3327400"/>
          <p14:tracePt t="98448" x="4318000" y="3219450"/>
          <p14:tracePt t="98464" x="4318000" y="3149600"/>
          <p14:tracePt t="98480" x="4318000" y="3041650"/>
          <p14:tracePt t="98498" x="4318000" y="2984500"/>
          <p14:tracePt t="98498" x="4318000" y="2940050"/>
          <p14:tracePt t="98515" x="4305300" y="2889250"/>
          <p14:tracePt t="98531" x="4286250" y="2806700"/>
          <p14:tracePt t="98548" x="4279900" y="2755900"/>
          <p14:tracePt t="98564" x="4248150" y="2673350"/>
          <p14:tracePt t="98581" x="4241800" y="2641600"/>
          <p14:tracePt t="98597" x="4229100" y="2559050"/>
          <p14:tracePt t="98614" x="4210050" y="2489200"/>
          <p14:tracePt t="98630" x="4210050" y="2463800"/>
          <p14:tracePt t="98647" x="4203700" y="2419350"/>
          <p14:tracePt t="98664" x="4197350" y="2406650"/>
          <p14:tracePt t="98681" x="4191000" y="2368550"/>
          <p14:tracePt t="98697" x="4191000" y="2349500"/>
          <p14:tracePt t="98714" x="4184650" y="2336800"/>
          <p14:tracePt t="98730" x="4171950" y="2311400"/>
          <p14:tracePt t="98765" x="4165600" y="2298700"/>
          <p14:tracePt t="98766" x="4159250" y="2292350"/>
          <p14:tracePt t="98781" x="4152900" y="2279650"/>
          <p14:tracePt t="98798" x="4146550" y="2273300"/>
          <p14:tracePt t="98814" x="4140200" y="2273300"/>
          <p14:tracePt t="98831" x="4133850" y="2273300"/>
          <p14:tracePt t="98847" x="4127500" y="2273300"/>
          <p14:tracePt t="98864" x="4114800" y="2273300"/>
          <p14:tracePt t="98881" x="4095750" y="2273300"/>
          <p14:tracePt t="98897" x="4057650" y="2273300"/>
          <p14:tracePt t="98914" x="4038600" y="2273300"/>
          <p14:tracePt t="98930" x="3994150" y="2273300"/>
          <p14:tracePt t="98948" x="3968750" y="2273300"/>
          <p14:tracePt t="98964" x="3956050" y="2273300"/>
          <p14:tracePt t="98980" x="3943350" y="2273300"/>
          <p14:tracePt t="98997" x="3937000" y="2273300"/>
          <p14:tracePt t="99014" x="3917950" y="2273300"/>
          <p14:tracePt t="99031" x="3911600" y="2273300"/>
          <p14:tracePt t="99047" x="3898900" y="2273300"/>
          <p14:tracePt t="99064" x="3892550" y="2273300"/>
          <p14:tracePt t="99081" x="3879850" y="2273300"/>
          <p14:tracePt t="99097" x="3860800" y="2273300"/>
          <p14:tracePt t="99114" x="3841750" y="2273300"/>
          <p14:tracePt t="99130" x="3822700" y="2273300"/>
          <p14:tracePt t="99148" x="3803650" y="2273300"/>
          <p14:tracePt t="99164" x="3797300" y="2273300"/>
          <p14:tracePt t="99181" x="3778250" y="2273300"/>
          <p14:tracePt t="99197" x="3746500" y="2273300"/>
          <p14:tracePt t="99214" x="3733800" y="2273300"/>
          <p14:tracePt t="99230" x="3689350" y="2273300"/>
          <p14:tracePt t="99247" x="3670300" y="2273300"/>
          <p14:tracePt t="99264" x="3632200" y="2273300"/>
          <p14:tracePt t="99280" x="3594100" y="2273300"/>
          <p14:tracePt t="99298" x="3575050" y="2273300"/>
          <p14:tracePt t="99314" x="3549650" y="2273300"/>
          <p14:tracePt t="99331" x="3536950" y="2273300"/>
          <p14:tracePt t="99347" x="3517900" y="2273300"/>
          <p14:tracePt t="99364" x="3511550" y="2273300"/>
          <p14:tracePt t="99380" x="3486150" y="2273300"/>
          <p14:tracePt t="99397" x="3473450" y="2273300"/>
          <p14:tracePt t="99414" x="3467100" y="2273300"/>
          <p14:tracePt t="99496" x="3473450" y="2273300"/>
          <p14:tracePt t="99517" x="3479800" y="2273300"/>
          <p14:tracePt t="99528" x="3486150" y="2273300"/>
          <p14:tracePt t="99529" x="3492500" y="2273300"/>
          <p14:tracePt t="99549" x="3505200" y="2273300"/>
          <p14:tracePt t="99558" x="3517900" y="2273300"/>
          <p14:tracePt t="99564" x="3543300" y="2273300"/>
          <p14:tracePt t="99580" x="3568700" y="2273300"/>
          <p14:tracePt t="99598" x="3632200" y="2273300"/>
          <p14:tracePt t="99614" x="3676650" y="2273300"/>
          <p14:tracePt t="99630" x="3784600" y="2273300"/>
          <p14:tracePt t="99648" x="3898900" y="2273300"/>
          <p14:tracePt t="99664" x="3943350" y="2273300"/>
          <p14:tracePt t="99681" x="4025900" y="2273300"/>
          <p14:tracePt t="99697" x="4070350" y="2273300"/>
          <p14:tracePt t="99714" x="4152900" y="2273300"/>
          <p14:tracePt t="99730" x="4216400" y="2273300"/>
          <p14:tracePt t="99747" x="4248150" y="2273300"/>
          <p14:tracePt t="99764" x="4330700" y="2273300"/>
          <p14:tracePt t="99780" x="4362450" y="2273300"/>
          <p14:tracePt t="99797" x="4451350" y="2273300"/>
          <p14:tracePt t="99814" x="4527550" y="2273300"/>
          <p14:tracePt t="99831" x="4572000" y="2273300"/>
          <p14:tracePt t="99847" x="4660900" y="2273300"/>
          <p14:tracePt t="99864" x="4692650" y="2273300"/>
          <p14:tracePt t="99880" x="4768850" y="2273300"/>
          <p14:tracePt t="99898" x="4838700" y="2273300"/>
          <p14:tracePt t="99914" x="4870450" y="2273300"/>
          <p14:tracePt t="99930" x="4927600" y="2273300"/>
          <p14:tracePt t="99948" x="4953000" y="2273300"/>
          <p14:tracePt t="99964" x="5003800" y="2273300"/>
          <p14:tracePt t="99981" x="5060950" y="2273300"/>
          <p14:tracePt t="99997" x="5086350" y="2273300"/>
          <p14:tracePt t="100014" x="5149850" y="2273300"/>
          <p14:tracePt t="100031" x="5181600" y="2273300"/>
          <p14:tracePt t="100047" x="5251450" y="2273300"/>
          <p14:tracePt t="100064" x="5327650" y="2279650"/>
          <p14:tracePt t="100081" x="5372100" y="2279650"/>
          <p14:tracePt t="100098" x="5461000" y="2286000"/>
          <p14:tracePt t="100114" x="5505450" y="2286000"/>
          <p14:tracePt t="100130" x="5594350" y="2286000"/>
          <p14:tracePt t="100148" x="5670550" y="2286000"/>
          <p14:tracePt t="100164" x="5695950" y="2286000"/>
          <p14:tracePt t="100180" x="5753100" y="2286000"/>
          <p14:tracePt t="100197" x="5778500" y="2286000"/>
          <p14:tracePt t="100214" x="5835650" y="2286000"/>
          <p14:tracePt t="100230" x="5892800" y="2286000"/>
          <p14:tracePt t="100247" x="5918200" y="2286000"/>
          <p14:tracePt t="100264" x="5949950" y="2286000"/>
          <p14:tracePt t="100280" x="5962650" y="2286000"/>
          <p14:tracePt t="100412" x="5956300" y="2286000"/>
          <p14:tracePt t="100423" x="5949950" y="2286000"/>
          <p14:tracePt t="100439" x="5937250" y="2286000"/>
          <p14:tracePt t="100440" x="5918200" y="2286000"/>
          <p14:tracePt t="100448" x="5905500" y="2286000"/>
          <p14:tracePt t="100464" x="5848350" y="2286000"/>
          <p14:tracePt t="100481" x="5778500" y="2286000"/>
          <p14:tracePt t="100497" x="5746750" y="2286000"/>
          <p14:tracePt t="100514" x="5670550" y="2286000"/>
          <p14:tracePt t="100531" x="5581650" y="2286000"/>
          <p14:tracePt t="100549" x="5537200" y="2286000"/>
          <p14:tracePt t="100564" x="5448300" y="2286000"/>
          <p14:tracePt t="100581" x="5391150" y="2286000"/>
          <p14:tracePt t="100598" x="5283200" y="2286000"/>
          <p14:tracePt t="100614" x="5156200" y="2286000"/>
          <p14:tracePt t="100631" x="5099050" y="2286000"/>
          <p14:tracePt t="100648" x="4965700" y="2286000"/>
          <p14:tracePt t="100664" x="4914900" y="2286000"/>
          <p14:tracePt t="100680" x="4781550" y="2286000"/>
          <p14:tracePt t="100697" x="4686300" y="2286000"/>
          <p14:tracePt t="100714" x="4629150" y="2286000"/>
          <p14:tracePt t="100731" x="4540250" y="2286000"/>
          <p14:tracePt t="100748" x="4495800" y="2286000"/>
          <p14:tracePt t="100764" x="4400550" y="2286000"/>
          <p14:tracePt t="100780" x="4292600" y="2286000"/>
          <p14:tracePt t="100798" x="4248150" y="2286000"/>
          <p14:tracePt t="100814" x="4159250" y="2286000"/>
          <p14:tracePt t="100831" x="4114800" y="2286000"/>
          <p14:tracePt t="100847" x="4057650" y="2286000"/>
          <p14:tracePt t="100864" x="4000500" y="2286000"/>
          <p14:tracePt t="100880" x="3975100" y="2286000"/>
          <p14:tracePt t="100898" x="3937000" y="2286000"/>
          <p14:tracePt t="100914" x="3924300" y="2286000"/>
          <p14:tracePt t="100929" x="3898900" y="2286000"/>
          <p14:tracePt t="101097" x="3905250" y="2286000"/>
          <p14:tracePt t="101107" x="3917950" y="2286000"/>
          <p14:tracePt t="101118" x="3930650" y="2286000"/>
          <p14:tracePt t="101123" x="3962400" y="2286000"/>
          <p14:tracePt t="101131" x="4006850" y="2286000"/>
          <p14:tracePt t="101147" x="4127500" y="2286000"/>
          <p14:tracePt t="101164" x="4267200" y="2286000"/>
          <p14:tracePt t="101180" x="4356100" y="2292350"/>
          <p14:tracePt t="101197" x="4521200" y="2311400"/>
          <p14:tracePt t="101214" x="4597400" y="2311400"/>
          <p14:tracePt t="101230" x="4762500" y="2330450"/>
          <p14:tracePt t="101248" x="4902200" y="2336800"/>
          <p14:tracePt t="101264" x="4965700" y="2336800"/>
          <p14:tracePt t="101281" x="5054600" y="2336800"/>
          <p14:tracePt t="101297" x="5080000" y="2336800"/>
          <p14:tracePt t="101314" x="5111750" y="2336800"/>
          <p14:tracePt t="101583" x="5111750" y="2343150"/>
          <p14:tracePt t="101623" x="5111750" y="2349500"/>
          <p14:tracePt t="101634" x="5105400" y="2355850"/>
          <p14:tracePt t="101644" x="5092700" y="2362200"/>
          <p14:tracePt t="101654" x="5092700" y="2368550"/>
          <p14:tracePt t="101674" x="5080000" y="2374900"/>
          <p14:tracePt t="101675" x="5060950" y="2393950"/>
          <p14:tracePt t="101681" x="5029200" y="2432050"/>
          <p14:tracePt t="101698" x="4997450" y="2451100"/>
          <p14:tracePt t="101715" x="4940300" y="2520950"/>
          <p14:tracePt t="101731" x="4902200" y="2565400"/>
          <p14:tracePt t="101748" x="4813300" y="2673350"/>
          <p14:tracePt t="101765" x="4730750" y="2794000"/>
          <p14:tracePt t="101781" x="4699000" y="2851150"/>
          <p14:tracePt t="101798" x="4629150" y="2997200"/>
          <p14:tracePt t="101815" x="4603750" y="3054350"/>
          <p14:tracePt t="101831" x="4552950" y="3175000"/>
          <p14:tracePt t="101848" x="4521200" y="3276600"/>
          <p14:tracePt t="101865" x="4502150" y="3321050"/>
          <p14:tracePt t="101882" x="4464050" y="3390900"/>
          <p14:tracePt t="101899" x="4445000" y="3416300"/>
          <p14:tracePt t="101915" x="4413250" y="3492500"/>
          <p14:tracePt t="101932" x="4375150" y="3556000"/>
          <p14:tracePt t="101948" x="4362450" y="3581400"/>
          <p14:tracePt t="101965" x="4337050" y="3638550"/>
          <p14:tracePt t="101982" x="4324350" y="3657600"/>
          <p14:tracePt t="101998" x="4305300" y="3689350"/>
          <p14:tracePt t="102015" x="4286250" y="3721100"/>
          <p14:tracePt t="102031" x="4279900" y="3740150"/>
          <p14:tracePt t="102049" x="4273550" y="3765550"/>
          <p14:tracePt t="102065" x="4273550" y="3784600"/>
          <p14:tracePt t="102081" x="4267200" y="3797300"/>
          <p14:tracePt t="102175" x="4273550" y="3797300"/>
          <p14:tracePt t="102277" x="4279900" y="3797300"/>
          <p14:tracePt t="102309" x="4286250" y="3797300"/>
          <p14:tracePt t="102315" x="4298950" y="3797300"/>
          <p14:tracePt t="102324" x="4305300" y="3797300"/>
          <p14:tracePt t="102331" x="4318000" y="3797300"/>
          <p14:tracePt t="102348" x="4343400" y="3797300"/>
          <p14:tracePt t="102365" x="4368800" y="3797300"/>
          <p14:tracePt t="102381" x="4400550" y="3797300"/>
          <p14:tracePt t="102399" x="4445000" y="3797300"/>
          <p14:tracePt t="102415" x="4464050" y="3797300"/>
          <p14:tracePt t="102432" x="4489450" y="3790950"/>
          <p14:tracePt t="102449" x="4495800" y="3790950"/>
          <p14:tracePt t="102465" x="4514850" y="3771900"/>
          <p14:tracePt t="102482" x="4521200" y="3746500"/>
          <p14:tracePt t="102499" x="4527550" y="3733800"/>
          <p14:tracePt t="102515" x="4533900" y="3702050"/>
          <p14:tracePt t="102531" x="4540250" y="3683000"/>
          <p14:tracePt t="102550" x="4540250" y="3676650"/>
          <p14:tracePt t="102566" x="4546600" y="3676650"/>
          <p14:tracePt t="102582" x="4546600" y="3670300"/>
          <p14:tracePt t="102633" x="4546600" y="3663950"/>
          <p14:tracePt t="102665" x="4546600" y="3657600"/>
          <p14:tracePt t="102716" x="4546600" y="3651250"/>
          <p14:tracePt t="102728" x="4546600" y="3644900"/>
          <p14:tracePt t="102747" x="4546600" y="3638550"/>
          <p14:tracePt t="102768" x="4546600" y="3632200"/>
          <p14:tracePt t="102780" x="4546600" y="3625850"/>
          <p14:tracePt t="102790" x="4540250" y="3619500"/>
          <p14:tracePt t="102810" x="4540250" y="3613150"/>
          <p14:tracePt t="102813" x="4540250" y="3606800"/>
          <p14:tracePt t="102824" x="4533900" y="3606800"/>
          <p14:tracePt t="102831" x="4527550" y="3606800"/>
          <p14:tracePt t="102848" x="4521200" y="3606800"/>
          <p14:tracePt t="102865" x="4514850" y="3606800"/>
          <p14:tracePt t="102881" x="4502150" y="3600450"/>
          <p14:tracePt t="102899" x="4483100" y="3594100"/>
          <p14:tracePt t="102915" x="4451350" y="3581400"/>
          <p14:tracePt t="102932" x="4413250" y="3562350"/>
          <p14:tracePt t="102949" x="4400550" y="3549650"/>
          <p14:tracePt t="102965" x="4356100" y="3524250"/>
          <p14:tracePt t="102982" x="4311650" y="3505200"/>
          <p14:tracePt t="102998" x="4292600" y="3498850"/>
          <p14:tracePt t="103015" x="4267200" y="3492500"/>
          <p14:tracePt t="103032" x="4254500" y="3492500"/>
          <p14:tracePt t="103049" x="4241800" y="3486150"/>
          <p14:tracePt t="103065" x="4222750" y="3486150"/>
          <p14:tracePt t="103081" x="4216400" y="3486150"/>
          <p14:tracePt t="103098" x="4184650" y="3486150"/>
          <p14:tracePt t="103115" x="4178300" y="3486150"/>
          <p14:tracePt t="103131" x="4140200" y="3486150"/>
          <p14:tracePt t="103148" x="4127500" y="3486150"/>
          <p14:tracePt t="103165" x="4108450" y="3486150"/>
          <p14:tracePt t="103182" x="4102100" y="3486150"/>
          <p14:tracePt t="103217" x="4095750" y="3486150"/>
          <p14:tracePt t="103219" x="4089400" y="3486150"/>
          <p14:tracePt t="103249" x="4083050" y="3486150"/>
          <p14:tracePt t="103250" x="4076700" y="3486150"/>
          <p14:tracePt t="103265" x="4070350" y="3486150"/>
          <p14:tracePt t="103282" x="4064000" y="3486150"/>
          <p14:tracePt t="103298" x="4057650" y="3486150"/>
          <p14:tracePt t="103332" x="4051300" y="3492500"/>
          <p14:tracePt t="103354" x="4051300" y="3498850"/>
          <p14:tracePt t="103355" x="4051300" y="3505200"/>
          <p14:tracePt t="103365" x="4044950" y="3505200"/>
          <p14:tracePt t="103381" x="4038600" y="3517900"/>
          <p14:tracePt t="103416" x="4032250" y="3524250"/>
          <p14:tracePt t="103417" x="4032250" y="3530600"/>
          <p14:tracePt t="103432" x="4032250" y="3536950"/>
          <p14:tracePt t="103479" x="4032250" y="3543300"/>
          <p14:tracePt t="103490" x="4032250" y="3549650"/>
          <p14:tracePt t="103499" x="4032250" y="3556000"/>
          <p14:tracePt t="103521" x="4032250" y="3568700"/>
          <p14:tracePt t="103531" x="4032250" y="3575050"/>
          <p14:tracePt t="103552" x="4032250" y="3581400"/>
          <p14:tracePt t="103553" x="4032250" y="3587750"/>
          <p14:tracePt t="103584" x="4032250" y="3594100"/>
          <p14:tracePt t="104753" x="4032250" y="3600450"/>
          <p14:tracePt t="104775" x="4032250" y="3606800"/>
          <p14:tracePt t="104805" x="4032250" y="3619500"/>
          <p14:tracePt t="104816" x="4032250" y="3625850"/>
          <p14:tracePt t="104826" x="4032250" y="3632200"/>
          <p14:tracePt t="104836" x="4032250" y="3638550"/>
          <p14:tracePt t="104847" x="4032250" y="3644900"/>
          <p14:tracePt t="104847" x="4032250" y="3651250"/>
          <p14:tracePt t="104868" x="4032250" y="3657600"/>
          <p14:tracePt t="104869" x="4032250" y="3663950"/>
          <p14:tracePt t="104919" x="4032250" y="3670300"/>
          <p14:tracePt t="105541" x="4032250" y="3676650"/>
          <p14:tracePt t="105581" x="4038600" y="3683000"/>
          <p14:tracePt t="114158" x="4038600" y="3689350"/>
          <p14:tracePt t="114179" x="4038600" y="3695700"/>
          <p14:tracePt t="114190" x="4025900" y="3702050"/>
          <p14:tracePt t="114200" x="4013200" y="3702050"/>
          <p14:tracePt t="114214" x="3994150" y="3708400"/>
          <p14:tracePt t="114215" x="3956050" y="3714750"/>
          <p14:tracePt t="114231" x="3917950" y="3714750"/>
          <p14:tracePt t="114249" x="3860800" y="3721100"/>
          <p14:tracePt t="114264" x="3835400" y="3727450"/>
          <p14:tracePt t="114282" x="3765550" y="3740150"/>
          <p14:tracePt t="114298" x="3702050" y="3746500"/>
          <p14:tracePt t="114315" x="3651250" y="3752850"/>
          <p14:tracePt t="114331" x="3556000" y="3752850"/>
          <p14:tracePt t="114348" x="3498850" y="3752850"/>
          <p14:tracePt t="114365" x="3390900" y="3752850"/>
          <p14:tracePt t="114381" x="3282950" y="3752850"/>
          <p14:tracePt t="114399" x="3225800" y="3752850"/>
          <p14:tracePt t="114415" x="3117850" y="3752850"/>
          <p14:tracePt t="114431" x="3060700" y="3752850"/>
          <p14:tracePt t="114448" x="2946400" y="3752850"/>
          <p14:tracePt t="114464" x="2857500" y="3752850"/>
          <p14:tracePt t="114481" x="2813050" y="3752850"/>
          <p14:tracePt t="114498" x="2743200" y="3752850"/>
          <p14:tracePt t="114515" x="2711450" y="3752850"/>
          <p14:tracePt t="114531" x="2641600" y="3752850"/>
          <p14:tracePt t="114549" x="2584450" y="3752850"/>
          <p14:tracePt t="114564" x="2552700" y="3752850"/>
          <p14:tracePt t="114581" x="2495550" y="3752850"/>
          <p14:tracePt t="114598" x="2432050" y="3752850"/>
          <p14:tracePt t="114615" x="2393950" y="3752850"/>
          <p14:tracePt t="114631" x="2324100" y="3752850"/>
          <p14:tracePt t="114648" x="2305050" y="3752850"/>
          <p14:tracePt t="114665" x="2266950" y="3746500"/>
          <p14:tracePt t="114739" x="2260600" y="3740150"/>
          <p14:tracePt t="114770" x="2260600" y="3733800"/>
          <p14:tracePt t="114811" x="2260600" y="3727450"/>
          <p14:tracePt t="114832" x="2273300" y="3721100"/>
          <p14:tracePt t="114853" x="2286000" y="3721100"/>
          <p14:tracePt t="114864" x="2292350" y="3714750"/>
          <p14:tracePt t="114884" x="2298700" y="3714750"/>
          <p14:tracePt t="114894" x="2305050" y="3714750"/>
          <p14:tracePt t="114904" x="2311400" y="3714750"/>
          <p14:tracePt t="114925" x="2324100" y="3714750"/>
          <p14:tracePt t="114936" x="2330450" y="3714750"/>
          <p14:tracePt t="114948" x="2343150" y="3714750"/>
          <p14:tracePt t="114956" x="2355850" y="3714750"/>
          <p14:tracePt t="114967" x="2374900" y="3714750"/>
          <p14:tracePt t="114981" x="2393950" y="3714750"/>
          <p14:tracePt t="115130" x="2400300" y="3714750"/>
          <p14:tracePt t="115146" x="2406650" y="3714750"/>
          <p14:tracePt t="115172" x="2413000" y="3714750"/>
          <p14:tracePt t="115182" x="2419350" y="3714750"/>
          <p14:tracePt t="115193" x="2425700" y="3714750"/>
          <p14:tracePt t="115198" x="2438400" y="3714750"/>
          <p14:tracePt t="115215" x="2444750" y="3714750"/>
          <p14:tracePt t="115231" x="2451100" y="3714750"/>
          <p14:tracePt t="115249" x="2457450" y="3714750"/>
          <p14:tracePt t="115264" x="2463800" y="3714750"/>
          <p14:tracePt t="115281" x="2470150" y="3708400"/>
          <p14:tracePt t="115298" x="2476500" y="3708400"/>
          <p14:tracePt t="115315" x="2482850" y="3702050"/>
          <p14:tracePt t="115350" x="2482850" y="3695700"/>
          <p14:tracePt t="115380" x="2489200" y="3695700"/>
          <p14:tracePt t="115402" x="2489200" y="3689350"/>
          <p14:tracePt t="115412" x="2495550" y="3683000"/>
          <p14:tracePt t="115433" x="2495550" y="3676650"/>
          <p14:tracePt t="115448" x="2495550" y="3663950"/>
          <p14:tracePt t="115449" x="2501900" y="3657600"/>
          <p14:tracePt t="115465" x="2501900" y="3651250"/>
          <p14:tracePt t="115481" x="2501900" y="3644900"/>
          <p14:tracePt t="115498" x="2501900" y="3638550"/>
          <p14:tracePt t="115514" x="2501900" y="3625850"/>
          <p14:tracePt t="115531" x="2501900" y="3619500"/>
          <p14:tracePt t="115550" x="2501900" y="3613150"/>
          <p14:tracePt t="115565" x="2501900" y="3606800"/>
          <p14:tracePt t="115581" x="2501900" y="3600450"/>
          <p14:tracePt t="115598" x="2508250" y="3594100"/>
          <p14:tracePt t="115632" x="2508250" y="3587750"/>
          <p14:tracePt t="115633" x="2514600" y="3587750"/>
          <p14:tracePt t="115648" x="2514600" y="3581400"/>
          <p14:tracePt t="115665" x="2514600" y="3575050"/>
          <p14:tracePt t="115681" x="2514600" y="3568700"/>
          <p14:tracePt t="115698" x="2514600" y="3556000"/>
          <p14:tracePt t="115714" x="2514600" y="3549650"/>
          <p14:tracePt t="115731" x="2514600" y="3530600"/>
          <p14:tracePt t="115748" x="2514600" y="3524250"/>
          <p14:tracePt t="115764" x="2514600" y="3511550"/>
          <p14:tracePt t="115781" x="2514600" y="3498850"/>
          <p14:tracePt t="115819" x="2514600" y="3492500"/>
          <p14:tracePt t="115839" x="2514600" y="3486150"/>
          <p14:tracePt t="115862" x="2514600" y="3479800"/>
          <p14:tracePt t="115882" x="2508250" y="3479800"/>
          <p14:tracePt t="115892" x="2501900" y="3473450"/>
          <p14:tracePt t="115913" x="2495550" y="3467100"/>
          <p14:tracePt t="115923" x="2482850" y="3460750"/>
          <p14:tracePt t="115944" x="2476500" y="3460750"/>
          <p14:tracePt t="115954" x="2470150" y="3460750"/>
          <p14:tracePt t="115996" x="2463800" y="3460750"/>
          <p14:tracePt t="116008" x="2457450" y="3460750"/>
          <p14:tracePt t="116018" x="2451100" y="3454400"/>
          <p14:tracePt t="116038" x="2444750" y="3454400"/>
          <p14:tracePt t="116049" x="2438400" y="3454400"/>
          <p14:tracePt t="116050" x="2438400" y="3448050"/>
          <p14:tracePt t="116065" x="2432050" y="3448050"/>
          <p14:tracePt t="116162" x="2425700" y="3448050"/>
          <p14:tracePt t="116173" x="2419350" y="3448050"/>
          <p14:tracePt t="116193" x="2406650" y="3448050"/>
          <p14:tracePt t="116198" x="2400300" y="3448050"/>
          <p14:tracePt t="116224" x="2393950" y="3448050"/>
          <p14:tracePt t="116229" x="2387600" y="3441700"/>
          <p14:tracePt t="116276" x="2381250" y="3441700"/>
          <p14:tracePt t="116317" x="2374900" y="3435350"/>
          <p14:tracePt t="116327" x="2362200" y="3429000"/>
          <p14:tracePt t="116349" x="2349500" y="3422650"/>
          <p14:tracePt t="116350" x="2336800" y="3422650"/>
          <p14:tracePt t="116365" x="2324100" y="3416300"/>
          <p14:tracePt t="116381" x="2311400" y="3409950"/>
          <p14:tracePt t="116398" x="2292350" y="3403600"/>
          <p14:tracePt t="116414" x="2266950" y="3390900"/>
          <p14:tracePt t="116432" x="2260600" y="3390900"/>
          <p14:tracePt t="116448" x="2222500" y="3384550"/>
          <p14:tracePt t="116465" x="2203450" y="3378200"/>
          <p14:tracePt t="116481" x="2178050" y="3365500"/>
          <p14:tracePt t="116498" x="2159000" y="3365500"/>
          <p14:tracePt t="116514" x="2139950" y="3359150"/>
          <p14:tracePt t="116531" x="2114550" y="3359150"/>
          <p14:tracePt t="116549" x="2101850" y="3359150"/>
          <p14:tracePt t="116564" x="2076450" y="3359150"/>
          <p14:tracePt t="116581" x="2070100" y="3359150"/>
          <p14:tracePt t="116598" x="2038350" y="3359150"/>
          <p14:tracePt t="116615" x="2019300" y="3359150"/>
          <p14:tracePt t="116632" x="2006600" y="3359150"/>
          <p14:tracePt t="116648" x="1974850" y="3359150"/>
          <p14:tracePt t="116665" x="1955800" y="3359150"/>
          <p14:tracePt t="116681" x="1917700" y="3359150"/>
          <p14:tracePt t="116698" x="1879600" y="3359150"/>
          <p14:tracePt t="116714" x="1866900" y="3359150"/>
          <p14:tracePt t="116731" x="1854200" y="3359150"/>
          <p14:tracePt t="116748" x="1847850" y="3359150"/>
          <p14:tracePt t="116765" x="1841500" y="3359150"/>
          <p14:tracePt t="116780" x="1835150" y="3359150"/>
          <p14:tracePt t="116798" x="1828800" y="3359150"/>
          <p14:tracePt t="116814" x="1828800" y="3365500"/>
          <p14:tracePt t="116831" x="1822450" y="3371850"/>
          <p14:tracePt t="116848" x="1816100" y="3378200"/>
          <p14:tracePt t="116865" x="1816100" y="3384550"/>
          <p14:tracePt t="116881" x="1809750" y="3390900"/>
          <p14:tracePt t="116897" x="1803400" y="3397250"/>
          <p14:tracePt t="116913" x="1797050" y="3397250"/>
          <p14:tracePt t="116931" x="1797050" y="3409950"/>
          <p14:tracePt t="116974" x="1797050" y="3416300"/>
          <p14:tracePt t="116990" x="1797050" y="3422650"/>
          <p14:tracePt t="116998" x="1797050" y="3429000"/>
          <p14:tracePt t="117016" x="1797050" y="3441700"/>
          <p14:tracePt t="117018" x="1797050" y="3448050"/>
          <p14:tracePt t="117031" x="1797050" y="3454400"/>
          <p14:tracePt t="117048" x="1797050" y="3460750"/>
          <p14:tracePt t="117064" x="1797050" y="3467100"/>
          <p14:tracePt t="117081" x="1797050" y="3473450"/>
          <p14:tracePt t="117098" x="1797050" y="3479800"/>
          <p14:tracePt t="117115" x="1797050" y="3492500"/>
          <p14:tracePt t="117131" x="1797050" y="3498850"/>
          <p14:tracePt t="117173" x="1797050" y="3505200"/>
          <p14:tracePt t="117194" x="1797050" y="3511550"/>
          <p14:tracePt t="117204" x="1797050" y="3517900"/>
          <p14:tracePt t="117245" x="1797050" y="3524250"/>
          <p14:tracePt t="117256" x="1797050" y="3530600"/>
          <p14:tracePt t="117288" x="1797050" y="3536950"/>
          <p14:tracePt t="117298" x="1797050" y="3543300"/>
          <p14:tracePt t="117309" x="1797050" y="3549650"/>
          <p14:tracePt t="117329" x="1797050" y="3556000"/>
          <p14:tracePt t="117340" x="1797050" y="3562350"/>
          <p14:tracePt t="117350" x="1797050" y="3568700"/>
          <p14:tracePt t="117371" x="1803400" y="3581400"/>
          <p14:tracePt t="117382" x="1803400" y="3587750"/>
          <p14:tracePt t="117402" x="1803400" y="3594100"/>
          <p14:tracePt t="117413" x="1803400" y="3606800"/>
          <p14:tracePt t="117423" x="1809750" y="3606800"/>
          <p14:tracePt t="117431" x="1809750" y="3619500"/>
          <p14:tracePt t="117448" x="1816100" y="3632200"/>
          <p14:tracePt t="117465" x="1822450" y="3644900"/>
          <p14:tracePt t="117481" x="1828800" y="3651250"/>
          <p14:tracePt t="117498" x="1835150" y="3663950"/>
          <p14:tracePt t="117514" x="1841500" y="3676650"/>
          <p14:tracePt t="117531" x="1854200" y="3689350"/>
          <p14:tracePt t="117570" x="1860550" y="3695700"/>
          <p14:tracePt t="117570" x="1866900" y="3702050"/>
          <p14:tracePt t="117581" x="1866900" y="3708400"/>
          <p14:tracePt t="117598" x="1873250" y="3708400"/>
          <p14:tracePt t="117614" x="1879600" y="3714750"/>
          <p14:tracePt t="117631" x="1885950" y="3727450"/>
          <p14:tracePt t="117648" x="1898650" y="3733800"/>
          <p14:tracePt t="117665" x="1905000" y="3740150"/>
          <p14:tracePt t="117681" x="1911350" y="3740150"/>
          <p14:tracePt t="117698" x="1917700" y="3746500"/>
          <p14:tracePt t="117714" x="1924050" y="3752850"/>
          <p14:tracePt t="117731" x="1943100" y="3759200"/>
          <p14:tracePt t="117748" x="1949450" y="3759200"/>
          <p14:tracePt t="117765" x="1981200" y="3771900"/>
          <p14:tracePt t="117781" x="2000250" y="3778250"/>
          <p14:tracePt t="117798" x="2032000" y="3784600"/>
          <p14:tracePt t="117815" x="2070100" y="3797300"/>
          <p14:tracePt t="117831" x="2076450" y="3803650"/>
          <p14:tracePt t="117848" x="2101850" y="3810000"/>
          <p14:tracePt t="117864" x="2108200" y="3810000"/>
          <p14:tracePt t="117881" x="2127250" y="3810000"/>
          <p14:tracePt t="117898" x="2159000" y="3816350"/>
          <p14:tracePt t="117914" x="2178050" y="3816350"/>
          <p14:tracePt t="117931" x="2228850" y="3822700"/>
          <p14:tracePt t="117948" x="2254250" y="3829050"/>
          <p14:tracePt t="117965" x="2286000" y="3835400"/>
          <p14:tracePt t="117981" x="2305050" y="3835400"/>
          <p14:tracePt t="118018" x="2311400" y="3835400"/>
          <p14:tracePt t="118019" x="2324100" y="3835400"/>
          <p14:tracePt t="118031" x="2330450" y="3835400"/>
          <p14:tracePt t="118048" x="2368550" y="3835400"/>
          <p14:tracePt t="118065" x="2406650" y="3835400"/>
          <p14:tracePt t="118081" x="2432050" y="3835400"/>
          <p14:tracePt t="118097" x="2470150" y="3835400"/>
          <p14:tracePt t="118113" x="2482850" y="3835400"/>
          <p14:tracePt t="118131" x="2501900" y="3835400"/>
          <p14:tracePt t="118148" x="2514600" y="3835400"/>
          <p14:tracePt t="118165" x="2520950" y="3835400"/>
          <p14:tracePt t="118181" x="2533650" y="3835400"/>
          <p14:tracePt t="118198" x="2546350" y="3835400"/>
          <p14:tracePt t="118214" x="2565400" y="3822700"/>
          <p14:tracePt t="118231" x="2590800" y="3810000"/>
          <p14:tracePt t="118248" x="2590800" y="3803650"/>
          <p14:tracePt t="118265" x="2609850" y="3790950"/>
          <p14:tracePt t="118281" x="2616200" y="3784600"/>
          <p14:tracePt t="118299" x="2622550" y="3771900"/>
          <p14:tracePt t="118315" x="2622550" y="3765550"/>
          <p14:tracePt t="118331" x="2628900" y="3740150"/>
          <p14:tracePt t="118349" x="2628900" y="3721100"/>
          <p14:tracePt t="118380" x="2628900" y="3708400"/>
          <p14:tracePt t="118381" x="2628900" y="3683000"/>
          <p14:tracePt t="118396" x="2628900" y="3676650"/>
          <p14:tracePt t="118413" x="2622550" y="3663950"/>
          <p14:tracePt t="118431" x="2609850" y="3651250"/>
          <p14:tracePt t="118448" x="2609850" y="3644900"/>
          <p14:tracePt t="118464" x="2603500" y="3638550"/>
          <p14:tracePt t="118481" x="2603500" y="3632200"/>
          <p14:tracePt t="118481" x="2597150" y="3632200"/>
          <p14:tracePt t="118531" x="2590800" y="3625850"/>
          <p14:tracePt t="118551" x="2584450" y="3619500"/>
          <p14:tracePt t="118572" x="2584450" y="3613150"/>
          <p14:tracePt t="118582" x="2578100" y="3613150"/>
          <p14:tracePt t="118592" x="2571750" y="3613150"/>
          <p14:tracePt t="118614" x="2565400" y="3600450"/>
          <p14:tracePt t="118616" x="2565400" y="3594100"/>
          <p14:tracePt t="118631" x="2559050" y="3587750"/>
          <p14:tracePt t="118648" x="2559050" y="3581400"/>
          <p14:tracePt t="118664" x="2552700" y="3581400"/>
          <p14:tracePt t="118681" x="2552700" y="3568700"/>
          <p14:tracePt t="118718" x="2546350" y="3562350"/>
          <p14:tracePt t="118719" x="2540000" y="3562350"/>
          <p14:tracePt t="118731" x="2533650" y="3562350"/>
          <p14:tracePt t="118748" x="2533650" y="3556000"/>
          <p14:tracePt t="118765" x="2520950" y="3549650"/>
          <p14:tracePt t="118781" x="2520950" y="3543300"/>
          <p14:tracePt t="118798" x="2514600" y="3543300"/>
          <p14:tracePt t="118833" x="2508250" y="3536950"/>
          <p14:tracePt t="118854" x="2501900" y="3536950"/>
          <p14:tracePt t="118864" x="2501900" y="3530600"/>
          <p14:tracePt t="118895" x="2495550" y="3530600"/>
          <p14:tracePt t="118917" x="2489200" y="3530600"/>
          <p14:tracePt t="118938" x="2482850" y="3530600"/>
          <p14:tracePt t="119009" x="2482850" y="3524250"/>
          <p14:tracePt t="119040" x="2476500" y="3524250"/>
          <p14:tracePt t="119051" x="2476500" y="3517900"/>
          <p14:tracePt t="119061" x="2470150" y="3517900"/>
          <p14:tracePt t="119066" x="2463800" y="3517900"/>
          <p14:tracePt t="119082" x="2457450" y="3517900"/>
          <p14:tracePt t="119099" x="2451100" y="3517900"/>
          <p14:tracePt t="119116" x="2444750" y="3517900"/>
          <p14:tracePt t="119132" x="2438400" y="3511550"/>
          <p14:tracePt t="119149" x="2432050" y="3511550"/>
          <p14:tracePt t="119196" x="2425700" y="3511550"/>
          <p14:tracePt t="119259" x="2419350" y="3505200"/>
          <p14:tracePt t="119300" x="2413000" y="3498850"/>
          <p14:tracePt t="120878" x="2406650" y="3498850"/>
          <p14:tracePt t="120891" x="2400300" y="3498850"/>
          <p14:tracePt t="120899" x="2393950" y="3498850"/>
          <p14:tracePt t="120900" x="2381250" y="3505200"/>
          <p14:tracePt t="120915" x="2362200" y="3517900"/>
          <p14:tracePt t="120932" x="2349500" y="3517900"/>
          <p14:tracePt t="120949" x="2330450" y="3530600"/>
          <p14:tracePt t="120965" x="2324100" y="3536950"/>
          <p14:tracePt t="120982" x="2311400" y="3543300"/>
          <p14:tracePt t="120999" x="2305050" y="3562350"/>
          <p14:tracePt t="121015" x="2292350" y="3562350"/>
          <p14:tracePt t="121032" x="2279650" y="3581400"/>
          <p14:tracePt t="121049" x="2266950" y="3594100"/>
          <p14:tracePt t="121066" x="2260600" y="3600450"/>
          <p14:tracePt t="121082" x="2247900" y="3619500"/>
          <p14:tracePt t="121099" x="2241550" y="3619500"/>
          <p14:tracePt t="121115" x="2228850" y="3638550"/>
          <p14:tracePt t="121132" x="2209800" y="3644900"/>
          <p14:tracePt t="121149" x="2209800" y="3651250"/>
          <p14:tracePt t="121166" x="2197100" y="3663950"/>
          <p14:tracePt t="121182" x="2184400" y="3676650"/>
          <p14:tracePt t="121199" x="2178050" y="3683000"/>
          <p14:tracePt t="121214" x="2165350" y="3689350"/>
          <p14:tracePt t="121231" x="2152650" y="3695700"/>
          <p14:tracePt t="121249" x="2139950" y="3702050"/>
          <p14:tracePt t="121265" x="2133600" y="3708400"/>
          <p14:tracePt t="121282" x="2127250" y="3708400"/>
          <p14:tracePt t="121299" x="2114550" y="3721100"/>
          <p14:tracePt t="121315" x="2108200" y="3721100"/>
          <p14:tracePt t="121355" x="2101850" y="3721100"/>
          <p14:tracePt t="121377" x="2095500" y="3721100"/>
          <p14:tracePt t="121795" x="2101850" y="3721100"/>
          <p14:tracePt t="121815" x="2108200" y="3721100"/>
          <p14:tracePt t="121837" x="2114550" y="3721100"/>
          <p14:tracePt t="121848" x="2120900" y="3721100"/>
          <p14:tracePt t="121868" x="2133600" y="3721100"/>
          <p14:tracePt t="121878" x="2139950" y="3721100"/>
          <p14:tracePt t="121889" x="2146300" y="3721100"/>
          <p14:tracePt t="121908" x="2165350" y="3721100"/>
          <p14:tracePt t="121915" x="2184400" y="3721100"/>
          <p14:tracePt t="121916" x="2222500" y="3721100"/>
          <p14:tracePt t="121932" x="2241550" y="3721100"/>
          <p14:tracePt t="121949" x="2266950" y="3721100"/>
          <p14:tracePt t="121965" x="2286000" y="3721100"/>
          <p14:tracePt t="121982" x="2311400" y="3721100"/>
          <p14:tracePt t="121999" x="2343150" y="3721100"/>
          <p14:tracePt t="122015" x="2362200" y="3721100"/>
          <p14:tracePt t="122032" x="2393950" y="3721100"/>
          <p14:tracePt t="122049" x="2406650" y="3721100"/>
          <p14:tracePt t="122065" x="2425700" y="3721100"/>
          <p14:tracePt t="133523" x="2432050" y="3721100"/>
          <p14:tracePt t="133543" x="2438400" y="3721100"/>
          <p14:tracePt t="133557" x="2451100" y="3721100"/>
          <p14:tracePt t="133574" x="2463800" y="3721100"/>
          <p14:tracePt t="133584" x="2470150" y="3721100"/>
          <p14:tracePt t="133637" x="2476500" y="3721100"/>
          <p14:tracePt t="133678" x="2482850" y="3721100"/>
          <p14:tracePt t="134461" x="2489200" y="3721100"/>
          <p14:tracePt t="134492" x="2501900" y="3721100"/>
          <p14:tracePt t="134503" x="2508250" y="3721100"/>
          <p14:tracePt t="134524" x="2527300" y="3721100"/>
          <p14:tracePt t="134534" x="2540000" y="3721100"/>
          <p14:tracePt t="134536" x="2552700" y="3721100"/>
          <p14:tracePt t="134549" x="2571750" y="3721100"/>
          <p14:tracePt t="134566" x="2584450" y="3721100"/>
          <p14:tracePt t="134582" x="2597150" y="3721100"/>
          <p14:tracePt t="134599" x="2609850" y="3721100"/>
          <p14:tracePt t="134615" x="2635250" y="3721100"/>
          <p14:tracePt t="134632" x="2673350" y="3721100"/>
          <p14:tracePt t="134648" x="2692400" y="3721100"/>
          <p14:tracePt t="134665" x="2724150" y="3721100"/>
          <p14:tracePt t="134682" x="2743200" y="3721100"/>
          <p14:tracePt t="134698" x="2762250" y="3721100"/>
          <p14:tracePt t="134716" x="2794000" y="3721100"/>
          <p14:tracePt t="134732" x="2813050" y="3721100"/>
          <p14:tracePt t="134748" x="2863850" y="3721100"/>
          <p14:tracePt t="134765" x="2889250" y="3721100"/>
          <p14:tracePt t="134782" x="2946400" y="3721100"/>
          <p14:tracePt t="134799" x="2990850" y="3721100"/>
          <p14:tracePt t="134815" x="3009900" y="3721100"/>
          <p14:tracePt t="134832" x="3054350" y="3721100"/>
          <p14:tracePt t="134848" x="3067050" y="3721100"/>
          <p14:tracePt t="134865" x="3105150" y="3721100"/>
          <p14:tracePt t="134882" x="3130550" y="3721100"/>
          <p14:tracePt t="134898" x="3143250" y="3721100"/>
          <p14:tracePt t="134916" x="3155950" y="3721100"/>
          <p14:tracePt t="134932" x="3168650" y="3721100"/>
          <p14:tracePt t="134948" x="3175000" y="3721100"/>
          <p14:tracePt t="134965" x="3187700" y="3721100"/>
          <p14:tracePt t="134982" x="3206750" y="3721100"/>
          <p14:tracePt t="134998" x="3225800" y="3727450"/>
          <p14:tracePt t="135016" x="3244850" y="3727450"/>
          <p14:tracePt t="135032" x="3270250" y="3733800"/>
          <p14:tracePt t="135048" x="3295650" y="3733800"/>
          <p14:tracePt t="135086" x="3302000" y="3733800"/>
          <p14:tracePt t="135087" x="3314700" y="3733800"/>
          <p14:tracePt t="135117" x="3321050" y="3733800"/>
          <p14:tracePt t="135118" x="3327400" y="3733800"/>
          <p14:tracePt t="135132" x="3340100" y="3733800"/>
          <p14:tracePt t="135148" x="3352800" y="3740150"/>
          <p14:tracePt t="135166" x="3371850" y="3746500"/>
          <p14:tracePt t="135182" x="3390900" y="3746500"/>
          <p14:tracePt t="135198" x="3422650" y="3752850"/>
          <p14:tracePt t="135215" x="3448050" y="3759200"/>
          <p14:tracePt t="135232" x="3460750" y="3759200"/>
          <p14:tracePt t="135248" x="3486150" y="3759200"/>
          <p14:tracePt t="135265" x="3505200" y="3759200"/>
          <p14:tracePt t="135282" x="3530600" y="3759200"/>
          <p14:tracePt t="135298" x="3562350" y="3759200"/>
          <p14:tracePt t="135315" x="3568700" y="3759200"/>
          <p14:tracePt t="135332" x="3600450" y="3759200"/>
          <p14:tracePt t="135348" x="3613150" y="3759200"/>
          <p14:tracePt t="135365" x="3644900" y="3759200"/>
          <p14:tracePt t="135382" x="3663950" y="3759200"/>
          <p14:tracePt t="135399" x="3683000" y="3759200"/>
          <p14:tracePt t="135415" x="3708400" y="3759200"/>
          <p14:tracePt t="135432" x="3721100" y="3759200"/>
          <p14:tracePt t="135448" x="3752850" y="3759200"/>
          <p14:tracePt t="135465" x="3797300" y="3759200"/>
          <p14:tracePt t="135482" x="3816350" y="3759200"/>
          <p14:tracePt t="135498" x="3854450" y="3759200"/>
          <p14:tracePt t="135515" x="3873500" y="3759200"/>
          <p14:tracePt t="135532" x="3898900" y="3759200"/>
          <p14:tracePt t="135550" x="3917950" y="3759200"/>
          <p14:tracePt t="135565" x="3930650" y="3759200"/>
          <p14:tracePt t="135582" x="3956050" y="3759200"/>
          <p14:tracePt t="135599" x="3975100" y="3759200"/>
          <p14:tracePt t="135615" x="4013200" y="3759200"/>
          <p14:tracePt t="135632" x="4025900" y="3759200"/>
          <p14:tracePt t="135648" x="4057650" y="3759200"/>
          <p14:tracePt t="135665" x="4089400" y="3759200"/>
          <p14:tracePt t="135682" x="4102100" y="3759200"/>
          <p14:tracePt t="135698" x="4121150" y="3759200"/>
          <p14:tracePt t="135716" x="4140200" y="3759200"/>
          <p14:tracePt t="135732" x="4159250" y="3759200"/>
          <p14:tracePt t="135748" x="4171950" y="3759200"/>
          <p14:tracePt t="135765" x="4191000" y="3759200"/>
          <p14:tracePt t="135782" x="4203700" y="3759200"/>
          <p14:tracePt t="135798" x="4216400" y="3759200"/>
          <p14:tracePt t="135815" x="4229100" y="3759200"/>
          <p14:tracePt t="136021" x="4222750" y="3759200"/>
          <p14:tracePt t="136032" x="4216400" y="3759200"/>
          <p14:tracePt t="136053" x="4197350" y="3759200"/>
          <p14:tracePt t="136063" x="4165600" y="3759200"/>
          <p14:tracePt t="136084" x="4146550" y="3759200"/>
          <p14:tracePt t="136098" x="4114800" y="3759200"/>
          <p14:tracePt t="136099" x="4044950" y="3759200"/>
          <p14:tracePt t="136115" x="4019550" y="3759200"/>
          <p14:tracePt t="136132" x="3975100" y="3759200"/>
          <p14:tracePt t="136148" x="3956050" y="3759200"/>
          <p14:tracePt t="136166" x="3924300" y="3759200"/>
          <p14:tracePt t="136181" x="3917950" y="3759200"/>
          <p14:tracePt t="136198" x="3873500" y="3759200"/>
          <p14:tracePt t="136216" x="3829050" y="3759200"/>
          <p14:tracePt t="136232" x="3784600" y="3759200"/>
          <p14:tracePt t="136248" x="3708400" y="3759200"/>
          <p14:tracePt t="136265" x="3676650" y="3759200"/>
          <p14:tracePt t="136282" x="3613150" y="3759200"/>
          <p14:tracePt t="136298" x="3575050" y="3759200"/>
          <p14:tracePt t="136315" x="3556000" y="3759200"/>
          <p14:tracePt t="136332" x="3517900" y="3759200"/>
          <p14:tracePt t="136348" x="3492500" y="3759200"/>
          <p14:tracePt t="136365" x="3441700" y="3759200"/>
          <p14:tracePt t="136382" x="3384550" y="3759200"/>
          <p14:tracePt t="136400" x="3359150" y="3759200"/>
          <p14:tracePt t="136432" x="3314700" y="3759200"/>
          <p14:tracePt t="136432" x="3289300" y="3759200"/>
          <p14:tracePt t="136449" x="3238500" y="3759200"/>
          <p14:tracePt t="136466" x="3200400" y="3759200"/>
          <p14:tracePt t="136483" x="3187700" y="3759200"/>
          <p14:tracePt t="136499" x="3168650" y="3759200"/>
          <p14:tracePt t="136516" x="3155950" y="3759200"/>
          <p14:tracePt t="136533" x="3149600" y="3759200"/>
          <p14:tracePt t="136551" x="3136900" y="3759200"/>
          <p14:tracePt t="136587" x="3130550" y="3759200"/>
          <p14:tracePt t="136750" x="3136900" y="3759200"/>
          <p14:tracePt t="136761" x="3143250" y="3759200"/>
          <p14:tracePt t="136771" x="3155950" y="3759200"/>
          <p14:tracePt t="136775" x="3175000" y="3759200"/>
          <p14:tracePt t="136782" x="3200400" y="3759200"/>
          <p14:tracePt t="136799" x="3257550" y="3759200"/>
          <p14:tracePt t="136816" x="3295650" y="3759200"/>
          <p14:tracePt t="136833" x="3378200" y="3759200"/>
          <p14:tracePt t="136849" x="3441700" y="3759200"/>
          <p14:tracePt t="136867" x="3460750" y="3759200"/>
          <p14:tracePt t="136883" x="3492500" y="3759200"/>
          <p14:tracePt t="136900" x="3511550" y="3759200"/>
          <p14:tracePt t="136916" x="3549650" y="3759200"/>
          <p14:tracePt t="136933" x="3594100" y="3759200"/>
          <p14:tracePt t="136950" x="3619500" y="3759200"/>
          <p14:tracePt t="136967" x="3689350" y="3759200"/>
          <p14:tracePt t="136983" x="3721100" y="3759200"/>
          <p14:tracePt t="136999" x="3784600" y="3759200"/>
          <p14:tracePt t="137016" x="3835400" y="3759200"/>
          <p14:tracePt t="137032" x="3860800" y="3759200"/>
          <p14:tracePt t="137050" x="3917950" y="3759200"/>
          <p14:tracePt t="137066" x="3949700" y="3759200"/>
          <p14:tracePt t="137083" x="4013200" y="3759200"/>
          <p14:tracePt t="137099" x="4083050" y="3759200"/>
          <p14:tracePt t="137116" x="4108450" y="3759200"/>
          <p14:tracePt t="137133" x="4146550" y="3759200"/>
          <p14:tracePt t="137149" x="4165600" y="3759200"/>
          <p14:tracePt t="137166" x="4191000" y="3759200"/>
          <p14:tracePt t="137182" x="4216400" y="3759200"/>
          <p14:tracePt t="137200" x="4229100" y="3759200"/>
          <p14:tracePt t="137217" x="4260850" y="3759200"/>
          <p14:tracePt t="137231" x="4273550" y="3759200"/>
          <p14:tracePt t="137248" x="4292600" y="3759200"/>
          <p14:tracePt t="137266" x="4298950" y="3759200"/>
          <p14:tracePt t="137364" x="4292600" y="3759200"/>
          <p14:tracePt t="137384" x="4286250" y="3759200"/>
          <p14:tracePt t="137395" x="4279900" y="3759200"/>
          <p14:tracePt t="137405" x="4267200" y="3765550"/>
          <p14:tracePt t="137415" x="4254500" y="3765550"/>
          <p14:tracePt t="137426" x="4235450" y="3765550"/>
          <p14:tracePt t="137433" x="4191000" y="3771900"/>
          <p14:tracePt t="137449" x="4165600" y="3771900"/>
          <p14:tracePt t="137466" x="4121150" y="3778250"/>
          <p14:tracePt t="137482" x="4083050" y="3778250"/>
          <p14:tracePt t="137499" x="4064000" y="3778250"/>
          <p14:tracePt t="137516" x="4013200" y="3778250"/>
          <p14:tracePt t="137533" x="3937000" y="3778250"/>
          <p14:tracePt t="137551" x="3886200" y="3778250"/>
          <p14:tracePt t="137567" x="3784600" y="3778250"/>
          <p14:tracePt t="137583" x="3740150" y="3778250"/>
          <p14:tracePt t="137599" x="3676650" y="3778250"/>
          <p14:tracePt t="137616" x="3651250" y="3778250"/>
          <p14:tracePt t="137632" x="3613150" y="3778250"/>
          <p14:tracePt t="137649" x="3581400" y="3778250"/>
          <p14:tracePt t="137667" x="3549650" y="3778250"/>
          <p14:tracePt t="137682" x="3492500" y="3778250"/>
          <p14:tracePt t="137700" x="3448050" y="3778250"/>
          <p14:tracePt t="137716" x="3378200" y="3778250"/>
          <p14:tracePt t="137733" x="3340100" y="3778250"/>
          <p14:tracePt t="137749" x="3321050" y="3778250"/>
          <p14:tracePt t="137766" x="3295650" y="3778250"/>
          <p14:tracePt t="137783" x="3282950" y="3778250"/>
          <p14:tracePt t="137799" x="3270250" y="3778250"/>
          <p14:tracePt t="137816" x="3251200" y="3778250"/>
          <p14:tracePt t="138036" x="3257550" y="3778250"/>
          <p14:tracePt t="138048" x="3263900" y="3778250"/>
          <p14:tracePt t="138049" x="3276600" y="3778250"/>
          <p14:tracePt t="138067" x="3289300" y="3778250"/>
          <p14:tracePt t="138082" x="3295650" y="3778250"/>
          <p14:tracePt t="138084" x="3321050" y="3778250"/>
          <p14:tracePt t="138099" x="3327400" y="3778250"/>
          <p14:tracePt t="138116" x="3346450" y="3778250"/>
          <p14:tracePt t="138132" x="3365500" y="3778250"/>
          <p14:tracePt t="138149" x="3397250" y="3778250"/>
          <p14:tracePt t="138166" x="3435350" y="3778250"/>
          <p14:tracePt t="138183" x="3460750" y="3778250"/>
          <p14:tracePt t="138200" x="3498850" y="3778250"/>
          <p14:tracePt t="138216" x="3524250" y="3778250"/>
          <p14:tracePt t="138233" x="3568700" y="3778250"/>
          <p14:tracePt t="138249" x="3600450" y="3778250"/>
          <p14:tracePt t="138266" x="3619500" y="3778250"/>
          <p14:tracePt t="138283" x="3644900" y="3778250"/>
          <p14:tracePt t="138299" x="3663950" y="3778250"/>
          <p14:tracePt t="138316" x="3683000" y="3778250"/>
          <p14:tracePt t="138332" x="3708400" y="3778250"/>
          <p14:tracePt t="138350" x="3714750" y="3778250"/>
          <p14:tracePt t="138366" x="3746500" y="3778250"/>
          <p14:tracePt t="138383" x="3765550" y="3778250"/>
          <p14:tracePt t="138399" x="3778250" y="3778250"/>
          <p14:tracePt t="138416" x="3803650" y="3778250"/>
          <p14:tracePt t="138433" x="3816350" y="3778250"/>
          <p14:tracePt t="138449" x="3848100" y="3778250"/>
          <p14:tracePt t="138466" x="3886200" y="3778250"/>
          <p14:tracePt t="138483" x="3905250" y="3778250"/>
          <p14:tracePt t="138500" x="3956050" y="3778250"/>
          <p14:tracePt t="138516" x="3981450" y="3778250"/>
          <p14:tracePt t="138532" x="4038600" y="3778250"/>
          <p14:tracePt t="138550" x="4076700" y="3778250"/>
          <p14:tracePt t="138566" x="4095750" y="3778250"/>
          <p14:tracePt t="138583" x="4114800" y="3778250"/>
          <p14:tracePt t="138599" x="4127500" y="3778250"/>
          <p14:tracePt t="138617" x="4140200" y="3778250"/>
          <p14:tracePt t="138660" x="4146550" y="3778250"/>
          <p14:tracePt t="139027" x="4140200" y="3778250"/>
          <p14:tracePt t="139049" x="4133850" y="3778250"/>
          <p14:tracePt t="144471" x="4140200" y="3778250"/>
          <p14:tracePt t="144483" x="4152900" y="3778250"/>
          <p14:tracePt t="144493" x="4165600" y="3778250"/>
          <p14:tracePt t="144508" x="4178300" y="3778250"/>
          <p14:tracePt t="144516" x="4197350" y="3778250"/>
          <p14:tracePt t="144517" x="4216400" y="3778250"/>
          <p14:tracePt t="144532" x="4241800" y="3778250"/>
          <p14:tracePt t="144550" x="4267200" y="3778250"/>
          <p14:tracePt t="144566" x="4273550" y="3778250"/>
          <p14:tracePt t="144582" x="4286250" y="3778250"/>
          <p14:tracePt t="144618" x="4298950" y="3778250"/>
          <p14:tracePt t="144619" x="4305300" y="3778250"/>
          <p14:tracePt t="144633" x="4324350" y="3765550"/>
          <p14:tracePt t="144649" x="4337050" y="3759200"/>
          <p14:tracePt t="144666" x="4362450" y="3746500"/>
          <p14:tracePt t="144683" x="4375150" y="3740150"/>
          <p14:tracePt t="144699" x="4400550" y="3721100"/>
          <p14:tracePt t="144716" x="4413250" y="3689350"/>
          <p14:tracePt t="144732" x="4419600" y="3670300"/>
          <p14:tracePt t="144749" x="4438650" y="3632200"/>
          <p14:tracePt t="144766" x="4438650" y="3613150"/>
          <p14:tracePt t="144783" x="4451350" y="3562350"/>
          <p14:tracePt t="144799" x="4451350" y="3517900"/>
          <p14:tracePt t="144816" x="4457700" y="3498850"/>
          <p14:tracePt t="144832" x="4457700" y="3460750"/>
          <p14:tracePt t="144849" x="4457700" y="3448050"/>
          <p14:tracePt t="144866" x="4457700" y="3435350"/>
          <p14:tracePt t="144882" x="4457700" y="3422650"/>
          <p14:tracePt t="144921" x="4445000" y="3416300"/>
          <p14:tracePt t="144932" x="4432300" y="3409950"/>
          <p14:tracePt t="144933" x="4425950" y="3409950"/>
          <p14:tracePt t="144949" x="4394200" y="3397250"/>
          <p14:tracePt t="144966" x="4375150" y="3390900"/>
          <p14:tracePt t="144966" x="4362450" y="3390900"/>
          <p14:tracePt t="144983" x="4343400" y="3384550"/>
          <p14:tracePt t="144999" x="4298950" y="3384550"/>
          <p14:tracePt t="145016" x="4279900" y="3378200"/>
          <p14:tracePt t="145032" x="4254500" y="3378200"/>
          <p14:tracePt t="145049" x="4241800" y="3378200"/>
          <p14:tracePt t="145066" x="4229100" y="3378200"/>
          <p14:tracePt t="145083" x="4210050" y="3390900"/>
          <p14:tracePt t="145099" x="4191000" y="3397250"/>
          <p14:tracePt t="145116" x="4159250" y="3409950"/>
          <p14:tracePt t="145133" x="4140200" y="3416300"/>
          <p14:tracePt t="145149" x="4114800" y="3422650"/>
          <p14:tracePt t="145166" x="4089400" y="3429000"/>
          <p14:tracePt t="145183" x="4089400" y="3435350"/>
          <p14:tracePt t="145199" x="4070350" y="3448050"/>
          <p14:tracePt t="145217" x="4070350" y="3454400"/>
          <p14:tracePt t="145232" x="4057650" y="3473450"/>
          <p14:tracePt t="145249" x="4044950" y="3486150"/>
          <p14:tracePt t="145266" x="4038600" y="3498850"/>
          <p14:tracePt t="145282" x="4032250" y="3505200"/>
          <p14:tracePt t="145299" x="4025900" y="3511550"/>
          <p14:tracePt t="145316" x="4025900" y="3517900"/>
          <p14:tracePt t="145333" x="4025900" y="3536950"/>
          <p14:tracePt t="145369" x="4025900" y="3543300"/>
          <p14:tracePt t="145370" x="4025900" y="3556000"/>
          <p14:tracePt t="145383" x="4032250" y="3556000"/>
          <p14:tracePt t="145399" x="4044950" y="3575050"/>
          <p14:tracePt t="145416" x="4070350" y="3594100"/>
          <p14:tracePt t="145432" x="4083050" y="3594100"/>
          <p14:tracePt t="145449" x="4102100" y="3613150"/>
          <p14:tracePt t="145466" x="4114800" y="3619500"/>
          <p14:tracePt t="145483" x="4133850" y="3625850"/>
          <p14:tracePt t="145499" x="4152900" y="3632200"/>
          <p14:tracePt t="145516" x="4165600" y="3638550"/>
          <p14:tracePt t="145533" x="4197350" y="3644900"/>
          <p14:tracePt t="145548" x="4216400" y="3644900"/>
          <p14:tracePt t="145565" x="4241800" y="3644900"/>
          <p14:tracePt t="145582" x="4260850" y="3644900"/>
          <p14:tracePt t="146667" x="4267200" y="3651250"/>
          <p14:tracePt t="146708" x="4273550" y="3657600"/>
          <p14:tracePt t="148326" x="4273550" y="3651250"/>
          <p14:tracePt t="148336" x="4273550" y="3644900"/>
          <p14:tracePt t="148349" x="4273550" y="3619500"/>
          <p14:tracePt t="148350" x="4279900" y="3594100"/>
          <p14:tracePt t="148366" x="4292600" y="3492500"/>
          <p14:tracePt t="148382" x="4337050" y="3365500"/>
          <p14:tracePt t="148399" x="4362450" y="3289300"/>
          <p14:tracePt t="148416" x="4413250" y="3130550"/>
          <p14:tracePt t="148433" x="4438650" y="3054350"/>
          <p14:tracePt t="148449" x="4483100" y="2908300"/>
          <p14:tracePt t="148467" x="4514850" y="2794000"/>
          <p14:tracePt t="148482" x="4521200" y="2755900"/>
          <p14:tracePt t="148499" x="4527550" y="2717800"/>
          <p14:tracePt t="148517" x="4533900" y="2711450"/>
          <p14:tracePt t="148532" x="4533900" y="2698750"/>
          <p14:tracePt t="148550" x="4533900" y="2679700"/>
          <p14:tracePt t="148567" x="4533900" y="2673350"/>
          <p14:tracePt t="148583" x="4533900" y="2641600"/>
          <p14:tracePt t="148599" x="4527550" y="2635250"/>
          <p14:tracePt t="148616" x="4514850" y="2609850"/>
          <p14:tracePt t="148633" x="4502150" y="2590800"/>
          <p14:tracePt t="148649" x="4489450" y="2584450"/>
          <p14:tracePt t="148666" x="4451350" y="2571750"/>
          <p14:tracePt t="148682" x="4425950" y="2559050"/>
          <p14:tracePt t="148699" x="4362450" y="2527300"/>
          <p14:tracePt t="148717" x="4311650" y="2501900"/>
          <p14:tracePt t="148732" x="4292600" y="2495550"/>
          <p14:tracePt t="148749" x="4254500" y="2476500"/>
          <p14:tracePt t="148766" x="4248150" y="2470150"/>
          <p14:tracePt t="148783" x="4222750" y="2463800"/>
          <p14:tracePt t="148799" x="4184650" y="2463800"/>
          <p14:tracePt t="148817" x="4159250" y="2457450"/>
          <p14:tracePt t="148832" x="4095750" y="2438400"/>
          <p14:tracePt t="148849" x="4064000" y="2432050"/>
          <p14:tracePt t="148866" x="4019550" y="2419350"/>
          <p14:tracePt t="148883" x="4006850" y="2419350"/>
          <p14:tracePt t="148899" x="4000500" y="2419350"/>
          <p14:tracePt t="148916" x="3994150" y="2419350"/>
          <p14:tracePt t="148932" x="3987800" y="2419350"/>
          <p14:tracePt t="148949" x="3981450" y="2419350"/>
          <p14:tracePt t="148967" x="3975100" y="2413000"/>
          <p14:tracePt t="149105" x="3981450" y="2413000"/>
          <p14:tracePt t="149125" x="4013200" y="2406650"/>
          <p14:tracePt t="149136" x="4038600" y="2406650"/>
          <p14:tracePt t="149137" x="4070350" y="2406650"/>
          <p14:tracePt t="149149" x="4102100" y="2406650"/>
          <p14:tracePt t="149166" x="4191000" y="2400300"/>
          <p14:tracePt t="149182" x="4260850" y="2400300"/>
          <p14:tracePt t="149199" x="4292600" y="2400300"/>
          <p14:tracePt t="149216" x="4368800" y="2400300"/>
          <p14:tracePt t="149233" x="4400550" y="2400300"/>
          <p14:tracePt t="149249" x="4502150" y="2400300"/>
          <p14:tracePt t="149266" x="4610100" y="2400300"/>
          <p14:tracePt t="149283" x="4673600" y="2400300"/>
          <p14:tracePt t="149299" x="4787900" y="2400300"/>
          <p14:tracePt t="149317" x="4832350" y="2400300"/>
          <p14:tracePt t="149332" x="4895850" y="2400300"/>
          <p14:tracePt t="149349" x="4953000" y="2400300"/>
          <p14:tracePt t="149366" x="4984750" y="2400300"/>
          <p14:tracePt t="149383" x="5054600" y="2400300"/>
          <p14:tracePt t="149399" x="5086350" y="2400300"/>
          <p14:tracePt t="149416" x="5175250" y="2400300"/>
          <p14:tracePt t="149433" x="5264150" y="2400300"/>
          <p14:tracePt t="149449" x="5308600" y="2400300"/>
          <p14:tracePt t="149466" x="5397500" y="2400300"/>
          <p14:tracePt t="149482" x="5448300" y="2400300"/>
          <p14:tracePt t="149499" x="5562600" y="2400300"/>
          <p14:tracePt t="149516" x="5689600" y="2400300"/>
          <p14:tracePt t="149533" x="5746750" y="2400300"/>
          <p14:tracePt t="149549" x="5842000" y="2400300"/>
          <p14:tracePt t="149566" x="5886450" y="2400300"/>
          <p14:tracePt t="149583" x="5943600" y="2400300"/>
          <p14:tracePt t="149599" x="5981700" y="2400300"/>
          <p14:tracePt t="149617" x="5994400" y="2400300"/>
          <p14:tracePt t="149632" x="6000750" y="2400300"/>
          <p14:tracePt t="149699" x="5994400" y="2400300"/>
          <p14:tracePt t="149711" x="5988050" y="2400300"/>
          <p14:tracePt t="149719" x="5981700" y="2400300"/>
          <p14:tracePt t="149725" x="5962650" y="2400300"/>
          <p14:tracePt t="149733" x="5943600" y="2400300"/>
          <p14:tracePt t="149749" x="5886450" y="2400300"/>
          <p14:tracePt t="149766" x="5854700" y="2400300"/>
          <p14:tracePt t="149782" x="5778500" y="2400300"/>
          <p14:tracePt t="149799" x="5689600" y="2400300"/>
          <p14:tracePt t="149832" x="5632450" y="2400300"/>
          <p14:tracePt t="149833" x="5543550" y="2400300"/>
          <p14:tracePt t="149849" x="5492750" y="2400300"/>
          <p14:tracePt t="149866" x="5391150" y="2400300"/>
          <p14:tracePt t="149883" x="5270500" y="2400300"/>
          <p14:tracePt t="149899" x="5219700" y="2400300"/>
          <p14:tracePt t="149916" x="5099050" y="2400300"/>
          <p14:tracePt t="149933" x="5035550" y="2400300"/>
          <p14:tracePt t="149949" x="4914900" y="2400300"/>
          <p14:tracePt t="149966" x="4781550" y="2400300"/>
          <p14:tracePt t="149982" x="4730750" y="2400300"/>
          <p14:tracePt t="149999" x="4610100" y="2400300"/>
          <p14:tracePt t="150016" x="4565650" y="2400300"/>
          <p14:tracePt t="150032" x="4464050" y="2400300"/>
          <p14:tracePt t="150049" x="4375150" y="2400300"/>
          <p14:tracePt t="150066" x="4330700" y="2400300"/>
          <p14:tracePt t="150082" x="4254500" y="2400300"/>
          <p14:tracePt t="150099" x="4222750" y="2400300"/>
          <p14:tracePt t="150116" x="4152900" y="2400300"/>
          <p14:tracePt t="150132" x="4114800" y="2400300"/>
          <p14:tracePt t="150149" x="4095750" y="2400300"/>
          <p14:tracePt t="150166" x="4076700" y="2400300"/>
          <p14:tracePt t="150182" x="4057650" y="2400300"/>
          <p14:tracePt t="150199" x="4038600" y="2400300"/>
          <p14:tracePt t="150216" x="4013200" y="2400300"/>
          <p14:tracePt t="150253" x="4000500" y="2400300"/>
          <p14:tracePt t="150365" x="4006850" y="2400300"/>
          <p14:tracePt t="150386" x="4013200" y="2400300"/>
          <p14:tracePt t="150387" x="4019550" y="2400300"/>
          <p14:tracePt t="150399" x="4032250" y="2400300"/>
          <p14:tracePt t="150416" x="4083050" y="2400300"/>
          <p14:tracePt t="150433" x="4171950" y="2400300"/>
          <p14:tracePt t="150449" x="4235450" y="2400300"/>
          <p14:tracePt t="150466" x="4356100" y="2400300"/>
          <p14:tracePt t="150483" x="4413250" y="2400300"/>
          <p14:tracePt t="150499" x="4489450" y="2400300"/>
          <p14:tracePt t="150516" x="4521200" y="2400300"/>
          <p14:tracePt t="150562" x="4521200" y="2406650"/>
          <p14:tracePt t="150566" x="4521200" y="2413000"/>
          <p14:tracePt t="150584" x="4521200" y="2425700"/>
          <p14:tracePt t="150585" x="4508500" y="2451100"/>
          <p14:tracePt t="150599" x="4451350" y="2527300"/>
          <p14:tracePt t="150617" x="4419600" y="2578100"/>
          <p14:tracePt t="150632" x="4324350" y="2698750"/>
          <p14:tracePt t="150649" x="4273550" y="2768600"/>
          <p14:tracePt t="150666" x="4184650" y="2908300"/>
          <p14:tracePt t="150682" x="4127500" y="3022600"/>
          <p14:tracePt t="150699" x="4108450" y="3092450"/>
          <p14:tracePt t="150716" x="4095750" y="3194050"/>
          <p14:tracePt t="150733" x="4095750" y="3251200"/>
          <p14:tracePt t="150749" x="4095750" y="3327400"/>
          <p14:tracePt t="150766" x="4102100" y="3429000"/>
          <p14:tracePt t="150782" x="4108450" y="3473450"/>
          <p14:tracePt t="150799" x="4133850" y="3556000"/>
          <p14:tracePt t="150816" x="4146550" y="3594100"/>
          <p14:tracePt t="150832" x="4171950" y="3657600"/>
          <p14:tracePt t="150849" x="4178300" y="3695700"/>
          <p14:tracePt t="150866" x="4184650" y="3714750"/>
          <p14:tracePt t="150883" x="4191000" y="3746500"/>
          <p14:tracePt t="150918" x="4197350" y="3759200"/>
          <p14:tracePt t="150919" x="4197350" y="3771900"/>
          <p14:tracePt t="150932" x="4203700" y="3778250"/>
          <p14:tracePt t="150949" x="4210050" y="3784600"/>
          <p14:tracePt t="151051" x="4210050" y="3790950"/>
          <p14:tracePt t="151103" x="4210050" y="3797300"/>
          <p14:tracePt t="151144" x="4216400" y="3803650"/>
          <p14:tracePt t="152121" x="4216400" y="3810000"/>
          <p14:tracePt t="152163" x="4203700" y="3810000"/>
          <p14:tracePt t="152176" x="4197350" y="3810000"/>
          <p14:tracePt t="152184" x="4191000" y="3810000"/>
          <p14:tracePt t="152185" x="4178300" y="3810000"/>
          <p14:tracePt t="152199" x="4146550" y="3810000"/>
          <p14:tracePt t="152216" x="4133850" y="3810000"/>
          <p14:tracePt t="152232" x="4089400" y="3810000"/>
          <p14:tracePt t="152249" x="4076700" y="3810000"/>
          <p14:tracePt t="152249" x="4057650" y="3810000"/>
          <p14:tracePt t="152267" x="4032250" y="3810000"/>
          <p14:tracePt t="152282" x="3994150" y="3810000"/>
          <p14:tracePt t="152300" x="3968750" y="3810000"/>
          <p14:tracePt t="152316" x="3898900" y="3810000"/>
          <p14:tracePt t="152333" x="3867150" y="3810000"/>
          <p14:tracePt t="152349" x="3803650" y="3810000"/>
          <p14:tracePt t="152366" x="3733800" y="3810000"/>
          <p14:tracePt t="152383" x="3708400" y="3803650"/>
          <p14:tracePt t="152399" x="3663950" y="3797300"/>
          <p14:tracePt t="152416" x="3638550" y="3797300"/>
          <p14:tracePt t="152432" x="3600450" y="3797300"/>
          <p14:tracePt t="152449" x="3543300" y="3797300"/>
          <p14:tracePt t="152466" x="3511550" y="3797300"/>
          <p14:tracePt t="152482" x="3441700" y="3797300"/>
          <p14:tracePt t="152499" x="3365500" y="3797300"/>
          <p14:tracePt t="152516" x="3327400" y="3797300"/>
          <p14:tracePt t="152532" x="3270250" y="3797300"/>
          <p14:tracePt t="152549" x="3238500" y="3797300"/>
          <p14:tracePt t="152566" x="3181350" y="3797300"/>
          <p14:tracePt t="152582" x="3149600" y="3797300"/>
          <p14:tracePt t="152599" x="3079750" y="3797300"/>
          <p14:tracePt t="152617" x="2997200" y="3797300"/>
          <p14:tracePt t="152633" x="2952750" y="3797300"/>
          <p14:tracePt t="152648" x="2870200" y="3797300"/>
          <p14:tracePt t="152665" x="2838450" y="3797300"/>
          <p14:tracePt t="152682" x="2762250" y="3797300"/>
          <p14:tracePt t="152699" x="2705100" y="3797300"/>
          <p14:tracePt t="152716" x="2679700" y="3797300"/>
          <p14:tracePt t="152733" x="2635250" y="3797300"/>
          <p14:tracePt t="152749" x="2622550" y="3797300"/>
          <p14:tracePt t="152766" x="2609850" y="3797300"/>
          <p14:tracePt t="152921" x="2616200" y="3797300"/>
          <p14:tracePt t="152931" x="2635250" y="3797300"/>
          <p14:tracePt t="152941" x="2660650" y="3797300"/>
          <p14:tracePt t="152949" x="2743200" y="3797300"/>
          <p14:tracePt t="152966" x="2806700" y="3797300"/>
          <p14:tracePt t="152982" x="2971800" y="3797300"/>
          <p14:tracePt t="152999" x="3155950" y="3797300"/>
          <p14:tracePt t="153016" x="3251200" y="3797300"/>
          <p14:tracePt t="153032" x="3441700" y="3797300"/>
          <p14:tracePt t="153049" x="3543300" y="3797300"/>
          <p14:tracePt t="153066" x="3733800" y="3797300"/>
          <p14:tracePt t="153082" x="3905250" y="3797300"/>
          <p14:tracePt t="153099" x="3994150" y="3797300"/>
          <p14:tracePt t="153116" x="4133850" y="3797300"/>
          <p14:tracePt t="153132" x="4191000" y="3797300"/>
          <p14:tracePt t="153149" x="4279900" y="3797300"/>
          <p14:tracePt t="153166" x="4337050" y="3797300"/>
          <p14:tracePt t="153183" x="4356100" y="3797300"/>
          <p14:tracePt t="153199" x="4381500" y="3797300"/>
          <p14:tracePt t="153216" x="4387850" y="3797300"/>
          <p14:tracePt t="153284" x="4394200" y="3797300"/>
          <p14:tracePt t="153305" x="4400550" y="3797300"/>
          <p14:tracePt t="153315" x="4406900" y="3797300"/>
          <p14:tracePt t="153337" x="4413250" y="3790950"/>
          <p14:tracePt t="153337" x="4419600" y="3790950"/>
          <p14:tracePt t="154621" x="4413250" y="3778250"/>
          <p14:tracePt t="154631" x="4400550" y="3759200"/>
          <p14:tracePt t="154641" x="4387850" y="3740150"/>
          <p14:tracePt t="154652" x="4375150" y="3714750"/>
          <p14:tracePt t="154666" x="4362450" y="3676650"/>
          <p14:tracePt t="154669" x="4349750" y="3644900"/>
          <p14:tracePt t="154683" x="4305300" y="3536950"/>
          <p14:tracePt t="154699" x="4267200" y="3409950"/>
          <p14:tracePt t="154717" x="4248150" y="3333750"/>
          <p14:tracePt t="154732" x="4203700" y="3187700"/>
          <p14:tracePt t="154749" x="4178300" y="3111500"/>
          <p14:tracePt t="154766" x="4133850" y="2971800"/>
          <p14:tracePt t="154782" x="4121150" y="2908300"/>
          <p14:tracePt t="154782" x="4095750" y="2851150"/>
          <p14:tracePt t="154799" x="4076700" y="2800350"/>
          <p14:tracePt t="154816" x="4051300" y="2705100"/>
          <p14:tracePt t="154832" x="4038600" y="2673350"/>
          <p14:tracePt t="154849" x="4013200" y="2609850"/>
          <p14:tracePt t="154866" x="3975100" y="2546350"/>
          <p14:tracePt t="154882" x="3956050" y="2508250"/>
          <p14:tracePt t="154899" x="3911600" y="2438400"/>
          <p14:tracePt t="154916" x="3879850" y="2400300"/>
          <p14:tracePt t="154932" x="3810000" y="2324100"/>
          <p14:tracePt t="154949" x="3778250" y="2279650"/>
          <p14:tracePt t="154966" x="3695700" y="2209800"/>
          <p14:tracePt t="154983" x="3619500" y="2146300"/>
          <p14:tracePt t="154999" x="3594100" y="2127250"/>
          <p14:tracePt t="155016" x="3536950" y="2082800"/>
          <p14:tracePt t="155032" x="3524250" y="2076450"/>
          <p14:tracePt t="155049" x="3498850" y="2063750"/>
          <p14:tracePt t="155112" x="3492500" y="2063750"/>
          <p14:tracePt t="155134" x="3486150" y="2063750"/>
          <p14:tracePt t="155154" x="3479800" y="2063750"/>
          <p14:tracePt t="155277" x="3486150" y="2063750"/>
          <p14:tracePt t="155292" x="3492500" y="2063750"/>
          <p14:tracePt t="155300" x="3511550" y="2063750"/>
          <p14:tracePt t="155301" x="3536950" y="2070100"/>
          <p14:tracePt t="155317" x="3587750" y="2082800"/>
          <p14:tracePt t="155334" x="3657600" y="2101850"/>
          <p14:tracePt t="155350" x="3683000" y="2108200"/>
          <p14:tracePt t="155367" x="3727450" y="2114550"/>
          <p14:tracePt t="155383" x="3752850" y="2120900"/>
          <p14:tracePt t="155400" x="3803650" y="2133600"/>
          <p14:tracePt t="155417" x="3886200" y="2159000"/>
          <p14:tracePt t="155433" x="3943350" y="2165350"/>
          <p14:tracePt t="155450" x="4057650" y="2190750"/>
          <p14:tracePt t="155466" x="4102100" y="2197100"/>
          <p14:tracePt t="155483" x="4178300" y="2203450"/>
          <p14:tracePt t="155500" x="4222750" y="2209800"/>
          <p14:tracePt t="155517" x="4248150" y="2209800"/>
          <p14:tracePt t="155533" x="4286250" y="2216150"/>
          <p14:tracePt t="155550" x="4311650" y="2222500"/>
          <p14:tracePt t="155567" x="4400550" y="2228850"/>
          <p14:tracePt t="155583" x="4502150" y="2241550"/>
          <p14:tracePt t="155601" x="4559300" y="2247900"/>
          <p14:tracePt t="155617" x="4660900" y="2247900"/>
          <p14:tracePt t="155633" x="4705350" y="2254250"/>
          <p14:tracePt t="155650" x="4768850" y="2254250"/>
          <p14:tracePt t="155667" x="4819650" y="2254250"/>
          <p14:tracePt t="155683" x="4838700" y="2254250"/>
          <p14:tracePt t="155700" x="4895850" y="2254250"/>
          <p14:tracePt t="155717" x="4927600" y="2254250"/>
          <p14:tracePt t="155734" x="5003800" y="2254250"/>
          <p14:tracePt t="155750" x="5092700" y="2254250"/>
          <p14:tracePt t="155767" x="5137150" y="2254250"/>
          <p14:tracePt t="155783" x="5226050" y="2254250"/>
          <p14:tracePt t="155800" x="5257800" y="2254250"/>
          <p14:tracePt t="155817" x="5334000" y="2254250"/>
          <p14:tracePt t="155834" x="5403850" y="2254250"/>
          <p14:tracePt t="155850" x="5435600" y="2254250"/>
          <p14:tracePt t="155867" x="5486400" y="2254250"/>
          <p14:tracePt t="155883" x="5499100" y="2254250"/>
          <p14:tracePt t="155900" x="5518150" y="2254250"/>
          <p14:tracePt t="156127" x="5518150" y="2260600"/>
          <p14:tracePt t="156168" x="5518150" y="2266950"/>
          <p14:tracePt t="156178" x="5518150" y="2273300"/>
          <p14:tracePt t="156192" x="5505450" y="2279650"/>
          <p14:tracePt t="156199" x="5499100" y="2286000"/>
          <p14:tracePt t="156209" x="5486400" y="2298700"/>
          <p14:tracePt t="156217" x="5461000" y="2330450"/>
          <p14:tracePt t="156233" x="5448300" y="2349500"/>
          <p14:tracePt t="156250" x="5403850" y="2393950"/>
          <p14:tracePt t="156267" x="5353050" y="2463800"/>
          <p14:tracePt t="156284" x="5314950" y="2495550"/>
          <p14:tracePt t="156300" x="5245100" y="2571750"/>
          <p14:tracePt t="156317" x="5200650" y="2622550"/>
          <p14:tracePt t="156317" x="5162550" y="2660650"/>
          <p14:tracePt t="156334" x="5130800" y="2698750"/>
          <p14:tracePt t="156350" x="5048250" y="2781300"/>
          <p14:tracePt t="156367" x="5016500" y="2819400"/>
          <p14:tracePt t="156383" x="4965700" y="2889250"/>
          <p14:tracePt t="156400" x="4933950" y="2927350"/>
          <p14:tracePt t="156417" x="4889500" y="3003550"/>
          <p14:tracePt t="156434" x="4845050" y="3067050"/>
          <p14:tracePt t="156450" x="4819650" y="3098800"/>
          <p14:tracePt t="156467" x="4775200" y="3155950"/>
          <p14:tracePt t="156484" x="4743450" y="3181350"/>
          <p14:tracePt t="156500" x="4699000" y="3232150"/>
          <p14:tracePt t="156517" x="4654550" y="3276600"/>
          <p14:tracePt t="156533" x="4635500" y="3308350"/>
          <p14:tracePt t="156550" x="4597400" y="3346450"/>
          <p14:tracePt t="156567" x="4584700" y="3365500"/>
          <p14:tracePt t="156583" x="4559300" y="3397250"/>
          <p14:tracePt t="156600" x="4552950" y="3435350"/>
          <p14:tracePt t="156617" x="4546600" y="3448050"/>
          <p14:tracePt t="156633" x="4540250" y="3467100"/>
          <p14:tracePt t="156650" x="4540250" y="3479800"/>
          <p14:tracePt t="156668" x="4533900" y="3486150"/>
          <p14:tracePt t="156683" x="4527550" y="3498850"/>
          <p14:tracePt t="156721" x="4521200" y="3498850"/>
          <p14:tracePt t="156721" x="4514850" y="3505200"/>
          <p14:tracePt t="156895" x="4514850" y="3498850"/>
          <p14:tracePt t="156905" x="4514850" y="3486150"/>
          <p14:tracePt t="156915" x="4514850" y="3479800"/>
          <p14:tracePt t="156926" x="4508500" y="3467100"/>
          <p14:tracePt t="156936" x="4502150" y="3454400"/>
          <p14:tracePt t="156946" x="4495800" y="3435350"/>
          <p14:tracePt t="156957" x="4489450" y="3422650"/>
          <p14:tracePt t="156967" x="4464050" y="3384550"/>
          <p14:tracePt t="156983" x="4432300" y="3352800"/>
          <p14:tracePt t="157000" x="4419600" y="3333750"/>
          <p14:tracePt t="157017" x="4381500" y="3308350"/>
          <p14:tracePt t="157033" x="4362450" y="3302000"/>
          <p14:tracePt t="157050" x="4311650" y="3282950"/>
          <p14:tracePt t="157067" x="4241800" y="3270250"/>
          <p14:tracePt t="157084" x="4210050" y="3270250"/>
          <p14:tracePt t="157100" x="4152900" y="3263900"/>
          <p14:tracePt t="157117" x="4121150" y="3263900"/>
          <p14:tracePt t="157133" x="4076700" y="3263900"/>
          <p14:tracePt t="157150" x="4057650" y="3263900"/>
          <p14:tracePt t="157167" x="4044950" y="3263900"/>
          <p14:tracePt t="157183" x="4032250" y="3263900"/>
          <p14:tracePt t="157200" x="4025900" y="3270250"/>
          <p14:tracePt t="157217" x="4013200" y="3282950"/>
          <p14:tracePt t="157233" x="4000500" y="3295650"/>
          <p14:tracePt t="157250" x="3987800" y="3308350"/>
          <p14:tracePt t="157267" x="3975100" y="3314700"/>
          <p14:tracePt t="157283" x="3968750" y="3321050"/>
          <p14:tracePt t="157300" x="3962400" y="3333750"/>
          <p14:tracePt t="157317" x="3949700" y="3346450"/>
          <p14:tracePt t="157333" x="3949700" y="3352800"/>
          <p14:tracePt t="157351" x="3943350" y="3365500"/>
          <p14:tracePt t="157367" x="3943350" y="3371850"/>
          <p14:tracePt t="157383" x="3937000" y="3390900"/>
          <p14:tracePt t="157400" x="3937000" y="3416300"/>
          <p14:tracePt t="157417" x="3930650" y="3429000"/>
          <p14:tracePt t="157433" x="3930650" y="3467100"/>
          <p14:tracePt t="157450" x="3930650" y="3479800"/>
          <p14:tracePt t="157467" x="3924300" y="3517900"/>
          <p14:tracePt t="157483" x="3917950" y="3549650"/>
          <p14:tracePt t="157500" x="3917950" y="3568700"/>
          <p14:tracePt t="157517" x="3911600" y="3613150"/>
          <p14:tracePt t="157533" x="3911600" y="3632200"/>
          <p14:tracePt t="157551" x="3911600" y="3663950"/>
          <p14:tracePt t="157567" x="3911600" y="3683000"/>
          <p14:tracePt t="157583" x="3924300" y="3708400"/>
          <p14:tracePt t="157600" x="3937000" y="3727450"/>
          <p14:tracePt t="157617" x="3943350" y="3733800"/>
          <p14:tracePt t="157633" x="3968750" y="3759200"/>
          <p14:tracePt t="157650" x="4006850" y="3797300"/>
          <p14:tracePt t="157667" x="4025900" y="3816350"/>
          <p14:tracePt t="157683" x="4083050" y="3867150"/>
          <p14:tracePt t="157700" x="4108450" y="3886200"/>
          <p14:tracePt t="157717" x="4165600" y="3917950"/>
          <p14:tracePt t="157734" x="4184650" y="3924300"/>
          <p14:tracePt t="157750" x="4216400" y="3924300"/>
          <p14:tracePt t="157767" x="4260850" y="3898900"/>
          <p14:tracePt t="157784" x="4286250" y="3886200"/>
          <p14:tracePt t="157800" x="4375150" y="3841750"/>
          <p14:tracePt t="157817" x="4400550" y="3822700"/>
          <p14:tracePt t="157834" x="4476750" y="3797300"/>
          <p14:tracePt t="157850" x="4514850" y="3765550"/>
          <p14:tracePt t="157867" x="4521200" y="3752850"/>
          <p14:tracePt t="157884" x="4540250" y="3721100"/>
          <p14:tracePt t="157900" x="4546600" y="3714750"/>
          <p14:tracePt t="157917" x="4552950" y="3708400"/>
          <p14:tracePt t="159088" x="4552950" y="3702050"/>
          <p14:tracePt t="159130" x="4559300" y="3695700"/>
          <p14:tracePt t="159140" x="4565650" y="3683000"/>
          <p14:tracePt t="159151" x="4572000" y="3670300"/>
          <p14:tracePt t="159159" x="4578350" y="3663950"/>
          <p14:tracePt t="159166" x="4578350" y="3638550"/>
          <p14:tracePt t="159183" x="4584700" y="3632200"/>
          <p14:tracePt t="159201" x="4591050" y="3606800"/>
          <p14:tracePt t="159216" x="4591050" y="3600450"/>
          <p14:tracePt t="159216" x="4597400" y="3594100"/>
          <p14:tracePt t="159234" x="4597400" y="3581400"/>
          <p14:tracePt t="159250" x="4597400" y="3556000"/>
          <p14:tracePt t="159267" x="4591050" y="3543300"/>
          <p14:tracePt t="159283" x="4578350" y="3524250"/>
          <p14:tracePt t="159300" x="4559300" y="3492500"/>
          <p14:tracePt t="159317" x="4546600" y="3486150"/>
          <p14:tracePt t="159333" x="4527550" y="3467100"/>
          <p14:tracePt t="159350" x="4521200" y="3467100"/>
          <p14:tracePt t="159367" x="4489450" y="3454400"/>
          <p14:tracePt t="159384" x="4445000" y="3435350"/>
          <p14:tracePt t="159400" x="4419600" y="3429000"/>
          <p14:tracePt t="159417" x="4375150" y="3416300"/>
          <p14:tracePt t="159434" x="4362450" y="3409950"/>
          <p14:tracePt t="159450" x="4330700" y="3403600"/>
          <p14:tracePt t="159467" x="4311650" y="3390900"/>
          <p14:tracePt t="159483" x="4298950" y="3390900"/>
          <p14:tracePt t="159500" x="4286250" y="3384550"/>
          <p14:tracePt t="159516" x="4273550" y="3384550"/>
          <p14:tracePt t="159533" x="4248150" y="3384550"/>
          <p14:tracePt t="159551" x="4216400" y="3384550"/>
          <p14:tracePt t="159566" x="4197350" y="3384550"/>
          <p14:tracePt t="159583" x="4165600" y="3384550"/>
          <p14:tracePt t="159600" x="4146550" y="3384550"/>
          <p14:tracePt t="159617" x="4108450" y="3384550"/>
          <p14:tracePt t="159633" x="4076700" y="3384550"/>
          <p14:tracePt t="159650" x="4064000" y="3384550"/>
          <p14:tracePt t="159667" x="4032250" y="3384550"/>
          <p14:tracePt t="159683" x="4025900" y="3384550"/>
          <p14:tracePt t="159700" x="4006850" y="3384550"/>
          <p14:tracePt t="159717" x="3987800" y="3384550"/>
          <p14:tracePt t="159734" x="3981450" y="3390900"/>
          <p14:tracePt t="159750" x="3956050" y="3409950"/>
          <p14:tracePt t="159767" x="3943350" y="3416300"/>
          <p14:tracePt t="159783" x="3898900" y="3429000"/>
          <p14:tracePt t="159800" x="3867150" y="3441700"/>
          <p14:tracePt t="159817" x="3854450" y="3448050"/>
          <p14:tracePt t="159833" x="3829050" y="3454400"/>
          <p14:tracePt t="159850" x="3829050" y="3460750"/>
          <p14:tracePt t="159867" x="3822700" y="3467100"/>
          <p14:tracePt t="159884" x="3822700" y="3486150"/>
          <p14:tracePt t="159921" x="3822700" y="3505200"/>
          <p14:tracePt t="159922" x="3829050" y="3517900"/>
          <p14:tracePt t="159933" x="3829050" y="3524250"/>
          <p14:tracePt t="159950" x="3835400" y="3549650"/>
          <p14:tracePt t="159967" x="3841750" y="3568700"/>
          <p14:tracePt t="159983" x="3841750" y="3581400"/>
          <p14:tracePt t="160000" x="3848100" y="3600450"/>
          <p14:tracePt t="160016" x="3848100" y="3613150"/>
          <p14:tracePt t="160033" x="3860800" y="3638550"/>
          <p14:tracePt t="160050" x="3873500" y="3663950"/>
          <p14:tracePt t="160067" x="3886200" y="3676650"/>
          <p14:tracePt t="160084" x="3892550" y="3695700"/>
          <p14:tracePt t="160100" x="3905250" y="3702050"/>
          <p14:tracePt t="160117" x="3917950" y="3714750"/>
          <p14:tracePt t="160151" x="3930650" y="3721100"/>
          <p14:tracePt t="160152" x="3937000" y="3727450"/>
          <p14:tracePt t="160166" x="3949700" y="3733800"/>
          <p14:tracePt t="160183" x="3962400" y="3740150"/>
          <p14:tracePt t="160200" x="3987800" y="3746500"/>
          <p14:tracePt t="160216" x="4025900" y="3752850"/>
          <p14:tracePt t="160233" x="4044950" y="3752850"/>
          <p14:tracePt t="160250" x="4083050" y="3759200"/>
          <p14:tracePt t="160267" x="4102100" y="3759200"/>
          <p14:tracePt t="160283" x="4127500" y="3759200"/>
          <p14:tracePt t="160300" x="4140200" y="3759200"/>
          <p14:tracePt t="160316" x="4159250" y="3759200"/>
          <p14:tracePt t="160333" x="4178300" y="3759200"/>
          <p14:tracePt t="160350" x="4191000" y="3759200"/>
          <p14:tracePt t="160366" x="4222750" y="3759200"/>
          <p14:tracePt t="160384" x="4235450" y="3759200"/>
          <p14:tracePt t="160400" x="4273550" y="3759200"/>
          <p14:tracePt t="160417" x="4305300" y="3759200"/>
          <p14:tracePt t="160433" x="4324350" y="3759200"/>
          <p14:tracePt t="160450" x="4356100" y="3759200"/>
          <p14:tracePt t="160467" x="4375150" y="3759200"/>
          <p14:tracePt t="160483" x="4400550" y="3759200"/>
          <p14:tracePt t="160500" x="4432300" y="3759200"/>
          <p14:tracePt t="160516" x="4451350" y="3759200"/>
          <p14:tracePt t="160533" x="4483100" y="3759200"/>
          <p14:tracePt t="160550" x="4502150" y="3759200"/>
          <p14:tracePt t="160566" x="4527550" y="3759200"/>
          <p14:tracePt t="160583" x="4546600" y="3759200"/>
          <p14:tracePt t="193143" x="4546600" y="3765550"/>
          <p14:tracePt t="193153" x="4546600" y="3771900"/>
          <p14:tracePt t="193164" x="4546600" y="3778250"/>
          <p14:tracePt t="193168" x="4546600" y="3790950"/>
          <p14:tracePt t="200792" x="4546600" y="3797300"/>
          <p14:tracePt t="200834" x="4546600" y="3803650"/>
          <p14:tracePt t="200854" x="4546600" y="3810000"/>
          <p14:tracePt t="200875" x="4540250" y="3810000"/>
          <p14:tracePt t="200926" x="4540250" y="3816350"/>
          <p14:tracePt t="200937" x="4533900" y="3816350"/>
          <p14:tracePt t="200968" x="4533900" y="3822700"/>
          <p14:tracePt t="200978" x="4527550" y="3822700"/>
          <p14:tracePt t="201000" x="4521200" y="3822700"/>
          <p14:tracePt t="201011" x="4514850" y="3829050"/>
          <p14:tracePt t="201042" x="4508500" y="3829050"/>
          <p14:tracePt t="201052" x="4502150" y="3835400"/>
          <p14:tracePt t="201062" x="4495800" y="3835400"/>
          <p14:tracePt t="201067" x="4483100" y="3841750"/>
          <p14:tracePt t="201084" x="4483100" y="3848100"/>
          <p14:tracePt t="201102" x="4464050" y="3848100"/>
          <p14:tracePt t="201136" x="4464050" y="3854450"/>
          <p14:tracePt t="201167" x="4457700" y="3854450"/>
          <p14:tracePt t="201197" x="4451350" y="3854450"/>
          <p14:tracePt t="201209" x="4445000" y="3854450"/>
          <p14:tracePt t="201230" x="4438650" y="3854450"/>
          <p14:tracePt t="201242" x="4425950" y="3854450"/>
          <p14:tracePt t="201261" x="4413250" y="3854450"/>
          <p14:tracePt t="201271" x="4406900" y="3854450"/>
          <p14:tracePt t="201283" x="4387850" y="3854450"/>
          <p14:tracePt t="201303" x="4375150" y="3854450"/>
          <p14:tracePt t="201304" x="4368800" y="3854450"/>
          <p14:tracePt t="201316" x="4356100" y="3854450"/>
          <p14:tracePt t="201333" x="4324350" y="3854450"/>
          <p14:tracePt t="201351" x="4298950" y="3854450"/>
          <p14:tracePt t="201367" x="4292600" y="3854450"/>
          <p14:tracePt t="201384" x="4273550" y="3854450"/>
          <p14:tracePt t="201401" x="4260850" y="3848100"/>
          <p14:tracePt t="201418" x="4248150" y="3848100"/>
          <p14:tracePt t="201434" x="4229100" y="3841750"/>
          <p14:tracePt t="201451" x="4210050" y="3841750"/>
          <p14:tracePt t="201468" x="4178300" y="3841750"/>
          <p14:tracePt t="201485" x="4146550" y="3835400"/>
          <p14:tracePt t="201502" x="4140200" y="3835400"/>
          <p14:tracePt t="201518" x="4114800" y="3829050"/>
          <p14:tracePt t="201534" x="4102100" y="3829050"/>
          <p14:tracePt t="201551" x="4070350" y="3829050"/>
          <p14:tracePt t="201568" x="4044950" y="3829050"/>
          <p14:tracePt t="201584" x="4006850" y="3829050"/>
          <p14:tracePt t="201601" x="3975100" y="3822700"/>
          <p14:tracePt t="201618" x="3968750" y="3822700"/>
          <p14:tracePt t="201634" x="3949700" y="3816350"/>
          <p14:tracePt t="201668" x="3943350" y="3816350"/>
          <p14:tracePt t="201669" x="3937000" y="3816350"/>
          <p14:tracePt t="201684" x="3930650" y="3816350"/>
          <p14:tracePt t="201904" x="3943350" y="3816350"/>
          <p14:tracePt t="201915" x="3949700" y="3816350"/>
          <p14:tracePt t="201915" x="3968750" y="3816350"/>
          <p14:tracePt t="201935" x="3987800" y="3816350"/>
          <p14:tracePt t="201951" x="4013200" y="3816350"/>
          <p14:tracePt t="201952" x="4051300" y="3816350"/>
          <p14:tracePt t="201968" x="4070350" y="3816350"/>
          <p14:tracePt t="201984" x="4102100" y="3816350"/>
          <p14:tracePt t="202001" x="4114800" y="3816350"/>
          <p14:tracePt t="202017" x="4140200" y="3816350"/>
          <p14:tracePt t="202035" x="4171950" y="3816350"/>
          <p14:tracePt t="202051" x="4197350" y="3816350"/>
          <p14:tracePt t="202068" x="4235450" y="3816350"/>
          <p14:tracePt t="202084" x="4292600" y="3816350"/>
          <p14:tracePt t="202102" x="4324350" y="3816350"/>
          <p14:tracePt t="202117" x="4368800" y="3829050"/>
          <p14:tracePt t="202134" x="4387850" y="3829050"/>
          <p14:tracePt t="202151" x="4419600" y="3841750"/>
          <p14:tracePt t="202167" x="4438650" y="3841750"/>
          <p14:tracePt t="202184" x="4445000" y="3841750"/>
          <p14:tracePt t="202201" x="4464050" y="3841750"/>
          <p14:tracePt t="202218" x="4476750" y="3841750"/>
          <p14:tracePt t="202234" x="4514850" y="3841750"/>
          <p14:tracePt t="202251" x="4540250" y="3841750"/>
          <p14:tracePt t="202268" x="4559300" y="3841750"/>
          <p14:tracePt t="202284" x="4584700" y="3841750"/>
          <p14:tracePt t="202302" x="4597400" y="3841750"/>
          <p14:tracePt t="202318" x="4610100" y="3841750"/>
          <p14:tracePt t="202333" x="4616450" y="3841750"/>
          <p14:tracePt t="202350" x="4629150" y="3835400"/>
          <p14:tracePt t="202366" x="4641850" y="3829050"/>
          <p14:tracePt t="202383" x="4648200" y="3822700"/>
          <p14:tracePt t="202401" x="4654550" y="3816350"/>
          <p14:tracePt t="202418" x="4660900" y="3790950"/>
          <p14:tracePt t="202434" x="4660900" y="3784600"/>
          <p14:tracePt t="202451" x="4660900" y="3740150"/>
          <p14:tracePt t="202468" x="4660900" y="3721100"/>
          <p14:tracePt t="202485" x="4660900" y="3676650"/>
          <p14:tracePt t="202501" x="4660900" y="3632200"/>
          <p14:tracePt t="202517" x="4660900" y="3613150"/>
          <p14:tracePt t="202534" x="4641850" y="3587750"/>
          <p14:tracePt t="202551" x="4635500" y="3575050"/>
          <p14:tracePt t="202568" x="4622800" y="3549650"/>
          <p14:tracePt t="202584" x="4597400" y="3530600"/>
          <p14:tracePt t="202601" x="4584700" y="3511550"/>
          <p14:tracePt t="202617" x="4572000" y="3492500"/>
          <p14:tracePt t="202634" x="4559300" y="3486150"/>
          <p14:tracePt t="202651" x="4546600" y="3473450"/>
          <p14:tracePt t="202667" x="4540250" y="3467100"/>
          <p14:tracePt t="202684" x="4514850" y="3460750"/>
          <p14:tracePt t="202701" x="4495800" y="3454400"/>
          <p14:tracePt t="202718" x="4476750" y="3448050"/>
          <p14:tracePt t="202734" x="4425950" y="3435350"/>
          <p14:tracePt t="202751" x="4368800" y="3422650"/>
          <p14:tracePt t="202767" x="4343400" y="3416300"/>
          <p14:tracePt t="202784" x="4298950" y="3403600"/>
          <p14:tracePt t="202801" x="4279900" y="3403600"/>
          <p14:tracePt t="202818" x="4267200" y="3397250"/>
          <p14:tracePt t="202835" x="4260850" y="3397250"/>
          <p14:tracePt t="202851" x="4254500" y="3397250"/>
          <p14:tracePt t="202868" x="4241800" y="3397250"/>
          <p14:tracePt t="202884" x="4229100" y="3397250"/>
          <p14:tracePt t="202902" x="4203700" y="3397250"/>
          <p14:tracePt t="202917" x="4191000" y="3397250"/>
          <p14:tracePt t="202934" x="4165600" y="3397250"/>
          <p14:tracePt t="202951" x="4133850" y="3397250"/>
          <p14:tracePt t="202967" x="4114800" y="3403600"/>
          <p14:tracePt t="202985" x="4102100" y="3409950"/>
          <p14:tracePt t="203001" x="4089400" y="3416300"/>
          <p14:tracePt t="203018" x="4076700" y="3416300"/>
          <p14:tracePt t="203034" x="4070350" y="3422650"/>
          <p14:tracePt t="203051" x="4064000" y="3429000"/>
          <p14:tracePt t="203068" x="4044950" y="3441700"/>
          <p14:tracePt t="203084" x="4032250" y="3448050"/>
          <p14:tracePt t="203101" x="4019550" y="3460750"/>
          <p14:tracePt t="203117" x="4000500" y="3473450"/>
          <p14:tracePt t="203135" x="3987800" y="3473450"/>
          <p14:tracePt t="203151" x="3975100" y="3479800"/>
          <p14:tracePt t="203168" x="3975100" y="3486150"/>
          <p14:tracePt t="203184" x="3962400" y="3492500"/>
          <p14:tracePt t="203201" x="3962400" y="3505200"/>
          <p14:tracePt t="203218" x="3956050" y="3511550"/>
          <p14:tracePt t="203234" x="3943350" y="3517900"/>
          <p14:tracePt t="203251" x="3943350" y="3530600"/>
          <p14:tracePt t="203267" x="3930650" y="3536950"/>
          <p14:tracePt t="203284" x="3924300" y="3549650"/>
          <p14:tracePt t="203322" x="3917950" y="3556000"/>
          <p14:tracePt t="203323" x="3911600" y="3562350"/>
          <p14:tracePt t="203352" x="3905250" y="3562350"/>
          <p14:tracePt t="203366" x="3905250" y="3568700"/>
          <p14:tracePt t="203367" x="3905250" y="3581400"/>
          <p14:tracePt t="203415" x="3905250" y="3594100"/>
          <p14:tracePt t="203426" x="3905250" y="3600450"/>
          <p14:tracePt t="203446" x="3905250" y="3613150"/>
          <p14:tracePt t="203456" x="3905250" y="3619500"/>
          <p14:tracePt t="203467" x="3905250" y="3625850"/>
          <p14:tracePt t="203476" x="3905250" y="3632200"/>
          <p14:tracePt t="203485" x="3905250" y="3644900"/>
          <p14:tracePt t="203501" x="3905250" y="3651250"/>
          <p14:tracePt t="203518" x="3905250" y="3657600"/>
          <p14:tracePt t="203534" x="3905250" y="3663950"/>
          <p14:tracePt t="203551" x="3905250" y="3670300"/>
          <p14:tracePt t="203567" x="3917950" y="3676650"/>
          <p14:tracePt t="203584" x="3917950" y="3689350"/>
          <p14:tracePt t="203601" x="3930650" y="3695700"/>
          <p14:tracePt t="203617" x="3943350" y="3714750"/>
          <p14:tracePt t="203635" x="3956050" y="3721100"/>
          <p14:tracePt t="203651" x="3975100" y="3740150"/>
          <p14:tracePt t="203668" x="3994150" y="3746500"/>
          <p14:tracePt t="203684" x="4025900" y="3759200"/>
          <p14:tracePt t="203701" x="4044950" y="3771900"/>
          <p14:tracePt t="203717" x="4083050" y="3784600"/>
          <p14:tracePt t="203734" x="4127500" y="3797300"/>
          <p14:tracePt t="203751" x="4152900" y="3803650"/>
          <p14:tracePt t="203767" x="4197350" y="3810000"/>
          <p14:tracePt t="203784" x="4222750" y="3810000"/>
          <p14:tracePt t="203801" x="4260850" y="3816350"/>
          <p14:tracePt t="203817" x="4311650" y="3816350"/>
          <p14:tracePt t="203834" x="4343400" y="3816350"/>
          <p14:tracePt t="203851" x="4413250" y="3816350"/>
          <p14:tracePt t="203868" x="4438650" y="3816350"/>
          <p14:tracePt t="203884" x="4489450" y="3816350"/>
          <p14:tracePt t="203901" x="4527550" y="3816350"/>
          <p14:tracePt t="203917" x="4546600" y="3816350"/>
          <p14:tracePt t="203934" x="4584700" y="3797300"/>
          <p14:tracePt t="203951" x="4591050" y="3790950"/>
          <p14:tracePt t="203967" x="4622800" y="3765550"/>
          <p14:tracePt t="203985" x="4648200" y="3740150"/>
          <p14:tracePt t="204001" x="4648200" y="3733800"/>
          <p14:tracePt t="204018" x="4667250" y="3708400"/>
          <p14:tracePt t="204034" x="4673600" y="3695700"/>
          <p14:tracePt t="204051" x="4686300" y="3663950"/>
          <p14:tracePt t="204067" x="4692650" y="3625850"/>
          <p14:tracePt t="204084" x="4692650" y="3619500"/>
          <p14:tracePt t="204101" x="4692650" y="3581400"/>
          <p14:tracePt t="204117" x="4692650" y="3562350"/>
          <p14:tracePt t="204134" x="4667250" y="3536950"/>
          <p14:tracePt t="204151" x="4629150" y="3505200"/>
          <p14:tracePt t="204168" x="4610100" y="3492500"/>
          <p14:tracePt t="204184" x="4584700" y="3479800"/>
          <p14:tracePt t="204201" x="4565650" y="3467100"/>
          <p14:tracePt t="204217" x="4546600" y="3454400"/>
          <p14:tracePt t="204234" x="4514850" y="3448050"/>
          <p14:tracePt t="204251" x="4495800" y="3441700"/>
          <p14:tracePt t="204267" x="4445000" y="3429000"/>
          <p14:tracePt t="204284" x="4413250" y="3422650"/>
          <p14:tracePt t="204301" x="4362450" y="3409950"/>
          <p14:tracePt t="204318" x="4318000" y="3403600"/>
          <p14:tracePt t="204334" x="4305300" y="3403600"/>
          <p14:tracePt t="204351" x="4267200" y="3397250"/>
          <p14:tracePt t="204368" x="4241800" y="3397250"/>
          <p14:tracePt t="204384" x="4203700" y="3397250"/>
          <p14:tracePt t="204401" x="4152900" y="3397250"/>
          <p14:tracePt t="204417" x="4133850" y="3397250"/>
          <p14:tracePt t="204435" x="4095750" y="3397250"/>
          <p14:tracePt t="204451" x="4083050" y="3397250"/>
          <p14:tracePt t="204467" x="4057650" y="3397250"/>
          <p14:tracePt t="204484" x="4025900" y="3397250"/>
          <p14:tracePt t="204502" x="4006850" y="3397250"/>
          <p14:tracePt t="204518" x="3975100" y="3409950"/>
          <p14:tracePt t="204534" x="3949700" y="3416300"/>
          <p14:tracePt t="204552" x="3911600" y="3435350"/>
          <p14:tracePt t="204567" x="3886200" y="3454400"/>
          <p14:tracePt t="204584" x="3879850" y="3467100"/>
          <p14:tracePt t="204601" x="3867150" y="3479800"/>
          <p14:tracePt t="204617" x="3867150" y="3486150"/>
          <p14:tracePt t="204634" x="3867150" y="3498850"/>
          <p14:tracePt t="204651" x="3867150" y="3517900"/>
          <p14:tracePt t="204668" x="3867150" y="3530600"/>
          <p14:tracePt t="204684" x="3867150" y="3549650"/>
          <p14:tracePt t="204701" x="3867150" y="3562350"/>
          <p14:tracePt t="204717" x="3867150" y="3587750"/>
          <p14:tracePt t="204734" x="3867150" y="3606800"/>
          <p14:tracePt t="204752" x="3867150" y="3625850"/>
          <p14:tracePt t="204767" x="3873500" y="3657600"/>
          <p14:tracePt t="204784" x="3873500" y="3670300"/>
          <p14:tracePt t="204801" x="3892550" y="3702050"/>
          <p14:tracePt t="204818" x="3898900" y="3714750"/>
          <p14:tracePt t="204834" x="3905250" y="3733800"/>
          <p14:tracePt t="204852" x="3930650" y="3759200"/>
          <p14:tracePt t="204867" x="3949700" y="3771900"/>
          <p14:tracePt t="204884" x="3987800" y="3797300"/>
          <p14:tracePt t="204901" x="4006850" y="3810000"/>
          <p14:tracePt t="204918" x="4051300" y="3822700"/>
          <p14:tracePt t="204934" x="4102100" y="3829050"/>
          <p14:tracePt t="204951" x="4133850" y="3835400"/>
          <p14:tracePt t="204968" x="4203700" y="3835400"/>
          <p14:tracePt t="204984" x="4248150" y="3835400"/>
          <p14:tracePt t="205001" x="4305300" y="3835400"/>
          <p14:tracePt t="205018" x="4356100" y="3835400"/>
          <p14:tracePt t="205034" x="4362450" y="3835400"/>
          <p14:tracePt t="207771" x="4362450" y="3841750"/>
          <p14:tracePt t="208861" x="4356100" y="3841750"/>
          <p14:tracePt t="208871" x="4349750" y="3841750"/>
          <p14:tracePt t="208894" x="4330700" y="3841750"/>
          <p14:tracePt t="208903" x="4318000" y="3841750"/>
          <p14:tracePt t="208904" x="4298950" y="3841750"/>
          <p14:tracePt t="208919" x="4241800" y="3841750"/>
          <p14:tracePt t="208935" x="4216400" y="3841750"/>
          <p14:tracePt t="208952" x="4165600" y="3841750"/>
          <p14:tracePt t="208969" x="4127500" y="3841750"/>
          <p14:tracePt t="208985" x="4095750" y="3841750"/>
          <p14:tracePt t="209002" x="4038600" y="3841750"/>
          <p14:tracePt t="209018" x="3994150" y="3841750"/>
          <p14:tracePt t="209035" x="3892550" y="3841750"/>
          <p14:tracePt t="209052" x="3784600" y="3841750"/>
          <p14:tracePt t="209068" x="3740150" y="3841750"/>
          <p14:tracePt t="209085" x="3663950" y="3841750"/>
          <p14:tracePt t="209102" x="3632200" y="3841750"/>
          <p14:tracePt t="209118" x="3568700" y="3841750"/>
          <p14:tracePt t="209135" x="3524250" y="3841750"/>
          <p14:tracePt t="209152" x="3486150" y="3835400"/>
          <p14:tracePt t="209168" x="3409950" y="3829050"/>
          <p14:tracePt t="209185" x="3371850" y="3822700"/>
          <p14:tracePt t="209202" x="3282950" y="3810000"/>
          <p14:tracePt t="209218" x="3194050" y="3790950"/>
          <p14:tracePt t="209235" x="3155950" y="3784600"/>
          <p14:tracePt t="209252" x="3086100" y="3771900"/>
          <p14:tracePt t="209269" x="3054350" y="3765550"/>
          <p14:tracePt t="209285" x="2990850" y="3759200"/>
          <p14:tracePt t="209302" x="2927350" y="3759200"/>
          <p14:tracePt t="209319" x="2895600" y="3759200"/>
          <p14:tracePt t="209335" x="2838450" y="3759200"/>
          <p14:tracePt t="209353" x="2813050" y="3759200"/>
          <p14:tracePt t="209368" x="2774950" y="3759200"/>
          <p14:tracePt t="209385" x="2762250" y="3752850"/>
          <p14:tracePt t="209544" x="2768600" y="3752850"/>
          <p14:tracePt t="209554" x="2787650" y="3752850"/>
          <p14:tracePt t="209565" x="2813050" y="3752850"/>
          <p14:tracePt t="209569" x="2832100" y="3752850"/>
          <p14:tracePt t="209569" x="2876550" y="3752850"/>
          <p14:tracePt t="209586" x="2921000" y="3752850"/>
          <p14:tracePt t="209602" x="3016250" y="3752850"/>
          <p14:tracePt t="209619" x="3060700" y="3752850"/>
          <p14:tracePt t="209635" x="3162300" y="3752850"/>
          <p14:tracePt t="209652" x="3213100" y="3752850"/>
          <p14:tracePt t="209668" x="3327400" y="3752850"/>
          <p14:tracePt t="209685" x="3435350" y="3752850"/>
          <p14:tracePt t="209702" x="3498850" y="3752850"/>
          <p14:tracePt t="209718" x="3619500" y="3752850"/>
          <p14:tracePt t="209735" x="3708400" y="3752850"/>
          <p14:tracePt t="209752" x="3740150" y="3752850"/>
          <p14:tracePt t="209769" x="3797300" y="3752850"/>
          <p14:tracePt t="209785" x="3822700" y="3752850"/>
          <p14:tracePt t="209802" x="3867150" y="3752850"/>
          <p14:tracePt t="209818" x="3892550" y="3752850"/>
          <p14:tracePt t="209835" x="3949700" y="3752850"/>
          <p14:tracePt t="209852" x="4019550" y="3740150"/>
          <p14:tracePt t="209868" x="4076700" y="3740150"/>
          <p14:tracePt t="209885" x="4178300" y="3740150"/>
          <p14:tracePt t="209902" x="4222750" y="3740150"/>
          <p14:tracePt t="209919" x="4298950" y="3740150"/>
          <p14:tracePt t="209935" x="4356100" y="3740150"/>
          <p14:tracePt t="209952" x="4375150" y="3740150"/>
          <p14:tracePt t="209968" x="4394200" y="3740150"/>
          <p14:tracePt t="209985" x="4406900" y="3740150"/>
          <p14:tracePt t="220411" x="4400550" y="3740150"/>
          <p14:tracePt t="220421" x="4394200" y="3740150"/>
          <p14:tracePt t="220442" x="4387850" y="3740150"/>
          <p14:tracePt t="220452" x="4381500" y="3740150"/>
          <p14:tracePt t="220468" x="4375150" y="3740150"/>
          <p14:tracePt t="220469" x="4356100" y="3740150"/>
          <p14:tracePt t="220504" x="4349750" y="3740150"/>
          <p14:tracePt t="220505" x="4337050" y="3740150"/>
          <p14:tracePt t="220518" x="4330700" y="3746500"/>
          <p14:tracePt t="220535" x="4305300" y="3746500"/>
          <p14:tracePt t="220552" x="4279900" y="3746500"/>
          <p14:tracePt t="220568" x="4260850" y="3746500"/>
          <p14:tracePt t="220585" x="4229100" y="3746500"/>
          <p14:tracePt t="220602" x="4191000" y="3746500"/>
          <p14:tracePt t="220618" x="4171950" y="3746500"/>
          <p14:tracePt t="220635" x="4133850" y="3746500"/>
          <p14:tracePt t="220652" x="4114800" y="3746500"/>
          <p14:tracePt t="220668" x="4076700" y="3746500"/>
          <p14:tracePt t="220685" x="4044950" y="3746500"/>
          <p14:tracePt t="220702" x="4032250" y="3746500"/>
          <p14:tracePt t="220718" x="3987800" y="3746500"/>
          <p14:tracePt t="220735" x="3962400" y="3746500"/>
          <p14:tracePt t="220752" x="3911600" y="3746500"/>
          <p14:tracePt t="220768" x="3867150" y="3746500"/>
          <p14:tracePt t="220785" x="3848100" y="3746500"/>
          <p14:tracePt t="220802" x="3816350" y="3746500"/>
          <p14:tracePt t="220818" x="3803650" y="3746500"/>
          <p14:tracePt t="220835" x="3784600" y="3746500"/>
          <p14:tracePt t="220852" x="3759200" y="3746500"/>
          <p14:tracePt t="220868" x="3752850" y="3746500"/>
          <p14:tracePt t="220885" x="3714750" y="3746500"/>
          <p14:tracePt t="220902" x="3689350" y="3746500"/>
          <p14:tracePt t="220918" x="3651250" y="3746500"/>
          <p14:tracePt t="220935" x="3606800" y="3746500"/>
          <p14:tracePt t="220952" x="3594100" y="3746500"/>
          <p14:tracePt t="220968" x="3562350" y="3746500"/>
          <p14:tracePt t="220985" x="3543300" y="3746500"/>
          <p14:tracePt t="221002" x="3505200" y="3746500"/>
          <p14:tracePt t="221018" x="3479800" y="3746500"/>
          <p14:tracePt t="221035" x="3422650" y="3746500"/>
          <p14:tracePt t="221052" x="3365500" y="3746500"/>
          <p14:tracePt t="221068" x="3340100" y="3746500"/>
          <p14:tracePt t="221085" x="3302000" y="3746500"/>
          <p14:tracePt t="221102" x="3257550" y="3746500"/>
          <p14:tracePt t="221118" x="3244850" y="3746500"/>
          <p14:tracePt t="221135" x="3194050" y="3746500"/>
          <p14:tracePt t="221152" x="3162300" y="3746500"/>
          <p14:tracePt t="221168" x="3092450" y="3746500"/>
          <p14:tracePt t="221185" x="3035300" y="3746500"/>
          <p14:tracePt t="221202" x="3009900" y="3746500"/>
          <p14:tracePt t="221218" x="2971800" y="3746500"/>
          <p14:tracePt t="221236" x="2959100" y="3746500"/>
          <p14:tracePt t="221252" x="2933700" y="3746500"/>
          <p14:tracePt t="221269" x="2921000" y="3746500"/>
          <p14:tracePt t="221285" x="2889250" y="3746500"/>
          <p14:tracePt t="221302" x="2857500" y="3746500"/>
          <p14:tracePt t="221318" x="2832100" y="3746500"/>
          <p14:tracePt t="221335" x="2794000" y="3746500"/>
          <p14:tracePt t="221352" x="2768600" y="3746500"/>
          <p14:tracePt t="221368" x="2717800" y="3746500"/>
          <p14:tracePt t="221385" x="2673350" y="3746500"/>
          <p14:tracePt t="221402" x="2647950" y="3746500"/>
          <p14:tracePt t="221418" x="2603500" y="3746500"/>
          <p14:tracePt t="221435" x="2597150" y="3746500"/>
          <p14:tracePt t="221452" x="2565400" y="3746500"/>
          <p14:tracePt t="221468" x="2533650" y="3746500"/>
          <p14:tracePt t="221485" x="2520950" y="3746500"/>
          <p14:tracePt t="221502" x="2489200" y="3746500"/>
          <p14:tracePt t="221518" x="2463800" y="3746500"/>
          <p14:tracePt t="221535" x="2425700" y="3746500"/>
          <p14:tracePt t="221551" x="2400300" y="3746500"/>
          <p14:tracePt t="221568" x="2387600" y="3746500"/>
          <p14:tracePt t="221585" x="2374900" y="3746500"/>
          <p14:tracePt t="221602" x="2368550" y="3746500"/>
          <p14:tracePt t="221702" x="2374900" y="3746500"/>
          <p14:tracePt t="221727" x="2381250" y="3746500"/>
          <p14:tracePt t="221728" x="2387600" y="3746500"/>
          <p14:tracePt t="221735" x="2393950" y="3746500"/>
          <p14:tracePt t="221752" x="2432050" y="3733800"/>
          <p14:tracePt t="221769" x="2470150" y="3721100"/>
          <p14:tracePt t="221785" x="2489200" y="3714750"/>
          <p14:tracePt t="221802" x="2514600" y="3695700"/>
          <p14:tracePt t="221818" x="2520950" y="3689350"/>
          <p14:tracePt t="221835" x="2527300" y="3683000"/>
          <p14:tracePt t="221852" x="2533650" y="3676650"/>
          <p14:tracePt t="221868" x="2540000" y="3670300"/>
          <p14:tracePt t="221885" x="2546350" y="3657600"/>
          <p14:tracePt t="221902" x="2546350" y="3651250"/>
          <p14:tracePt t="221917" x="2546350" y="3638550"/>
          <p14:tracePt t="221934" x="2546350" y="3625850"/>
          <p14:tracePt t="221952" x="2546350" y="3613150"/>
          <p14:tracePt t="221968" x="2546350" y="3600450"/>
          <p14:tracePt t="221985" x="2546350" y="3587750"/>
          <p14:tracePt t="222002" x="2546350" y="3568700"/>
          <p14:tracePt t="222018" x="2546350" y="3549650"/>
          <p14:tracePt t="222055" x="2546350" y="3536950"/>
          <p14:tracePt t="222056" x="2546350" y="3530600"/>
          <p14:tracePt t="222069" x="2533650" y="3530600"/>
          <p14:tracePt t="222085" x="2520950" y="3505200"/>
          <p14:tracePt t="222102" x="2495550" y="3486150"/>
          <p14:tracePt t="222118" x="2489200" y="3479800"/>
          <p14:tracePt t="222135" x="2470150" y="3454400"/>
          <p14:tracePt t="222152" x="2463800" y="3448050"/>
          <p14:tracePt t="222168" x="2438400" y="3435350"/>
          <p14:tracePt t="222185" x="2432050" y="3422650"/>
          <p14:tracePt t="222202" x="2419350" y="3416300"/>
          <p14:tracePt t="222219" x="2413000" y="3416300"/>
          <p14:tracePt t="222235" x="2400300" y="3416300"/>
          <p14:tracePt t="222252" x="2381250" y="3409950"/>
          <p14:tracePt t="222269" x="2336800" y="3409950"/>
          <p14:tracePt t="222285" x="2305050" y="3409950"/>
          <p14:tracePt t="222302" x="2241550" y="3409950"/>
          <p14:tracePt t="222318" x="2216150" y="3409950"/>
          <p14:tracePt t="222335" x="2159000" y="3409950"/>
          <p14:tracePt t="222352" x="2127250" y="3409950"/>
          <p14:tracePt t="222369" x="2108200" y="3409950"/>
          <p14:tracePt t="222385" x="2070100" y="3409950"/>
          <p14:tracePt t="222400" x="2044700" y="3409950"/>
          <p14:tracePt t="222417" x="2012950" y="3409950"/>
          <p14:tracePt t="222434" x="1987550" y="3409950"/>
          <p14:tracePt t="222450" x="1936750" y="3416300"/>
          <p14:tracePt t="222467" x="1885950" y="3422650"/>
          <p14:tracePt t="222483" x="1866900" y="3422650"/>
          <p14:tracePt t="222500" x="1816100" y="3429000"/>
          <p14:tracePt t="222517" x="1790700" y="3429000"/>
          <p14:tracePt t="222534" x="1752600" y="3429000"/>
          <p14:tracePt t="222550" x="1733550" y="3441700"/>
          <p14:tracePt t="222567" x="1720850" y="3448050"/>
          <p14:tracePt t="222584" x="1701800" y="3467100"/>
          <p14:tracePt t="222601" x="1689100" y="3479800"/>
          <p14:tracePt t="222617" x="1670050" y="3511550"/>
          <p14:tracePt t="222634" x="1657350" y="3530600"/>
          <p14:tracePt t="222651" x="1657350" y="3543300"/>
          <p14:tracePt t="222667" x="1651000" y="3581400"/>
          <p14:tracePt t="222700" x="1657350" y="3638550"/>
          <p14:tracePt t="222751" x="1682750" y="3670300"/>
          <p14:tracePt t="222803" x="1689100" y="3676650"/>
          <p14:tracePt t="222818" x="1695450" y="3676650"/>
          <p14:tracePt t="222835" x="1708150" y="3689350"/>
          <p14:tracePt t="222853" x="1720850" y="3702050"/>
          <p14:tracePt t="222867" x="1752600" y="3708400"/>
          <p14:tracePt t="222900" x="1797050" y="3721100"/>
          <p14:tracePt t="222900" x="1822450" y="3727450"/>
          <p14:tracePt t="222917" x="1866900" y="3740150"/>
          <p14:tracePt t="222933" x="1879600" y="3740150"/>
          <p14:tracePt t="222950" x="1885950" y="3740150"/>
          <p14:tracePt t="222967" x="1892300" y="3746500"/>
          <p14:tracePt t="222983" x="1898650" y="3746500"/>
          <p14:tracePt t="223000" x="1905000" y="3752850"/>
          <p14:tracePt t="223017" x="1917700" y="3752850"/>
          <p14:tracePt t="223034" x="1962150" y="3752850"/>
          <p14:tracePt t="223050" x="2012950" y="3752850"/>
          <p14:tracePt t="223067" x="2057400" y="3752850"/>
          <p14:tracePt t="223084" x="2184400" y="3752850"/>
          <p14:tracePt t="223117" x="2228850" y="3752850"/>
          <p14:tracePt t="223139" x="2279650" y="3752850"/>
          <p14:tracePt t="223167" x="2298700" y="3752850"/>
          <p14:tracePt t="223167" x="2324100" y="3733800"/>
          <p14:tracePt t="223184" x="2336800" y="3721100"/>
          <p14:tracePt t="223200" x="2368550" y="3695700"/>
          <p14:tracePt t="223217" x="2393950" y="3670300"/>
          <p14:tracePt t="223234" x="2400300" y="3651250"/>
          <p14:tracePt t="223251" x="2413000" y="3619500"/>
          <p14:tracePt t="223267" x="2419350" y="3613150"/>
          <p14:tracePt t="223284" x="2432050" y="3575050"/>
          <p14:tracePt t="223300" x="2432050" y="3549650"/>
          <p14:tracePt t="223317" x="2444750" y="3511550"/>
          <p14:tracePt t="223334" x="2457450" y="3479800"/>
          <p14:tracePt t="223350" x="2457450" y="3467100"/>
          <p14:tracePt t="223367" x="2457450" y="3441700"/>
          <p14:tracePt t="223384" x="2444750" y="3409950"/>
          <p14:tracePt t="223417" x="2425700" y="3397250"/>
          <p14:tracePt t="223417" x="2387600" y="3371850"/>
          <p14:tracePt t="223434" x="2362200" y="3371850"/>
          <p14:tracePt t="223451" x="2311400" y="3346450"/>
          <p14:tracePt t="223467" x="2286000" y="3340100"/>
          <p14:tracePt t="223484" x="2241550" y="3333750"/>
          <p14:tracePt t="223500" x="2197100" y="3327400"/>
          <p14:tracePt t="223517" x="2178050" y="3327400"/>
          <p14:tracePt t="223534" x="2146300" y="3327400"/>
          <p14:tracePt t="223550" x="2127250" y="3327400"/>
          <p14:tracePt t="223567" x="2082800" y="3327400"/>
          <p14:tracePt t="223584" x="2038350" y="3340100"/>
          <p14:tracePt t="223600" x="2025650" y="3352800"/>
          <p14:tracePt t="223617" x="1993900" y="3371850"/>
          <p14:tracePt t="223634" x="1981200" y="3384550"/>
          <p14:tracePt t="223650" x="1974850" y="3397250"/>
          <p14:tracePt t="223667" x="1962150" y="3416300"/>
          <p14:tracePt t="223684" x="1955800" y="3429000"/>
          <p14:tracePt t="223700" x="1949450" y="3460750"/>
          <p14:tracePt t="223717" x="1943100" y="3473450"/>
          <p14:tracePt t="223733" x="1936750" y="3498850"/>
          <p14:tracePt t="223750" x="1930400" y="3511550"/>
          <p14:tracePt t="223767" x="1930400" y="3517900"/>
          <p14:tracePt t="223784" x="1924050" y="3524250"/>
          <p14:tracePt t="223800" x="1924050" y="3530600"/>
          <p14:tracePt t="223818" x="1924050" y="3543300"/>
          <p14:tracePt t="223835" x="1924050" y="3556000"/>
          <p14:tracePt t="223851" x="1924050" y="3562350"/>
          <p14:tracePt t="223868" x="1930400" y="3575050"/>
          <p14:tracePt t="223885" x="1936750" y="3587750"/>
          <p14:tracePt t="223901" x="1955800" y="3594100"/>
          <p14:tracePt t="223918" x="1974850" y="3613150"/>
          <p14:tracePt t="223935" x="1993900" y="3619500"/>
          <p14:tracePt t="223951" x="2038350" y="3632200"/>
          <p14:tracePt t="223968" x="2070100" y="3644900"/>
          <p14:tracePt t="223985" x="2133600" y="3663950"/>
          <p14:tracePt t="224001" x="2184400" y="3676650"/>
          <p14:tracePt t="224018" x="2209800" y="3683000"/>
          <p14:tracePt t="224035" x="2235200" y="3689350"/>
          <p14:tracePt t="224052" x="2254250" y="3689350"/>
          <p14:tracePt t="224068" x="2273300" y="3689350"/>
          <p14:tracePt t="224085" x="2298700" y="3689350"/>
          <p14:tracePt t="224101" x="2317750" y="3689350"/>
          <p14:tracePt t="224118" x="2343150" y="3683000"/>
          <p14:tracePt t="224135" x="2355850" y="3676650"/>
          <p14:tracePt t="224151" x="2400300" y="3638550"/>
          <p14:tracePt t="224188" x="2406650" y="3625850"/>
          <p14:tracePt t="224201" x="2419350" y="3606800"/>
          <p14:tracePt t="224218" x="2419350" y="3594100"/>
          <p14:tracePt t="224235" x="2432050" y="3568700"/>
          <p14:tracePt t="224251" x="2432050" y="3536950"/>
          <p14:tracePt t="224268" x="2432050" y="3524250"/>
          <p14:tracePt t="224285" x="2425700" y="3492500"/>
          <p14:tracePt t="224302" x="2419350" y="3473450"/>
          <p14:tracePt t="224318" x="2387600" y="3441700"/>
          <p14:tracePt t="224335" x="2368550" y="3422650"/>
          <p14:tracePt t="224351" x="2324100" y="3397250"/>
          <p14:tracePt t="224368" x="2279650" y="3384550"/>
          <p14:tracePt t="224385" x="2260600" y="3378200"/>
          <p14:tracePt t="224401" x="2235200" y="3378200"/>
          <p14:tracePt t="224418" x="2197100" y="3378200"/>
          <p14:tracePt t="224456" x="2184400" y="3378200"/>
          <p14:tracePt t="224466" x="2165350" y="3378200"/>
          <p14:tracePt t="224477" x="2152650" y="3378200"/>
          <p14:tracePt t="224484" x="2108200" y="3378200"/>
          <p14:tracePt t="224501" x="2082800" y="3384550"/>
          <p14:tracePt t="224518" x="2038350" y="3384550"/>
          <p14:tracePt t="224534" x="2006600" y="3397250"/>
          <p14:tracePt t="224551" x="1987550" y="3403600"/>
          <p14:tracePt t="224568" x="1962150" y="3416300"/>
          <p14:tracePt t="224585" x="1955800" y="3422650"/>
          <p14:tracePt t="224601" x="1936750" y="3441700"/>
          <p14:tracePt t="224618" x="1930400" y="3460750"/>
          <p14:tracePt t="224635" x="1930400" y="3467100"/>
          <p14:tracePt t="224651" x="1930400" y="3505200"/>
          <p14:tracePt t="224668" x="1930400" y="3524250"/>
          <p14:tracePt t="224684" x="1930400" y="3556000"/>
          <p14:tracePt t="224701" x="1930400" y="3587750"/>
          <p14:tracePt t="224718" x="1930400" y="3594100"/>
          <p14:tracePt t="224734" x="1943100" y="3619500"/>
          <p14:tracePt t="224751" x="1955800" y="3638550"/>
          <p14:tracePt t="224768" x="2000250" y="3663950"/>
          <p14:tracePt t="224785" x="2070100" y="3683000"/>
          <p14:tracePt t="224801" x="2120900" y="3695700"/>
          <p14:tracePt t="224818" x="2222500" y="3714750"/>
          <p14:tracePt t="224835" x="2266950" y="3714750"/>
          <p14:tracePt t="224851" x="2311400" y="3714750"/>
          <p14:tracePt t="224868" x="2330450" y="3683000"/>
          <p14:tracePt t="224884" x="2330450" y="3676650"/>
          <p14:tracePt t="224901" x="2324100" y="3638550"/>
          <p14:tracePt t="224918" x="2317750" y="3625850"/>
          <p14:tracePt t="224934" x="2311400" y="3606800"/>
          <p14:tracePt t="224951" x="2305050" y="3581400"/>
          <p14:tracePt t="224968" x="2305050" y="3568700"/>
          <p14:tracePt t="224984" x="2305050" y="3511550"/>
          <p14:tracePt t="225001" x="2305050" y="3467100"/>
          <p14:tracePt t="225018" x="2343150" y="3378200"/>
          <p14:tracePt t="225034" x="2400300" y="3295650"/>
          <p14:tracePt t="225051" x="2438400" y="3263900"/>
          <p14:tracePt t="225068" x="2495550" y="3194050"/>
          <p14:tracePt t="225084" x="2527300" y="3162300"/>
          <p14:tracePt t="225101" x="2590800" y="3092450"/>
          <p14:tracePt t="225118" x="2622550" y="3054350"/>
          <p14:tracePt t="225135" x="2679700" y="2990850"/>
          <p14:tracePt t="225151" x="2736850" y="2927350"/>
          <p14:tracePt t="225168" x="2762250" y="2901950"/>
          <p14:tracePt t="225185" x="2806700" y="2863850"/>
          <p14:tracePt t="225201" x="2825750" y="2844800"/>
          <p14:tracePt t="225218" x="2870200" y="2800350"/>
          <p14:tracePt t="225234" x="2933700" y="2743200"/>
          <p14:tracePt t="225251" x="2952750" y="2724150"/>
          <p14:tracePt t="225268" x="2997200" y="2673350"/>
          <p14:tracePt t="225285" x="3016250" y="2667000"/>
          <p14:tracePt t="225285" x="3028950" y="2647950"/>
          <p14:tracePt t="225301" x="3041650" y="2635250"/>
          <p14:tracePt t="225318" x="3060700" y="2616200"/>
          <p14:tracePt t="225335" x="3067050" y="2603500"/>
          <p14:tracePt t="225351" x="3092450" y="2590800"/>
          <p14:tracePt t="225368" x="3105150" y="2578100"/>
          <p14:tracePt t="225385" x="3124200" y="2552700"/>
          <p14:tracePt t="225401" x="3149600" y="2533650"/>
          <p14:tracePt t="225418" x="3162300" y="2520950"/>
          <p14:tracePt t="225435" x="3187700" y="2489200"/>
          <p14:tracePt t="225451" x="3206750" y="2470150"/>
          <p14:tracePt t="225469" x="3213100" y="2463800"/>
          <p14:tracePt t="225485" x="3225800" y="2444750"/>
          <p14:tracePt t="225501" x="3225800" y="2438400"/>
          <p14:tracePt t="225518" x="3238500" y="2419350"/>
          <p14:tracePt t="225534" x="3244850" y="2413000"/>
          <p14:tracePt t="225551" x="3251200" y="2406650"/>
          <p14:tracePt t="225665" x="3257550" y="2400300"/>
          <p14:tracePt t="225686" x="3263900" y="2393950"/>
          <p14:tracePt t="225696" x="3270250" y="2381250"/>
          <p14:tracePt t="225709" x="3270250" y="2374900"/>
          <p14:tracePt t="225718" x="3276600" y="2374900"/>
          <p14:tracePt t="225735" x="3282950" y="2362200"/>
          <p14:tracePt t="225817" x="3282950" y="2355850"/>
          <p14:tracePt t="225852" x="3282950" y="2349500"/>
          <p14:tracePt t="225862" x="3289300" y="2343150"/>
          <p14:tracePt t="225873" x="3295650" y="2336800"/>
          <p14:tracePt t="225897" x="3302000" y="2330450"/>
          <p14:tracePt t="225904" x="3302000" y="2324100"/>
          <p14:tracePt t="225914" x="3308350" y="2324100"/>
          <p14:tracePt t="226067" x="3314700" y="2324100"/>
          <p14:tracePt t="226108" x="3321050" y="2324100"/>
          <p14:tracePt t="226200" x="3321050" y="2317750"/>
          <p14:tracePt t="226231" x="3321050" y="2311400"/>
          <p14:tracePt t="226252" x="3321050" y="2305050"/>
          <p14:tracePt t="226518" x="3321050" y="2317750"/>
          <p14:tracePt t="226529" x="3321050" y="2336800"/>
          <p14:tracePt t="226551" x="3321050" y="2355850"/>
          <p14:tracePt t="226552" x="3321050" y="2374900"/>
          <p14:tracePt t="226568" x="3321050" y="2419350"/>
          <p14:tracePt t="226585" x="3321050" y="2470150"/>
          <p14:tracePt t="226604" x="3321050" y="2489200"/>
          <p14:tracePt t="226618" x="3321050" y="2540000"/>
          <p14:tracePt t="226635" x="3321050" y="2565400"/>
          <p14:tracePt t="226651" x="3321050" y="2616200"/>
          <p14:tracePt t="226668" x="3321050" y="2641600"/>
          <p14:tracePt t="226685" x="3321050" y="2654300"/>
          <p14:tracePt t="226701" x="3321050" y="2660650"/>
          <p14:tracePt t="227010" x="3314700" y="2660650"/>
          <p14:tracePt t="227051" x="3308350" y="2660650"/>
          <p14:tracePt t="227056" x="3302000" y="2660650"/>
          <p14:tracePt t="227087" x="3270250" y="2660650"/>
          <p14:tracePt t="227117" x="3117850" y="2660650"/>
          <p14:tracePt t="227171" x="3086100" y="2660650"/>
          <p14:tracePt t="227184" x="2971800" y="2660650"/>
          <p14:tracePt t="227219" x="2914650" y="2660650"/>
          <p14:tracePt t="227242" x="2863850" y="2660650"/>
          <p14:tracePt t="227259" x="2508250" y="2641600"/>
          <p14:tracePt t="227394" x="2457450" y="2641600"/>
          <p14:tracePt t="227408" x="2286000" y="2641600"/>
          <p14:tracePt t="227469" x="2171700" y="2641600"/>
          <p14:tracePt t="227508" x="1847850" y="2641600"/>
          <p14:tracePt t="227639" x="1720850" y="2641600"/>
          <p14:tracePt t="227750" x="1612900" y="2641600"/>
          <p14:tracePt t="227806" x="1593850" y="2641600"/>
          <p14:tracePt t="227818" x="1574800" y="2641600"/>
          <p14:tracePt t="227835" x="1568450" y="2641600"/>
          <p14:tracePt t="227851" x="1562100" y="2641600"/>
          <p14:tracePt t="227868" x="1549400" y="2641600"/>
          <p14:tracePt t="227905" x="1543050" y="2641600"/>
          <p14:tracePt t="227918" x="1536700" y="2641600"/>
          <p14:tracePt t="227922" x="1530350" y="2641600"/>
          <p14:tracePt t="227968" x="1524000" y="2641600"/>
          <p14:tracePt t="227989" x="1517650" y="2641600"/>
          <p14:tracePt t="228122" x="1524000" y="2641600"/>
          <p14:tracePt t="228132" x="1530350" y="2641600"/>
          <p14:tracePt t="228143" x="1549400" y="2641600"/>
          <p14:tracePt t="228153" x="1663700" y="2641600"/>
          <p14:tracePt t="228188" x="1708150" y="2641600"/>
          <p14:tracePt t="228205" x="1778000" y="2641600"/>
          <p14:tracePt t="228218" x="1835150" y="2641600"/>
          <p14:tracePt t="228244" x="1892300" y="2641600"/>
          <p14:tracePt t="228268" x="2025650" y="2641600"/>
          <p14:tracePt t="228302" x="2101850" y="2641600"/>
          <p14:tracePt t="228328" x="2146300" y="2641600"/>
          <p14:tracePt t="228334" x="2222500" y="2641600"/>
          <p14:tracePt t="228352" x="2254250" y="2641600"/>
          <p14:tracePt t="228368" x="2305050" y="2641600"/>
          <p14:tracePt t="228385" x="2330450" y="2641600"/>
          <p14:tracePt t="228401" x="2387600" y="2641600"/>
          <p14:tracePt t="228418" x="2419350" y="2641600"/>
          <p14:tracePt t="228435" x="2520950" y="2641600"/>
          <p14:tracePt t="228468" x="2552700" y="2641600"/>
          <p14:tracePt t="228468" x="2584450" y="2641600"/>
          <p14:tracePt t="228484" x="2647950" y="2641600"/>
          <p14:tracePt t="228501" x="2705100" y="2641600"/>
          <p14:tracePt t="228518" x="2743200" y="2641600"/>
          <p14:tracePt t="228535" x="2832100" y="2647950"/>
          <p14:tracePt t="228551" x="3041650" y="2660650"/>
          <p14:tracePt t="228601" x="3111500" y="2667000"/>
          <p14:tracePt t="228618" x="3162300" y="2667000"/>
          <p14:tracePt t="228653" x="3219450" y="2667000"/>
          <p14:tracePt t="228692" x="3276600" y="2673350"/>
          <p14:tracePt t="228751" x="3289300" y="2673350"/>
          <p14:tracePt t="228751" x="3302000" y="2673350"/>
          <p14:tracePt t="228768" x="3327400" y="2679700"/>
          <p14:tracePt t="228784" x="3352800" y="2679700"/>
          <p14:tracePt t="228801" x="3384550" y="2679700"/>
          <p14:tracePt t="228845" x="3397250" y="2679700"/>
          <p14:tracePt t="228934" x="3390900" y="2686050"/>
          <p14:tracePt t="228945" x="3378200" y="2686050"/>
          <p14:tracePt t="228955" x="3359150" y="2686050"/>
          <p14:tracePt t="228968" x="3340100" y="2686050"/>
          <p14:tracePt t="228968" x="3270250" y="2686050"/>
          <p14:tracePt t="228986" x="3067050" y="2686050"/>
          <p14:tracePt t="229051" x="3016250" y="2686050"/>
          <p14:tracePt t="229086" x="2978150" y="2686050"/>
          <p14:tracePt t="229107" x="2965450" y="2686050"/>
          <p14:tracePt t="229118" x="2838450" y="2686050"/>
          <p14:tracePt t="229155" x="2774950" y="2686050"/>
          <p14:tracePt t="229184" x="2736850" y="2686050"/>
          <p14:tracePt t="229185" x="2679700" y="2686050"/>
          <p14:tracePt t="229208" x="2514600" y="2686050"/>
          <p14:tracePt t="229274" x="1981200" y="2686050"/>
          <p14:tracePt t="229486" x="1943100" y="2686050"/>
          <p14:tracePt t="229525" x="1879600" y="2686050"/>
          <p14:tracePt t="229576" x="1873250" y="2686050"/>
          <p14:tracePt t="229585" x="1847850" y="2686050"/>
          <p14:tracePt t="229621" x="1835150" y="2686050"/>
          <p14:tracePt t="229635" x="1828800" y="2686050"/>
          <p14:tracePt t="229642" x="1746250" y="2686050"/>
          <p14:tracePt t="229818" x="1752600" y="2686050"/>
          <p14:tracePt t="229828" x="2012950" y="2673350"/>
          <p14:tracePt t="229921" x="2082800" y="2673350"/>
          <p14:tracePt t="229924" x="2387600" y="2673350"/>
          <p14:tracePt t="229993" x="2641600" y="2673350"/>
          <p14:tracePt t="230051" x="2946400" y="2673350"/>
          <p14:tracePt t="230090" x="3073400" y="2673350"/>
          <p14:tracePt t="230110" x="3200400" y="2673350"/>
          <p14:tracePt t="230211" x="3206750" y="2673350"/>
          <p14:tracePt t="230219" x="3213100" y="2673350"/>
          <p14:tracePt t="230231" x="3219450" y="2679700"/>
          <p14:tracePt t="230251" x="3232150" y="2679700"/>
          <p14:tracePt t="230251" x="3257550" y="2679700"/>
          <p14:tracePt t="230268" x="3276600" y="2679700"/>
          <p14:tracePt t="230284" x="3352800" y="2679700"/>
          <p14:tracePt t="235618" x="3352800" y="2686050"/>
          <p14:tracePt t="235640" x="3352800" y="2692400"/>
          <p14:tracePt t="235650" x="3352800" y="2705100"/>
          <p14:tracePt t="235661" x="3352800" y="2711450"/>
          <p14:tracePt t="235668" x="3352800" y="2755900"/>
          <p14:tracePt t="235684" x="3352800" y="2781300"/>
          <p14:tracePt t="235701" x="3359150" y="2857500"/>
          <p14:tracePt t="235719" x="3359150" y="2946400"/>
          <p14:tracePt t="235735" x="3365500" y="3009900"/>
          <p14:tracePt t="235752" x="3365500" y="3155950"/>
          <p14:tracePt t="235769" x="3365500" y="3295650"/>
          <p14:tracePt t="235786" x="3365500" y="3359150"/>
          <p14:tracePt t="235802" x="3365500" y="3448050"/>
          <p14:tracePt t="235819" x="3359150" y="3486150"/>
          <p14:tracePt t="235835" x="3346450" y="3530600"/>
          <p14:tracePt t="235852" x="3340100" y="3536950"/>
          <p14:tracePt t="235869" x="3327400" y="3562350"/>
          <p14:tracePt t="235885" x="3321050" y="3568700"/>
          <p14:tracePt t="235902" x="3321050" y="3575050"/>
          <p14:tracePt t="235919" x="3321050" y="3581400"/>
          <p14:tracePt t="235963" x="3314700" y="3581400"/>
          <p14:tracePt t="235970" x="3314700" y="3587750"/>
          <p14:tracePt t="235985" x="3308350" y="3600450"/>
          <p14:tracePt t="235986" x="3302000" y="3613150"/>
          <p14:tracePt t="236002" x="3295650" y="3638550"/>
          <p14:tracePt t="236020" x="3289300" y="3651250"/>
          <p14:tracePt t="236035" x="3289300" y="3670300"/>
          <p14:tracePt t="236052" x="3282950" y="3683000"/>
          <p14:tracePt t="236090" x="3276600" y="3683000"/>
          <p14:tracePt t="236110" x="3270250" y="3683000"/>
          <p14:tracePt t="236131" x="3270250" y="3689350"/>
          <p14:tracePt t="237962" x="3263900" y="3695700"/>
          <p14:tracePt t="237983" x="3257550" y="3695700"/>
          <p14:tracePt t="237984" x="3251200" y="3702050"/>
          <p14:tracePt t="238003" x="3238500" y="3708400"/>
          <p14:tracePt t="238019" x="3225800" y="3714750"/>
          <p14:tracePt t="238036" x="3181350" y="3733800"/>
          <p14:tracePt t="238037" x="3155950" y="3740150"/>
          <p14:tracePt t="238052" x="3111500" y="3752850"/>
          <p14:tracePt t="238069" x="3105150" y="3759200"/>
          <p14:tracePt t="238085" x="3073400" y="3759200"/>
          <p14:tracePt t="238102" x="3067050" y="3759200"/>
          <p14:tracePt t="238119" x="3060700" y="3759200"/>
          <p14:tracePt t="238135" x="3054350" y="3759200"/>
          <p14:tracePt t="238333" x="3060700" y="3759200"/>
          <p14:tracePt t="238344" x="3067050" y="3759200"/>
          <p14:tracePt t="238365" x="3079750" y="3759200"/>
          <p14:tracePt t="238375" x="3092450" y="3759200"/>
          <p14:tracePt t="238394" x="3098800" y="3759200"/>
          <p14:tracePt t="238402" x="3117850" y="3759200"/>
          <p14:tracePt t="238403" x="3155950" y="3759200"/>
          <p14:tracePt t="238419" x="3175000" y="3759200"/>
          <p14:tracePt t="238435" x="3213100" y="3759200"/>
          <p14:tracePt t="238452" x="3232150" y="3759200"/>
          <p14:tracePt t="238452" x="3251200" y="3759200"/>
          <p14:tracePt t="238469" x="3270250" y="3759200"/>
          <p14:tracePt t="238486" x="3321050" y="3759200"/>
          <p14:tracePt t="238503" x="3340100" y="3759200"/>
          <p14:tracePt t="238519" x="3397250" y="3759200"/>
          <p14:tracePt t="238535" x="3422650" y="3759200"/>
          <p14:tracePt t="238552" x="3492500" y="3759200"/>
          <p14:tracePt t="238569" x="3556000" y="3759200"/>
          <p14:tracePt t="238586" x="3587750" y="3759200"/>
          <p14:tracePt t="238602" x="3676650" y="3759200"/>
          <p14:tracePt t="238619" x="3733800" y="3759200"/>
          <p14:tracePt t="238635" x="3829050" y="3759200"/>
          <p14:tracePt t="238652" x="3949700" y="3759200"/>
          <p14:tracePt t="238669" x="4025900" y="3759200"/>
          <p14:tracePt t="238685" x="4159250" y="3759200"/>
          <p14:tracePt t="238702" x="4235450" y="3759200"/>
          <p14:tracePt t="238719" x="4356100" y="3759200"/>
          <p14:tracePt t="238735" x="4451350" y="3759200"/>
          <p14:tracePt t="238752" x="4476750" y="3759200"/>
          <p14:tracePt t="238769" x="4508500" y="3759200"/>
          <p14:tracePt t="239027" x="4508500" y="3765550"/>
          <p14:tracePt t="240851" x="4508500" y="3759200"/>
          <p14:tracePt t="240871" x="4514850" y="3752850"/>
          <p14:tracePt t="240881" x="4514850" y="3746500"/>
          <p14:tracePt t="240891" x="4514850" y="3740150"/>
          <p14:tracePt t="240902" x="4514850" y="3733800"/>
          <p14:tracePt t="240912" x="4521200" y="3733800"/>
          <p14:tracePt t="240919" x="4521200" y="3721100"/>
          <p14:tracePt t="240935" x="4521200" y="3714750"/>
          <p14:tracePt t="240952" x="4521200" y="3702050"/>
          <p14:tracePt t="240969" x="4521200" y="3695700"/>
          <p14:tracePt t="240986" x="4514850" y="3683000"/>
          <p14:tracePt t="241002" x="4514850" y="3670300"/>
          <p14:tracePt t="241019" x="4508500" y="3657600"/>
          <p14:tracePt t="241035" x="4495800" y="3644900"/>
          <p14:tracePt t="241052" x="4489450" y="3632200"/>
          <p14:tracePt t="241069" x="4489450" y="3625850"/>
          <p14:tracePt t="241111" x="4489450" y="3619500"/>
          <p14:tracePt t="241121" x="4489450" y="3613150"/>
          <p14:tracePt t="241135" x="4483100" y="3606800"/>
          <p14:tracePt t="241136" x="4470400" y="3600450"/>
          <p14:tracePt t="241152" x="4470400" y="3594100"/>
          <p14:tracePt t="241169" x="4457700" y="3587750"/>
          <p14:tracePt t="241186" x="4457700" y="3581400"/>
          <p14:tracePt t="241202" x="4445000" y="3575050"/>
          <p14:tracePt t="241219" x="4438650" y="3575050"/>
          <p14:tracePt t="241235" x="4419600" y="3556000"/>
          <p14:tracePt t="241252" x="4394200" y="3536950"/>
          <p14:tracePt t="241269" x="4387850" y="3536950"/>
          <p14:tracePt t="241285" x="4368800" y="3524250"/>
          <p14:tracePt t="241303" x="4362450" y="3517900"/>
          <p14:tracePt t="241320" x="4349750" y="3511550"/>
          <p14:tracePt t="241336" x="4330700" y="3505200"/>
          <p14:tracePt t="241353" x="4318000" y="3492500"/>
          <p14:tracePt t="241370" x="4279900" y="3479800"/>
          <p14:tracePt t="241387" x="4254500" y="3467100"/>
          <p14:tracePt t="241403" x="4203700" y="3454400"/>
          <p14:tracePt t="241420" x="4133850" y="3435350"/>
          <p14:tracePt t="241436" x="4095750" y="3416300"/>
          <p14:tracePt t="241453" x="4038600" y="3403600"/>
          <p14:tracePt t="241470" x="4013200" y="3397250"/>
          <p14:tracePt t="241486" x="3968750" y="3384550"/>
          <p14:tracePt t="241503" x="3917950" y="3378200"/>
          <p14:tracePt t="241521" x="3892550" y="3378200"/>
          <p14:tracePt t="241537" x="3829050" y="3378200"/>
          <p14:tracePt t="241553" x="3797300" y="3378200"/>
          <p14:tracePt t="241570" x="3727450" y="3378200"/>
          <p14:tracePt t="241586" x="3670300" y="3378200"/>
          <p14:tracePt t="241603" x="3651250" y="3378200"/>
          <p14:tracePt t="241620" x="3619500" y="3378200"/>
          <p14:tracePt t="241636" x="3606800" y="3378200"/>
          <p14:tracePt t="241653" x="3587750" y="3378200"/>
          <p14:tracePt t="241670" x="3556000" y="3384550"/>
          <p14:tracePt t="241687" x="3543300" y="3390900"/>
          <p14:tracePt t="241703" x="3505200" y="3403600"/>
          <p14:tracePt t="241720" x="3486150" y="3409950"/>
          <p14:tracePt t="241736" x="3454400" y="3422650"/>
          <p14:tracePt t="241753" x="3416300" y="3435350"/>
          <p14:tracePt t="241771" x="3403600" y="3441700"/>
          <p14:tracePt t="241786" x="3378200" y="3448050"/>
          <p14:tracePt t="241803" x="3371850" y="3454400"/>
          <p14:tracePt t="241820" x="3352800" y="3473450"/>
          <p14:tracePt t="241836" x="3340100" y="3486150"/>
          <p14:tracePt t="241853" x="3327400" y="3492500"/>
          <p14:tracePt t="241870" x="3321050" y="3505200"/>
          <p14:tracePt t="241886" x="3314700" y="3511550"/>
          <p14:tracePt t="241903" x="3308350" y="3524250"/>
          <p14:tracePt t="241920" x="3302000" y="3530600"/>
          <p14:tracePt t="241936" x="3302000" y="3536950"/>
          <p14:tracePt t="241953" x="3295650" y="3536950"/>
          <p14:tracePt t="241970" x="3295650" y="3543300"/>
          <p14:tracePt t="241986" x="3295650" y="3556000"/>
          <p14:tracePt t="242041" x="3295650" y="3562350"/>
          <p14:tracePt t="242061" x="3295650" y="3568700"/>
          <p14:tracePt t="242072" x="3295650" y="3575050"/>
          <p14:tracePt t="242092" x="3295650" y="3581400"/>
          <p14:tracePt t="242103" x="3295650" y="3587750"/>
          <p14:tracePt t="242120" x="3302000" y="3587750"/>
          <p14:tracePt t="242121" x="3321050" y="3606800"/>
          <p14:tracePt t="242136" x="3321050" y="3613150"/>
          <p14:tracePt t="242153" x="3346450" y="3625850"/>
          <p14:tracePt t="242170" x="3365500" y="3638550"/>
          <p14:tracePt t="242187" x="3378200" y="3644900"/>
          <p14:tracePt t="242203" x="3409950" y="3657600"/>
          <p14:tracePt t="242220" x="3416300" y="3663950"/>
          <p14:tracePt t="242236" x="3435350" y="3663950"/>
          <p14:tracePt t="242253" x="3441700" y="3663950"/>
          <p14:tracePt t="242270" x="3467100" y="3670300"/>
          <p14:tracePt t="242286" x="3492500" y="3676650"/>
          <p14:tracePt t="242303" x="3511550" y="3676650"/>
          <p14:tracePt t="242320" x="3556000" y="3676650"/>
          <p14:tracePt t="242336" x="3575050" y="3683000"/>
          <p14:tracePt t="242353" x="3625850" y="3683000"/>
          <p14:tracePt t="242371" x="3676650" y="3683000"/>
          <p14:tracePt t="242386" x="3702050" y="3683000"/>
          <p14:tracePt t="242403" x="3746500" y="3683000"/>
          <p14:tracePt t="242420" x="3778250" y="3683000"/>
          <p14:tracePt t="242436" x="3835400" y="3683000"/>
          <p14:tracePt t="242453" x="3892550" y="3683000"/>
          <p14:tracePt t="242470" x="3930650" y="3683000"/>
          <p14:tracePt t="242486" x="3987800" y="3683000"/>
          <p14:tracePt t="242503" x="4006850" y="3683000"/>
          <p14:tracePt t="242520" x="4051300" y="3683000"/>
          <p14:tracePt t="242537" x="4095750" y="3676650"/>
          <p14:tracePt t="242553" x="4114800" y="3670300"/>
          <p14:tracePt t="242570" x="4140200" y="3657600"/>
          <p14:tracePt t="242586" x="4159250" y="3657600"/>
          <p14:tracePt t="242603" x="4178300" y="3644900"/>
          <p14:tracePt t="242620" x="4197350" y="3632200"/>
          <p14:tracePt t="242636" x="4203700" y="3625850"/>
          <p14:tracePt t="242653" x="4216400" y="3606800"/>
          <p14:tracePt t="242670" x="4222750" y="3600450"/>
          <p14:tracePt t="242686" x="4235450" y="3587750"/>
          <p14:tracePt t="242703" x="4248150" y="3575050"/>
          <p14:tracePt t="242720" x="4248150" y="3562350"/>
          <p14:tracePt t="242736" x="4248150" y="3556000"/>
          <p14:tracePt t="242753" x="4248150" y="3549650"/>
          <p14:tracePt t="242770" x="4241800" y="3536950"/>
          <p14:tracePt t="242786" x="4229100" y="3530600"/>
          <p14:tracePt t="242803" x="4222750" y="3524250"/>
          <p14:tracePt t="242820" x="4197350" y="3511550"/>
          <p14:tracePt t="242836" x="4184650" y="3511550"/>
          <p14:tracePt t="242853" x="4133850" y="3492500"/>
          <p14:tracePt t="242871" x="4083050" y="3479800"/>
          <p14:tracePt t="242886" x="4057650" y="3479800"/>
          <p14:tracePt t="242903" x="4006850" y="3467100"/>
          <p14:tracePt t="242921" x="3987800" y="3460750"/>
          <p14:tracePt t="242936" x="3943350" y="3454400"/>
          <p14:tracePt t="242953" x="3917950" y="3448050"/>
          <p14:tracePt t="242970" x="3873500" y="3441700"/>
          <p14:tracePt t="242986" x="3829050" y="3441700"/>
          <p14:tracePt t="243003" x="3810000" y="3441700"/>
          <p14:tracePt t="243020" x="3759200" y="3441700"/>
          <p14:tracePt t="243037" x="3727450" y="3441700"/>
          <p14:tracePt t="243053" x="3708400" y="3441700"/>
          <p14:tracePt t="243070" x="3676650" y="3441700"/>
          <p14:tracePt t="243086" x="3657600" y="3441700"/>
          <p14:tracePt t="243103" x="3606800" y="3441700"/>
          <p14:tracePt t="243121" x="3581400" y="3441700"/>
          <p14:tracePt t="243135" x="3524250" y="3441700"/>
          <p14:tracePt t="243152" x="3467100" y="3441700"/>
          <p14:tracePt t="243170" x="3448050" y="3441700"/>
          <p14:tracePt t="243186" x="3397250" y="3441700"/>
          <p14:tracePt t="243203" x="3352800" y="3454400"/>
          <p14:tracePt t="243221" x="3333750" y="3460750"/>
          <p14:tracePt t="243236" x="3308350" y="3479800"/>
          <p14:tracePt t="243253" x="3295650" y="3492500"/>
          <p14:tracePt t="243270" x="3270250" y="3505200"/>
          <p14:tracePt t="243286" x="3263900" y="3511550"/>
          <p14:tracePt t="243303" x="3257550" y="3524250"/>
          <p14:tracePt t="243320" x="3257550" y="3530600"/>
          <p14:tracePt t="243355" x="3257550" y="3536950"/>
          <p14:tracePt t="243377" x="3257550" y="3543300"/>
          <p14:tracePt t="243409" x="3257550" y="3549650"/>
          <p14:tracePt t="243419" x="3257550" y="3556000"/>
          <p14:tracePt t="243429" x="3257550" y="3562350"/>
          <p14:tracePt t="243444" x="3263900" y="3562350"/>
          <p14:tracePt t="243444" x="3276600" y="3575050"/>
          <p14:tracePt t="243452" x="3282950" y="3581400"/>
          <p14:tracePt t="243468" x="3308350" y="3594100"/>
          <p14:tracePt t="243485" x="3352800" y="3606800"/>
          <p14:tracePt t="243503" x="3378200" y="3613150"/>
          <p14:tracePt t="243520" x="3448050" y="3632200"/>
          <p14:tracePt t="243536" x="3479800" y="3638550"/>
          <p14:tracePt t="243553" x="3581400" y="3638550"/>
          <p14:tracePt t="243571" x="3683000" y="3644900"/>
          <p14:tracePt t="243586" x="3727450" y="3644900"/>
          <p14:tracePt t="243603" x="3835400" y="3644900"/>
          <p14:tracePt t="243620" x="3879850" y="3644900"/>
          <p14:tracePt t="243636" x="3956050" y="3644900"/>
          <p14:tracePt t="243653" x="4006850" y="3644900"/>
          <p14:tracePt t="243670" x="4025900" y="3644900"/>
          <p14:tracePt t="243686" x="4038600" y="3644900"/>
          <p14:tracePt t="243703" x="4044950" y="3644900"/>
          <p14:tracePt t="244698" x="4044950" y="3651250"/>
          <p14:tracePt t="244729" x="4044950" y="3657600"/>
          <p14:tracePt t="244740" x="4032250" y="3670300"/>
          <p14:tracePt t="244753" x="4025900" y="3683000"/>
          <p14:tracePt t="244754" x="3994150" y="3702050"/>
          <p14:tracePt t="244770" x="3930650" y="3733800"/>
          <p14:tracePt t="244786" x="3841750" y="3790950"/>
          <p14:tracePt t="244803" x="3803650" y="3822700"/>
          <p14:tracePt t="244820" x="3695700" y="3898900"/>
          <p14:tracePt t="244836" x="3644900" y="3937000"/>
          <p14:tracePt t="244853" x="3536950" y="4051300"/>
          <p14:tracePt t="244870" x="3416300" y="4152900"/>
          <p14:tracePt t="244886" x="3352800" y="4197350"/>
          <p14:tracePt t="244903" x="3257550" y="4260850"/>
          <p14:tracePt t="244920" x="3219450" y="4279900"/>
          <p14:tracePt t="244936" x="3181350" y="4298950"/>
          <p14:tracePt t="244953" x="3162300" y="4318000"/>
          <p14:tracePt t="244970" x="3155950" y="4324350"/>
          <p14:tracePt t="244986" x="3136900" y="4337050"/>
          <p14:tracePt t="245003" x="3130550" y="4349750"/>
          <p14:tracePt t="245020" x="3098800" y="4375150"/>
          <p14:tracePt t="245036" x="3073400" y="4413250"/>
          <p14:tracePt t="245053" x="3054350" y="4425950"/>
          <p14:tracePt t="245070" x="3022600" y="4451350"/>
          <p14:tracePt t="245086" x="3003550" y="4470400"/>
          <p14:tracePt t="245103" x="2984500" y="4502150"/>
          <p14:tracePt t="245120" x="2946400" y="4527550"/>
          <p14:tracePt t="245137" x="2921000" y="4546600"/>
          <p14:tracePt t="245153" x="2876550" y="4572000"/>
          <p14:tracePt t="245170" x="2851150" y="4584700"/>
          <p14:tracePt t="245186" x="2787650" y="4603750"/>
          <p14:tracePt t="245203" x="2743200" y="4616450"/>
          <p14:tracePt t="245220" x="2724150" y="4622800"/>
          <p14:tracePt t="245236" x="2698750" y="4629150"/>
          <p14:tracePt t="245253" x="2686050" y="4629150"/>
          <p14:tracePt t="245270" x="2654300" y="4629150"/>
          <p14:tracePt t="245286" x="2597150" y="4629150"/>
          <p14:tracePt t="245303" x="2565400" y="4629150"/>
          <p14:tracePt t="245320" x="2508250" y="4629150"/>
          <p14:tracePt t="245336" x="2482850" y="4629150"/>
          <p14:tracePt t="245353" x="2432050" y="4629150"/>
          <p14:tracePt t="245370" x="2413000" y="4629150"/>
          <p14:tracePt t="245370" x="2400300" y="4629150"/>
          <p14:tracePt t="245386" x="2381250" y="4629150"/>
          <p14:tracePt t="245403" x="2336800" y="4629150"/>
          <p14:tracePt t="245420" x="2317750" y="4629150"/>
          <p14:tracePt t="245436" x="2273300" y="4629150"/>
          <p14:tracePt t="245453" x="2247900" y="4622800"/>
          <p14:tracePt t="245470" x="2235200" y="4622800"/>
          <p14:tracePt t="245486" x="2216150" y="4616450"/>
          <p14:tracePt t="245503" x="2209800" y="4616450"/>
          <p14:tracePt t="245520" x="2190750" y="4616450"/>
          <p14:tracePt t="245536" x="2178050" y="4610100"/>
          <p14:tracePt t="245536" x="2159000" y="4610100"/>
          <p14:tracePt t="245554" x="2139950" y="4610100"/>
          <p14:tracePt t="245570" x="2114550" y="4603750"/>
          <p14:tracePt t="245586" x="2101850" y="4603750"/>
          <p14:tracePt t="245604" x="2095500" y="4597400"/>
          <p14:tracePt t="245637" x="2089150" y="4591050"/>
          <p14:tracePt t="245638" x="2082800" y="4591050"/>
          <p14:tracePt t="245679" x="2076450" y="4584700"/>
          <p14:tracePt t="245689" x="2070100" y="4578350"/>
          <p14:tracePt t="245703" x="2063750" y="4578350"/>
          <p14:tracePt t="245704" x="2051050" y="4572000"/>
          <p14:tracePt t="245720" x="2038350" y="4572000"/>
          <p14:tracePt t="245736" x="2012950" y="4565650"/>
          <p14:tracePt t="245753" x="2006600" y="4559300"/>
          <p14:tracePt t="245770" x="1987550" y="4559300"/>
          <p14:tracePt t="245786" x="1981200" y="4559300"/>
          <p14:tracePt t="245803" x="1955800" y="4559300"/>
          <p14:tracePt t="245820" x="1943100" y="4559300"/>
          <p14:tracePt t="245836" x="1930400" y="4559300"/>
          <p14:tracePt t="246416" x="1924050" y="4552950"/>
          <p14:tracePt t="246457" x="1917700" y="4546600"/>
          <p14:tracePt t="246722" x="1924050" y="4546600"/>
          <p14:tracePt t="246733" x="1930400" y="4546600"/>
          <p14:tracePt t="246737" x="1936750" y="4546600"/>
          <p14:tracePt t="246754" x="1949450" y="4546600"/>
          <p14:tracePt t="246755" x="1955800" y="4546600"/>
          <p14:tracePt t="246769" x="1987550" y="4546600"/>
          <p14:tracePt t="246787" x="1993900" y="4546600"/>
          <p14:tracePt t="246803" x="2032000" y="4546600"/>
          <p14:tracePt t="246820" x="2057400" y="4546600"/>
          <p14:tracePt t="246836" x="2076450" y="4546600"/>
          <p14:tracePt t="246853" x="2101850" y="4546600"/>
          <p14:tracePt t="246869" x="2114550" y="4546600"/>
          <p14:tracePt t="246886" x="2127250" y="4546600"/>
          <p14:tracePt t="246903" x="2139950" y="4546600"/>
          <p14:tracePt t="246940" x="2159000" y="4546600"/>
          <p14:tracePt t="246941" x="2165350" y="4546600"/>
          <p14:tracePt t="246953" x="2190750" y="4546600"/>
          <p14:tracePt t="246970" x="2247900" y="4546600"/>
          <p14:tracePt t="246986" x="2298700" y="4546600"/>
          <p14:tracePt t="247003" x="2324100" y="4546600"/>
          <p14:tracePt t="247020" x="2349500" y="4546600"/>
          <p14:tracePt t="247249" x="2343150" y="4546600"/>
          <p14:tracePt t="247269" x="2336800" y="4546600"/>
          <p14:tracePt t="247279" x="2330450" y="4546600"/>
          <p14:tracePt t="247290" x="2324100" y="4546600"/>
          <p14:tracePt t="247300" x="2311400" y="4546600"/>
          <p14:tracePt t="247307" x="2305050" y="4546600"/>
          <p14:tracePt t="247319" x="2254250" y="4546600"/>
          <p14:tracePt t="247335" x="2209800" y="4546600"/>
          <p14:tracePt t="247352" x="2197100" y="4546600"/>
          <p14:tracePt t="247368" x="2184400" y="4546600"/>
          <p14:tracePt t="247485" x="2184400" y="4540250"/>
          <p14:tracePt t="247496" x="2184400" y="4533900"/>
          <p14:tracePt t="247503" x="2190750" y="4533900"/>
          <p14:tracePt t="247518" x="2197100" y="4527550"/>
          <p14:tracePt t="247519" x="2209800" y="4514850"/>
          <p14:tracePt t="247535" x="2228850" y="4476750"/>
          <p14:tracePt t="247552" x="2266950" y="4425950"/>
          <p14:tracePt t="247570" x="2286000" y="4387850"/>
          <p14:tracePt t="247586" x="2343150" y="4311650"/>
          <p14:tracePt t="247603" x="2374900" y="4260850"/>
          <p14:tracePt t="247620" x="2444750" y="4171950"/>
          <p14:tracePt t="247636" x="2482850" y="4114800"/>
          <p14:tracePt t="247653" x="2559050" y="3987800"/>
          <p14:tracePt t="247670" x="2609850" y="3879850"/>
          <p14:tracePt t="247686" x="2622550" y="3835400"/>
          <p14:tracePt t="247703" x="2635250" y="3759200"/>
          <p14:tracePt t="247720" x="2635250" y="3752850"/>
          <p14:tracePt t="247736" x="2641600" y="3740150"/>
          <p14:tracePt t="247789" x="2641600" y="3733800"/>
          <p14:tracePt t="247812" x="2641600" y="3727450"/>
          <p14:tracePt t="247830" x="2641600" y="3721100"/>
          <p14:tracePt t="247862" x="2635250" y="3714750"/>
          <p14:tracePt t="247873" x="2635250" y="3708400"/>
          <p14:tracePt t="247893" x="2635250" y="3702050"/>
          <p14:tracePt t="247904" x="2635250" y="3689350"/>
          <p14:tracePt t="247914" x="2635250" y="3683000"/>
          <p14:tracePt t="247924" x="2628900" y="3670300"/>
          <p14:tracePt t="247936" x="2622550" y="3663950"/>
          <p14:tracePt t="247953" x="2616200" y="3651250"/>
          <p14:tracePt t="247969" x="2616200" y="3644900"/>
          <p14:tracePt t="247985" x="2616200" y="3638550"/>
          <p14:tracePt t="248003" x="2603500" y="3625850"/>
          <p14:tracePt t="248020" x="2590800" y="3619500"/>
          <p14:tracePt t="248036" x="2578100" y="3594100"/>
          <p14:tracePt t="248053" x="2559050" y="3575050"/>
          <p14:tracePt t="248070" x="2527300" y="3556000"/>
          <p14:tracePt t="248086" x="2489200" y="3530600"/>
          <p14:tracePt t="248103" x="2476500" y="3524250"/>
          <p14:tracePt t="248121" x="2451100" y="3511550"/>
          <p14:tracePt t="248136" x="2438400" y="3505200"/>
          <p14:tracePt t="248153" x="2413000" y="3505200"/>
          <p14:tracePt t="248170" x="2387600" y="3498850"/>
          <p14:tracePt t="248186" x="2368550" y="3498850"/>
          <p14:tracePt t="248203" x="2317750" y="3498850"/>
          <p14:tracePt t="248220" x="2292350" y="3498850"/>
          <p14:tracePt t="248236" x="2254250" y="3498850"/>
          <p14:tracePt t="248253" x="2216150" y="3498850"/>
          <p14:tracePt t="248270" x="2203450" y="3498850"/>
          <p14:tracePt t="248286" x="2178050" y="3498850"/>
          <p14:tracePt t="248303" x="2165350" y="3505200"/>
          <p14:tracePt t="248320" x="2152650" y="3530600"/>
          <p14:tracePt t="248336" x="2127250" y="3543300"/>
          <p14:tracePt t="248353" x="2120900" y="3556000"/>
          <p14:tracePt t="248370" x="2108200" y="3581400"/>
          <p14:tracePt t="248386" x="2101850" y="3587750"/>
          <p14:tracePt t="248403" x="2095500" y="3619500"/>
          <p14:tracePt t="248420" x="2089150" y="3632200"/>
          <p14:tracePt t="248436" x="2089150" y="3651250"/>
          <p14:tracePt t="248453" x="2089150" y="3676650"/>
          <p14:tracePt t="248470" x="2089150" y="3689350"/>
          <p14:tracePt t="248486" x="2089150" y="3702050"/>
          <p14:tracePt t="248503" x="2095500" y="3721100"/>
          <p14:tracePt t="248520" x="2108200" y="3727450"/>
          <p14:tracePt t="248537" x="2127250" y="3752850"/>
          <p14:tracePt t="248553" x="2139950" y="3759200"/>
          <p14:tracePt t="248570" x="2171700" y="3765550"/>
          <p14:tracePt t="248587" x="2190750" y="3771900"/>
          <p14:tracePt t="248602" x="2216150" y="3771900"/>
          <p14:tracePt t="248620" x="2241550" y="3771900"/>
          <p14:tracePt t="248636" x="2260600" y="3771900"/>
          <p14:tracePt t="248653" x="2298700" y="3771900"/>
          <p14:tracePt t="248670" x="2311400" y="3771900"/>
          <p14:tracePt t="248686" x="2336800" y="3765550"/>
          <p14:tracePt t="248703" x="2343150" y="3759200"/>
          <p14:tracePt t="249085" x="2343150" y="3765550"/>
          <p14:tracePt t="249096" x="2336800" y="3778250"/>
          <p14:tracePt t="249106" x="2330450" y="3778250"/>
          <p14:tracePt t="249120" x="2330450" y="3790950"/>
          <p14:tracePt t="249121" x="2324100" y="3803650"/>
          <p14:tracePt t="249136" x="2317750" y="3835400"/>
          <p14:tracePt t="249154" x="2298700" y="3879850"/>
          <p14:tracePt t="249170" x="2292350" y="3905250"/>
          <p14:tracePt t="249186" x="2266950" y="3987800"/>
          <p14:tracePt t="249203" x="2254250" y="4044950"/>
          <p14:tracePt t="249220" x="2209800" y="4152900"/>
          <p14:tracePt t="249236" x="2178050" y="4254500"/>
          <p14:tracePt t="249253" x="2171700" y="4311650"/>
          <p14:tracePt t="249270" x="2146300" y="4381500"/>
          <p14:tracePt t="249286" x="2133600" y="4406900"/>
          <p14:tracePt t="249303" x="2120900" y="4457700"/>
          <p14:tracePt t="249320" x="2114550" y="4495800"/>
          <p14:tracePt t="249336" x="2108200" y="4514850"/>
          <p14:tracePt t="249353" x="2095500" y="4540250"/>
          <p14:tracePt t="249370" x="2089150" y="4559300"/>
          <p14:tracePt t="249386" x="2082800" y="4578350"/>
          <p14:tracePt t="249403" x="2070100" y="4591050"/>
          <p14:tracePt t="249420" x="2070100" y="4597400"/>
          <p14:tracePt t="249436" x="2057400" y="4597400"/>
          <p14:tracePt t="249453" x="2057400" y="4603750"/>
          <p14:tracePt t="249470" x="2038350" y="4610100"/>
          <p14:tracePt t="249486" x="2032000" y="4616450"/>
          <p14:tracePt t="249503" x="2025650" y="4616450"/>
          <p14:tracePt t="249520" x="2019300" y="4622800"/>
          <p14:tracePt t="249554" x="2012950" y="4622800"/>
          <p14:tracePt t="249554" x="2006600" y="4622800"/>
          <p14:tracePt t="249570" x="1993900" y="4622800"/>
          <p14:tracePt t="249586" x="1987550" y="4622800"/>
          <p14:tracePt t="249603" x="1981200" y="4622800"/>
          <p14:tracePt t="249620" x="1974850" y="4622800"/>
          <p14:tracePt t="249636" x="1968500" y="4610100"/>
          <p14:tracePt t="249653" x="1962150" y="4603750"/>
          <p14:tracePt t="249670" x="1962150" y="4591050"/>
          <p14:tracePt t="249686" x="1949450" y="4584700"/>
          <p14:tracePt t="249703" x="1949450" y="4578350"/>
          <p14:tracePt t="249720" x="1949450" y="4572000"/>
          <p14:tracePt t="249904" x="1949450" y="4565650"/>
          <p14:tracePt t="249977" x="1955800" y="4565650"/>
          <p14:tracePt t="249987" x="1962150" y="4565650"/>
          <p14:tracePt t="250008" x="1968500" y="4565650"/>
          <p14:tracePt t="250009" x="1974850" y="4565650"/>
          <p14:tracePt t="250028" x="1981200" y="4565650"/>
          <p14:tracePt t="250036" x="1987550" y="4565650"/>
          <p14:tracePt t="250053" x="1993900" y="4565650"/>
          <p14:tracePt t="250070" x="2000250" y="4565650"/>
          <p14:tracePt t="250086" x="2006600" y="4565650"/>
          <p14:tracePt t="250103" x="2012950" y="4565650"/>
          <p14:tracePt t="250120" x="2019300" y="4565650"/>
          <p14:tracePt t="250136" x="2025650" y="4565650"/>
          <p14:tracePt t="250184" x="2032000" y="4565650"/>
          <p14:tracePt t="250215" x="2038350" y="4565650"/>
          <p14:tracePt t="250220" x="2051050" y="4565650"/>
          <p14:tracePt t="250237" x="2057400" y="4565650"/>
          <p14:tracePt t="250238" x="2076450" y="4565650"/>
          <p14:tracePt t="250253" x="2114550" y="4565650"/>
          <p14:tracePt t="250270" x="2139950" y="4565650"/>
          <p14:tracePt t="250286" x="2184400" y="4565650"/>
          <p14:tracePt t="250303" x="2209800" y="4565650"/>
          <p14:tracePt t="250320" x="2228850" y="4565650"/>
          <p14:tracePt t="250337" x="2260600" y="4565650"/>
          <p14:tracePt t="250353" x="2298700" y="4565650"/>
          <p14:tracePt t="250370" x="2349500" y="4565650"/>
          <p14:tracePt t="250386" x="2393950" y="4565650"/>
          <p14:tracePt t="250403" x="2476500" y="4565650"/>
          <p14:tracePt t="250420" x="2552700" y="4565650"/>
          <p14:tracePt t="250436" x="2578100" y="4565650"/>
          <p14:tracePt t="250453" x="2622550" y="4565650"/>
          <p14:tracePt t="250470" x="2654300" y="4565650"/>
          <p14:tracePt t="250486" x="2705100" y="4565650"/>
          <p14:tracePt t="250503" x="2768600" y="4565650"/>
          <p14:tracePt t="250520" x="2794000" y="4565650"/>
          <p14:tracePt t="250536" x="2851150" y="4565650"/>
          <p14:tracePt t="250553" x="2876550" y="4565650"/>
          <p14:tracePt t="250553" x="2901950" y="4565650"/>
          <p14:tracePt t="250570" x="2927350" y="4565650"/>
          <p14:tracePt t="250586" x="2971800" y="4565650"/>
          <p14:tracePt t="250603" x="3003550" y="4565650"/>
          <p14:tracePt t="250620" x="3060700" y="4565650"/>
          <p14:tracePt t="250636" x="3086100" y="4565650"/>
          <p14:tracePt t="250636" x="3111500" y="4565650"/>
          <p14:tracePt t="250653" x="3130550" y="4565650"/>
          <p14:tracePt t="250670" x="3155950" y="4565650"/>
          <p14:tracePt t="250687" x="3175000" y="4565650"/>
          <p14:tracePt t="250703" x="3194050" y="4565650"/>
          <p14:tracePt t="250720" x="3206750" y="4565650"/>
          <p14:tracePt t="250736" x="3225800" y="4565650"/>
          <p14:tracePt t="250753" x="3232150" y="4565650"/>
          <p14:tracePt t="251439" x="3238500" y="4565650"/>
          <p14:tracePt t="251501" x="3244850" y="4565650"/>
          <p14:tracePt t="251522" x="3251200" y="4565650"/>
          <p14:tracePt t="251595" x="3257550" y="4565650"/>
          <p14:tracePt t="251616" x="3263900" y="4565650"/>
          <p14:tracePt t="251657" x="3270250" y="4565650"/>
          <p14:tracePt t="251698" x="3276600" y="4565650"/>
          <p14:tracePt t="251711" x="3282950" y="4565650"/>
          <p14:tracePt t="251720" x="3289300" y="4565650"/>
          <p14:tracePt t="251720" x="3302000" y="4565650"/>
          <p14:tracePt t="251735" x="3321050" y="4565650"/>
          <p14:tracePt t="251754" x="3340100" y="4565650"/>
          <p14:tracePt t="251770" x="3378200" y="4565650"/>
          <p14:tracePt t="251786" x="3390900" y="4565650"/>
          <p14:tracePt t="251786" x="3409950" y="4565650"/>
          <p14:tracePt t="251803" x="3429000" y="4565650"/>
          <p14:tracePt t="251820" x="3467100" y="4565650"/>
          <p14:tracePt t="251836" x="3492500" y="4565650"/>
          <p14:tracePt t="251853" x="3556000" y="4565650"/>
          <p14:tracePt t="251870" x="3600450" y="4565650"/>
          <p14:tracePt t="251886" x="3702050" y="4565650"/>
          <p14:tracePt t="251903" x="3790950" y="4565650"/>
          <p14:tracePt t="251920" x="3816350" y="4565650"/>
          <p14:tracePt t="251936" x="3873500" y="4565650"/>
          <p14:tracePt t="251953" x="3886200" y="4565650"/>
          <p14:tracePt t="251970" x="3924300" y="4565650"/>
          <p14:tracePt t="251986" x="3949700" y="4565650"/>
          <p14:tracePt t="252003" x="3968750" y="4565650"/>
          <p14:tracePt t="252020" x="4013200" y="4565650"/>
          <p14:tracePt t="252036" x="4025900" y="4565650"/>
          <p14:tracePt t="252053" x="4057650" y="4565650"/>
          <p14:tracePt t="252070" x="4083050" y="4565650"/>
          <p14:tracePt t="252086" x="4095750" y="4565650"/>
          <p14:tracePt t="252310" x="4089400" y="4565650"/>
          <p14:tracePt t="252321" x="4083050" y="4565650"/>
          <p14:tracePt t="252343" x="4076700" y="4565650"/>
          <p14:tracePt t="252353" x="4070350" y="4565650"/>
          <p14:tracePt t="252364" x="4064000" y="4565650"/>
          <p14:tracePt t="252370" x="4038600" y="4565650"/>
          <p14:tracePt t="252386" x="4025900" y="4565650"/>
          <p14:tracePt t="252403" x="3987800" y="4565650"/>
          <p14:tracePt t="252420" x="3981450" y="4565650"/>
          <p14:tracePt t="252436" x="3956050" y="4565650"/>
          <p14:tracePt t="252478" x="3949700" y="4565650"/>
          <p14:tracePt t="252489" x="3943350" y="4565650"/>
          <p14:tracePt t="252490" x="3937000" y="4565650"/>
          <p14:tracePt t="252503" x="3930650" y="4565650"/>
          <p14:tracePt t="252520" x="3898900" y="4565650"/>
          <p14:tracePt t="252536" x="3867150" y="4559300"/>
          <p14:tracePt t="252553" x="3854450" y="4559300"/>
          <p14:tracePt t="252570" x="3848100" y="4559300"/>
          <p14:tracePt t="252624" x="3841750" y="4559300"/>
          <p14:tracePt t="252634" x="3835400" y="4559300"/>
          <p14:tracePt t="252652" x="3829050" y="4559300"/>
          <p14:tracePt t="252653" x="3810000" y="4559300"/>
          <p14:tracePt t="252670" x="3803650" y="4559300"/>
          <p14:tracePt t="252686" x="3790950" y="4559300"/>
          <p14:tracePt t="252984" x="3797300" y="4552950"/>
          <p14:tracePt t="252995" x="3803650" y="4552950"/>
          <p14:tracePt t="253229" x="3810000" y="4552950"/>
          <p14:tracePt t="253250" x="3816350" y="4552950"/>
          <p14:tracePt t="253271" x="3829050" y="4552950"/>
          <p14:tracePt t="253272" x="3841750" y="4552950"/>
          <p14:tracePt t="253286" x="3873500" y="4552950"/>
          <p14:tracePt t="253303" x="3898900" y="4552950"/>
          <p14:tracePt t="253319" x="3943350" y="4552950"/>
          <p14:tracePt t="253336" x="3956050" y="4552950"/>
          <p14:tracePt t="253353" x="3994150" y="4552950"/>
          <p14:tracePt t="253370" x="4025900" y="4552950"/>
          <p14:tracePt t="253386" x="4038600" y="4552950"/>
          <p14:tracePt t="253403" x="4057650" y="4552950"/>
          <p14:tracePt t="253419" x="4070350" y="4552950"/>
          <p14:tracePt t="253436" x="4076700" y="4552950"/>
          <p14:tracePt t="255828" x="4083050" y="4552950"/>
          <p14:tracePt t="255845" x="4089400" y="4552950"/>
          <p14:tracePt t="255846" x="4095750" y="4552950"/>
          <p14:tracePt t="255855" x="4133850" y="4552950"/>
          <p14:tracePt t="255870" x="4146550" y="4552950"/>
          <p14:tracePt t="255886" x="4203700" y="4552950"/>
          <p14:tracePt t="255903" x="4229100" y="4552950"/>
          <p14:tracePt t="255919" x="4273550" y="4552950"/>
          <p14:tracePt t="255936" x="4305300" y="4552950"/>
          <p14:tracePt t="255953" x="4324350" y="4552950"/>
          <p14:tracePt t="255970" x="4356100" y="4552950"/>
          <p14:tracePt t="255986" x="4394200" y="4552950"/>
          <p14:tracePt t="256002" x="4470400" y="4552950"/>
          <p14:tracePt t="256020" x="4514850" y="4552950"/>
          <p14:tracePt t="256036" x="4622800" y="4552950"/>
          <p14:tracePt t="256053" x="4711700" y="4552950"/>
          <p14:tracePt t="256070" x="4756150" y="4552950"/>
          <p14:tracePt t="256086" x="4832350" y="4552950"/>
          <p14:tracePt t="256103" x="4921250" y="4552950"/>
          <p14:tracePt t="256120" x="4978400" y="4552950"/>
          <p14:tracePt t="256136" x="5118100" y="4552950"/>
          <p14:tracePt t="256152" x="5181600" y="4552950"/>
          <p14:tracePt t="256170" x="5334000" y="4552950"/>
          <p14:tracePt t="256186" x="5410200" y="4552950"/>
          <p14:tracePt t="256203" x="5530850" y="4552950"/>
          <p14:tracePt t="256220" x="5638800" y="4552950"/>
          <p14:tracePt t="256236" x="5695950" y="4552950"/>
          <p14:tracePt t="256254" x="5778500" y="4552950"/>
          <p14:tracePt t="256269" x="5835650" y="4552950"/>
          <p14:tracePt t="256286" x="5937250" y="4552950"/>
          <p14:tracePt t="256303" x="6026150" y="4552950"/>
          <p14:tracePt t="256320" x="6070600" y="4552950"/>
          <p14:tracePt t="256336" x="6134100" y="4559300"/>
          <p14:tracePt t="256353" x="6159500" y="4559300"/>
          <p14:tracePt t="256370" x="6229350" y="4559300"/>
          <p14:tracePt t="256386" x="6292850" y="4559300"/>
          <p14:tracePt t="256403" x="6337300" y="4559300"/>
          <p14:tracePt t="256420" x="6407150" y="4559300"/>
          <p14:tracePt t="256436" x="6438900" y="4559300"/>
          <p14:tracePt t="256452" x="6483350" y="4559300"/>
          <p14:tracePt t="256470" x="6502400" y="4559300"/>
          <p14:tracePt t="256486" x="6515100" y="4559300"/>
          <p14:tracePt t="256502" x="6527800" y="4559300"/>
          <p14:tracePt t="256520" x="6534150" y="4559300"/>
          <p14:tracePt t="256536" x="6559550" y="4559300"/>
          <p14:tracePt t="256553" x="6578600" y="4559300"/>
          <p14:tracePt t="257322" x="6584950" y="4559300"/>
          <p14:tracePt t="257345" x="6591300" y="4559300"/>
          <p14:tracePt t="257354" x="6597650" y="4559300"/>
          <p14:tracePt t="257355" x="6604000" y="4559300"/>
          <p14:tracePt t="257369" x="6616700" y="4559300"/>
          <p14:tracePt t="257386" x="6629400" y="4559300"/>
          <p14:tracePt t="257403" x="6648450" y="4559300"/>
          <p14:tracePt t="257418" x="6661150" y="4559300"/>
          <p14:tracePt t="257435" x="6680200" y="4552950"/>
          <p14:tracePt t="257452" x="6705600" y="4540250"/>
          <p14:tracePt t="257470" x="6711950" y="4533900"/>
          <p14:tracePt t="257486" x="6724650" y="4527550"/>
          <p14:tracePt t="257503" x="6731000" y="4527550"/>
          <p14:tracePt t="257519" x="6737350" y="4527550"/>
          <p14:tracePt t="257536" x="6750050" y="4527550"/>
          <p14:tracePt t="257553" x="6769100" y="4521200"/>
          <p14:tracePt t="257570" x="6807200" y="4521200"/>
          <p14:tracePt t="257586" x="6832600" y="4521200"/>
          <p14:tracePt t="257603" x="6883400" y="4514850"/>
          <p14:tracePt t="257620" x="6915150" y="4514850"/>
          <p14:tracePt t="257676" x="6921500" y="4514850"/>
          <p14:tracePt t="257698" x="6927850" y="4514850"/>
          <p14:tracePt t="257719" x="6934200" y="4514850"/>
          <p14:tracePt t="257750" x="6940550" y="4514850"/>
          <p14:tracePt t="257753" x="6946900" y="4514850"/>
          <p14:tracePt t="257781" x="6953250" y="4514850"/>
          <p14:tracePt t="257791" x="6953250" y="4508500"/>
          <p14:tracePt t="257802" x="6959600" y="4508500"/>
          <p14:tracePt t="257812" x="6965950" y="4508500"/>
          <p14:tracePt t="257819" x="6978650" y="4502150"/>
          <p14:tracePt t="257836" x="6985000" y="4502150"/>
          <p14:tracePt t="257853" x="6997700" y="4502150"/>
          <p14:tracePt t="257870" x="7010400" y="4502150"/>
          <p14:tracePt t="257886" x="7016750" y="4502150"/>
          <p14:tracePt t="257903" x="7029450" y="4502150"/>
          <p14:tracePt t="257919" x="7035800" y="4502150"/>
          <p14:tracePt t="257936" x="7048500" y="4502150"/>
          <p14:tracePt t="257952" x="7067550" y="4502150"/>
          <p14:tracePt t="257970" x="7073900" y="4502150"/>
          <p14:tracePt t="257986" x="7105650" y="4502150"/>
          <p14:tracePt t="258003" x="7112000" y="4502150"/>
          <p14:tracePt t="258020" x="7137400" y="4502150"/>
          <p14:tracePt t="258036" x="7143750" y="4502150"/>
          <p14:tracePt t="258052" x="7156450" y="4502150"/>
          <p14:tracePt t="258070" x="7169150" y="4502150"/>
          <p14:tracePt t="258086" x="7175500" y="4502150"/>
          <p14:tracePt t="258101" x="7194550" y="4502150"/>
          <p14:tracePt t="258118" x="7213600" y="4502150"/>
          <p14:tracePt t="258136" x="7226300" y="4502150"/>
          <p14:tracePt t="258152" x="7239000" y="4502150"/>
          <p14:tracePt t="258170" x="7251700" y="4502150"/>
          <p14:tracePt t="258186" x="7264400" y="4502150"/>
          <p14:tracePt t="258203" x="7289800" y="4502150"/>
          <p14:tracePt t="258220" x="7308850" y="4502150"/>
          <p14:tracePt t="258236" x="7366000" y="4502150"/>
          <p14:tracePt t="258253" x="7397750" y="4502150"/>
          <p14:tracePt t="258271" x="7473950" y="4502150"/>
          <p14:tracePt t="258286" x="7512050" y="4502150"/>
          <p14:tracePt t="258303" x="7569200" y="4502150"/>
          <p14:tracePt t="258320" x="7613650" y="4502150"/>
          <p14:tracePt t="258336" x="7639050" y="4502150"/>
          <p14:tracePt t="258353" x="7696200" y="4502150"/>
          <p14:tracePt t="258370" x="7727950" y="4502150"/>
          <p14:tracePt t="258386" x="7829550" y="4502150"/>
          <p14:tracePt t="258402" x="7931150" y="4502150"/>
          <p14:tracePt t="258419" x="7981950" y="4502150"/>
          <p14:tracePt t="258436" x="8070850" y="4502150"/>
          <p14:tracePt t="258452" x="8115300" y="4502150"/>
          <p14:tracePt t="258470" x="8172450" y="4502150"/>
          <p14:tracePt t="258486" x="8223250" y="4502150"/>
          <p14:tracePt t="258503" x="8248650" y="4502150"/>
          <p14:tracePt t="258519" x="8286750" y="4502150"/>
          <p14:tracePt t="258536" x="8305800" y="4502150"/>
          <p14:tracePt t="258552" x="8350250" y="4508500"/>
          <p14:tracePt t="258570" x="8388350" y="4508500"/>
          <p14:tracePt t="258586" x="8413750" y="4508500"/>
          <p14:tracePt t="258602" x="8458200" y="4508500"/>
          <p14:tracePt t="258620" x="8483600" y="4508500"/>
          <p14:tracePt t="258636" x="8521700" y="4508500"/>
          <p14:tracePt t="258653" x="8559800" y="4508500"/>
          <p14:tracePt t="258670" x="8566150" y="4508500"/>
          <p14:tracePt t="258686" x="8578850" y="4508500"/>
          <p14:tracePt t="258751" x="8585200" y="4508500"/>
          <p14:tracePt t="260696" x="8578850" y="4508500"/>
          <p14:tracePt t="260706" x="8572500" y="4508500"/>
          <p14:tracePt t="260717" x="8559800" y="4508500"/>
          <p14:tracePt t="260722" x="8540750" y="4508500"/>
          <p14:tracePt t="260737" x="8502650" y="4508500"/>
          <p14:tracePt t="260754" x="8445500" y="4508500"/>
          <p14:tracePt t="260771" x="8413750" y="4508500"/>
          <p14:tracePt t="260787" x="8331200" y="4508500"/>
          <p14:tracePt t="260804" x="8274050" y="4502150"/>
          <p14:tracePt t="260820" x="8153400" y="4470400"/>
          <p14:tracePt t="260837" x="7994650" y="4387850"/>
          <p14:tracePt t="260853" x="7912100" y="4343400"/>
          <p14:tracePt t="260870" x="7708900" y="4241800"/>
          <p14:tracePt t="260888" x="7480300" y="4121150"/>
          <p14:tracePt t="260904" x="7372350" y="4064000"/>
          <p14:tracePt t="260920" x="7175500" y="3981450"/>
          <p14:tracePt t="260937" x="7080250" y="3937000"/>
          <p14:tracePt t="260954" x="6927850" y="3879850"/>
          <p14:tracePt t="260970" x="6858000" y="3860800"/>
          <p14:tracePt t="260987" x="6731000" y="3829050"/>
          <p14:tracePt t="261004" x="6629400" y="3803650"/>
          <p14:tracePt t="261020" x="6584950" y="3797300"/>
          <p14:tracePt t="261037" x="6496050" y="3778250"/>
          <p14:tracePt t="261053" x="6445250" y="3771900"/>
          <p14:tracePt t="261070" x="6356350" y="3759200"/>
          <p14:tracePt t="261087" x="6299200" y="3746500"/>
          <p14:tracePt t="261103" x="6273800" y="3740150"/>
          <p14:tracePt t="261121" x="6191250" y="3714750"/>
          <p14:tracePt t="261137" x="6108700" y="3695700"/>
          <p14:tracePt t="261154" x="6064250" y="3683000"/>
          <p14:tracePt t="261170" x="6000750" y="3663950"/>
          <p14:tracePt t="261187" x="5975350" y="3657600"/>
          <p14:tracePt t="261203" x="5956300" y="3657600"/>
          <p14:tracePt t="261543" x="5962650" y="3657600"/>
          <p14:tracePt t="261575" x="5969000" y="3657600"/>
          <p14:tracePt t="261584" x="5969000" y="3663950"/>
          <p14:tracePt t="261595" x="5975350" y="3663950"/>
          <p14:tracePt t="261616" x="5975350" y="3670300"/>
          <p14:tracePt t="261636" x="5988050" y="3683000"/>
          <p14:tracePt t="261647" x="5994400" y="3683000"/>
          <p14:tracePt t="261657" x="6000750" y="3695700"/>
          <p14:tracePt t="261659" x="6007100" y="3708400"/>
          <p14:tracePt t="261678" x="6013450" y="3721100"/>
          <p14:tracePt t="261687" x="6038850" y="3746500"/>
          <p14:tracePt t="261703" x="6057900" y="3778250"/>
          <p14:tracePt t="261720" x="6070600" y="3797300"/>
          <p14:tracePt t="261737" x="6083300" y="3822700"/>
          <p14:tracePt t="261753" x="6083300" y="3841750"/>
          <p14:tracePt t="261770" x="6089650" y="3886200"/>
          <p14:tracePt t="261787" x="6108700" y="3956050"/>
          <p14:tracePt t="261804" x="6115050" y="3994150"/>
          <p14:tracePt t="261820" x="6127750" y="4083050"/>
          <p14:tracePt t="261837" x="6134100" y="4114800"/>
          <p14:tracePt t="261853" x="6153150" y="4197350"/>
          <p14:tracePt t="261870" x="6165850" y="4248150"/>
          <p14:tracePt t="261887" x="6172200" y="4267200"/>
          <p14:tracePt t="261903" x="6172200" y="4286250"/>
          <p14:tracePt t="261920" x="6178550" y="4292600"/>
          <p14:tracePt t="261937" x="6178550" y="4298950"/>
          <p14:tracePt t="261954" x="6184900" y="4311650"/>
          <p14:tracePt t="261970" x="6184900" y="4318000"/>
          <p14:tracePt t="261987" x="6191250" y="4330700"/>
          <p14:tracePt t="262003" x="6191250" y="4337050"/>
          <p14:tracePt t="262020" x="6191250" y="4356100"/>
          <p14:tracePt t="262037" x="6197600" y="4381500"/>
          <p14:tracePt t="262053" x="6197600" y="4394200"/>
          <p14:tracePt t="262070" x="6203950" y="4406900"/>
          <p14:tracePt t="262087" x="6203950" y="4413250"/>
          <p14:tracePt t="279393" x="6210300" y="4413250"/>
          <p14:tracePt t="279413" x="6216650" y="4413250"/>
          <p14:tracePt t="279424" x="6223000" y="4413250"/>
          <p14:tracePt t="279434" x="6229350" y="4413250"/>
          <p14:tracePt t="279439" x="6235700" y="4413250"/>
          <p14:tracePt t="279453" x="6261100" y="4413250"/>
          <p14:tracePt t="279470" x="6280150" y="4419600"/>
          <p14:tracePt t="279487" x="6286500" y="4419600"/>
          <p14:tracePt t="279503" x="6299200" y="4419600"/>
          <p14:tracePt t="279520" x="6311900" y="4425950"/>
          <p14:tracePt t="279537" x="6343650" y="4425950"/>
          <p14:tracePt t="279554" x="6369050" y="4425950"/>
          <p14:tracePt t="279570" x="6388100" y="4425950"/>
          <p14:tracePt t="279587" x="6419850" y="4425950"/>
          <p14:tracePt t="279603" x="6432550" y="4425950"/>
          <p14:tracePt t="279620" x="6457950" y="4425950"/>
          <p14:tracePt t="279637" x="6496050" y="4425950"/>
          <p14:tracePt t="279653" x="6521450" y="4425950"/>
          <p14:tracePt t="279670" x="6578600" y="4425950"/>
          <p14:tracePt t="279687" x="6604000" y="4432300"/>
          <p14:tracePt t="279703" x="6648450" y="4432300"/>
          <p14:tracePt t="279720" x="6673850" y="4438650"/>
          <p14:tracePt t="279736" x="6718300" y="4445000"/>
          <p14:tracePt t="279753" x="6769100" y="4451350"/>
          <p14:tracePt t="279770" x="6794500" y="4457700"/>
          <p14:tracePt t="279787" x="6851650" y="4457700"/>
          <p14:tracePt t="279803" x="6902450" y="4464050"/>
          <p14:tracePt t="279820" x="6915150" y="4464050"/>
          <p14:tracePt t="279837" x="6940550" y="4464050"/>
          <p14:tracePt t="279853" x="6946900" y="4464050"/>
          <p14:tracePt t="279870" x="6978650" y="4464050"/>
          <p14:tracePt t="279887" x="7010400" y="4464050"/>
          <p14:tracePt t="279903" x="7035800" y="4464050"/>
          <p14:tracePt t="279920" x="7086600" y="4464050"/>
          <p14:tracePt t="279937" x="7112000" y="4464050"/>
          <p14:tracePt t="279953" x="7143750" y="4464050"/>
          <p14:tracePt t="279970" x="7175500" y="4464050"/>
          <p14:tracePt t="279987" x="7194550" y="4464050"/>
          <p14:tracePt t="280003" x="7239000" y="4464050"/>
          <p14:tracePt t="280020" x="7264400" y="4464050"/>
          <p14:tracePt t="280037" x="7340600" y="4464050"/>
          <p14:tracePt t="280053" x="7385050" y="4464050"/>
          <p14:tracePt t="280070" x="7448550" y="4464050"/>
          <p14:tracePt t="280087" x="7499350" y="4464050"/>
          <p14:tracePt t="280103" x="7518400" y="4464050"/>
          <p14:tracePt t="280120" x="7537450" y="4464050"/>
          <p14:tracePt t="280137" x="7556500" y="4464050"/>
          <p14:tracePt t="280153" x="7562850" y="4464050"/>
          <p14:tracePt t="280170" x="7581900" y="4464050"/>
          <p14:tracePt t="280187" x="7594600" y="4464050"/>
          <p14:tracePt t="280203" x="7613650" y="4464050"/>
          <p14:tracePt t="280220" x="7620000" y="4464050"/>
          <p14:tracePt t="284317" x="7626350" y="4464050"/>
          <p14:tracePt t="284347" x="7632700" y="4464050"/>
          <p14:tracePt t="284362" x="7639050" y="4464050"/>
          <p14:tracePt t="284368" x="7658100" y="4464050"/>
          <p14:tracePt t="284389" x="7670800" y="4464050"/>
          <p14:tracePt t="284390" x="7677150" y="4464050"/>
          <p14:tracePt t="284403" x="7689850" y="4464050"/>
          <p14:tracePt t="284420" x="7702550" y="4464050"/>
          <p14:tracePt t="284440" x="7715250" y="4464050"/>
          <p14:tracePt t="284472" x="7721600" y="4464050"/>
          <p14:tracePt t="284485" x="7734300" y="4464050"/>
          <p14:tracePt t="284493" x="7740650" y="4464050"/>
          <p14:tracePt t="284503" x="7759700" y="4464050"/>
          <p14:tracePt t="284520" x="7778750" y="4464050"/>
          <p14:tracePt t="284933" x="7772400" y="4464050"/>
          <p14:tracePt t="284944" x="7772400" y="4470400"/>
          <p14:tracePt t="284954" x="7759700" y="4470400"/>
          <p14:tracePt t="284968" x="7747000" y="4476750"/>
          <p14:tracePt t="284969" x="7708900" y="4483100"/>
          <p14:tracePt t="284987" x="7670800" y="4483100"/>
          <p14:tracePt t="285003" x="7594600" y="4483100"/>
          <p14:tracePt t="285020" x="7550150" y="4483100"/>
          <p14:tracePt t="285037" x="7416800" y="4457700"/>
          <p14:tracePt t="285053" x="7239000" y="4413250"/>
          <p14:tracePt t="285070" x="7137400" y="4381500"/>
          <p14:tracePt t="285087" x="6877050" y="4311650"/>
          <p14:tracePt t="285103" x="6572250" y="4235450"/>
          <p14:tracePt t="285120" x="6394450" y="4191000"/>
          <p14:tracePt t="285136" x="6108700" y="4102100"/>
          <p14:tracePt t="285152" x="5975350" y="4076700"/>
          <p14:tracePt t="285170" x="5797550" y="4019550"/>
          <p14:tracePt t="285186" x="5721350" y="4000500"/>
          <p14:tracePt t="285203" x="5607050" y="3968750"/>
          <p14:tracePt t="285220" x="5492750" y="3949700"/>
          <p14:tracePt t="285237" x="5435600" y="3930650"/>
          <p14:tracePt t="285253" x="5308600" y="3886200"/>
          <p14:tracePt t="285270" x="5251450" y="3873500"/>
          <p14:tracePt t="285286" x="5105400" y="3829050"/>
          <p14:tracePt t="285303" x="4972050" y="3797300"/>
          <p14:tracePt t="285319" x="4908550" y="3778250"/>
          <p14:tracePt t="285337" x="4781550" y="3746500"/>
          <p14:tracePt t="285353" x="4724400" y="3727450"/>
          <p14:tracePt t="285370" x="4610100" y="3702050"/>
          <p14:tracePt t="285387" x="4508500" y="3683000"/>
          <p14:tracePt t="285403" x="4451350" y="3670300"/>
          <p14:tracePt t="285420" x="4362450" y="3657600"/>
          <p14:tracePt t="285437" x="4324350" y="3651250"/>
          <p14:tracePt t="285453" x="4279900" y="3644900"/>
          <p14:tracePt t="285469" x="4248150" y="3638550"/>
          <p14:tracePt t="287613" x="4248150" y="3644900"/>
          <p14:tracePt t="287643" x="4248150" y="3651250"/>
          <p14:tracePt t="287654" x="4248150" y="3657600"/>
          <p14:tracePt t="287675" x="4248150" y="3663950"/>
          <p14:tracePt t="287686" x="4248150" y="3670300"/>
          <p14:tracePt t="287704" x="4248150" y="3676650"/>
          <p14:tracePt t="287728" x="4248150" y="3683000"/>
          <p14:tracePt t="287745" x="4248150" y="3689350"/>
          <p14:tracePt t="287748" x="4248150" y="3695700"/>
          <p14:tracePt t="287779" x="4248150" y="3708400"/>
          <p14:tracePt t="287789" x="4248150" y="3714750"/>
          <p14:tracePt t="287792" x="4254500" y="3714750"/>
          <p14:tracePt t="287803" x="4254500" y="3727450"/>
          <p14:tracePt t="287819" x="4260850" y="3746500"/>
          <p14:tracePt t="287837" x="4267200" y="3778250"/>
          <p14:tracePt t="287853" x="4267200" y="3784600"/>
          <p14:tracePt t="287870" x="4267200" y="3822700"/>
          <p14:tracePt t="287886" x="4273550" y="3841750"/>
          <p14:tracePt t="287903" x="4273550" y="3879850"/>
          <p14:tracePt t="287920" x="4273550" y="3924300"/>
          <p14:tracePt t="287936" x="4273550" y="3949700"/>
          <p14:tracePt t="287953" x="4273550" y="3994150"/>
          <p14:tracePt t="287969" x="4273550" y="4019550"/>
          <p14:tracePt t="287987" x="4273550" y="4070350"/>
          <p14:tracePt t="288003" x="4273550" y="4102100"/>
          <p14:tracePt t="288020" x="4273550" y="4127500"/>
          <p14:tracePt t="288036" x="4273550" y="4165600"/>
          <p14:tracePt t="288053" x="4267200" y="4171950"/>
          <p14:tracePt t="288069" x="4254500" y="4197350"/>
          <p14:tracePt t="288086" x="4254500" y="4216400"/>
          <p14:tracePt t="288103" x="4254500" y="4222750"/>
          <p14:tracePt t="288120" x="4248150" y="4229100"/>
          <p14:tracePt t="288137" x="4248150" y="4235450"/>
          <p14:tracePt t="288153" x="4248150" y="4248150"/>
          <p14:tracePt t="288170" x="4248150" y="4267200"/>
          <p14:tracePt t="288207" x="4248150" y="4273550"/>
          <p14:tracePt t="288208" x="4241800" y="4286250"/>
          <p14:tracePt t="288238" x="4241800" y="4298950"/>
          <p14:tracePt t="288239" x="4235450" y="4305300"/>
          <p14:tracePt t="288253" x="4229100" y="4330700"/>
          <p14:tracePt t="288269" x="4229100" y="4343400"/>
          <p14:tracePt t="288287" x="4210050" y="4375150"/>
          <p14:tracePt t="288303" x="4203700" y="4387850"/>
          <p14:tracePt t="288320" x="4184650" y="4413250"/>
          <p14:tracePt t="288337" x="4178300" y="4419600"/>
          <p14:tracePt t="288353" x="4171950" y="4432300"/>
          <p14:tracePt t="288370" x="4165600" y="4438650"/>
          <p14:tracePt t="288406" x="4165600" y="4445000"/>
          <p14:tracePt t="288420" x="4152900" y="4451350"/>
          <p14:tracePt t="288421" x="4146550" y="4457700"/>
          <p14:tracePt t="288435" x="4133850" y="4464050"/>
          <p14:tracePt t="288452" x="4121150" y="4476750"/>
          <p14:tracePt t="288489" x="4114800" y="4483100"/>
          <p14:tracePt t="288490" x="4108450" y="4483100"/>
          <p14:tracePt t="288503" x="4108450" y="4489450"/>
          <p14:tracePt t="288519" x="4102100" y="4489450"/>
          <p14:tracePt t="288535" x="4102100" y="4495800"/>
          <p14:tracePt t="289193" x="4095750" y="4502150"/>
          <p14:tracePt t="289212" x="4089400" y="4508500"/>
          <p14:tracePt t="289224" x="4083050" y="4514850"/>
          <p14:tracePt t="289226" x="4070350" y="4521200"/>
          <p14:tracePt t="289236" x="4070350" y="4527550"/>
          <p14:tracePt t="289253" x="4051300" y="4540250"/>
          <p14:tracePt t="289269" x="4044950" y="4546600"/>
          <p14:tracePt t="289286" x="4025900" y="4565650"/>
          <p14:tracePt t="289303" x="3987800" y="4591050"/>
          <p14:tracePt t="289320" x="3956050" y="4603750"/>
          <p14:tracePt t="289337" x="3867150" y="4641850"/>
          <p14:tracePt t="289353" x="3810000" y="4660900"/>
          <p14:tracePt t="289370" x="3676650" y="4705350"/>
          <p14:tracePt t="289386" x="3543300" y="4743450"/>
          <p14:tracePt t="289403" x="3486150" y="4762500"/>
          <p14:tracePt t="289419" x="3371850" y="4794250"/>
          <p14:tracePt t="289437" x="3314700" y="4813300"/>
          <p14:tracePt t="289453" x="3206750" y="4845050"/>
          <p14:tracePt t="289470" x="3105150" y="4876800"/>
          <p14:tracePt t="289487" x="3048000" y="4889500"/>
          <p14:tracePt t="289503" x="2971800" y="4921250"/>
          <p14:tracePt t="289521" x="2940050" y="4927600"/>
          <p14:tracePt t="289536" x="2895600" y="4946650"/>
          <p14:tracePt t="289553" x="2851150" y="4959350"/>
          <p14:tracePt t="289570" x="2819400" y="4965700"/>
          <p14:tracePt t="289586" x="2736850" y="4972050"/>
          <p14:tracePt t="289604" x="2692400" y="4972050"/>
          <p14:tracePt t="289619" x="2597150" y="4978400"/>
          <p14:tracePt t="289637" x="2495550" y="4978400"/>
          <p14:tracePt t="289653" x="2470150" y="4984750"/>
          <p14:tracePt t="289670" x="2419350" y="4997450"/>
          <p14:tracePt t="289686" x="2400300" y="5003800"/>
          <p14:tracePt t="289703" x="2374900" y="5016500"/>
          <p14:tracePt t="289721" x="2330450" y="5029200"/>
          <p14:tracePt t="289736" x="2305050" y="5035550"/>
          <p14:tracePt t="289753" x="2260600" y="5054600"/>
          <p14:tracePt t="289769" x="2235200" y="5060950"/>
          <p14:tracePt t="289787" x="2209800" y="5080000"/>
          <p14:tracePt t="289803" x="2178050" y="5092700"/>
          <p14:tracePt t="289820" x="2159000" y="5099050"/>
          <p14:tracePt t="289836" x="2127250" y="5111750"/>
          <p14:tracePt t="289853" x="2108200" y="5111750"/>
          <p14:tracePt t="289870" x="2051050" y="5118100"/>
          <p14:tracePt t="289886" x="2006600" y="5130800"/>
          <p14:tracePt t="289903" x="1987550" y="5130800"/>
          <p14:tracePt t="289920" x="1968500" y="5130800"/>
          <p14:tracePt t="289937" x="1955800" y="5137150"/>
          <p14:tracePt t="289953" x="1949450" y="5143500"/>
          <p14:tracePt t="289969" x="1936750" y="5143500"/>
          <p14:tracePt t="289986" x="1930400" y="5149850"/>
          <p14:tracePt t="290003" x="1924050" y="5149850"/>
          <p14:tracePt t="290415" x="1930400" y="5156200"/>
          <p14:tracePt t="290429" x="1936750" y="5156200"/>
          <p14:tracePt t="290447" x="1943100" y="5156200"/>
          <p14:tracePt t="290461" x="1943100" y="5162550"/>
          <p14:tracePt t="290467" x="1955800" y="5162550"/>
          <p14:tracePt t="290488" x="1962150" y="5168900"/>
          <p14:tracePt t="290489" x="1974850" y="5168900"/>
          <p14:tracePt t="290503" x="1987550" y="5168900"/>
          <p14:tracePt t="290520" x="2000250" y="5175250"/>
          <p14:tracePt t="290537" x="2012950" y="5175250"/>
          <p14:tracePt t="290553" x="2019300" y="5175250"/>
          <p14:tracePt t="290568" x="2032000" y="5175250"/>
          <p14:tracePt t="290586" x="2044700" y="5175250"/>
          <p14:tracePt t="290603" x="2070100" y="5175250"/>
          <p14:tracePt t="290620" x="2101850" y="5175250"/>
          <p14:tracePt t="290637" x="2108200" y="5175250"/>
          <p14:tracePt t="290653" x="2127250" y="5175250"/>
          <p14:tracePt t="290718" x="2133600" y="5175250"/>
          <p14:tracePt t="290728" x="2146300" y="5175250"/>
          <p14:tracePt t="290749" x="2159000" y="5175250"/>
          <p14:tracePt t="290759" x="2171700" y="5175250"/>
          <p14:tracePt t="290769" x="2178050" y="5175250"/>
          <p14:tracePt t="290776" x="2190750" y="5175250"/>
          <p14:tracePt t="290786" x="2203450" y="5175250"/>
          <p14:tracePt t="290853" x="2209800" y="5175250"/>
          <p14:tracePt t="290863" x="2222500" y="5175250"/>
          <p14:tracePt t="290874" x="2235200" y="5175250"/>
          <p14:tracePt t="290884" x="2260600" y="5175250"/>
          <p14:tracePt t="290895" x="2292350" y="5175250"/>
          <p14:tracePt t="290903" x="2362200" y="5175250"/>
          <p14:tracePt t="290919" x="2387600" y="5175250"/>
          <p14:tracePt t="290937" x="2425700" y="5175250"/>
          <p14:tracePt t="290953" x="2432050" y="5175250"/>
          <p14:tracePt t="290969" x="2438400" y="5175250"/>
          <p14:tracePt t="290986" x="2451100" y="5175250"/>
          <p14:tracePt t="291003" x="2476500" y="5175250"/>
          <p14:tracePt t="291020" x="2540000" y="5175250"/>
          <p14:tracePt t="291037" x="2641600" y="5175250"/>
          <p14:tracePt t="291053" x="2692400" y="5175250"/>
          <p14:tracePt t="291069" x="2800350" y="5175250"/>
          <p14:tracePt t="291087" x="2844800" y="5175250"/>
          <p14:tracePt t="291103" x="2914650" y="5175250"/>
          <p14:tracePt t="291119" x="2959100" y="5175250"/>
          <p14:tracePt t="291153" x="2971800" y="5175250"/>
          <p14:tracePt t="291154" x="2990850" y="5175250"/>
          <p14:tracePt t="291170" x="2997200" y="5175250"/>
          <p14:tracePt t="291187" x="3003550" y="5175250"/>
          <p14:tracePt t="291203" x="3009900" y="5175250"/>
          <p14:tracePt t="291941" x="3009900" y="5168900"/>
          <p14:tracePt t="291952" x="3009900" y="5162550"/>
          <p14:tracePt t="291962" x="3016250" y="5162550"/>
          <p14:tracePt t="291970" x="3016250" y="5137150"/>
          <p14:tracePt t="291986" x="3022600" y="5124450"/>
          <p14:tracePt t="292003" x="3048000" y="5060950"/>
          <p14:tracePt t="292020" x="3079750" y="4953000"/>
          <p14:tracePt t="292036" x="3092450" y="4908550"/>
          <p14:tracePt t="292053" x="3143250" y="4794250"/>
          <p14:tracePt t="292069" x="3162300" y="4737100"/>
          <p14:tracePt t="292087" x="3200400" y="4629150"/>
          <p14:tracePt t="292103" x="3238500" y="4533900"/>
          <p14:tracePt t="292119" x="3263900" y="4489450"/>
          <p14:tracePt t="292137" x="3289300" y="4387850"/>
          <p14:tracePt t="292153" x="3302000" y="4337050"/>
          <p14:tracePt t="292169" x="3333750" y="4254500"/>
          <p14:tracePt t="292186" x="3352800" y="4184650"/>
          <p14:tracePt t="292203" x="3371850" y="4146550"/>
          <p14:tracePt t="292220" x="3390900" y="4108450"/>
          <p14:tracePt t="292237" x="3403600" y="4083050"/>
          <p14:tracePt t="292253" x="3422650" y="4044950"/>
          <p14:tracePt t="292270" x="3454400" y="4019550"/>
          <p14:tracePt t="292287" x="3467100" y="4006850"/>
          <p14:tracePt t="292303" x="3486150" y="3987800"/>
          <p14:tracePt t="292320" x="3492500" y="3981450"/>
          <p14:tracePt t="292336" x="3505200" y="3968750"/>
          <p14:tracePt t="292353" x="3524250" y="3962400"/>
          <p14:tracePt t="292369" x="3536950" y="3956050"/>
          <p14:tracePt t="292387" x="3594100" y="3930650"/>
          <p14:tracePt t="292403" x="3632200" y="3924300"/>
          <p14:tracePt t="292419" x="3714750" y="3905250"/>
          <p14:tracePt t="292437" x="3803650" y="3898900"/>
          <p14:tracePt t="292453" x="3841750" y="3886200"/>
          <p14:tracePt t="292470" x="3905250" y="3879850"/>
          <p14:tracePt t="292486" x="3930650" y="3879850"/>
          <p14:tracePt t="292503" x="4006850" y="3879850"/>
          <p14:tracePt t="292519" x="4095750" y="3873500"/>
          <p14:tracePt t="292536" x="4140200" y="3873500"/>
          <p14:tracePt t="292554" x="4222750" y="3873500"/>
          <p14:tracePt t="292568" x="4254500" y="3873500"/>
          <p14:tracePt t="292585" x="4286250" y="3867150"/>
          <p14:tracePt t="292603" x="4298950" y="3867150"/>
          <p14:tracePt t="292620" x="4305300" y="3867150"/>
          <p14:tracePt t="292636" x="4318000" y="3860800"/>
          <p14:tracePt t="292653" x="4330700" y="3854450"/>
          <p14:tracePt t="292669" x="4343400" y="3835400"/>
          <p14:tracePt t="292686" x="4375150" y="3822700"/>
          <p14:tracePt t="292703" x="4381500" y="3816350"/>
          <p14:tracePt t="292720" x="4400550" y="3790950"/>
          <p14:tracePt t="292737" x="4406900" y="3778250"/>
          <p14:tracePt t="292753" x="4425950" y="3765550"/>
          <p14:tracePt t="292769" x="4432300" y="3727450"/>
          <p14:tracePt t="292786" x="4432300" y="3714750"/>
          <p14:tracePt t="292803" x="4432300" y="3676650"/>
          <p14:tracePt t="292820" x="4432300" y="3651250"/>
          <p14:tracePt t="292836" x="4419600" y="3606800"/>
          <p14:tracePt t="292853" x="4406900" y="3581400"/>
          <p14:tracePt t="292869" x="4387850" y="3556000"/>
          <p14:tracePt t="292886" x="4362450" y="3524250"/>
          <p14:tracePt t="292903" x="4356100" y="3517900"/>
          <p14:tracePt t="292919" x="4343400" y="3505200"/>
          <p14:tracePt t="292936" x="4330700" y="3498850"/>
          <p14:tracePt t="292936" x="4324350" y="3492500"/>
          <p14:tracePt t="292953" x="4305300" y="3479800"/>
          <p14:tracePt t="292969" x="4267200" y="3460750"/>
          <p14:tracePt t="292986" x="4241800" y="3454400"/>
          <p14:tracePt t="293003" x="4197350" y="3435350"/>
          <p14:tracePt t="293019" x="4171950" y="3422650"/>
          <p14:tracePt t="293036" x="4133850" y="3416300"/>
          <p14:tracePt t="293053" x="4108450" y="3409950"/>
          <p14:tracePt t="293069" x="4083050" y="3403600"/>
          <p14:tracePt t="293086" x="4038600" y="3397250"/>
          <p14:tracePt t="293103" x="4013200" y="3390900"/>
          <p14:tracePt t="293120" x="3956050" y="3384550"/>
          <p14:tracePt t="293136" x="3905250" y="3378200"/>
          <p14:tracePt t="293153" x="3886200" y="3378200"/>
          <p14:tracePt t="293169" x="3860800" y="3371850"/>
          <p14:tracePt t="293186" x="3848100" y="3365500"/>
          <p14:tracePt t="293203" x="3810000" y="3359150"/>
          <p14:tracePt t="293220" x="3771900" y="3346450"/>
          <p14:tracePt t="293237" x="3733800" y="3346450"/>
          <p14:tracePt t="293254" x="3651250" y="3333750"/>
          <p14:tracePt t="293269" x="3613150" y="3333750"/>
          <p14:tracePt t="293285" x="3530600" y="3333750"/>
          <p14:tracePt t="293302" x="3473450" y="3333750"/>
          <p14:tracePt t="293320" x="3448050" y="3333750"/>
          <p14:tracePt t="293336" x="3409950" y="3333750"/>
          <p14:tracePt t="293353" x="3384550" y="3333750"/>
          <p14:tracePt t="293369" x="3346450" y="3333750"/>
          <p14:tracePt t="293386" x="3314700" y="3346450"/>
          <p14:tracePt t="293403" x="3295650" y="3352800"/>
          <p14:tracePt t="293420" x="3263900" y="3371850"/>
          <p14:tracePt t="293436" x="3257550" y="3378200"/>
          <p14:tracePt t="293453" x="3232150" y="3390900"/>
          <p14:tracePt t="293470" x="3225800" y="3397250"/>
          <p14:tracePt t="293486" x="3219450" y="3403600"/>
          <p14:tracePt t="293503" x="3213100" y="3416300"/>
          <p14:tracePt t="293519" x="3206750" y="3422650"/>
          <p14:tracePt t="293536" x="3206750" y="3441700"/>
          <p14:tracePt t="293553" x="3194050" y="3473450"/>
          <p14:tracePt t="293570" x="3187700" y="3492500"/>
          <p14:tracePt t="293587" x="3175000" y="3524250"/>
          <p14:tracePt t="293603" x="3175000" y="3543300"/>
          <p14:tracePt t="293620" x="3168650" y="3575050"/>
          <p14:tracePt t="293636" x="3168650" y="3600450"/>
          <p14:tracePt t="293636" x="3168650" y="3619500"/>
          <p14:tracePt t="293653" x="3168650" y="3638550"/>
          <p14:tracePt t="293669" x="3194050" y="3663950"/>
          <p14:tracePt t="293686" x="3213100" y="3683000"/>
          <p14:tracePt t="293703" x="3263900" y="3721100"/>
          <p14:tracePt t="293719" x="3340100" y="3752850"/>
          <p14:tracePt t="293737" x="3378200" y="3765550"/>
          <p14:tracePt t="293754" x="3435350" y="3784600"/>
          <p14:tracePt t="293771" x="3454400" y="3784600"/>
          <p14:tracePt t="293787" x="3486150" y="3797300"/>
          <p14:tracePt t="293804" x="3492500" y="3797300"/>
          <p14:tracePt t="293820" x="3530600" y="3810000"/>
          <p14:tracePt t="293837" x="3581400" y="3822700"/>
          <p14:tracePt t="293854" x="3619500" y="3835400"/>
          <p14:tracePt t="293871" x="3670300" y="3848100"/>
          <p14:tracePt t="293888" x="3695700" y="3854450"/>
          <p14:tracePt t="293904" x="3714750" y="3860800"/>
          <p14:tracePt t="294139" x="3708400" y="3860800"/>
          <p14:tracePt t="294160" x="3708400" y="3867150"/>
          <p14:tracePt t="294170" x="3702050" y="3867150"/>
          <p14:tracePt t="294181" x="3702050" y="3886200"/>
          <p14:tracePt t="294186" x="3695700" y="3905250"/>
          <p14:tracePt t="294204" x="3689350" y="3930650"/>
          <p14:tracePt t="294205" x="3676650" y="3956050"/>
          <p14:tracePt t="294221" x="3651250" y="4044950"/>
          <p14:tracePt t="294237" x="3625850" y="4140200"/>
          <p14:tracePt t="294254" x="3619500" y="4184650"/>
          <p14:tracePt t="294271" x="3594100" y="4279900"/>
          <p14:tracePt t="294287" x="3581400" y="4324350"/>
          <p14:tracePt t="294304" x="3556000" y="4419600"/>
          <p14:tracePt t="294320" x="3536950" y="4521200"/>
          <p14:tracePt t="294337" x="3517900" y="4578350"/>
          <p14:tracePt t="294354" x="3486150" y="4673600"/>
          <p14:tracePt t="294370" x="3473450" y="4718050"/>
          <p14:tracePt t="294387" x="3454400" y="4781550"/>
          <p14:tracePt t="294404" x="3448050" y="4838700"/>
          <p14:tracePt t="294421" x="3441700" y="4857750"/>
          <p14:tracePt t="294437" x="3435350" y="4914900"/>
          <p14:tracePt t="294454" x="3429000" y="4940300"/>
          <p14:tracePt t="294471" x="3416300" y="4991100"/>
          <p14:tracePt t="294487" x="3403600" y="5029200"/>
          <p14:tracePt t="294504" x="3403600" y="5048250"/>
          <p14:tracePt t="294520" x="3390900" y="5086350"/>
          <p14:tracePt t="294537" x="3384550" y="5105400"/>
          <p14:tracePt t="294554" x="3365500" y="5130800"/>
          <p14:tracePt t="294571" x="3346450" y="5168900"/>
          <p14:tracePt t="294587" x="3333750" y="5181600"/>
          <p14:tracePt t="294604" x="3314700" y="5207000"/>
          <p14:tracePt t="294621" x="3295650" y="5219700"/>
          <p14:tracePt t="294637" x="3270250" y="5232400"/>
          <p14:tracePt t="294654" x="3251200" y="5251450"/>
          <p14:tracePt t="294670" x="3238500" y="5251450"/>
          <p14:tracePt t="294687" x="3225800" y="5257800"/>
          <p14:tracePt t="296178" x="3232150" y="5257800"/>
          <p14:tracePt t="296229" x="3238500" y="5257800"/>
          <p14:tracePt t="299373" x="3244850" y="5257800"/>
          <p14:tracePt t="299384" x="3257550" y="5257800"/>
          <p14:tracePt t="299404" x="3276600" y="5257800"/>
          <p14:tracePt t="299405" x="3295650" y="5257800"/>
          <p14:tracePt t="299420" x="3321050" y="5257800"/>
          <p14:tracePt t="299437" x="3333750" y="5257800"/>
          <p14:tracePt t="299454" x="3359150" y="5257800"/>
          <p14:tracePt t="299470" x="3365500" y="5257800"/>
          <p14:tracePt t="299487" x="3384550" y="5257800"/>
          <p14:tracePt t="299504" x="3403600" y="5257800"/>
          <p14:tracePt t="299521" x="3416300" y="5257800"/>
          <p14:tracePt t="299537" x="3448050" y="5257800"/>
          <p14:tracePt t="299554" x="3473450" y="5257800"/>
          <p14:tracePt t="299570" x="3524250" y="5257800"/>
          <p14:tracePt t="299587" x="3568700" y="5257800"/>
          <p14:tracePt t="299604" x="3594100" y="5257800"/>
          <p14:tracePt t="299620" x="3632200" y="5257800"/>
          <p14:tracePt t="299637" x="3644900" y="5257800"/>
          <p14:tracePt t="299654" x="3676650" y="5257800"/>
          <p14:tracePt t="299670" x="3708400" y="5257800"/>
          <p14:tracePt t="299687" x="3733800" y="5257800"/>
          <p14:tracePt t="299704" x="3784600" y="5257800"/>
          <p14:tracePt t="299721" x="3797300" y="5257800"/>
          <p14:tracePt t="299737" x="3841750" y="5257800"/>
          <p14:tracePt t="299754" x="3860800" y="5257800"/>
          <p14:tracePt t="299770" x="3867150" y="5257800"/>
          <p14:tracePt t="299787" x="3879850" y="5257800"/>
          <p14:tracePt t="299804" x="3892550" y="5257800"/>
          <p14:tracePt t="299820" x="3911600" y="5257800"/>
          <p14:tracePt t="299837" x="3924300" y="5257800"/>
          <p14:tracePt t="299854" x="3937000" y="5257800"/>
          <p14:tracePt t="299870" x="3949700" y="5257800"/>
          <p14:tracePt t="299887" x="3962400" y="5257800"/>
          <p14:tracePt t="299904" x="3968750" y="5257800"/>
          <p14:tracePt t="299920" x="3981450" y="5257800"/>
          <p14:tracePt t="299957" x="3987800" y="5257800"/>
          <p14:tracePt t="301556" x="3994150" y="5257800"/>
          <p14:tracePt t="301578" x="4000500" y="5257800"/>
          <p14:tracePt t="301587" x="4006850" y="5257800"/>
          <p14:tracePt t="301604" x="4013200" y="5257800"/>
          <p14:tracePt t="301620" x="4038600" y="5257800"/>
          <p14:tracePt t="301621" x="4057650" y="5257800"/>
          <p14:tracePt t="301637" x="4102100" y="5257800"/>
          <p14:tracePt t="301653" x="4127500" y="5257800"/>
          <p14:tracePt t="301671" x="4140200" y="5257800"/>
          <p14:tracePt t="301687" x="4152900" y="5257800"/>
          <p14:tracePt t="301704" x="4159250" y="5257800"/>
          <p14:tracePt t="301720" x="4171950" y="5257800"/>
          <p14:tracePt t="301737" x="4184650" y="5257800"/>
          <p14:tracePt t="301754" x="4197350" y="5257800"/>
          <p14:tracePt t="301770" x="4229100" y="5257800"/>
          <p14:tracePt t="301787" x="4241800" y="5257800"/>
          <p14:tracePt t="301803" x="4279900" y="5257800"/>
          <p14:tracePt t="301820" x="4311650" y="5257800"/>
          <p14:tracePt t="301837" x="4330700" y="5257800"/>
          <p14:tracePt t="301854" x="4362450" y="5257800"/>
          <p14:tracePt t="301870" x="4381500" y="5257800"/>
          <p14:tracePt t="301887" x="4413250" y="5257800"/>
          <p14:tracePt t="301905" x="4438650" y="5257800"/>
          <p14:tracePt t="301941" x="4445000" y="5257800"/>
          <p14:tracePt t="301961" x="4451350" y="5257800"/>
          <p14:tracePt t="301982" x="4457700" y="5257800"/>
          <p14:tracePt t="302003" x="4464050" y="5257800"/>
          <p14:tracePt t="302014" x="4476750" y="5257800"/>
          <p14:tracePt t="302035" x="4489450" y="5257800"/>
          <p14:tracePt t="302046" x="4495800" y="5257800"/>
          <p14:tracePt t="302065" x="4508500" y="5257800"/>
          <p14:tracePt t="302079" x="4514850" y="5257800"/>
          <p14:tracePt t="302087" x="4521200" y="5257800"/>
          <p14:tracePt t="302088" x="4533900" y="5257800"/>
          <p14:tracePt t="302104" x="4559300" y="5257800"/>
          <p14:tracePt t="302120" x="4578350" y="5257800"/>
          <p14:tracePt t="302137" x="4603750" y="5257800"/>
          <p14:tracePt t="302154" x="4635500" y="5264150"/>
          <p14:tracePt t="302191" x="4648200" y="5264150"/>
          <p14:tracePt t="302192" x="4660900" y="5264150"/>
          <p14:tracePt t="302203" x="4667250" y="5270500"/>
          <p14:tracePt t="302220" x="4699000" y="5270500"/>
          <p14:tracePt t="302237" x="4718050" y="5270500"/>
          <p14:tracePt t="302254" x="4730750" y="5270500"/>
          <p14:tracePt t="302270" x="4743450" y="5270500"/>
          <p14:tracePt t="302287" x="4749800" y="5270500"/>
          <p14:tracePt t="302303" x="4756150" y="5270500"/>
          <p14:tracePt t="302338" x="4762500" y="5270500"/>
          <p14:tracePt t="302358" x="4768850" y="5270500"/>
          <p14:tracePt t="303498" x="4775200" y="5264150"/>
          <p14:tracePt t="303509" x="4787900" y="5245100"/>
          <p14:tracePt t="303520" x="4800600" y="5207000"/>
          <p14:tracePt t="303529" x="4819650" y="5149850"/>
          <p14:tracePt t="303540" x="4883150" y="4972050"/>
          <p14:tracePt t="303554" x="4921250" y="4857750"/>
          <p14:tracePt t="303570" x="5029200" y="4578350"/>
          <p14:tracePt t="303587" x="5124450" y="4305300"/>
          <p14:tracePt t="303604" x="5175250" y="4165600"/>
          <p14:tracePt t="303620" x="5251450" y="3937000"/>
          <p14:tracePt t="303637" x="5276850" y="3835400"/>
          <p14:tracePt t="303653" x="5340350" y="3657600"/>
          <p14:tracePt t="303670" x="5384800" y="3511550"/>
          <p14:tracePt t="303687" x="5403850" y="3454400"/>
          <p14:tracePt t="303704" x="5429250" y="3384550"/>
          <p14:tracePt t="303721" x="5441950" y="3346450"/>
          <p14:tracePt t="303736" x="5467350" y="3295650"/>
          <p14:tracePt t="303752" x="5492750" y="3232150"/>
          <p14:tracePt t="303770" x="5505450" y="3194050"/>
          <p14:tracePt t="303787" x="5549900" y="3067050"/>
          <p14:tracePt t="303803" x="5568950" y="2997200"/>
          <p14:tracePt t="303820" x="5607050" y="2851150"/>
          <p14:tracePt t="303837" x="5651500" y="2730500"/>
          <p14:tracePt t="303854" x="5664200" y="2673350"/>
          <p14:tracePt t="303870" x="5695950" y="2597150"/>
          <p14:tracePt t="303887" x="5702300" y="2571750"/>
          <p14:tracePt t="303904" x="5715000" y="2520950"/>
          <p14:tracePt t="303920" x="5727700" y="2470150"/>
          <p14:tracePt t="303937" x="5734050" y="2444750"/>
          <p14:tracePt t="303953" x="5740400" y="2381250"/>
          <p14:tracePt t="303970" x="5740400" y="2355850"/>
          <p14:tracePt t="303987" x="5746750" y="2298700"/>
          <p14:tracePt t="304004" x="5746750" y="2254250"/>
          <p14:tracePt t="304020" x="5746750" y="2228850"/>
          <p14:tracePt t="304037" x="5746750" y="2203450"/>
          <p14:tracePt t="304053" x="5746750" y="2184400"/>
          <p14:tracePt t="304070" x="5746750" y="2146300"/>
          <p14:tracePt t="304087" x="5734050" y="2095500"/>
          <p14:tracePt t="304104" x="5721350" y="2063750"/>
          <p14:tracePt t="304120" x="5689600" y="2012950"/>
          <p14:tracePt t="304137" x="5664200" y="1981200"/>
          <p14:tracePt t="304154" x="5626100" y="1949450"/>
          <p14:tracePt t="304170" x="5607050" y="1936750"/>
          <p14:tracePt t="304187" x="5568950" y="1911350"/>
          <p14:tracePt t="304204" x="5505450" y="1885950"/>
          <p14:tracePt t="304220" x="5467350" y="1879600"/>
          <p14:tracePt t="304237" x="5391150" y="1847850"/>
          <p14:tracePt t="304254" x="5346700" y="1841500"/>
          <p14:tracePt t="304270" x="5276850" y="1822450"/>
          <p14:tracePt t="304287" x="5213350" y="1809750"/>
          <p14:tracePt t="304304" x="5181600" y="1790700"/>
          <p14:tracePt t="304320" x="5099050" y="1778000"/>
          <p14:tracePt t="304337" x="5054600" y="1771650"/>
          <p14:tracePt t="304354" x="4959350" y="1746250"/>
          <p14:tracePt t="304370" x="4857750" y="1739900"/>
          <p14:tracePt t="304387" x="4813300" y="1733550"/>
          <p14:tracePt t="304405" x="4711700" y="1720850"/>
          <p14:tracePt t="304421" x="4667250" y="1714500"/>
          <p14:tracePt t="304437" x="4572000" y="1714500"/>
          <p14:tracePt t="304454" x="4489450" y="1714500"/>
          <p14:tracePt t="304470" x="4445000" y="1714500"/>
          <p14:tracePt t="304487" x="4368800" y="1733550"/>
          <p14:tracePt t="304504" x="4318000" y="1746250"/>
          <p14:tracePt t="304520" x="4248150" y="1771650"/>
          <p14:tracePt t="304537" x="4165600" y="1797050"/>
          <p14:tracePt t="304554" x="4140200" y="1803400"/>
          <p14:tracePt t="304570" x="4089400" y="1822450"/>
          <p14:tracePt t="304587" x="4064000" y="1828800"/>
          <p14:tracePt t="304604" x="4025900" y="1847850"/>
          <p14:tracePt t="304620" x="3987800" y="1873250"/>
          <p14:tracePt t="304637" x="3968750" y="1885950"/>
          <p14:tracePt t="304654" x="3930650" y="1917700"/>
          <p14:tracePt t="304670" x="3911600" y="1936750"/>
          <p14:tracePt t="304687" x="3886200" y="1962150"/>
          <p14:tracePt t="304704" x="3867150" y="1993900"/>
          <p14:tracePt t="304720" x="3860800" y="2019300"/>
          <p14:tracePt t="304737" x="3854450" y="2063750"/>
          <p14:tracePt t="304754" x="3854450" y="2095500"/>
          <p14:tracePt t="304770" x="3854450" y="2152650"/>
          <p14:tracePt t="304787" x="3879850" y="2216150"/>
          <p14:tracePt t="304803" x="3892550" y="2241550"/>
          <p14:tracePt t="304821" x="3917950" y="2286000"/>
          <p14:tracePt t="304837" x="3930650" y="2305050"/>
          <p14:tracePt t="304854" x="3956050" y="2336800"/>
          <p14:tracePt t="304870" x="3987800" y="2368550"/>
          <p14:tracePt t="304887" x="4006850" y="2387600"/>
          <p14:tracePt t="304904" x="4064000" y="2425700"/>
          <p14:tracePt t="304921" x="4089400" y="2438400"/>
          <p14:tracePt t="304937" x="4152900" y="2476500"/>
          <p14:tracePt t="304954" x="4197350" y="2495550"/>
          <p14:tracePt t="304970" x="4216400" y="2495550"/>
          <p14:tracePt t="304987" x="4229100" y="2501900"/>
          <p14:tracePt t="305004" x="4241800" y="2501900"/>
          <p14:tracePt t="305020" x="4273550" y="2501900"/>
          <p14:tracePt t="305037" x="4343400" y="2508250"/>
          <p14:tracePt t="305054" x="4400550" y="2514600"/>
          <p14:tracePt t="305070" x="4533900" y="2520950"/>
          <p14:tracePt t="305087" x="4610100" y="2520950"/>
          <p14:tracePt t="305104" x="4749800" y="2533650"/>
          <p14:tracePt t="305120" x="4813300" y="2533650"/>
          <p14:tracePt t="305137" x="4914900" y="2533650"/>
          <p14:tracePt t="305154" x="4984750" y="2533650"/>
          <p14:tracePt t="305170" x="5016500" y="2533650"/>
          <p14:tracePt t="305187" x="5060950" y="2527300"/>
          <p14:tracePt t="305204" x="5086350" y="2514600"/>
          <p14:tracePt t="305220" x="5137150" y="2501900"/>
          <p14:tracePt t="305237" x="5194300" y="2489200"/>
          <p14:tracePt t="305253" x="5219700" y="2482850"/>
          <p14:tracePt t="305270" x="5270500" y="2476500"/>
          <p14:tracePt t="305287" x="5295900" y="2476500"/>
          <p14:tracePt t="305304" x="5327650" y="2463800"/>
          <p14:tracePt t="305320" x="5365750" y="2444750"/>
          <p14:tracePt t="305337" x="5391150" y="2438400"/>
          <p14:tracePt t="305354" x="5429250" y="2413000"/>
          <p14:tracePt t="305370" x="5441950" y="2400300"/>
          <p14:tracePt t="305387" x="5473700" y="2381250"/>
          <p14:tracePt t="305404" x="5492750" y="2368550"/>
          <p14:tracePt t="305421" x="5499100" y="2355850"/>
          <p14:tracePt t="305437" x="5505450" y="2336800"/>
          <p14:tracePt t="305454" x="5511800" y="2324100"/>
          <p14:tracePt t="305470" x="5524500" y="2286000"/>
          <p14:tracePt t="305487" x="5537200" y="2247900"/>
          <p14:tracePt t="305504" x="5543550" y="2228850"/>
          <p14:tracePt t="305520" x="5543550" y="2197100"/>
          <p14:tracePt t="305537" x="5543550" y="2184400"/>
          <p14:tracePt t="305554" x="5543550" y="2165350"/>
          <p14:tracePt t="305570" x="5530850" y="2152650"/>
          <p14:tracePt t="305587" x="5511800" y="2146300"/>
          <p14:tracePt t="305603" x="5441950" y="2127250"/>
          <p14:tracePt t="305621" x="5391150" y="2108200"/>
          <p14:tracePt t="305637" x="5302250" y="2095500"/>
          <p14:tracePt t="305654" x="5226050" y="2089150"/>
          <p14:tracePt t="305670" x="5187950" y="2076450"/>
          <p14:tracePt t="305687" x="5137150" y="2070100"/>
          <p14:tracePt t="305703" x="5111750" y="2070100"/>
          <p14:tracePt t="305720" x="5035550" y="2070100"/>
          <p14:tracePt t="305737" x="4940300" y="2063750"/>
          <p14:tracePt t="305754" x="4870450" y="2063750"/>
          <p14:tracePt t="305769" x="4749800" y="2063750"/>
          <p14:tracePt t="305786" x="4699000" y="2063750"/>
          <p14:tracePt t="305804" x="4597400" y="2063750"/>
          <p14:tracePt t="305820" x="4527550" y="2082800"/>
          <p14:tracePt t="305837" x="4489450" y="2089150"/>
          <p14:tracePt t="305854" x="4419600" y="2108200"/>
          <p14:tracePt t="305870" x="4394200" y="2120900"/>
          <p14:tracePt t="305887" x="4330700" y="2152650"/>
          <p14:tracePt t="305903" x="4273550" y="2184400"/>
          <p14:tracePt t="305921" x="4254500" y="2203450"/>
          <p14:tracePt t="305937" x="4216400" y="2235200"/>
          <p14:tracePt t="305954" x="4203700" y="2254250"/>
          <p14:tracePt t="305970" x="4184650" y="2279650"/>
          <p14:tracePt t="305987" x="4171950" y="2292350"/>
          <p14:tracePt t="306004" x="4159250" y="2324100"/>
          <p14:tracePt t="306020" x="4146550" y="2343150"/>
          <p14:tracePt t="306037" x="4146550" y="2355850"/>
          <p14:tracePt t="306053" x="4146550" y="2368550"/>
          <p14:tracePt t="306070" x="4165600" y="2381250"/>
          <p14:tracePt t="306087" x="4184650" y="2387600"/>
          <p14:tracePt t="306105" x="4248150" y="2400300"/>
          <p14:tracePt t="306120" x="4279900" y="2406650"/>
          <p14:tracePt t="306137" x="4375150" y="2425700"/>
          <p14:tracePt t="306154" x="4419600" y="2432050"/>
          <p14:tracePt t="306170" x="4514850" y="2438400"/>
          <p14:tracePt t="306187" x="4629150" y="2438400"/>
          <p14:tracePt t="306203" x="4679950" y="2438400"/>
          <p14:tracePt t="306220" x="4832350" y="2438400"/>
          <p14:tracePt t="306237" x="4997450" y="2438400"/>
          <p14:tracePt t="306254" x="5060950" y="2438400"/>
          <p14:tracePt t="306270" x="5181600" y="2438400"/>
          <p14:tracePt t="306287" x="5213350" y="2438400"/>
          <p14:tracePt t="306304" x="5270500" y="2432050"/>
          <p14:tracePt t="306320" x="5276850" y="2425700"/>
          <p14:tracePt t="306337" x="5302250" y="2425700"/>
          <p14:tracePt t="306354" x="5302250" y="2419350"/>
          <p14:tracePt t="306674" x="5308600" y="2419350"/>
          <p14:tracePt t="306705" x="5308600" y="2425700"/>
          <p14:tracePt t="306716" x="5314950" y="2432050"/>
          <p14:tracePt t="306720" x="5314950" y="2438400"/>
          <p14:tracePt t="306737" x="5314950" y="2451100"/>
          <p14:tracePt t="306738" x="5314950" y="2470150"/>
          <p14:tracePt t="306754" x="5314950" y="2501900"/>
          <p14:tracePt t="306770" x="5314950" y="2527300"/>
          <p14:tracePt t="306787" x="5314950" y="2584450"/>
          <p14:tracePt t="306804" x="5314950" y="2635250"/>
          <p14:tracePt t="306820" x="5314950" y="2667000"/>
          <p14:tracePt t="306837" x="5314950" y="2730500"/>
          <p14:tracePt t="306854" x="5314950" y="2768600"/>
          <p14:tracePt t="306870" x="5314950" y="2844800"/>
          <p14:tracePt t="306887" x="5314950" y="2940050"/>
          <p14:tracePt t="306904" x="5314950" y="2997200"/>
          <p14:tracePt t="306920" x="5314950" y="3117850"/>
          <p14:tracePt t="306937" x="5314950" y="3194050"/>
          <p14:tracePt t="306937" x="5302250" y="3270250"/>
          <p14:tracePt t="306954" x="5283200" y="3371850"/>
          <p14:tracePt t="306970" x="5232400" y="3581400"/>
          <p14:tracePt t="306987" x="5194300" y="3708400"/>
          <p14:tracePt t="307004" x="5105400" y="3994150"/>
          <p14:tracePt t="307020" x="5048250" y="4159250"/>
          <p14:tracePt t="307037" x="4972050" y="4387850"/>
          <p14:tracePt t="307054" x="4895850" y="4622800"/>
          <p14:tracePt t="307070" x="4864100" y="4730750"/>
          <p14:tracePt t="307087" x="4800600" y="4933950"/>
          <p14:tracePt t="307105" x="4768850" y="5029200"/>
          <p14:tracePt t="307119" x="4711700" y="5238750"/>
          <p14:tracePt t="307136" x="4660900" y="5410200"/>
          <p14:tracePt t="307154" x="4641850" y="5486400"/>
          <p14:tracePt t="307170" x="4616450" y="5607050"/>
          <p14:tracePt t="307187" x="4610100" y="5651500"/>
          <p14:tracePt t="307204" x="4597400" y="5715000"/>
          <p14:tracePt t="307220" x="4597400" y="5753100"/>
          <p14:tracePt t="307237" x="4597400" y="5772150"/>
          <p14:tracePt t="307254" x="4597400" y="5810250"/>
          <p14:tracePt t="307270" x="4597400" y="5816600"/>
          <p14:tracePt t="307287" x="4597400" y="5835650"/>
          <p14:tracePt t="307351" x="4603750" y="5835650"/>
          <p14:tracePt t="307360" x="4610100" y="5835650"/>
          <p14:tracePt t="307372" x="4616450" y="5829300"/>
          <p14:tracePt t="307373" x="4622800" y="5822950"/>
          <p14:tracePt t="307387" x="4654550" y="5803900"/>
          <p14:tracePt t="307404" x="4679950" y="5778500"/>
          <p14:tracePt t="307420" x="4756150" y="5727700"/>
          <p14:tracePt t="307437" x="4806950" y="5695950"/>
          <p14:tracePt t="307437" x="4857750" y="5664200"/>
          <p14:tracePt t="307470" x="4895850" y="5632450"/>
          <p14:tracePt t="307471" x="4972050" y="5568950"/>
          <p14:tracePt t="307488" x="4991100" y="5543550"/>
          <p14:tracePt t="307504" x="5016500" y="5499100"/>
          <p14:tracePt t="307521" x="5022850" y="5480050"/>
          <p14:tracePt t="307537" x="5029200" y="5435600"/>
          <p14:tracePt t="307554" x="5041900" y="5365750"/>
          <p14:tracePt t="307571" x="5054600" y="5327650"/>
          <p14:tracePt t="307587" x="5080000" y="5245100"/>
          <p14:tracePt t="307604" x="5092700" y="5200650"/>
          <p14:tracePt t="307620" x="5111750" y="5149850"/>
          <p14:tracePt t="307637" x="5124450" y="5111750"/>
          <p14:tracePt t="307654" x="5124450" y="5105400"/>
          <p14:tracePt t="307670" x="5124450" y="5086350"/>
          <p14:tracePt t="307687" x="5130800" y="5086350"/>
          <p14:tracePt t="307703" x="5137150" y="5073650"/>
          <p14:tracePt t="307720" x="5137150" y="5067300"/>
          <p14:tracePt t="308369" x="5143500" y="5067300"/>
          <p14:tracePt t="308389" x="5149850" y="5067300"/>
          <p14:tracePt t="308410" x="5156200" y="5067300"/>
          <p14:tracePt t="308441" x="5162550" y="5060950"/>
          <p14:tracePt t="308451" x="5175250" y="5060950"/>
          <p14:tracePt t="308462" x="5175250" y="5054600"/>
          <p14:tracePt t="308478" x="5181600" y="5054600"/>
          <p14:tracePt t="308479" x="5187950" y="5048250"/>
          <p14:tracePt t="308486" x="5194300" y="5041900"/>
          <p14:tracePt t="308504" x="5194300" y="5035550"/>
          <p14:tracePt t="308546" x="5200650" y="5029200"/>
          <p14:tracePt t="308555" x="5207000" y="5022850"/>
          <p14:tracePt t="308562" x="5207000" y="5016500"/>
          <p14:tracePt t="308570" x="5219700" y="5010150"/>
          <p14:tracePt t="308587" x="5226050" y="5003800"/>
          <p14:tracePt t="308604" x="5226050" y="4997450"/>
          <p14:tracePt t="308620" x="5226050" y="4991100"/>
          <p14:tracePt t="308637" x="5232400" y="4991100"/>
          <p14:tracePt t="308654" x="5232400" y="4984750"/>
          <p14:tracePt t="308670" x="5238750" y="4984750"/>
          <p14:tracePt t="308687" x="5238750" y="4972050"/>
          <p14:tracePt t="308703" x="5238750" y="4965700"/>
          <p14:tracePt t="308720" x="5238750" y="4959350"/>
          <p14:tracePt t="308795" x="5232400" y="4959350"/>
          <p14:tracePt t="308888" x="5226050" y="4959350"/>
          <p14:tracePt t="308899" x="5226050" y="4965700"/>
          <p14:tracePt t="308902" x="5219700" y="4978400"/>
          <p14:tracePt t="308920" x="5213350" y="4978400"/>
          <p14:tracePt t="308937" x="5213350" y="4991100"/>
          <p14:tracePt t="308937" x="5213350" y="5010150"/>
          <p14:tracePt t="308954" x="5207000" y="5010150"/>
          <p14:tracePt t="308971" x="5207000" y="5022850"/>
          <p14:tracePt t="308987" x="5207000" y="5029200"/>
          <p14:tracePt t="309003" x="5207000" y="5035550"/>
          <p14:tracePt t="309020" x="5207000" y="5041900"/>
          <p14:tracePt t="309037" x="5207000" y="5060950"/>
          <p14:tracePt t="309054" x="5207000" y="5067300"/>
          <p14:tracePt t="309070" x="5207000" y="5092700"/>
          <p14:tracePt t="309106" x="5207000" y="5105400"/>
          <p14:tracePt t="309108" x="5207000" y="5111750"/>
          <p14:tracePt t="309120" x="5207000" y="5130800"/>
          <p14:tracePt t="309137" x="5207000" y="5137150"/>
          <p14:tracePt t="309154" x="5207000" y="5149850"/>
          <p14:tracePt t="309170" x="5207000" y="5156200"/>
          <p14:tracePt t="309187" x="5207000" y="5162550"/>
          <p14:tracePt t="309221" x="5207000" y="5168900"/>
          <p14:tracePt t="309273" x="5207000" y="5175250"/>
          <p14:tracePt t="309468" x="5213350" y="5175250"/>
          <p14:tracePt t="309489" x="5219700" y="5175250"/>
          <p14:tracePt t="309551" x="5226050" y="5175250"/>
          <p14:tracePt t="309571" x="5232400" y="5175250"/>
          <p14:tracePt t="309582" x="5238750" y="5175250"/>
          <p14:tracePt t="309604" x="5251450" y="5175250"/>
          <p14:tracePt t="309614" x="5270500" y="5175250"/>
          <p14:tracePt t="309629" x="5276850" y="5175250"/>
          <p14:tracePt t="309637" x="5295900" y="5175250"/>
          <p14:tracePt t="309637" x="5308600" y="5175250"/>
          <p14:tracePt t="309654" x="5327650" y="5175250"/>
          <p14:tracePt t="309670" x="5353050" y="5175250"/>
          <p14:tracePt t="309687" x="5365750" y="5175250"/>
          <p14:tracePt t="309704" x="5397500" y="5175250"/>
          <p14:tracePt t="309720" x="5416550" y="5175250"/>
          <p14:tracePt t="309737" x="5461000" y="5175250"/>
          <p14:tracePt t="309754" x="5473700" y="5175250"/>
          <p14:tracePt t="309770" x="5499100" y="5175250"/>
          <p14:tracePt t="309812" x="5505450" y="5175250"/>
          <p14:tracePt t="309823" x="5511800" y="5175250"/>
          <p14:tracePt t="309835" x="5518150" y="5175250"/>
          <p14:tracePt t="309843" x="5524500" y="5175250"/>
          <p14:tracePt t="309854" x="5556250" y="5175250"/>
          <p14:tracePt t="309870" x="5581650" y="5175250"/>
          <p14:tracePt t="309887" x="5594350" y="5175250"/>
          <p14:tracePt t="310171" x="5588000" y="5175250"/>
          <p14:tracePt t="310181" x="5581650" y="5175250"/>
          <p14:tracePt t="310196" x="5568950" y="5175250"/>
          <p14:tracePt t="310202" x="5549900" y="5175250"/>
          <p14:tracePt t="310212" x="5530850" y="5175250"/>
          <p14:tracePt t="310220" x="5473700" y="5175250"/>
          <p14:tracePt t="310237" x="5441950" y="5175250"/>
          <p14:tracePt t="310254" x="5378450" y="5175250"/>
          <p14:tracePt t="310270" x="5334000" y="5175250"/>
          <p14:tracePt t="310287" x="5308600" y="5175250"/>
          <p14:tracePt t="310304" x="5270500" y="5175250"/>
          <p14:tracePt t="310320" x="5257800" y="5175250"/>
          <p14:tracePt t="310337" x="5226050" y="5175250"/>
          <p14:tracePt t="310354" x="5200650" y="5175250"/>
          <p14:tracePt t="310533" x="5207000" y="5175250"/>
          <p14:tracePt t="310543" x="5226050" y="5175250"/>
          <p14:tracePt t="310555" x="5245100" y="5175250"/>
          <p14:tracePt t="310556" x="5276850" y="5175250"/>
          <p14:tracePt t="310570" x="5353050" y="5175250"/>
          <p14:tracePt t="310587" x="5397500" y="5175250"/>
          <p14:tracePt t="310604" x="5467350" y="5175250"/>
          <p14:tracePt t="310620" x="5486400" y="5175250"/>
          <p14:tracePt t="310637" x="5524500" y="5175250"/>
          <p14:tracePt t="310654" x="5530850" y="5175250"/>
          <p14:tracePt t="310670" x="5537200" y="5175250"/>
          <p14:tracePt t="310687" x="5543550" y="5175250"/>
          <p14:tracePt t="310743" x="5549900" y="5175250"/>
          <p14:tracePt t="313837" x="5549900" y="5181600"/>
          <p14:tracePt t="313857" x="5549900" y="5187950"/>
          <p14:tracePt t="313878" x="5543550" y="5187950"/>
          <p14:tracePt t="313889" x="5537200" y="5187950"/>
          <p14:tracePt t="313889" x="5530850" y="5187950"/>
          <p14:tracePt t="313908" x="5486400" y="5187950"/>
          <p14:tracePt t="313921" x="5461000" y="5187950"/>
          <p14:tracePt t="313938" x="5378450" y="5187950"/>
          <p14:tracePt t="313954" x="5321300" y="5187950"/>
          <p14:tracePt t="313971" x="5181600" y="5187950"/>
          <p14:tracePt t="313988" x="5016500" y="5187950"/>
          <p14:tracePt t="314005" x="4933950" y="5187950"/>
          <p14:tracePt t="314021" x="4737100" y="5187950"/>
          <p14:tracePt t="314038" x="4546600" y="5187950"/>
          <p14:tracePt t="314055" x="4445000" y="5187950"/>
          <p14:tracePt t="314071" x="4254500" y="5187950"/>
          <p14:tracePt t="314088" x="4165600" y="5187950"/>
          <p14:tracePt t="314105" x="3994150" y="5175250"/>
          <p14:tracePt t="314121" x="3829050" y="5149850"/>
          <p14:tracePt t="314138" x="3752850" y="5130800"/>
          <p14:tracePt t="314155" x="3594100" y="5086350"/>
          <p14:tracePt t="314171" x="3517900" y="5073650"/>
          <p14:tracePt t="314187" x="3390900" y="5035550"/>
          <p14:tracePt t="314205" x="3308350" y="5016500"/>
          <p14:tracePt t="314221" x="3282950" y="5010150"/>
          <p14:tracePt t="314238" x="3232150" y="4991100"/>
          <p14:tracePt t="314255" x="3206750" y="4984750"/>
          <p14:tracePt t="314271" x="3162300" y="4972050"/>
          <p14:tracePt t="314287" x="3130550" y="4965700"/>
          <p14:tracePt t="314305" x="3111500" y="4959350"/>
          <p14:tracePt t="314321" x="3105150" y="4959350"/>
          <p14:tracePt t="314519" x="3117850" y="4959350"/>
          <p14:tracePt t="314530" x="3124200" y="4953000"/>
          <p14:tracePt t="314540" x="3136900" y="4953000"/>
          <p14:tracePt t="314541" x="3155950" y="4953000"/>
          <p14:tracePt t="314556" x="3187700" y="4946650"/>
          <p14:tracePt t="314571" x="3206750" y="4946650"/>
          <p14:tracePt t="314588" x="3232150" y="4946650"/>
          <p14:tracePt t="314604" x="3244850" y="4940300"/>
          <p14:tracePt t="314621" x="3251200" y="4933950"/>
          <p14:tracePt t="314637" x="3251200" y="4927600"/>
          <p14:tracePt t="314655" x="3251200" y="4921250"/>
          <p14:tracePt t="314671" x="3251200" y="4914900"/>
          <p14:tracePt t="314687" x="3251200" y="4908550"/>
          <p14:tracePt t="314704" x="3244850" y="4895850"/>
          <p14:tracePt t="314721" x="3225800" y="4870450"/>
          <p14:tracePt t="314738" x="3213100" y="4864100"/>
          <p14:tracePt t="314754" x="3175000" y="4838700"/>
          <p14:tracePt t="314771" x="3149600" y="4826000"/>
          <p14:tracePt t="314788" x="3105150" y="4806950"/>
          <p14:tracePt t="314805" x="3054350" y="4794250"/>
          <p14:tracePt t="314821" x="3028950" y="4787900"/>
          <p14:tracePt t="314837" x="2971800" y="4775200"/>
          <p14:tracePt t="314853" x="2946400" y="4768850"/>
          <p14:tracePt t="314870" x="2889250" y="4762500"/>
          <p14:tracePt t="314887" x="2838450" y="4749800"/>
          <p14:tracePt t="314903" x="2813050" y="4749800"/>
          <p14:tracePt t="314921" x="2755900" y="4743450"/>
          <p14:tracePt t="314938" x="2724150" y="4743450"/>
          <p14:tracePt t="314954" x="2641600" y="4743450"/>
          <p14:tracePt t="314971" x="2578100" y="4743450"/>
          <p14:tracePt t="314987" x="2540000" y="4743450"/>
          <p14:tracePt t="315004" x="2495550" y="4743450"/>
          <p14:tracePt t="315021" x="2476500" y="4743450"/>
          <p14:tracePt t="315038" x="2444750" y="4743450"/>
          <p14:tracePt t="315055" x="2406650" y="4743450"/>
          <p14:tracePt t="315071" x="2387600" y="4743450"/>
          <p14:tracePt t="315088" x="2349500" y="4749800"/>
          <p14:tracePt t="315104" x="2330450" y="4749800"/>
          <p14:tracePt t="315121" x="2279650" y="4756150"/>
          <p14:tracePt t="315137" x="2247900" y="4756150"/>
          <p14:tracePt t="315155" x="2228850" y="4762500"/>
          <p14:tracePt t="315171" x="2190750" y="4768850"/>
          <p14:tracePt t="315188" x="2171700" y="4781550"/>
          <p14:tracePt t="315204" x="2146300" y="4800600"/>
          <p14:tracePt t="315221" x="2108200" y="4813300"/>
          <p14:tracePt t="315238" x="2089150" y="4826000"/>
          <p14:tracePt t="315254" x="2057400" y="4838700"/>
          <p14:tracePt t="315271" x="2038350" y="4851400"/>
          <p14:tracePt t="315287" x="2006600" y="4857750"/>
          <p14:tracePt t="315305" x="1981200" y="4883150"/>
          <p14:tracePt t="315321" x="1962150" y="4895850"/>
          <p14:tracePt t="315338" x="1943100" y="4914900"/>
          <p14:tracePt t="315355" x="1936750" y="4921250"/>
          <p14:tracePt t="315371" x="1924050" y="4946650"/>
          <p14:tracePt t="315388" x="1917700" y="4965700"/>
          <p14:tracePt t="315405" x="1917700" y="4978400"/>
          <p14:tracePt t="315421" x="1917700" y="4997450"/>
          <p14:tracePt t="315438" x="1917700" y="5010150"/>
          <p14:tracePt t="315455" x="1917700" y="5041900"/>
          <p14:tracePt t="315471" x="1917700" y="5060950"/>
          <p14:tracePt t="315487" x="1943100" y="5105400"/>
          <p14:tracePt t="315505" x="1981200" y="5149850"/>
          <p14:tracePt t="315521" x="2000250" y="5168900"/>
          <p14:tracePt t="315538" x="2063750" y="5207000"/>
          <p14:tracePt t="315555" x="2095500" y="5226050"/>
          <p14:tracePt t="315571" x="2165350" y="5264150"/>
          <p14:tracePt t="315588" x="2241550" y="5295900"/>
          <p14:tracePt t="315605" x="2279650" y="5308600"/>
          <p14:tracePt t="315621" x="2362200" y="5327650"/>
          <p14:tracePt t="315637" x="2451100" y="5340350"/>
          <p14:tracePt t="315655" x="2482850" y="5346700"/>
          <p14:tracePt t="315671" x="2552700" y="5346700"/>
          <p14:tracePt t="315688" x="2584450" y="5346700"/>
          <p14:tracePt t="315704" x="2635250" y="5353050"/>
          <p14:tracePt t="315721" x="2660650" y="5353050"/>
          <p14:tracePt t="315738" x="2698750" y="5359400"/>
          <p14:tracePt t="315754" x="2743200" y="5365750"/>
          <p14:tracePt t="315771" x="2768600" y="5365750"/>
          <p14:tracePt t="315787" x="2825750" y="5372100"/>
          <p14:tracePt t="315805" x="2857500" y="5372100"/>
          <p14:tracePt t="315821" x="2946400" y="5372100"/>
          <p14:tracePt t="315838" x="3035300" y="5372100"/>
          <p14:tracePt t="315855" x="3067050" y="5372100"/>
          <p14:tracePt t="315871" x="3124200" y="5359400"/>
          <p14:tracePt t="315888" x="3130550" y="5353050"/>
          <p14:tracePt t="315904" x="3143250" y="5327650"/>
          <p14:tracePt t="315921" x="3149600" y="5302250"/>
          <p14:tracePt t="315938" x="3155950" y="5283200"/>
          <p14:tracePt t="315955" x="3162300" y="5251450"/>
          <p14:tracePt t="315971" x="3168650" y="5245100"/>
          <p14:tracePt t="315987" x="3181350" y="5219700"/>
          <p14:tracePt t="316005" x="3181350" y="5194300"/>
          <p14:tracePt t="316021" x="3181350" y="5181600"/>
          <p14:tracePt t="316038" x="3181350" y="5156200"/>
          <p14:tracePt t="316054" x="3187700" y="5143500"/>
          <p14:tracePt t="316071" x="3187700" y="5118100"/>
          <p14:tracePt t="316087" x="3187700" y="5105400"/>
          <p14:tracePt t="316104" x="3187700" y="5099050"/>
          <p14:tracePt t="316121" x="3187700" y="5092700"/>
          <p14:tracePt t="316157" x="3187700" y="5086350"/>
          <p14:tracePt t="316158" x="3181350" y="5086350"/>
          <p14:tracePt t="316171" x="3175000" y="5080000"/>
          <p14:tracePt t="316575" x="3175000" y="5073650"/>
          <p14:tracePt t="316591" x="3175000" y="5067300"/>
          <p14:tracePt t="316616" x="3175000" y="5060950"/>
          <p14:tracePt t="316627" x="3175000" y="5048250"/>
          <p14:tracePt t="316648" x="3175000" y="5035550"/>
          <p14:tracePt t="316658" x="3175000" y="5022850"/>
          <p14:tracePt t="316671" x="3175000" y="5016500"/>
          <p14:tracePt t="316687" x="3175000" y="5003800"/>
          <p14:tracePt t="316687" x="3168650" y="4991100"/>
          <p14:tracePt t="316710" x="3162300" y="4978400"/>
          <p14:tracePt t="316721" x="3155950" y="4972050"/>
          <p14:tracePt t="316737" x="3149600" y="4965700"/>
          <p14:tracePt t="316738" x="3143250" y="4946650"/>
          <p14:tracePt t="316755" x="3136900" y="4940300"/>
          <p14:tracePt t="316771" x="3117850" y="4927600"/>
          <p14:tracePt t="316787" x="3092450" y="4914900"/>
          <p14:tracePt t="316805" x="3079750" y="4908550"/>
          <p14:tracePt t="316821" x="3060700" y="4902200"/>
          <p14:tracePt t="316838" x="3054350" y="4902200"/>
          <p14:tracePt t="316854" x="3041650" y="4902200"/>
          <p14:tracePt t="316871" x="3016250" y="4895850"/>
          <p14:tracePt t="316888" x="2997200" y="4895850"/>
          <p14:tracePt t="316905" x="2959100" y="4895850"/>
          <p14:tracePt t="316921" x="2946400" y="4895850"/>
          <p14:tracePt t="316937" x="2908300" y="4895850"/>
          <p14:tracePt t="316955" x="2889250" y="4895850"/>
          <p14:tracePt t="316971" x="2863850" y="4895850"/>
          <p14:tracePt t="316988" x="2838450" y="4895850"/>
          <p14:tracePt t="317004" x="2832100" y="4895850"/>
          <p14:tracePt t="317021" x="2819400" y="4895850"/>
          <p14:tracePt t="317038" x="2800350" y="4895850"/>
          <p14:tracePt t="317076" x="2794000" y="4895850"/>
          <p14:tracePt t="317077" x="2787650" y="4895850"/>
          <p14:tracePt t="317087" x="2781300" y="4895850"/>
          <p14:tracePt t="317105" x="2768600" y="4895850"/>
          <p14:tracePt t="317121" x="2749550" y="4895850"/>
          <p14:tracePt t="317138" x="2736850" y="4895850"/>
          <p14:tracePt t="317154" x="2724150" y="4895850"/>
          <p14:tracePt t="317171" x="2717800" y="4895850"/>
          <p14:tracePt t="317187" x="2705100" y="4895850"/>
          <p14:tracePt t="317204" x="2698750" y="4895850"/>
          <p14:tracePt t="317221" x="2673350" y="4895850"/>
          <p14:tracePt t="317238" x="2647950" y="4895850"/>
          <p14:tracePt t="317254" x="2622550" y="4895850"/>
          <p14:tracePt t="317271" x="2584450" y="4895850"/>
          <p14:tracePt t="317287" x="2565400" y="4895850"/>
          <p14:tracePt t="317304" x="2520950" y="4895850"/>
          <p14:tracePt t="317321" x="2495550" y="4895850"/>
          <p14:tracePt t="317338" x="2476500" y="4895850"/>
          <p14:tracePt t="317354" x="2451100" y="4895850"/>
          <p14:tracePt t="317371" x="2438400" y="4889500"/>
          <p14:tracePt t="317387" x="2406650" y="4889500"/>
          <p14:tracePt t="317404" x="2381250" y="4883150"/>
          <p14:tracePt t="317421" x="2368550" y="4883150"/>
          <p14:tracePt t="317437" x="2343150" y="4883150"/>
          <p14:tracePt t="317455" x="2324100" y="4883150"/>
          <p14:tracePt t="317471" x="2292350" y="4883150"/>
          <p14:tracePt t="317488" x="2241550" y="4883150"/>
          <p14:tracePt t="317504" x="2216150" y="4883150"/>
          <p14:tracePt t="317521" x="2184400" y="4883150"/>
          <p14:tracePt t="317538" x="2165350" y="4883150"/>
          <p14:tracePt t="317555" x="2146300" y="4883150"/>
          <p14:tracePt t="317571" x="2133600" y="4883150"/>
          <p14:tracePt t="317588" x="2133600" y="4889500"/>
          <p14:tracePt t="317604" x="2120900" y="4902200"/>
          <p14:tracePt t="317621" x="2120900" y="4908550"/>
          <p14:tracePt t="317638" x="2108200" y="4921250"/>
          <p14:tracePt t="317654" x="2108200" y="4933950"/>
          <p14:tracePt t="317671" x="2108200" y="4940300"/>
          <p14:tracePt t="317688" x="2108200" y="4953000"/>
          <p14:tracePt t="317705" x="2108200" y="4959350"/>
          <p14:tracePt t="317721" x="2114550" y="4978400"/>
          <p14:tracePt t="317737" x="2146300" y="4997450"/>
          <p14:tracePt t="317755" x="2159000" y="5010150"/>
          <p14:tracePt t="317771" x="2209800" y="5035550"/>
          <p14:tracePt t="317788" x="2247900" y="5054600"/>
          <p14:tracePt t="317804" x="2324100" y="5092700"/>
          <p14:tracePt t="317821" x="2400300" y="5124450"/>
          <p14:tracePt t="317838" x="2432050" y="5137150"/>
          <p14:tracePt t="317854" x="2482850" y="5149850"/>
          <p14:tracePt t="317871" x="2508250" y="5156200"/>
          <p14:tracePt t="317887" x="2590800" y="5162550"/>
          <p14:tracePt t="317905" x="2698750" y="5168900"/>
          <p14:tracePt t="317921" x="2768600" y="5181600"/>
          <p14:tracePt t="317937" x="2870200" y="5194300"/>
          <p14:tracePt t="317955" x="2914650" y="5200650"/>
          <p14:tracePt t="317971" x="2940050" y="5200650"/>
          <p14:tracePt t="318005" x="2946400" y="5200650"/>
          <p14:tracePt t="318006" x="2959100" y="5200650"/>
          <p14:tracePt t="318022" x="2978150" y="5200650"/>
          <p14:tracePt t="318037" x="2997200" y="5200650"/>
          <p14:tracePt t="318054" x="3022600" y="5200650"/>
          <p14:tracePt t="318071" x="3041650" y="5194300"/>
          <p14:tracePt t="318087" x="3054350" y="5181600"/>
          <p14:tracePt t="318106" x="3060700" y="5175250"/>
          <p14:tracePt t="318121" x="3060700" y="5168900"/>
          <p14:tracePt t="318138" x="3060700" y="5156200"/>
          <p14:tracePt t="318172" x="3060700" y="5143500"/>
          <p14:tracePt t="318173" x="3060700" y="5137150"/>
          <p14:tracePt t="318188" x="3060700" y="5118100"/>
          <p14:tracePt t="318204" x="3054350" y="5111750"/>
          <p14:tracePt t="318221" x="3054350" y="5092700"/>
          <p14:tracePt t="318237" x="3054350" y="5086350"/>
          <p14:tracePt t="318255" x="3048000" y="5073650"/>
          <p14:tracePt t="318271" x="3041650" y="5060950"/>
          <p14:tracePt t="318307" x="3041650" y="5054600"/>
          <p14:tracePt t="318308" x="3035300" y="5048250"/>
          <p14:tracePt t="318339" x="3035300" y="5035550"/>
          <p14:tracePt t="318340" x="3035300" y="5029200"/>
          <p14:tracePt t="318354" x="3028950" y="5016500"/>
          <p14:tracePt t="318371" x="3022600" y="5010150"/>
          <p14:tracePt t="318387" x="3016250" y="4997450"/>
          <p14:tracePt t="318405" x="3003550" y="4984750"/>
          <p14:tracePt t="318421" x="2984500" y="4972050"/>
          <p14:tracePt t="318437" x="2965450" y="4946650"/>
          <p14:tracePt t="318455" x="2952750" y="4933950"/>
          <p14:tracePt t="318471" x="2940050" y="4927600"/>
          <p14:tracePt t="318488" x="2933700" y="4921250"/>
          <p14:tracePt t="318505" x="2908300" y="4914900"/>
          <p14:tracePt t="318521" x="2882900" y="4914900"/>
          <p14:tracePt t="318537" x="2870200" y="4914900"/>
          <p14:tracePt t="318555" x="2832100" y="4908550"/>
          <p14:tracePt t="318571" x="2813050" y="4902200"/>
          <p14:tracePt t="318588" x="2774950" y="4902200"/>
          <p14:tracePt t="318605" x="2736850" y="4895850"/>
          <p14:tracePt t="318621" x="2711450" y="4895850"/>
          <p14:tracePt t="318638" x="2679700" y="4895850"/>
          <p14:tracePt t="318654" x="2660650" y="4895850"/>
          <p14:tracePt t="318671" x="2622550" y="4895850"/>
          <p14:tracePt t="318688" x="2578100" y="4895850"/>
          <p14:tracePt t="318705" x="2552700" y="4895850"/>
          <p14:tracePt t="318721" x="2495550" y="4889500"/>
          <p14:tracePt t="318737" x="2463800" y="4889500"/>
          <p14:tracePt t="318755" x="2406650" y="4883150"/>
          <p14:tracePt t="318771" x="2381250" y="4883150"/>
          <p14:tracePt t="318771" x="2355850" y="4883150"/>
          <p14:tracePt t="318788" x="2330450" y="4883150"/>
          <p14:tracePt t="318804" x="2273300" y="4883150"/>
          <p14:tracePt t="318821" x="2241550" y="4883150"/>
          <p14:tracePt t="318838" x="2184400" y="4883150"/>
          <p14:tracePt t="318854" x="2127250" y="4883150"/>
          <p14:tracePt t="318871" x="2101850" y="4883150"/>
          <p14:tracePt t="318888" x="2070100" y="4883150"/>
          <p14:tracePt t="318905" x="2057400" y="4883150"/>
          <p14:tracePt t="318921" x="2032000" y="4895850"/>
          <p14:tracePt t="318937" x="2032000" y="4902200"/>
          <p14:tracePt t="318953" x="2012950" y="4914900"/>
          <p14:tracePt t="318971" x="1993900" y="4933950"/>
          <p14:tracePt t="318988" x="1987550" y="4940300"/>
          <p14:tracePt t="319004" x="1968500" y="4953000"/>
          <p14:tracePt t="319021" x="1962150" y="4965700"/>
          <p14:tracePt t="319038" x="1955800" y="4978400"/>
          <p14:tracePt t="319055" x="1949450" y="4997450"/>
          <p14:tracePt t="319071" x="1943100" y="5010150"/>
          <p14:tracePt t="319087" x="1943100" y="5029200"/>
          <p14:tracePt t="319105" x="1943100" y="5048250"/>
          <p14:tracePt t="319122" x="1943100" y="5060950"/>
          <p14:tracePt t="319138" x="1949450" y="5073650"/>
          <p14:tracePt t="319155" x="1955800" y="5086350"/>
          <p14:tracePt t="319171" x="1974850" y="5092700"/>
          <p14:tracePt t="319188" x="1974850" y="5099050"/>
          <p14:tracePt t="319204" x="2006600" y="5105400"/>
          <p14:tracePt t="319221" x="2057400" y="5124450"/>
          <p14:tracePt t="319237" x="2095500" y="5137150"/>
          <p14:tracePt t="319254" x="2209800" y="5181600"/>
          <p14:tracePt t="319271" x="2266950" y="5194300"/>
          <p14:tracePt t="319288" x="2368550" y="5226050"/>
          <p14:tracePt t="319304" x="2438400" y="5251450"/>
          <p14:tracePt t="319321" x="2476500" y="5257800"/>
          <p14:tracePt t="319337" x="2514600" y="5257800"/>
          <p14:tracePt t="319354" x="2540000" y="5257800"/>
          <p14:tracePt t="319371" x="2616200" y="5257800"/>
          <p14:tracePt t="319387" x="2736850" y="5257800"/>
          <p14:tracePt t="319421" x="2800350" y="5257800"/>
          <p14:tracePt t="319422" x="2946400" y="5257800"/>
          <p14:tracePt t="319438" x="2997200" y="5257800"/>
          <p14:tracePt t="319454" x="3079750" y="5257800"/>
          <p14:tracePt t="319471" x="3111500" y="5257800"/>
          <p14:tracePt t="319559" x="3117850" y="5257800"/>
          <p14:tracePt t="319611" x="3124200" y="5257800"/>
          <p14:tracePt t="319631" x="3130550" y="5251450"/>
          <p14:tracePt t="319641" x="3136900" y="5245100"/>
          <p14:tracePt t="319663" x="3136900" y="5238750"/>
          <p14:tracePt t="319674" x="3143250" y="5238750"/>
          <p14:tracePt t="319693" x="3149600" y="5232400"/>
          <p14:tracePt t="330845" x="3155950" y="5232400"/>
          <p14:tracePt t="330907" x="3162300" y="5232400"/>
          <p14:tracePt t="330927" x="3168650" y="5232400"/>
          <p14:tracePt t="330948" x="3175000" y="5232400"/>
          <p14:tracePt t="330958" x="3181350" y="5232400"/>
          <p14:tracePt t="330971" x="3194050" y="5232400"/>
          <p14:tracePt t="330979" x="3213100" y="5232400"/>
          <p14:tracePt t="330988" x="3270250" y="5232400"/>
          <p14:tracePt t="331005" x="3371850" y="5232400"/>
          <p14:tracePt t="331022" x="3422650" y="5232400"/>
          <p14:tracePt t="331038" x="3524250" y="5232400"/>
          <p14:tracePt t="331055" x="3556000" y="5232400"/>
          <p14:tracePt t="331072" x="3632200" y="5232400"/>
          <p14:tracePt t="331088" x="3708400" y="5232400"/>
          <p14:tracePt t="331105" x="3765550" y="5232400"/>
          <p14:tracePt t="331122" x="3898900" y="5232400"/>
          <p14:tracePt t="331138" x="3962400" y="5232400"/>
          <p14:tracePt t="331155" x="4114800" y="5232400"/>
          <p14:tracePt t="331172" x="4248150" y="5232400"/>
          <p14:tracePt t="331188" x="4298950" y="5232400"/>
          <p14:tracePt t="331205" x="4381500" y="5238750"/>
          <p14:tracePt t="331222" x="4425950" y="5245100"/>
          <p14:tracePt t="331222" x="4470400" y="5257800"/>
          <p14:tracePt t="331238" x="4527550" y="5264150"/>
          <p14:tracePt t="331255" x="4648200" y="5289550"/>
          <p14:tracePt t="331271" x="4705350" y="5302250"/>
          <p14:tracePt t="331289" x="4819650" y="5327650"/>
          <p14:tracePt t="331305" x="4889500" y="5353050"/>
          <p14:tracePt t="331322" x="4914900" y="5359400"/>
          <p14:tracePt t="331338" x="4959350" y="5359400"/>
          <p14:tracePt t="331355" x="4991100" y="5365750"/>
          <p14:tracePt t="331372" x="5067300" y="5365750"/>
          <p14:tracePt t="331388" x="5156200" y="5365750"/>
          <p14:tracePt t="331405" x="5200650" y="5365750"/>
          <p14:tracePt t="331422" x="5257800" y="5365750"/>
          <p14:tracePt t="331439" x="5276850" y="5365750"/>
          <p14:tracePt t="331455" x="5295900" y="5365750"/>
          <p14:tracePt t="331471" x="5314950" y="5365750"/>
          <p14:tracePt t="331488" x="5359400" y="5365750"/>
          <p14:tracePt t="331505" x="5416550" y="5365750"/>
          <p14:tracePt t="331522" x="5448300" y="5365750"/>
          <p14:tracePt t="331538" x="5505450" y="5365750"/>
          <p14:tracePt t="331555" x="5530850" y="5365750"/>
          <p14:tracePt t="331555" x="5537200" y="5365750"/>
          <p14:tracePt t="331572" x="5549900" y="5365750"/>
          <p14:tracePt t="331588" x="5562600" y="5359400"/>
          <p14:tracePt t="331605" x="5568950" y="5353050"/>
          <p14:tracePt t="331622" x="5600700" y="5334000"/>
          <p14:tracePt t="331638" x="5619750" y="5334000"/>
          <p14:tracePt t="331655" x="5651500" y="5321300"/>
          <p14:tracePt t="331672" x="5683250" y="5295900"/>
          <p14:tracePt t="331688" x="5689600" y="5289550"/>
          <p14:tracePt t="331705" x="5689600" y="5264150"/>
          <p14:tracePt t="331722" x="5695950" y="5251450"/>
          <p14:tracePt t="331738" x="5702300" y="5226050"/>
          <p14:tracePt t="331755" x="5721350" y="5194300"/>
          <p14:tracePt t="331771" x="5727700" y="5175250"/>
          <p14:tracePt t="331788" x="5740400" y="5143500"/>
          <p14:tracePt t="331805" x="5746750" y="5124450"/>
          <p14:tracePt t="331822" x="5753100" y="5086350"/>
          <p14:tracePt t="331838" x="5753100" y="5060950"/>
          <p14:tracePt t="331855" x="5753100" y="5048250"/>
          <p14:tracePt t="331872" x="5753100" y="5035550"/>
          <p14:tracePt t="331888" x="5753100" y="5029200"/>
          <p14:tracePt t="331905" x="5753100" y="5010150"/>
          <p14:tracePt t="331921" x="5746750" y="4991100"/>
          <p14:tracePt t="331938" x="5734050" y="4978400"/>
          <p14:tracePt t="331955" x="5721350" y="4953000"/>
          <p14:tracePt t="331972" x="5715000" y="4946650"/>
          <p14:tracePt t="331988" x="5689600" y="4940300"/>
          <p14:tracePt t="332005" x="5670550" y="4927600"/>
          <p14:tracePt t="332022" x="5651500" y="4921250"/>
          <p14:tracePt t="332038" x="5613400" y="4908550"/>
          <p14:tracePt t="332055" x="5600700" y="4902200"/>
          <p14:tracePt t="332071" x="5549900" y="4889500"/>
          <p14:tracePt t="332089" x="5492750" y="4889500"/>
          <p14:tracePt t="332105" x="5467350" y="4883150"/>
          <p14:tracePt t="332122" x="5422900" y="4883150"/>
          <p14:tracePt t="332139" x="5410200" y="4883150"/>
          <p14:tracePt t="332155" x="5384800" y="4883150"/>
          <p14:tracePt t="332189" x="5378450" y="4883150"/>
          <p14:tracePt t="332190" x="5365750" y="4883150"/>
          <p14:tracePt t="332205" x="5353050" y="4895850"/>
          <p14:tracePt t="332221" x="5340350" y="4908550"/>
          <p14:tracePt t="332238" x="5308600" y="4933950"/>
          <p14:tracePt t="332255" x="5289550" y="4959350"/>
          <p14:tracePt t="332272" x="5283200" y="4965700"/>
          <p14:tracePt t="332288" x="5264150" y="4984750"/>
          <p14:tracePt t="332305" x="5264150" y="4997450"/>
          <p14:tracePt t="332322" x="5257800" y="5016500"/>
          <p14:tracePt t="332338" x="5251450" y="5029200"/>
          <p14:tracePt t="332355" x="5245100" y="5054600"/>
          <p14:tracePt t="332372" x="5245100" y="5092700"/>
          <p14:tracePt t="332388" x="5245100" y="5105400"/>
          <p14:tracePt t="332405" x="5245100" y="5137150"/>
          <p14:tracePt t="332421" x="5245100" y="5143500"/>
          <p14:tracePt t="332438" x="5245100" y="5162550"/>
          <p14:tracePt t="332455" x="5251450" y="5168900"/>
          <p14:tracePt t="332472" x="5257800" y="5175250"/>
          <p14:tracePt t="332488" x="5264150" y="5181600"/>
          <p14:tracePt t="332505" x="5270500" y="5187950"/>
          <p14:tracePt t="332522" x="5302250" y="5207000"/>
          <p14:tracePt t="332538" x="5321300" y="5219700"/>
          <p14:tracePt t="332555" x="5340350" y="5226050"/>
          <p14:tracePt t="332572" x="5359400" y="5232400"/>
          <p14:tracePt t="332589" x="5372100" y="5232400"/>
          <p14:tracePt t="332605" x="5378450" y="5232400"/>
          <p14:tracePt t="332622" x="5391150" y="5232400"/>
          <p14:tracePt t="332658" x="5397500" y="5232400"/>
          <p14:tracePt t="332679" x="5397500" y="5226050"/>
          <p14:tracePt t="332720" x="5397500" y="5219700"/>
          <p14:tracePt t="336220" x="5397500" y="5213350"/>
          <p14:tracePt t="336232" x="5391150" y="5200650"/>
          <p14:tracePt t="336242" x="5372100" y="5181600"/>
          <p14:tracePt t="336243" x="5340350" y="5162550"/>
          <p14:tracePt t="336263" x="5302250" y="5130800"/>
          <p14:tracePt t="336271" x="5181600" y="5029200"/>
          <p14:tracePt t="336288" x="5041900" y="4921250"/>
          <p14:tracePt t="336305" x="4972050" y="4870450"/>
          <p14:tracePt t="336321" x="4838700" y="4762500"/>
          <p14:tracePt t="336338" x="4781550" y="4718050"/>
          <p14:tracePt t="336356" x="4679950" y="4629150"/>
          <p14:tracePt t="336372" x="4591050" y="4546600"/>
          <p14:tracePt t="336389" x="4552950" y="4508500"/>
          <p14:tracePt t="336405" x="4483100" y="4445000"/>
          <p14:tracePt t="336422" x="4451350" y="4406900"/>
          <p14:tracePt t="336438" x="4375150" y="4343400"/>
          <p14:tracePt t="336455" x="4324350" y="4311650"/>
          <p14:tracePt t="336455" x="4273550" y="4273550"/>
          <p14:tracePt t="336472" x="4216400" y="4229100"/>
          <p14:tracePt t="336488" x="4095750" y="4152900"/>
          <p14:tracePt t="336505" x="4044950" y="4108450"/>
          <p14:tracePt t="336521" x="3937000" y="4051300"/>
          <p14:tracePt t="336538" x="3854450" y="4006850"/>
          <p14:tracePt t="336555" x="3816350" y="3994150"/>
          <p14:tracePt t="336572" x="3721100" y="3962400"/>
          <p14:tracePt t="336588" x="3676650" y="3949700"/>
          <p14:tracePt t="336605" x="3581400" y="3917950"/>
          <p14:tracePt t="336622" x="3524250" y="3905250"/>
          <p14:tracePt t="336638" x="3403600" y="3873500"/>
          <p14:tracePt t="336655" x="3289300" y="3829050"/>
          <p14:tracePt t="336671" x="3232150" y="3816350"/>
          <p14:tracePt t="336688" x="3136900" y="3790950"/>
          <p14:tracePt t="336705" x="3111500" y="3784600"/>
          <p14:tracePt t="336722" x="3067050" y="3771900"/>
          <p14:tracePt t="336738" x="3048000" y="3765550"/>
          <p14:tracePt t="336755" x="3035300" y="3765550"/>
          <p14:tracePt t="336772" x="3009900" y="3765550"/>
          <p14:tracePt t="336788" x="2984500" y="3765550"/>
          <p14:tracePt t="336805" x="2946400" y="3765550"/>
          <p14:tracePt t="336821" x="2901950" y="3765550"/>
          <p14:tracePt t="336838" x="2882900" y="3765550"/>
          <p14:tracePt t="336855" x="2863850" y="3765550"/>
          <p14:tracePt t="336872" x="2844800" y="3765550"/>
          <p14:tracePt t="336888" x="2813050" y="3765550"/>
          <p14:tracePt t="336905" x="2774950" y="3765550"/>
          <p14:tracePt t="336922" x="2762250" y="3765550"/>
          <p14:tracePt t="336938" x="2730500" y="3765550"/>
          <p14:tracePt t="336983" x="2724150" y="3765550"/>
          <p14:tracePt t="337014" x="2717800" y="3765550"/>
          <p14:tracePt t="337024" x="2711450" y="3765550"/>
          <p14:tracePt t="337046" x="2705100" y="3765550"/>
          <p14:tracePt t="337064" x="2692400" y="3765550"/>
          <p14:tracePt t="337220" x="2698750" y="3765550"/>
          <p14:tracePt t="337230" x="2705100" y="3765550"/>
          <p14:tracePt t="337241" x="2717800" y="3765550"/>
          <p14:tracePt t="337251" x="2743200" y="3765550"/>
          <p14:tracePt t="337261" x="2768600" y="3765550"/>
          <p14:tracePt t="337271" x="2825750" y="3765550"/>
          <p14:tracePt t="337288" x="2889250" y="3765550"/>
          <p14:tracePt t="337305" x="2914650" y="3765550"/>
          <p14:tracePt t="337321" x="2978150" y="3765550"/>
          <p14:tracePt t="337338" x="3016250" y="3765550"/>
          <p14:tracePt t="337355" x="3105150" y="3765550"/>
          <p14:tracePt t="337371" x="3194050" y="3765550"/>
          <p14:tracePt t="337389" x="3232150" y="3765550"/>
          <p14:tracePt t="337405" x="3295650" y="3765550"/>
          <p14:tracePt t="337422" x="3308350" y="3765550"/>
          <p14:tracePt t="337439" x="3333750" y="3765550"/>
          <p14:tracePt t="337454" x="3346450" y="3765550"/>
          <p14:tracePt t="337470" x="3365500" y="3765550"/>
          <p14:tracePt t="337488" x="3416300" y="3765550"/>
          <p14:tracePt t="337505" x="3448050" y="3765550"/>
          <p14:tracePt t="337521" x="3543300" y="3765550"/>
          <p14:tracePt t="337538" x="3644900" y="3765550"/>
          <p14:tracePt t="337555" x="3676650" y="3765550"/>
          <p14:tracePt t="337572" x="3727450" y="3765550"/>
          <p14:tracePt t="337588" x="3740150" y="3765550"/>
          <p14:tracePt t="337605" x="3746500" y="3765550"/>
          <p14:tracePt t="337622" x="3765550" y="3765550"/>
          <p14:tracePt t="337638" x="3784600" y="3765550"/>
          <p14:tracePt t="337655" x="3835400" y="3765550"/>
          <p14:tracePt t="337671" x="3854450" y="3765550"/>
          <p14:tracePt t="337688" x="3898900" y="3765550"/>
          <p14:tracePt t="337705" x="3911600" y="3765550"/>
          <p14:tracePt t="339115" x="3911600" y="3771900"/>
          <p14:tracePt t="339135" x="3911600" y="3778250"/>
          <p14:tracePt t="339147" x="3905250" y="3778250"/>
          <p14:tracePt t="339167" x="3905250" y="3790950"/>
          <p14:tracePt t="339180" x="3898900" y="3797300"/>
          <p14:tracePt t="339181" x="3886200" y="3803650"/>
          <p14:tracePt t="339188" x="3879850" y="3822700"/>
          <p14:tracePt t="339205" x="3860800" y="3860800"/>
          <p14:tracePt t="339220" x="3841750" y="3892550"/>
          <p14:tracePt t="339237" x="3803650" y="3968750"/>
          <p14:tracePt t="339255" x="3740150" y="4064000"/>
          <p14:tracePt t="339272" x="3708400" y="4127500"/>
          <p14:tracePt t="339288" x="3632200" y="4222750"/>
          <p14:tracePt t="339305" x="3600450" y="4260850"/>
          <p14:tracePt t="339321" x="3556000" y="4349750"/>
          <p14:tracePt t="339338" x="3517900" y="4413250"/>
          <p14:tracePt t="339355" x="3505200" y="4438650"/>
          <p14:tracePt t="339372" x="3492500" y="4489450"/>
          <p14:tracePt t="339388" x="3486150" y="4508500"/>
          <p14:tracePt t="339405" x="3479800" y="4552950"/>
          <p14:tracePt t="339423" x="3467100" y="4597400"/>
          <p14:tracePt t="339438" x="3454400" y="4622800"/>
          <p14:tracePt t="339455" x="3441700" y="4673600"/>
          <p14:tracePt t="339471" x="3422650" y="4711700"/>
          <p14:tracePt t="339488" x="3409950" y="4730750"/>
          <p14:tracePt t="339505" x="3397250" y="4762500"/>
          <p14:tracePt t="339522" x="3397250" y="4768850"/>
          <p14:tracePt t="339538" x="3384550" y="4787900"/>
          <p14:tracePt t="339555" x="3371850" y="4800600"/>
          <p14:tracePt t="339572" x="3365500" y="4813300"/>
          <p14:tracePt t="339588" x="3346450" y="4832350"/>
          <p14:tracePt t="339605" x="3333750" y="4838700"/>
          <p14:tracePt t="339621" x="3321050" y="4864100"/>
          <p14:tracePt t="339638" x="3302000" y="4883150"/>
          <p14:tracePt t="339655" x="3289300" y="4883150"/>
          <p14:tracePt t="339671" x="3276600" y="4902200"/>
          <p14:tracePt t="339688" x="3263900" y="4914900"/>
          <p14:tracePt t="339705" x="3238500" y="4927600"/>
          <p14:tracePt t="339722" x="3232150" y="4946650"/>
          <p14:tracePt t="339738" x="3219450" y="4953000"/>
          <p14:tracePt t="339755" x="3213100" y="4965700"/>
          <p14:tracePt t="339771" x="3206750" y="4972050"/>
          <p14:tracePt t="339788" x="3194050" y="4978400"/>
          <p14:tracePt t="339805" x="3181350" y="4997450"/>
          <p14:tracePt t="339821" x="3168650" y="4997450"/>
          <p14:tracePt t="339838" x="3155950" y="5022850"/>
          <p14:tracePt t="339855" x="3149600" y="5029200"/>
          <p14:tracePt t="339872" x="3130550" y="5048250"/>
          <p14:tracePt t="339888" x="3124200" y="5060950"/>
          <p14:tracePt t="340069" x="3124200" y="5067300"/>
          <p14:tracePt t="340101" x="3130550" y="5073650"/>
          <p14:tracePt t="340111" x="3136900" y="5073650"/>
          <p14:tracePt t="340121" x="3143250" y="5073650"/>
          <p14:tracePt t="340142" x="3155950" y="5080000"/>
          <p14:tracePt t="340143" x="3168650" y="5080000"/>
          <p14:tracePt t="340155" x="3181350" y="5080000"/>
          <p14:tracePt t="340171" x="3219450" y="5080000"/>
          <p14:tracePt t="340188" x="3257550" y="5080000"/>
          <p14:tracePt t="340205" x="3282950" y="5080000"/>
          <p14:tracePt t="340222" x="3321050" y="5080000"/>
          <p14:tracePt t="340238" x="3333750" y="5080000"/>
          <p14:tracePt t="340255" x="3352800" y="5080000"/>
          <p14:tracePt t="340380" x="3359150" y="5080000"/>
          <p14:tracePt t="340397" x="3365500" y="5080000"/>
          <p14:tracePt t="340400" x="3371850" y="5080000"/>
          <p14:tracePt t="340405" x="3384550" y="5080000"/>
          <p14:tracePt t="340422" x="3390900" y="5080000"/>
          <p14:tracePt t="340438" x="3403600" y="5080000"/>
          <p14:tracePt t="340455" x="3409950" y="5080000"/>
          <p14:tracePt t="340472" x="3416300" y="5080000"/>
          <p14:tracePt t="340488" x="3429000" y="5080000"/>
          <p14:tracePt t="340505" x="3435350" y="5080000"/>
          <p14:tracePt t="340522" x="3448050" y="5080000"/>
          <p14:tracePt t="340538" x="3454400" y="5080000"/>
          <p14:tracePt t="340555" x="3467100" y="5080000"/>
          <p14:tracePt t="340572" x="3473450" y="5080000"/>
          <p14:tracePt t="340609" x="3479800" y="5080000"/>
          <p14:tracePt t="341494" x="3486150" y="5080000"/>
          <p14:tracePt t="341504" x="3498850" y="5086350"/>
          <p14:tracePt t="341515" x="3505200" y="5086350"/>
          <p14:tracePt t="341522" x="3556000" y="5092700"/>
          <p14:tracePt t="341538" x="3581400" y="5099050"/>
          <p14:tracePt t="341555" x="3657600" y="5099050"/>
          <p14:tracePt t="341572" x="3746500" y="5105400"/>
          <p14:tracePt t="341588" x="3790950" y="5105400"/>
          <p14:tracePt t="341605" x="3905250" y="5105400"/>
          <p14:tracePt t="341622" x="3968750" y="5105400"/>
          <p14:tracePt t="341638" x="4108450" y="5105400"/>
          <p14:tracePt t="341655" x="4273550" y="5105400"/>
          <p14:tracePt t="341672" x="4356100" y="5105400"/>
          <p14:tracePt t="341688" x="4521200" y="5105400"/>
          <p14:tracePt t="341705" x="4603750" y="5105400"/>
          <p14:tracePt t="341721" x="4787900" y="5105400"/>
          <p14:tracePt t="341738" x="4972050" y="5105400"/>
          <p14:tracePt t="341755" x="5060950" y="5105400"/>
          <p14:tracePt t="341771" x="5219700" y="5105400"/>
          <p14:tracePt t="341788" x="5295900" y="5105400"/>
          <p14:tracePt t="341804" x="5448300" y="5105400"/>
          <p14:tracePt t="341822" x="5581650" y="5105400"/>
          <p14:tracePt t="341838" x="5645150" y="5105400"/>
          <p14:tracePt t="341855" x="5784850" y="5105400"/>
          <p14:tracePt t="341872" x="5848350" y="5105400"/>
          <p14:tracePt t="341888" x="5981700" y="5105400"/>
          <p14:tracePt t="341905" x="6045200" y="5105400"/>
          <p14:tracePt t="341921" x="6178550" y="5105400"/>
          <p14:tracePt t="341938" x="6305550" y="5105400"/>
          <p14:tracePt t="341955" x="6369050" y="5105400"/>
          <p14:tracePt t="341971" x="6515100" y="5105400"/>
          <p14:tracePt t="341988" x="6578600" y="5105400"/>
          <p14:tracePt t="342004" x="6718300" y="5105400"/>
          <p14:tracePt t="342022" x="6851650" y="5105400"/>
          <p14:tracePt t="342038" x="6902450" y="5105400"/>
          <p14:tracePt t="342055" x="6985000" y="5105400"/>
          <p14:tracePt t="342071" x="7004050" y="5105400"/>
          <p14:tracePt t="342088" x="7042150" y="5105400"/>
          <p14:tracePt t="342105" x="7067550" y="5105400"/>
          <p14:tracePt t="342122" x="7092950" y="5105400"/>
          <p14:tracePt t="342138" x="7150100" y="5111750"/>
          <p14:tracePt t="342155" x="7188200" y="5118100"/>
          <p14:tracePt t="342172" x="7289800" y="5137150"/>
          <p14:tracePt t="342188" x="7366000" y="5149850"/>
          <p14:tracePt t="342204" x="7404100" y="5156200"/>
          <p14:tracePt t="342221" x="7423150" y="5156200"/>
          <p14:tracePt t="342286" x="7429500" y="5156200"/>
          <p14:tracePt t="342287" x="7435850" y="5156200"/>
          <p14:tracePt t="342307" x="7442200" y="5156200"/>
          <p14:tracePt t="342317" x="7448550" y="5156200"/>
          <p14:tracePt t="342321" x="7461250" y="5156200"/>
          <p14:tracePt t="342338" x="7467600" y="5156200"/>
          <p14:tracePt t="342355" x="7480300" y="5156200"/>
          <p14:tracePt t="342372" x="7486650" y="5156200"/>
          <p14:tracePt t="342388" x="7505700" y="5156200"/>
          <p14:tracePt t="342405" x="7543800" y="5156200"/>
          <p14:tracePt t="342422" x="7569200" y="5156200"/>
          <p14:tracePt t="342439" x="7613650" y="5156200"/>
          <p14:tracePt t="342455" x="7632700" y="5156200"/>
          <p14:tracePt t="342472" x="7664450" y="5156200"/>
          <p14:tracePt t="342488" x="7702550" y="5156200"/>
          <p14:tracePt t="342504" x="7721600" y="5156200"/>
          <p14:tracePt t="342522" x="7766050" y="5156200"/>
          <p14:tracePt t="342538" x="7791450" y="5156200"/>
          <p14:tracePt t="342555" x="7835900" y="5156200"/>
          <p14:tracePt t="342571" x="7861300" y="5156200"/>
          <p14:tracePt t="342588" x="7880350" y="5156200"/>
          <p14:tracePt t="342605" x="7905750" y="5156200"/>
          <p14:tracePt t="342621" x="7924800" y="5156200"/>
          <p14:tracePt t="342638" x="7969250" y="5156200"/>
          <p14:tracePt t="342654" x="8007350" y="5162550"/>
          <p14:tracePt t="342672" x="8026400" y="5168900"/>
          <p14:tracePt t="342688" x="8064500" y="5175250"/>
          <p14:tracePt t="342705" x="8096250" y="5181600"/>
          <p14:tracePt t="342722" x="8115300" y="5181600"/>
          <p14:tracePt t="342738" x="8159750" y="5181600"/>
          <p14:tracePt t="342755" x="8185150" y="5181600"/>
          <p14:tracePt t="342771" x="8235950" y="5181600"/>
          <p14:tracePt t="342788" x="8255000" y="5181600"/>
          <p14:tracePt t="342804" x="8293100" y="5181600"/>
          <p14:tracePt t="342822" x="8343900" y="5181600"/>
          <p14:tracePt t="342838" x="8375650" y="5181600"/>
          <p14:tracePt t="342855" x="8451850" y="5181600"/>
          <p14:tracePt t="342871" x="8509000" y="5181600"/>
          <p14:tracePt t="342888" x="8585200" y="5181600"/>
          <p14:tracePt t="342905" x="8642350" y="5181600"/>
          <p14:tracePt t="342922" x="8661400" y="5181600"/>
          <p14:tracePt t="342938" x="8680450" y="5181600"/>
          <p14:tracePt t="342955" x="8699500" y="5181600"/>
          <p14:tracePt t="342971" x="8724900" y="5181600"/>
          <p14:tracePt t="342988" x="8756650" y="5181600"/>
          <p14:tracePt t="343004" x="8769350" y="5181600"/>
          <p14:tracePt t="343021" x="8782050" y="5181600"/>
          <p14:tracePt t="343239" x="8775700" y="5181600"/>
          <p14:tracePt t="343250" x="8769350" y="5181600"/>
          <p14:tracePt t="343260" x="8763000" y="5181600"/>
          <p14:tracePt t="343270" x="8750300" y="5181600"/>
          <p14:tracePt t="343287" x="8737600" y="5181600"/>
          <p14:tracePt t="343287" x="8712200" y="5181600"/>
          <p14:tracePt t="343303" x="8693150" y="5181600"/>
          <p14:tracePt t="343320" x="8667750" y="5181600"/>
          <p14:tracePt t="343338" x="8636000" y="5162550"/>
          <p14:tracePt t="343354" x="8623300" y="5156200"/>
          <p14:tracePt t="343372" x="8591550" y="5124450"/>
          <p14:tracePt t="343388" x="8591550" y="5105400"/>
          <p14:tracePt t="343405" x="8572500" y="5080000"/>
          <p14:tracePt t="343422" x="8566150" y="5060950"/>
          <p14:tracePt t="343438" x="8566150" y="5054600"/>
          <p14:tracePt t="343455" x="8566150" y="5048250"/>
          <p14:tracePt t="343472" x="8566150" y="5041900"/>
          <p14:tracePt t="343488" x="8566150" y="5035550"/>
          <p14:tracePt t="343631" x="8572500" y="5035550"/>
          <p14:tracePt t="343642" x="8572500" y="5029200"/>
          <p14:tracePt t="343652" x="8578850" y="5022850"/>
          <p14:tracePt t="343673" x="8585200" y="5016500"/>
          <p14:tracePt t="343674" x="8585200" y="5010150"/>
          <p14:tracePt t="343688" x="8591550" y="5003800"/>
          <p14:tracePt t="343724" x="8597900" y="5003800"/>
          <p14:tracePt t="343738" x="8597900" y="4997450"/>
          <p14:tracePt t="343739" x="8604250" y="4997450"/>
          <p14:tracePt t="343940" x="8604250" y="5003800"/>
          <p14:tracePt t="343951" x="8604250" y="5016500"/>
          <p14:tracePt t="343964" x="8604250" y="5022850"/>
          <p14:tracePt t="343972" x="8604250" y="5035550"/>
          <p14:tracePt t="343973" x="8604250" y="5054600"/>
          <p14:tracePt t="343988" x="8604250" y="5092700"/>
          <p14:tracePt t="344005" x="8604250" y="5111750"/>
          <p14:tracePt t="344022" x="8604250" y="5143500"/>
          <p14:tracePt t="344038" x="8604250" y="5156200"/>
          <p14:tracePt t="344055" x="8604250" y="5175250"/>
          <p14:tracePt t="344072" x="8604250" y="5194300"/>
          <p14:tracePt t="344108" x="8604250" y="5200650"/>
          <p14:tracePt t="346266" x="8591550" y="5200650"/>
          <p14:tracePt t="346276" x="8578850" y="5200650"/>
          <p14:tracePt t="346277" x="8540750" y="5207000"/>
          <p14:tracePt t="346289" x="8496300" y="5207000"/>
          <p14:tracePt t="346306" x="8343900" y="5207000"/>
          <p14:tracePt t="346323" x="8235950" y="5207000"/>
          <p14:tracePt t="346339" x="7905750" y="5149850"/>
          <p14:tracePt t="346356" x="7366000" y="5022850"/>
          <p14:tracePt t="346373" x="7035800" y="4933950"/>
          <p14:tracePt t="346389" x="6242050" y="4711700"/>
          <p14:tracePt t="346405" x="5892800" y="4603750"/>
          <p14:tracePt t="346423" x="5251450" y="4413250"/>
          <p14:tracePt t="346439" x="4921250" y="4318000"/>
          <p14:tracePt t="346455" x="4838700" y="4286250"/>
          <p14:tracePt t="346473" x="4781550" y="4248150"/>
          <p14:tracePt t="346490" x="4768850" y="4235450"/>
          <p14:tracePt t="346490" x="4762500" y="4222750"/>
          <p14:tracePt t="346506" x="4756150" y="4210050"/>
          <p14:tracePt t="346523" x="4730750" y="4165600"/>
          <p14:tracePt t="346539" x="4718050" y="4140200"/>
          <p14:tracePt t="346556" x="4679950" y="4070350"/>
          <p14:tracePt t="346573" x="4667250" y="4044950"/>
          <p14:tracePt t="346589" x="4629150" y="3968750"/>
          <p14:tracePt t="346606" x="4591050" y="3898900"/>
          <p14:tracePt t="346623" x="4572000" y="3867150"/>
          <p14:tracePt t="346639" x="4540250" y="3822700"/>
          <p14:tracePt t="346656" x="4527550" y="3803650"/>
          <p14:tracePt t="346672" x="4508500" y="3790950"/>
          <p14:tracePt t="346725" x="4508500" y="3784600"/>
          <p14:tracePt t="346746" x="4508500" y="3778250"/>
          <p14:tracePt t="346756" x="4508500" y="3771900"/>
          <p14:tracePt t="346778" x="4508500" y="3759200"/>
          <p14:tracePt t="346788" x="4508500" y="3746500"/>
          <p14:tracePt t="346799" x="4508500" y="3740150"/>
          <p14:tracePt t="346806" x="4508500" y="3721100"/>
          <p14:tracePt t="346822" x="4508500" y="3708400"/>
          <p14:tracePt t="346839" x="4508500" y="3695700"/>
          <p14:tracePt t="346856" x="4508500" y="3683000"/>
          <p14:tracePt t="346872" x="4508500" y="3676650"/>
          <p14:tracePt t="346889" x="4521200" y="3657600"/>
          <p14:tracePt t="346905" x="4521200" y="3651250"/>
          <p14:tracePt t="346923" x="4533900" y="3638550"/>
          <p14:tracePt t="346939" x="4540250" y="3625850"/>
          <p14:tracePt t="346956" x="4546600" y="3619500"/>
          <p14:tracePt t="346973" x="4546600" y="3613150"/>
          <p14:tracePt t="346989" x="4552950" y="3606800"/>
          <p14:tracePt t="347006" x="4552950" y="3594100"/>
          <p14:tracePt t="347022" x="4552950" y="3575050"/>
          <p14:tracePt t="347039" x="4552950" y="3568700"/>
          <p14:tracePt t="347055" x="4552950" y="3549650"/>
          <p14:tracePt t="347091" x="4552950" y="3536950"/>
          <p14:tracePt t="347093" x="4546600" y="3524250"/>
          <p14:tracePt t="347105" x="4521200" y="3505200"/>
          <p14:tracePt t="347123" x="4508500" y="3492500"/>
          <p14:tracePt t="347139" x="4457700" y="3460750"/>
          <p14:tracePt t="347156" x="4432300" y="3435350"/>
          <p14:tracePt t="347172" x="4349750" y="3397250"/>
          <p14:tracePt t="347189" x="4260850" y="3359150"/>
          <p14:tracePt t="347206" x="4222750" y="3346450"/>
          <p14:tracePt t="347223" x="4165600" y="3327400"/>
          <p14:tracePt t="347239" x="4140200" y="3321050"/>
          <p14:tracePt t="347256" x="4102100" y="3314700"/>
          <p14:tracePt t="347273" x="4095750" y="3314700"/>
          <p14:tracePt t="347289" x="4064000" y="3314700"/>
          <p14:tracePt t="347306" x="4044950" y="3314700"/>
          <p14:tracePt t="347322" x="4025900" y="3314700"/>
          <p14:tracePt t="347339" x="3994150" y="3314700"/>
          <p14:tracePt t="347355" x="3975100" y="3314700"/>
          <p14:tracePt t="347373" x="3924300" y="3314700"/>
          <p14:tracePt t="347389" x="3867150" y="3314700"/>
          <p14:tracePt t="347405" x="3835400" y="3314700"/>
          <p14:tracePt t="347423" x="3771900" y="3314700"/>
          <p14:tracePt t="347439" x="3733800" y="3314700"/>
          <p14:tracePt t="347456" x="3670300" y="3314700"/>
          <p14:tracePt t="347472" x="3581400" y="3314700"/>
          <p14:tracePt t="347489" x="3536950" y="3314700"/>
          <p14:tracePt t="347506" x="3448050" y="3314700"/>
          <p14:tracePt t="347523" x="3403600" y="3314700"/>
          <p14:tracePt t="347539" x="3340100" y="3314700"/>
          <p14:tracePt t="347556" x="3282950" y="3314700"/>
          <p14:tracePt t="347573" x="3263900" y="3314700"/>
          <p14:tracePt t="347589" x="3225800" y="3314700"/>
          <p14:tracePt t="347606" x="3219450" y="3314700"/>
          <p14:tracePt t="347622" x="3200400" y="3321050"/>
          <p14:tracePt t="347639" x="3181350" y="3333750"/>
          <p14:tracePt t="347656" x="3168650" y="3346450"/>
          <p14:tracePt t="347672" x="3136900" y="3365500"/>
          <p14:tracePt t="347689" x="3117850" y="3378200"/>
          <p14:tracePt t="347705" x="3079750" y="3397250"/>
          <p14:tracePt t="347723" x="3048000" y="3403600"/>
          <p14:tracePt t="347739" x="3028950" y="3416300"/>
          <p14:tracePt t="347755" x="3009900" y="3435350"/>
          <p14:tracePt t="347773" x="3003550" y="3454400"/>
          <p14:tracePt t="347789" x="2997200" y="3492500"/>
          <p14:tracePt t="347806" x="2990850" y="3536950"/>
          <p14:tracePt t="347822" x="2990850" y="3562350"/>
          <p14:tracePt t="347839" x="2990850" y="3600450"/>
          <p14:tracePt t="347855" x="2990850" y="3619500"/>
          <p14:tracePt t="347873" x="2997200" y="3638550"/>
          <p14:tracePt t="347889" x="3009900" y="3651250"/>
          <p14:tracePt t="347905" x="3009900" y="3657600"/>
          <p14:tracePt t="347923" x="3035300" y="3676650"/>
          <p14:tracePt t="347939" x="3054350" y="3683000"/>
          <p14:tracePt t="347956" x="3086100" y="3708400"/>
          <p14:tracePt t="347972" x="3136900" y="3727450"/>
          <p14:tracePt t="347989" x="3155950" y="3733800"/>
          <p14:tracePt t="348006" x="3194050" y="3746500"/>
          <p14:tracePt t="348023" x="3206750" y="3746500"/>
          <p14:tracePt t="348039" x="3219450" y="3746500"/>
          <p14:tracePt t="348055" x="3225800" y="3746500"/>
          <p14:tracePt t="348073" x="3238500" y="3746500"/>
          <p14:tracePt t="348089" x="3257550" y="3746500"/>
          <p14:tracePt t="348105" x="3282950" y="3746500"/>
          <p14:tracePt t="348123" x="3333750" y="3746500"/>
          <p14:tracePt t="348139" x="3365500" y="3746500"/>
          <p14:tracePt t="348155" x="3429000" y="3746500"/>
          <p14:tracePt t="348173" x="3479800" y="3746500"/>
          <p14:tracePt t="348190" x="3498850" y="3746500"/>
          <p14:tracePt t="348205" x="3536950" y="3746500"/>
          <p14:tracePt t="348223" x="3556000" y="3746500"/>
          <p14:tracePt t="348239" x="3619500" y="3746500"/>
          <p14:tracePt t="348255" x="3702050" y="3746500"/>
          <p14:tracePt t="348273" x="3746500" y="3746500"/>
          <p14:tracePt t="348289" x="3829050" y="3746500"/>
          <p14:tracePt t="348306" x="3886200" y="3746500"/>
          <p14:tracePt t="348323" x="3905250" y="3746500"/>
          <p14:tracePt t="348339" x="3937000" y="3740150"/>
          <p14:tracePt t="348356" x="3943350" y="3740150"/>
          <p14:tracePt t="348373" x="3975100" y="3727450"/>
          <p14:tracePt t="348389" x="3994150" y="3727450"/>
          <p14:tracePt t="348405" x="4025900" y="3721100"/>
          <p14:tracePt t="348423" x="4064000" y="3708400"/>
          <p14:tracePt t="348439" x="4083050" y="3708400"/>
          <p14:tracePt t="348456" x="4095750" y="3702050"/>
          <p14:tracePt t="348490" x="4095750" y="3695700"/>
          <p14:tracePt t="348532" x="4095750" y="3689350"/>
          <p14:tracePt t="348888" x="4095750" y="3695700"/>
          <p14:tracePt t="348898" x="4095750" y="3702050"/>
          <p14:tracePt t="348930" x="4095750" y="3708400"/>
          <p14:tracePt t="348940" x="4089400" y="3721100"/>
          <p14:tracePt t="348946" x="4076700" y="3721100"/>
          <p14:tracePt t="348955" x="4064000" y="3740150"/>
          <p14:tracePt t="348972" x="4044950" y="3752850"/>
          <p14:tracePt t="348989" x="4006850" y="3784600"/>
          <p14:tracePt t="349005" x="3987800" y="3803650"/>
          <p14:tracePt t="349022" x="3917950" y="3854450"/>
          <p14:tracePt t="349039" x="3854450" y="3905250"/>
          <p14:tracePt t="349055" x="3822700" y="3937000"/>
          <p14:tracePt t="349072" x="3752850" y="4006850"/>
          <p14:tracePt t="349089" x="3727450" y="4044950"/>
          <p14:tracePt t="349106" x="3663950" y="4140200"/>
          <p14:tracePt t="349123" x="3594100" y="4229100"/>
          <p14:tracePt t="349139" x="3562350" y="4267200"/>
          <p14:tracePt t="349155" x="3492500" y="4337050"/>
          <p14:tracePt t="349171" x="3460750" y="4368800"/>
          <p14:tracePt t="349189" x="3403600" y="4400550"/>
          <p14:tracePt t="349205" x="3359150" y="4438650"/>
          <p14:tracePt t="349223" x="3340100" y="4457700"/>
          <p14:tracePt t="349239" x="3295650" y="4502150"/>
          <p14:tracePt t="349256" x="3263900" y="4533900"/>
          <p14:tracePt t="349272" x="3213100" y="4597400"/>
          <p14:tracePt t="349289" x="3168650" y="4654550"/>
          <p14:tracePt t="349305" x="3155950" y="4673600"/>
          <p14:tracePt t="349323" x="3136900" y="4711700"/>
          <p14:tracePt t="349339" x="3130550" y="4724400"/>
          <p14:tracePt t="349356" x="3130550" y="4737100"/>
          <p14:tracePt t="349371" x="3124200" y="4743450"/>
          <p14:tracePt t="349389" x="3124200" y="4756150"/>
          <p14:tracePt t="349406" x="3124200" y="4775200"/>
          <p14:tracePt t="349422" x="3124200" y="4787900"/>
          <p14:tracePt t="349439" x="3124200" y="4813300"/>
          <p14:tracePt t="349456" x="3117850" y="4857750"/>
          <p14:tracePt t="349472" x="3111500" y="4870450"/>
          <p14:tracePt t="349489" x="3098800" y="4914900"/>
          <p14:tracePt t="349505" x="3092450" y="4940300"/>
          <p14:tracePt t="349523" x="3073400" y="4984750"/>
          <p14:tracePt t="349539" x="3060700" y="5016500"/>
          <p14:tracePt t="349556" x="3060700" y="5022850"/>
          <p14:tracePt t="349573" x="3054350" y="5029200"/>
          <p14:tracePt t="349627" x="3048000" y="5029200"/>
          <p14:tracePt t="349650" x="3041650" y="5029200"/>
          <p14:tracePt t="349670" x="3028950" y="5022850"/>
          <p14:tracePt t="349681" x="3016250" y="5016500"/>
          <p14:tracePt t="349692" x="2997200" y="5003800"/>
          <p14:tracePt t="349693" x="2978150" y="4991100"/>
          <p14:tracePt t="349705" x="2946400" y="4953000"/>
          <p14:tracePt t="349723" x="2921000" y="4921250"/>
          <p14:tracePt t="349739" x="2882900" y="4883150"/>
          <p14:tracePt t="349756" x="2863850" y="4870450"/>
          <p14:tracePt t="349772" x="2832100" y="4838700"/>
          <p14:tracePt t="349789" x="2819400" y="4826000"/>
          <p14:tracePt t="349805" x="2794000" y="4800600"/>
          <p14:tracePt t="349822" x="2762250" y="4775200"/>
          <p14:tracePt t="349839" x="2749550" y="4768850"/>
          <p14:tracePt t="349855" x="2724150" y="4756150"/>
          <p14:tracePt t="349873" x="2705100" y="4749800"/>
          <p14:tracePt t="349889" x="2667000" y="4743450"/>
          <p14:tracePt t="349906" x="2635250" y="4743450"/>
          <p14:tracePt t="349923" x="2622550" y="4743450"/>
          <p14:tracePt t="349939" x="2603500" y="4743450"/>
          <p14:tracePt t="349956" x="2590800" y="4743450"/>
          <p14:tracePt t="349972" x="2571750" y="4743450"/>
          <p14:tracePt t="349989" x="2533650" y="4743450"/>
          <p14:tracePt t="350006" x="2463800" y="4756150"/>
          <p14:tracePt t="350055" x="2438400" y="4756150"/>
          <p14:tracePt t="350055" x="2387600" y="4762500"/>
          <p14:tracePt t="350071" x="2349500" y="4775200"/>
          <p14:tracePt t="350088" x="2336800" y="4781550"/>
          <p14:tracePt t="350104" x="2305050" y="4794250"/>
          <p14:tracePt t="350122" x="2292350" y="4800600"/>
          <p14:tracePt t="350139" x="2266950" y="4806950"/>
          <p14:tracePt t="350156" x="2228850" y="4819650"/>
          <p14:tracePt t="350172" x="2209800" y="4832350"/>
          <p14:tracePt t="350189" x="2171700" y="4845050"/>
          <p14:tracePt t="350205" x="2152650" y="4851400"/>
          <p14:tracePt t="350223" x="2108200" y="4870450"/>
          <p14:tracePt t="350239" x="2076450" y="4883150"/>
          <p14:tracePt t="350256" x="2076450" y="4895850"/>
          <p14:tracePt t="350272" x="2057400" y="4908550"/>
          <p14:tracePt t="350289" x="2057400" y="4914900"/>
          <p14:tracePt t="350305" x="2044700" y="4927600"/>
          <p14:tracePt t="350322" x="2044700" y="4946650"/>
          <p14:tracePt t="350359" x="2044700" y="4953000"/>
          <p14:tracePt t="350360" x="2044700" y="4959350"/>
          <p14:tracePt t="350390" x="2044700" y="4972050"/>
          <p14:tracePt t="350401" x="2051050" y="4978400"/>
          <p14:tracePt t="350404" x="2063750" y="4984750"/>
          <p14:tracePt t="350421" x="2089150" y="5016500"/>
          <p14:tracePt t="350439" x="2120900" y="5054600"/>
          <p14:tracePt t="350456" x="2139950" y="5067300"/>
          <p14:tracePt t="350472" x="2184400" y="5105400"/>
          <p14:tracePt t="350489" x="2228850" y="5137150"/>
          <p14:tracePt t="350505" x="2260600" y="5156200"/>
          <p14:tracePt t="350523" x="2324100" y="5194300"/>
          <p14:tracePt t="350539" x="2349500" y="5207000"/>
          <p14:tracePt t="350556" x="2413000" y="5219700"/>
          <p14:tracePt t="350572" x="2463800" y="5232400"/>
          <p14:tracePt t="350589" x="2489200" y="5232400"/>
          <p14:tracePt t="350606" x="2533650" y="5232400"/>
          <p14:tracePt t="350622" x="2565400" y="5232400"/>
          <p14:tracePt t="350639" x="2616200" y="5232400"/>
          <p14:tracePt t="350655" x="2641600" y="5232400"/>
          <p14:tracePt t="350672" x="2686050" y="5232400"/>
          <p14:tracePt t="350689" x="2736850" y="5238750"/>
          <p14:tracePt t="350705" x="2755900" y="5245100"/>
          <p14:tracePt t="350722" x="2806700" y="5257800"/>
          <p14:tracePt t="350739" x="2832100" y="5264150"/>
          <p14:tracePt t="350739" x="2857500" y="5270500"/>
          <p14:tracePt t="350756" x="2882900" y="5270500"/>
          <p14:tracePt t="350773" x="2921000" y="5276850"/>
          <p14:tracePt t="350789" x="2940050" y="5276850"/>
          <p14:tracePt t="350805" x="2971800" y="5264150"/>
          <p14:tracePt t="350823" x="2978150" y="5257800"/>
          <p14:tracePt t="350839" x="2990850" y="5238750"/>
          <p14:tracePt t="350855" x="3009900" y="5219700"/>
          <p14:tracePt t="350892" x="3022600" y="5213350"/>
          <p14:tracePt t="350893" x="3028950" y="5207000"/>
          <p14:tracePt t="350905" x="3035300" y="5207000"/>
          <p14:tracePt t="350986" x="3028950" y="5207000"/>
          <p14:tracePt t="351556" x="3035300" y="5207000"/>
          <p14:tracePt t="352655" x="3041650" y="5207000"/>
          <p14:tracePt t="352667" x="3048000" y="5207000"/>
          <p14:tracePt t="352687" x="3054350" y="5207000"/>
          <p14:tracePt t="352698" x="3067050" y="5207000"/>
          <p14:tracePt t="352708" x="3073400" y="5207000"/>
          <p14:tracePt t="352709" x="3086100" y="5207000"/>
          <p14:tracePt t="352722" x="3111500" y="5207000"/>
          <p14:tracePt t="352739" x="3124200" y="5207000"/>
          <p14:tracePt t="352755" x="3149600" y="5207000"/>
          <p14:tracePt t="352772" x="3168650" y="5207000"/>
          <p14:tracePt t="352789" x="3194050" y="5207000"/>
          <p14:tracePt t="352806" x="3219450" y="5207000"/>
          <p14:tracePt t="352806" x="3244850" y="5207000"/>
          <p14:tracePt t="352823" x="3270250" y="5207000"/>
          <p14:tracePt t="352839" x="3327400" y="5207000"/>
          <p14:tracePt t="352855" x="3359150" y="5213350"/>
          <p14:tracePt t="352872" x="3409950" y="5213350"/>
          <p14:tracePt t="352889" x="3429000" y="5213350"/>
          <p14:tracePt t="352906" x="3454400" y="5219700"/>
          <p14:tracePt t="352922" x="3460750" y="5219700"/>
          <p14:tracePt t="352978" x="3467100" y="5219700"/>
          <p14:tracePt t="353019" x="3467100" y="5226050"/>
          <p14:tracePt t="360386" x="3473450" y="5226050"/>
          <p14:tracePt t="360396" x="3486150" y="5226050"/>
          <p14:tracePt t="360414" x="3498850" y="5226050"/>
          <p14:tracePt t="360415" x="3524250" y="5226050"/>
          <p14:tracePt t="360422" x="3600450" y="5226050"/>
          <p14:tracePt t="360439" x="3651250" y="5232400"/>
          <p14:tracePt t="360455" x="3746500" y="5238750"/>
          <p14:tracePt t="360472" x="3803650" y="5238750"/>
          <p14:tracePt t="360489" x="3879850" y="5245100"/>
          <p14:tracePt t="360506" x="3981450" y="5251450"/>
          <p14:tracePt t="360522" x="4038600" y="5251450"/>
          <p14:tracePt t="360539" x="4178300" y="5251450"/>
          <p14:tracePt t="360555" x="4343400" y="5251450"/>
          <p14:tracePt t="360572" x="4413250" y="5251450"/>
          <p14:tracePt t="360588" x="4559300" y="5251450"/>
          <p14:tracePt t="360605" x="4603750" y="5251450"/>
          <p14:tracePt t="360622" x="4686300" y="5251450"/>
          <p14:tracePt t="360639" x="4768850" y="5251450"/>
          <p14:tracePt t="360655" x="4813300" y="5251450"/>
          <p14:tracePt t="360672" x="4921250" y="5264150"/>
          <p14:tracePt t="360689" x="4984750" y="5264150"/>
          <p14:tracePt t="360705" x="5105400" y="5270500"/>
          <p14:tracePt t="360722" x="5219700" y="5270500"/>
          <p14:tracePt t="360739" x="5264150" y="5270500"/>
          <p14:tracePt t="360755" x="5340350" y="5270500"/>
          <p14:tracePt t="360772" x="5384800" y="5270500"/>
          <p14:tracePt t="360788" x="5492750" y="5270500"/>
          <p14:tracePt t="360805" x="5600700" y="5270500"/>
          <p14:tracePt t="360822" x="5664200" y="5270500"/>
          <p14:tracePt t="360838" x="5784850" y="5270500"/>
          <p14:tracePt t="360855" x="5854700" y="5270500"/>
          <p14:tracePt t="360872" x="5969000" y="5270500"/>
          <p14:tracePt t="360888" x="6089650" y="5270500"/>
          <p14:tracePt t="360905" x="6146800" y="5270500"/>
          <p14:tracePt t="360922" x="6273800" y="5270500"/>
          <p14:tracePt t="360938" x="6350000" y="5270500"/>
          <p14:tracePt t="360955" x="6502400" y="5270500"/>
          <p14:tracePt t="360972" x="6591300" y="5270500"/>
          <p14:tracePt t="360972" x="6680200" y="5270500"/>
          <p14:tracePt t="360989" x="6750050" y="5270500"/>
          <p14:tracePt t="361005" x="6902450" y="5270500"/>
          <p14:tracePt t="361022" x="6972300" y="5270500"/>
          <p14:tracePt t="361039" x="7080250" y="5270500"/>
          <p14:tracePt t="361055" x="7124700" y="5270500"/>
          <p14:tracePt t="361072" x="7232650" y="5270500"/>
          <p14:tracePt t="361088" x="7353300" y="5270500"/>
          <p14:tracePt t="361105" x="7404100" y="5270500"/>
          <p14:tracePt t="361122" x="7493000" y="5270500"/>
          <p14:tracePt t="361139" x="7531100" y="5270500"/>
          <p14:tracePt t="361155" x="7594600" y="5270500"/>
          <p14:tracePt t="361172" x="7683500" y="5270500"/>
          <p14:tracePt t="361188" x="7753350" y="5276850"/>
          <p14:tracePt t="361206" x="7937500" y="5289550"/>
          <p14:tracePt t="361222" x="8045450" y="5295900"/>
          <p14:tracePt t="361239" x="8229600" y="5314950"/>
          <p14:tracePt t="361256" x="8350250" y="5321300"/>
          <p14:tracePt t="361272" x="8382000" y="5321300"/>
          <p14:tracePt t="361289" x="8394700" y="5321300"/>
          <p14:tracePt t="361436" x="8388350" y="5321300"/>
          <p14:tracePt t="361441" x="8382000" y="5321300"/>
          <p14:tracePt t="361456" x="8375650" y="5321300"/>
          <p14:tracePt t="361457" x="8362950" y="5321300"/>
          <p14:tracePt t="361472" x="8331200" y="5321300"/>
          <p14:tracePt t="361489" x="8312150" y="5321300"/>
          <p14:tracePt t="361505" x="8274050" y="5314950"/>
          <p14:tracePt t="361523" x="8185150" y="5314950"/>
          <p14:tracePt t="361539" x="8128000" y="5314950"/>
          <p14:tracePt t="361556" x="8007350" y="5314950"/>
          <p14:tracePt t="361572" x="7956550" y="5314950"/>
          <p14:tracePt t="361588" x="7854950" y="5314950"/>
          <p14:tracePt t="361605" x="7816850" y="5314950"/>
          <p14:tracePt t="361755" x="7810500" y="5314950"/>
          <p14:tracePt t="361775" x="7804150" y="5314950"/>
          <p14:tracePt t="361786" x="7797800" y="5314950"/>
          <p14:tracePt t="361817" x="7791450" y="5314950"/>
          <p14:tracePt t="365787" x="7785100" y="5321300"/>
          <p14:tracePt t="365815" x="7778750" y="5327650"/>
          <p14:tracePt t="365823" x="7772400" y="5327650"/>
          <p14:tracePt t="365824" x="7753350" y="5327650"/>
          <p14:tracePt t="365840" x="7740650" y="5327650"/>
          <p14:tracePt t="365856" x="7721600" y="5334000"/>
          <p14:tracePt t="365873" x="7702550" y="5334000"/>
          <p14:tracePt t="365889" x="7683500" y="5334000"/>
          <p14:tracePt t="365906" x="7651750" y="5340350"/>
          <p14:tracePt t="365923" x="7645400" y="5340350"/>
          <p14:tracePt t="365939" x="7613650" y="5340350"/>
          <p14:tracePt t="365956" x="7594600" y="5340350"/>
          <p14:tracePt t="365973" x="7543800" y="5340350"/>
          <p14:tracePt t="365989" x="7473950" y="5340350"/>
          <p14:tracePt t="366006" x="7435850" y="5340350"/>
          <p14:tracePt t="366023" x="7366000" y="5340350"/>
          <p14:tracePt t="366039" x="7334250" y="5340350"/>
          <p14:tracePt t="366056" x="7251700" y="5340350"/>
          <p14:tracePt t="366073" x="7156450" y="5340350"/>
          <p14:tracePt t="366090" x="7099300" y="5340350"/>
          <p14:tracePt t="366106" x="6972300" y="5340350"/>
          <p14:tracePt t="366123" x="6902450" y="5340350"/>
          <p14:tracePt t="366139" x="6807200" y="5340350"/>
          <p14:tracePt t="366156" x="6718300" y="5340350"/>
          <p14:tracePt t="366173" x="6686550" y="5346700"/>
          <p14:tracePt t="366189" x="6597650" y="5346700"/>
          <p14:tracePt t="366206" x="6540500" y="5346700"/>
          <p14:tracePt t="366223" x="6407150" y="5359400"/>
          <p14:tracePt t="366240" x="6254750" y="5359400"/>
          <p14:tracePt t="366256" x="6172200" y="5359400"/>
          <p14:tracePt t="366274" x="6019800" y="5359400"/>
          <p14:tracePt t="366289" x="5943600" y="5359400"/>
          <p14:tracePt t="366306" x="5791200" y="5359400"/>
          <p14:tracePt t="366323" x="5651500" y="5359400"/>
          <p14:tracePt t="366339" x="5575300" y="5359400"/>
          <p14:tracePt t="366356" x="5441950" y="5359400"/>
          <p14:tracePt t="366373" x="5378450" y="5359400"/>
          <p14:tracePt t="366390" x="5270500" y="5359400"/>
          <p14:tracePt t="366406" x="5168900" y="5359400"/>
          <p14:tracePt t="366423" x="5124450" y="5359400"/>
          <p14:tracePt t="366439" x="5041900" y="5359400"/>
          <p14:tracePt t="366456" x="4984750" y="5359400"/>
          <p14:tracePt t="366473" x="4864100" y="5359400"/>
          <p14:tracePt t="366490" x="4787900" y="5359400"/>
          <p14:tracePt t="366490" x="4711700" y="5359400"/>
          <p14:tracePt t="366506" x="4635500" y="5359400"/>
          <p14:tracePt t="366523" x="4508500" y="5359400"/>
          <p14:tracePt t="366539" x="4451350" y="5359400"/>
          <p14:tracePt t="366556" x="4375150" y="5359400"/>
          <p14:tracePt t="366573" x="4318000" y="5359400"/>
          <p14:tracePt t="366590" x="4286250" y="5359400"/>
          <p14:tracePt t="366606" x="4203700" y="5359400"/>
          <p14:tracePt t="366623" x="4152900" y="5359400"/>
          <p14:tracePt t="366639" x="4032250" y="5365750"/>
          <p14:tracePt t="366656" x="3968750" y="5365750"/>
          <p14:tracePt t="366673" x="3854450" y="5365750"/>
          <p14:tracePt t="366689" x="3765550" y="5378450"/>
          <p14:tracePt t="366706" x="3727450" y="5384800"/>
          <p14:tracePt t="366723" x="3644900" y="5416550"/>
          <p14:tracePt t="366740" x="3606800" y="5429250"/>
          <p14:tracePt t="366756" x="3536950" y="5467350"/>
          <p14:tracePt t="366773" x="3460750" y="5499100"/>
          <p14:tracePt t="366790" x="3422650" y="5511800"/>
          <p14:tracePt t="366806" x="3378200" y="5530850"/>
          <p14:tracePt t="366823" x="3359150" y="5537200"/>
          <p14:tracePt t="366840" x="3340100" y="5549900"/>
          <p14:tracePt t="366856" x="3327400" y="5556250"/>
          <p14:tracePt t="366873" x="3314700" y="5562600"/>
          <p14:tracePt t="366890" x="3276600" y="5581650"/>
          <p14:tracePt t="366906" x="3257550" y="5588000"/>
          <p14:tracePt t="366923" x="3225800" y="5607050"/>
          <p14:tracePt t="366940" x="3187700" y="5626100"/>
          <p14:tracePt t="366956" x="3175000" y="5632450"/>
          <p14:tracePt t="366973" x="3162300" y="5645150"/>
          <p14:tracePt t="366989" x="3149600" y="5645150"/>
          <p14:tracePt t="367006" x="3143250" y="5645150"/>
          <p14:tracePt t="367023" x="3117850" y="5657850"/>
          <p14:tracePt t="367039" x="3111500" y="5657850"/>
          <p14:tracePt t="367056" x="3067050" y="5664200"/>
          <p14:tracePt t="367073" x="3041650" y="5670550"/>
          <p14:tracePt t="367089" x="2984500" y="5670550"/>
          <p14:tracePt t="367106" x="2927350" y="5670550"/>
          <p14:tracePt t="367124" x="2895600" y="5670550"/>
          <p14:tracePt t="367139" x="2863850" y="5670550"/>
          <p14:tracePt t="367156" x="2844800" y="5670550"/>
          <p14:tracePt t="367173" x="2819400" y="5676900"/>
          <p14:tracePt t="367189" x="2787650" y="5676900"/>
          <p14:tracePt t="367206" x="2755900" y="5683250"/>
          <p14:tracePt t="367223" x="2673350" y="5683250"/>
          <p14:tracePt t="367240" x="2635250" y="5683250"/>
          <p14:tracePt t="367256" x="2520950" y="5683250"/>
          <p14:tracePt t="367273" x="2444750" y="5683250"/>
          <p14:tracePt t="367291" x="2413000" y="5683250"/>
          <p14:tracePt t="367307" x="2355850" y="5683250"/>
          <p14:tracePt t="367323" x="2336800" y="5689600"/>
          <p14:tracePt t="367340" x="2286000" y="5689600"/>
          <p14:tracePt t="367356" x="2241550" y="5695950"/>
          <p14:tracePt t="367373" x="2216150" y="5695950"/>
          <p14:tracePt t="367390" x="2184400" y="5702300"/>
          <p14:tracePt t="367406" x="2178050" y="5702300"/>
          <p14:tracePt t="367424" x="2152650" y="5708650"/>
          <p14:tracePt t="367439" x="2139950" y="5715000"/>
          <p14:tracePt t="367456" x="2127250" y="5721350"/>
          <p14:tracePt t="367473" x="2114550" y="5734050"/>
          <p14:tracePt t="367490" x="2101850" y="5734050"/>
          <p14:tracePt t="367506" x="2095500" y="5740400"/>
          <p14:tracePt t="367541" x="2095500" y="5746750"/>
          <p14:tracePt t="367542" x="2089150" y="5746750"/>
          <p14:tracePt t="367591" x="2082800" y="5746750"/>
          <p14:tracePt t="367622" x="2082800" y="5753100"/>
          <p14:tracePt t="368325" x="2089150" y="5753100"/>
          <p14:tracePt t="368335" x="2095500" y="5753100"/>
          <p14:tracePt t="368341" x="2108200" y="5753100"/>
          <p14:tracePt t="368357" x="2133600" y="5746750"/>
          <p14:tracePt t="368372" x="2159000" y="5727700"/>
          <p14:tracePt t="368373" x="2260600" y="5708650"/>
          <p14:tracePt t="368390" x="2336800" y="5695950"/>
          <p14:tracePt t="368406" x="2495550" y="5683250"/>
          <p14:tracePt t="368423" x="2635250" y="5664200"/>
          <p14:tracePt t="368440" x="2705100" y="5657850"/>
          <p14:tracePt t="368456" x="2794000" y="5632450"/>
          <p14:tracePt t="368473" x="2844800" y="5619750"/>
          <p14:tracePt t="368490" x="2959100" y="5581650"/>
          <p14:tracePt t="368507" x="3130550" y="5556250"/>
          <p14:tracePt t="368523" x="3238500" y="5549900"/>
          <p14:tracePt t="368540" x="3454400" y="5524500"/>
          <p14:tracePt t="368556" x="3543300" y="5511800"/>
          <p14:tracePt t="368573" x="3721100" y="5486400"/>
          <p14:tracePt t="368589" x="3835400" y="5454650"/>
          <p14:tracePt t="368606" x="3892550" y="5435600"/>
          <p14:tracePt t="368623" x="4025900" y="5416550"/>
          <p14:tracePt t="368640" x="4102100" y="5403850"/>
          <p14:tracePt t="368656" x="4273550" y="5397500"/>
          <p14:tracePt t="368672" x="4451350" y="5384800"/>
          <p14:tracePt t="368690" x="4527550" y="5384800"/>
          <p14:tracePt t="368706" x="4660900" y="5372100"/>
          <p14:tracePt t="368723" x="4711700" y="5365750"/>
          <p14:tracePt t="368739" x="4838700" y="5346700"/>
          <p14:tracePt t="368756" x="4959350" y="5327650"/>
          <p14:tracePt t="368773" x="5022850" y="5327650"/>
          <p14:tracePt t="368789" x="5162550" y="5321300"/>
          <p14:tracePt t="368806" x="5232400" y="5314950"/>
          <p14:tracePt t="368823" x="5340350" y="5308600"/>
          <p14:tracePt t="368839" x="5454650" y="5295900"/>
          <p14:tracePt t="368856" x="5499100" y="5295900"/>
          <p14:tracePt t="368873" x="5575300" y="5289550"/>
          <p14:tracePt t="368890" x="5613400" y="5289550"/>
          <p14:tracePt t="368906" x="5657850" y="5289550"/>
          <p14:tracePt t="368923" x="5670550" y="5289550"/>
          <p14:tracePt t="368939" x="5689600" y="5289550"/>
          <p14:tracePt t="368956" x="5708650" y="5289550"/>
          <p14:tracePt t="368973" x="5721350" y="5289550"/>
          <p14:tracePt t="368989" x="5746750" y="5289550"/>
          <p14:tracePt t="369007" x="5765800" y="5283200"/>
          <p14:tracePt t="369007" x="5778500" y="5283200"/>
          <p14:tracePt t="369023" x="5784850" y="5283200"/>
          <p14:tracePt t="369320" x="5778500" y="5283200"/>
          <p14:tracePt t="369321" x="5772150" y="5283200"/>
          <p14:tracePt t="369339" x="5759450" y="5283200"/>
          <p14:tracePt t="369356" x="5740400" y="5283200"/>
          <p14:tracePt t="369357" x="5702300" y="5283200"/>
          <p14:tracePt t="369372" x="5683250" y="5283200"/>
          <p14:tracePt t="369390" x="5638800" y="5283200"/>
          <p14:tracePt t="369406" x="5613400" y="5283200"/>
          <p14:tracePt t="369423" x="5556250" y="5276850"/>
          <p14:tracePt t="369439" x="5492750" y="5276850"/>
          <p14:tracePt t="369456" x="5454650" y="5270500"/>
          <p14:tracePt t="369472" x="5397500" y="5270500"/>
          <p14:tracePt t="369490" x="5372100" y="5270500"/>
          <p14:tracePt t="369506" x="5346700" y="5270500"/>
          <p14:tracePt t="370342" x="5340350" y="5270500"/>
          <p14:tracePt t="370373" x="5334000" y="5270500"/>
          <p14:tracePt t="370384" x="5327650" y="5276850"/>
          <p14:tracePt t="370394" x="5314950" y="5283200"/>
          <p14:tracePt t="370406" x="5302250" y="5289550"/>
          <p14:tracePt t="370409" x="5276850" y="5302250"/>
          <p14:tracePt t="370423" x="5213350" y="5334000"/>
          <p14:tracePt t="370440" x="5118100" y="5378450"/>
          <p14:tracePt t="370456" x="5060950" y="5397500"/>
          <p14:tracePt t="370473" x="4927600" y="5441950"/>
          <p14:tracePt t="370490" x="4845050" y="5467350"/>
          <p14:tracePt t="370506" x="4667250" y="5518150"/>
          <p14:tracePt t="370523" x="4470400" y="5575300"/>
          <p14:tracePt t="370539" x="4368800" y="5607050"/>
          <p14:tracePt t="370556" x="4184650" y="5664200"/>
          <p14:tracePt t="370573" x="4095750" y="5689600"/>
          <p14:tracePt t="370589" x="3968750" y="5740400"/>
          <p14:tracePt t="370606" x="3873500" y="5778500"/>
          <p14:tracePt t="370622" x="3822700" y="5797550"/>
          <p14:tracePt t="370641" x="3708400" y="5835650"/>
          <p14:tracePt t="370656" x="3644900" y="5861050"/>
          <p14:tracePt t="370671" x="3486150" y="5905500"/>
          <p14:tracePt t="370690" x="3308350" y="5930900"/>
          <p14:tracePt t="370706" x="3219450" y="5949950"/>
          <p14:tracePt t="370723" x="3092450" y="5969000"/>
          <p14:tracePt t="370739" x="3041650" y="5975350"/>
          <p14:tracePt t="370756" x="2952750" y="5994400"/>
          <p14:tracePt t="370772" x="2870200" y="6019800"/>
          <p14:tracePt t="370789" x="2832100" y="6032500"/>
          <p14:tracePt t="370806" x="2743200" y="6057900"/>
          <p14:tracePt t="370822" x="2692400" y="6070600"/>
          <p14:tracePt t="370840" x="2622550" y="6096000"/>
          <p14:tracePt t="370856" x="2578100" y="6115050"/>
          <p14:tracePt t="370873" x="2565400" y="6121400"/>
          <p14:tracePt t="370889" x="2552700" y="6121400"/>
          <p14:tracePt t="370906" x="2546350" y="6121400"/>
          <p14:tracePt t="370923" x="2533650" y="6127750"/>
          <p14:tracePt t="370939" x="2501900" y="6134100"/>
          <p14:tracePt t="370956" x="2489200" y="6134100"/>
          <p14:tracePt t="370972" x="2451100" y="6134100"/>
          <p14:tracePt t="370990" x="2438400" y="6134100"/>
          <p14:tracePt t="371006" x="2406650" y="6134100"/>
          <p14:tracePt t="371023" x="2400300" y="6134100"/>
          <p14:tracePt t="371162" x="2400300" y="6127750"/>
          <p14:tracePt t="371193" x="2400300" y="6121400"/>
          <p14:tracePt t="371204" x="2413000" y="6115050"/>
          <p14:tracePt t="371216" x="2413000" y="6108700"/>
          <p14:tracePt t="371225" x="2419350" y="6108700"/>
          <p14:tracePt t="371226" x="2432050" y="6096000"/>
          <p14:tracePt t="371239" x="2444750" y="6083300"/>
          <p14:tracePt t="371256" x="2457450" y="6083300"/>
          <p14:tracePt t="371272" x="2470150" y="6070600"/>
          <p14:tracePt t="371289" x="2476500" y="6064250"/>
          <p14:tracePt t="371306" x="2495550" y="6057900"/>
          <p14:tracePt t="371323" x="2514600" y="6045200"/>
          <p14:tracePt t="371341" x="2514600" y="6038850"/>
          <p14:tracePt t="371356" x="2527300" y="6038850"/>
          <p14:tracePt t="371443" x="2533650" y="6038850"/>
          <p14:tracePt t="371464" x="2540000" y="6038850"/>
          <p14:tracePt t="371474" x="2546350" y="6032500"/>
          <p14:tracePt t="371517" x="2552700" y="6026150"/>
          <p14:tracePt t="371528" x="2559050" y="6026150"/>
          <p14:tracePt t="371549" x="2565400" y="6026150"/>
          <p14:tracePt t="371558" x="2571750" y="6026150"/>
          <p14:tracePt t="371565" x="2578100" y="6026150"/>
          <p14:tracePt t="371573" x="2597150" y="6026150"/>
          <p14:tracePt t="371590" x="2609850" y="6026150"/>
          <p14:tracePt t="371606" x="2622550" y="6026150"/>
          <p14:tracePt t="371622" x="2628900" y="6026150"/>
          <p14:tracePt t="371640" x="2635250" y="6026150"/>
          <p14:tracePt t="371656" x="2641600" y="6026150"/>
          <p14:tracePt t="371673" x="2654300" y="6026150"/>
          <p14:tracePt t="371690" x="2673350" y="6026150"/>
          <p14:tracePt t="371706" x="2686050" y="6026150"/>
          <p14:tracePt t="371723" x="2698750" y="6026150"/>
          <p14:tracePt t="371739" x="2705100" y="6026150"/>
          <p14:tracePt t="371756" x="2717800" y="6026150"/>
          <p14:tracePt t="371772" x="2736850" y="6026150"/>
          <p14:tracePt t="371789" x="2755900" y="6026150"/>
          <p14:tracePt t="371806" x="2787650" y="6026150"/>
          <p14:tracePt t="371822" x="2794000" y="6026150"/>
          <p14:tracePt t="371840" x="2813050" y="6026150"/>
          <p14:tracePt t="371856" x="2825750" y="6026150"/>
          <p14:tracePt t="371873" x="2832100" y="6026150"/>
          <p14:tracePt t="371889" x="2870200" y="6026150"/>
          <p14:tracePt t="371906" x="2895600" y="6026150"/>
          <p14:tracePt t="371922" x="2933700" y="6026150"/>
          <p14:tracePt t="371939" x="2971800" y="6026150"/>
          <p14:tracePt t="372678" x="2971800" y="6013450"/>
          <p14:tracePt t="372689" x="2971800" y="5994400"/>
          <p14:tracePt t="372699" x="2971800" y="5969000"/>
          <p14:tracePt t="372709" x="2971800" y="5937250"/>
          <p14:tracePt t="372722" x="2971800" y="5892800"/>
          <p14:tracePt t="372723" x="2971800" y="5848350"/>
          <p14:tracePt t="372740" x="2959100" y="5746750"/>
          <p14:tracePt t="372756" x="2946400" y="5657850"/>
          <p14:tracePt t="372773" x="2927350" y="5613400"/>
          <p14:tracePt t="372789" x="2908300" y="5530850"/>
          <p14:tracePt t="372806" x="2901950" y="5492750"/>
          <p14:tracePt t="372822" x="2876550" y="5391150"/>
          <p14:tracePt t="372840" x="2832100" y="5264150"/>
          <p14:tracePt t="372856" x="2819400" y="5207000"/>
          <p14:tracePt t="372873" x="2787650" y="5073650"/>
          <p14:tracePt t="372889" x="2743200" y="4927600"/>
          <p14:tracePt t="372907" x="2724150" y="4864100"/>
          <p14:tracePt t="372922" x="2686050" y="4737100"/>
          <p14:tracePt t="372939" x="2667000" y="4667250"/>
          <p14:tracePt t="372956" x="2616200" y="4521200"/>
          <p14:tracePt t="372972" x="2590800" y="4445000"/>
          <p14:tracePt t="372989" x="2546350" y="4318000"/>
          <p14:tracePt t="373006" x="2508250" y="4191000"/>
          <p14:tracePt t="373023" x="2489200" y="4133850"/>
          <p14:tracePt t="373040" x="2476500" y="4051300"/>
          <p14:tracePt t="373056" x="2457450" y="4019550"/>
          <p14:tracePt t="373072" x="2438400" y="3962400"/>
          <p14:tracePt t="373089" x="2419350" y="3924300"/>
          <p14:tracePt t="373106" x="2413000" y="3905250"/>
          <p14:tracePt t="373123" x="2393950" y="3873500"/>
          <p14:tracePt t="373140" x="2387600" y="3860800"/>
          <p14:tracePt t="373156" x="2368550" y="3841750"/>
          <p14:tracePt t="373173" x="2355850" y="3816350"/>
          <p14:tracePt t="373189" x="2355850" y="3810000"/>
          <p14:tracePt t="373206" x="2355850" y="3790950"/>
          <p14:tracePt t="373222" x="2349500" y="3790950"/>
          <p14:tracePt t="373240" x="2349500" y="3778250"/>
          <p14:tracePt t="373256" x="2343150" y="3771900"/>
          <p14:tracePt t="373475" x="2336800" y="3771900"/>
          <p14:tracePt t="373506" x="2330450" y="3771900"/>
          <p14:tracePt t="373517" x="2324100" y="3771900"/>
          <p14:tracePt t="373527" x="2317750" y="3771900"/>
          <p14:tracePt t="373549" x="2305050" y="3771900"/>
          <p14:tracePt t="373559" x="2298700" y="3771900"/>
          <p14:tracePt t="373560" x="2279650" y="3771900"/>
          <p14:tracePt t="373572" x="2247900" y="3771900"/>
          <p14:tracePt t="373590" x="2235200" y="3771900"/>
          <p14:tracePt t="373606" x="2203450" y="3771900"/>
          <p14:tracePt t="373622" x="2190750" y="3771900"/>
          <p14:tracePt t="373639" x="2165350" y="3771900"/>
          <p14:tracePt t="373656" x="2152650" y="3771900"/>
          <p14:tracePt t="373673" x="2139950" y="3771900"/>
          <p14:tracePt t="373688" x="2114550" y="3771900"/>
          <p14:tracePt t="373705" x="2101850" y="3765550"/>
          <p14:tracePt t="373723" x="2076450" y="3759200"/>
          <p14:tracePt t="373740" x="2044700" y="3752850"/>
          <p14:tracePt t="373756" x="2038350" y="3752850"/>
          <p14:tracePt t="373773" x="2019300" y="3746500"/>
          <p14:tracePt t="373808" x="2012950" y="3746500"/>
          <p14:tracePt t="373809" x="2000250" y="3746500"/>
          <p14:tracePt t="373823" x="1981200" y="3740150"/>
          <p14:tracePt t="373839" x="1968500" y="3740150"/>
          <p14:tracePt t="373856" x="1955800" y="3740150"/>
          <p14:tracePt t="373873" x="1949450" y="3740150"/>
          <p14:tracePt t="373889" x="1943100" y="3740150"/>
          <p14:tracePt t="373922" x="1936750" y="3740150"/>
          <p14:tracePt t="374097" x="1943100" y="3740150"/>
          <p14:tracePt t="374107" x="1955800" y="3740150"/>
          <p14:tracePt t="374117" x="1974850" y="3740150"/>
          <p14:tracePt t="374124" x="2019300" y="3740150"/>
          <p14:tracePt t="374139" x="2044700" y="3740150"/>
          <p14:tracePt t="374156" x="2089150" y="3740150"/>
          <p14:tracePt t="374173" x="2108200" y="3740150"/>
          <p14:tracePt t="374189" x="2139950" y="3746500"/>
          <p14:tracePt t="374206" x="2197100" y="3746500"/>
          <p14:tracePt t="374222" x="2254250" y="3746500"/>
          <p14:tracePt t="374240" x="2374900" y="3746500"/>
          <p14:tracePt t="374256" x="2438400" y="3746500"/>
          <p14:tracePt t="374273" x="2540000" y="3746500"/>
          <p14:tracePt t="374290" x="2571750" y="3746500"/>
          <p14:tracePt t="374306" x="2578100" y="3746500"/>
          <p14:tracePt t="374347" x="2578100" y="3740150"/>
          <p14:tracePt t="374471" x="2571750" y="3740150"/>
          <p14:tracePt t="374482" x="2565400" y="3740150"/>
          <p14:tracePt t="374492" x="2565400" y="3733800"/>
          <p14:tracePt t="374493" x="2552700" y="3733800"/>
          <p14:tracePt t="374506" x="2533650" y="3721100"/>
          <p14:tracePt t="374523" x="2514600" y="3708400"/>
          <p14:tracePt t="374540" x="2489200" y="3676650"/>
          <p14:tracePt t="374556" x="2470150" y="3657600"/>
          <p14:tracePt t="374572" x="2438400" y="3587750"/>
          <p14:tracePt t="374590" x="2400300" y="3473450"/>
          <p14:tracePt t="374606" x="2374900" y="3390900"/>
          <p14:tracePt t="374623" x="2336800" y="3238500"/>
          <p14:tracePt t="374639" x="2324100" y="3155950"/>
          <p14:tracePt t="374656" x="2286000" y="3022600"/>
          <p14:tracePt t="374673" x="2273300" y="2940050"/>
          <p14:tracePt t="374690" x="2273300" y="2921000"/>
          <p14:tracePt t="374706" x="2266950" y="2870200"/>
          <p14:tracePt t="374721" x="2266950" y="2844800"/>
          <p14:tracePt t="374740" x="2266950" y="2813050"/>
          <p14:tracePt t="374756" x="2266950" y="2762250"/>
          <p14:tracePt t="374773" x="2260600" y="2743200"/>
          <p14:tracePt t="374789" x="2254250" y="2698750"/>
          <p14:tracePt t="374806" x="2247900" y="2686050"/>
          <p14:tracePt t="374823" x="2222500" y="2641600"/>
          <p14:tracePt t="374839" x="2209800" y="2616200"/>
          <p14:tracePt t="374856" x="2197100" y="2597150"/>
          <p14:tracePt t="374873" x="2165350" y="2578100"/>
          <p14:tracePt t="374890" x="2152650" y="2565400"/>
          <p14:tracePt t="374906" x="2120900" y="2540000"/>
          <p14:tracePt t="374922" x="2095500" y="2508250"/>
          <p14:tracePt t="374940" x="2082800" y="2501900"/>
          <p14:tracePt t="374956" x="2063750" y="2489200"/>
          <p14:tracePt t="374992" x="2063750" y="2482850"/>
          <p14:tracePt t="374993" x="2057400" y="2476500"/>
          <p14:tracePt t="375006" x="2051050" y="2476500"/>
          <p14:tracePt t="375023" x="2044700" y="2476500"/>
          <p14:tracePt t="375039" x="2038350" y="2470150"/>
          <p14:tracePt t="375056" x="2032000" y="2463800"/>
          <p14:tracePt t="375073" x="2025650" y="2463800"/>
          <p14:tracePt t="375090" x="2019300" y="2457450"/>
          <p14:tracePt t="375106" x="2012950" y="2451100"/>
          <p14:tracePt t="375123" x="2000250" y="2444750"/>
          <p14:tracePt t="375140" x="1993900" y="2438400"/>
          <p14:tracePt t="375156" x="1981200" y="2419350"/>
          <p14:tracePt t="375173" x="1974850" y="2413000"/>
          <p14:tracePt t="375190" x="1968500" y="2406650"/>
          <p14:tracePt t="375206" x="1955800" y="2400300"/>
          <p14:tracePt t="375242" x="1955800" y="2393950"/>
          <p14:tracePt t="375262" x="1955800" y="2387600"/>
          <p14:tracePt t="375304" x="1955800" y="2381250"/>
          <p14:tracePt t="375336" x="1955800" y="2374900"/>
          <p14:tracePt t="375377" x="1955800" y="2368550"/>
          <p14:tracePt t="375387" x="1962150" y="2368550"/>
          <p14:tracePt t="375390" x="1968500" y="2368550"/>
          <p14:tracePt t="375407" x="1974850" y="2368550"/>
          <p14:tracePt t="375423" x="1981200" y="2362200"/>
          <p14:tracePt t="375439" x="1993900" y="2362200"/>
          <p14:tracePt t="375456" x="2006600" y="2362200"/>
          <p14:tracePt t="375473" x="2025650" y="2362200"/>
          <p14:tracePt t="375489" x="2051050" y="2362200"/>
          <p14:tracePt t="375506" x="2070100" y="2362200"/>
          <p14:tracePt t="375523" x="2114550" y="2362200"/>
          <p14:tracePt t="375539" x="2152650" y="2362200"/>
          <p14:tracePt t="375556" x="2178050" y="2362200"/>
          <p14:tracePt t="375572" x="2241550" y="2362200"/>
          <p14:tracePt t="375590" x="2279650" y="2362200"/>
          <p14:tracePt t="375606" x="2355850" y="2362200"/>
          <p14:tracePt t="375623" x="2425700" y="2362200"/>
          <p14:tracePt t="375640" x="2438400" y="2362200"/>
          <p14:tracePt t="375656" x="2457450" y="2362200"/>
          <p14:tracePt t="375956" x="2451100" y="2362200"/>
          <p14:tracePt t="375987" x="2444750" y="2362200"/>
          <p14:tracePt t="375997" x="2438400" y="2381250"/>
          <p14:tracePt t="376008" x="2432050" y="2400300"/>
          <p14:tracePt t="376009" x="2425700" y="2432050"/>
          <p14:tracePt t="376022" x="2406650" y="2501900"/>
          <p14:tracePt t="376040" x="2400300" y="2552700"/>
          <p14:tracePt t="376056" x="2381250" y="2647950"/>
          <p14:tracePt t="376072" x="2374900" y="2705100"/>
          <p14:tracePt t="376089" x="2374900" y="2825750"/>
          <p14:tracePt t="376106" x="2374900" y="2965450"/>
          <p14:tracePt t="376123" x="2374900" y="3041650"/>
          <p14:tracePt t="376139" x="2374900" y="3194050"/>
          <p14:tracePt t="376156" x="2374900" y="3270250"/>
          <p14:tracePt t="376173" x="2387600" y="3403600"/>
          <p14:tracePt t="376189" x="2393950" y="3467100"/>
          <p14:tracePt t="376206" x="2425700" y="3575050"/>
          <p14:tracePt t="376222" x="2451100" y="3676650"/>
          <p14:tracePt t="376240" x="2463800" y="3721100"/>
          <p14:tracePt t="376256" x="2489200" y="3803650"/>
          <p14:tracePt t="376273" x="2501900" y="3886200"/>
          <p14:tracePt t="376289" x="2508250" y="3930650"/>
          <p14:tracePt t="376307" x="2514600" y="4000500"/>
          <p14:tracePt t="376322" x="2514600" y="4032250"/>
          <p14:tracePt t="376339" x="2514600" y="4083050"/>
          <p14:tracePt t="376356" x="2514600" y="4102100"/>
          <p14:tracePt t="376372" x="2514600" y="4114800"/>
          <p14:tracePt t="376436" x="2514600" y="4102100"/>
          <p14:tracePt t="376448" x="2514600" y="4095750"/>
          <p14:tracePt t="376465" x="2514600" y="4089400"/>
          <p14:tracePt t="376466" x="2514600" y="4076700"/>
          <p14:tracePt t="376472" x="2514600" y="4070350"/>
          <p14:tracePt t="376489" x="2514600" y="4064000"/>
          <p14:tracePt t="376506" x="2508250" y="4051300"/>
          <p14:tracePt t="376523" x="2501900" y="4038600"/>
          <p14:tracePt t="376539" x="2495550" y="4025900"/>
          <p14:tracePt t="376556" x="2495550" y="4013200"/>
          <p14:tracePt t="376573" x="2489200" y="4013200"/>
          <p14:tracePt t="376664" x="2489200" y="4019550"/>
          <p14:tracePt t="376674" x="2489200" y="4032250"/>
          <p14:tracePt t="376685" x="2501900" y="4038600"/>
          <p14:tracePt t="376690" x="2527300" y="4102100"/>
          <p14:tracePt t="376706" x="2552700" y="4152900"/>
          <p14:tracePt t="376723" x="2590800" y="4286250"/>
          <p14:tracePt t="376740" x="2622550" y="4368800"/>
          <p14:tracePt t="376755" x="2647950" y="4540250"/>
          <p14:tracePt t="376772" x="2673350" y="4724400"/>
          <p14:tracePt t="376789" x="2692400" y="4806950"/>
          <p14:tracePt t="376806" x="2730500" y="4953000"/>
          <p14:tracePt t="376822" x="2755900" y="5016500"/>
          <p14:tracePt t="376839" x="2825750" y="5149850"/>
          <p14:tracePt t="376856" x="2895600" y="5264150"/>
          <p14:tracePt t="376873" x="2927350" y="5321300"/>
          <p14:tracePt t="376890" x="2978150" y="5441950"/>
          <p14:tracePt t="376906" x="3003550" y="5499100"/>
          <p14:tracePt t="376923" x="3035300" y="5600700"/>
          <p14:tracePt t="376939" x="3067050" y="5708650"/>
          <p14:tracePt t="376956" x="3079750" y="5753100"/>
          <p14:tracePt t="376972" x="3111500" y="5848350"/>
          <p14:tracePt t="376989" x="3117850" y="5880100"/>
          <p14:tracePt t="376989" x="3136900" y="5918200"/>
          <p14:tracePt t="377006" x="3149600" y="5956300"/>
          <p14:tracePt t="377022" x="3181350" y="6026150"/>
          <p14:tracePt t="377040" x="3187700" y="6051550"/>
          <p14:tracePt t="377056" x="3200400" y="6096000"/>
          <p14:tracePt t="377073" x="3200400" y="6108700"/>
          <p14:tracePt t="377089" x="3206750" y="6127750"/>
          <p14:tracePt t="377106" x="3213100" y="6140450"/>
          <p14:tracePt t="378546" x="3213100" y="6146800"/>
          <p14:tracePt t="378984" x="3219450" y="6146800"/>
          <p14:tracePt t="379005" x="3225800" y="6146800"/>
          <p14:tracePt t="379017" x="3238500" y="6146800"/>
          <p14:tracePt t="379026" x="3257550" y="6146800"/>
          <p14:tracePt t="379039" x="3282950" y="6146800"/>
          <p14:tracePt t="379040" x="3314700" y="6146800"/>
          <p14:tracePt t="379056" x="3403600" y="6146800"/>
          <p14:tracePt t="379073" x="3498850" y="6146800"/>
          <p14:tracePt t="379090" x="3562350" y="6146800"/>
          <p14:tracePt t="379106" x="3708400" y="6146800"/>
          <p14:tracePt t="379122" x="3784600" y="6146800"/>
          <p14:tracePt t="379140" x="3930650" y="6146800"/>
          <p14:tracePt t="379156" x="4064000" y="6146800"/>
          <p14:tracePt t="379172" x="4108450" y="6146800"/>
          <p14:tracePt t="379190" x="4165600" y="6146800"/>
          <p14:tracePt t="379206" x="4184650" y="6146800"/>
          <p14:tracePt t="379223" x="4197350" y="6146800"/>
          <p14:tracePt t="379239" x="4222750" y="6127750"/>
          <p14:tracePt t="379256" x="4229100" y="6115050"/>
          <p14:tracePt t="379272" x="4260850" y="6083300"/>
          <p14:tracePt t="379290" x="4298950" y="6045200"/>
          <p14:tracePt t="379306" x="4318000" y="6013450"/>
          <p14:tracePt t="379322" x="4349750" y="5949950"/>
          <p14:tracePt t="379356" x="4356100" y="5918200"/>
          <p14:tracePt t="379356" x="4368800" y="5854700"/>
          <p14:tracePt t="379373" x="4368800" y="5803900"/>
          <p14:tracePt t="379390" x="4368800" y="5797550"/>
          <p14:tracePt t="379406" x="4368800" y="5765800"/>
          <p14:tracePt t="379423" x="4368800" y="5759450"/>
          <p14:tracePt t="379439" x="4343400" y="5727700"/>
          <p14:tracePt t="379456" x="4324350" y="5708650"/>
          <p14:tracePt t="379473" x="4273550" y="5657850"/>
          <p14:tracePt t="379490" x="4229100" y="5619750"/>
          <p14:tracePt t="379506" x="4210050" y="5600700"/>
          <p14:tracePt t="379523" x="4184650" y="5581650"/>
          <p14:tracePt t="379540" x="4171950" y="5575300"/>
          <p14:tracePt t="379556" x="4165600" y="5575300"/>
          <p14:tracePt t="379572" x="4140200" y="5575300"/>
          <p14:tracePt t="379590" x="4121150" y="5575300"/>
          <p14:tracePt t="379606" x="4064000" y="5575300"/>
          <p14:tracePt t="379622" x="4032250" y="5575300"/>
          <p14:tracePt t="379639" x="3981450" y="5575300"/>
          <p14:tracePt t="379656" x="3949700" y="5575300"/>
          <p14:tracePt t="379672" x="3937000" y="5575300"/>
          <p14:tracePt t="379690" x="3924300" y="5575300"/>
          <p14:tracePt t="379706" x="3905250" y="5575300"/>
          <p14:tracePt t="379722" x="3873500" y="5575300"/>
          <p14:tracePt t="379739" x="3848100" y="5588000"/>
          <p14:tracePt t="379756" x="3829050" y="5600700"/>
          <p14:tracePt t="379773" x="3797300" y="5626100"/>
          <p14:tracePt t="379788" x="3797300" y="5632450"/>
          <p14:tracePt t="379805" x="3790950" y="5632450"/>
          <p14:tracePt t="379848" x="3790950" y="5638800"/>
          <p14:tracePt t="379869" x="3790950" y="5645150"/>
          <p14:tracePt t="379890" x="3790950" y="5657850"/>
          <p14:tracePt t="379900" x="3790950" y="5670550"/>
          <p14:tracePt t="379915" x="3790950" y="5683250"/>
          <p14:tracePt t="379915" x="3790950" y="5695950"/>
          <p14:tracePt t="379922" x="3790950" y="5715000"/>
          <p14:tracePt t="379940" x="3790950" y="5740400"/>
          <p14:tracePt t="379956" x="3790950" y="5759450"/>
          <p14:tracePt t="379972" x="3790950" y="5784850"/>
          <p14:tracePt t="379989" x="3810000" y="5816600"/>
          <p14:tracePt t="380006" x="3816350" y="5835650"/>
          <p14:tracePt t="380023" x="3835400" y="5854700"/>
          <p14:tracePt t="380039" x="3848100" y="5867400"/>
          <p14:tracePt t="380056" x="3854450" y="5880100"/>
          <p14:tracePt t="380073" x="3867150" y="5880100"/>
          <p14:tracePt t="380089" x="3879850" y="5886450"/>
          <p14:tracePt t="380106" x="3892550" y="5886450"/>
          <p14:tracePt t="380122" x="3898900" y="5886450"/>
          <p14:tracePt t="380140" x="3905250" y="5886450"/>
          <p14:tracePt t="380156" x="3911600" y="5886450"/>
          <p14:tracePt t="381253" x="3917950" y="5886450"/>
          <p14:tracePt t="381256" x="3924300" y="5886450"/>
          <p14:tracePt t="381273" x="3930650" y="5886450"/>
          <p14:tracePt t="381274" x="3937000" y="5886450"/>
          <p14:tracePt t="381290" x="3968750" y="5886450"/>
          <p14:tracePt t="381307" x="3994150" y="5886450"/>
          <p14:tracePt t="381323" x="4057650" y="5886450"/>
          <p14:tracePt t="381341" x="4146550" y="5886450"/>
          <p14:tracePt t="381357" x="4178300" y="5886450"/>
          <p14:tracePt t="381373" x="4235450" y="5886450"/>
          <p14:tracePt t="381390" x="4254500" y="5886450"/>
          <p14:tracePt t="382050" x="4254500" y="5880100"/>
          <p14:tracePt t="382066" x="4254500" y="5873750"/>
          <p14:tracePt t="382066" x="4254500" y="5848350"/>
          <p14:tracePt t="382074" x="4248150" y="5803900"/>
          <p14:tracePt t="382090" x="4216400" y="5619750"/>
          <p14:tracePt t="382107" x="4133850" y="5245100"/>
          <p14:tracePt t="382123" x="4070350" y="5003800"/>
          <p14:tracePt t="382140" x="3892550" y="4406900"/>
          <p14:tracePt t="382157" x="3790950" y="4114800"/>
          <p14:tracePt t="382174" x="3651250" y="3587750"/>
          <p14:tracePt t="382190" x="3562350" y="3155950"/>
          <p14:tracePt t="382207" x="3543300" y="2971800"/>
          <p14:tracePt t="382223" x="3524250" y="2711450"/>
          <p14:tracePt t="382240" x="3524250" y="2590800"/>
          <p14:tracePt t="382257" x="3524250" y="2413000"/>
          <p14:tracePt t="382273" x="3524250" y="2279650"/>
          <p14:tracePt t="382290" x="3524250" y="2222500"/>
          <p14:tracePt t="382307" x="3536950" y="2139950"/>
          <p14:tracePt t="382324" x="3549650" y="2114550"/>
          <p14:tracePt t="382340" x="3587750" y="2063750"/>
          <p14:tracePt t="382357" x="3625850" y="2012950"/>
          <p14:tracePt t="382374" x="3644900" y="1987550"/>
          <p14:tracePt t="382390" x="3670300" y="1943100"/>
          <p14:tracePt t="382407" x="3676650" y="1924050"/>
          <p14:tracePt t="382423" x="3695700" y="1892300"/>
          <p14:tracePt t="382441" x="3714750" y="1873250"/>
          <p14:tracePt t="382457" x="3727450" y="1866900"/>
          <p14:tracePt t="382473" x="3759200" y="1860550"/>
          <p14:tracePt t="382491" x="3778250" y="1860550"/>
          <p14:tracePt t="382507" x="3803650" y="1860550"/>
          <p14:tracePt t="382524" x="3835400" y="1860550"/>
          <p14:tracePt t="382541" x="3841750" y="1866900"/>
          <p14:tracePt t="382557" x="3848100" y="1879600"/>
          <p14:tracePt t="382574" x="3854450" y="1892300"/>
          <p14:tracePt t="382590" x="3860800" y="1905000"/>
          <p14:tracePt t="382607" x="3867150" y="1917700"/>
          <p14:tracePt t="382623" x="3867150" y="1924050"/>
          <p14:tracePt t="382640" x="3867150" y="1936750"/>
          <p14:tracePt t="382657" x="3873500" y="1955800"/>
          <p14:tracePt t="382673" x="3892550" y="1987550"/>
          <p14:tracePt t="382690" x="3911600" y="2012950"/>
          <p14:tracePt t="382707" x="3924300" y="2025650"/>
          <p14:tracePt t="382723" x="3937000" y="2051050"/>
          <p14:tracePt t="382740" x="3949700" y="2063750"/>
          <p14:tracePt t="382757" x="3981450" y="2070100"/>
          <p14:tracePt t="382773" x="3987800" y="2076450"/>
          <p14:tracePt t="382773" x="4000500" y="2082800"/>
          <p14:tracePt t="382791" x="4013200" y="2082800"/>
          <p14:tracePt t="382807" x="4019550" y="2089150"/>
          <p14:tracePt t="382824" x="4025900" y="2089150"/>
          <p14:tracePt t="382840" x="4032250" y="2095500"/>
          <p14:tracePt t="382857" x="4044950" y="2108200"/>
          <p14:tracePt t="382873" x="4051300" y="2114550"/>
          <p14:tracePt t="382890" x="4076700" y="2139950"/>
          <p14:tracePt t="382907" x="4083050" y="2159000"/>
          <p14:tracePt t="382923" x="4095750" y="2203450"/>
          <p14:tracePt t="382940" x="4095750" y="2241550"/>
          <p14:tracePt t="382957" x="4095750" y="2266950"/>
          <p14:tracePt t="382974" x="4089400" y="2305050"/>
          <p14:tracePt t="382990" x="4076700" y="2324100"/>
          <p14:tracePt t="383007" x="4044950" y="2343150"/>
          <p14:tracePt t="383024" x="4006850" y="2349500"/>
          <p14:tracePt t="383040" x="4000500" y="2349500"/>
          <p14:tracePt t="383057" x="3968750" y="2349500"/>
          <p14:tracePt t="383073" x="3949700" y="2349500"/>
          <p14:tracePt t="383090" x="3937000" y="2330450"/>
          <p14:tracePt t="383107" x="3930650" y="2317750"/>
          <p14:tracePt t="383123" x="3917950" y="2298700"/>
          <p14:tracePt t="383141" x="3917950" y="2279650"/>
          <p14:tracePt t="383157" x="3930650" y="2273300"/>
          <p14:tracePt t="383173" x="3962400" y="2260600"/>
          <p14:tracePt t="383190" x="3987800" y="2247900"/>
          <p14:tracePt t="383207" x="4070350" y="2241550"/>
          <p14:tracePt t="383223" x="4159250" y="2222500"/>
          <p14:tracePt t="383240" x="4197350" y="2222500"/>
          <p14:tracePt t="383257" x="4248150" y="2222500"/>
          <p14:tracePt t="383273" x="4273550" y="2228850"/>
          <p14:tracePt t="383291" x="4279900" y="2235200"/>
          <p14:tracePt t="383307" x="4286250" y="2254250"/>
          <p14:tracePt t="383324" x="4292600" y="2266950"/>
          <p14:tracePt t="383340" x="4292600" y="2286000"/>
          <p14:tracePt t="383357" x="4292600" y="2298700"/>
          <p14:tracePt t="383373" x="4292600" y="2311400"/>
          <p14:tracePt t="383390" x="4279900" y="2317750"/>
          <p14:tracePt t="383407" x="4279900" y="2324100"/>
          <p14:tracePt t="383423" x="4273550" y="2330450"/>
          <p14:tracePt t="383794" x="4279900" y="2330450"/>
          <p14:tracePt t="383806" x="4292600" y="2324100"/>
          <p14:tracePt t="383826" x="4305300" y="2324100"/>
          <p14:tracePt t="383827" x="4324350" y="2317750"/>
          <p14:tracePt t="383840" x="4337050" y="2311400"/>
          <p14:tracePt t="383857" x="4349750" y="2311400"/>
          <p14:tracePt t="383873" x="4356100" y="2305050"/>
          <p14:tracePt t="383949" x="4349750" y="2305050"/>
          <p14:tracePt t="383960" x="4343400" y="2305050"/>
          <p14:tracePt t="383970" x="4330700" y="2305050"/>
          <p14:tracePt t="383973" x="4311650" y="2305050"/>
          <p14:tracePt t="383990" x="4286250" y="2305050"/>
          <p14:tracePt t="384007" x="4260850" y="2311400"/>
          <p14:tracePt t="384155" x="4260850" y="2317750"/>
          <p14:tracePt t="384166" x="4260850" y="2324100"/>
          <p14:tracePt t="384176" x="4260850" y="2330450"/>
          <p14:tracePt t="384190" x="4254500" y="2349500"/>
          <p14:tracePt t="384206" x="4222750" y="2425700"/>
          <p14:tracePt t="384223" x="4210050" y="2470150"/>
          <p14:tracePt t="384224" x="4165600" y="2603500"/>
          <p14:tracePt t="384240" x="4140200" y="2692400"/>
          <p14:tracePt t="384257" x="4083050" y="2870200"/>
          <p14:tracePt t="384273" x="4032250" y="3028950"/>
          <p14:tracePt t="384290" x="4006850" y="3098800"/>
          <p14:tracePt t="384307" x="3975100" y="3225800"/>
          <p14:tracePt t="384324" x="3968750" y="3289300"/>
          <p14:tracePt t="384340" x="3956050" y="3422650"/>
          <p14:tracePt t="384357" x="3949700" y="3575050"/>
          <p14:tracePt t="384373" x="3949700" y="3651250"/>
          <p14:tracePt t="384391" x="3949700" y="3790950"/>
          <p14:tracePt t="384407" x="3962400" y="3867150"/>
          <p14:tracePt t="384423" x="3987800" y="4013200"/>
          <p14:tracePt t="384440" x="3994150" y="4089400"/>
          <p14:tracePt t="384457" x="4013200" y="4260850"/>
          <p14:tracePt t="384473" x="4019550" y="4470400"/>
          <p14:tracePt t="384490" x="4032250" y="4565650"/>
          <p14:tracePt t="384507" x="4038600" y="4762500"/>
          <p14:tracePt t="384523" x="4044950" y="4838700"/>
          <p14:tracePt t="384540" x="4064000" y="4972050"/>
          <p14:tracePt t="384557" x="4076700" y="5073650"/>
          <p14:tracePt t="384574" x="4095750" y="5111750"/>
          <p14:tracePt t="384590" x="4108450" y="5181600"/>
          <p14:tracePt t="384607" x="4114800" y="5207000"/>
          <p14:tracePt t="384624" x="4133850" y="5257800"/>
          <p14:tracePt t="384640" x="4146550" y="5302250"/>
          <p14:tracePt t="384657" x="4159250" y="5327650"/>
          <p14:tracePt t="384673" x="4178300" y="5372100"/>
          <p14:tracePt t="384690" x="4184650" y="5391150"/>
          <p14:tracePt t="384707" x="4203700" y="5448300"/>
          <p14:tracePt t="384723" x="4210050" y="5492750"/>
          <p14:tracePt t="384740" x="4216400" y="5518150"/>
          <p14:tracePt t="384757" x="4222750" y="5575300"/>
          <p14:tracePt t="384774" x="4229100" y="5613400"/>
          <p14:tracePt t="384790" x="4241800" y="5676900"/>
          <p14:tracePt t="384807" x="4248150" y="5740400"/>
          <p14:tracePt t="384824" x="4254500" y="5791200"/>
          <p14:tracePt t="384848" x="4260850" y="5810250"/>
          <p14:tracePt t="384856" x="4260850" y="5822950"/>
          <p14:tracePt t="384872" x="4260850" y="5842000"/>
          <p14:tracePt t="384890" x="4260850" y="5848350"/>
          <p14:tracePt t="384978" x="4260850" y="5854700"/>
          <p14:tracePt t="385019" x="4260850" y="5861050"/>
          <p14:tracePt t="386403" x="4260850" y="5867400"/>
          <p14:tracePt t="388926" x="4267200" y="5867400"/>
          <p14:tracePt t="388968" x="4273550" y="5867400"/>
          <p14:tracePt t="390718" x="4267200" y="5867400"/>
          <p14:tracePt t="390739" x="4260850" y="5867400"/>
          <p14:tracePt t="390749" x="4254500" y="5867400"/>
          <p14:tracePt t="390759" x="4248150" y="5867400"/>
          <p14:tracePt t="390773" x="4235450" y="5854700"/>
          <p14:tracePt t="390774" x="4222750" y="5848350"/>
          <p14:tracePt t="390790" x="4184650" y="5822950"/>
          <p14:tracePt t="390807" x="4133850" y="5797550"/>
          <p14:tracePt t="390823" x="4108450" y="5784850"/>
          <p14:tracePt t="390840" x="4032250" y="5765800"/>
          <p14:tracePt t="390856" x="3987800" y="5746750"/>
          <p14:tracePt t="390873" x="3886200" y="5721350"/>
          <p14:tracePt t="390890" x="3790950" y="5689600"/>
          <p14:tracePt t="390906" x="3752850" y="5683250"/>
          <p14:tracePt t="390923" x="3695700" y="5670550"/>
          <p14:tracePt t="390940" x="3676650" y="5664200"/>
          <p14:tracePt t="390957" x="3651250" y="5657850"/>
          <p14:tracePt t="390973" x="3606800" y="5645150"/>
          <p14:tracePt t="390991" x="3581400" y="5638800"/>
          <p14:tracePt t="391006" x="3511550" y="5626100"/>
          <p14:tracePt t="391024" x="3473450" y="5619750"/>
          <p14:tracePt t="391040" x="3397250" y="5607050"/>
          <p14:tracePt t="391057" x="3333750" y="5588000"/>
          <p14:tracePt t="391073" x="3308350" y="5581650"/>
          <p14:tracePt t="391090" x="3257550" y="5568950"/>
          <p14:tracePt t="391107" x="3232150" y="5568950"/>
          <p14:tracePt t="391123" x="3175000" y="5549900"/>
          <p14:tracePt t="391140" x="3111500" y="5537200"/>
          <p14:tracePt t="391156" x="3079750" y="5530850"/>
          <p14:tracePt t="391172" x="2997200" y="5530850"/>
          <p14:tracePt t="391191" x="2952750" y="5524500"/>
          <p14:tracePt t="391207" x="2876550" y="5524500"/>
          <p14:tracePt t="391224" x="2806700" y="5524500"/>
          <p14:tracePt t="391240" x="2787650" y="5524500"/>
          <p14:tracePt t="391257" x="2743200" y="5524500"/>
          <p14:tracePt t="391273" x="2724150" y="5524500"/>
          <p14:tracePt t="391290" x="2686050" y="5524500"/>
          <p14:tracePt t="391307" x="2628900" y="5524500"/>
          <p14:tracePt t="391323" x="2597150" y="5524500"/>
          <p14:tracePt t="391340" x="2527300" y="5524500"/>
          <p14:tracePt t="391356" x="2495550" y="5524500"/>
          <p14:tracePt t="391373" x="2444750" y="5524500"/>
          <p14:tracePt t="391390" x="2419350" y="5524500"/>
          <p14:tracePt t="391406" x="2406650" y="5524500"/>
          <p14:tracePt t="391423" x="2381250" y="5530850"/>
          <p14:tracePt t="391440" x="2368550" y="5537200"/>
          <p14:tracePt t="391457" x="2343150" y="5543550"/>
          <p14:tracePt t="391473" x="2330450" y="5556250"/>
          <p14:tracePt t="391491" x="2324100" y="5568950"/>
          <p14:tracePt t="391506" x="2311400" y="5575300"/>
          <p14:tracePt t="391524" x="2305050" y="5581650"/>
          <p14:tracePt t="391540" x="2292350" y="5588000"/>
          <p14:tracePt t="391557" x="2266950" y="5607050"/>
          <p14:tracePt t="391573" x="2260600" y="5613400"/>
          <p14:tracePt t="391590" x="2241550" y="5626100"/>
          <p14:tracePt t="391607" x="2235200" y="5632450"/>
          <p14:tracePt t="391623" x="2222500" y="5651500"/>
          <p14:tracePt t="391640" x="2209800" y="5670550"/>
          <p14:tracePt t="391656" x="2209800" y="5683250"/>
          <p14:tracePt t="391673" x="2203450" y="5708650"/>
          <p14:tracePt t="391691" x="2203450" y="5721350"/>
          <p14:tracePt t="391706" x="2203450" y="5740400"/>
          <p14:tracePt t="391723" x="2203450" y="5759450"/>
          <p14:tracePt t="391761" x="2203450" y="5772150"/>
          <p14:tracePt t="391773" x="2209800" y="5784850"/>
          <p14:tracePt t="391774" x="2216150" y="5791200"/>
          <p14:tracePt t="391790" x="2247900" y="5822950"/>
          <p14:tracePt t="391806" x="2279650" y="5848350"/>
          <p14:tracePt t="391823" x="2330450" y="5880100"/>
          <p14:tracePt t="391840" x="2393950" y="5899150"/>
          <p14:tracePt t="391856" x="2419350" y="5905500"/>
          <p14:tracePt t="391873" x="2470150" y="5911850"/>
          <p14:tracePt t="391890" x="2495550" y="5911850"/>
          <p14:tracePt t="391907" x="2571750" y="5911850"/>
          <p14:tracePt t="391923" x="2647950" y="5911850"/>
          <p14:tracePt t="391940" x="2692400" y="5918200"/>
          <p14:tracePt t="391957" x="2774950" y="5930900"/>
          <p14:tracePt t="391973" x="2794000" y="5930900"/>
          <p14:tracePt t="391973" x="2832100" y="5937250"/>
          <p14:tracePt t="391990" x="2851150" y="5937250"/>
          <p14:tracePt t="392006" x="2933700" y="5943600"/>
          <p14:tracePt t="392024" x="2978150" y="5943600"/>
          <p14:tracePt t="392040" x="3086100" y="5943600"/>
          <p14:tracePt t="392057" x="3149600" y="5943600"/>
          <p14:tracePt t="392073" x="3251200" y="5943600"/>
          <p14:tracePt t="392090" x="3308350" y="5943600"/>
          <p14:tracePt t="392107" x="3333750" y="5943600"/>
          <p14:tracePt t="392123" x="3390900" y="5943600"/>
          <p14:tracePt t="392140" x="3422650" y="5943600"/>
          <p14:tracePt t="392156" x="3530600" y="5943600"/>
          <p14:tracePt t="392173" x="3651250" y="5930900"/>
          <p14:tracePt t="392191" x="3708400" y="5930900"/>
          <p14:tracePt t="392206" x="3765550" y="5930900"/>
          <p14:tracePt t="392224" x="3784600" y="5930900"/>
          <p14:tracePt t="392240" x="3803650" y="5930900"/>
          <p14:tracePt t="392257" x="3835400" y="5930900"/>
          <p14:tracePt t="392273" x="3854450" y="5930900"/>
          <p14:tracePt t="392290" x="3898900" y="5924550"/>
          <p14:tracePt t="392307" x="3924300" y="5924550"/>
          <p14:tracePt t="392323" x="3949700" y="5924550"/>
          <p14:tracePt t="392519" x="3949700" y="5918200"/>
          <p14:tracePt t="392539" x="3949700" y="5911850"/>
          <p14:tracePt t="392550" x="3949700" y="5905500"/>
          <p14:tracePt t="392560" x="3937000" y="5892800"/>
          <p14:tracePt t="392561" x="3917950" y="5880100"/>
          <p14:tracePt t="392573" x="3892550" y="5848350"/>
          <p14:tracePt t="392590" x="3835400" y="5803900"/>
          <p14:tracePt t="392607" x="3765550" y="5759450"/>
          <p14:tracePt t="392623" x="3740150" y="5734050"/>
          <p14:tracePt t="392640" x="3702050" y="5702300"/>
          <p14:tracePt t="392656" x="3676650" y="5689600"/>
          <p14:tracePt t="392673" x="3632200" y="5670550"/>
          <p14:tracePt t="392690" x="3549650" y="5651500"/>
          <p14:tracePt t="392706" x="3517900" y="5645150"/>
          <p14:tracePt t="392723" x="3435350" y="5632450"/>
          <p14:tracePt t="392740" x="3403600" y="5626100"/>
          <p14:tracePt t="392740" x="3365500" y="5619750"/>
          <p14:tracePt t="392757" x="3340100" y="5619750"/>
          <p14:tracePt t="392773" x="3295650" y="5613400"/>
          <p14:tracePt t="392790" x="3276600" y="5613400"/>
          <p14:tracePt t="392806" x="3219450" y="5607050"/>
          <p14:tracePt t="392823" x="3149600" y="5607050"/>
          <p14:tracePt t="392840" x="3105150" y="5600700"/>
          <p14:tracePt t="392857" x="3035300" y="5600700"/>
          <p14:tracePt t="392874" x="2990850" y="5600700"/>
          <p14:tracePt t="392890" x="2933700" y="5600700"/>
          <p14:tracePt t="392907" x="2901950" y="5600700"/>
          <p14:tracePt t="392923" x="2844800" y="5600700"/>
          <p14:tracePt t="392940" x="2787650" y="5600700"/>
          <p14:tracePt t="392957" x="2774950" y="5600700"/>
          <p14:tracePt t="392973" x="2736850" y="5600700"/>
          <p14:tracePt t="392991" x="2717800" y="5600700"/>
          <p14:tracePt t="393006" x="2711450" y="5600700"/>
          <p14:tracePt t="393023" x="2698750" y="5607050"/>
          <p14:tracePt t="393040" x="2692400" y="5619750"/>
          <p14:tracePt t="393057" x="2673350" y="5626100"/>
          <p14:tracePt t="393073" x="2667000" y="5638800"/>
          <p14:tracePt t="393090" x="2667000" y="5651500"/>
          <p14:tracePt t="393107" x="2660650" y="5670550"/>
          <p14:tracePt t="393123" x="2660650" y="5676900"/>
          <p14:tracePt t="393140" x="2660650" y="5702300"/>
          <p14:tracePt t="393156" x="2667000" y="5708650"/>
          <p14:tracePt t="393173" x="2673350" y="5734050"/>
          <p14:tracePt t="393190" x="2686050" y="5759450"/>
          <p14:tracePt t="393206" x="2698750" y="5772150"/>
          <p14:tracePt t="393224" x="2724150" y="5797550"/>
          <p14:tracePt t="393240" x="2743200" y="5810250"/>
          <p14:tracePt t="393257" x="2774950" y="5829300"/>
          <p14:tracePt t="393273" x="2813050" y="5842000"/>
          <p14:tracePt t="393290" x="2832100" y="5848350"/>
          <p14:tracePt t="393307" x="2863850" y="5854700"/>
          <p14:tracePt t="393323" x="2882900" y="5854700"/>
          <p14:tracePt t="393340" x="2940050" y="5854700"/>
          <p14:tracePt t="393356" x="3041650" y="5854700"/>
          <p14:tracePt t="393373" x="3092450" y="5854700"/>
          <p14:tracePt t="393390" x="3206750" y="5854700"/>
          <p14:tracePt t="393407" x="3244850" y="5854700"/>
          <p14:tracePt t="393423" x="3314700" y="5854700"/>
          <p14:tracePt t="393440" x="3365500" y="5854700"/>
          <p14:tracePt t="393456" x="3397250" y="5854700"/>
          <p14:tracePt t="393473" x="3505200" y="5854700"/>
          <p14:tracePt t="393490" x="3568700" y="5854700"/>
          <p14:tracePt t="393506" x="3721100" y="5854700"/>
          <p14:tracePt t="393524" x="3873500" y="5854700"/>
          <p14:tracePt t="393540" x="3937000" y="5854700"/>
          <p14:tracePt t="393557" x="4019550" y="5854700"/>
          <p14:tracePt t="393573" x="4038600" y="5854700"/>
          <p14:tracePt t="393590" x="4051300" y="5854700"/>
          <p14:tracePt t="395200" x="4057650" y="5854700"/>
          <p14:tracePt t="395220" x="4064000" y="5854700"/>
          <p14:tracePt t="395232" x="4076700" y="5854700"/>
          <p14:tracePt t="395242" x="4089400" y="5854700"/>
          <p14:tracePt t="395243" x="4102100" y="5854700"/>
          <p14:tracePt t="395257" x="4146550" y="5854700"/>
          <p14:tracePt t="395277" x="4171950" y="5854700"/>
          <p14:tracePt t="395290" x="4203700" y="5854700"/>
          <p14:tracePt t="395306" x="4222750" y="5854700"/>
          <p14:tracePt t="395323" x="4241800" y="5854700"/>
          <p14:tracePt t="395340" x="4267200" y="5842000"/>
          <p14:tracePt t="395357" x="4286250" y="5835650"/>
          <p14:tracePt t="395373" x="4324350" y="5822950"/>
          <p14:tracePt t="395390" x="4368800" y="5822950"/>
          <p14:tracePt t="395406" x="4470400" y="5816600"/>
          <p14:tracePt t="395423" x="4610100" y="5810250"/>
          <p14:tracePt t="395440" x="4686300" y="5810250"/>
          <p14:tracePt t="395456" x="4838700" y="5810250"/>
          <p14:tracePt t="395473" x="4914900" y="5810250"/>
          <p14:tracePt t="395490" x="5048250" y="5810250"/>
          <p14:tracePt t="395507" x="5181600" y="5816600"/>
          <p14:tracePt t="395523" x="5245100" y="5816600"/>
          <p14:tracePt t="395540" x="5397500" y="5816600"/>
          <p14:tracePt t="395557" x="5480050" y="5816600"/>
          <p14:tracePt t="395573" x="5645150" y="5816600"/>
          <p14:tracePt t="395590" x="5803900" y="5816600"/>
          <p14:tracePt t="395606" x="5892800" y="5816600"/>
          <p14:tracePt t="395623" x="6032500" y="5816600"/>
          <p14:tracePt t="395640" x="6108700" y="5816600"/>
          <p14:tracePt t="395656" x="6273800" y="5816600"/>
          <p14:tracePt t="395673" x="6445250" y="5842000"/>
          <p14:tracePt t="395690" x="6534150" y="5854700"/>
          <p14:tracePt t="395706" x="6699250" y="5886450"/>
          <p14:tracePt t="395723" x="6769100" y="5905500"/>
          <p14:tracePt t="395741" x="6870700" y="5937250"/>
          <p14:tracePt t="395756" x="6940550" y="5956300"/>
          <p14:tracePt t="395773" x="6965950" y="5962650"/>
          <p14:tracePt t="395790" x="7048500" y="5981700"/>
          <p14:tracePt t="395806" x="7092950" y="5981700"/>
          <p14:tracePt t="395823" x="7181850" y="5988050"/>
          <p14:tracePt t="395840" x="7270750" y="5994400"/>
          <p14:tracePt t="395857" x="7308850" y="5994400"/>
          <p14:tracePt t="395873" x="7366000" y="5994400"/>
          <p14:tracePt t="395890" x="7391400" y="5994400"/>
          <p14:tracePt t="395906" x="7429500" y="5994400"/>
          <p14:tracePt t="395923" x="7448550" y="5994400"/>
          <p14:tracePt t="395940" x="7480300" y="5994400"/>
          <p14:tracePt t="395956" x="7512050" y="5994400"/>
          <p14:tracePt t="396033" x="7518400" y="5994400"/>
          <p14:tracePt t="396056" x="7524750" y="5994400"/>
          <p14:tracePt t="396065" x="7531100" y="5994400"/>
          <p14:tracePt t="396076" x="7537450" y="5994400"/>
          <p14:tracePt t="396090" x="7543800" y="5994400"/>
          <p14:tracePt t="396091" x="7556500" y="5981700"/>
          <p14:tracePt t="396106" x="7569200" y="5969000"/>
          <p14:tracePt t="396123" x="7588250" y="5962650"/>
          <p14:tracePt t="396140" x="7600950" y="5956300"/>
          <p14:tracePt t="396157" x="7632700" y="5943600"/>
          <p14:tracePt t="396173" x="7645400" y="5937250"/>
          <p14:tracePt t="396190" x="7689850" y="5930900"/>
          <p14:tracePt t="396207" x="7740650" y="5918200"/>
          <p14:tracePt t="396223" x="7759700" y="5918200"/>
          <p14:tracePt t="396241" x="7804150" y="5911850"/>
          <p14:tracePt t="396257" x="7829550" y="5911850"/>
          <p14:tracePt t="396273" x="7880350" y="5911850"/>
          <p14:tracePt t="396290" x="7931150" y="5905500"/>
          <p14:tracePt t="396306" x="7956550" y="5905500"/>
          <p14:tracePt t="396323" x="8013700" y="5899150"/>
          <p14:tracePt t="396340" x="8032750" y="5899150"/>
          <p14:tracePt t="396357" x="8102600" y="5899150"/>
          <p14:tracePt t="396373" x="8178800" y="5899150"/>
          <p14:tracePt t="396390" x="8223250" y="5899150"/>
          <p14:tracePt t="396406" x="8293100" y="5899150"/>
          <p14:tracePt t="396423" x="8324850" y="5899150"/>
          <p14:tracePt t="396440" x="8369300" y="5899150"/>
          <p14:tracePt t="396456" x="8407400" y="5899150"/>
          <p14:tracePt t="396473" x="8420100" y="5899150"/>
          <p14:tracePt t="396490" x="8451850" y="5899150"/>
          <p14:tracePt t="396507" x="8477250" y="5899150"/>
          <p14:tracePt t="396523" x="8528050" y="5899150"/>
          <p14:tracePt t="396540" x="8566150" y="5899150"/>
          <p14:tracePt t="396557" x="8578850" y="5899150"/>
          <p14:tracePt t="396573" x="8591550" y="5899150"/>
          <p14:tracePt t="396821" x="8597900" y="5899150"/>
          <p14:tracePt t="396842" x="8604250" y="5899150"/>
          <p14:tracePt t="396852" x="8610600" y="5899150"/>
          <p14:tracePt t="396863" x="8623300" y="5899150"/>
          <p14:tracePt t="396873" x="8636000" y="5892800"/>
          <p14:tracePt t="396883" x="8655050" y="5892800"/>
          <p14:tracePt t="396890" x="8680450" y="5892800"/>
          <p14:tracePt t="396906" x="8693150" y="5886450"/>
          <p14:tracePt t="396923" x="8699500" y="5886450"/>
          <p14:tracePt t="398137" x="8680450" y="5886450"/>
          <p14:tracePt t="398148" x="8661400" y="5886450"/>
          <p14:tracePt t="398159" x="8629650" y="5886450"/>
          <p14:tracePt t="398160" x="8572500" y="5886450"/>
          <p14:tracePt t="398173" x="8401050" y="5886450"/>
          <p14:tracePt t="398190" x="8280400" y="5886450"/>
          <p14:tracePt t="398206" x="8013700" y="5886450"/>
          <p14:tracePt t="398223" x="7874000" y="5892800"/>
          <p14:tracePt t="398240" x="7581900" y="5937250"/>
          <p14:tracePt t="398256" x="7296150" y="6007100"/>
          <p14:tracePt t="398274" x="7169150" y="6038850"/>
          <p14:tracePt t="398290" x="6877050" y="6127750"/>
          <p14:tracePt t="398307" x="6750050" y="6153150"/>
          <p14:tracePt t="398323" x="6464300" y="6184900"/>
          <p14:tracePt t="398340" x="6184900" y="6203950"/>
          <p14:tracePt t="398356" x="6064250" y="6216650"/>
          <p14:tracePt t="398373" x="5829300" y="6216650"/>
          <p14:tracePt t="398390" x="5708650" y="6216650"/>
          <p14:tracePt t="398407" x="5461000" y="6216650"/>
          <p14:tracePt t="398423" x="5207000" y="6216650"/>
          <p14:tracePt t="398440" x="5086350" y="6216650"/>
          <p14:tracePt t="398457" x="4864100" y="6203950"/>
          <p14:tracePt t="398473" x="4756150" y="6191250"/>
          <p14:tracePt t="398490" x="4559300" y="6178550"/>
          <p14:tracePt t="398507" x="4375150" y="6159500"/>
          <p14:tracePt t="398523" x="4273550" y="6146800"/>
          <p14:tracePt t="398540" x="4070350" y="6146800"/>
          <p14:tracePt t="398556" x="3962400" y="6146800"/>
          <p14:tracePt t="398556" x="3848100" y="6140450"/>
          <p14:tracePt t="398573" x="3740150" y="6140450"/>
          <p14:tracePt t="398590" x="3524250" y="6140450"/>
          <p14:tracePt t="398607" x="3416300" y="6134100"/>
          <p14:tracePt t="398623" x="3244850" y="6134100"/>
          <p14:tracePt t="398641" x="3111500" y="6121400"/>
          <p14:tracePt t="398658" x="3041650" y="6115050"/>
          <p14:tracePt t="398674" x="2940050" y="6089650"/>
          <p14:tracePt t="398691" x="2908300" y="6083300"/>
          <p14:tracePt t="398707" x="2825750" y="6064250"/>
          <p14:tracePt t="398724" x="2800350" y="6057900"/>
          <p14:tracePt t="398741" x="2755900" y="6051550"/>
          <p14:tracePt t="398757" x="2736850" y="6051550"/>
          <p14:tracePt t="398775" x="2724150" y="6045200"/>
          <p14:tracePt t="398791" x="2711450" y="6038850"/>
          <p14:tracePt t="398807" x="2705100" y="6032500"/>
          <p14:tracePt t="398824" x="2692400" y="6026150"/>
          <p14:tracePt t="398907" x="2686050" y="6026150"/>
          <p14:tracePt t="398917" x="2679700" y="6019800"/>
          <p14:tracePt t="398928" x="2673350" y="6013450"/>
          <p14:tracePt t="398948" x="2667000" y="6007100"/>
          <p14:tracePt t="398959" x="2660650" y="6000750"/>
          <p14:tracePt t="398960" x="2654300" y="5994400"/>
          <p14:tracePt t="399021" x="2647950" y="5994400"/>
          <p14:tracePt t="399031" x="2647950" y="5988050"/>
          <p14:tracePt t="399042" x="2641600" y="5988050"/>
          <p14:tracePt t="399043" x="2641600" y="5981700"/>
          <p14:tracePt t="399175" x="2647950" y="5975350"/>
          <p14:tracePt t="399187" x="2654300" y="5975350"/>
          <p14:tracePt t="399200" x="2667000" y="5975350"/>
          <p14:tracePt t="399208" x="2679700" y="5975350"/>
          <p14:tracePt t="399218" x="2686050" y="5969000"/>
          <p14:tracePt t="399224" x="2717800" y="5962650"/>
          <p14:tracePt t="399241" x="2730500" y="5956300"/>
          <p14:tracePt t="399257" x="2743200" y="5956300"/>
          <p14:tracePt t="399698" x="2749550" y="5956300"/>
          <p14:tracePt t="399718" x="2755900" y="5956300"/>
          <p14:tracePt t="399722" x="2768600" y="5956300"/>
          <p14:tracePt t="399741" x="2774950" y="5956300"/>
          <p14:tracePt t="399742" x="2787650" y="5956300"/>
          <p14:tracePt t="399757" x="2813050" y="5949950"/>
          <p14:tracePt t="399774" x="2825750" y="5949950"/>
          <p14:tracePt t="399774" x="2832100" y="5943600"/>
          <p14:tracePt t="399791" x="2838450" y="5943600"/>
          <p14:tracePt t="399807" x="2851150" y="5943600"/>
          <p14:tracePt t="399853" x="2857500" y="5943600"/>
          <p14:tracePt t="399866" x="2870200" y="5943600"/>
          <p14:tracePt t="399867" x="2882900" y="5943600"/>
          <p14:tracePt t="399878" x="2901950" y="5943600"/>
          <p14:tracePt t="399891" x="2952750" y="5943600"/>
          <p14:tracePt t="399907" x="2978150" y="5943600"/>
          <p14:tracePt t="399924" x="3009900" y="5943600"/>
          <p14:tracePt t="399941" x="3022600" y="5943600"/>
          <p14:tracePt t="399987" x="3022600" y="5937250"/>
          <p14:tracePt t="400018" x="3028950" y="5937250"/>
          <p14:tracePt t="400025" x="3028950" y="5930900"/>
          <p14:tracePt t="400060" x="3035300" y="5930900"/>
          <p14:tracePt t="400644" x="3022600" y="5930900"/>
          <p14:tracePt t="400653" x="3016250" y="5930900"/>
          <p14:tracePt t="400664" x="3003550" y="5930900"/>
          <p14:tracePt t="400674" x="2990850" y="5930900"/>
          <p14:tracePt t="400690" x="2978150" y="5930900"/>
          <p14:tracePt t="400691" x="2946400" y="5930900"/>
          <p14:tracePt t="400707" x="2940050" y="5930900"/>
          <p14:tracePt t="400724" x="2914650" y="5930900"/>
          <p14:tracePt t="400740" x="2908300" y="5930900"/>
          <p14:tracePt t="400757" x="2876550" y="5930900"/>
          <p14:tracePt t="400774" x="2844800" y="5930900"/>
          <p14:tracePt t="400791" x="2825750" y="5930900"/>
          <p14:tracePt t="400808" x="2794000" y="5930900"/>
          <p14:tracePt t="400824" x="2749550" y="5930900"/>
          <p14:tracePt t="400841" x="2730500" y="5930900"/>
          <p14:tracePt t="400858" x="2705100" y="5930900"/>
          <p14:tracePt t="400874" x="2686050" y="5930900"/>
          <p14:tracePt t="400890" x="2673350" y="5930900"/>
          <p14:tracePt t="401119" x="2679700" y="5924550"/>
          <p14:tracePt t="401129" x="2692400" y="5924550"/>
          <p14:tracePt t="401139" x="2717800" y="5924550"/>
          <p14:tracePt t="401161" x="2736850" y="5918200"/>
          <p14:tracePt t="401161" x="2762250" y="5918200"/>
          <p14:tracePt t="401174" x="2787650" y="5918200"/>
          <p14:tracePt t="401191" x="2844800" y="5918200"/>
          <p14:tracePt t="401207" x="2889250" y="5918200"/>
          <p14:tracePt t="401224" x="2908300" y="5918200"/>
          <p14:tracePt t="401241" x="2933700" y="5918200"/>
          <p14:tracePt t="401258" x="2946400" y="5918200"/>
          <p14:tracePt t="404448" x="2940050" y="5918200"/>
          <p14:tracePt t="404469" x="2933700" y="5918200"/>
          <p14:tracePt t="404472" x="2921000" y="5918200"/>
          <p14:tracePt t="404500" x="2914650" y="5918200"/>
          <p14:tracePt t="404516" x="2901950" y="5918200"/>
          <p14:tracePt t="404517" x="2901950" y="5911850"/>
          <p14:tracePt t="404524" x="2882900" y="5911850"/>
          <p14:tracePt t="404564" x="2876550" y="5911850"/>
          <p14:tracePt t="404574" x="2863850" y="5911850"/>
          <p14:tracePt t="404595" x="2857500" y="5911850"/>
          <p14:tracePt t="404596" x="2851150" y="5911850"/>
          <p14:tracePt t="404646" x="2844800" y="5911850"/>
          <p14:tracePt t="404698" x="2838450" y="5911850"/>
          <p14:tracePt t="404718" x="2832100" y="5911850"/>
          <p14:tracePt t="407782" x="2832100" y="5899150"/>
          <p14:tracePt t="407791" x="2832100" y="5886450"/>
          <p14:tracePt t="407802" x="2832100" y="5867400"/>
          <p14:tracePt t="407808" x="2832100" y="5791200"/>
          <p14:tracePt t="407824" x="2832100" y="5734050"/>
          <p14:tracePt t="407841" x="2819400" y="5594350"/>
          <p14:tracePt t="407858" x="2787650" y="5505450"/>
          <p14:tracePt t="407874" x="2736850" y="5314950"/>
          <p14:tracePt t="407891" x="2667000" y="5124450"/>
          <p14:tracePt t="407908" x="2628900" y="5016500"/>
          <p14:tracePt t="407924" x="2552700" y="4813300"/>
          <p14:tracePt t="407940" x="2514600" y="4711700"/>
          <p14:tracePt t="407958" x="2451100" y="4514850"/>
          <p14:tracePt t="407974" x="2393950" y="4324350"/>
          <p14:tracePt t="407991" x="2362200" y="4248150"/>
          <p14:tracePt t="408007" x="2311400" y="4089400"/>
          <p14:tracePt t="408024" x="2286000" y="4019550"/>
          <p14:tracePt t="408041" x="2254250" y="3905250"/>
          <p14:tracePt t="408057" x="2235200" y="3835400"/>
          <p14:tracePt t="408074" x="2222500" y="3810000"/>
          <p14:tracePt t="408090" x="2203450" y="3765550"/>
          <p14:tracePt t="408107" x="2190750" y="3746500"/>
          <p14:tracePt t="408124" x="2165350" y="3708400"/>
          <p14:tracePt t="408140" x="2127250" y="3676650"/>
          <p14:tracePt t="408159" x="2108200" y="3644900"/>
          <p14:tracePt t="408174" x="2057400" y="3606800"/>
          <p14:tracePt t="408191" x="2044700" y="3587750"/>
          <p14:tracePt t="408207" x="2025650" y="3568700"/>
          <p14:tracePt t="408224" x="2000250" y="3556000"/>
          <p14:tracePt t="408241" x="1993900" y="3549650"/>
          <p14:tracePt t="408257" x="1981200" y="3543300"/>
          <p14:tracePt t="408274" x="1974850" y="3536950"/>
          <p14:tracePt t="408290" x="1949450" y="3530600"/>
          <p14:tracePt t="408308" x="1936750" y="3530600"/>
          <p14:tracePt t="408324" x="1924050" y="3530600"/>
          <p14:tracePt t="408340" x="1917700" y="3530600"/>
          <p14:tracePt t="408357" x="1911350" y="3536950"/>
          <p14:tracePt t="408374" x="1905000" y="3549650"/>
          <p14:tracePt t="408391" x="1898650" y="3568700"/>
          <p14:tracePt t="408391" x="1898650" y="3581400"/>
          <p14:tracePt t="408408" x="1898650" y="3587750"/>
          <p14:tracePt t="408424" x="1892300" y="3613150"/>
          <p14:tracePt t="408441" x="1892300" y="3619500"/>
          <p14:tracePt t="408458" x="1885950" y="3638550"/>
          <p14:tracePt t="408474" x="1873250" y="3657600"/>
          <p14:tracePt t="408490" x="1873250" y="3670300"/>
          <p14:tracePt t="408508" x="1866900" y="3689350"/>
          <p14:tracePt t="408524" x="1860550" y="3702050"/>
          <p14:tracePt t="408541" x="1860550" y="3708400"/>
          <p14:tracePt t="408558" x="1860550" y="3714750"/>
          <p14:tracePt t="408819" x="1866900" y="3714750"/>
          <p14:tracePt t="408829" x="1873250" y="3714750"/>
          <p14:tracePt t="408839" x="1892300" y="3714750"/>
          <p14:tracePt t="408850" x="1911350" y="3714750"/>
          <p14:tracePt t="408857" x="1943100" y="3714750"/>
          <p14:tracePt t="408874" x="1962150" y="3714750"/>
          <p14:tracePt t="408891" x="1987550" y="3714750"/>
          <p14:tracePt t="408908" x="2012950" y="3714750"/>
          <p14:tracePt t="408924" x="2019300" y="3714750"/>
          <p14:tracePt t="408940" x="2057400" y="3714750"/>
          <p14:tracePt t="408958" x="2089150" y="3714750"/>
          <p14:tracePt t="408974" x="2197100" y="3721100"/>
          <p14:tracePt t="408990" x="2317750" y="3733800"/>
          <p14:tracePt t="409008" x="2374900" y="3733800"/>
          <p14:tracePt t="409024" x="2451100" y="3740150"/>
          <p14:tracePt t="409041" x="2476500" y="3746500"/>
          <p14:tracePt t="409057" x="2514600" y="3746500"/>
          <p14:tracePt t="409074" x="2552700" y="3746500"/>
          <p14:tracePt t="409091" x="2578100" y="3746500"/>
          <p14:tracePt t="409108" x="2622550" y="3746500"/>
          <p14:tracePt t="409124" x="2641600" y="3746500"/>
          <p14:tracePt t="409140" x="2660650" y="3746500"/>
          <p14:tracePt t="409306" x="2667000" y="3746500"/>
          <p14:tracePt t="409337" x="2673350" y="3746500"/>
          <p14:tracePt t="409339" x="2679700" y="3746500"/>
          <p14:tracePt t="409358" x="2686050" y="3746500"/>
          <p14:tracePt t="409359" x="2692400" y="3746500"/>
          <p14:tracePt t="409374" x="2705100" y="3746500"/>
          <p14:tracePt t="411556" x="2705100" y="3752850"/>
          <p14:tracePt t="411588" x="2705100" y="3759200"/>
          <p14:tracePt t="411597" x="2705100" y="3771900"/>
          <p14:tracePt t="411618" x="2705100" y="3784600"/>
          <p14:tracePt t="411629" x="2705100" y="3803650"/>
          <p14:tracePt t="411639" x="2705100" y="3810000"/>
          <p14:tracePt t="411657" x="2698750" y="3829050"/>
          <p14:tracePt t="411658" x="2686050" y="3879850"/>
          <p14:tracePt t="411674" x="2660650" y="3962400"/>
          <p14:tracePt t="411691" x="2641600" y="4013200"/>
          <p14:tracePt t="411708" x="2609850" y="4133850"/>
          <p14:tracePt t="411724" x="2590800" y="4203700"/>
          <p14:tracePt t="411740" x="2584450" y="4337050"/>
          <p14:tracePt t="411758" x="2565400" y="4476750"/>
          <p14:tracePt t="411774" x="2559050" y="4546600"/>
          <p14:tracePt t="411791" x="2527300" y="4686300"/>
          <p14:tracePt t="411808" x="2501900" y="4768850"/>
          <p14:tracePt t="411824" x="2444750" y="4927600"/>
          <p14:tracePt t="411841" x="2393950" y="5080000"/>
          <p14:tracePt t="411857" x="2374900" y="5149850"/>
          <p14:tracePt t="411874" x="2336800" y="5264150"/>
          <p14:tracePt t="411891" x="2330450" y="5308600"/>
          <p14:tracePt t="411907" x="2305050" y="5372100"/>
          <p14:tracePt t="411924" x="2286000" y="5435600"/>
          <p14:tracePt t="411940" x="2279650" y="5461000"/>
          <p14:tracePt t="411958" x="2266950" y="5537200"/>
          <p14:tracePt t="411974" x="2260600" y="5575300"/>
          <p14:tracePt t="411991" x="2235200" y="5664200"/>
          <p14:tracePt t="412007" x="2203450" y="5753100"/>
          <p14:tracePt t="412024" x="2190750" y="5784850"/>
          <p14:tracePt t="412041" x="2165350" y="5822950"/>
          <p14:tracePt t="412057" x="2152650" y="5842000"/>
          <p14:tracePt t="412074" x="2139950" y="5867400"/>
          <p14:tracePt t="412091" x="2127250" y="5873750"/>
          <p14:tracePt t="412108" x="2120900" y="5873750"/>
          <p14:tracePt t="412149" x="2114550" y="5873750"/>
          <p14:tracePt t="412159" x="2108200" y="5880100"/>
          <p14:tracePt t="412169" x="2101850" y="5880100"/>
          <p14:tracePt t="412176" x="2089150" y="5886450"/>
          <p14:tracePt t="412189" x="2063750" y="5892800"/>
          <p14:tracePt t="412207" x="2025650" y="5899150"/>
          <p14:tracePt t="412224" x="2006600" y="5899150"/>
          <p14:tracePt t="412241" x="1968500" y="5905500"/>
          <p14:tracePt t="412257" x="1917700" y="5905500"/>
          <p14:tracePt t="412274" x="1879600" y="5899150"/>
          <p14:tracePt t="412290" x="1828800" y="5880100"/>
          <p14:tracePt t="412307" x="1803400" y="5873750"/>
          <p14:tracePt t="412324" x="1765300" y="5861050"/>
          <p14:tracePt t="412551" x="1771650" y="5861050"/>
          <p14:tracePt t="412566" x="1778000" y="5861050"/>
          <p14:tracePt t="412568" x="1784350" y="5861050"/>
          <p14:tracePt t="412574" x="1797050" y="5861050"/>
          <p14:tracePt t="412591" x="1822450" y="5861050"/>
          <p14:tracePt t="412608" x="1835150" y="5861050"/>
          <p14:tracePt t="412624" x="1860550" y="5861050"/>
          <p14:tracePt t="412641" x="1898650" y="5861050"/>
          <p14:tracePt t="412657" x="1924050" y="5861050"/>
          <p14:tracePt t="412674" x="1962150" y="5861050"/>
          <p14:tracePt t="412691" x="2012950" y="5861050"/>
          <p14:tracePt t="412707" x="2025650" y="5861050"/>
          <p14:tracePt t="412724" x="2038350" y="5861050"/>
          <p14:tracePt t="412789" x="2044700" y="5861050"/>
          <p14:tracePt t="412831" x="2051050" y="5861050"/>
          <p14:tracePt t="415508" x="2057400" y="5861050"/>
          <p14:tracePt t="415519" x="2063750" y="5861050"/>
          <p14:tracePt t="415529" x="2070100" y="5861050"/>
          <p14:tracePt t="415544" x="2082800" y="5861050"/>
          <p14:tracePt t="415549" x="2101850" y="5861050"/>
          <p14:tracePt t="415557" x="2139950" y="5861050"/>
          <p14:tracePt t="415573" x="2159000" y="5861050"/>
          <p14:tracePt t="415590" x="2216150" y="5861050"/>
          <p14:tracePt t="415607" x="2254250" y="5861050"/>
          <p14:tracePt t="415624" x="2273300" y="5861050"/>
          <p14:tracePt t="415640" x="2311400" y="5861050"/>
          <p14:tracePt t="415657" x="2330450" y="5861050"/>
          <p14:tracePt t="415674" x="2387600" y="5861050"/>
          <p14:tracePt t="415690" x="2432050" y="5861050"/>
          <p14:tracePt t="415690" x="2489200" y="5861050"/>
          <p14:tracePt t="415708" x="2546350" y="5861050"/>
          <p14:tracePt t="415723" x="2686050" y="5861050"/>
          <p14:tracePt t="415740" x="2762250" y="5861050"/>
          <p14:tracePt t="415757" x="2914650" y="5880100"/>
          <p14:tracePt t="415774" x="2990850" y="5892800"/>
          <p14:tracePt t="415774" x="3079750" y="5899150"/>
          <p14:tracePt t="415791" x="3168650" y="5918200"/>
          <p14:tracePt t="415807" x="3352800" y="5956300"/>
          <p14:tracePt t="415824" x="3479800" y="5981700"/>
          <p14:tracePt t="415840" x="3733800" y="6032500"/>
          <p14:tracePt t="415857" x="3886200" y="6064250"/>
          <p14:tracePt t="415874" x="4171950" y="6140450"/>
          <p14:tracePt t="415890" x="4432300" y="6210300"/>
          <p14:tracePt t="415908" x="4565650" y="6242050"/>
          <p14:tracePt t="415923" x="4787900" y="6305550"/>
          <p14:tracePt t="415941" x="4902200" y="6330950"/>
          <p14:tracePt t="415957" x="5156200" y="6394450"/>
          <p14:tracePt t="415974" x="5403850" y="6432550"/>
          <p14:tracePt t="415990" x="5530850" y="6451600"/>
          <p14:tracePt t="416007" x="5746750" y="6464300"/>
          <p14:tracePt t="416024" x="5937250" y="6477000"/>
          <p14:tracePt t="416040" x="6026150" y="6477000"/>
          <p14:tracePt t="416057" x="6197600" y="6477000"/>
          <p14:tracePt t="416073" x="6292850" y="6477000"/>
          <p14:tracePt t="416091" x="6508750" y="6477000"/>
          <p14:tracePt t="416107" x="6743700" y="6477000"/>
          <p14:tracePt t="416125" x="6864350" y="6477000"/>
          <p14:tracePt t="416141" x="7092950" y="6477000"/>
          <p14:tracePt t="416158" x="7188200" y="6477000"/>
          <p14:tracePt t="416175" x="7327900" y="6464300"/>
          <p14:tracePt t="416191" x="7385050" y="6457950"/>
          <p14:tracePt t="416208" x="7467600" y="6432550"/>
          <p14:tracePt t="416224" x="7562850" y="6413500"/>
          <p14:tracePt t="416241" x="7613650" y="6407150"/>
          <p14:tracePt t="416259" x="7727950" y="6388100"/>
          <p14:tracePt t="416275" x="7785100" y="6381750"/>
          <p14:tracePt t="416290" x="7861300" y="6375400"/>
          <p14:tracePt t="416307" x="7931150" y="6356350"/>
          <p14:tracePt t="416325" x="7969250" y="6343650"/>
          <p14:tracePt t="416341" x="8032750" y="6324600"/>
          <p14:tracePt t="416358" x="8058150" y="6311900"/>
          <p14:tracePt t="416374" x="8121650" y="6299200"/>
          <p14:tracePt t="416391" x="8147050" y="6280150"/>
          <p14:tracePt t="416408" x="8153400" y="6273800"/>
          <p14:tracePt t="416424" x="8159750" y="6267450"/>
          <p14:tracePt t="416469" x="8159750" y="6261100"/>
          <p14:tracePt t="416480" x="8153400" y="6254750"/>
          <p14:tracePt t="416481" x="8147050" y="6254750"/>
          <p14:tracePt t="416501" x="8134350" y="6248400"/>
          <p14:tracePt t="416508" x="8089900" y="6235700"/>
          <p14:tracePt t="416526" x="8064500" y="6229350"/>
          <p14:tracePt t="416542" x="8007350" y="6210300"/>
          <p14:tracePt t="416559" x="7943850" y="6197600"/>
          <p14:tracePt t="416574" x="7918450" y="6191250"/>
          <p14:tracePt t="416591" x="7874000" y="6178550"/>
          <p14:tracePt t="416608" x="7867650" y="6178550"/>
          <p14:tracePt t="416625" x="7842250" y="6172200"/>
          <p14:tracePt t="416641" x="7823200" y="6172200"/>
          <p14:tracePt t="416658" x="7810500" y="6172200"/>
          <p14:tracePt t="416675" x="7791450" y="6172200"/>
          <p14:tracePt t="416691" x="7785100" y="6172200"/>
          <p14:tracePt t="416742" x="7778750" y="6165850"/>
          <p14:tracePt t="416752" x="7766050" y="6165850"/>
          <p14:tracePt t="416762" x="7766050" y="6159500"/>
          <p14:tracePt t="416773" x="7747000" y="6146800"/>
          <p14:tracePt t="416794" x="7740650" y="6146800"/>
          <p14:tracePt t="416795" x="7721600" y="6140450"/>
          <p14:tracePt t="416808" x="7708900" y="6127750"/>
          <p14:tracePt t="416825" x="7702550" y="6127750"/>
          <p14:tracePt t="416841" x="7689850" y="6127750"/>
          <p14:tracePt t="416858" x="7689850" y="6121400"/>
          <p14:tracePt t="418760" x="7696200" y="6121400"/>
          <p14:tracePt t="418770" x="7702550" y="6121400"/>
          <p14:tracePt t="418772" x="7708900" y="6115050"/>
          <p14:tracePt t="418791" x="7721600" y="6115050"/>
          <p14:tracePt t="418792" x="7721600" y="6108700"/>
          <p14:tracePt t="418808" x="7753350" y="6108700"/>
          <p14:tracePt t="418824" x="7766050" y="6102350"/>
          <p14:tracePt t="418841" x="7797800" y="6102350"/>
          <p14:tracePt t="418859" x="7829550" y="6102350"/>
          <p14:tracePt t="418875" x="7854950" y="6102350"/>
          <p14:tracePt t="418891" x="7912100" y="6102350"/>
          <p14:tracePt t="418908" x="7943850" y="6102350"/>
          <p14:tracePt t="418925" x="8026400" y="6102350"/>
          <p14:tracePt t="418941" x="8102600" y="6102350"/>
          <p14:tracePt t="418958" x="8128000" y="6102350"/>
          <p14:tracePt t="418975" x="8172450" y="6102350"/>
          <p14:tracePt t="418991" x="8185150" y="6102350"/>
          <p14:tracePt t="419163" x="8178800" y="6102350"/>
          <p14:tracePt t="419174" x="8166100" y="6102350"/>
          <p14:tracePt t="419195" x="8147050" y="6102350"/>
          <p14:tracePt t="419196" x="8140700" y="6102350"/>
          <p14:tracePt t="419208" x="8121650" y="6102350"/>
          <p14:tracePt t="419224" x="8058150" y="6089650"/>
          <p14:tracePt t="419242" x="7924800" y="6057900"/>
          <p14:tracePt t="419258" x="7835900" y="6032500"/>
          <p14:tracePt t="419275" x="7639050" y="5975350"/>
          <p14:tracePt t="419291" x="7531100" y="5949950"/>
          <p14:tracePt t="419309" x="7353300" y="5892800"/>
          <p14:tracePt t="419325" x="7181850" y="5835650"/>
          <p14:tracePt t="419341" x="7092950" y="5791200"/>
          <p14:tracePt t="419358" x="6807200" y="5645150"/>
          <p14:tracePt t="419374" x="6610350" y="5543550"/>
          <p14:tracePt t="419391" x="6140450" y="5295900"/>
          <p14:tracePt t="419408" x="5772150" y="5060950"/>
          <p14:tracePt t="419425" x="5657850" y="4978400"/>
          <p14:tracePt t="419441" x="5530850" y="4857750"/>
          <p14:tracePt t="419458" x="5511800" y="4819650"/>
          <p14:tracePt t="419474" x="5505450" y="4775200"/>
          <p14:tracePt t="419491" x="5505450" y="4756150"/>
          <p14:tracePt t="419508" x="5505450" y="4749800"/>
          <p14:tracePt t="419550" x="5511800" y="4743450"/>
          <p14:tracePt t="419560" x="5518150" y="4743450"/>
          <p14:tracePt t="419573" x="5524500" y="4743450"/>
          <p14:tracePt t="419673" x="5524500" y="4737100"/>
          <p14:tracePt t="419694" x="5518150" y="4737100"/>
          <p14:tracePt t="419704" x="5511800" y="4737100"/>
          <p14:tracePt t="419725" x="5499100" y="4737100"/>
          <p14:tracePt t="419736" x="5492750" y="4743450"/>
          <p14:tracePt t="419746" x="5486400" y="4756150"/>
          <p14:tracePt t="419756" x="5461000" y="4800600"/>
          <p14:tracePt t="419777" x="5441950" y="4838700"/>
          <p14:tracePt t="419791" x="5429250" y="4876800"/>
          <p14:tracePt t="419792" x="5397500" y="4959350"/>
          <p14:tracePt t="419808" x="5384800" y="4984750"/>
          <p14:tracePt t="419824" x="5372100" y="5029200"/>
          <p14:tracePt t="419841" x="5372100" y="5041900"/>
          <p14:tracePt t="419858" x="5372100" y="5060950"/>
          <p14:tracePt t="419874" x="5372100" y="5067300"/>
          <p14:tracePt t="419952" x="5372100" y="5073650"/>
          <p14:tracePt t="419973" x="5378450" y="5080000"/>
          <p14:tracePt t="419985" x="5378450" y="5086350"/>
          <p14:tracePt t="419994" x="5384800" y="5099050"/>
          <p14:tracePt t="420008" x="5391150" y="5105400"/>
          <p14:tracePt t="420009" x="5397500" y="5111750"/>
          <p14:tracePt t="420024" x="5403850" y="5143500"/>
          <p14:tracePt t="420042" x="5410200" y="5149850"/>
          <p14:tracePt t="420058" x="5410200" y="5156200"/>
          <p14:tracePt t="420075" x="5410200" y="5168900"/>
          <p14:tracePt t="420139" x="5422900" y="5168900"/>
          <p14:tracePt t="420149" x="5429250" y="5168900"/>
          <p14:tracePt t="420160" x="5454650" y="5175250"/>
          <p14:tracePt t="420161" x="5473700" y="5175250"/>
          <p14:tracePt t="420174" x="5524500" y="5187950"/>
          <p14:tracePt t="420192" x="5543550" y="5194300"/>
          <p14:tracePt t="420208" x="5568950" y="5200650"/>
          <p14:tracePt t="420273" x="5575300" y="5200650"/>
          <p14:tracePt t="420294" x="5581650" y="5200650"/>
          <p14:tracePt t="420315" x="5588000" y="5200650"/>
          <p14:tracePt t="420325" x="5600700" y="5200650"/>
          <p14:tracePt t="420336" x="5607050" y="5200650"/>
          <p14:tracePt t="420340" x="5632450" y="5187950"/>
          <p14:tracePt t="420357" x="5638800" y="5187950"/>
          <p14:tracePt t="420374" x="5651500" y="5175250"/>
          <p14:tracePt t="420391" x="5664200" y="5168900"/>
          <p14:tracePt t="420408" x="5670550" y="5162550"/>
          <p14:tracePt t="420424" x="5683250" y="5149850"/>
          <p14:tracePt t="420441" x="5683250" y="5143500"/>
          <p14:tracePt t="420458" x="5695950" y="5130800"/>
          <p14:tracePt t="420474" x="5702300" y="5124450"/>
          <p14:tracePt t="420491" x="5708650" y="5111750"/>
          <p14:tracePt t="420508" x="5708650" y="5105400"/>
          <p14:tracePt t="420524" x="5708650" y="5092700"/>
          <p14:tracePt t="420541" x="5708650" y="5073650"/>
          <p14:tracePt t="420558" x="5702300" y="5054600"/>
          <p14:tracePt t="420575" x="5683250" y="5029200"/>
          <p14:tracePt t="420591" x="5651500" y="4984750"/>
          <p14:tracePt t="420608" x="5626100" y="4959350"/>
          <p14:tracePt t="420625" x="5581650" y="4933950"/>
          <p14:tracePt t="420641" x="5562600" y="4921250"/>
          <p14:tracePt t="420658" x="5518150" y="4908550"/>
          <p14:tracePt t="420674" x="5499100" y="4908550"/>
          <p14:tracePt t="420692" x="5486400" y="4908550"/>
          <p14:tracePt t="420708" x="5480050" y="4908550"/>
          <p14:tracePt t="420725" x="5467350" y="4908550"/>
          <p14:tracePt t="420741" x="5448300" y="4908550"/>
          <p14:tracePt t="420758" x="5416550" y="4908550"/>
          <p14:tracePt t="420775" x="5403850" y="4908550"/>
          <p14:tracePt t="420791" x="5384800" y="4908550"/>
          <p14:tracePt t="420809" x="5378450" y="4908550"/>
          <p14:tracePt t="420825" x="5372100" y="4908550"/>
          <p14:tracePt t="420841" x="5365750" y="4908550"/>
          <p14:tracePt t="420858" x="5359400" y="4908550"/>
          <p14:tracePt t="420875" x="5340350" y="4927600"/>
          <p14:tracePt t="420891" x="5340350" y="4933950"/>
          <p14:tracePt t="420908" x="5321300" y="4965700"/>
          <p14:tracePt t="420925" x="5314950" y="4991100"/>
          <p14:tracePt t="420941" x="5314950" y="5010150"/>
          <p14:tracePt t="420958" x="5314950" y="5029200"/>
          <p14:tracePt t="420974" x="5314950" y="5041900"/>
          <p14:tracePt t="420991" x="5314950" y="5054600"/>
          <p14:tracePt t="421008" x="5314950" y="5060950"/>
          <p14:tracePt t="421025" x="5314950" y="5073650"/>
          <p14:tracePt t="421041" x="5334000" y="5086350"/>
          <p14:tracePt t="421058" x="5346700" y="5099050"/>
          <p14:tracePt t="421075" x="5384800" y="5124450"/>
          <p14:tracePt t="421091" x="5397500" y="5137150"/>
          <p14:tracePt t="421091" x="5416550" y="5149850"/>
          <p14:tracePt t="421108" x="5429250" y="5156200"/>
          <p14:tracePt t="421124" x="5448300" y="5156200"/>
          <p14:tracePt t="421141" x="5454650" y="5162550"/>
          <p14:tracePt t="421158" x="5461000" y="5162550"/>
          <p14:tracePt t="421174" x="5467350" y="5162550"/>
          <p14:tracePt t="422087" x="5467350" y="5168900"/>
          <p14:tracePt t="422097" x="5461000" y="5168900"/>
          <p14:tracePt t="422108" x="5454650" y="5168900"/>
          <p14:tracePt t="422109" x="5441950" y="5175250"/>
          <p14:tracePt t="422125" x="5378450" y="5187950"/>
          <p14:tracePt t="422145" x="5346700" y="5200650"/>
          <p14:tracePt t="422158" x="5232400" y="5232400"/>
          <p14:tracePt t="422174" x="5092700" y="5276850"/>
          <p14:tracePt t="422192" x="5029200" y="5302250"/>
          <p14:tracePt t="422208" x="4838700" y="5365750"/>
          <p14:tracePt t="422225" x="4724400" y="5403850"/>
          <p14:tracePt t="422241" x="4470400" y="5492750"/>
          <p14:tracePt t="422258" x="4171950" y="5594350"/>
          <p14:tracePt t="422275" x="4019550" y="5638800"/>
          <p14:tracePt t="422291" x="3765550" y="5715000"/>
          <p14:tracePt t="422309" x="3670300" y="5746750"/>
          <p14:tracePt t="422325" x="3498850" y="5797550"/>
          <p14:tracePt t="422341" x="3378200" y="5829300"/>
          <p14:tracePt t="422358" x="3308350" y="5848350"/>
          <p14:tracePt t="422375" x="3194050" y="5886450"/>
          <p14:tracePt t="422390" x="3048000" y="5924550"/>
          <p14:tracePt t="422408" x="2984500" y="5949950"/>
          <p14:tracePt t="422425" x="2825750" y="6007100"/>
          <p14:tracePt t="422441" x="2743200" y="6038850"/>
          <p14:tracePt t="422458" x="2597150" y="6076950"/>
          <p14:tracePt t="422474" x="2476500" y="6115050"/>
          <p14:tracePt t="422492" x="2432050" y="6121400"/>
          <p14:tracePt t="422508" x="2330450" y="6134100"/>
          <p14:tracePt t="422525" x="2286000" y="6134100"/>
          <p14:tracePt t="422541" x="2190750" y="6140450"/>
          <p14:tracePt t="422558" x="2114550" y="6146800"/>
          <p14:tracePt t="422575" x="2070100" y="6146800"/>
          <p14:tracePt t="422591" x="2019300" y="6146800"/>
          <p14:tracePt t="422609" x="2006600" y="6146800"/>
          <p14:tracePt t="422625" x="1981200" y="6146800"/>
          <p14:tracePt t="422641" x="1968500" y="6146800"/>
          <p14:tracePt t="422658" x="1949450" y="6146800"/>
          <p14:tracePt t="422675" x="1917700" y="6140450"/>
          <p14:tracePt t="422691" x="1885950" y="6127750"/>
          <p14:tracePt t="422708" x="1835150" y="6108700"/>
          <p14:tracePt t="422725" x="1809750" y="6089650"/>
          <p14:tracePt t="422741" x="1771650" y="6083300"/>
          <p14:tracePt t="422758" x="1752600" y="6070600"/>
          <p14:tracePt t="422774" x="1746250" y="6070600"/>
          <p14:tracePt t="422791" x="1739900" y="6064250"/>
          <p14:tracePt t="422825" x="1739900" y="6057900"/>
          <p14:tracePt t="422847" x="1733550" y="6057900"/>
          <p14:tracePt t="422928" x="1733550" y="6051550"/>
          <p14:tracePt t="422969" x="1733550" y="6045200"/>
          <p14:tracePt t="422989" x="1746250" y="6045200"/>
          <p14:tracePt t="423000" x="1765300" y="6038850"/>
          <p14:tracePt t="423017" x="1790700" y="6032500"/>
          <p14:tracePt t="423021" x="1835150" y="6032500"/>
          <p14:tracePt t="423025" x="1879600" y="6019800"/>
          <p14:tracePt t="423041" x="1987550" y="6019800"/>
          <p14:tracePt t="423058" x="2108200" y="6019800"/>
          <p14:tracePt t="423074" x="2165350" y="6019800"/>
          <p14:tracePt t="423091" x="2273300" y="6019800"/>
          <p14:tracePt t="423108" x="2413000" y="6019800"/>
          <p14:tracePt t="423125" x="2501900" y="6019800"/>
          <p14:tracePt t="423142" x="2705100" y="6019800"/>
          <p14:tracePt t="423158" x="2800350" y="6019800"/>
          <p14:tracePt t="423175" x="2971800" y="6019800"/>
          <p14:tracePt t="423191" x="3079750" y="6019800"/>
          <p14:tracePt t="423208" x="3124200" y="6019800"/>
          <p14:tracePt t="423225" x="3206750" y="6019800"/>
          <p14:tracePt t="423241" x="3251200" y="6019800"/>
          <p14:tracePt t="423258" x="3397250" y="6019800"/>
          <p14:tracePt t="423274" x="3486150" y="6019800"/>
          <p14:tracePt t="423291" x="3702050" y="6019800"/>
          <p14:tracePt t="423308" x="3892550" y="6019800"/>
          <p14:tracePt t="423325" x="3968750" y="6019800"/>
          <p14:tracePt t="423341" x="4083050" y="6013450"/>
          <p14:tracePt t="423358" x="4140200" y="6013450"/>
          <p14:tracePt t="423375" x="4159250" y="6007100"/>
          <p14:tracePt t="423391" x="4191000" y="6007100"/>
          <p14:tracePt t="423408" x="4210050" y="6007100"/>
          <p14:tracePt t="423424" x="4235450" y="6007100"/>
          <p14:tracePt t="423441" x="4248150" y="6007100"/>
          <p14:tracePt t="425439" x="0" y="0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457200" y="1492250"/>
            <a:ext cx="3313113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PARALELNE REAKCIJ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A </a:t>
            </a:r>
            <a:r>
              <a:rPr lang="en-US" altLang="en-US">
                <a:sym typeface="Symbol" pitchFamily="18" charset="2"/>
              </a:rPr>
              <a:t></a:t>
            </a:r>
            <a:r>
              <a:rPr lang="en-US" altLang="en-US"/>
              <a:t> B</a:t>
            </a:r>
            <a:br>
              <a:rPr lang="en-US" altLang="en-US"/>
            </a:br>
            <a:r>
              <a:rPr lang="en-US" altLang="en-US"/>
              <a:t>A </a:t>
            </a:r>
            <a:r>
              <a:rPr lang="en-US" altLang="en-US">
                <a:sym typeface="Symbol" pitchFamily="18" charset="2"/>
              </a:rPr>
              <a:t></a:t>
            </a:r>
            <a:r>
              <a:rPr lang="en-US" altLang="en-US"/>
              <a:t> C 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741738" y="1263650"/>
            <a:ext cx="439261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    KOMPETITIVN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/>
              <a:t>         REAKCIJ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dirty="0" smtClean="0"/>
              <a:t> </a:t>
            </a:r>
            <a:endParaRPr lang="en-US" altLang="en-US" dirty="0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950913" y="33051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5125" name="Text Box 10"/>
          <p:cNvSpPr txBox="1">
            <a:spLocks noChangeArrowheads="1"/>
          </p:cNvSpPr>
          <p:nvPr/>
        </p:nvSpPr>
        <p:spPr bwMode="auto">
          <a:xfrm>
            <a:off x="250825" y="4267200"/>
            <a:ext cx="8001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KONSEKUTI</a:t>
            </a:r>
            <a:r>
              <a:rPr lang="sr-Latn-CS" altLang="en-US"/>
              <a:t>V</a:t>
            </a:r>
            <a:r>
              <a:rPr lang="en-US" altLang="en-US"/>
              <a:t>NE REAKCIJE  A </a:t>
            </a:r>
            <a:r>
              <a:rPr lang="en-US" altLang="en-US">
                <a:sym typeface="Symbol" pitchFamily="18" charset="2"/>
              </a:rPr>
              <a:t></a:t>
            </a:r>
            <a:r>
              <a:rPr lang="en-US" altLang="en-US"/>
              <a:t> B </a:t>
            </a:r>
            <a:r>
              <a:rPr lang="en-US" altLang="en-US">
                <a:sym typeface="Symbol" pitchFamily="18" charset="2"/>
              </a:rPr>
              <a:t></a:t>
            </a:r>
            <a:r>
              <a:rPr lang="en-US" altLang="en-US"/>
              <a:t> C 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/>
          </a:p>
        </p:txBody>
      </p:sp>
      <p:sp>
        <p:nvSpPr>
          <p:cNvPr id="5126" name="Text Box 11"/>
          <p:cNvSpPr txBox="1">
            <a:spLocks noChangeArrowheads="1"/>
          </p:cNvSpPr>
          <p:nvPr/>
        </p:nvSpPr>
        <p:spPr bwMode="auto">
          <a:xfrm>
            <a:off x="950913" y="5681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grpSp>
        <p:nvGrpSpPr>
          <p:cNvPr id="5127" name="Group 12"/>
          <p:cNvGrpSpPr>
            <a:grpSpLocks/>
          </p:cNvGrpSpPr>
          <p:nvPr/>
        </p:nvGrpSpPr>
        <p:grpSpPr bwMode="auto">
          <a:xfrm>
            <a:off x="4572000" y="5638800"/>
            <a:ext cx="2376488" cy="792163"/>
            <a:chOff x="2535" y="6230"/>
            <a:chExt cx="2635" cy="690"/>
          </a:xfrm>
        </p:grpSpPr>
        <p:sp>
          <p:nvSpPr>
            <p:cNvPr id="5141" name="Text Box 13"/>
            <p:cNvSpPr txBox="1">
              <a:spLocks noChangeArrowheads="1"/>
            </p:cNvSpPr>
            <p:nvPr/>
          </p:nvSpPr>
          <p:spPr bwMode="auto">
            <a:xfrm>
              <a:off x="2535" y="6230"/>
              <a:ext cx="225" cy="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chemeClr val="accent2"/>
                  </a:solidFill>
                </a:rPr>
                <a:t>A	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 b="1">
                <a:solidFill>
                  <a:schemeClr val="accent2"/>
                </a:solidFill>
              </a:endParaRPr>
            </a:p>
          </p:txBody>
        </p:sp>
        <p:sp>
          <p:nvSpPr>
            <p:cNvPr id="5142" name="Line 14"/>
            <p:cNvSpPr>
              <a:spLocks noChangeShapeType="1"/>
            </p:cNvSpPr>
            <p:nvPr/>
          </p:nvSpPr>
          <p:spPr bwMode="auto">
            <a:xfrm>
              <a:off x="2940" y="6390"/>
              <a:ext cx="3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3" name="Text Box 15"/>
            <p:cNvSpPr txBox="1">
              <a:spLocks noChangeArrowheads="1"/>
            </p:cNvSpPr>
            <p:nvPr/>
          </p:nvSpPr>
          <p:spPr bwMode="auto">
            <a:xfrm>
              <a:off x="3420" y="6230"/>
              <a:ext cx="225" cy="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chemeClr val="accent2"/>
                  </a:solidFill>
                </a:rPr>
                <a:t>B	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 b="1">
                <a:solidFill>
                  <a:schemeClr val="accent2"/>
                </a:solidFill>
              </a:endParaRPr>
            </a:p>
          </p:txBody>
        </p:sp>
        <p:sp>
          <p:nvSpPr>
            <p:cNvPr id="5144" name="Line 16"/>
            <p:cNvSpPr>
              <a:spLocks noChangeShapeType="1"/>
            </p:cNvSpPr>
            <p:nvPr/>
          </p:nvSpPr>
          <p:spPr bwMode="auto">
            <a:xfrm>
              <a:off x="3705" y="6390"/>
              <a:ext cx="3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5" name="Text Box 17"/>
            <p:cNvSpPr txBox="1">
              <a:spLocks noChangeArrowheads="1"/>
            </p:cNvSpPr>
            <p:nvPr/>
          </p:nvSpPr>
          <p:spPr bwMode="auto">
            <a:xfrm>
              <a:off x="4185" y="6230"/>
              <a:ext cx="225" cy="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chemeClr val="accent2"/>
                  </a:solidFill>
                </a:rPr>
                <a:t>C	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 b="1">
                <a:solidFill>
                  <a:schemeClr val="accent2"/>
                </a:solidFill>
              </a:endParaRPr>
            </a:p>
          </p:txBody>
        </p:sp>
        <p:sp>
          <p:nvSpPr>
            <p:cNvPr id="5146" name="Line 18"/>
            <p:cNvSpPr>
              <a:spLocks noChangeShapeType="1"/>
            </p:cNvSpPr>
            <p:nvPr/>
          </p:nvSpPr>
          <p:spPr bwMode="auto">
            <a:xfrm>
              <a:off x="4465" y="6390"/>
              <a:ext cx="3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7" name="Text Box 19"/>
            <p:cNvSpPr txBox="1">
              <a:spLocks noChangeArrowheads="1"/>
            </p:cNvSpPr>
            <p:nvPr/>
          </p:nvSpPr>
          <p:spPr bwMode="auto">
            <a:xfrm>
              <a:off x="4945" y="6230"/>
              <a:ext cx="225" cy="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 b="1">
                  <a:solidFill>
                    <a:schemeClr val="accent2"/>
                  </a:solidFill>
                </a:rPr>
                <a:t>D	</a:t>
              </a: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800" b="1">
                <a:solidFill>
                  <a:schemeClr val="accent2"/>
                </a:solidFill>
              </a:endParaRPr>
            </a:p>
          </p:txBody>
        </p:sp>
        <p:sp>
          <p:nvSpPr>
            <p:cNvPr id="5148" name="Freeform 20"/>
            <p:cNvSpPr>
              <a:spLocks/>
            </p:cNvSpPr>
            <p:nvPr/>
          </p:nvSpPr>
          <p:spPr bwMode="auto">
            <a:xfrm>
              <a:off x="3075" y="6390"/>
              <a:ext cx="1200" cy="530"/>
            </a:xfrm>
            <a:custGeom>
              <a:avLst/>
              <a:gdLst>
                <a:gd name="T0" fmla="*/ 1200 w 1200"/>
                <a:gd name="T1" fmla="*/ 130 h 530"/>
                <a:gd name="T2" fmla="*/ 1200 w 1200"/>
                <a:gd name="T3" fmla="*/ 530 h 530"/>
                <a:gd name="T4" fmla="*/ 0 w 1200"/>
                <a:gd name="T5" fmla="*/ 530 h 530"/>
                <a:gd name="T6" fmla="*/ 0 w 1200"/>
                <a:gd name="T7" fmla="*/ 0 h 5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200"/>
                <a:gd name="T13" fmla="*/ 0 h 530"/>
                <a:gd name="T14" fmla="*/ 1200 w 1200"/>
                <a:gd name="T15" fmla="*/ 530 h 5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200" h="530">
                  <a:moveTo>
                    <a:pt x="1200" y="130"/>
                  </a:moveTo>
                  <a:lnTo>
                    <a:pt x="1200" y="530"/>
                  </a:lnTo>
                  <a:lnTo>
                    <a:pt x="0" y="530"/>
                  </a:ln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28" name="Text Box 21"/>
          <p:cNvSpPr txBox="1">
            <a:spLocks noChangeArrowheads="1"/>
          </p:cNvSpPr>
          <p:nvPr/>
        </p:nvSpPr>
        <p:spPr bwMode="auto">
          <a:xfrm>
            <a:off x="327025" y="3560763"/>
            <a:ext cx="4635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/>
              <a:t>POVRATNE REAKCIJE </a:t>
            </a:r>
          </a:p>
        </p:txBody>
      </p:sp>
      <p:sp>
        <p:nvSpPr>
          <p:cNvPr id="5129" name="Text Box 22"/>
          <p:cNvSpPr txBox="1">
            <a:spLocks noChangeArrowheads="1"/>
          </p:cNvSpPr>
          <p:nvPr/>
        </p:nvSpPr>
        <p:spPr bwMode="auto">
          <a:xfrm>
            <a:off x="457200" y="5410200"/>
            <a:ext cx="31242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3300"/>
                </a:solidFill>
              </a:rPr>
              <a:t>	povratna sprega </a:t>
            </a:r>
            <a:r>
              <a:rPr lang="en-US" altLang="en-US" b="1" i="1">
                <a:solidFill>
                  <a:srgbClr val="FF3300"/>
                </a:solidFill>
              </a:rPr>
              <a:t>Feedback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</a:p>
        </p:txBody>
      </p:sp>
      <p:sp>
        <p:nvSpPr>
          <p:cNvPr id="5130" name="Rectangle 23"/>
          <p:cNvSpPr>
            <a:spLocks noChangeArrowheads="1"/>
          </p:cNvSpPr>
          <p:nvPr/>
        </p:nvSpPr>
        <p:spPr bwMode="auto">
          <a:xfrm>
            <a:off x="0" y="2211388"/>
            <a:ext cx="184150" cy="73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imes New Roman" pitchFamily="18" charset="0"/>
            </a:endParaRPr>
          </a:p>
        </p:txBody>
      </p:sp>
      <p:sp>
        <p:nvSpPr>
          <p:cNvPr id="5131" name="Rectangle 24"/>
          <p:cNvSpPr>
            <a:spLocks noChangeArrowheads="1"/>
          </p:cNvSpPr>
          <p:nvPr/>
        </p:nvSpPr>
        <p:spPr bwMode="auto">
          <a:xfrm>
            <a:off x="0" y="2941638"/>
            <a:ext cx="0" cy="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Wingdings 3" pitchFamily="18" charset="2"/>
            </a:endParaRPr>
          </a:p>
        </p:txBody>
      </p:sp>
      <p:sp>
        <p:nvSpPr>
          <p:cNvPr id="5132" name="Rectangle 25"/>
          <p:cNvSpPr>
            <a:spLocks noChangeArrowheads="1"/>
          </p:cNvSpPr>
          <p:nvPr/>
        </p:nvSpPr>
        <p:spPr bwMode="auto">
          <a:xfrm>
            <a:off x="0" y="3216275"/>
            <a:ext cx="0" cy="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Wingdings 3" pitchFamily="18" charset="2"/>
            </a:endParaRPr>
          </a:p>
        </p:txBody>
      </p:sp>
      <p:sp>
        <p:nvSpPr>
          <p:cNvPr id="5133" name="Rectangle 26"/>
          <p:cNvSpPr>
            <a:spLocks noChangeArrowheads="1"/>
          </p:cNvSpPr>
          <p:nvPr/>
        </p:nvSpPr>
        <p:spPr bwMode="auto">
          <a:xfrm>
            <a:off x="0" y="3490913"/>
            <a:ext cx="0" cy="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Wingdings 3" pitchFamily="18" charset="2"/>
            </a:endParaRPr>
          </a:p>
        </p:txBody>
      </p:sp>
      <p:sp>
        <p:nvSpPr>
          <p:cNvPr id="5134" name="Rectangle 27"/>
          <p:cNvSpPr>
            <a:spLocks noChangeArrowheads="1"/>
          </p:cNvSpPr>
          <p:nvPr/>
        </p:nvSpPr>
        <p:spPr bwMode="auto">
          <a:xfrm>
            <a:off x="685800" y="484188"/>
            <a:ext cx="77724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>
                <a:solidFill>
                  <a:schemeClr val="tx2"/>
                </a:solidFill>
              </a:rPr>
              <a:t>Osnovni mehanizmi</a:t>
            </a:r>
            <a:r>
              <a:rPr lang="en-US" altLang="en-US" sz="4000">
                <a:solidFill>
                  <a:schemeClr val="tx2"/>
                </a:solidFill>
              </a:rPr>
              <a:t> slo</a:t>
            </a:r>
            <a:r>
              <a:rPr lang="sr-Latn-RS" altLang="en-US" sz="4000">
                <a:solidFill>
                  <a:schemeClr val="tx2"/>
                </a:solidFill>
              </a:rPr>
              <a:t>ženih </a:t>
            </a:r>
            <a:r>
              <a:rPr lang="en-US" altLang="en-US" sz="4000">
                <a:solidFill>
                  <a:schemeClr val="tx2"/>
                </a:solidFill>
              </a:rPr>
              <a:t>procesa</a:t>
            </a:r>
            <a:br>
              <a:rPr lang="en-US" altLang="en-US" sz="4000">
                <a:solidFill>
                  <a:schemeClr val="tx2"/>
                </a:solidFill>
              </a:rPr>
            </a:br>
            <a:endParaRPr lang="en-US" altLang="en-US" sz="4000">
              <a:solidFill>
                <a:schemeClr val="tx2"/>
              </a:solidFill>
            </a:endParaRPr>
          </a:p>
        </p:txBody>
      </p:sp>
      <p:grpSp>
        <p:nvGrpSpPr>
          <p:cNvPr id="5135" name="Group 28"/>
          <p:cNvGrpSpPr>
            <a:grpSpLocks/>
          </p:cNvGrpSpPr>
          <p:nvPr/>
        </p:nvGrpSpPr>
        <p:grpSpPr bwMode="auto">
          <a:xfrm>
            <a:off x="5349177" y="3562826"/>
            <a:ext cx="2087563" cy="719137"/>
            <a:chOff x="2595" y="5320"/>
            <a:chExt cx="1110" cy="400"/>
          </a:xfrm>
        </p:grpSpPr>
        <p:sp>
          <p:nvSpPr>
            <p:cNvPr id="5137" name="Text Box 29"/>
            <p:cNvSpPr txBox="1">
              <a:spLocks noChangeArrowheads="1"/>
            </p:cNvSpPr>
            <p:nvPr/>
          </p:nvSpPr>
          <p:spPr bwMode="auto">
            <a:xfrm>
              <a:off x="2595" y="5320"/>
              <a:ext cx="225" cy="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/>
                <a:t>A</a:t>
              </a:r>
              <a:r>
                <a:rPr lang="en-US" altLang="en-US" sz="1200" b="1"/>
                <a:t>	</a:t>
              </a:r>
              <a:endParaRPr lang="en-US" altLang="en-US" sz="1000" b="1"/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1"/>
            </a:p>
          </p:txBody>
        </p:sp>
        <p:sp>
          <p:nvSpPr>
            <p:cNvPr id="5138" name="Line 30"/>
            <p:cNvSpPr>
              <a:spLocks noChangeShapeType="1"/>
            </p:cNvSpPr>
            <p:nvPr/>
          </p:nvSpPr>
          <p:spPr bwMode="auto">
            <a:xfrm>
              <a:off x="3000" y="5440"/>
              <a:ext cx="3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39" name="Line 31"/>
            <p:cNvSpPr>
              <a:spLocks noChangeShapeType="1"/>
            </p:cNvSpPr>
            <p:nvPr/>
          </p:nvSpPr>
          <p:spPr bwMode="auto">
            <a:xfrm flipH="1">
              <a:off x="2955" y="5560"/>
              <a:ext cx="34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140" name="Text Box 32"/>
            <p:cNvSpPr txBox="1">
              <a:spLocks noChangeArrowheads="1"/>
            </p:cNvSpPr>
            <p:nvPr/>
          </p:nvSpPr>
          <p:spPr bwMode="auto">
            <a:xfrm>
              <a:off x="3480" y="5320"/>
              <a:ext cx="225" cy="4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b="1"/>
                <a:t>B</a:t>
              </a:r>
              <a:r>
                <a:rPr lang="en-US" altLang="en-US" sz="1200" b="1"/>
                <a:t>	</a:t>
              </a:r>
              <a:endParaRPr lang="en-US" altLang="en-US" sz="1000" b="1"/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 b="1"/>
            </a:p>
          </p:txBody>
        </p:sp>
      </p:grpSp>
      <p:sp>
        <p:nvSpPr>
          <p:cNvPr id="5136" name="Rectangle 4"/>
          <p:cNvSpPr>
            <a:spLocks noChangeArrowheads="1"/>
          </p:cNvSpPr>
          <p:nvPr/>
        </p:nvSpPr>
        <p:spPr bwMode="auto">
          <a:xfrm>
            <a:off x="4680830" y="2347913"/>
            <a:ext cx="228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en-US" dirty="0"/>
              <a:t>A </a:t>
            </a:r>
            <a:r>
              <a:rPr lang="en-US" altLang="en-US" dirty="0">
                <a:sym typeface="Symbol" pitchFamily="18" charset="2"/>
              </a:rPr>
              <a:t></a:t>
            </a:r>
            <a:r>
              <a:rPr lang="en-US" altLang="en-US" dirty="0"/>
              <a:t> X    </a:t>
            </a:r>
          </a:p>
          <a:p>
            <a:pPr algn="ctr" eaLnBrk="1" hangingPunct="1">
              <a:buFontTx/>
              <a:buNone/>
            </a:pPr>
            <a:r>
              <a:rPr lang="en-US" altLang="en-US" dirty="0"/>
              <a:t>B</a:t>
            </a:r>
            <a:r>
              <a:rPr lang="en-US" altLang="en-US" dirty="0">
                <a:sym typeface="Symbol" pitchFamily="18" charset="2"/>
              </a:rPr>
              <a:t></a:t>
            </a:r>
            <a:r>
              <a:rPr lang="en-US" altLang="en-US" dirty="0"/>
              <a:t> X</a:t>
            </a:r>
          </a:p>
          <a:p>
            <a:pPr algn="ctr" eaLnBrk="1" hangingPunct="1">
              <a:buFontTx/>
              <a:buNone/>
            </a:pPr>
            <a:endParaRPr lang="en-US" altLang="en-US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269" x="4870450" y="609600"/>
          <p14:tracePt t="2291" x="4864100" y="609600"/>
          <p14:tracePt t="2300" x="4857750" y="609600"/>
          <p14:tracePt t="2314" x="4845050" y="609600"/>
          <p14:tracePt t="2320" x="4838700" y="615950"/>
          <p14:tracePt t="2331" x="4800600" y="622300"/>
          <p14:tracePt t="2352" x="4749800" y="635000"/>
          <p14:tracePt t="2372" x="4718050" y="641350"/>
          <p14:tracePt t="2383" x="4597400" y="641350"/>
          <p14:tracePt t="2404" x="4419600" y="654050"/>
          <p14:tracePt t="2414" x="4324350" y="654050"/>
          <p14:tracePt t="2435" x="4140200" y="654050"/>
          <p14:tracePt t="2447" x="4064000" y="654050"/>
          <p14:tracePt t="2464" x="3937000" y="654050"/>
          <p14:tracePt t="2486" x="3892550" y="654050"/>
          <p14:tracePt t="2497" x="3790950" y="654050"/>
          <p14:tracePt t="2518" x="3670300" y="654050"/>
          <p14:tracePt t="2538" x="3587750" y="654050"/>
          <p14:tracePt t="2549" x="3384550" y="654050"/>
          <p14:tracePt t="2569" x="3155950" y="654050"/>
          <p14:tracePt t="2597" x="3035300" y="654050"/>
          <p14:tracePt t="2601" x="2825750" y="654050"/>
          <p14:tracePt t="2615" x="2724150" y="654050"/>
          <p14:tracePt t="2630" x="2597150" y="654050"/>
          <p14:tracePt t="2647" x="2520950" y="654050"/>
          <p14:tracePt t="2664" x="2501900" y="654050"/>
          <p14:tracePt t="2680" x="2482850" y="654050"/>
          <p14:tracePt t="2698" x="2463800" y="654050"/>
          <p14:tracePt t="2714" x="2413000" y="654050"/>
          <p14:tracePt t="2731" x="2355850" y="654050"/>
          <p14:tracePt t="2747" x="2324100" y="654050"/>
          <p14:tracePt t="2764" x="2273300" y="654050"/>
          <p14:tracePt t="2780" x="2254250" y="654050"/>
          <p14:tracePt t="2797" x="2247900" y="654050"/>
          <p14:tracePt t="2814" x="2235200" y="654050"/>
          <p14:tracePt t="2831" x="2228850" y="654050"/>
          <p14:tracePt t="2847" x="2209800" y="654050"/>
          <p14:tracePt t="2882" x="2203450" y="654050"/>
          <p14:tracePt t="2884" x="2197100" y="654050"/>
          <p14:tracePt t="2932" x="2190750" y="654050"/>
          <p14:tracePt t="2942" x="2184400" y="654050"/>
          <p14:tracePt t="2955" x="2178050" y="654050"/>
          <p14:tracePt t="2963" x="2171700" y="654050"/>
          <p14:tracePt t="2964" x="2165350" y="654050"/>
          <p14:tracePt t="2979" x="2152650" y="654050"/>
          <p14:tracePt t="9621" x="2165350" y="654050"/>
          <p14:tracePt t="9633" x="2171700" y="654050"/>
          <p14:tracePt t="9641" x="2184400" y="654050"/>
          <p14:tracePt t="9652" x="2203450" y="654050"/>
          <p14:tracePt t="9654" x="2216150" y="654050"/>
          <p14:tracePt t="9666" x="2235200" y="654050"/>
          <p14:tracePt t="9682" x="2254250" y="654050"/>
          <p14:tracePt t="9699" x="2266950" y="654050"/>
          <p14:tracePt t="9766" x="2273300" y="654050"/>
          <p14:tracePt t="9796" x="2279650" y="654050"/>
          <p14:tracePt t="9808" x="2286000" y="654050"/>
          <p14:tracePt t="9824" x="2292350" y="654050"/>
          <p14:tracePt t="9825" x="2298700" y="654050"/>
          <p14:tracePt t="9831" x="2311400" y="654050"/>
          <p14:tracePt t="9848" x="2336800" y="654050"/>
          <p14:tracePt t="9866" x="2368550" y="654050"/>
          <p14:tracePt t="9882" x="2381250" y="654050"/>
          <p14:tracePt t="9899" x="2413000" y="654050"/>
          <p14:tracePt t="9916" x="2432050" y="654050"/>
          <p14:tracePt t="9932" x="2451100" y="654050"/>
          <p14:tracePt t="9949" x="2470150" y="654050"/>
          <p14:tracePt t="9966" x="2482850" y="654050"/>
          <p14:tracePt t="9982" x="2514600" y="654050"/>
          <p14:tracePt t="9999" x="2565400" y="654050"/>
          <p14:tracePt t="10032" x="2590800" y="654050"/>
          <p14:tracePt t="10048" x="2647950" y="654050"/>
          <p14:tracePt t="10048" x="2667000" y="654050"/>
          <p14:tracePt t="10064" x="2705100" y="654050"/>
          <p14:tracePt t="10082" x="2730500" y="654050"/>
          <p14:tracePt t="10099" x="2749550" y="654050"/>
          <p14:tracePt t="10116" x="2787650" y="654050"/>
          <p14:tracePt t="10133" x="2806700" y="654050"/>
          <p14:tracePt t="10149" x="2876550" y="654050"/>
          <p14:tracePt t="10166" x="2933700" y="666750"/>
          <p14:tracePt t="10182" x="2959100" y="666750"/>
          <p14:tracePt t="10199" x="2990850" y="666750"/>
          <p14:tracePt t="10216" x="3016250" y="666750"/>
          <p14:tracePt t="10232" x="3022600" y="666750"/>
          <p14:tracePt t="10249" x="3054350" y="666750"/>
          <p14:tracePt t="10266" x="3067050" y="666750"/>
          <p14:tracePt t="10283" x="3105150" y="666750"/>
          <p14:tracePt t="10299" x="3130550" y="666750"/>
          <p14:tracePt t="10316" x="3149600" y="666750"/>
          <p14:tracePt t="10332" x="3162300" y="666750"/>
          <p14:tracePt t="10349" x="3175000" y="666750"/>
          <p14:tracePt t="10366" x="3194050" y="666750"/>
          <p14:tracePt t="10382" x="3206750" y="666750"/>
          <p14:tracePt t="10399" x="3251200" y="673100"/>
          <p14:tracePt t="10416" x="3282950" y="673100"/>
          <p14:tracePt t="10432" x="3308350" y="673100"/>
          <p14:tracePt t="10449" x="3333750" y="673100"/>
          <p14:tracePt t="10466" x="3340100" y="673100"/>
          <p14:tracePt t="10482" x="3359150" y="673100"/>
          <p14:tracePt t="10499" x="3390900" y="673100"/>
          <p14:tracePt t="10516" x="3403600" y="673100"/>
          <p14:tracePt t="10532" x="3448050" y="679450"/>
          <p14:tracePt t="10549" x="3467100" y="679450"/>
          <p14:tracePt t="10566" x="3498850" y="679450"/>
          <p14:tracePt t="10582" x="3530600" y="685800"/>
          <p14:tracePt t="10599" x="3543300" y="685800"/>
          <p14:tracePt t="10616" x="3568700" y="685800"/>
          <p14:tracePt t="10632" x="3581400" y="685800"/>
          <p14:tracePt t="10649" x="3613150" y="685800"/>
          <p14:tracePt t="10666" x="3644900" y="685800"/>
          <p14:tracePt t="10682" x="3663950" y="685800"/>
          <p14:tracePt t="10699" x="3689350" y="685800"/>
          <p14:tracePt t="10716" x="3702050" y="685800"/>
          <p14:tracePt t="10732" x="3721100" y="685800"/>
          <p14:tracePt t="10748" x="3740150" y="685800"/>
          <p14:tracePt t="10765" x="3752850" y="685800"/>
          <p14:tracePt t="10782" x="3771900" y="685800"/>
          <p14:tracePt t="10798" x="3790950" y="685800"/>
          <p14:tracePt t="10815" x="3841750" y="685800"/>
          <p14:tracePt t="10831" x="3905250" y="685800"/>
          <p14:tracePt t="10848" x="3930650" y="685800"/>
          <p14:tracePt t="10865" x="3981450" y="685800"/>
          <p14:tracePt t="10881" x="4000500" y="685800"/>
          <p14:tracePt t="10898" x="4025900" y="685800"/>
          <p14:tracePt t="10915" x="4044950" y="685800"/>
          <p14:tracePt t="10932" x="4070350" y="692150"/>
          <p14:tracePt t="10948" x="4127500" y="692150"/>
          <p14:tracePt t="10965" x="4159250" y="692150"/>
          <p14:tracePt t="10981" x="4248150" y="704850"/>
          <p14:tracePt t="10998" x="4311650" y="704850"/>
          <p14:tracePt t="11015" x="4330700" y="704850"/>
          <p14:tracePt t="11031" x="4337050" y="704850"/>
          <p14:tracePt t="11048" x="4343400" y="704850"/>
          <p14:tracePt t="11065" x="4356100" y="704850"/>
          <p14:tracePt t="11081" x="4368800" y="704850"/>
          <p14:tracePt t="11098" x="4400550" y="704850"/>
          <p14:tracePt t="11115" x="4438650" y="704850"/>
          <p14:tracePt t="11131" x="4451350" y="704850"/>
          <p14:tracePt t="11148" x="4476750" y="704850"/>
          <p14:tracePt t="11165" x="4483100" y="704850"/>
          <p14:tracePt t="11181" x="4502150" y="704850"/>
          <p14:tracePt t="11198" x="4527550" y="704850"/>
          <p14:tracePt t="11215" x="4546600" y="704850"/>
          <p14:tracePt t="11231" x="4584700" y="704850"/>
          <p14:tracePt t="11248" x="4629150" y="704850"/>
          <p14:tracePt t="11265" x="4654550" y="704850"/>
          <p14:tracePt t="11281" x="4730750" y="704850"/>
          <p14:tracePt t="11298" x="4775200" y="704850"/>
          <p14:tracePt t="11315" x="4895850" y="704850"/>
          <p14:tracePt t="11331" x="4959350" y="704850"/>
          <p14:tracePt t="11348" x="5054600" y="704850"/>
          <p14:tracePt t="11365" x="5124450" y="704850"/>
          <p14:tracePt t="11381" x="5149850" y="704850"/>
          <p14:tracePt t="11398" x="5194300" y="704850"/>
          <p14:tracePt t="11415" x="5226050" y="711200"/>
          <p14:tracePt t="11431" x="5308600" y="730250"/>
          <p14:tracePt t="11448" x="5410200" y="755650"/>
          <p14:tracePt t="11465" x="5448300" y="768350"/>
          <p14:tracePt t="11481" x="5511800" y="800100"/>
          <p14:tracePt t="11498" x="5524500" y="806450"/>
          <p14:tracePt t="11515" x="5562600" y="812800"/>
          <p14:tracePt t="11531" x="5607050" y="819150"/>
          <p14:tracePt t="11548" x="5638800" y="819150"/>
          <p14:tracePt t="11564" x="5695950" y="825500"/>
          <p14:tracePt t="11581" x="5721350" y="825500"/>
          <p14:tracePt t="11598" x="5746750" y="825500"/>
          <p14:tracePt t="13696" x="5740400" y="831850"/>
          <p14:tracePt t="13707" x="5734050" y="844550"/>
          <p14:tracePt t="13722" x="5721350" y="850900"/>
          <p14:tracePt t="13727" x="5715000" y="857250"/>
          <p14:tracePt t="13731" x="5695950" y="876300"/>
          <p14:tracePt t="13748" x="5689600" y="889000"/>
          <p14:tracePt t="13765" x="5683250" y="895350"/>
          <p14:tracePt t="13801" x="5670550" y="901700"/>
          <p14:tracePt t="13804" x="5664200" y="901700"/>
          <p14:tracePt t="13815" x="5645150" y="914400"/>
          <p14:tracePt t="13831" x="5626100" y="920750"/>
          <p14:tracePt t="13848" x="5600700" y="927100"/>
          <p14:tracePt t="13865" x="5581650" y="933450"/>
          <p14:tracePt t="13881" x="5543550" y="939800"/>
          <p14:tracePt t="13898" x="5486400" y="958850"/>
          <p14:tracePt t="13915" x="5454650" y="971550"/>
          <p14:tracePt t="13931" x="5353050" y="1003300"/>
          <p14:tracePt t="13948" x="5283200" y="1016000"/>
          <p14:tracePt t="13965" x="5137150" y="1073150"/>
          <p14:tracePt t="13981" x="4953000" y="1130300"/>
          <p14:tracePt t="13998" x="4851400" y="1168400"/>
          <p14:tracePt t="14015" x="4660900" y="1244600"/>
          <p14:tracePt t="14031" x="4572000" y="1270000"/>
          <p14:tracePt t="14048" x="4394200" y="1339850"/>
          <p14:tracePt t="14065" x="4222750" y="1409700"/>
          <p14:tracePt t="14082" x="4146550" y="1435100"/>
          <p14:tracePt t="14097" x="4006850" y="1485900"/>
          <p14:tracePt t="14113" x="3937000" y="1524000"/>
          <p14:tracePt t="14131" x="3829050" y="1600200"/>
          <p14:tracePt t="14148" x="3733800" y="1682750"/>
          <p14:tracePt t="14165" x="3683000" y="1733550"/>
          <p14:tracePt t="14181" x="3587750" y="1822450"/>
          <p14:tracePt t="14198" x="3549650" y="1860550"/>
          <p14:tracePt t="14214" x="3479800" y="1930400"/>
          <p14:tracePt t="14231" x="3403600" y="2000250"/>
          <p14:tracePt t="14248" x="3365500" y="2044700"/>
          <p14:tracePt t="14265" x="3282950" y="2114550"/>
          <p14:tracePt t="14281" x="3232150" y="2152650"/>
          <p14:tracePt t="14298" x="3143250" y="2228850"/>
          <p14:tracePt t="14315" x="3073400" y="2286000"/>
          <p14:tracePt t="14332" x="3048000" y="2317750"/>
          <p14:tracePt t="14348" x="2990850" y="2368550"/>
          <p14:tracePt t="14365" x="2959100" y="2387600"/>
          <p14:tracePt t="14381" x="2882900" y="2444750"/>
          <p14:tracePt t="14398" x="2806700" y="2482850"/>
          <p14:tracePt t="14415" x="2781300" y="2495550"/>
          <p14:tracePt t="14431" x="2749550" y="2508250"/>
          <p14:tracePt t="14894" x="2743200" y="2508250"/>
          <p14:tracePt t="14915" x="2736850" y="2508250"/>
          <p14:tracePt t="14925" x="2730500" y="2508250"/>
          <p14:tracePt t="14935" x="2717800" y="2508250"/>
          <p14:tracePt t="14946" x="2698750" y="2495550"/>
          <p14:tracePt t="14946" x="2673350" y="2489200"/>
          <p14:tracePt t="14967" x="2647950" y="2476500"/>
          <p14:tracePt t="14968" x="2609850" y="2451100"/>
          <p14:tracePt t="14980" x="2571750" y="2438400"/>
          <p14:tracePt t="14997" x="2495550" y="2393950"/>
          <p14:tracePt t="15013" x="2432050" y="2362200"/>
          <p14:tracePt t="15031" x="2413000" y="2349500"/>
          <p14:tracePt t="15048" x="2400300" y="2349500"/>
          <p14:tracePt t="15098" x="2393950" y="2349500"/>
          <p14:tracePt t="16750" x="2387600" y="2349500"/>
          <p14:tracePt t="16771" x="2374900" y="2362200"/>
          <p14:tracePt t="16782" x="2355850" y="2374900"/>
          <p14:tracePt t="16799" x="2330450" y="2393950"/>
          <p14:tracePt t="16801" x="2235200" y="2438400"/>
          <p14:tracePt t="16816" x="2165350" y="2463800"/>
          <p14:tracePt t="16832" x="2025650" y="2514600"/>
          <p14:tracePt t="16849" x="1860550" y="2571750"/>
          <p14:tracePt t="16866" x="1784350" y="2603500"/>
          <p14:tracePt t="16882" x="1644650" y="2673350"/>
          <p14:tracePt t="16899" x="1587500" y="2705100"/>
          <p14:tracePt t="16916" x="1473200" y="2794000"/>
          <p14:tracePt t="16932" x="1428750" y="2832100"/>
          <p14:tracePt t="16949" x="1358900" y="2895600"/>
          <p14:tracePt t="16965" x="1301750" y="2946400"/>
          <p14:tracePt t="16982" x="1270000" y="2959100"/>
          <p14:tracePt t="16999" x="1244600" y="2984500"/>
          <p14:tracePt t="17016" x="1212850" y="2997200"/>
          <p14:tracePt t="17033" x="1200150" y="3003550"/>
          <p14:tracePt t="17049" x="1181100" y="3016250"/>
          <p14:tracePt t="17066" x="1168400" y="3022600"/>
          <p14:tracePt t="17082" x="1130300" y="3035300"/>
          <p14:tracePt t="17099" x="1085850" y="3048000"/>
          <p14:tracePt t="17116" x="1047750" y="3054350"/>
          <p14:tracePt t="17132" x="965200" y="3067050"/>
          <p14:tracePt t="17149" x="933450" y="3073400"/>
          <p14:tracePt t="17166" x="882650" y="3079750"/>
          <p14:tracePt t="17182" x="869950" y="3079750"/>
          <p14:tracePt t="17199" x="863600" y="3079750"/>
          <p14:tracePt t="17292" x="863600" y="3073400"/>
          <p14:tracePt t="17301" x="863600" y="3067050"/>
          <p14:tracePt t="17312" x="863600" y="3060700"/>
          <p14:tracePt t="17323" x="863600" y="3041650"/>
          <p14:tracePt t="17335" x="863600" y="3028950"/>
          <p14:tracePt t="17347" x="863600" y="3016250"/>
          <p14:tracePt t="17348" x="863600" y="2984500"/>
          <p14:tracePt t="17364" x="863600" y="2965450"/>
          <p14:tracePt t="17381" x="876300" y="2933700"/>
          <p14:tracePt t="17399" x="876300" y="2914650"/>
          <p14:tracePt t="17399" x="882650" y="2889250"/>
          <p14:tracePt t="17416" x="889000" y="2863850"/>
          <p14:tracePt t="17432" x="895350" y="2806700"/>
          <p14:tracePt t="17449" x="895350" y="2787650"/>
          <p14:tracePt t="17465" x="895350" y="2749550"/>
          <p14:tracePt t="17482" x="895350" y="2736850"/>
          <p14:tracePt t="17498" x="895350" y="2717800"/>
          <p14:tracePt t="17516" x="895350" y="2705100"/>
          <p14:tracePt t="17563" x="895350" y="2698750"/>
          <p14:tracePt t="17633" x="895350" y="2692400"/>
          <p14:tracePt t="17674" x="895350" y="2686050"/>
          <p14:tracePt t="17685" x="895350" y="2679700"/>
          <p14:tracePt t="17707" x="895350" y="2673350"/>
          <p14:tracePt t="17880" x="895350" y="2679700"/>
          <p14:tracePt t="17890" x="895350" y="2686050"/>
          <p14:tracePt t="17908" x="895350" y="2692400"/>
          <p14:tracePt t="17910" x="895350" y="2711450"/>
          <p14:tracePt t="17916" x="895350" y="2736850"/>
          <p14:tracePt t="17932" x="895350" y="2755900"/>
          <p14:tracePt t="17949" x="895350" y="2794000"/>
          <p14:tracePt t="17966" x="895350" y="2819400"/>
          <p14:tracePt t="17982" x="895350" y="2863850"/>
          <p14:tracePt t="17998" x="895350" y="2921000"/>
          <p14:tracePt t="18016" x="895350" y="2946400"/>
          <p14:tracePt t="18032" x="895350" y="3009900"/>
          <p14:tracePt t="18049" x="895350" y="3035300"/>
          <p14:tracePt t="18066" x="895350" y="3092450"/>
          <p14:tracePt t="18082" x="895350" y="3136900"/>
          <p14:tracePt t="18099" x="895350" y="3162300"/>
          <p14:tracePt t="18116" x="895350" y="3206750"/>
          <p14:tracePt t="18132" x="895350" y="3225800"/>
          <p14:tracePt t="18148" x="895350" y="3263900"/>
          <p14:tracePt t="18164" x="895350" y="3308350"/>
          <p14:tracePt t="18182" x="895350" y="3321050"/>
          <p14:tracePt t="18199" x="895350" y="3365500"/>
          <p14:tracePt t="18216" x="895350" y="3378200"/>
          <p14:tracePt t="18232" x="895350" y="3397250"/>
          <p14:tracePt t="19281" x="901700" y="3397250"/>
          <p14:tracePt t="19302" x="908050" y="3390900"/>
          <p14:tracePt t="19312" x="914400" y="3384550"/>
          <p14:tracePt t="19324" x="914400" y="3371850"/>
          <p14:tracePt t="19335" x="927100" y="3352800"/>
          <p14:tracePt t="19345" x="933450" y="3346450"/>
          <p14:tracePt t="19355" x="946150" y="3327400"/>
          <p14:tracePt t="19364" x="965200" y="3289300"/>
          <p14:tracePt t="19382" x="977900" y="3251200"/>
          <p14:tracePt t="19398" x="977900" y="3238500"/>
          <p14:tracePt t="19416" x="984250" y="3194050"/>
          <p14:tracePt t="19432" x="990600" y="3175000"/>
          <p14:tracePt t="19449" x="996950" y="3143250"/>
          <p14:tracePt t="19465" x="1003300" y="3117850"/>
          <p14:tracePt t="19500" x="1003300" y="3111500"/>
          <p14:tracePt t="19516" x="1003300" y="3105150"/>
          <p14:tracePt t="19532" x="1009650" y="3098800"/>
          <p14:tracePt t="19555" x="1009650" y="3092450"/>
          <p14:tracePt t="19557" x="1009650" y="3086100"/>
          <p14:tracePt t="19566" x="1009650" y="3079750"/>
          <p14:tracePt t="19582" x="1009650" y="3060700"/>
          <p14:tracePt t="19599" x="1016000" y="3054350"/>
          <p14:tracePt t="19615" x="1016000" y="3028950"/>
          <p14:tracePt t="19632" x="1022350" y="3009900"/>
          <p14:tracePt t="19648" x="1022350" y="3003550"/>
          <p14:tracePt t="19666" x="1035050" y="2997200"/>
          <p14:tracePt t="19682" x="1041400" y="2990850"/>
          <p14:tracePt t="19699" x="1047750" y="2984500"/>
          <p14:tracePt t="19716" x="1060450" y="2978150"/>
          <p14:tracePt t="19750" x="1060450" y="2971800"/>
          <p14:tracePt t="19775" x="1066800" y="2971800"/>
          <p14:tracePt t="19782" x="1066800" y="2965450"/>
          <p14:tracePt t="19784" x="1073150" y="2965450"/>
          <p14:tracePt t="19799" x="1085850" y="2952750"/>
          <p14:tracePt t="19815" x="1098550" y="2946400"/>
          <p14:tracePt t="19832" x="1123950" y="2933700"/>
          <p14:tracePt t="19848" x="1136650" y="2933700"/>
          <p14:tracePt t="19866" x="1168400" y="2927350"/>
          <p14:tracePt t="19882" x="1193800" y="2927350"/>
          <p14:tracePt t="19899" x="1219200" y="2927350"/>
          <p14:tracePt t="19916" x="1314450" y="2927350"/>
          <p14:tracePt t="19933" x="1377950" y="2927350"/>
          <p14:tracePt t="19949" x="1530350" y="2927350"/>
          <p14:tracePt t="19966" x="1663700" y="2927350"/>
          <p14:tracePt t="19982" x="1695450" y="2927350"/>
          <p14:tracePt t="19998" x="1701800" y="2927350"/>
          <p14:tracePt t="20036" x="1695450" y="2927350"/>
          <p14:tracePt t="20038" x="1676400" y="2933700"/>
          <p14:tracePt t="20049" x="1612900" y="2952750"/>
          <p14:tracePt t="20065" x="1581150" y="2959100"/>
          <p14:tracePt t="20082" x="1504950" y="2990850"/>
          <p14:tracePt t="20099" x="1466850" y="3009900"/>
          <p14:tracePt t="20115" x="1377950" y="3067050"/>
          <p14:tracePt t="20132" x="1333500" y="3098800"/>
          <p14:tracePt t="20132" x="1282700" y="3130550"/>
          <p14:tracePt t="20149" x="1231900" y="3162300"/>
          <p14:tracePt t="20167" x="1149350" y="3213100"/>
          <p14:tracePt t="20182" x="1117600" y="3225800"/>
          <p14:tracePt t="20198" x="1092200" y="3238500"/>
          <p14:tracePt t="20216" x="1085850" y="3263900"/>
          <p14:tracePt t="20232" x="1092200" y="3276600"/>
          <p14:tracePt t="20249" x="1130300" y="3327400"/>
          <p14:tracePt t="20265" x="1168400" y="3359150"/>
          <p14:tracePt t="20282" x="1257300" y="3435350"/>
          <p14:tracePt t="20299" x="1365250" y="3492500"/>
          <p14:tracePt t="20315" x="1416050" y="3505200"/>
          <p14:tracePt t="20332" x="1479550" y="3536950"/>
          <p14:tracePt t="20349" x="1492250" y="3536950"/>
          <p14:tracePt t="20420" x="1492250" y="3530600"/>
          <p14:tracePt t="20430" x="1485900" y="3530600"/>
          <p14:tracePt t="20451" x="1479550" y="3524250"/>
          <p14:tracePt t="20452" x="1479550" y="3517900"/>
          <p14:tracePt t="20464" x="1479550" y="3511550"/>
          <p14:tracePt t="20481" x="1504950" y="3479800"/>
          <p14:tracePt t="20498" x="1549400" y="3422650"/>
          <p14:tracePt t="20516" x="1581150" y="3384550"/>
          <p14:tracePt t="20532" x="1644650" y="3314700"/>
          <p14:tracePt t="20549" x="1657350" y="3289300"/>
          <p14:tracePt t="20565" x="1689100" y="3232150"/>
          <p14:tracePt t="20582" x="1708150" y="3175000"/>
          <p14:tracePt t="20599" x="1714500" y="3149600"/>
          <p14:tracePt t="20615" x="1733550" y="3067050"/>
          <p14:tracePt t="20632" x="1752600" y="3016250"/>
          <p14:tracePt t="20648" x="1771650" y="2946400"/>
          <p14:tracePt t="20666" x="1784350" y="2895600"/>
          <p14:tracePt t="20682" x="1784350" y="2889250"/>
          <p14:tracePt t="20699" x="1790700" y="2870200"/>
          <p14:tracePt t="21456" x="1797050" y="2870200"/>
          <p14:tracePt t="21478" x="1803400" y="2870200"/>
          <p14:tracePt t="21480" x="1816100" y="2863850"/>
          <p14:tracePt t="21491" x="1841500" y="2851150"/>
          <p14:tracePt t="21499" x="1885950" y="2844800"/>
          <p14:tracePt t="21515" x="2000250" y="2800350"/>
          <p14:tracePt t="21532" x="2089150" y="2768600"/>
          <p14:tracePt t="21549" x="2273300" y="2698750"/>
          <p14:tracePt t="21565" x="2463800" y="2616200"/>
          <p14:tracePt t="21582" x="2559050" y="2571750"/>
          <p14:tracePt t="21599" x="2774950" y="2482850"/>
          <p14:tracePt t="21615" x="2876550" y="2438400"/>
          <p14:tracePt t="21632" x="3136900" y="2355850"/>
          <p14:tracePt t="21648" x="3441700" y="2292350"/>
          <p14:tracePt t="21666" x="3613150" y="2260600"/>
          <p14:tracePt t="21682" x="3905250" y="2216150"/>
          <p14:tracePt t="21699" x="4000500" y="2209800"/>
          <p14:tracePt t="21715" x="4165600" y="2203450"/>
          <p14:tracePt t="21732" x="4241800" y="2203450"/>
          <p14:tracePt t="21748" x="4267200" y="2197100"/>
          <p14:tracePt t="21765" x="4311650" y="2184400"/>
          <p14:tracePt t="21782" x="4337050" y="2178050"/>
          <p14:tracePt t="21799" x="4406900" y="2146300"/>
          <p14:tracePt t="21815" x="4502150" y="2114550"/>
          <p14:tracePt t="21832" x="4540250" y="2101850"/>
          <p14:tracePt t="21849" x="4597400" y="2082800"/>
          <p14:tracePt t="21865" x="4622800" y="2076450"/>
          <p14:tracePt t="21882" x="4648200" y="2063750"/>
          <p14:tracePt t="21899" x="4673600" y="2051050"/>
          <p14:tracePt t="21915" x="4692650" y="2044700"/>
          <p14:tracePt t="21932" x="4737100" y="2019300"/>
          <p14:tracePt t="21949" x="4775200" y="2006600"/>
          <p14:tracePt t="21965" x="4845050" y="1981200"/>
          <p14:tracePt t="21982" x="4908550" y="1955800"/>
          <p14:tracePt t="21998" x="4933950" y="1949450"/>
          <p14:tracePt t="22016" x="4991100" y="1930400"/>
          <p14:tracePt t="22032" x="5022850" y="1924050"/>
          <p14:tracePt t="22049" x="5124450" y="1917700"/>
          <p14:tracePt t="22065" x="5276850" y="1905000"/>
          <p14:tracePt t="22082" x="5365750" y="1898650"/>
          <p14:tracePt t="22098" x="5568950" y="1898650"/>
          <p14:tracePt t="22116" x="5664200" y="1898650"/>
          <p14:tracePt t="22132" x="5867400" y="1898650"/>
          <p14:tracePt t="22148" x="6032500" y="1898650"/>
          <p14:tracePt t="22166" x="6083300" y="1898650"/>
          <p14:tracePt t="22182" x="6165850" y="1898650"/>
          <p14:tracePt t="22258" x="6159500" y="1905000"/>
          <p14:tracePt t="22273" x="6153150" y="1917700"/>
          <p14:tracePt t="22274" x="6134100" y="1936750"/>
          <p14:tracePt t="22281" x="6115050" y="1955800"/>
          <p14:tracePt t="22298" x="6038850" y="2006600"/>
          <p14:tracePt t="22316" x="5969000" y="2038350"/>
          <p14:tracePt t="22332" x="5784850" y="2133600"/>
          <p14:tracePt t="22349" x="5607050" y="2209800"/>
          <p14:tracePt t="22365" x="5518150" y="2247900"/>
          <p14:tracePt t="22382" x="5391150" y="2298700"/>
          <p14:tracePt t="22399" x="5334000" y="2330450"/>
          <p14:tracePt t="22559" x="5340350" y="2330450"/>
          <p14:tracePt t="22580" x="5359400" y="2336800"/>
          <p14:tracePt t="22580" x="5378450" y="2343150"/>
          <p14:tracePt t="22600" x="5391150" y="2349500"/>
          <p14:tracePt t="22616" x="5429250" y="2355850"/>
          <p14:tracePt t="22618" x="5505450" y="2368550"/>
          <p14:tracePt t="22632" x="5556250" y="2381250"/>
          <p14:tracePt t="22648" x="5619750" y="2387600"/>
          <p14:tracePt t="22666" x="5645150" y="2387600"/>
          <p14:tracePt t="22682" x="5689600" y="2393950"/>
          <p14:tracePt t="22699" x="5721350" y="2393950"/>
          <p14:tracePt t="22715" x="5746750" y="2393950"/>
          <p14:tracePt t="22733" x="5816600" y="2393950"/>
          <p14:tracePt t="22748" x="5861050" y="2393950"/>
          <p14:tracePt t="22765" x="5956300" y="2393950"/>
          <p14:tracePt t="22782" x="6032500" y="2393950"/>
          <p14:tracePt t="22798" x="6076950" y="2393950"/>
          <p14:tracePt t="22815" x="6178550" y="2393950"/>
          <p14:tracePt t="22832" x="6223000" y="2393950"/>
          <p14:tracePt t="22849" x="6286500" y="2393950"/>
          <p14:tracePt t="22865" x="6337300" y="2400300"/>
          <p14:tracePt t="25712" x="6330950" y="2400300"/>
          <p14:tracePt t="25722" x="6324600" y="2400300"/>
          <p14:tracePt t="25744" x="6318250" y="2400300"/>
          <p14:tracePt t="25773" x="6311900" y="2400300"/>
          <p14:tracePt t="25785" x="6305550" y="2400300"/>
          <p14:tracePt t="25807" x="6299200" y="2400300"/>
          <p14:tracePt t="25817" x="6286500" y="2400300"/>
          <p14:tracePt t="25826" x="6286500" y="2406650"/>
          <p14:tracePt t="25836" x="6273800" y="2413000"/>
          <p14:tracePt t="25849" x="6261100" y="2419350"/>
          <p14:tracePt t="25851" x="6248400" y="2425700"/>
          <p14:tracePt t="25866" x="6235700" y="2432050"/>
          <p14:tracePt t="25883" x="6229350" y="2438400"/>
          <p14:tracePt t="25899" x="6229350" y="2444750"/>
          <p14:tracePt t="25916" x="6223000" y="2444750"/>
          <p14:tracePt t="25951" x="6216650" y="2444750"/>
          <p14:tracePt t="25954" x="6216650" y="2451100"/>
          <p14:tracePt t="25966" x="6210300" y="2457450"/>
          <p14:tracePt t="25983" x="6203950" y="2463800"/>
          <p14:tracePt t="26000" x="6191250" y="2482850"/>
          <p14:tracePt t="26016" x="6184900" y="2489200"/>
          <p14:tracePt t="26033" x="6159500" y="2508250"/>
          <p14:tracePt t="26048" x="6140450" y="2540000"/>
          <p14:tracePt t="26066" x="6127750" y="2552700"/>
          <p14:tracePt t="26083" x="6108700" y="2578100"/>
          <p14:tracePt t="26099" x="6102350" y="2584450"/>
          <p14:tracePt t="26116" x="6089650" y="2609850"/>
          <p14:tracePt t="26133" x="6083300" y="2622550"/>
          <p14:tracePt t="26150" x="6076950" y="2635250"/>
          <p14:tracePt t="26166" x="6070600" y="2660650"/>
          <p14:tracePt t="26183" x="6064250" y="2673350"/>
          <p14:tracePt t="26199" x="6057900" y="2705100"/>
          <p14:tracePt t="26216" x="6051550" y="2736850"/>
          <p14:tracePt t="26233" x="6051550" y="2755900"/>
          <p14:tracePt t="26250" x="6051550" y="2794000"/>
          <p14:tracePt t="26267" x="6051550" y="2813050"/>
          <p14:tracePt t="26283" x="6051550" y="2870200"/>
          <p14:tracePt t="26300" x="6051550" y="2927350"/>
          <p14:tracePt t="26316" x="6051550" y="2952750"/>
          <p14:tracePt t="26333" x="6051550" y="2990850"/>
          <p14:tracePt t="26349" x="6051550" y="3009900"/>
          <p14:tracePt t="26366" x="6051550" y="3035300"/>
          <p14:tracePt t="26383" x="6051550" y="3067050"/>
          <p14:tracePt t="26399" x="6051550" y="3086100"/>
          <p14:tracePt t="26416" x="6051550" y="3111500"/>
          <p14:tracePt t="26433" x="6051550" y="3130550"/>
          <p14:tracePt t="26449" x="6051550" y="3155950"/>
          <p14:tracePt t="26466" x="6051550" y="3181350"/>
          <p14:tracePt t="26483" x="6051550" y="3187700"/>
          <p14:tracePt t="26499" x="6051550" y="3200400"/>
          <p14:tracePt t="26516" x="6051550" y="3206750"/>
          <p14:tracePt t="26533" x="6051550" y="3219450"/>
          <p14:tracePt t="26549" x="6057900" y="3238500"/>
          <p14:tracePt t="26566" x="6057900" y="3244850"/>
          <p14:tracePt t="26583" x="6070600" y="3270250"/>
          <p14:tracePt t="26599" x="6083300" y="3289300"/>
          <p14:tracePt t="26617" x="6102350" y="3314700"/>
          <p14:tracePt t="26633" x="6115050" y="3333750"/>
          <p14:tracePt t="26648" x="6134100" y="3365500"/>
          <p14:tracePt t="26665" x="6165850" y="3403600"/>
          <p14:tracePt t="26682" x="6184900" y="3422650"/>
          <p14:tracePt t="26699" x="6223000" y="3454400"/>
          <p14:tracePt t="26716" x="6261100" y="3473450"/>
          <p14:tracePt t="26733" x="6280150" y="3486150"/>
          <p14:tracePt t="26749" x="6305550" y="3498850"/>
          <p14:tracePt t="26766" x="6324600" y="3498850"/>
          <p14:tracePt t="26783" x="6356350" y="3498850"/>
          <p14:tracePt t="26800" x="6381750" y="3498850"/>
          <p14:tracePt t="26816" x="6432550" y="3486150"/>
          <p14:tracePt t="26833" x="6477000" y="3473450"/>
          <p14:tracePt t="26849" x="6502400" y="3460750"/>
          <p14:tracePt t="26866" x="6540500" y="3435350"/>
          <p14:tracePt t="26883" x="6572250" y="3384550"/>
          <p14:tracePt t="26899" x="6591300" y="3346450"/>
          <p14:tracePt t="26916" x="6629400" y="3263900"/>
          <p14:tracePt t="26934" x="6648450" y="3213100"/>
          <p14:tracePt t="26950" x="6680200" y="3130550"/>
          <p14:tracePt t="26966" x="6692900" y="3092450"/>
          <p14:tracePt t="26983" x="6724650" y="3041650"/>
          <p14:tracePt t="27000" x="6743700" y="2990850"/>
          <p14:tracePt t="27017" x="6756400" y="2952750"/>
          <p14:tracePt t="27033" x="6775450" y="2889250"/>
          <p14:tracePt t="27050" x="6788150" y="2863850"/>
          <p14:tracePt t="27066" x="6807200" y="2800350"/>
          <p14:tracePt t="27083" x="6813550" y="2762250"/>
          <p14:tracePt t="27099" x="6813550" y="2736850"/>
          <p14:tracePt t="27116" x="6813550" y="2692400"/>
          <p14:tracePt t="27133" x="6813550" y="2673350"/>
          <p14:tracePt t="27149" x="6807200" y="2635250"/>
          <p14:tracePt t="27166" x="6775450" y="2597150"/>
          <p14:tracePt t="27184" x="6750050" y="2584450"/>
          <p14:tracePt t="27199" x="6654800" y="2559050"/>
          <p14:tracePt t="27216" x="6597650" y="2546350"/>
          <p14:tracePt t="27233" x="6477000" y="2533650"/>
          <p14:tracePt t="27250" x="6419850" y="2533650"/>
          <p14:tracePt t="27265" x="6343650" y="2527300"/>
          <p14:tracePt t="27282" x="6318250" y="2527300"/>
          <p14:tracePt t="27316" x="6311900" y="2527300"/>
          <p14:tracePt t="27333" x="6305550" y="2527300"/>
          <p14:tracePt t="27335" x="6286500" y="2540000"/>
          <p14:tracePt t="27350" x="6267450" y="2552700"/>
          <p14:tracePt t="27366" x="6216650" y="2590800"/>
          <p14:tracePt t="27383" x="6191250" y="2609850"/>
          <p14:tracePt t="27399" x="6134100" y="2660650"/>
          <p14:tracePt t="27416" x="6096000" y="2692400"/>
          <p14:tracePt t="27433" x="6076950" y="2705100"/>
          <p14:tracePt t="27450" x="6057900" y="2730500"/>
          <p14:tracePt t="27466" x="6051550" y="2749550"/>
          <p14:tracePt t="27483" x="6038850" y="2800350"/>
          <p14:tracePt t="27499" x="6032500" y="2876550"/>
          <p14:tracePt t="27516" x="6032500" y="2921000"/>
          <p14:tracePt t="27533" x="6026150" y="2997200"/>
          <p14:tracePt t="27549" x="6019800" y="3022600"/>
          <p14:tracePt t="27566" x="6013450" y="3067050"/>
          <p14:tracePt t="27583" x="6007100" y="3086100"/>
          <p14:tracePt t="27600" x="6007100" y="3098800"/>
          <p14:tracePt t="27616" x="6000750" y="3124200"/>
          <p14:tracePt t="27633" x="6000750" y="3136900"/>
          <p14:tracePt t="27649" x="6000750" y="3175000"/>
          <p14:tracePt t="27666" x="6007100" y="3219450"/>
          <p14:tracePt t="27683" x="6019800" y="3232150"/>
          <p14:tracePt t="27699" x="6038850" y="3263900"/>
          <p14:tracePt t="27716" x="6051550" y="3270250"/>
          <p14:tracePt t="27733" x="6057900" y="3276600"/>
          <p14:tracePt t="27750" x="6064250" y="3282950"/>
          <p14:tracePt t="27766" x="6076950" y="3295650"/>
          <p14:tracePt t="27783" x="6089650" y="3302000"/>
          <p14:tracePt t="27799" x="6102350" y="3308350"/>
          <p14:tracePt t="27816" x="6121400" y="3327400"/>
          <p14:tracePt t="27833" x="6140450" y="3333750"/>
          <p14:tracePt t="27848" x="6184900" y="3346450"/>
          <p14:tracePt t="27866" x="6223000" y="3352800"/>
          <p14:tracePt t="27882" x="6248400" y="3352800"/>
          <p14:tracePt t="27898" x="6305550" y="3352800"/>
          <p14:tracePt t="27915" x="6337300" y="3352800"/>
          <p14:tracePt t="27915" x="6375400" y="3352800"/>
          <p14:tracePt t="27932" x="6407150" y="3352800"/>
          <p14:tracePt t="27948" x="6464300" y="3352800"/>
          <p14:tracePt t="27965" x="6483350" y="3352800"/>
          <p14:tracePt t="27982" x="6515100" y="3346450"/>
          <p14:tracePt t="27999" x="6527800" y="3333750"/>
          <p14:tracePt t="28015" x="6540500" y="3308350"/>
          <p14:tracePt t="28033" x="6559550" y="3282950"/>
          <p14:tracePt t="28048" x="6565900" y="3270250"/>
          <p14:tracePt t="28065" x="6591300" y="3244850"/>
          <p14:tracePt t="28082" x="6604000" y="3232150"/>
          <p14:tracePt t="28099" x="6623050" y="3219450"/>
          <p14:tracePt t="28115" x="6623050" y="3206750"/>
          <p14:tracePt t="28132" x="6629400" y="3206750"/>
          <p14:tracePt t="28417" x="6623050" y="3206750"/>
          <p14:tracePt t="28428" x="6604000" y="3206750"/>
          <p14:tracePt t="28438" x="6578600" y="3206750"/>
          <p14:tracePt t="28449" x="6546850" y="3206750"/>
          <p14:tracePt t="28451" x="6502400" y="3206750"/>
          <p14:tracePt t="28466" x="6381750" y="3206750"/>
          <p14:tracePt t="28483" x="6299200" y="3206750"/>
          <p14:tracePt t="28499" x="6115050" y="3206750"/>
          <p14:tracePt t="28516" x="5899150" y="3181350"/>
          <p14:tracePt t="28533" x="5791200" y="3175000"/>
          <p14:tracePt t="28549" x="5600700" y="3136900"/>
          <p14:tracePt t="28567" x="5524500" y="3117850"/>
          <p14:tracePt t="28583" x="5441950" y="3092450"/>
          <p14:tracePt t="28600" x="5422900" y="3079750"/>
          <p14:tracePt t="28616" x="5422900" y="3073400"/>
          <p14:tracePt t="28633" x="5410200" y="3067050"/>
          <p14:tracePt t="28649" x="5397500" y="3054350"/>
          <p14:tracePt t="28666" x="5359400" y="3028950"/>
          <p14:tracePt t="28684" x="5295900" y="3003550"/>
          <p14:tracePt t="28699" x="5270500" y="2997200"/>
          <p14:tracePt t="28716" x="5226050" y="2978150"/>
          <p14:tracePt t="28733" x="5219700" y="2971800"/>
          <p14:tracePt t="28812" x="5226050" y="2971800"/>
          <p14:tracePt t="28824" x="5232400" y="2971800"/>
          <p14:tracePt t="28836" x="5251450" y="2965450"/>
          <p14:tracePt t="28838" x="5276850" y="2952750"/>
          <p14:tracePt t="28848" x="5314950" y="2946400"/>
          <p14:tracePt t="28848" x="5359400" y="2933700"/>
          <p14:tracePt t="28865" x="5416550" y="2908300"/>
          <p14:tracePt t="28882" x="5524500" y="2863850"/>
          <p14:tracePt t="28899" x="5575300" y="2844800"/>
          <p14:tracePt t="28915" x="5645150" y="2819400"/>
          <p14:tracePt t="28932" x="5664200" y="2806700"/>
          <p14:tracePt t="28948" x="5670550" y="2800350"/>
          <p14:tracePt t="29011" x="5651500" y="2800350"/>
          <p14:tracePt t="29013" x="5626100" y="2800350"/>
          <p14:tracePt t="29031" x="5594350" y="2813050"/>
          <p14:tracePt t="29034" x="5537200" y="2825750"/>
          <p14:tracePt t="29049" x="5410200" y="2857500"/>
          <p14:tracePt t="29065" x="5340350" y="2876550"/>
          <p14:tracePt t="29082" x="5245100" y="2921000"/>
          <p14:tracePt t="29099" x="5213350" y="2940050"/>
          <p14:tracePt t="29115" x="5175250" y="2965450"/>
          <p14:tracePt t="29132" x="5162550" y="2990850"/>
          <p14:tracePt t="29148" x="5162550" y="3009900"/>
          <p14:tracePt t="29165" x="5175250" y="3054350"/>
          <p14:tracePt t="29182" x="5207000" y="3079750"/>
          <p14:tracePt t="29198" x="5289550" y="3143250"/>
          <p14:tracePt t="29216" x="5378450" y="3194050"/>
          <p14:tracePt t="29232" x="5416550" y="3206750"/>
          <p14:tracePt t="29249" x="5467350" y="3219450"/>
          <p14:tracePt t="29343" x="5467350" y="3225800"/>
          <p14:tracePt t="29384" x="5467350" y="3232150"/>
          <p14:tracePt t="29417" x="5473700" y="3238500"/>
          <p14:tracePt t="29427" x="5486400" y="3244850"/>
          <p14:tracePt t="29432" x="5518150" y="3251200"/>
          <p14:tracePt t="29448" x="5556250" y="3257550"/>
          <p14:tracePt t="29450" x="5613400" y="3276600"/>
          <p14:tracePt t="29465" x="5746750" y="3302000"/>
          <p14:tracePt t="29482" x="5810250" y="3314700"/>
          <p14:tracePt t="29498" x="5911850" y="3333750"/>
          <p14:tracePt t="29515" x="5969000" y="3333750"/>
          <p14:tracePt t="29562" x="5969000" y="3340100"/>
          <p14:tracePt t="30407" x="5962650" y="3346450"/>
          <p14:tracePt t="30418" x="5956300" y="3346450"/>
          <p14:tracePt t="30428" x="5956300" y="3352800"/>
          <p14:tracePt t="30432" x="5937250" y="3359150"/>
          <p14:tracePt t="30468" x="5930900" y="3359150"/>
          <p14:tracePt t="30470" x="5924550" y="3365500"/>
          <p14:tracePt t="30483" x="5918200" y="3365500"/>
          <p14:tracePt t="30499" x="5905500" y="3365500"/>
          <p14:tracePt t="30516" x="5892800" y="3371850"/>
          <p14:tracePt t="30533" x="5880100" y="3371850"/>
          <p14:tracePt t="30549" x="5861050" y="3378200"/>
          <p14:tracePt t="30566" x="5848350" y="3378200"/>
          <p14:tracePt t="30583" x="5835650" y="3378200"/>
          <p14:tracePt t="30600" x="5829300" y="3378200"/>
          <p14:tracePt t="31622" x="5829300" y="3384550"/>
          <p14:tracePt t="31643" x="5829300" y="3390900"/>
          <p14:tracePt t="31654" x="5829300" y="3397250"/>
          <p14:tracePt t="31666" x="5829300" y="3409950"/>
          <p14:tracePt t="31668" x="5829300" y="3429000"/>
          <p14:tracePt t="31683" x="5810250" y="3492500"/>
          <p14:tracePt t="31699" x="5753100" y="3575050"/>
          <p14:tracePt t="31716" x="5715000" y="3619500"/>
          <p14:tracePt t="31733" x="5613400" y="3708400"/>
          <p14:tracePt t="31750" x="5562600" y="3759200"/>
          <p14:tracePt t="31766" x="5461000" y="3835400"/>
          <p14:tracePt t="31783" x="5403850" y="3873500"/>
          <p14:tracePt t="31799" x="5276850" y="3943350"/>
          <p14:tracePt t="31816" x="5137150" y="4013200"/>
          <p14:tracePt t="31833" x="5067300" y="4038600"/>
          <p14:tracePt t="31849" x="4933950" y="4083050"/>
          <p14:tracePt t="31866" x="4876800" y="4089400"/>
          <p14:tracePt t="31883" x="4806950" y="4102100"/>
          <p14:tracePt t="31900" x="4768850" y="4102100"/>
          <p14:tracePt t="31916" x="4756150" y="4102100"/>
          <p14:tracePt t="31933" x="4724400" y="4102100"/>
          <p14:tracePt t="31949" x="4718050" y="4102100"/>
          <p14:tracePt t="31966" x="4692650" y="4102100"/>
          <p14:tracePt t="31983" x="4679950" y="4102100"/>
          <p14:tracePt t="32070" x="4692650" y="4102100"/>
          <p14:tracePt t="32080" x="4711700" y="4102100"/>
          <p14:tracePt t="32083" x="4737100" y="4102100"/>
          <p14:tracePt t="32101" x="4762500" y="4102100"/>
          <p14:tracePt t="32102" x="4794250" y="4102100"/>
          <p14:tracePt t="32115" x="4838700" y="4102100"/>
          <p14:tracePt t="32132" x="4902200" y="4102100"/>
          <p14:tracePt t="32148" x="4959350" y="4102100"/>
          <p14:tracePt t="32166" x="4984750" y="4102100"/>
          <p14:tracePt t="32183" x="5086350" y="4102100"/>
          <p14:tracePt t="32200" x="5226050" y="4095750"/>
          <p14:tracePt t="32216" x="5321300" y="4095750"/>
          <p14:tracePt t="32233" x="5518150" y="4095750"/>
          <p14:tracePt t="32249" x="5613400" y="4095750"/>
          <p14:tracePt t="32266" x="5778500" y="4095750"/>
          <p14:tracePt t="32283" x="5905500" y="4089400"/>
          <p14:tracePt t="32299" x="5975350" y="4089400"/>
          <p14:tracePt t="32316" x="6083300" y="4076700"/>
          <p14:tracePt t="32333" x="6146800" y="4076700"/>
          <p14:tracePt t="32349" x="6311900" y="4076700"/>
          <p14:tracePt t="32366" x="6502400" y="4076700"/>
          <p14:tracePt t="32383" x="6604000" y="4076700"/>
          <p14:tracePt t="32399" x="6781800" y="4076700"/>
          <p14:tracePt t="32416" x="6858000" y="4076700"/>
          <p14:tracePt t="32416" x="6927850" y="4076700"/>
          <p14:tracePt t="32433" x="6972300" y="4076700"/>
          <p14:tracePt t="32449" x="7035800" y="4076700"/>
          <p14:tracePt t="32466" x="7054850" y="4076700"/>
          <p14:tracePt t="32482" x="7086600" y="4070350"/>
          <p14:tracePt t="32500" x="7099300" y="4070350"/>
          <p14:tracePt t="32516" x="7131050" y="4064000"/>
          <p14:tracePt t="32610" x="7124700" y="4064000"/>
          <p14:tracePt t="33190" x="7118350" y="4064000"/>
          <p14:tracePt t="33221" x="7118350" y="4070350"/>
          <p14:tracePt t="33242" x="7118350" y="4076700"/>
          <p14:tracePt t="33354" x="7112000" y="4076700"/>
          <p14:tracePt t="33385" x="7105650" y="4076700"/>
          <p14:tracePt t="33406" x="7099300" y="4076700"/>
          <p14:tracePt t="33468" x="7092950" y="4076700"/>
          <p14:tracePt t="33491" x="7086600" y="4076700"/>
          <p14:tracePt t="34425" x="7086600" y="4083050"/>
          <p14:tracePt t="34466" x="7086600" y="4089400"/>
          <p14:tracePt t="34538" x="7092950" y="4089400"/>
          <p14:tracePt t="34580" x="7099300" y="4089400"/>
          <p14:tracePt t="34682" x="7099300" y="4095750"/>
          <p14:tracePt t="35151" x="7105650" y="4095750"/>
          <p14:tracePt t="35192" x="7112000" y="4095750"/>
          <p14:tracePt t="35304" x="7112000" y="4102100"/>
          <p14:tracePt t="35346" x="7118350" y="4108450"/>
          <p14:tracePt t="35538" x="7124700" y="4108450"/>
          <p14:tracePt t="35580" x="7131050" y="4108450"/>
          <p14:tracePt t="35967" x="7137400" y="4108450"/>
          <p14:tracePt t="40607" x="7137400" y="4114800"/>
          <p14:tracePt t="40627" x="7143750" y="4121150"/>
          <p14:tracePt t="43264" x="7143750" y="4127500"/>
          <p14:tracePt t="43397" x="7150100" y="4127500"/>
          <p14:tracePt t="43458" x="7150100" y="4133850"/>
          <p14:tracePt t="43499" x="7150100" y="4140200"/>
          <p14:tracePt t="43998" x="7150100" y="4146550"/>
          <p14:tracePt t="44141" x="7150100" y="4152900"/>
          <p14:tracePt t="44182" x="7150100" y="4159250"/>
          <p14:tracePt t="44213" x="7150100" y="4165600"/>
          <p14:tracePt t="44256" x="7150100" y="4171950"/>
          <p14:tracePt t="44276" x="7150100" y="4178300"/>
          <p14:tracePt t="44306" x="7150100" y="4184650"/>
          <p14:tracePt t="44317" x="7150100" y="4191000"/>
          <p14:tracePt t="44327" x="7150100" y="4197350"/>
          <p14:tracePt t="44348" x="7150100" y="4203700"/>
          <p14:tracePt t="44359" x="7150100" y="4210050"/>
          <p14:tracePt t="44390" x="7143750" y="4210050"/>
          <p14:tracePt t="44401" x="7143750" y="4216400"/>
          <p14:tracePt t="44410" x="7137400" y="4222750"/>
          <p14:tracePt t="44431" x="7131050" y="4229100"/>
          <p14:tracePt t="44452" x="7124700" y="4235450"/>
          <p14:tracePt t="44462" x="7118350" y="4241800"/>
          <p14:tracePt t="44474" x="7112000" y="4248150"/>
          <p14:tracePt t="44483" x="7105650" y="4248150"/>
          <p14:tracePt t="44486" x="7099300" y="4254500"/>
          <p14:tracePt t="44500" x="7092950" y="4267200"/>
          <p14:tracePt t="44515" x="7086600" y="4267200"/>
          <p14:tracePt t="44531" x="7073900" y="4286250"/>
          <p14:tracePt t="44549" x="7054850" y="4305300"/>
          <p14:tracePt t="44566" x="7042150" y="4311650"/>
          <p14:tracePt t="44583" x="7023100" y="4337050"/>
          <p14:tracePt t="44599" x="7010400" y="4349750"/>
          <p14:tracePt t="44616" x="6991350" y="4368800"/>
          <p14:tracePt t="44633" x="6965950" y="4400550"/>
          <p14:tracePt t="44649" x="6965950" y="4413250"/>
          <p14:tracePt t="44666" x="6946900" y="4425950"/>
          <p14:tracePt t="44683" x="6934200" y="4438650"/>
          <p14:tracePt t="44699" x="6921500" y="4451350"/>
          <p14:tracePt t="44716" x="6908800" y="4464050"/>
          <p14:tracePt t="44733" x="6902450" y="4470400"/>
          <p14:tracePt t="44749" x="6877050" y="4483100"/>
          <p14:tracePt t="44766" x="6858000" y="4495800"/>
          <p14:tracePt t="44783" x="6813550" y="4514850"/>
          <p14:tracePt t="44799" x="6743700" y="4546600"/>
          <p14:tracePt t="44816" x="6711950" y="4559300"/>
          <p14:tracePt t="44833" x="6642100" y="4578350"/>
          <p14:tracePt t="44849" x="6616700" y="4591050"/>
          <p14:tracePt t="44866" x="6565900" y="4616450"/>
          <p14:tracePt t="44883" x="6515100" y="4635500"/>
          <p14:tracePt t="44899" x="6489700" y="4641850"/>
          <p14:tracePt t="44916" x="6432550" y="4660900"/>
          <p14:tracePt t="44933" x="6407150" y="4673600"/>
          <p14:tracePt t="44949" x="6362700" y="4686300"/>
          <p14:tracePt t="44966" x="6337300" y="4699000"/>
          <p14:tracePt t="44983" x="6318250" y="4705350"/>
          <p14:tracePt t="44999" x="6292850" y="4711700"/>
          <p14:tracePt t="45016" x="6280150" y="4724400"/>
          <p14:tracePt t="45032" x="6242050" y="4737100"/>
          <p14:tracePt t="45049" x="6210300" y="4749800"/>
          <p14:tracePt t="45066" x="6203950" y="4756150"/>
          <p14:tracePt t="45083" x="6191250" y="4762500"/>
          <p14:tracePt t="45831" x="6197600" y="4762500"/>
          <p14:tracePt t="45872" x="6203950" y="4762500"/>
          <p14:tracePt t="45913" x="6210300" y="4762500"/>
          <p14:tracePt t="45944" x="6216650" y="4762500"/>
          <p14:tracePt t="45954" x="6223000" y="4762500"/>
          <p14:tracePt t="45958" x="6229350" y="4762500"/>
          <p14:tracePt t="45986" x="6235700" y="4762500"/>
          <p14:tracePt t="46037" x="6242050" y="4762500"/>
          <p14:tracePt t="47372" x="6242050" y="4768850"/>
          <p14:tracePt t="48045" x="6248400" y="4768850"/>
          <p14:tracePt t="48076" x="6254750" y="4768850"/>
          <p14:tracePt t="48096" x="6261100" y="4768850"/>
          <p14:tracePt t="48127" x="6267450" y="4768850"/>
          <p14:tracePt t="48138" x="6273800" y="4768850"/>
          <p14:tracePt t="48142" x="6280150" y="4768850"/>
          <p14:tracePt t="48170" x="6292850" y="4768850"/>
          <p14:tracePt t="48173" x="6299200" y="4768850"/>
          <p14:tracePt t="48184" x="6318250" y="4768850"/>
          <p14:tracePt t="48200" x="6324600" y="4768850"/>
          <p14:tracePt t="48216" x="6356350" y="4768850"/>
          <p14:tracePt t="48234" x="6369050" y="4768850"/>
          <p14:tracePt t="48250" x="6400800" y="4768850"/>
          <p14:tracePt t="48267" x="6413500" y="4768850"/>
          <p14:tracePt t="48267" x="6419850" y="4768850"/>
          <p14:tracePt t="48284" x="6438900" y="4768850"/>
          <p14:tracePt t="48300" x="6451600" y="4768850"/>
          <p14:tracePt t="48317" x="6464300" y="4768850"/>
          <p14:tracePt t="48334" x="6477000" y="4768850"/>
          <p14:tracePt t="48350" x="6489700" y="4768850"/>
          <p14:tracePt t="48367" x="6508750" y="4768850"/>
          <p14:tracePt t="48384" x="6527800" y="4768850"/>
          <p14:tracePt t="48400" x="6540500" y="4768850"/>
          <p14:tracePt t="48417" x="6553200" y="4768850"/>
          <p14:tracePt t="48434" x="6559550" y="4768850"/>
          <p14:tracePt t="48450" x="6572250" y="4768850"/>
          <p14:tracePt t="48466" x="6584950" y="4768850"/>
          <p14:tracePt t="48484" x="6597650" y="4768850"/>
          <p14:tracePt t="48500" x="6616700" y="4768850"/>
          <p14:tracePt t="48516" x="6635750" y="4775200"/>
          <p14:tracePt t="48555" x="6642100" y="4775200"/>
          <p14:tracePt t="48576" x="6648450" y="4775200"/>
          <p14:tracePt t="48591" x="6661150" y="4775200"/>
          <p14:tracePt t="48597" x="6667500" y="4775200"/>
          <p14:tracePt t="48600" x="6686550" y="4775200"/>
          <p14:tracePt t="48616" x="6718300" y="4775200"/>
          <p14:tracePt t="48634" x="6750050" y="4775200"/>
          <p14:tracePt t="48650" x="6756400" y="4775200"/>
          <p14:tracePt t="48666" x="6781800" y="4775200"/>
          <p14:tracePt t="48684" x="6788150" y="4775200"/>
          <p14:tracePt t="48700" x="6826250" y="4775200"/>
          <p14:tracePt t="48717" x="6864350" y="4775200"/>
          <p14:tracePt t="48734" x="6889750" y="4775200"/>
          <p14:tracePt t="48750" x="6927850" y="4775200"/>
          <p14:tracePt t="48767" x="6934200" y="4768850"/>
          <p14:tracePt t="48784" x="6953250" y="4768850"/>
          <p14:tracePt t="48800" x="6959600" y="4762500"/>
          <p14:tracePt t="48817" x="6972300" y="4762500"/>
          <p14:tracePt t="48834" x="6991350" y="4749800"/>
          <p14:tracePt t="48850" x="7004050" y="4743450"/>
          <p14:tracePt t="48867" x="7029450" y="4730750"/>
          <p14:tracePt t="48884" x="7042150" y="4724400"/>
          <p14:tracePt t="48900" x="7048500" y="4718050"/>
          <p14:tracePt t="48917" x="7054850" y="4705350"/>
          <p14:tracePt t="48934" x="7061200" y="4705350"/>
          <p14:tracePt t="48950" x="7073900" y="4692650"/>
          <p14:tracePt t="48966" x="7080250" y="4679950"/>
          <p14:tracePt t="48984" x="7086600" y="4673600"/>
          <p14:tracePt t="49000" x="7099300" y="4654550"/>
          <p14:tracePt t="49016" x="7099300" y="4635500"/>
          <p14:tracePt t="49034" x="7099300" y="4597400"/>
          <p14:tracePt t="49050" x="7105650" y="4591050"/>
          <p14:tracePt t="49050" x="7105650" y="4572000"/>
          <p14:tracePt t="49067" x="7105650" y="4559300"/>
          <p14:tracePt t="49084" x="7105650" y="4540250"/>
          <p14:tracePt t="49100" x="7105650" y="4533900"/>
          <p14:tracePt t="49117" x="7105650" y="4521200"/>
          <p14:tracePt t="49134" x="7105650" y="4514850"/>
          <p14:tracePt t="49150" x="7099300" y="4508500"/>
          <p14:tracePt t="49166" x="7092950" y="4502150"/>
          <p14:tracePt t="49184" x="7086600" y="4495800"/>
          <p14:tracePt t="49200" x="7073900" y="4495800"/>
          <p14:tracePt t="49217" x="7061200" y="4483100"/>
          <p14:tracePt t="49234" x="7054850" y="4483100"/>
          <p14:tracePt t="49250" x="7042150" y="4476750"/>
          <p14:tracePt t="49267" x="7035800" y="4476750"/>
          <p14:tracePt t="49284" x="7023100" y="4470400"/>
          <p14:tracePt t="49300" x="7016750" y="4470400"/>
          <p14:tracePt t="49300" x="7010400" y="4470400"/>
          <p14:tracePt t="49317" x="7004050" y="4464050"/>
          <p14:tracePt t="49334" x="6985000" y="4457700"/>
          <p14:tracePt t="49350" x="6978650" y="4457700"/>
          <p14:tracePt t="49367" x="6965950" y="4451350"/>
          <p14:tracePt t="49383" x="6959600" y="4451350"/>
          <p14:tracePt t="49400" x="6953250" y="4451350"/>
          <p14:tracePt t="49417" x="6946900" y="4445000"/>
          <p14:tracePt t="49434" x="6940550" y="4445000"/>
          <p14:tracePt t="49450" x="6934200" y="4445000"/>
          <p14:tracePt t="49466" x="6921500" y="4445000"/>
          <p14:tracePt t="49484" x="6896100" y="4445000"/>
          <p14:tracePt t="49500" x="6858000" y="4445000"/>
          <p14:tracePt t="49516" x="6845300" y="4445000"/>
          <p14:tracePt t="49534" x="6813550" y="4445000"/>
          <p14:tracePt t="49550" x="6807200" y="4445000"/>
          <p14:tracePt t="49567" x="6800850" y="4445000"/>
          <p14:tracePt t="49584" x="6794500" y="4445000"/>
          <p14:tracePt t="49620" x="6788150" y="4445000"/>
          <p14:tracePt t="49653" x="6781800" y="4445000"/>
          <p14:tracePt t="49662" x="6775450" y="4445000"/>
          <p14:tracePt t="49693" x="6769100" y="4445000"/>
          <p14:tracePt t="49724" x="6769100" y="4451350"/>
          <p14:tracePt t="49741" x="6762750" y="4451350"/>
          <p14:tracePt t="49745" x="6756400" y="4457700"/>
          <p14:tracePt t="49749" x="6750050" y="4464050"/>
          <p14:tracePt t="49799" x="6750050" y="4470400"/>
          <p14:tracePt t="49809" x="6750050" y="4476750"/>
          <p14:tracePt t="49830" x="6750050" y="4483100"/>
          <p14:tracePt t="49860" x="6743700" y="4483100"/>
          <p14:tracePt t="49881" x="6737350" y="4483100"/>
          <p14:tracePt t="49891" x="6737350" y="4489450"/>
          <p14:tracePt t="49912" x="6731000" y="4489450"/>
          <p14:tracePt t="49922" x="6731000" y="4495800"/>
          <p14:tracePt t="49932" x="6724650" y="4495800"/>
          <p14:tracePt t="50188" x="6718300" y="4495800"/>
          <p14:tracePt t="50218" x="6705600" y="4502150"/>
          <p14:tracePt t="50231" x="6692900" y="4508500"/>
          <p14:tracePt t="50240" x="6680200" y="4514850"/>
          <p14:tracePt t="50246" x="6654800" y="4521200"/>
          <p14:tracePt t="50259" x="6616700" y="4527550"/>
          <p14:tracePt t="50267" x="6534150" y="4540250"/>
          <p14:tracePt t="50284" x="6489700" y="4540250"/>
          <p14:tracePt t="50300" x="6400800" y="4552950"/>
          <p14:tracePt t="50316" x="6337300" y="4552950"/>
          <p14:tracePt t="50335" x="6299200" y="4559300"/>
          <p14:tracePt t="50350" x="6248400" y="4565650"/>
          <p14:tracePt t="50367" x="6223000" y="4572000"/>
          <p14:tracePt t="50383" x="6184900" y="4591050"/>
          <p14:tracePt t="50400" x="6159500" y="4597400"/>
          <p14:tracePt t="50416" x="6121400" y="4610100"/>
          <p14:tracePt t="50434" x="6102350" y="4610100"/>
          <p14:tracePt t="50450" x="6096000" y="4616450"/>
          <p14:tracePt t="50531" x="6102350" y="4616450"/>
          <p14:tracePt t="50541" x="6115050" y="4616450"/>
          <p14:tracePt t="50558" x="6134100" y="4616450"/>
          <p14:tracePt t="50559" x="6153150" y="4616450"/>
          <p14:tracePt t="50565" x="6210300" y="4616450"/>
          <p14:tracePt t="50582" x="6254750" y="4616450"/>
          <p14:tracePt t="50599" x="6356350" y="4616450"/>
          <p14:tracePt t="50615" x="6400800" y="4616450"/>
          <p14:tracePt t="50632" x="6496050" y="4616450"/>
          <p14:tracePt t="50650" x="6584950" y="4616450"/>
          <p14:tracePt t="50666" x="6629400" y="4616450"/>
          <p14:tracePt t="50684" x="6705600" y="4616450"/>
          <p14:tracePt t="50700" x="6731000" y="4616450"/>
          <p14:tracePt t="50717" x="6775450" y="4616450"/>
          <p14:tracePt t="50733" x="6781800" y="4616450"/>
          <p14:tracePt t="51654" x="6788150" y="4616450"/>
          <p14:tracePt t="51685" x="6794500" y="4616450"/>
          <p14:tracePt t="51695" x="6800850" y="4616450"/>
          <p14:tracePt t="51709" x="6807200" y="4616450"/>
          <p14:tracePt t="51718" x="6819900" y="4616450"/>
          <p14:tracePt t="51718" x="6826250" y="4616450"/>
          <p14:tracePt t="51732" x="6851650" y="4616450"/>
          <p14:tracePt t="51750" x="6858000" y="4616450"/>
          <p14:tracePt t="51766" x="6877050" y="4616450"/>
          <p14:tracePt t="51809" x="6883400" y="4616450"/>
          <p14:tracePt t="51822" x="6883400" y="4610100"/>
          <p14:tracePt t="51852" x="6883400" y="4603750"/>
          <p14:tracePt t="51895" x="6883400" y="4597400"/>
          <p14:tracePt t="52363" x="6889750" y="4597400"/>
          <p14:tracePt t="52365" x="6896100" y="4597400"/>
          <p14:tracePt t="52384" x="6902450" y="4597400"/>
          <p14:tracePt t="52386" x="6908800" y="4597400"/>
          <p14:tracePt t="52400" x="6921500" y="4597400"/>
          <p14:tracePt t="52434" x="6940550" y="4603750"/>
          <p14:tracePt t="52436" x="6959600" y="4603750"/>
          <p14:tracePt t="52450" x="6997700" y="4603750"/>
          <p14:tracePt t="52467" x="7010400" y="4603750"/>
          <p14:tracePt t="52484" x="7048500" y="4603750"/>
          <p14:tracePt t="52500" x="7067550" y="4603750"/>
          <p14:tracePt t="52517" x="7080250" y="4603750"/>
          <p14:tracePt t="52533" x="7092950" y="4603750"/>
          <p14:tracePt t="52550" x="7105650" y="4603750"/>
          <p14:tracePt t="52567" x="7131050" y="4603750"/>
          <p14:tracePt t="52584" x="7156450" y="4603750"/>
          <p14:tracePt t="52600" x="7200900" y="4603750"/>
          <p14:tracePt t="52617" x="7232650" y="4603750"/>
          <p14:tracePt t="52634" x="7258050" y="4603750"/>
          <p14:tracePt t="52650" x="7283450" y="4603750"/>
          <p14:tracePt t="52667" x="7296150" y="4603750"/>
          <p14:tracePt t="52683" x="7321550" y="4603750"/>
          <p14:tracePt t="52700" x="7340600" y="4603750"/>
          <p14:tracePt t="52738" x="7353300" y="4603750"/>
          <p14:tracePt t="52740" x="7359650" y="4603750"/>
          <p14:tracePt t="52768" x="7366000" y="4603750"/>
          <p14:tracePt t="52791" x="7372350" y="4603750"/>
          <p14:tracePt t="52812" x="7385050" y="4603750"/>
          <p14:tracePt t="52815" x="7391400" y="4603750"/>
          <p14:tracePt t="52833" x="7397750" y="4603750"/>
          <p14:tracePt t="52835" x="7410450" y="4603750"/>
          <p14:tracePt t="52850" x="7429500" y="4603750"/>
          <p14:tracePt t="52867" x="7461250" y="4603750"/>
          <p14:tracePt t="52884" x="7467600" y="4603750"/>
          <p14:tracePt t="52900" x="7493000" y="4603750"/>
          <p14:tracePt t="52916" x="7505700" y="4603750"/>
          <p14:tracePt t="52934" x="7543800" y="4603750"/>
          <p14:tracePt t="52950" x="7581900" y="4603750"/>
          <p14:tracePt t="52967" x="7600950" y="4603750"/>
          <p14:tracePt t="52984" x="7626350" y="4603750"/>
          <p14:tracePt t="53000" x="7639050" y="4603750"/>
          <p14:tracePt t="53017" x="7645400" y="4603750"/>
          <p14:tracePt t="53071" x="7651750" y="4603750"/>
          <p14:tracePt t="53081" x="7651750" y="4610100"/>
          <p14:tracePt t="53093" x="7658100" y="4610100"/>
          <p14:tracePt t="53336" x="7664450" y="4616450"/>
          <p14:tracePt t="53439" x="7664450" y="4622800"/>
          <p14:tracePt t="53480" x="7664450" y="4629150"/>
          <p14:tracePt t="55678" x="7664450" y="4635500"/>
          <p14:tracePt t="55688" x="7664450" y="4641850"/>
          <p14:tracePt t="55709" x="7664450" y="4648200"/>
          <p14:tracePt t="55719" x="7664450" y="4654550"/>
          <p14:tracePt t="55733" x="7664450" y="4667250"/>
          <p14:tracePt t="55735" x="7658100" y="4673600"/>
          <p14:tracePt t="55750" x="7639050" y="4692650"/>
          <p14:tracePt t="55767" x="7620000" y="4718050"/>
          <p14:tracePt t="55783" x="7600950" y="4730750"/>
          <p14:tracePt t="55800" x="7575550" y="4756150"/>
          <p14:tracePt t="55817" x="7562850" y="4762500"/>
          <p14:tracePt t="55833" x="7531100" y="4794250"/>
          <p14:tracePt t="55850" x="7512050" y="4819650"/>
          <p14:tracePt t="55867" x="7499350" y="4832350"/>
          <p14:tracePt t="55883" x="7467600" y="4851400"/>
          <p14:tracePt t="55900" x="7454900" y="4864100"/>
          <p14:tracePt t="55916" x="7435850" y="4883150"/>
          <p14:tracePt t="55934" x="7423150" y="4889500"/>
          <p14:tracePt t="55950" x="7410450" y="4889500"/>
          <p14:tracePt t="55967" x="7385050" y="4902200"/>
          <p14:tracePt t="55983" x="7385050" y="4908550"/>
          <p14:tracePt t="56000" x="7353300" y="4921250"/>
          <p14:tracePt t="56016" x="7321550" y="4933950"/>
          <p14:tracePt t="56033" x="7302500" y="4933950"/>
          <p14:tracePt t="56050" x="7264400" y="4946650"/>
          <p14:tracePt t="56066" x="7245350" y="4953000"/>
          <p14:tracePt t="56083" x="7226300" y="4972050"/>
          <p14:tracePt t="56100" x="7213600" y="4978400"/>
          <p14:tracePt t="56116" x="7188200" y="4991100"/>
          <p14:tracePt t="56133" x="7150100" y="5003800"/>
          <p14:tracePt t="56150" x="7124700" y="5010150"/>
          <p14:tracePt t="56166" x="7073900" y="5029200"/>
          <p14:tracePt t="56183" x="7035800" y="5041900"/>
          <p14:tracePt t="56200" x="6985000" y="5060950"/>
          <p14:tracePt t="56216" x="6908800" y="5092700"/>
          <p14:tracePt t="56234" x="6883400" y="5105400"/>
          <p14:tracePt t="56250" x="6819900" y="5137150"/>
          <p14:tracePt t="56267" x="6800850" y="5149850"/>
          <p14:tracePt t="56283" x="6756400" y="5181600"/>
          <p14:tracePt t="56300" x="6731000" y="5200650"/>
          <p14:tracePt t="56317" x="6724650" y="5213350"/>
          <p14:tracePt t="56333" x="6705600" y="5219700"/>
          <p14:tracePt t="56350" x="6705600" y="5226050"/>
          <p14:tracePt t="56367" x="6699250" y="5226050"/>
          <p14:tracePt t="56384" x="6692900" y="5238750"/>
          <p14:tracePt t="56400" x="6686550" y="5238750"/>
          <p14:tracePt t="56417" x="6673850" y="5251450"/>
          <p14:tracePt t="56433" x="6654800" y="5264150"/>
          <p14:tracePt t="56450" x="6629400" y="5276850"/>
          <p14:tracePt t="56467" x="6604000" y="5302250"/>
          <p14:tracePt t="56483" x="6591300" y="5314950"/>
          <p14:tracePt t="56500" x="6584950" y="5321300"/>
          <p14:tracePt t="56595" x="6584950" y="5327650"/>
          <p14:tracePt t="56627" x="6584950" y="5334000"/>
          <p14:tracePt t="56657" x="6584950" y="5340350"/>
          <p14:tracePt t="56667" x="6584950" y="5346700"/>
          <p14:tracePt t="56678" x="6584950" y="5353050"/>
          <p14:tracePt t="56699" x="6584950" y="5359400"/>
          <p14:tracePt t="56702" x="6584950" y="5365750"/>
          <p14:tracePt t="56720" x="6584950" y="5372100"/>
          <p14:tracePt t="56722" x="6578600" y="5372100"/>
          <p14:tracePt t="56751" x="6572250" y="5378450"/>
          <p14:tracePt t="56752" x="6572250" y="5384800"/>
          <p14:tracePt t="56765" x="6565900" y="5397500"/>
          <p14:tracePt t="56783" x="6559550" y="5403850"/>
          <p14:tracePt t="56800" x="6553200" y="5416550"/>
          <p14:tracePt t="56816" x="6546850" y="5429250"/>
          <p14:tracePt t="56833" x="6534150" y="5435600"/>
          <p14:tracePt t="56850" x="6527800" y="5448300"/>
          <p14:tracePt t="56866" x="6521450" y="5448300"/>
          <p14:tracePt t="56883" x="6515100" y="5461000"/>
          <p14:tracePt t="56900" x="6515100" y="5467350"/>
          <p14:tracePt t="56940" x="6515100" y="5473700"/>
          <p14:tracePt t="57854" x="6515100" y="5480050"/>
          <p14:tracePt t="57895" x="6515100" y="5486400"/>
          <p14:tracePt t="57978" x="6515100" y="5492750"/>
          <p14:tracePt t="57988" x="6515100" y="5499100"/>
          <p14:tracePt t="60035" x="6521450" y="5499100"/>
          <p14:tracePt t="60076" x="6527800" y="5499100"/>
          <p14:tracePt t="60239" x="6527800" y="5505450"/>
          <p14:tracePt t="60280" x="6534150" y="5511800"/>
          <p14:tracePt t="60321" x="6540500" y="5518150"/>
          <p14:tracePt t="60464" x="6540500" y="5524500"/>
          <p14:tracePt t="60505" x="6540500" y="5530850"/>
          <p14:tracePt t="60537" x="6540500" y="5537200"/>
          <p14:tracePt t="60893" x="6540500" y="5543550"/>
          <p14:tracePt t="60934" x="6540500" y="5549900"/>
          <p14:tracePt t="61099" x="6540500" y="5556250"/>
          <p14:tracePt t="61119" x="6540500" y="5562600"/>
          <p14:tracePt t="61129" x="6540500" y="5568950"/>
          <p14:tracePt t="61150" x="6540500" y="5575300"/>
          <p14:tracePt t="61162" x="6534150" y="5581650"/>
          <p14:tracePt t="61164" x="6527800" y="5581650"/>
          <p14:tracePt t="61184" x="6508750" y="5588000"/>
          <p14:tracePt t="61201" x="6470650" y="5607050"/>
          <p14:tracePt t="61203" x="6445250" y="5613400"/>
          <p14:tracePt t="61217" x="6400800" y="5626100"/>
          <p14:tracePt t="61234" x="6375400" y="5632450"/>
          <p14:tracePt t="61251" x="6343650" y="5645150"/>
          <p14:tracePt t="61267" x="6318250" y="5651500"/>
          <p14:tracePt t="61284" x="6254750" y="5664200"/>
          <p14:tracePt t="61301" x="6178550" y="5676900"/>
          <p14:tracePt t="61317" x="6134100" y="5676900"/>
          <p14:tracePt t="61334" x="6064250" y="5683250"/>
          <p14:tracePt t="61351" x="6045200" y="5683250"/>
          <p14:tracePt t="61368" x="6013450" y="5689600"/>
          <p14:tracePt t="61384" x="5988050" y="5695950"/>
          <p14:tracePt t="61401" x="5981700" y="5695950"/>
          <p14:tracePt t="61417" x="5956300" y="5708650"/>
          <p14:tracePt t="61434" x="5943600" y="5715000"/>
          <p14:tracePt t="61451" x="5924550" y="5727700"/>
          <p14:tracePt t="61467" x="5899150" y="5740400"/>
          <p14:tracePt t="61484" x="5892800" y="5740400"/>
          <p14:tracePt t="61501" x="5861050" y="5746750"/>
          <p14:tracePt t="61518" x="5848350" y="5753100"/>
          <p14:tracePt t="61534" x="5810250" y="5765800"/>
          <p14:tracePt t="61551" x="5772150" y="5784850"/>
          <p14:tracePt t="61568" x="5753100" y="5791200"/>
          <p14:tracePt t="61584" x="5721350" y="5803900"/>
          <p14:tracePt t="61601" x="5702300" y="5810250"/>
          <p14:tracePt t="61617" x="5670550" y="5822950"/>
          <p14:tracePt t="61634" x="5632450" y="5822950"/>
          <p14:tracePt t="61651" x="5607050" y="5822950"/>
          <p14:tracePt t="61668" x="5537200" y="5822950"/>
          <p14:tracePt t="61684" x="5492750" y="5822950"/>
          <p14:tracePt t="61701" x="5384800" y="5822950"/>
          <p14:tracePt t="61718" x="5295900" y="5822950"/>
          <p14:tracePt t="61734" x="5264150" y="5822950"/>
          <p14:tracePt t="61751" x="5226050" y="5822950"/>
          <p14:tracePt t="61767" x="5213350" y="5822950"/>
          <p14:tracePt t="61784" x="5207000" y="5822950"/>
          <p14:tracePt t="61819" x="5200650" y="5822950"/>
          <p14:tracePt t="61839" x="5194300" y="5829300"/>
          <p14:tracePt t="61851" x="5187950" y="5829300"/>
          <p14:tracePt t="61853" x="5187950" y="5835650"/>
          <p14:tracePt t="61867" x="5168900" y="5842000"/>
          <p14:tracePt t="61884" x="5162550" y="5842000"/>
          <p14:tracePt t="61901" x="5143500" y="5848350"/>
          <p14:tracePt t="61917" x="5124450" y="5848350"/>
          <p14:tracePt t="61934" x="5111750" y="5854700"/>
          <p14:tracePt t="61951" x="5105400" y="5861050"/>
          <p14:tracePt t="61967" x="5105400" y="5867400"/>
          <p14:tracePt t="62250" x="5105400" y="5873750"/>
          <p14:tracePt t="62292" x="5105400" y="5880100"/>
          <p14:tracePt t="62902" x="5111750" y="5880100"/>
          <p14:tracePt t="62945" x="5118100" y="5880100"/>
          <p14:tracePt t="62977" x="5124450" y="5880100"/>
          <p14:tracePt t="63006" x="5130800" y="5880100"/>
          <p14:tracePt t="63026" x="5137150" y="5880100"/>
          <p14:tracePt t="63057" x="5143500" y="5880100"/>
          <p14:tracePt t="63068" x="5149850" y="5880100"/>
          <p14:tracePt t="63078" x="5156200" y="5880100"/>
          <p14:tracePt t="63100" x="5162550" y="5880100"/>
          <p14:tracePt t="63965" x="5168900" y="5880100"/>
          <p14:tracePt t="64059" x="5175250" y="5880100"/>
          <p14:tracePt t="64078" x="5181600" y="5880100"/>
          <p14:tracePt t="64099" x="5187950" y="5880100"/>
          <p14:tracePt t="64150" x="5194300" y="5880100"/>
          <p14:tracePt t="64161" x="5200650" y="5880100"/>
          <p14:tracePt t="64176" x="5207000" y="5880100"/>
          <p14:tracePt t="64177" x="5213350" y="5880100"/>
          <p14:tracePt t="64184" x="5219700" y="5880100"/>
          <p14:tracePt t="64201" x="5238750" y="5880100"/>
          <p14:tracePt t="64217" x="5245100" y="5880100"/>
          <p14:tracePt t="64234" x="5251450" y="5880100"/>
          <p14:tracePt t="64251" x="5257800" y="5880100"/>
          <p14:tracePt t="64267" x="5264150" y="5880100"/>
          <p14:tracePt t="64284" x="5270500" y="5880100"/>
          <p14:tracePt t="64300" x="5283200" y="5880100"/>
          <p14:tracePt t="64336" x="5289550" y="5880100"/>
          <p14:tracePt t="64351" x="5302250" y="5880100"/>
          <p14:tracePt t="64367" x="5334000" y="5880100"/>
          <p14:tracePt t="64369" x="5353050" y="5880100"/>
          <p14:tracePt t="64384" x="5397500" y="5880100"/>
          <p14:tracePt t="64401" x="5416550" y="5880100"/>
          <p14:tracePt t="64417" x="5448300" y="5880100"/>
          <p14:tracePt t="64483" x="5461000" y="5880100"/>
          <p14:tracePt t="64493" x="5467350" y="5880100"/>
          <p14:tracePt t="64503" x="5480050" y="5880100"/>
          <p14:tracePt t="64516" x="5499100" y="5880100"/>
          <p14:tracePt t="64517" x="5511800" y="5880100"/>
          <p14:tracePt t="64533" x="5549900" y="5880100"/>
          <p14:tracePt t="64550" x="5575300" y="5880100"/>
          <p14:tracePt t="64599" x="5581650" y="5880100"/>
          <p14:tracePt t="64618" x="5588000" y="5880100"/>
          <p14:tracePt t="64629" x="5594350" y="5880100"/>
          <p14:tracePt t="64639" x="5607050" y="5880100"/>
          <p14:tracePt t="64649" x="5626100" y="5880100"/>
          <p14:tracePt t="64659" x="5632450" y="5880100"/>
          <p14:tracePt t="64666" x="5670550" y="5886450"/>
          <p14:tracePt t="64684" x="5676900" y="5886450"/>
          <p14:tracePt t="64701" x="5683250" y="5886450"/>
          <p14:tracePt t="64717" x="5695950" y="5886450"/>
          <p14:tracePt t="64734" x="5702300" y="5886450"/>
          <p14:tracePt t="64751" x="5746750" y="5886450"/>
          <p14:tracePt t="64767" x="5772150" y="5886450"/>
          <p14:tracePt t="64784" x="5835650" y="5886450"/>
          <p14:tracePt t="64800" x="5886450" y="5886450"/>
          <p14:tracePt t="64818" x="5905500" y="5886450"/>
          <p14:tracePt t="64834" x="5943600" y="5886450"/>
          <p14:tracePt t="64851" x="5962650" y="5886450"/>
          <p14:tracePt t="64867" x="6000750" y="5892800"/>
          <p14:tracePt t="64884" x="6038850" y="5905500"/>
          <p14:tracePt t="64901" x="6064250" y="5905500"/>
          <p14:tracePt t="64917" x="6089650" y="5911850"/>
          <p14:tracePt t="64935" x="6102350" y="5911850"/>
          <p14:tracePt t="64950" x="6127750" y="5918200"/>
          <p14:tracePt t="64967" x="6165850" y="5918200"/>
          <p14:tracePt t="64984" x="6184900" y="5918200"/>
          <p14:tracePt t="65001" x="6216650" y="5918200"/>
          <p14:tracePt t="65017" x="6229350" y="5918200"/>
          <p14:tracePt t="65034" x="6242050" y="5918200"/>
          <p14:tracePt t="65474" x="6248400" y="5918200"/>
          <p14:tracePt t="65515" x="6254750" y="5918200"/>
          <p14:tracePt t="67204" x="6254750" y="5924550"/>
          <p14:tracePt t="67236" x="6254750" y="5930900"/>
          <p14:tracePt t="67258" x="6254750" y="5937250"/>
          <p14:tracePt t="67868" x="6254750" y="5943600"/>
          <p14:tracePt t="67901" x="6254750" y="5949950"/>
          <p14:tracePt t="67910" x="6261100" y="5949950"/>
          <p14:tracePt t="67932" x="6267450" y="5949950"/>
          <p14:tracePt t="67934" x="6267450" y="5956300"/>
          <p14:tracePt t="67953" x="6273800" y="5956300"/>
          <p14:tracePt t="68216" x="6273800" y="5962650"/>
          <p14:tracePt t="68257" x="6273800" y="5969000"/>
          <p14:tracePt t="68848" x="6267450" y="5969000"/>
          <p14:tracePt t="68867" x="6261100" y="5969000"/>
          <p14:tracePt t="68890" x="6254750" y="5969000"/>
          <p14:tracePt t="68910" x="6248400" y="5969000"/>
          <p14:tracePt t="68914" x="6242050" y="5969000"/>
          <p14:tracePt t="68963" x="6235700" y="5969000"/>
          <p14:tracePt t="68983" x="6229350" y="5969000"/>
          <p14:tracePt t="69014" x="6223000" y="5969000"/>
          <p14:tracePt t="69025" x="6216650" y="5969000"/>
          <p14:tracePt t="69035" x="6210300" y="5969000"/>
          <p14:tracePt t="69066" x="6203950" y="5969000"/>
          <p14:tracePt t="69077" x="6197600" y="5969000"/>
          <p14:tracePt t="69108" x="6191250" y="5969000"/>
          <p14:tracePt t="69160" x="6197600" y="5969000"/>
          <p14:tracePt t="69180" x="6203950" y="5969000"/>
          <p14:tracePt t="69272" x="6210300" y="5969000"/>
          <p14:tracePt t="69292" x="6216650" y="5969000"/>
          <p14:tracePt t="69309" x="6223000" y="5969000"/>
          <p14:tracePt t="69354" x="6229350" y="5969000"/>
          <p14:tracePt t="69395" x="6235700" y="5969000"/>
          <p14:tracePt t="69428" x="6242050" y="5969000"/>
          <p14:tracePt t="69447" x="6242050" y="5975350"/>
          <p14:tracePt t="69450" x="6248400" y="5975350"/>
          <p14:tracePt t="69468" x="6248400" y="5981700"/>
          <p14:tracePt t="69483" x="6254750" y="5988050"/>
          <p14:tracePt t="69510" x="6254750" y="5994400"/>
          <p14:tracePt t="69525" x="6261100" y="6000750"/>
          <p14:tracePt t="69541" x="6261100" y="6007100"/>
          <p14:tracePt t="69559" x="6267450" y="6007100"/>
          <p14:tracePt t="69562" x="6267450" y="6013450"/>
          <p14:tracePt t="69583" x="6267450" y="6019800"/>
          <p14:tracePt t="69625" x="6267450" y="6026150"/>
          <p14:tracePt t="69636" x="6267450" y="6032500"/>
          <p14:tracePt t="69656" x="6267450" y="6038850"/>
          <p14:tracePt t="69677" x="6273800" y="6045200"/>
          <p14:tracePt t="69698" x="6273800" y="6051550"/>
          <p14:tracePt t="69730" x="6273800" y="6057900"/>
          <p14:tracePt t="69750" x="6273800" y="6064250"/>
          <p14:tracePt t="69771" x="6273800" y="6070600"/>
          <p14:tracePt t="69802" x="6273800" y="6076950"/>
          <p14:tracePt t="69813" x="6267450" y="6083300"/>
          <p14:tracePt t="69823" x="6267450" y="6089650"/>
          <p14:tracePt t="69835" x="6261100" y="6096000"/>
          <p14:tracePt t="69837" x="6261100" y="6102350"/>
          <p14:tracePt t="69851" x="6254750" y="6121400"/>
          <p14:tracePt t="69866" x="6254750" y="6127750"/>
          <p14:tracePt t="69883" x="6248400" y="6140450"/>
          <p14:tracePt t="69899" x="6248400" y="6146800"/>
          <p14:tracePt t="69916" x="6242050" y="6153150"/>
          <p14:tracePt t="69934" x="6235700" y="6159500"/>
          <p14:tracePt t="69971" x="6235700" y="6165850"/>
          <p14:tracePt t="69992" x="6235700" y="6172200"/>
          <p14:tracePt t="70002" x="6229350" y="6172200"/>
          <p14:tracePt t="70006" x="6229350" y="6184900"/>
          <p14:tracePt t="70016" x="6223000" y="6197600"/>
          <p14:tracePt t="70033" x="6216650" y="6210300"/>
          <p14:tracePt t="70050" x="6216650" y="6223000"/>
          <p14:tracePt t="70067" x="6216650" y="6229350"/>
          <p14:tracePt t="70084" x="6210300" y="6242050"/>
          <p14:tracePt t="70101" x="6197600" y="6254750"/>
          <p14:tracePt t="70118" x="6191250" y="6261100"/>
          <p14:tracePt t="70134" x="6172200" y="6267450"/>
          <p14:tracePt t="70151" x="6165850" y="6280150"/>
          <p14:tracePt t="70167" x="6140450" y="6292850"/>
          <p14:tracePt t="70184" x="6127750" y="6299200"/>
          <p14:tracePt t="70201" x="6115050" y="6311900"/>
          <p14:tracePt t="70217" x="6102350" y="6318250"/>
          <p14:tracePt t="70234" x="6096000" y="6318250"/>
          <p14:tracePt t="70250" x="6083300" y="6330950"/>
          <p14:tracePt t="70267" x="6076950" y="6337300"/>
          <p14:tracePt t="70284" x="6070600" y="6337300"/>
          <p14:tracePt t="70301" x="6064250" y="6343650"/>
          <p14:tracePt t="70317" x="6064250" y="6350000"/>
          <p14:tracePt t="70334" x="6057900" y="6350000"/>
          <p14:tracePt t="70351" x="6045200" y="6356350"/>
          <p14:tracePt t="70367" x="6038850" y="6356350"/>
          <p14:tracePt t="70384" x="6026150" y="6369050"/>
          <p14:tracePt t="70400" x="6013450" y="6375400"/>
          <p14:tracePt t="70417" x="5975350" y="6394450"/>
          <p14:tracePt t="70434" x="5930900" y="6413500"/>
          <p14:tracePt t="70451" x="5905500" y="6419850"/>
          <p14:tracePt t="70467" x="5873750" y="6432550"/>
          <p14:tracePt t="70484" x="5848350" y="6438900"/>
          <p14:tracePt t="70501" x="5816600" y="6451600"/>
          <p14:tracePt t="70517" x="5784850" y="6464300"/>
          <p14:tracePt t="70534" x="5772150" y="6470650"/>
          <p14:tracePt t="70551" x="5740400" y="6483350"/>
          <p14:tracePt t="70567" x="5721350" y="6483350"/>
          <p14:tracePt t="70584" x="5689600" y="6489700"/>
          <p14:tracePt t="70601" x="5664200" y="6502400"/>
          <p14:tracePt t="70638" x="5651500" y="6502400"/>
          <p14:tracePt t="70651" x="5645150" y="6502400"/>
          <p14:tracePt t="70653" x="5638800" y="6502400"/>
          <p14:tracePt t="70667" x="5626100" y="6502400"/>
          <p14:tracePt t="70684" x="5600700" y="6502400"/>
          <p14:tracePt t="70701" x="5594350" y="6502400"/>
          <p14:tracePt t="70717" x="5562600" y="6502400"/>
          <p14:tracePt t="70734" x="5543550" y="6502400"/>
          <p14:tracePt t="70751" x="5511800" y="6502400"/>
          <p14:tracePt t="70767" x="5499100" y="6502400"/>
          <p14:tracePt t="70784" x="5473700" y="6502400"/>
          <p14:tracePt t="70801" x="5448300" y="6502400"/>
          <p14:tracePt t="70817" x="5435600" y="6502400"/>
          <p14:tracePt t="70834" x="5416550" y="6502400"/>
          <p14:tracePt t="70851" x="5403850" y="6502400"/>
          <p14:tracePt t="70868" x="5391150" y="6502400"/>
          <p14:tracePt t="70883" x="5372100" y="6502400"/>
          <p14:tracePt t="70899" x="5365750" y="6496050"/>
          <p14:tracePt t="70917" x="5346700" y="6489700"/>
          <p14:tracePt t="70934" x="5340350" y="6483350"/>
          <p14:tracePt t="70934" x="5334000" y="6483350"/>
          <p14:tracePt t="70951" x="5321300" y="6483350"/>
          <p14:tracePt t="70967" x="5308600" y="6470650"/>
          <p14:tracePt t="70984" x="5302250" y="6464300"/>
          <p14:tracePt t="71001" x="5283200" y="6457950"/>
          <p14:tracePt t="71018" x="5276850" y="6457950"/>
          <p14:tracePt t="71034" x="5257800" y="6451600"/>
          <p14:tracePt t="71051" x="5238750" y="6445250"/>
          <p14:tracePt t="71067" x="5226050" y="6438900"/>
          <p14:tracePt t="71084" x="5213350" y="6432550"/>
          <p14:tracePt t="71101" x="5200650" y="6426200"/>
          <p14:tracePt t="71117" x="5181600" y="6419850"/>
          <p14:tracePt t="71135" x="5162550" y="6407150"/>
          <p14:tracePt t="71151" x="5149850" y="6400800"/>
          <p14:tracePt t="71167" x="5130800" y="6381750"/>
          <p14:tracePt t="71184" x="5118100" y="6375400"/>
          <p14:tracePt t="71200" x="5099050" y="6356350"/>
          <p14:tracePt t="71218" x="5086350" y="6343650"/>
          <p14:tracePt t="71234" x="5080000" y="6337300"/>
          <p14:tracePt t="71251" x="5067300" y="6324600"/>
          <p14:tracePt t="71267" x="5067300" y="6311900"/>
          <p14:tracePt t="71284" x="5060950" y="6299200"/>
          <p14:tracePt t="71301" x="5048250" y="6280150"/>
          <p14:tracePt t="71317" x="5048250" y="6273800"/>
          <p14:tracePt t="71334" x="5041900" y="6261100"/>
          <p14:tracePt t="71351" x="5041900" y="6254750"/>
          <p14:tracePt t="71367" x="5041900" y="6242050"/>
          <p14:tracePt t="71384" x="5041900" y="6229350"/>
          <p14:tracePt t="71401" x="5041900" y="6223000"/>
          <p14:tracePt t="71417" x="5041900" y="6210300"/>
          <p14:tracePt t="71434" x="5041900" y="6203950"/>
          <p14:tracePt t="71451" x="5041900" y="6184900"/>
          <p14:tracePt t="71467" x="5041900" y="6172200"/>
          <p14:tracePt t="71484" x="5041900" y="6159500"/>
          <p14:tracePt t="71500" x="5041900" y="6146800"/>
          <p14:tracePt t="71518" x="5041900" y="6134100"/>
          <p14:tracePt t="71534" x="5041900" y="6127750"/>
          <p14:tracePt t="71551" x="5041900" y="6108700"/>
          <p14:tracePt t="71589" x="5041900" y="6102350"/>
          <p14:tracePt t="71600" x="5041900" y="6089650"/>
          <p14:tracePt t="71621" x="5041900" y="6076950"/>
          <p14:tracePt t="71634" x="5041900" y="6064250"/>
          <p14:tracePt t="71636" x="5048250" y="6045200"/>
          <p14:tracePt t="71651" x="5048250" y="6032500"/>
          <p14:tracePt t="71667" x="5054600" y="6019800"/>
          <p14:tracePt t="71684" x="5060950" y="6007100"/>
          <p14:tracePt t="71700" x="5060950" y="5994400"/>
          <p14:tracePt t="71717" x="5060950" y="5988050"/>
          <p14:tracePt t="71755" x="5060950" y="5981700"/>
          <p14:tracePt t="71788" x="5067300" y="5975350"/>
          <p14:tracePt t="71798" x="5067300" y="5969000"/>
          <p14:tracePt t="71800" x="5067300" y="5962650"/>
          <p14:tracePt t="71829" x="5073650" y="5949950"/>
          <p14:tracePt t="71831" x="5080000" y="5943600"/>
          <p14:tracePt t="71859" x="5086350" y="5943600"/>
          <p14:tracePt t="71910" x="5086350" y="5937250"/>
          <p14:tracePt t="71953" x="5086350" y="5930900"/>
          <p14:tracePt t="73773" x="5092700" y="5930900"/>
          <p14:tracePt t="73814" x="5099050" y="5930900"/>
          <p14:tracePt t="74516" x="5105400" y="5930900"/>
          <p14:tracePt t="76156" x="5111750" y="5930900"/>
          <p14:tracePt t="76197" x="5118100" y="5930900"/>
          <p14:tracePt t="77327" x="5124450" y="5930900"/>
          <p14:tracePt t="77501" x="5130800" y="5930900"/>
          <p14:tracePt t="77542" x="5137150" y="5930900"/>
          <p14:tracePt t="77595" x="5143500" y="5930900"/>
          <p14:tracePt t="78316" x="5149850" y="5930900"/>
          <p14:tracePt t="78357" x="5156200" y="5930900"/>
          <p14:tracePt t="78461" x="5162550" y="5930900"/>
          <p14:tracePt t="80149" x="5168900" y="5930900"/>
          <p14:tracePt t="80190" x="5175250" y="5930900"/>
          <p14:tracePt t="81736" x="5175250" y="5937250"/>
          <p14:tracePt t="82765" x="5181600" y="5943600"/>
          <p14:tracePt t="83436" x="5187950" y="5943600"/>
          <p14:tracePt t="83498" x="5187950" y="5949950"/>
          <p14:tracePt t="84099" x="5194300" y="5956300"/>
          <p14:tracePt t="84140" x="5200650" y="5956300"/>
          <p14:tracePt t="86285" x="5207000" y="5956300"/>
          <p14:tracePt t="86339" x="5213350" y="5956300"/>
          <p14:tracePt t="86349" x="5226050" y="5956300"/>
          <p14:tracePt t="86372" x="5238750" y="5956300"/>
          <p14:tracePt t="86380" x="5245100" y="5956300"/>
          <p14:tracePt t="86390" x="5251450" y="5956300"/>
          <p14:tracePt t="86401" x="5264150" y="5956300"/>
          <p14:tracePt t="86403" x="5283200" y="5956300"/>
          <p14:tracePt t="86418" x="5308600" y="5956300"/>
          <p14:tracePt t="86435" x="5327650" y="5956300"/>
          <p14:tracePt t="86451" x="5365750" y="5956300"/>
          <p14:tracePt t="86468" x="5416550" y="5956300"/>
          <p14:tracePt t="86484" x="5448300" y="5956300"/>
          <p14:tracePt t="86501" x="5499100" y="5956300"/>
          <p14:tracePt t="86518" x="5518150" y="5956300"/>
          <p14:tracePt t="86534" x="5568950" y="5956300"/>
          <p14:tracePt t="86552" x="5619750" y="5956300"/>
          <p14:tracePt t="86568" x="5651500" y="5956300"/>
          <p14:tracePt t="86585" x="5727700" y="5956300"/>
          <p14:tracePt t="86601" x="5772150" y="5956300"/>
          <p14:tracePt t="86618" x="5873750" y="5956300"/>
          <p14:tracePt t="86635" x="5969000" y="5956300"/>
          <p14:tracePt t="86651" x="6013450" y="5956300"/>
          <p14:tracePt t="86668" x="6070600" y="5956300"/>
          <p14:tracePt t="86685" x="6096000" y="5956300"/>
          <p14:tracePt t="86701" x="6121400" y="5956300"/>
          <p14:tracePt t="86718" x="6127750" y="5956300"/>
          <p14:tracePt t="86836" x="6134100" y="5956300"/>
          <p14:tracePt t="86846" x="6140450" y="5956300"/>
          <p14:tracePt t="86859" x="6146800" y="5956300"/>
          <p14:tracePt t="86867" x="6159500" y="5956300"/>
          <p14:tracePt t="86868" x="6165850" y="5956300"/>
          <p14:tracePt t="86884" x="6184900" y="5956300"/>
          <p14:tracePt t="90205" x="6184900" y="5962650"/>
          <p14:tracePt t="90246" x="6191250" y="5969000"/>
          <p14:tracePt t="90256" x="6197600" y="5975350"/>
          <p14:tracePt t="90268" x="6203950" y="5975350"/>
          <p14:tracePt t="90309" x="6203950" y="5981700"/>
          <p14:tracePt t="90328" x="6203950" y="5988050"/>
          <p14:tracePt t="90359" x="6203950" y="5994400"/>
          <p14:tracePt t="90380" x="6203950" y="6000750"/>
          <p14:tracePt t="90383" x="6203950" y="6007100"/>
          <p14:tracePt t="90422" x="6203950" y="6013450"/>
          <p14:tracePt t="90442" x="6203950" y="6019800"/>
          <p14:tracePt t="90453" x="6203950" y="6026150"/>
          <p14:tracePt t="90484" x="6203950" y="6032500"/>
          <p14:tracePt t="90494" x="6203950" y="6038850"/>
          <p14:tracePt t="90515" x="6203950" y="6045200"/>
          <p14:tracePt t="90526" x="6203950" y="6057900"/>
          <p14:tracePt t="90547" x="6203950" y="6064250"/>
          <p14:tracePt t="90557" x="6203950" y="6070600"/>
          <p14:tracePt t="90568" x="6203950" y="6076950"/>
          <p14:tracePt t="90570" x="6203950" y="6083300"/>
          <p14:tracePt t="90583" x="6203950" y="6096000"/>
          <p14:tracePt t="90620" x="6203950" y="6102350"/>
          <p14:tracePt t="90622" x="6203950" y="6115050"/>
          <p14:tracePt t="90635" x="6203950" y="6121400"/>
          <p14:tracePt t="90652" x="6203950" y="6134100"/>
          <p14:tracePt t="90666" x="6191250" y="6146800"/>
          <p14:tracePt t="90684" x="6191250" y="6159500"/>
          <p14:tracePt t="90701" x="6184900" y="6178550"/>
          <p14:tracePt t="90717" x="6178550" y="6197600"/>
          <p14:tracePt t="90735" x="6172200" y="6210300"/>
          <p14:tracePt t="90751" x="6165850" y="6235700"/>
          <p14:tracePt t="90768" x="6165850" y="6242050"/>
          <p14:tracePt t="90784" x="6159500" y="6261100"/>
          <p14:tracePt t="90820" x="6153150" y="6267450"/>
          <p14:tracePt t="90822" x="6153150" y="6280150"/>
          <p14:tracePt t="90834" x="6140450" y="6286500"/>
          <p14:tracePt t="90851" x="6134100" y="6299200"/>
          <p14:tracePt t="90867" x="6121400" y="6305550"/>
          <p14:tracePt t="90885" x="6108700" y="6311900"/>
          <p14:tracePt t="90901" x="6102350" y="6330950"/>
          <p14:tracePt t="90919" x="6083300" y="6343650"/>
          <p14:tracePt t="90935" x="6083300" y="6350000"/>
          <p14:tracePt t="90951" x="6070600" y="6356350"/>
          <p14:tracePt t="90968" x="6064250" y="6362700"/>
          <p14:tracePt t="90984" x="6045200" y="6369050"/>
          <p14:tracePt t="91001" x="6032500" y="6375400"/>
          <p14:tracePt t="91017" x="6013450" y="6381750"/>
          <p14:tracePt t="91035" x="5994400" y="6388100"/>
          <p14:tracePt t="91051" x="5975350" y="6394450"/>
          <p14:tracePt t="91068" x="5943600" y="6407150"/>
          <p14:tracePt t="91085" x="5930900" y="6413500"/>
          <p14:tracePt t="91101" x="5918200" y="6413500"/>
          <p14:tracePt t="91118" x="5905500" y="6426200"/>
          <p14:tracePt t="91135" x="5892800" y="6432550"/>
          <p14:tracePt t="91152" x="5880100" y="6438900"/>
          <p14:tracePt t="91166" x="5867400" y="6438900"/>
          <p14:tracePt t="91183" x="5848350" y="6445250"/>
          <p14:tracePt t="91202" x="5829300" y="6451600"/>
          <p14:tracePt t="91218" x="5816600" y="6451600"/>
          <p14:tracePt t="91234" x="5784850" y="6451600"/>
          <p14:tracePt t="91251" x="5759450" y="6451600"/>
          <p14:tracePt t="91268" x="5740400" y="6451600"/>
          <p14:tracePt t="91284" x="5708650" y="6451600"/>
          <p14:tracePt t="91301" x="5683250" y="6451600"/>
          <p14:tracePt t="91317" x="5632450" y="6451600"/>
          <p14:tracePt t="91334" x="5588000" y="6451600"/>
          <p14:tracePt t="91351" x="5568950" y="6451600"/>
          <p14:tracePt t="91367" x="5524500" y="6451600"/>
          <p14:tracePt t="91385" x="5511800" y="6451600"/>
          <p14:tracePt t="91401" x="5480050" y="6451600"/>
          <p14:tracePt t="91418" x="5448300" y="6451600"/>
          <p14:tracePt t="91435" x="5429250" y="6451600"/>
          <p14:tracePt t="91451" x="5378450" y="6445250"/>
          <p14:tracePt t="91468" x="5353050" y="6438900"/>
          <p14:tracePt t="91484" x="5302250" y="6426200"/>
          <p14:tracePt t="91502" x="5270500" y="6413500"/>
          <p14:tracePt t="91518" x="5257800" y="6407150"/>
          <p14:tracePt t="91534" x="5238750" y="6400800"/>
          <p14:tracePt t="91551" x="5226050" y="6400800"/>
          <p14:tracePt t="91568" x="5213350" y="6394450"/>
          <p14:tracePt t="91584" x="5200650" y="6381750"/>
          <p14:tracePt t="91601" x="5194300" y="6381750"/>
          <p14:tracePt t="91618" x="5181600" y="6369050"/>
          <p14:tracePt t="91634" x="5175250" y="6356350"/>
          <p14:tracePt t="91651" x="5175250" y="6343650"/>
          <p14:tracePt t="91668" x="5168900" y="6330950"/>
          <p14:tracePt t="91684" x="5156200" y="6318250"/>
          <p14:tracePt t="91701" x="5149850" y="6305550"/>
          <p14:tracePt t="91718" x="5143500" y="6292850"/>
          <p14:tracePt t="91734" x="5143500" y="6273800"/>
          <p14:tracePt t="91751" x="5143500" y="6261100"/>
          <p14:tracePt t="91751" x="5137150" y="6248400"/>
          <p14:tracePt t="91768" x="5137150" y="6229350"/>
          <p14:tracePt t="91784" x="5130800" y="6210300"/>
          <p14:tracePt t="91801" x="5130800" y="6197600"/>
          <p14:tracePt t="91818" x="5124450" y="6172200"/>
          <p14:tracePt t="91834" x="5124450" y="6159500"/>
          <p14:tracePt t="91851" x="5124450" y="6127750"/>
          <p14:tracePt t="91868" x="5124450" y="6083300"/>
          <p14:tracePt t="91885" x="5124450" y="6057900"/>
          <p14:tracePt t="91901" x="5124450" y="6013450"/>
          <p14:tracePt t="91918" x="5124450" y="5988050"/>
          <p14:tracePt t="91935" x="5124450" y="5943600"/>
          <p14:tracePt t="91951" x="5124450" y="5911850"/>
          <p14:tracePt t="91968" x="5124450" y="5899150"/>
          <p14:tracePt t="91984" x="5124450" y="5880100"/>
          <p14:tracePt t="92003" x="5124450" y="5867400"/>
          <p14:tracePt t="92017" x="5124450" y="5854700"/>
          <p14:tracePt t="92034" x="5124450" y="5842000"/>
          <p14:tracePt t="92051" x="5130800" y="5829300"/>
          <p14:tracePt t="92068" x="5130800" y="5816600"/>
          <p14:tracePt t="92084" x="5130800" y="5803900"/>
          <p14:tracePt t="92101" x="5137150" y="5791200"/>
          <p14:tracePt t="92118" x="5143500" y="5772150"/>
          <p14:tracePt t="92155" x="5149850" y="5772150"/>
          <p14:tracePt t="92157" x="5149850" y="5765800"/>
          <p14:tracePt t="92168" x="5149850" y="5759450"/>
          <p14:tracePt t="92208" x="5149850" y="5753100"/>
          <p14:tracePt t="92211" x="5149850" y="5746750"/>
          <p14:tracePt t="92238" x="5149850" y="5740400"/>
          <p14:tracePt t="92300" x="5149850" y="5734050"/>
          <p14:tracePt t="92320" x="5149850" y="5727700"/>
          <p14:tracePt t="92330" x="5156200" y="5727700"/>
          <p14:tracePt t="92334" x="5156200" y="5721350"/>
          <p14:tracePt t="92424" x="5162550" y="5721350"/>
          <p14:tracePt t="93003" x="5168900" y="5721350"/>
          <p14:tracePt t="93044" x="5175250" y="5727700"/>
          <p14:tracePt t="93401" x="5181600" y="5727700"/>
          <p14:tracePt t="93454" x="5187950" y="5727700"/>
          <p14:tracePt t="93473" x="5194300" y="5727700"/>
          <p14:tracePt t="93535" x="5200650" y="5727700"/>
          <p14:tracePt t="93597" x="5207000" y="5727700"/>
          <p14:tracePt t="93600" x="5213350" y="5727700"/>
          <p14:tracePt t="93642" x="5219700" y="5727700"/>
          <p14:tracePt t="93649" x="5226050" y="5727700"/>
          <p14:tracePt t="93661" x="5232400" y="5727700"/>
          <p14:tracePt t="93681" x="5245100" y="5727700"/>
          <p14:tracePt t="93692" x="5251450" y="5727700"/>
          <p14:tracePt t="93702" x="5257800" y="5727700"/>
          <p14:tracePt t="93717" x="5270500" y="5727700"/>
          <p14:tracePt t="93718" x="5289550" y="5727700"/>
          <p14:tracePt t="93734" x="5295900" y="5727700"/>
          <p14:tracePt t="93752" x="5308600" y="5727700"/>
          <p14:tracePt t="93769" x="5314950" y="5727700"/>
          <p14:tracePt t="93785" x="5321300" y="5727700"/>
          <p14:tracePt t="93802" x="5340350" y="5727700"/>
          <p14:tracePt t="93819" x="5353050" y="5727700"/>
          <p14:tracePt t="93835" x="5372100" y="5727700"/>
          <p14:tracePt t="93852" x="5378450" y="5727700"/>
          <p14:tracePt t="93869" x="5391150" y="5734050"/>
          <p14:tracePt t="93885" x="5403850" y="5734050"/>
          <p14:tracePt t="93902" x="5410200" y="5734050"/>
          <p14:tracePt t="93919" x="5416550" y="5734050"/>
          <p14:tracePt t="93935" x="5429250" y="5734050"/>
          <p14:tracePt t="93953" x="5435600" y="5734050"/>
          <p14:tracePt t="93969" x="5441950" y="5734050"/>
          <p14:tracePt t="94841" x="5441950" y="5740400"/>
          <p14:tracePt t="94881" x="5441950" y="5746750"/>
          <p14:tracePt t="94910" x="5441950" y="5753100"/>
          <p14:tracePt t="96440" x="5435600" y="5753100"/>
          <p14:tracePt t="96450" x="5429250" y="5753100"/>
          <p14:tracePt t="96452" x="5416550" y="5746750"/>
          <p14:tracePt t="96470" x="5391150" y="5734050"/>
          <p14:tracePt t="96485" x="5340350" y="5715000"/>
          <p14:tracePt t="96487" x="5181600" y="5645150"/>
          <p14:tracePt t="96502" x="5073650" y="5607050"/>
          <p14:tracePt t="96519" x="4705350" y="5473700"/>
          <p14:tracePt t="96535" x="4502150" y="5410200"/>
          <p14:tracePt t="96552" x="4070350" y="5226050"/>
          <p14:tracePt t="96568" x="3594100" y="4978400"/>
          <p14:tracePt t="96585" x="3378200" y="4857750"/>
          <p14:tracePt t="96602" x="3003550" y="4597400"/>
          <p14:tracePt t="96618" x="2838450" y="4457700"/>
          <p14:tracePt t="96635" x="2552700" y="4191000"/>
          <p14:tracePt t="96652" x="2387600" y="3981450"/>
          <p14:tracePt t="96669" x="2336800" y="3898900"/>
          <p14:tracePt t="96685" x="2273300" y="3752850"/>
          <p14:tracePt t="96702" x="2266950" y="3695700"/>
          <p14:tracePt t="96718" x="2254250" y="3606800"/>
          <p14:tracePt t="96735" x="2228850" y="3536950"/>
          <p14:tracePt t="96752" x="2216150" y="3498850"/>
          <p14:tracePt t="96768" x="2171700" y="3422650"/>
          <p14:tracePt t="96785" x="2146300" y="3384550"/>
          <p14:tracePt t="96802" x="2101850" y="3321050"/>
          <p14:tracePt t="96819" x="2076450" y="3282950"/>
          <p14:tracePt t="96835" x="2070100" y="3276600"/>
          <p14:tracePt t="96852" x="2070100" y="3270250"/>
          <p14:tracePt t="98881" x="2070100" y="3276600"/>
          <p14:tracePt t="98887" x="2063750" y="3276600"/>
          <p14:tracePt t="98933" x="2063750" y="3282950"/>
          <p14:tracePt t="98944" x="2057400" y="3282950"/>
          <p14:tracePt t="98954" x="2057400" y="3289300"/>
          <p14:tracePt t="98964" x="2051050" y="3295650"/>
          <p14:tracePt t="98996" x="2051050" y="3302000"/>
          <p14:tracePt t="99078" x="2051050" y="3308350"/>
          <p14:tracePt t="99130" x="2044700" y="3308350"/>
          <p14:tracePt t="99150" x="2038350" y="3308350"/>
          <p14:tracePt t="99171" x="2032000" y="3314700"/>
          <p14:tracePt t="99202" x="2032000" y="3321050"/>
          <p14:tracePt t="99212" x="2025650" y="3321050"/>
          <p14:tracePt t="99223" x="2025650" y="3327400"/>
          <p14:tracePt t="99233" x="2019300" y="3327400"/>
          <p14:tracePt t="99243" x="2019300" y="3333750"/>
          <p14:tracePt t="99275" x="2012950" y="3333750"/>
          <p14:tracePt t="99306" x="2006600" y="3333750"/>
          <p14:tracePt t="99316" x="2006600" y="3340100"/>
          <p14:tracePt t="99367" x="2000250" y="3340100"/>
          <p14:tracePt t="99399" x="1993900" y="3340100"/>
          <p14:tracePt t="99402" x="1987550" y="3340100"/>
          <p14:tracePt t="99420" x="1981200" y="3340100"/>
          <p14:tracePt t="99440" x="1968500" y="3346450"/>
          <p14:tracePt t="99450" x="1962150" y="3346450"/>
          <p14:tracePt t="99513" x="1955800" y="3346450"/>
          <p14:tracePt t="99524" x="1949450" y="3346450"/>
          <p14:tracePt t="99526" x="1943100" y="3346450"/>
          <p14:tracePt t="99554" x="1930400" y="3346450"/>
          <p14:tracePt t="99554" x="1924050" y="3346450"/>
          <p14:tracePt t="99595" x="1917700" y="3346450"/>
          <p14:tracePt t="99616" x="1911350" y="3346450"/>
          <p14:tracePt t="99638" x="1898650" y="3346450"/>
          <p14:tracePt t="99647" x="1885950" y="3346450"/>
          <p14:tracePt t="99653" x="1879600" y="3346450"/>
          <p14:tracePt t="99668" x="1860550" y="3346450"/>
          <p14:tracePt t="99669" x="1841500" y="3346450"/>
          <p14:tracePt t="99684" x="1809750" y="3327400"/>
          <p14:tracePt t="99701" x="1790700" y="3321050"/>
          <p14:tracePt t="99718" x="1752600" y="3295650"/>
          <p14:tracePt t="99735" x="1708150" y="3270250"/>
          <p14:tracePt t="99752" x="1689100" y="3257550"/>
          <p14:tracePt t="99769" x="1657350" y="3232150"/>
          <p14:tracePt t="99785" x="1644650" y="3225800"/>
          <p14:tracePt t="99802" x="1612900" y="3194050"/>
          <p14:tracePt t="99819" x="1587500" y="3168650"/>
          <p14:tracePt t="99835" x="1568450" y="3149600"/>
          <p14:tracePt t="99852" x="1517650" y="3098800"/>
          <p14:tracePt t="99869" x="1479550" y="3073400"/>
          <p14:tracePt t="99885" x="1390650" y="2997200"/>
          <p14:tracePt t="99902" x="1301750" y="2933700"/>
          <p14:tracePt t="99919" x="1263650" y="2908300"/>
          <p14:tracePt t="99935" x="1200150" y="2876550"/>
          <p14:tracePt t="99952" x="1174750" y="2870200"/>
          <p14:tracePt t="99969" x="1136650" y="2857500"/>
          <p14:tracePt t="99985" x="1117600" y="2851150"/>
          <p14:tracePt t="99985" x="1092200" y="2838450"/>
          <p14:tracePt t="100002" x="1066800" y="2832100"/>
          <p14:tracePt t="100019" x="1009650" y="2794000"/>
          <p14:tracePt t="100035" x="984250" y="2781300"/>
          <p14:tracePt t="100053" x="939800" y="2755900"/>
          <p14:tracePt t="100069" x="908050" y="2736850"/>
          <p14:tracePt t="100086" x="895350" y="2730500"/>
          <p14:tracePt t="102112" x="895350" y="2724150"/>
          <p14:tracePt t="102132" x="895350" y="2717800"/>
          <p14:tracePt t="102144" x="895350" y="2711450"/>
          <p14:tracePt t="102154" x="895350" y="2705100"/>
          <p14:tracePt t="102156" x="895350" y="2692400"/>
          <p14:tracePt t="102169" x="895350" y="2654300"/>
          <p14:tracePt t="102185" x="901700" y="2628900"/>
          <p14:tracePt t="102202" x="914400" y="2571750"/>
          <p14:tracePt t="102218" x="914400" y="2533650"/>
          <p14:tracePt t="102235" x="927100" y="2438400"/>
          <p14:tracePt t="102252" x="927100" y="2324100"/>
          <p14:tracePt t="102269" x="927100" y="2273300"/>
          <p14:tracePt t="102286" x="927100" y="2171700"/>
          <p14:tracePt t="102302" x="927100" y="2127250"/>
          <p14:tracePt t="102318" x="927100" y="2063750"/>
          <p14:tracePt t="102335" x="927100" y="2012950"/>
          <p14:tracePt t="102352" x="927100" y="1987550"/>
          <p14:tracePt t="102368" x="927100" y="1962150"/>
          <p14:tracePt t="102385" x="927100" y="1949450"/>
          <p14:tracePt t="102637" x="933450" y="1949450"/>
          <p14:tracePt t="102648" x="939800" y="1949450"/>
          <p14:tracePt t="102660" x="946150" y="1955800"/>
          <p14:tracePt t="102670" x="952500" y="1962150"/>
          <p14:tracePt t="102672" x="965200" y="1968500"/>
          <p14:tracePt t="102685" x="996950" y="1987550"/>
          <p14:tracePt t="102702" x="1003300" y="1993900"/>
          <p14:tracePt t="102719" x="1041400" y="2006600"/>
          <p14:tracePt t="102735" x="1073150" y="2012950"/>
          <p14:tracePt t="102752" x="1098550" y="2012950"/>
          <p14:tracePt t="102768" x="1174750" y="2012950"/>
          <p14:tracePt t="102785" x="1231900" y="2012950"/>
          <p14:tracePt t="102802" x="1358900" y="2012950"/>
          <p14:tracePt t="102818" x="1511300" y="2012950"/>
          <p14:tracePt t="102835" x="1600200" y="2012950"/>
          <p14:tracePt t="102852" x="1739900" y="2012950"/>
          <p14:tracePt t="102868" x="1803400" y="2012950"/>
          <p14:tracePt t="102885" x="1968500" y="2012950"/>
          <p14:tracePt t="102902" x="2165350" y="2012950"/>
          <p14:tracePt t="102919" x="2266950" y="2012950"/>
          <p14:tracePt t="102935" x="2495550" y="2012950"/>
          <p14:tracePt t="102952" x="2590800" y="2012950"/>
          <p14:tracePt t="102968" x="2762250" y="2012950"/>
          <p14:tracePt t="102985" x="2832100" y="2012950"/>
          <p14:tracePt t="103002" x="2952750" y="2012950"/>
          <p14:tracePt t="103018" x="3067050" y="2012950"/>
          <p14:tracePt t="103035" x="3143250" y="2012950"/>
          <p14:tracePt t="103052" x="3327400" y="2012950"/>
          <p14:tracePt t="103069" x="3543300" y="2012950"/>
          <p14:tracePt t="103086" x="3663950" y="2012950"/>
          <p14:tracePt t="103102" x="3867150" y="2012950"/>
          <p14:tracePt t="103119" x="3962400" y="2012950"/>
          <p14:tracePt t="103135" x="4114800" y="2012950"/>
          <p14:tracePt t="103152" x="4178300" y="2012950"/>
          <p14:tracePt t="103168" x="4292600" y="2012950"/>
          <p14:tracePt t="103185" x="4368800" y="2012950"/>
          <p14:tracePt t="103202" x="4394200" y="2012950"/>
          <p14:tracePt t="103219" x="4425950" y="2012950"/>
          <p14:tracePt t="103235" x="4438650" y="2012950"/>
          <p14:tracePt t="104280" x="4445000" y="2012950"/>
          <p14:tracePt t="104293" x="4451350" y="2012950"/>
          <p14:tracePt t="104301" x="4457700" y="2012950"/>
          <p14:tracePt t="104302" x="4464050" y="2012950"/>
          <p14:tracePt t="104318" x="4502150" y="2012950"/>
          <p14:tracePt t="104350" x="4514850" y="2012950"/>
          <p14:tracePt t="104351" x="4559300" y="2012950"/>
          <p14:tracePt t="104367" x="4578350" y="2012950"/>
          <p14:tracePt t="104384" x="4616450" y="2012950"/>
          <p14:tracePt t="104402" x="4654550" y="2012950"/>
          <p14:tracePt t="104419" x="4667250" y="2012950"/>
          <p14:tracePt t="104435" x="4711700" y="2012950"/>
          <p14:tracePt t="104452" x="4743450" y="2019300"/>
          <p14:tracePt t="104469" x="4800600" y="2019300"/>
          <p14:tracePt t="104485" x="4857750" y="2025650"/>
          <p14:tracePt t="104502" x="4883150" y="2025650"/>
          <p14:tracePt t="104518" x="4921250" y="2025650"/>
          <p14:tracePt t="104535" x="4927600" y="2025650"/>
          <p14:tracePt t="104551" x="4953000" y="2025650"/>
          <p14:tracePt t="104569" x="4978400" y="2032000"/>
          <p14:tracePt t="104585" x="4997450" y="2038350"/>
          <p14:tracePt t="104602" x="5041900" y="2051050"/>
          <p14:tracePt t="104618" x="5060950" y="2057400"/>
          <p14:tracePt t="104635" x="5092700" y="2070100"/>
          <p14:tracePt t="104652" x="5130800" y="2076450"/>
          <p14:tracePt t="104669" x="5137150" y="2082800"/>
          <p14:tracePt t="104685" x="5168900" y="2089150"/>
          <p14:tracePt t="104702" x="5187950" y="2089150"/>
          <p14:tracePt t="104719" x="5238750" y="2108200"/>
          <p14:tracePt t="104735" x="5308600" y="2127250"/>
          <p14:tracePt t="104752" x="5346700" y="2133600"/>
          <p14:tracePt t="104769" x="5397500" y="2146300"/>
          <p14:tracePt t="104785" x="5422900" y="2152650"/>
          <p14:tracePt t="104802" x="5441950" y="2165350"/>
          <p14:tracePt t="104818" x="5454650" y="2171700"/>
          <p14:tracePt t="104835" x="5467350" y="2178050"/>
          <p14:tracePt t="104852" x="5505450" y="2203450"/>
          <p14:tracePt t="104869" x="5530850" y="2222500"/>
          <p14:tracePt t="104885" x="5588000" y="2266950"/>
          <p14:tracePt t="104902" x="5632450" y="2305050"/>
          <p14:tracePt t="104919" x="5651500" y="2317750"/>
          <p14:tracePt t="104935" x="5676900" y="2336800"/>
          <p14:tracePt t="104952" x="5689600" y="2349500"/>
          <p14:tracePt t="104969" x="5702300" y="2362200"/>
          <p14:tracePt t="104985" x="5734050" y="2393950"/>
          <p14:tracePt t="105002" x="5740400" y="2413000"/>
          <p14:tracePt t="105020" x="5772150" y="2438400"/>
          <p14:tracePt t="105034" x="5791200" y="2470150"/>
          <p14:tracePt t="105050" x="5822950" y="2501900"/>
          <p14:tracePt t="105067" x="5861050" y="2552700"/>
          <p14:tracePt t="105085" x="5892800" y="2578100"/>
          <p14:tracePt t="105103" x="5949950" y="2641600"/>
          <p14:tracePt t="105119" x="5975350" y="2667000"/>
          <p14:tracePt t="105135" x="6032500" y="2724150"/>
          <p14:tracePt t="105152" x="6089650" y="2794000"/>
          <p14:tracePt t="105169" x="6121400" y="2825750"/>
          <p14:tracePt t="105185" x="6172200" y="2889250"/>
          <p14:tracePt t="105202" x="6203950" y="2921000"/>
          <p14:tracePt t="105219" x="6254750" y="2978150"/>
          <p14:tracePt t="105235" x="6273800" y="3016250"/>
          <p14:tracePt t="105235" x="6305550" y="3048000"/>
          <p14:tracePt t="105252" x="6330950" y="3092450"/>
          <p14:tracePt t="105268" x="6375400" y="3187700"/>
          <p14:tracePt t="105285" x="6400800" y="3244850"/>
          <p14:tracePt t="105302" x="6451600" y="3384550"/>
          <p14:tracePt t="105319" x="6483350" y="3498850"/>
          <p14:tracePt t="105335" x="6502400" y="3562350"/>
          <p14:tracePt t="105352" x="6521450" y="3676650"/>
          <p14:tracePt t="105369" x="6521450" y="3733800"/>
          <p14:tracePt t="105385" x="6521450" y="3841750"/>
          <p14:tracePt t="105402" x="6515100" y="3898900"/>
          <p14:tracePt t="105419" x="6496050" y="4000500"/>
          <p14:tracePt t="105435" x="6451600" y="4095750"/>
          <p14:tracePt t="105452" x="6438900" y="4133850"/>
          <p14:tracePt t="105468" x="6407150" y="4216400"/>
          <p14:tracePt t="105485" x="6394450" y="4260850"/>
          <p14:tracePt t="105501" x="6369050" y="4343400"/>
          <p14:tracePt t="105519" x="6343650" y="4419600"/>
          <p14:tracePt t="105535" x="6318250" y="4445000"/>
          <p14:tracePt t="105552" x="6273800" y="4514850"/>
          <p14:tracePt t="105569" x="6242050" y="4552950"/>
          <p14:tracePt t="105585" x="6178550" y="4603750"/>
          <p14:tracePt t="105602" x="6102350" y="4667250"/>
          <p14:tracePt t="105619" x="6064250" y="4686300"/>
          <p14:tracePt t="105635" x="5962650" y="4737100"/>
          <p14:tracePt t="105651" x="5918200" y="4762500"/>
          <p14:tracePt t="105668" x="5822950" y="4794250"/>
          <p14:tracePt t="105685" x="5753100" y="4819650"/>
          <p14:tracePt t="105702" x="5702300" y="4838700"/>
          <p14:tracePt t="105718" x="5619750" y="4857750"/>
          <p14:tracePt t="105735" x="5562600" y="4864100"/>
          <p14:tracePt t="105752" x="5454650" y="4876800"/>
          <p14:tracePt t="105768" x="5321300" y="4883150"/>
          <p14:tracePt t="105785" x="5257800" y="4883150"/>
          <p14:tracePt t="105802" x="5137150" y="4883150"/>
          <p14:tracePt t="105819" x="5080000" y="4883150"/>
          <p14:tracePt t="105835" x="4953000" y="4883150"/>
          <p14:tracePt t="105852" x="4832350" y="4883150"/>
          <p14:tracePt t="105869" x="4756150" y="4883150"/>
          <p14:tracePt t="105885" x="4622800" y="4857750"/>
          <p14:tracePt t="105901" x="4546600" y="4838700"/>
          <p14:tracePt t="105917" x="4400550" y="4806950"/>
          <p14:tracePt t="105935" x="4241800" y="4762500"/>
          <p14:tracePt t="105952" x="4165600" y="4737100"/>
          <p14:tracePt t="105968" x="4032250" y="4711700"/>
          <p14:tracePt t="105985" x="3975100" y="4699000"/>
          <p14:tracePt t="106001" x="3873500" y="4679950"/>
          <p14:tracePt t="106019" x="3790950" y="4654550"/>
          <p14:tracePt t="106035" x="3752850" y="4641850"/>
          <p14:tracePt t="106052" x="3651250" y="4597400"/>
          <p14:tracePt t="106069" x="3581400" y="4572000"/>
          <p14:tracePt t="106085" x="3435350" y="4521200"/>
          <p14:tracePt t="106102" x="3263900" y="4476750"/>
          <p14:tracePt t="106119" x="3187700" y="4451350"/>
          <p14:tracePt t="106135" x="3054350" y="4400550"/>
          <p14:tracePt t="106152" x="3003550" y="4387850"/>
          <p14:tracePt t="106169" x="2921000" y="4337050"/>
          <p14:tracePt t="106185" x="2838450" y="4273550"/>
          <p14:tracePt t="106202" x="2813050" y="4248150"/>
          <p14:tracePt t="106220" x="2749550" y="4178300"/>
          <p14:tracePt t="106235" x="2717800" y="4140200"/>
          <p14:tracePt t="106252" x="2660650" y="4044950"/>
          <p14:tracePt t="106267" x="2641600" y="3994150"/>
          <p14:tracePt t="106267" x="2616200" y="3943350"/>
          <p14:tracePt t="106286" x="2597150" y="3886200"/>
          <p14:tracePt t="106301" x="2565400" y="3765550"/>
          <p14:tracePt t="106319" x="2546350" y="3708400"/>
          <p14:tracePt t="106335" x="2527300" y="3581400"/>
          <p14:tracePt t="106352" x="2508250" y="3460750"/>
          <p14:tracePt t="106369" x="2508250" y="3409950"/>
          <p14:tracePt t="106385" x="2508250" y="3308350"/>
          <p14:tracePt t="106402" x="2508250" y="3244850"/>
          <p14:tracePt t="106419" x="2508250" y="3124200"/>
          <p14:tracePt t="106435" x="2508250" y="3060700"/>
          <p14:tracePt t="106452" x="2508250" y="2940050"/>
          <p14:tracePt t="106469" x="2508250" y="2825750"/>
          <p14:tracePt t="106485" x="2508250" y="2781300"/>
          <p14:tracePt t="106501" x="2520950" y="2705100"/>
          <p14:tracePt t="106519" x="2533650" y="2667000"/>
          <p14:tracePt t="106535" x="2559050" y="2616200"/>
          <p14:tracePt t="106552" x="2584450" y="2559050"/>
          <p14:tracePt t="106568" x="2597150" y="2540000"/>
          <p14:tracePt t="106585" x="2622550" y="2514600"/>
          <p14:tracePt t="106602" x="2641600" y="2501900"/>
          <p14:tracePt t="106619" x="2667000" y="2476500"/>
          <p14:tracePt t="106635" x="2698750" y="2457450"/>
          <p14:tracePt t="106651" x="2717800" y="2444750"/>
          <p14:tracePt t="106669" x="2749550" y="2432050"/>
          <p14:tracePt t="106685" x="2774950" y="2419350"/>
          <p14:tracePt t="106702" x="2819400" y="2406650"/>
          <p14:tracePt t="106719" x="2882900" y="2393950"/>
          <p14:tracePt t="106735" x="2908300" y="2381250"/>
          <p14:tracePt t="106752" x="2959100" y="2368550"/>
          <p14:tracePt t="106769" x="2978150" y="2355850"/>
          <p14:tracePt t="106785" x="3016250" y="2343150"/>
          <p14:tracePt t="106801" x="3054350" y="2336800"/>
          <p14:tracePt t="106819" x="3073400" y="2330450"/>
          <p14:tracePt t="106835" x="3130550" y="2330450"/>
          <p14:tracePt t="106851" x="3175000" y="2317750"/>
          <p14:tracePt t="106869" x="3314700" y="2317750"/>
          <p14:tracePt t="106885" x="3467100" y="2317750"/>
          <p14:tracePt t="106902" x="3530600" y="2317750"/>
          <p14:tracePt t="106919" x="3632200" y="2317750"/>
          <p14:tracePt t="106935" x="3663950" y="2317750"/>
          <p14:tracePt t="106985" x="3670300" y="2317750"/>
          <p14:tracePt t="107004" x="3676650" y="2317750"/>
          <p14:tracePt t="107037" x="3683000" y="2317750"/>
          <p14:tracePt t="107049" x="3689350" y="2317750"/>
          <p14:tracePt t="107061" x="3695700" y="2317750"/>
          <p14:tracePt t="107138" x="3695700" y="2324100"/>
          <p14:tracePt t="107169" x="3695700" y="2330450"/>
          <p14:tracePt t="107179" x="3702050" y="2330450"/>
          <p14:tracePt t="107251" x="3702050" y="2336800"/>
          <p14:tracePt t="107272" x="3702050" y="2343150"/>
          <p14:tracePt t="107293" x="3702050" y="2349500"/>
          <p14:tracePt t="107304" x="3708400" y="2355850"/>
          <p14:tracePt t="107305" x="3708400" y="2362200"/>
          <p14:tracePt t="107319" x="3708400" y="2368550"/>
          <p14:tracePt t="107335" x="3708400" y="2374900"/>
          <p14:tracePt t="107352" x="3708400" y="2387600"/>
          <p14:tracePt t="107370" x="3708400" y="2393950"/>
          <p14:tracePt t="107385" x="3708400" y="2406650"/>
          <p14:tracePt t="107402" x="3708400" y="2425700"/>
          <p14:tracePt t="107419" x="3708400" y="2438400"/>
          <p14:tracePt t="107435" x="3708400" y="2451100"/>
          <p14:tracePt t="107451" x="3708400" y="2463800"/>
          <p14:tracePt t="107468" x="3708400" y="2482850"/>
          <p14:tracePt t="107485" x="3708400" y="2520950"/>
          <p14:tracePt t="107502" x="3708400" y="2540000"/>
          <p14:tracePt t="107518" x="3708400" y="2584450"/>
          <p14:tracePt t="107535" x="3708400" y="2628900"/>
          <p14:tracePt t="107552" x="3708400" y="2647950"/>
          <p14:tracePt t="107569" x="3708400" y="2686050"/>
          <p14:tracePt t="107585" x="3702050" y="2711450"/>
          <p14:tracePt t="107601" x="3683000" y="2755900"/>
          <p14:tracePt t="107618" x="3676650" y="2781300"/>
          <p14:tracePt t="107635" x="3651250" y="2838450"/>
          <p14:tracePt t="107652" x="3632200" y="2901950"/>
          <p14:tracePt t="107669" x="3619500" y="2927350"/>
          <p14:tracePt t="107685" x="3594100" y="2978150"/>
          <p14:tracePt t="107702" x="3568700" y="3003550"/>
          <p14:tracePt t="107719" x="3568700" y="3016250"/>
          <p14:tracePt t="107735" x="3549650" y="3028950"/>
          <p14:tracePt t="107752" x="3543300" y="3028950"/>
          <p14:tracePt t="107769" x="3517900" y="3048000"/>
          <p14:tracePt t="107785" x="3505200" y="3054350"/>
          <p14:tracePt t="107801" x="3467100" y="3067050"/>
          <p14:tracePt t="107819" x="3441700" y="3073400"/>
          <p14:tracePt t="107835" x="3429000" y="3073400"/>
          <p14:tracePt t="107852" x="3416300" y="3079750"/>
          <p14:tracePt t="107868" x="3416300" y="3086100"/>
          <p14:tracePt t="107885" x="3403600" y="3092450"/>
          <p14:tracePt t="107927" x="3397250" y="3098800"/>
          <p14:tracePt t="109097" x="3397250" y="3105150"/>
          <p14:tracePt t="109128" x="3397250" y="3111500"/>
          <p14:tracePt t="109169" x="3397250" y="3117850"/>
          <p14:tracePt t="109180" x="3390900" y="3117850"/>
          <p14:tracePt t="109201" x="3390900" y="3124200"/>
          <p14:tracePt t="109232" x="3384550" y="3124200"/>
          <p14:tracePt t="109254" x="3378200" y="3130550"/>
          <p14:tracePt t="109264" x="3371850" y="3130550"/>
          <p14:tracePt t="109277" x="3365500" y="3136900"/>
          <p14:tracePt t="109279" x="3352800" y="3136900"/>
          <p14:tracePt t="109285" x="3340100" y="3143250"/>
          <p14:tracePt t="109302" x="3314700" y="3149600"/>
          <p14:tracePt t="109319" x="3295650" y="3149600"/>
          <p14:tracePt t="109335" x="3251200" y="3149600"/>
          <p14:tracePt t="109352" x="3194050" y="3149600"/>
          <p14:tracePt t="109369" x="3155950" y="3149600"/>
          <p14:tracePt t="109385" x="3092450" y="3149600"/>
          <p14:tracePt t="109402" x="3060700" y="3149600"/>
          <p14:tracePt t="109417" x="2978150" y="3149600"/>
          <p14:tracePt t="109435" x="2901950" y="3149600"/>
          <p14:tracePt t="109451" x="2851150" y="3149600"/>
          <p14:tracePt t="109469" x="2705100" y="3136900"/>
          <p14:tracePt t="109485" x="2616200" y="3117850"/>
          <p14:tracePt t="109502" x="2432050" y="3092450"/>
          <p14:tracePt t="109518" x="2254250" y="3054350"/>
          <p14:tracePt t="109535" x="2197100" y="3048000"/>
          <p14:tracePt t="109552" x="2127250" y="3041650"/>
          <p14:tracePt t="109568" x="2101850" y="3041650"/>
          <p14:tracePt t="109585" x="2070100" y="3041650"/>
          <p14:tracePt t="109601" x="2012950" y="3041650"/>
          <p14:tracePt t="109619" x="1968500" y="3041650"/>
          <p14:tracePt t="109635" x="1841500" y="3041650"/>
          <p14:tracePt t="109652" x="1784350" y="3041650"/>
          <p14:tracePt t="109668" x="1682750" y="3041650"/>
          <p14:tracePt t="109685" x="1625600" y="3041650"/>
          <p14:tracePt t="109702" x="1600200" y="3041650"/>
          <p14:tracePt t="109718" x="1568450" y="3041650"/>
          <p14:tracePt t="109735" x="1549400" y="3041650"/>
          <p14:tracePt t="109751" x="1492250" y="3041650"/>
          <p14:tracePt t="109769" x="1435100" y="3041650"/>
          <p14:tracePt t="109785" x="1416050" y="3041650"/>
          <p14:tracePt t="109801" x="1358900" y="3035300"/>
          <p14:tracePt t="109819" x="1333500" y="3035300"/>
          <p14:tracePt t="109835" x="1263650" y="3016250"/>
          <p14:tracePt t="109852" x="1168400" y="2997200"/>
          <p14:tracePt t="109868" x="1136650" y="2990850"/>
          <p14:tracePt t="109885" x="1066800" y="2978150"/>
          <p14:tracePt t="109902" x="1041400" y="2971800"/>
          <p14:tracePt t="109918" x="1009650" y="2971800"/>
          <p14:tracePt t="109935" x="984250" y="2971800"/>
          <p14:tracePt t="109951" x="965200" y="2971800"/>
          <p14:tracePt t="109969" x="908050" y="2971800"/>
          <p14:tracePt t="109985" x="876300" y="2971800"/>
          <p14:tracePt t="110002" x="825500" y="2971800"/>
          <p14:tracePt t="110019" x="793750" y="2971800"/>
          <p14:tracePt t="110035" x="787400" y="2971800"/>
          <p14:tracePt t="110052" x="774700" y="2971800"/>
          <p14:tracePt t="110068" x="762000" y="2971800"/>
          <p14:tracePt t="110085" x="736600" y="2965450"/>
          <p14:tracePt t="110101" x="692150" y="2959100"/>
          <p14:tracePt t="110119" x="673100" y="2959100"/>
          <p14:tracePt t="110135" x="635000" y="2946400"/>
          <p14:tracePt t="110152" x="622300" y="2940050"/>
          <p14:tracePt t="110168" x="596900" y="2940050"/>
          <p14:tracePt t="110185" x="565150" y="2933700"/>
          <p14:tracePt t="110203" x="546100" y="2933700"/>
          <p14:tracePt t="110219" x="514350" y="2933700"/>
          <p14:tracePt t="110235" x="495300" y="2933700"/>
          <p14:tracePt t="110252" x="476250" y="2933700"/>
          <p14:tracePt t="111203" x="482600" y="2933700"/>
          <p14:tracePt t="111243" x="488950" y="2933700"/>
          <p14:tracePt t="111253" x="488950" y="2927350"/>
          <p14:tracePt t="111278" x="495300" y="2921000"/>
          <p14:tracePt t="111286" x="501650" y="2914650"/>
          <p14:tracePt t="111288" x="508000" y="2914650"/>
          <p14:tracePt t="111303" x="508000" y="2908300"/>
          <p14:tracePt t="111319" x="514350" y="2908300"/>
          <p14:tracePt t="111358" x="514350" y="2901950"/>
          <p14:tracePt t="111378" x="514350" y="2895600"/>
          <p14:tracePt t="111399" x="514350" y="2882900"/>
          <p14:tracePt t="111402" x="514350" y="2876550"/>
          <p14:tracePt t="111419" x="514350" y="2863850"/>
          <p14:tracePt t="111420" x="514350" y="2844800"/>
          <p14:tracePt t="111435" x="514350" y="2813050"/>
          <p14:tracePt t="111451" x="514350" y="2794000"/>
          <p14:tracePt t="111468" x="520700" y="2755900"/>
          <p14:tracePt t="111486" x="527050" y="2730500"/>
          <p14:tracePt t="111503" x="533400" y="2717800"/>
          <p14:tracePt t="111519" x="533400" y="2698750"/>
          <p14:tracePt t="111536" x="539750" y="2686050"/>
          <p14:tracePt t="111552" x="539750" y="2667000"/>
          <p14:tracePt t="111570" x="539750" y="2654300"/>
          <p14:tracePt t="111770" x="539750" y="2660650"/>
          <p14:tracePt t="111802" x="539750" y="2667000"/>
          <p14:tracePt t="112227" x="539750" y="2673350"/>
          <p14:tracePt t="112504" x="539750" y="2679700"/>
          <p14:tracePt t="112546" x="539750" y="2686050"/>
          <p14:tracePt t="112637" x="546100" y="2686050"/>
          <p14:tracePt t="112678" x="552450" y="2692400"/>
          <p14:tracePt t="113382" x="558800" y="2692400"/>
          <p14:tracePt t="113422" x="565150" y="2692400"/>
          <p14:tracePt t="113433" x="571500" y="2692400"/>
          <p14:tracePt t="113454" x="577850" y="2692400"/>
          <p14:tracePt t="113973" x="584200" y="2692400"/>
          <p14:tracePt t="113983" x="596900" y="2692400"/>
          <p14:tracePt t="113985" x="603250" y="2692400"/>
          <p14:tracePt t="114004" x="615950" y="2692400"/>
          <p14:tracePt t="114005" x="635000" y="2692400"/>
          <p14:tracePt t="114018" x="673100" y="2692400"/>
          <p14:tracePt t="114036" x="698500" y="2692400"/>
          <p14:tracePt t="114052" x="723900" y="2692400"/>
          <p14:tracePt t="114070" x="736600" y="2692400"/>
          <p14:tracePt t="114086" x="742950" y="2692400"/>
          <p14:tracePt t="114103" x="749300" y="2692400"/>
          <p14:tracePt t="114119" x="755650" y="2692400"/>
          <p14:tracePt t="114136" x="774700" y="2692400"/>
          <p14:tracePt t="114152" x="787400" y="2698750"/>
          <p14:tracePt t="114170" x="812800" y="2705100"/>
          <p14:tracePt t="114186" x="831850" y="2711450"/>
          <p14:tracePt t="114203" x="838200" y="2711450"/>
          <p14:tracePt t="114219" x="850900" y="2711450"/>
          <p14:tracePt t="114237" x="857250" y="2717800"/>
          <p14:tracePt t="114253" x="882650" y="2724150"/>
          <p14:tracePt t="114270" x="895350" y="2730500"/>
          <p14:tracePt t="114286" x="920750" y="2736850"/>
          <p14:tracePt t="114303" x="939800" y="2743200"/>
          <p14:tracePt t="114319" x="946150" y="2743200"/>
          <p14:tracePt t="114336" x="958850" y="2743200"/>
          <p14:tracePt t="114352" x="965200" y="2743200"/>
          <p14:tracePt t="114369" x="990600" y="2755900"/>
          <p14:tracePt t="114386" x="1028700" y="2768600"/>
          <p14:tracePt t="114402" x="1047750" y="2774950"/>
          <p14:tracePt t="114419" x="1073150" y="2781300"/>
          <p14:tracePt t="114436" x="1092200" y="2787650"/>
          <p14:tracePt t="114436" x="1104900" y="2794000"/>
          <p14:tracePt t="114453" x="1111250" y="2794000"/>
          <p14:tracePt t="114470" x="1143000" y="2806700"/>
          <p14:tracePt t="114485" x="1162050" y="2806700"/>
          <p14:tracePt t="114501" x="1200150" y="2806700"/>
          <p14:tracePt t="114520" x="1219200" y="2806700"/>
          <p14:tracePt t="114536" x="1250950" y="2806700"/>
          <p14:tracePt t="114552" x="1263650" y="2806700"/>
          <p14:tracePt t="114590" x="1270000" y="2813050"/>
          <p14:tracePt t="114622" x="1276350" y="2813050"/>
          <p14:tracePt t="114630" x="1276350" y="2819400"/>
          <p14:tracePt t="114641" x="1282700" y="2819400"/>
          <p14:tracePt t="114651" x="1289050" y="2825750"/>
          <p14:tracePt t="116331" x="1289050" y="2832100"/>
          <p14:tracePt t="116351" x="1289050" y="2838450"/>
          <p14:tracePt t="116364" x="1282700" y="2838450"/>
          <p14:tracePt t="116374" x="1270000" y="2844800"/>
          <p14:tracePt t="116386" x="1257300" y="2844800"/>
          <p14:tracePt t="116394" x="1244600" y="2851150"/>
          <p14:tracePt t="116401" x="1212850" y="2851150"/>
          <p14:tracePt t="116418" x="1193800" y="2851150"/>
          <p14:tracePt t="116436" x="1168400" y="2851150"/>
          <p14:tracePt t="116453" x="1143000" y="2851150"/>
          <p14:tracePt t="116469" x="1130300" y="2857500"/>
          <p14:tracePt t="116486" x="1079500" y="2863850"/>
          <p14:tracePt t="116503" x="1054100" y="2863850"/>
          <p14:tracePt t="116518" x="984250" y="2870200"/>
          <p14:tracePt t="116535" x="933450" y="2870200"/>
          <p14:tracePt t="116552" x="914400" y="2870200"/>
          <p14:tracePt t="116569" x="908050" y="2870200"/>
          <p14:tracePt t="116612" x="895350" y="2870200"/>
          <p14:tracePt t="116625" x="889000" y="2876550"/>
          <p14:tracePt t="116627" x="882650" y="2876550"/>
          <p14:tracePt t="116635" x="869950" y="2876550"/>
          <p14:tracePt t="116651" x="850900" y="2882900"/>
          <p14:tracePt t="116670" x="838200" y="2882900"/>
          <p14:tracePt t="116686" x="819150" y="2882900"/>
          <p14:tracePt t="116702" x="774700" y="2889250"/>
          <p14:tracePt t="116719" x="749300" y="2889250"/>
          <p14:tracePt t="116736" x="704850" y="2889250"/>
          <p14:tracePt t="116753" x="679450" y="2895600"/>
          <p14:tracePt t="116770" x="654050" y="2895600"/>
          <p14:tracePt t="116995" x="654050" y="2889250"/>
          <p14:tracePt t="117026" x="654050" y="2882900"/>
          <p14:tracePt t="117046" x="654050" y="2876550"/>
          <p14:tracePt t="117068" x="654050" y="2870200"/>
          <p14:tracePt t="117080" x="654050" y="2857500"/>
          <p14:tracePt t="117099" x="654050" y="2844800"/>
          <p14:tracePt t="117109" x="654050" y="2832100"/>
          <p14:tracePt t="117127" x="654050" y="2825750"/>
          <p14:tracePt t="117134" x="660400" y="2813050"/>
          <p14:tracePt t="117135" x="666750" y="2800350"/>
          <p14:tracePt t="117151" x="666750" y="2787650"/>
          <p14:tracePt t="117168" x="679450" y="2774950"/>
          <p14:tracePt t="117186" x="685800" y="2749550"/>
          <p14:tracePt t="117203" x="685800" y="2730500"/>
          <p14:tracePt t="117219" x="692150" y="2705100"/>
          <p14:tracePt t="117236" x="692150" y="2692400"/>
          <p14:tracePt t="117252" x="698500" y="2667000"/>
          <p14:tracePt t="117269" x="704850" y="2635250"/>
          <p14:tracePt t="117287" x="704850" y="2628900"/>
          <p14:tracePt t="117303" x="717550" y="2603500"/>
          <p14:tracePt t="117320" x="723900" y="2590800"/>
          <p14:tracePt t="117336" x="736600" y="2578100"/>
          <p14:tracePt t="117352" x="736600" y="2571750"/>
          <p14:tracePt t="117369" x="736600" y="2565400"/>
          <p14:tracePt t="117412" x="736600" y="2552700"/>
          <p14:tracePt t="117423" x="736600" y="2546350"/>
          <p14:tracePt t="117434" x="742950" y="2540000"/>
          <p14:tracePt t="117452" x="742950" y="2527300"/>
          <p14:tracePt t="117626" x="742950" y="2533650"/>
          <p14:tracePt t="117638" x="742950" y="2540000"/>
          <p14:tracePt t="117647" x="742950" y="2546350"/>
          <p14:tracePt t="117658" x="742950" y="2559050"/>
          <p14:tracePt t="117669" x="742950" y="2571750"/>
          <p14:tracePt t="117669" x="742950" y="2584450"/>
          <p14:tracePt t="117686" x="742950" y="2616200"/>
          <p14:tracePt t="117703" x="742950" y="2628900"/>
          <p14:tracePt t="117719" x="742950" y="2660650"/>
          <p14:tracePt t="117736" x="742950" y="2679700"/>
          <p14:tracePt t="117752" x="742950" y="2698750"/>
          <p14:tracePt t="117769" x="749300" y="2717800"/>
          <p14:tracePt t="117786" x="755650" y="2730500"/>
          <p14:tracePt t="117802" x="768350" y="2749550"/>
          <p14:tracePt t="117819" x="768350" y="2762250"/>
          <p14:tracePt t="117836" x="768350" y="2768600"/>
          <p14:tracePt t="117853" x="774700" y="2768600"/>
          <p14:tracePt t="117869" x="774700" y="2774950"/>
          <p14:tracePt t="118225" x="774700" y="2781300"/>
          <p14:tracePt t="118235" x="774700" y="2787650"/>
          <p14:tracePt t="118244" x="774700" y="2794000"/>
          <p14:tracePt t="118251" x="781050" y="2806700"/>
          <p14:tracePt t="118268" x="787400" y="2806700"/>
          <p14:tracePt t="118287" x="787400" y="2825750"/>
          <p14:tracePt t="118303" x="793750" y="2838450"/>
          <p14:tracePt t="118320" x="800100" y="2857500"/>
          <p14:tracePt t="118336" x="800100" y="2895600"/>
          <p14:tracePt t="118352" x="806450" y="2933700"/>
          <p14:tracePt t="118369" x="806450" y="3016250"/>
          <p14:tracePt t="118386" x="806450" y="3060700"/>
          <p14:tracePt t="118402" x="806450" y="3162300"/>
          <p14:tracePt t="118419" x="806450" y="3238500"/>
          <p14:tracePt t="118436" x="806450" y="3263900"/>
          <p14:tracePt t="118452" x="806450" y="3308350"/>
          <p14:tracePt t="118470" x="806450" y="3314700"/>
          <p14:tracePt t="118486" x="800100" y="3333750"/>
          <p14:tracePt t="118503" x="800100" y="3352800"/>
          <p14:tracePt t="118519" x="800100" y="3365500"/>
          <p14:tracePt t="118536" x="787400" y="3384550"/>
          <p14:tracePt t="118553" x="787400" y="3397250"/>
          <p14:tracePt t="118569" x="781050" y="3416300"/>
          <p14:tracePt t="118586" x="774700" y="3435350"/>
          <p14:tracePt t="118673" x="774700" y="3422650"/>
          <p14:tracePt t="118683" x="774700" y="3409950"/>
          <p14:tracePt t="118701" x="774700" y="3384550"/>
          <p14:tracePt t="118702" x="774700" y="3327400"/>
          <p14:tracePt t="118718" x="774700" y="3257550"/>
          <p14:tracePt t="118736" x="774700" y="3225800"/>
          <p14:tracePt t="118752" x="781050" y="3168650"/>
          <p14:tracePt t="118769" x="787400" y="3143250"/>
          <p14:tracePt t="118786" x="806450" y="3079750"/>
          <p14:tracePt t="118803" x="838200" y="3003550"/>
          <p14:tracePt t="118820" x="844550" y="2978150"/>
          <p14:tracePt t="118836" x="863600" y="2908300"/>
          <p14:tracePt t="118852" x="869950" y="2870200"/>
          <p14:tracePt t="118869" x="882650" y="2832100"/>
          <p14:tracePt t="118886" x="889000" y="2774950"/>
          <p14:tracePt t="118902" x="889000" y="2749550"/>
          <p14:tracePt t="118919" x="895350" y="2711450"/>
          <p14:tracePt t="118936" x="895350" y="2692400"/>
          <p14:tracePt t="118952" x="901700" y="2679700"/>
          <p14:tracePt t="118969" x="901700" y="2667000"/>
          <p14:tracePt t="119007" x="901700" y="2660650"/>
          <p14:tracePt t="119026" x="901700" y="2654300"/>
          <p14:tracePt t="119049" x="908050" y="2654300"/>
          <p14:tracePt t="119179" x="908050" y="2667000"/>
          <p14:tracePt t="119189" x="908050" y="2679700"/>
          <p14:tracePt t="119201" x="908050" y="2698750"/>
          <p14:tracePt t="119202" x="908050" y="2717800"/>
          <p14:tracePt t="119219" x="908050" y="2774950"/>
          <p14:tracePt t="119236" x="908050" y="2838450"/>
          <p14:tracePt t="119252" x="908050" y="2870200"/>
          <p14:tracePt t="119269" x="908050" y="2940050"/>
          <p14:tracePt t="119286" x="908050" y="2984500"/>
          <p14:tracePt t="119302" x="908050" y="3060700"/>
          <p14:tracePt t="119320" x="908050" y="3136900"/>
          <p14:tracePt t="119336" x="908050" y="3181350"/>
          <p14:tracePt t="119353" x="908050" y="3251200"/>
          <p14:tracePt t="119369" x="908050" y="3276600"/>
          <p14:tracePt t="119386" x="908050" y="3302000"/>
          <p14:tracePt t="120314" x="914400" y="3308350"/>
          <p14:tracePt t="120335" x="927100" y="3314700"/>
          <p14:tracePt t="120347" x="939800" y="3327400"/>
          <p14:tracePt t="120357" x="958850" y="3340100"/>
          <p14:tracePt t="120367" x="1035050" y="3397250"/>
          <p14:tracePt t="120390" x="1079500" y="3435350"/>
          <p14:tracePt t="120402" x="1162050" y="3479800"/>
          <p14:tracePt t="120404" x="1371600" y="3587750"/>
          <p14:tracePt t="120419" x="1536700" y="3676650"/>
          <p14:tracePt t="120436" x="1936750" y="3854450"/>
          <p14:tracePt t="120452" x="2139950" y="3930650"/>
          <p14:tracePt t="120469" x="2482850" y="4051300"/>
          <p14:tracePt t="120485" x="2609850" y="4076700"/>
          <p14:tracePt t="120502" x="2838450" y="4127500"/>
          <p14:tracePt t="120519" x="3048000" y="4152900"/>
          <p14:tracePt t="120536" x="3155950" y="4165600"/>
          <p14:tracePt t="120553" x="3429000" y="4210050"/>
          <p14:tracePt t="120568" x="3575050" y="4248150"/>
          <p14:tracePt t="120585" x="3873500" y="4298950"/>
          <p14:tracePt t="120602" x="4083050" y="4337050"/>
          <p14:tracePt t="120619" x="4159250" y="4343400"/>
          <p14:tracePt t="120635" x="4292600" y="4362450"/>
          <p14:tracePt t="120652" x="4356100" y="4375150"/>
          <p14:tracePt t="120669" x="4508500" y="4394200"/>
          <p14:tracePt t="120686" x="4673600" y="4400550"/>
          <p14:tracePt t="120702" x="4762500" y="4413250"/>
          <p14:tracePt t="120719" x="4902200" y="4413250"/>
          <p14:tracePt t="120736" x="4959350" y="4413250"/>
          <p14:tracePt t="120752" x="5016500" y="4413250"/>
          <p14:tracePt t="120769" x="5029200" y="4406900"/>
          <p14:tracePt t="120785" x="5041900" y="4400550"/>
          <p14:tracePt t="120802" x="5067300" y="4394200"/>
          <p14:tracePt t="120819" x="5086350" y="4394200"/>
          <p14:tracePt t="120836" x="5130800" y="4381500"/>
          <p14:tracePt t="120853" x="5175250" y="4368800"/>
          <p14:tracePt t="120869" x="5200650" y="4362450"/>
          <p14:tracePt t="120886" x="5226050" y="4343400"/>
          <p14:tracePt t="120902" x="5245100" y="4337050"/>
          <p14:tracePt t="120919" x="5276850" y="4311650"/>
          <p14:tracePt t="120935" x="5308600" y="4292600"/>
          <p14:tracePt t="120952" x="5321300" y="4279900"/>
          <p14:tracePt t="120969" x="5353050" y="4260850"/>
          <p14:tracePt t="120985" x="5359400" y="4254500"/>
          <p14:tracePt t="121002" x="5378450" y="4235450"/>
          <p14:tracePt t="121019" x="5397500" y="4210050"/>
          <p14:tracePt t="121036" x="5403850" y="4203700"/>
          <p14:tracePt t="121052" x="5429250" y="4178300"/>
          <p14:tracePt t="121070" x="5435600" y="4171950"/>
          <p14:tracePt t="121085" x="5448300" y="4165600"/>
          <p14:tracePt t="121102" x="5454650" y="4152900"/>
          <p14:tracePt t="121180" x="5454650" y="4146550"/>
          <p14:tracePt t="121212" x="5454650" y="4140200"/>
          <p14:tracePt t="121221" x="5441950" y="4127500"/>
          <p14:tracePt t="121228" x="5429250" y="4121150"/>
          <p14:tracePt t="121235" x="5422900" y="4114800"/>
          <p14:tracePt t="121252" x="5391150" y="4089400"/>
          <p14:tracePt t="121269" x="5365750" y="4076700"/>
          <p14:tracePt t="121774" x="5372100" y="4076700"/>
          <p14:tracePt t="121795" x="5378450" y="4076700"/>
          <p14:tracePt t="121807" x="5384800" y="4076700"/>
          <p14:tracePt t="121819" x="5391150" y="4076700"/>
          <p14:tracePt t="121821" x="5397500" y="4076700"/>
          <p14:tracePt t="121836" x="5410200" y="4083050"/>
          <p14:tracePt t="121853" x="5429250" y="4083050"/>
          <p14:tracePt t="121869" x="5441950" y="4083050"/>
          <p14:tracePt t="121886" x="5467350" y="4083050"/>
          <p14:tracePt t="121902" x="5486400" y="4089400"/>
          <p14:tracePt t="121919" x="5511800" y="4089400"/>
          <p14:tracePt t="121935" x="5562600" y="4089400"/>
          <p14:tracePt t="121953" x="5600700" y="4089400"/>
          <p14:tracePt t="121970" x="5702300" y="4089400"/>
          <p14:tracePt t="121985" x="5759450" y="4089400"/>
          <p14:tracePt t="122001" x="5899150" y="4089400"/>
          <p14:tracePt t="122018" x="6019800" y="4089400"/>
          <p14:tracePt t="122035" x="6070600" y="4089400"/>
          <p14:tracePt t="122052" x="6178550" y="4089400"/>
          <p14:tracePt t="122068" x="6235700" y="4102100"/>
          <p14:tracePt t="122084" x="6362700" y="4114800"/>
          <p14:tracePt t="122101" x="6426200" y="4127500"/>
          <p14:tracePt t="122118" x="6559550" y="4140200"/>
          <p14:tracePt t="122135" x="6648450" y="4146550"/>
          <p14:tracePt t="122152" x="6686550" y="4159250"/>
          <p14:tracePt t="122168" x="6731000" y="4159250"/>
          <p14:tracePt t="122184" x="6762750" y="4159250"/>
          <p14:tracePt t="122201" x="6819900" y="4159250"/>
          <p14:tracePt t="122219" x="6921500" y="4159250"/>
          <p14:tracePt t="122236" x="6972300" y="4159250"/>
          <p14:tracePt t="122252" x="7073900" y="4159250"/>
          <p14:tracePt t="122269" x="7143750" y="4159250"/>
          <p14:tracePt t="122286" x="7162800" y="4159250"/>
          <p14:tracePt t="122302" x="7200900" y="4159250"/>
          <p14:tracePt t="122319" x="7207250" y="4159250"/>
          <p14:tracePt t="122336" x="7226300" y="4159250"/>
          <p14:tracePt t="122352" x="7232650" y="4159250"/>
          <p14:tracePt t="122369" x="7239000" y="4159250"/>
          <p14:tracePt t="122481" x="7232650" y="4159250"/>
          <p14:tracePt t="122486" x="7226300" y="4159250"/>
          <p14:tracePt t="122503" x="7213600" y="4159250"/>
          <p14:tracePt t="122503" x="7188200" y="4159250"/>
          <p14:tracePt t="122519" x="7112000" y="4159250"/>
          <p14:tracePt t="122536" x="7067550" y="4159250"/>
          <p14:tracePt t="122552" x="6959600" y="4159250"/>
          <p14:tracePt t="122569" x="6870700" y="4159250"/>
          <p14:tracePt t="122586" x="6838950" y="4159250"/>
          <p14:tracePt t="122618" x="6762750" y="4159250"/>
          <p14:tracePt t="122619" x="6731000" y="4159250"/>
          <p14:tracePt t="122636" x="6642100" y="4159250"/>
          <p14:tracePt t="122653" x="6553200" y="4159250"/>
          <p14:tracePt t="122669" x="6508750" y="4159250"/>
          <p14:tracePt t="122686" x="6432550" y="4159250"/>
          <p14:tracePt t="122702" x="6407150" y="4159250"/>
          <p14:tracePt t="122719" x="6350000" y="4159250"/>
          <p14:tracePt t="122735" x="6292850" y="4146550"/>
          <p14:tracePt t="122752" x="6254750" y="4140200"/>
          <p14:tracePt t="122769" x="6184900" y="4133850"/>
          <p14:tracePt t="122785" x="6140450" y="4127500"/>
          <p14:tracePt t="122802" x="6064250" y="4121150"/>
          <p14:tracePt t="122819" x="5975350" y="4121150"/>
          <p14:tracePt t="122836" x="5918200" y="4121150"/>
          <p14:tracePt t="122852" x="5829300" y="4121150"/>
          <p14:tracePt t="122870" x="5784850" y="4121150"/>
          <p14:tracePt t="122886" x="5715000" y="4114800"/>
          <p14:tracePt t="122902" x="5664200" y="4108450"/>
          <p14:tracePt t="122919" x="5645150" y="4108450"/>
          <p14:tracePt t="122935" x="5613400" y="4102100"/>
          <p14:tracePt t="122953" x="5600700" y="4102100"/>
          <p14:tracePt t="122969" x="5581650" y="4095750"/>
          <p14:tracePt t="122986" x="5575300" y="4095750"/>
          <p14:tracePt t="123023" x="5568950" y="4089400"/>
          <p14:tracePt t="123054" x="5562600" y="4089400"/>
          <p14:tracePt t="123065" x="5562600" y="4083050"/>
          <p14:tracePt t="123075" x="5562600" y="4076700"/>
          <p14:tracePt t="123086" x="5562600" y="4070350"/>
          <p14:tracePt t="123096" x="5556250" y="4070350"/>
          <p14:tracePt t="123101" x="5556250" y="4057650"/>
          <p14:tracePt t="123119" x="5556250" y="4051300"/>
          <p14:tracePt t="123136" x="5562600" y="4044950"/>
          <p14:tracePt t="123152" x="5568950" y="4038600"/>
          <p14:tracePt t="123169" x="5575300" y="4032250"/>
          <p14:tracePt t="123185" x="5581650" y="4019550"/>
          <p14:tracePt t="123202" x="5588000" y="4019550"/>
          <p14:tracePt t="123219" x="5594350" y="4006850"/>
          <p14:tracePt t="123235" x="5600700" y="4000500"/>
          <p14:tracePt t="123252" x="5600700" y="3987800"/>
          <p14:tracePt t="123269" x="5607050" y="3968750"/>
          <p14:tracePt t="123285" x="5613400" y="3949700"/>
          <p14:tracePt t="123302" x="5626100" y="3911600"/>
          <p14:tracePt t="123319" x="5632450" y="3892550"/>
          <p14:tracePt t="123336" x="5645150" y="3860800"/>
          <p14:tracePt t="123352" x="5657850" y="3822700"/>
          <p14:tracePt t="123369" x="5657850" y="3816350"/>
          <p14:tracePt t="123386" x="5664200" y="3790950"/>
          <p14:tracePt t="123402" x="5664200" y="3784600"/>
          <p14:tracePt t="123522" x="5670550" y="3784600"/>
          <p14:tracePt t="124764" x="5670550" y="3797300"/>
          <p14:tracePt t="124785" x="5670550" y="3810000"/>
          <p14:tracePt t="124797" x="5670550" y="3816350"/>
          <p14:tracePt t="124799" x="5670550" y="3822700"/>
          <p14:tracePt t="124811" x="5664200" y="3835400"/>
          <p14:tracePt t="124819" x="5657850" y="3848100"/>
          <p14:tracePt t="124836" x="5645150" y="3860800"/>
          <p14:tracePt t="124852" x="5645150" y="3867150"/>
          <p14:tracePt t="124869" x="5645150" y="3873500"/>
          <p14:tracePt t="124886" x="5645150" y="3879850"/>
          <p14:tracePt t="124923" x="5638800" y="3879850"/>
          <p14:tracePt t="124962" x="5632450" y="3879850"/>
          <p14:tracePt t="125441" x="5645150" y="3879850"/>
          <p14:tracePt t="125452" x="5664200" y="3879850"/>
          <p14:tracePt t="125462" x="5695950" y="3879850"/>
          <p14:tracePt t="125478" x="5740400" y="3879850"/>
          <p14:tracePt t="125485" x="5797550" y="3886200"/>
          <p14:tracePt t="125488" x="5861050" y="3886200"/>
          <p14:tracePt t="125502" x="6026150" y="3892550"/>
          <p14:tracePt t="125519" x="6191250" y="3905250"/>
          <p14:tracePt t="125536" x="6267450" y="3905250"/>
          <p14:tracePt t="125553" x="6438900" y="3905250"/>
          <p14:tracePt t="125569" x="6527800" y="3905250"/>
          <p14:tracePt t="125586" x="6686550" y="3905250"/>
          <p14:tracePt t="125602" x="6838950" y="3905250"/>
          <p14:tracePt t="125620" x="6915150" y="3905250"/>
          <p14:tracePt t="125634" x="7023100" y="3905250"/>
          <p14:tracePt t="125651" x="7080250" y="3905250"/>
          <p14:tracePt t="125669" x="7156450" y="3905250"/>
          <p14:tracePt t="125685" x="7213600" y="3905250"/>
          <p14:tracePt t="125702" x="7245350" y="3905250"/>
          <p14:tracePt t="125719" x="7289800" y="3905250"/>
          <p14:tracePt t="125735" x="7302500" y="3905250"/>
          <p14:tracePt t="125752" x="7340600" y="3905250"/>
          <p14:tracePt t="125769" x="7359650" y="3905250"/>
          <p14:tracePt t="125786" x="7372350" y="3905250"/>
          <p14:tracePt t="125802" x="7385050" y="3905250"/>
          <p14:tracePt t="125820" x="7391400" y="3898900"/>
          <p14:tracePt t="125836" x="7416800" y="3892550"/>
          <p14:tracePt t="125852" x="7454900" y="3879850"/>
          <p14:tracePt t="125869" x="7461250" y="3879850"/>
          <p14:tracePt t="125885" x="7493000" y="3867150"/>
          <p14:tracePt t="125903" x="7505700" y="3854450"/>
          <p14:tracePt t="125919" x="7512050" y="3841750"/>
          <p14:tracePt t="125954" x="7512050" y="3835400"/>
          <p14:tracePt t="125956" x="7512050" y="3829050"/>
          <p14:tracePt t="125969" x="7512050" y="3822700"/>
          <p14:tracePt t="125986" x="7512050" y="3816350"/>
          <p14:tracePt t="126003" x="7512050" y="3803650"/>
          <p14:tracePt t="126020" x="7512050" y="3790950"/>
          <p14:tracePt t="126036" x="7512050" y="3778250"/>
          <p14:tracePt t="126052" x="7512050" y="3759200"/>
          <p14:tracePt t="126069" x="7512050" y="3752850"/>
          <p14:tracePt t="126302" x="7512050" y="3759200"/>
          <p14:tracePt t="126316" x="7512050" y="3765550"/>
          <p14:tracePt t="126345" x="7512050" y="3771900"/>
          <p14:tracePt t="126375" x="7512050" y="3778250"/>
          <p14:tracePt t="126396" x="7512050" y="3784600"/>
          <p14:tracePt t="126416" x="7512050" y="3790950"/>
          <p14:tracePt t="126447" x="7512050" y="3797300"/>
          <p14:tracePt t="126458" x="7512050" y="3803650"/>
          <p14:tracePt t="126479" x="7512050" y="3810000"/>
          <p14:tracePt t="126490" x="7512050" y="3816350"/>
          <p14:tracePt t="126502" x="7512050" y="3822700"/>
          <p14:tracePt t="126520" x="7512050" y="3829050"/>
          <p14:tracePt t="126521" x="7512050" y="3835400"/>
          <p14:tracePt t="126534" x="7512050" y="3841750"/>
          <p14:tracePt t="126551" x="7512050" y="3854450"/>
          <p14:tracePt t="126569" x="7512050" y="3873500"/>
          <p14:tracePt t="126586" x="7512050" y="3886200"/>
          <p14:tracePt t="126602" x="7512050" y="3917950"/>
          <p14:tracePt t="126619" x="7512050" y="3962400"/>
          <p14:tracePt t="126636" x="7512050" y="3975100"/>
          <p14:tracePt t="126652" x="7512050" y="4044950"/>
          <p14:tracePt t="126669" x="7499350" y="4083050"/>
          <p14:tracePt t="126685" x="7461250" y="4165600"/>
          <p14:tracePt t="126702" x="7404100" y="4260850"/>
          <p14:tracePt t="126719" x="7372350" y="4305300"/>
          <p14:tracePt t="126736" x="7315200" y="4362450"/>
          <p14:tracePt t="126753" x="7289800" y="4394200"/>
          <p14:tracePt t="126769" x="7251700" y="4425950"/>
          <p14:tracePt t="126786" x="7226300" y="4457700"/>
          <p14:tracePt t="126802" x="7207250" y="4476750"/>
          <p14:tracePt t="126819" x="7137400" y="4514850"/>
          <p14:tracePt t="126836" x="7099300" y="4533900"/>
          <p14:tracePt t="126852" x="7016750" y="4578350"/>
          <p14:tracePt t="126869" x="6915150" y="4616450"/>
          <p14:tracePt t="126885" x="6877050" y="4629150"/>
          <p14:tracePt t="126902" x="6794500" y="4654550"/>
          <p14:tracePt t="126919" x="6756400" y="4667250"/>
          <p14:tracePt t="126936" x="6686550" y="4692650"/>
          <p14:tracePt t="126952" x="6591300" y="4705350"/>
          <p14:tracePt t="126969" x="6546850" y="4705350"/>
          <p14:tracePt t="126986" x="6457950" y="4711700"/>
          <p14:tracePt t="127003" x="6413500" y="4711700"/>
          <p14:tracePt t="127019" x="6356350" y="4711700"/>
          <p14:tracePt t="127036" x="6311900" y="4711700"/>
          <p14:tracePt t="127052" x="6286500" y="4711700"/>
          <p14:tracePt t="127069" x="6229350" y="4711700"/>
          <p14:tracePt t="127086" x="6197600" y="4711700"/>
          <p14:tracePt t="127102" x="6127750" y="4711700"/>
          <p14:tracePt t="127119" x="6096000" y="4711700"/>
          <p14:tracePt t="127136" x="6038850" y="4711700"/>
          <p14:tracePt t="127152" x="5994400" y="4711700"/>
          <p14:tracePt t="127169" x="5975350" y="4711700"/>
          <p14:tracePt t="127185" x="5943600" y="4711700"/>
          <p14:tracePt t="127202" x="5918200" y="4711700"/>
          <p14:tracePt t="127219" x="5867400" y="4711700"/>
          <p14:tracePt t="127236" x="5822950" y="4711700"/>
          <p14:tracePt t="127252" x="5810250" y="4711700"/>
          <p14:tracePt t="127269" x="5791200" y="4711700"/>
          <p14:tracePt t="127415" x="5797550" y="4711700"/>
          <p14:tracePt t="127435" x="5803900" y="4711700"/>
          <p14:tracePt t="127446" x="5810250" y="4711700"/>
          <p14:tracePt t="127456" x="5816600" y="4711700"/>
          <p14:tracePt t="127487" x="5822950" y="4711700"/>
          <p14:tracePt t="127501" x="5829300" y="4711700"/>
          <p14:tracePt t="127519" x="5835650" y="4711700"/>
          <p14:tracePt t="127520" x="5848350" y="4711700"/>
          <p14:tracePt t="127536" x="5886450" y="4711700"/>
          <p14:tracePt t="127552" x="5905500" y="4711700"/>
          <p14:tracePt t="127569" x="5962650" y="4711700"/>
          <p14:tracePt t="127586" x="6013450" y="4711700"/>
          <p14:tracePt t="127602" x="6038850" y="4711700"/>
          <p14:tracePt t="127619" x="6083300" y="4711700"/>
          <p14:tracePt t="127636" x="6108700" y="4711700"/>
          <p14:tracePt t="127652" x="6159500" y="4711700"/>
          <p14:tracePt t="127669" x="6191250" y="4711700"/>
          <p14:tracePt t="127686" x="6267450" y="4711700"/>
          <p14:tracePt t="127702" x="6369050" y="4711700"/>
          <p14:tracePt t="127719" x="6419850" y="4711700"/>
          <p14:tracePt t="127736" x="6508750" y="4711700"/>
          <p14:tracePt t="127752" x="6553200" y="4711700"/>
          <p14:tracePt t="127769" x="6610350" y="4711700"/>
          <p14:tracePt t="127786" x="6667500" y="4711700"/>
          <p14:tracePt t="127802" x="6699250" y="4711700"/>
          <p14:tracePt t="127819" x="6788150" y="4711700"/>
          <p14:tracePt t="127836" x="6845300" y="4711700"/>
          <p14:tracePt t="127852" x="6972300" y="4711700"/>
          <p14:tracePt t="127869" x="7105650" y="4711700"/>
          <p14:tracePt t="127885" x="7169150" y="4711700"/>
          <p14:tracePt t="127902" x="7302500" y="4711700"/>
          <p14:tracePt t="127919" x="7353300" y="4711700"/>
          <p14:tracePt t="127919" x="7410450" y="4711700"/>
          <p14:tracePt t="127937" x="7467600" y="4711700"/>
          <p14:tracePt t="127952" x="7562850" y="4711700"/>
          <p14:tracePt t="127969" x="7620000" y="4711700"/>
          <p14:tracePt t="127985" x="7727950" y="4711700"/>
          <p14:tracePt t="128003" x="7785100" y="4711700"/>
          <p14:tracePt t="128019" x="7880350" y="4711700"/>
          <p14:tracePt t="128034" x="7994650" y="4718050"/>
          <p14:tracePt t="128051" x="8039100" y="4730750"/>
          <p14:tracePt t="128068" x="8128000" y="4737100"/>
          <p14:tracePt t="128084" x="8159750" y="4737100"/>
          <p14:tracePt t="128102" x="8204200" y="4743450"/>
          <p14:tracePt t="128119" x="8229600" y="4743450"/>
          <p14:tracePt t="128186" x="8223250" y="4743450"/>
          <p14:tracePt t="128198" x="8216900" y="4743450"/>
          <p14:tracePt t="128208" x="8204200" y="4743450"/>
          <p14:tracePt t="128218" x="8191500" y="4749800"/>
          <p14:tracePt t="128229" x="8166100" y="4749800"/>
          <p14:tracePt t="128234" x="8108950" y="4756150"/>
          <p14:tracePt t="128252" x="8064500" y="4756150"/>
          <p14:tracePt t="128269" x="7943850" y="4768850"/>
          <p14:tracePt t="128286" x="7791450" y="4768850"/>
          <p14:tracePt t="128302" x="7715250" y="4768850"/>
          <p14:tracePt t="128319" x="7543800" y="4768850"/>
          <p14:tracePt t="128336" x="7467600" y="4768850"/>
          <p14:tracePt t="128352" x="7346950" y="4768850"/>
          <p14:tracePt t="128369" x="7258050" y="4775200"/>
          <p14:tracePt t="128385" x="7213600" y="4781550"/>
          <p14:tracePt t="128402" x="7124700" y="4787900"/>
          <p14:tracePt t="128419" x="7080250" y="4787900"/>
          <p14:tracePt t="128436" x="6946900" y="4794250"/>
          <p14:tracePt t="128453" x="6819900" y="4794250"/>
          <p14:tracePt t="128470" x="6750050" y="4794250"/>
          <p14:tracePt t="128486" x="6623050" y="4794250"/>
          <p14:tracePt t="128504" x="6565900" y="4794250"/>
          <p14:tracePt t="128520" x="6457950" y="4787900"/>
          <p14:tracePt t="128537" x="6407150" y="4781550"/>
          <p14:tracePt t="128553" x="6318250" y="4756150"/>
          <p14:tracePt t="128570" x="6235700" y="4743450"/>
          <p14:tracePt t="128587" x="6197600" y="4737100"/>
          <p14:tracePt t="128603" x="6140450" y="4730750"/>
          <p14:tracePt t="128620" x="6083300" y="4730750"/>
          <p14:tracePt t="128637" x="6064250" y="4730750"/>
          <p14:tracePt t="128654" x="6013450" y="4730750"/>
          <p14:tracePt t="128670" x="5988050" y="4730750"/>
          <p14:tracePt t="128686" x="5949950" y="4730750"/>
          <p14:tracePt t="128811" x="5956300" y="4730750"/>
          <p14:tracePt t="128822" x="5962650" y="4730750"/>
          <p14:tracePt t="128843" x="5975350" y="4730750"/>
          <p14:tracePt t="128855" x="5988050" y="4730750"/>
          <p14:tracePt t="128857" x="6007100" y="4730750"/>
          <p14:tracePt t="128870" x="6064250" y="4730750"/>
          <p14:tracePt t="128886" x="6121400" y="4730750"/>
          <p14:tracePt t="128903" x="6242050" y="4730750"/>
          <p14:tracePt t="128920" x="6381750" y="4730750"/>
          <p14:tracePt t="128937" x="6457950" y="4730750"/>
          <p14:tracePt t="128954" x="6591300" y="4730750"/>
          <p14:tracePt t="128970" x="6642100" y="4730750"/>
          <p14:tracePt t="128987" x="6750050" y="4730750"/>
          <p14:tracePt t="129004" x="6851650" y="4730750"/>
          <p14:tracePt t="129020" x="6896100" y="4730750"/>
          <p14:tracePt t="129037" x="6953250" y="4730750"/>
          <p14:tracePt t="129053" x="6978650" y="4730750"/>
          <p14:tracePt t="129070" x="6997700" y="4730750"/>
          <p14:tracePt t="129087" x="7016750" y="4730750"/>
          <p14:tracePt t="129103" x="7029450" y="4730750"/>
          <p14:tracePt t="129120" x="7054850" y="4730750"/>
          <p14:tracePt t="129136" x="7080250" y="4730750"/>
          <p14:tracePt t="129153" x="7131050" y="4730750"/>
          <p14:tracePt t="129170" x="7156450" y="4730750"/>
          <p14:tracePt t="129186" x="7200900" y="4730750"/>
          <p14:tracePt t="129204" x="7251700" y="4730750"/>
          <p14:tracePt t="129220" x="7277100" y="4730750"/>
          <p14:tracePt t="129237" x="7353300" y="4730750"/>
          <p14:tracePt t="129253" x="7404100" y="4730750"/>
          <p14:tracePt t="129270" x="7505700" y="4730750"/>
          <p14:tracePt t="129286" x="7607300" y="4730750"/>
          <p14:tracePt t="129303" x="7639050" y="4730750"/>
          <p14:tracePt t="129320" x="7683500" y="4730750"/>
          <p14:tracePt t="129337" x="7696200" y="4730750"/>
          <p14:tracePt t="129337" x="7715250" y="4730750"/>
          <p14:tracePt t="129353" x="7734300" y="4730750"/>
          <p14:tracePt t="129370" x="7778750" y="4730750"/>
          <p14:tracePt t="129387" x="7810500" y="4730750"/>
          <p14:tracePt t="129403" x="7893050" y="4730750"/>
          <p14:tracePt t="129420" x="7924800" y="4730750"/>
          <p14:tracePt t="129436" x="7962900" y="4730750"/>
          <p14:tracePt t="129453" x="7981950" y="4730750"/>
          <p14:tracePt t="129512" x="7975600" y="4730750"/>
          <p14:tracePt t="129521" x="7962900" y="4730750"/>
          <p14:tracePt t="129533" x="7950200" y="4730750"/>
          <p14:tracePt t="129541" x="7931150" y="4730750"/>
          <p14:tracePt t="129552" x="7912100" y="4730750"/>
          <p14:tracePt t="129562" x="7886700" y="4730750"/>
          <p14:tracePt t="129572" x="7829550" y="4730750"/>
          <p14:tracePt t="129585" x="7797800" y="4730750"/>
          <p14:tracePt t="129603" x="7689850" y="4730750"/>
          <p14:tracePt t="129620" x="7550150" y="4730750"/>
          <p14:tracePt t="129636" x="7473950" y="4730750"/>
          <p14:tracePt t="129653" x="7308850" y="4730750"/>
          <p14:tracePt t="129670" x="7245350" y="4730750"/>
          <p14:tracePt t="129687" x="7105650" y="4730750"/>
          <p14:tracePt t="129703" x="6991350" y="4730750"/>
          <p14:tracePt t="129720" x="6927850" y="4730750"/>
          <p14:tracePt t="129737" x="6807200" y="4730750"/>
          <p14:tracePt t="129753" x="6731000" y="4730750"/>
          <p14:tracePt t="129770" x="6591300" y="4730750"/>
          <p14:tracePt t="129786" x="6464300" y="4730750"/>
          <p14:tracePt t="129803" x="6419850" y="4730750"/>
          <p14:tracePt t="129820" x="6350000" y="4730750"/>
          <p14:tracePt t="129836" x="6330950" y="4730750"/>
          <p14:tracePt t="129853" x="6286500" y="4730750"/>
          <p14:tracePt t="129870" x="6248400" y="4730750"/>
          <p14:tracePt t="129887" x="6216650" y="4737100"/>
          <p14:tracePt t="129903" x="6127750" y="4737100"/>
          <p14:tracePt t="129920" x="6083300" y="4737100"/>
          <p14:tracePt t="129936" x="6007100" y="4737100"/>
          <p14:tracePt t="129953" x="5943600" y="4737100"/>
          <p14:tracePt t="129971" x="5930900" y="4737100"/>
          <p14:tracePt t="129987" x="5911850" y="4737100"/>
          <p14:tracePt t="130004" x="5905500" y="4737100"/>
          <p14:tracePt t="130020" x="5892800" y="4737100"/>
          <p14:tracePt t="130038" x="5886450" y="4737100"/>
          <p14:tracePt t="130053" x="5880100" y="4737100"/>
          <p14:tracePt t="130070" x="5873750" y="4737100"/>
          <p14:tracePt t="130229" x="5880100" y="4737100"/>
          <p14:tracePt t="130239" x="5886450" y="4737100"/>
          <p14:tracePt t="130250" x="5899150" y="4737100"/>
          <p14:tracePt t="130259" x="5918200" y="4737100"/>
          <p14:tracePt t="130269" x="5937250" y="4737100"/>
          <p14:tracePt t="130270" x="5956300" y="4737100"/>
          <p14:tracePt t="130286" x="6007100" y="4737100"/>
          <p14:tracePt t="130304" x="6038850" y="4737100"/>
          <p14:tracePt t="130320" x="6089650" y="4737100"/>
          <p14:tracePt t="130336" x="6165850" y="4737100"/>
          <p14:tracePt t="130353" x="6216650" y="4737100"/>
          <p14:tracePt t="130370" x="6394450" y="4737100"/>
          <p14:tracePt t="130387" x="6502400" y="4737100"/>
          <p14:tracePt t="130403" x="6807200" y="4737100"/>
          <p14:tracePt t="130420" x="7150100" y="4749800"/>
          <p14:tracePt t="130437" x="7302500" y="4749800"/>
          <p14:tracePt t="130454" x="7543800" y="4762500"/>
          <p14:tracePt t="130470" x="7632700" y="4762500"/>
          <p14:tracePt t="130486" x="7766050" y="4762500"/>
          <p14:tracePt t="130504" x="7861300" y="4762500"/>
          <p14:tracePt t="130520" x="7899400" y="4768850"/>
          <p14:tracePt t="130537" x="7950200" y="4768850"/>
          <p14:tracePt t="130553" x="7962900" y="4768850"/>
          <p14:tracePt t="130570" x="7975600" y="4775200"/>
          <p14:tracePt t="130605" x="7969250" y="4775200"/>
          <p14:tracePt t="130619" x="7956550" y="4775200"/>
          <p14:tracePt t="130621" x="7937500" y="4775200"/>
          <p14:tracePt t="130637" x="7918450" y="4775200"/>
          <p14:tracePt t="130653" x="7899400" y="4775200"/>
          <p14:tracePt t="130670" x="7842250" y="4775200"/>
          <p14:tracePt t="130688" x="7791450" y="4775200"/>
          <p14:tracePt t="130703" x="7613650" y="4775200"/>
          <p14:tracePt t="130720" x="7518400" y="4775200"/>
          <p14:tracePt t="130737" x="7315200" y="4775200"/>
          <p14:tracePt t="130753" x="7143750" y="4775200"/>
          <p14:tracePt t="130770" x="7067550" y="4775200"/>
          <p14:tracePt t="130786" x="6915150" y="4775200"/>
          <p14:tracePt t="130803" x="6819900" y="4775200"/>
          <p14:tracePt t="130820" x="6623050" y="4775200"/>
          <p14:tracePt t="130837" x="6527800" y="4775200"/>
          <p14:tracePt t="130853" x="6356350" y="4775200"/>
          <p14:tracePt t="130870" x="6254750" y="4775200"/>
          <p14:tracePt t="130887" x="6229350" y="4775200"/>
          <p14:tracePt t="130903" x="6223000" y="4775200"/>
          <p14:tracePt t="130958" x="6216650" y="4775200"/>
          <p14:tracePt t="130979" x="6210300" y="4775200"/>
          <p14:tracePt t="131986" x="6216650" y="4775200"/>
          <p14:tracePt t="133249" x="6223000" y="4775200"/>
          <p14:tracePt t="136860" x="6229350" y="4775200"/>
          <p14:tracePt t="136901" x="6235700" y="4775200"/>
          <p14:tracePt t="137197" x="6242050" y="4775200"/>
          <p14:tracePt t="137767" x="6248400" y="4775200"/>
          <p14:tracePt t="137798" x="6254750" y="4775200"/>
          <p14:tracePt t="137809" x="6261100" y="4775200"/>
          <p14:tracePt t="137819" x="6267450" y="4775200"/>
          <p14:tracePt t="137820" x="6273800" y="4775200"/>
          <p14:tracePt t="137835" x="6305550" y="4775200"/>
          <p14:tracePt t="137852" x="6324600" y="4775200"/>
          <p14:tracePt t="137869" x="6356350" y="4775200"/>
          <p14:tracePt t="137887" x="6407150" y="4775200"/>
          <p14:tracePt t="137903" x="6438900" y="4781550"/>
          <p14:tracePt t="137920" x="6508750" y="4794250"/>
          <p14:tracePt t="137937" x="6553200" y="4800600"/>
          <p14:tracePt t="137953" x="6635750" y="4813300"/>
          <p14:tracePt t="137970" x="6692900" y="4826000"/>
          <p14:tracePt t="137987" x="6711950" y="4832350"/>
          <p14:tracePt t="138002" x="6750050" y="4832350"/>
          <p14:tracePt t="138019" x="6762750" y="4832350"/>
          <p14:tracePt t="138036" x="6807200" y="4838700"/>
          <p14:tracePt t="138053" x="6851650" y="4838700"/>
          <p14:tracePt t="138071" x="6870700" y="4838700"/>
          <p14:tracePt t="138087" x="6908800" y="4838700"/>
          <p14:tracePt t="138103" x="6921500" y="4838700"/>
          <p14:tracePt t="138120" x="6940550" y="4838700"/>
          <p14:tracePt t="138137" x="6953250" y="4838700"/>
          <p14:tracePt t="138153" x="6965950" y="4838700"/>
          <p14:tracePt t="138170" x="6991350" y="4845050"/>
          <p14:tracePt t="138187" x="7004050" y="4851400"/>
          <p14:tracePt t="138203" x="7042150" y="4857750"/>
          <p14:tracePt t="138219" x="7067550" y="4864100"/>
          <p14:tracePt t="138237" x="7080250" y="4864100"/>
          <p14:tracePt t="138253" x="7112000" y="4876800"/>
          <p14:tracePt t="138270" x="7131050" y="4883150"/>
          <p14:tracePt t="138287" x="7188200" y="4889500"/>
          <p14:tracePt t="138302" x="7213600" y="4895850"/>
          <p14:tracePt t="138319" x="7270750" y="4902200"/>
          <p14:tracePt t="138337" x="7321550" y="4902200"/>
          <p14:tracePt t="138353" x="7340600" y="4902200"/>
          <p14:tracePt t="138368" x="7378700" y="4902200"/>
          <p14:tracePt t="138387" x="7429500" y="4902200"/>
          <p14:tracePt t="138403" x="7461250" y="4902200"/>
          <p14:tracePt t="138419" x="7518400" y="4902200"/>
          <p14:tracePt t="138437" x="7543800" y="4902200"/>
          <p14:tracePt t="138453" x="7588250" y="4902200"/>
          <p14:tracePt t="138470" x="7607300" y="4902200"/>
          <p14:tracePt t="138486" x="7626350" y="4895850"/>
          <p14:tracePt t="138503" x="7651750" y="4883150"/>
          <p14:tracePt t="138520" x="7670800" y="4876800"/>
          <p14:tracePt t="138536" x="7721600" y="4857750"/>
          <p14:tracePt t="138553" x="7740650" y="4845050"/>
          <p14:tracePt t="138553" x="7766050" y="4838700"/>
          <p14:tracePt t="138570" x="7778750" y="4826000"/>
          <p14:tracePt t="138587" x="7804150" y="4806950"/>
          <p14:tracePt t="138603" x="7816850" y="4794250"/>
          <p14:tracePt t="138620" x="7842250" y="4762500"/>
          <p14:tracePt t="138636" x="7854950" y="4749800"/>
          <p14:tracePt t="138653" x="7874000" y="4730750"/>
          <p14:tracePt t="138670" x="7893050" y="4705350"/>
          <p14:tracePt t="138687" x="7905750" y="4692650"/>
          <p14:tracePt t="138703" x="7918450" y="4673600"/>
          <p14:tracePt t="138719" x="7918450" y="4654550"/>
          <p14:tracePt t="138737" x="7924800" y="4622800"/>
          <p14:tracePt t="138753" x="7924800" y="4584700"/>
          <p14:tracePt t="138770" x="7924800" y="4565650"/>
          <p14:tracePt t="138787" x="7912100" y="4521200"/>
          <p14:tracePt t="138803" x="7899400" y="4514850"/>
          <p14:tracePt t="138820" x="7861300" y="4476750"/>
          <p14:tracePt t="138836" x="7823200" y="4445000"/>
          <p14:tracePt t="138853" x="7804150" y="4432300"/>
          <p14:tracePt t="138870" x="7772400" y="4406900"/>
          <p14:tracePt t="138887" x="7753350" y="4387850"/>
          <p14:tracePt t="138903" x="7715250" y="4362450"/>
          <p14:tracePt t="138920" x="7670800" y="4337050"/>
          <p14:tracePt t="138937" x="7645400" y="4330700"/>
          <p14:tracePt t="138953" x="7600950" y="4311650"/>
          <p14:tracePt t="138970" x="7575550" y="4305300"/>
          <p14:tracePt t="138985" x="7531100" y="4292600"/>
          <p14:tracePt t="139002" x="7505700" y="4292600"/>
          <p14:tracePt t="139018" x="7467600" y="4292600"/>
          <p14:tracePt t="139035" x="7416800" y="4286250"/>
          <p14:tracePt t="139054" x="7385050" y="4286250"/>
          <p14:tracePt t="139070" x="7315200" y="4273550"/>
          <p14:tracePt t="139088" x="7239000" y="4267200"/>
          <p14:tracePt t="139103" x="7200900" y="4267200"/>
          <p14:tracePt t="139120" x="7143750" y="4260850"/>
          <p14:tracePt t="139136" x="7118350" y="4260850"/>
          <p14:tracePt t="139153" x="7067550" y="4254500"/>
          <p14:tracePt t="139170" x="7029450" y="4254500"/>
          <p14:tracePt t="139186" x="6997700" y="4254500"/>
          <p14:tracePt t="139203" x="6927850" y="4254500"/>
          <p14:tracePt t="139220" x="6896100" y="4254500"/>
          <p14:tracePt t="139237" x="6807200" y="4254500"/>
          <p14:tracePt t="139253" x="6731000" y="4254500"/>
          <p14:tracePt t="139270" x="6692900" y="4254500"/>
          <p14:tracePt t="139286" x="6629400" y="4254500"/>
          <p14:tracePt t="139303" x="6597650" y="4254500"/>
          <p14:tracePt t="139320" x="6540500" y="4254500"/>
          <p14:tracePt t="139336" x="6489700" y="4254500"/>
          <p14:tracePt t="139353" x="6464300" y="4254500"/>
          <p14:tracePt t="139369" x="6407150" y="4254500"/>
          <p14:tracePt t="139386" x="6381750" y="4254500"/>
          <p14:tracePt t="139403" x="6337300" y="4254500"/>
          <p14:tracePt t="139419" x="6311900" y="4254500"/>
          <p14:tracePt t="139436" x="6254750" y="4254500"/>
          <p14:tracePt t="139453" x="6210300" y="4254500"/>
          <p14:tracePt t="139470" x="6191250" y="4254500"/>
          <p14:tracePt t="139486" x="6153150" y="4254500"/>
          <p14:tracePt t="139503" x="6121400" y="4260850"/>
          <p14:tracePt t="139520" x="6108700" y="4267200"/>
          <p14:tracePt t="139536" x="6070600" y="4279900"/>
          <p14:tracePt t="139553" x="6057900" y="4279900"/>
          <p14:tracePt t="139569" x="6032500" y="4286250"/>
          <p14:tracePt t="139587" x="6019800" y="4292600"/>
          <p14:tracePt t="139587" x="6013450" y="4298950"/>
          <p14:tracePt t="139603" x="6007100" y="4298950"/>
          <p14:tracePt t="139620" x="5988050" y="4298950"/>
          <p14:tracePt t="139636" x="5981700" y="4298950"/>
          <p14:tracePt t="139653" x="5969000" y="4311650"/>
          <p14:tracePt t="139670" x="5962650" y="4318000"/>
          <p14:tracePt t="139686" x="5949950" y="4324350"/>
          <p14:tracePt t="139703" x="5930900" y="4343400"/>
          <p14:tracePt t="139719" x="5924550" y="4343400"/>
          <p14:tracePt t="139736" x="5918200" y="4356100"/>
          <p14:tracePt t="139753" x="5911850" y="4362450"/>
          <p14:tracePt t="139770" x="5905500" y="4368800"/>
          <p14:tracePt t="139786" x="5892800" y="4381500"/>
          <p14:tracePt t="139803" x="5892800" y="4387850"/>
          <p14:tracePt t="139820" x="5886450" y="4400550"/>
          <p14:tracePt t="139854" x="5886450" y="4406900"/>
          <p14:tracePt t="139875" x="5886450" y="4413250"/>
          <p14:tracePt t="139896" x="5886450" y="4419600"/>
          <p14:tracePt t="139907" x="5886450" y="4425950"/>
          <p14:tracePt t="139928" x="5886450" y="4432300"/>
          <p14:tracePt t="139948" x="5892800" y="4445000"/>
          <p14:tracePt t="139958" x="5892800" y="4451350"/>
          <p14:tracePt t="139960" x="5899150" y="4457700"/>
          <p14:tracePt t="139968" x="5899150" y="4470400"/>
          <p14:tracePt t="139985" x="5911850" y="4489450"/>
          <p14:tracePt t="140002" x="5911850" y="4502150"/>
          <p14:tracePt t="140018" x="5918200" y="4521200"/>
          <p14:tracePt t="140037" x="5924550" y="4533900"/>
          <p14:tracePt t="140053" x="5924550" y="4540250"/>
          <p14:tracePt t="140070" x="5930900" y="4546600"/>
          <p14:tracePt t="140087" x="5930900" y="4552950"/>
          <p14:tracePt t="140103" x="5949950" y="4565650"/>
          <p14:tracePt t="140120" x="5969000" y="4591050"/>
          <p14:tracePt t="140137" x="5981700" y="4603750"/>
          <p14:tracePt t="140153" x="6007100" y="4629150"/>
          <p14:tracePt t="140169" x="6013450" y="4641850"/>
          <p14:tracePt t="140187" x="6038850" y="4654550"/>
          <p14:tracePt t="140203" x="6051550" y="4673600"/>
          <p14:tracePt t="140219" x="6057900" y="4686300"/>
          <p14:tracePt t="140236" x="6076950" y="4699000"/>
          <p14:tracePt t="140253" x="6083300" y="4711700"/>
          <p14:tracePt t="140270" x="6096000" y="4724400"/>
          <p14:tracePt t="140286" x="6115050" y="4743450"/>
          <p14:tracePt t="140303" x="6121400" y="4749800"/>
          <p14:tracePt t="140320" x="6134100" y="4762500"/>
          <p14:tracePt t="140336" x="6146800" y="4775200"/>
          <p14:tracePt t="140353" x="6165850" y="4787900"/>
          <p14:tracePt t="140370" x="6178550" y="4800600"/>
          <p14:tracePt t="140370" x="6197600" y="4806950"/>
          <p14:tracePt t="140387" x="6210300" y="4819650"/>
          <p14:tracePt t="140403" x="6229350" y="4838700"/>
          <p14:tracePt t="140420" x="6235700" y="4838700"/>
          <p14:tracePt t="140436" x="6261100" y="4851400"/>
          <p14:tracePt t="140453" x="6273800" y="4857750"/>
          <p14:tracePt t="140470" x="6311900" y="4870450"/>
          <p14:tracePt t="140487" x="6350000" y="4883150"/>
          <p14:tracePt t="140503" x="6375400" y="4889500"/>
          <p14:tracePt t="140519" x="6407150" y="4902200"/>
          <p14:tracePt t="140537" x="6426200" y="4902200"/>
          <p14:tracePt t="140553" x="6438900" y="4902200"/>
          <p14:tracePt t="140570" x="6451600" y="4908550"/>
          <p14:tracePt t="140586" x="6470650" y="4914900"/>
          <p14:tracePt t="140603" x="6540500" y="4933950"/>
          <p14:tracePt t="140620" x="6578600" y="4940300"/>
          <p14:tracePt t="140636" x="6680200" y="4965700"/>
          <p14:tracePt t="140653" x="6769100" y="4991100"/>
          <p14:tracePt t="140670" x="6807200" y="4997450"/>
          <p14:tracePt t="140686" x="6877050" y="5003800"/>
          <p14:tracePt t="140703" x="6908800" y="5003800"/>
          <p14:tracePt t="140719" x="6997700" y="5003800"/>
          <p14:tracePt t="140737" x="7118350" y="5003800"/>
          <p14:tracePt t="140753" x="7200900" y="5003800"/>
          <p14:tracePt t="140770" x="7366000" y="5003800"/>
          <p14:tracePt t="140786" x="7454900" y="5003800"/>
          <p14:tracePt t="140803" x="7594600" y="5003800"/>
          <p14:tracePt t="140820" x="7689850" y="5003800"/>
          <p14:tracePt t="140837" x="7727950" y="5003800"/>
          <p14:tracePt t="140852" x="7785100" y="5003800"/>
          <p14:tracePt t="140868" x="7810500" y="4997450"/>
          <p14:tracePt t="140868" x="7829550" y="4984750"/>
          <p14:tracePt t="140887" x="7848600" y="4972050"/>
          <p14:tracePt t="140903" x="7893050" y="4940300"/>
          <p14:tracePt t="140920" x="7918450" y="4927600"/>
          <p14:tracePt t="140936" x="7956550" y="4889500"/>
          <p14:tracePt t="140953" x="7969250" y="4876800"/>
          <p14:tracePt t="140969" x="7994650" y="4845050"/>
          <p14:tracePt t="140987" x="8007350" y="4826000"/>
          <p14:tracePt t="140987" x="8020050" y="4806950"/>
          <p14:tracePt t="141004" x="8026400" y="4775200"/>
          <p14:tracePt t="141019" x="8026400" y="4705350"/>
          <p14:tracePt t="141037" x="8026400" y="4660900"/>
          <p14:tracePt t="141053" x="8013700" y="4572000"/>
          <p14:tracePt t="141070" x="7975600" y="4483100"/>
          <p14:tracePt t="141087" x="7950200" y="4457700"/>
          <p14:tracePt t="141103" x="7905750" y="4406900"/>
          <p14:tracePt t="141120" x="7886700" y="4394200"/>
          <p14:tracePt t="141137" x="7823200" y="4362450"/>
          <p14:tracePt t="141153" x="7740650" y="4330700"/>
          <p14:tracePt t="141170" x="7689850" y="4311650"/>
          <p14:tracePt t="141187" x="7569200" y="4279900"/>
          <p14:tracePt t="141203" x="7499350" y="4254500"/>
          <p14:tracePt t="141219" x="7385050" y="4229100"/>
          <p14:tracePt t="141237" x="7296150" y="4210050"/>
          <p14:tracePt t="141253" x="7245350" y="4197350"/>
          <p14:tracePt t="141270" x="7181850" y="4191000"/>
          <p14:tracePt t="141287" x="7143750" y="4191000"/>
          <p14:tracePt t="141303" x="7067550" y="4191000"/>
          <p14:tracePt t="141320" x="6978650" y="4191000"/>
          <p14:tracePt t="141336" x="6927850" y="4191000"/>
          <p14:tracePt t="141353" x="6813550" y="4191000"/>
          <p14:tracePt t="141369" x="6769100" y="4191000"/>
          <p14:tracePt t="141387" x="6673850" y="4191000"/>
          <p14:tracePt t="141403" x="6616700" y="4191000"/>
          <p14:tracePt t="141403" x="6572250" y="4191000"/>
          <p14:tracePt t="141420" x="6521450" y="4191000"/>
          <p14:tracePt t="141436" x="6432550" y="4191000"/>
          <p14:tracePt t="141453" x="6388100" y="4191000"/>
          <p14:tracePt t="141470" x="6318250" y="4191000"/>
          <p14:tracePt t="141486" x="6286500" y="4191000"/>
          <p14:tracePt t="141503" x="6229350" y="4197350"/>
          <p14:tracePt t="141519" x="6184900" y="4210050"/>
          <p14:tracePt t="141537" x="6159500" y="4216400"/>
          <p14:tracePt t="141553" x="6127750" y="4229100"/>
          <p14:tracePt t="141570" x="6115050" y="4235450"/>
          <p14:tracePt t="141587" x="6102350" y="4241800"/>
          <p14:tracePt t="141603" x="6096000" y="4254500"/>
          <p14:tracePt t="141620" x="6089650" y="4260850"/>
          <p14:tracePt t="141636" x="6070600" y="4273550"/>
          <p14:tracePt t="141653" x="6057900" y="4286250"/>
          <p14:tracePt t="141669" x="6032500" y="4305300"/>
          <p14:tracePt t="141687" x="6013450" y="4324350"/>
          <p14:tracePt t="141703" x="6000750" y="4330700"/>
          <p14:tracePt t="141720" x="5981700" y="4343400"/>
          <p14:tracePt t="141736" x="5975350" y="4349750"/>
          <p14:tracePt t="141753" x="5962650" y="4362450"/>
          <p14:tracePt t="141770" x="5943600" y="4381500"/>
          <p14:tracePt t="141786" x="5943600" y="4387850"/>
          <p14:tracePt t="141803" x="5937250" y="4400550"/>
          <p14:tracePt t="141820" x="5937250" y="4413250"/>
          <p14:tracePt t="141837" x="5930900" y="4432300"/>
          <p14:tracePt t="141853" x="5930900" y="4445000"/>
          <p14:tracePt t="141870" x="5930900" y="4451350"/>
          <p14:tracePt t="141886" x="5930900" y="4464050"/>
          <p14:tracePt t="141903" x="5930900" y="4470400"/>
          <p14:tracePt t="141920" x="5943600" y="4483100"/>
          <p14:tracePt t="141936" x="5956300" y="4502150"/>
          <p14:tracePt t="141953" x="5969000" y="4514850"/>
          <p14:tracePt t="141969" x="5994400" y="4533900"/>
          <p14:tracePt t="141987" x="6007100" y="4552950"/>
          <p14:tracePt t="142004" x="6026150" y="4578350"/>
          <p14:tracePt t="142019" x="6038850" y="4584700"/>
          <p14:tracePt t="142019" x="6051550" y="4591050"/>
          <p14:tracePt t="142035" x="6057900" y="4597400"/>
          <p14:tracePt t="142052" x="6057900" y="4610100"/>
          <p14:tracePt t="142086" x="6064250" y="4610100"/>
          <p14:tracePt t="142103" x="6064250" y="4616450"/>
          <p14:tracePt t="142105" x="6070600" y="4629150"/>
          <p14:tracePt t="142120" x="6076950" y="4629150"/>
          <p14:tracePt t="142137" x="6076950" y="4641850"/>
          <p14:tracePt t="142171" x="6076950" y="4648200"/>
          <p14:tracePt t="142194" x="6083300" y="4654550"/>
          <p14:tracePt t="142205" x="6083300" y="4660900"/>
          <p14:tracePt t="142224" x="6083300" y="4667250"/>
          <p14:tracePt t="142224" x="6089650" y="4667250"/>
          <p14:tracePt t="142235" x="6089650" y="4673600"/>
          <p14:tracePt t="142252" x="6089650" y="4679950"/>
          <p14:tracePt t="145806" x="6096000" y="4679950"/>
          <p14:tracePt t="145847" x="6096000" y="4686300"/>
          <p14:tracePt t="147720" x="6102350" y="4692650"/>
          <p14:tracePt t="147763" x="6108700" y="4692650"/>
          <p14:tracePt t="147924" x="6115050" y="4692650"/>
          <p14:tracePt t="147935" x="6121400" y="4692650"/>
          <p14:tracePt t="147946" x="6127750" y="4699000"/>
          <p14:tracePt t="147966" x="6134100" y="4699000"/>
          <p14:tracePt t="147968" x="6140450" y="4699000"/>
          <p14:tracePt t="147979" x="6146800" y="4705350"/>
          <p14:tracePt t="148028" x="6153150" y="4711700"/>
          <p14:tracePt t="148038" x="6159500" y="4711700"/>
          <p14:tracePt t="148070" x="6165850" y="4711700"/>
          <p14:tracePt t="148080" x="6172200" y="4711700"/>
          <p14:tracePt t="148091" x="6178550" y="4711700"/>
          <p14:tracePt t="148112" x="6184900" y="4711700"/>
          <p14:tracePt t="148122" x="6191250" y="4711700"/>
          <p14:tracePt t="148137" x="6197600" y="4711700"/>
          <p14:tracePt t="148139" x="6229350" y="4711700"/>
          <p14:tracePt t="148154" x="6242050" y="4711700"/>
          <p14:tracePt t="148170" x="6273800" y="4711700"/>
          <p14:tracePt t="148187" x="6292850" y="4711700"/>
          <p14:tracePt t="148204" x="6299200" y="4711700"/>
          <p14:tracePt t="148222" x="6305550" y="4711700"/>
          <p14:tracePt t="148238" x="6311900" y="4711700"/>
          <p14:tracePt t="148280" x="6311900" y="4705350"/>
          <p14:tracePt t="148291" x="6318250" y="4705350"/>
          <p14:tracePt t="148293" x="6324600" y="4699000"/>
          <p14:tracePt t="148322" x="6330950" y="4699000"/>
          <p14:tracePt t="148324" x="6330950" y="4692650"/>
          <p14:tracePt t="148337" x="6337300" y="4692650"/>
          <p14:tracePt t="148354" x="6337300" y="4686300"/>
          <p14:tracePt t="148395" x="6343650" y="4686300"/>
          <p14:tracePt t="148649" x="6343650" y="4679950"/>
          <p14:tracePt t="148669" x="6343650" y="4673600"/>
          <p14:tracePt t="148680" x="6343650" y="4667250"/>
          <p14:tracePt t="148695" x="6350000" y="4667250"/>
          <p14:tracePt t="148696" x="6350000" y="4660900"/>
          <p14:tracePt t="148703" x="6350000" y="4654550"/>
          <p14:tracePt t="148720" x="6362700" y="4648200"/>
          <p14:tracePt t="148738" x="6375400" y="4629150"/>
          <p14:tracePt t="148754" x="6388100" y="4622800"/>
          <p14:tracePt t="148770" x="6400800" y="4610100"/>
          <p14:tracePt t="148788" x="6413500" y="4597400"/>
          <p14:tracePt t="148804" x="6432550" y="4584700"/>
          <p14:tracePt t="148821" x="6451600" y="4565650"/>
          <p14:tracePt t="148837" x="6464300" y="4559300"/>
          <p14:tracePt t="148854" x="6489700" y="4546600"/>
          <p14:tracePt t="148870" x="6502400" y="4540250"/>
          <p14:tracePt t="148888" x="6521450" y="4533900"/>
          <p14:tracePt t="148904" x="6553200" y="4521200"/>
          <p14:tracePt t="148920" x="6565900" y="4521200"/>
          <p14:tracePt t="148937" x="6584950" y="4508500"/>
          <p14:tracePt t="148954" x="6591300" y="4508500"/>
          <p14:tracePt t="148970" x="6604000" y="4508500"/>
          <p14:tracePt t="148987" x="6610350" y="4502150"/>
          <p14:tracePt t="149004" x="6623050" y="4495800"/>
          <p14:tracePt t="149021" x="6648450" y="4483100"/>
          <p14:tracePt t="149036" x="6654800" y="4483100"/>
          <p14:tracePt t="149053" x="6680200" y="4464050"/>
          <p14:tracePt t="149069" x="6692900" y="4457700"/>
          <p14:tracePt t="149086" x="6699250" y="4451350"/>
          <p14:tracePt t="149128" x="6705600" y="4451350"/>
          <p14:tracePt t="149149" x="6711950" y="4451350"/>
          <p14:tracePt t="149170" x="6718300" y="4451350"/>
          <p14:tracePt t="149180" x="6731000" y="4451350"/>
          <p14:tracePt t="149195" x="6737350" y="4445000"/>
          <p14:tracePt t="149196" x="6750050" y="4438650"/>
          <p14:tracePt t="149203" x="6762750" y="4438650"/>
          <p14:tracePt t="149220" x="6788150" y="4425950"/>
          <p14:tracePt t="149238" x="6813550" y="4406900"/>
          <p14:tracePt t="149254" x="6832600" y="4400550"/>
          <p14:tracePt t="149271" x="6858000" y="4387850"/>
          <p14:tracePt t="149287" x="6870700" y="4381500"/>
          <p14:tracePt t="149304" x="6902450" y="4368800"/>
          <p14:tracePt t="149321" x="6921500" y="4356100"/>
          <p14:tracePt t="149337" x="6934200" y="4356100"/>
          <p14:tracePt t="149354" x="6946900" y="4349750"/>
          <p14:tracePt t="149370" x="6953250" y="4349750"/>
          <p14:tracePt t="149388" x="6965950" y="4349750"/>
          <p14:tracePt t="149404" x="6978650" y="4349750"/>
          <p14:tracePt t="149421" x="6991350" y="4349750"/>
          <p14:tracePt t="149437" x="7010400" y="4349750"/>
          <p14:tracePt t="149453" x="7029450" y="4356100"/>
          <p14:tracePt t="149470" x="7061200" y="4375150"/>
          <p14:tracePt t="149487" x="7080250" y="4381500"/>
          <p14:tracePt t="149504" x="7105650" y="4406900"/>
          <p14:tracePt t="149520" x="7131050" y="4425950"/>
          <p14:tracePt t="149537" x="7143750" y="4438650"/>
          <p14:tracePt t="149554" x="7156450" y="4451350"/>
          <p14:tracePt t="149570" x="7169150" y="4476750"/>
          <p14:tracePt t="149588" x="7181850" y="4483100"/>
          <p14:tracePt t="149604" x="7188200" y="4502150"/>
          <p14:tracePt t="149621" x="7188200" y="4514850"/>
          <p14:tracePt t="149637" x="7194550" y="4540250"/>
          <p14:tracePt t="149654" x="7194550" y="4552950"/>
          <p14:tracePt t="149670" x="7194550" y="4572000"/>
          <p14:tracePt t="149687" x="7194550" y="4597400"/>
          <p14:tracePt t="149724" x="7194550" y="4610100"/>
          <p14:tracePt t="149726" x="7188200" y="4616450"/>
          <p14:tracePt t="149738" x="7181850" y="4622800"/>
          <p14:tracePt t="149753" x="7162800" y="4641850"/>
          <p14:tracePt t="149771" x="7143750" y="4660900"/>
          <p14:tracePt t="149788" x="7124700" y="4667250"/>
          <p14:tracePt t="149804" x="7099300" y="4686300"/>
          <p14:tracePt t="149819" x="7073900" y="4692650"/>
          <p14:tracePt t="149836" x="7035800" y="4711700"/>
          <p14:tracePt t="149854" x="6985000" y="4718050"/>
          <p14:tracePt t="149870" x="6965950" y="4724400"/>
          <p14:tracePt t="149903" x="6927850" y="4737100"/>
          <p14:tracePt t="149905" x="6902450" y="4743450"/>
          <p14:tracePt t="149921" x="6832600" y="4749800"/>
          <p14:tracePt t="149938" x="6762750" y="4756150"/>
          <p14:tracePt t="149954" x="6718300" y="4762500"/>
          <p14:tracePt t="149969" x="6642100" y="4762500"/>
          <p14:tracePt t="149986" x="6584950" y="4762500"/>
          <p14:tracePt t="150006" x="6559550" y="4762500"/>
          <p14:tracePt t="150020" x="6508750" y="4762500"/>
          <p14:tracePt t="150037" x="6483350" y="4762500"/>
          <p14:tracePt t="150054" x="6438900" y="4756150"/>
          <p14:tracePt t="150070" x="6426200" y="4749800"/>
          <p14:tracePt t="150087" x="6388100" y="4730750"/>
          <p14:tracePt t="150104" x="6356350" y="4718050"/>
          <p14:tracePt t="150121" x="6343650" y="4699000"/>
          <p14:tracePt t="150137" x="6330950" y="4667250"/>
          <p14:tracePt t="150154" x="6324600" y="4654550"/>
          <p14:tracePt t="150170" x="6311900" y="4616450"/>
          <p14:tracePt t="150187" x="6305550" y="4578350"/>
          <p14:tracePt t="150204" x="6305550" y="4559300"/>
          <p14:tracePt t="150220" x="6311900" y="4533900"/>
          <p14:tracePt t="150238" x="6318250" y="4514850"/>
          <p14:tracePt t="150254" x="6343650" y="4489450"/>
          <p14:tracePt t="150271" x="6388100" y="4470400"/>
          <p14:tracePt t="150287" x="6413500" y="4457700"/>
          <p14:tracePt t="150304" x="6457950" y="4445000"/>
          <p14:tracePt t="150320" x="6483350" y="4438650"/>
          <p14:tracePt t="150337" x="6527800" y="4432300"/>
          <p14:tracePt t="150354" x="6553200" y="4419600"/>
          <p14:tracePt t="150371" x="6572250" y="4413250"/>
          <p14:tracePt t="150388" x="6604000" y="4406900"/>
          <p14:tracePt t="150404" x="6616700" y="4406900"/>
          <p14:tracePt t="150421" x="6648450" y="4400550"/>
          <p14:tracePt t="150438" x="6667500" y="4400550"/>
          <p14:tracePt t="150454" x="6686550" y="4400550"/>
          <p14:tracePt t="150471" x="6711950" y="4400550"/>
          <p14:tracePt t="150487" x="6724650" y="4400550"/>
          <p14:tracePt t="150504" x="6750050" y="4400550"/>
          <p14:tracePt t="150520" x="6762750" y="4400550"/>
          <p14:tracePt t="150537" x="6788150" y="4406900"/>
          <p14:tracePt t="150554" x="6826250" y="4419600"/>
          <p14:tracePt t="150570" x="6838950" y="4425950"/>
          <p14:tracePt t="150587" x="6858000" y="4445000"/>
          <p14:tracePt t="150604" x="6870700" y="4457700"/>
          <p14:tracePt t="150621" x="6883400" y="4470400"/>
          <p14:tracePt t="150637" x="6883400" y="4483100"/>
          <p14:tracePt t="150654" x="6883400" y="4489450"/>
          <p14:tracePt t="150670" x="6889750" y="4508500"/>
          <p14:tracePt t="150688" x="6889750" y="4514850"/>
          <p14:tracePt t="150704" x="6889750" y="4540250"/>
          <p14:tracePt t="150720" x="6889750" y="4552950"/>
          <p14:tracePt t="150738" x="6889750" y="4565650"/>
          <p14:tracePt t="150754" x="6864350" y="4578350"/>
          <p14:tracePt t="150771" x="6845300" y="4584700"/>
          <p14:tracePt t="150787" x="6813550" y="4603750"/>
          <p14:tracePt t="150804" x="6769100" y="4622800"/>
          <p14:tracePt t="150820" x="6743700" y="4629150"/>
          <p14:tracePt t="150837" x="6692900" y="4641850"/>
          <p14:tracePt t="150854" x="6667500" y="4648200"/>
          <p14:tracePt t="150870" x="6623050" y="4654550"/>
          <p14:tracePt t="150888" x="6591300" y="4660900"/>
          <p14:tracePt t="150904" x="6572250" y="4660900"/>
          <p14:tracePt t="150921" x="6521450" y="4667250"/>
          <p14:tracePt t="150937" x="6502400" y="4667250"/>
          <p14:tracePt t="150954" x="6432550" y="4673600"/>
          <p14:tracePt t="150971" x="6343650" y="4673600"/>
          <p14:tracePt t="150988" x="6311900" y="4673600"/>
          <p14:tracePt t="151005" x="6254750" y="4673600"/>
          <p14:tracePt t="151020" x="6229350" y="4673600"/>
          <p14:tracePt t="151037" x="6197600" y="4673600"/>
          <p14:tracePt t="151054" x="6178550" y="4673600"/>
          <p14:tracePt t="151070" x="6172200" y="4673600"/>
          <p14:tracePt t="151087" x="6140450" y="4673600"/>
          <p14:tracePt t="151104" x="6121400" y="4673600"/>
          <p14:tracePt t="151120" x="6089650" y="4673600"/>
          <p14:tracePt t="151137" x="6051550" y="4673600"/>
          <p14:tracePt t="151154" x="6045200" y="4673600"/>
          <p14:tracePt t="151170" x="6026150" y="4673600"/>
          <p14:tracePt t="151307" x="6032500" y="4673600"/>
          <p14:tracePt t="151318" x="6038850" y="4673600"/>
          <p14:tracePt t="151336" x="6051550" y="4673600"/>
          <p14:tracePt t="151338" x="6096000" y="4673600"/>
          <p14:tracePt t="151354" x="6153150" y="4673600"/>
          <p14:tracePt t="151371" x="6184900" y="4673600"/>
          <p14:tracePt t="151388" x="6248400" y="4673600"/>
          <p14:tracePt t="151404" x="6286500" y="4673600"/>
          <p14:tracePt t="151421" x="6330950" y="4673600"/>
          <p14:tracePt t="151437" x="6388100" y="4673600"/>
          <p14:tracePt t="151454" x="6413500" y="4673600"/>
          <p14:tracePt t="151471" x="6470650" y="4673600"/>
          <p14:tracePt t="151487" x="6502400" y="4673600"/>
          <p14:tracePt t="151504" x="6572250" y="4673600"/>
          <p14:tracePt t="151520" x="6648450" y="4673600"/>
          <p14:tracePt t="151538" x="6680200" y="4673600"/>
          <p14:tracePt t="151554" x="6750050" y="4673600"/>
          <p14:tracePt t="151571" x="6781800" y="4673600"/>
          <p14:tracePt t="151587" x="6838950" y="4673600"/>
          <p14:tracePt t="151604" x="6889750" y="4673600"/>
          <p14:tracePt t="151620" x="6921500" y="4673600"/>
          <p14:tracePt t="151637" x="6991350" y="4673600"/>
          <p14:tracePt t="151654" x="7023100" y="4673600"/>
          <p14:tracePt t="151670" x="7080250" y="4673600"/>
          <p14:tracePt t="151687" x="7105650" y="4673600"/>
          <p14:tracePt t="151856" x="7105650" y="4679950"/>
          <p14:tracePt t="154279" x="7092950" y="4679950"/>
          <p14:tracePt t="154289" x="7073900" y="4686300"/>
          <p14:tracePt t="154303" x="7042150" y="4686300"/>
          <p14:tracePt t="154303" x="7010400" y="4686300"/>
          <p14:tracePt t="154319" x="6915150" y="4686300"/>
          <p14:tracePt t="154336" x="6756400" y="4679950"/>
          <p14:tracePt t="154354" x="6661150" y="4660900"/>
          <p14:tracePt t="154371" x="6407150" y="4603750"/>
          <p14:tracePt t="154387" x="5962650" y="4457700"/>
          <p14:tracePt t="154403" x="5695950" y="4375150"/>
          <p14:tracePt t="154419" x="5073650" y="4178300"/>
          <p14:tracePt t="154437" x="4768850" y="4089400"/>
          <p14:tracePt t="154454" x="4216400" y="3924300"/>
          <p14:tracePt t="154470" x="3797300" y="3810000"/>
          <p14:tracePt t="154487" x="3619500" y="3759200"/>
          <p14:tracePt t="154504" x="3308350" y="3670300"/>
          <p14:tracePt t="154520" x="3149600" y="3613150"/>
          <p14:tracePt t="154537" x="2749550" y="3505200"/>
          <p14:tracePt t="154554" x="2330450" y="3390900"/>
          <p14:tracePt t="154571" x="2127250" y="3327400"/>
          <p14:tracePt t="154587" x="1841500" y="3238500"/>
          <p14:tracePt t="154604" x="1727200" y="3200400"/>
          <p14:tracePt t="154620" x="1581150" y="3149600"/>
          <p14:tracePt t="154637" x="1473200" y="3098800"/>
          <p14:tracePt t="154653" x="1422400" y="3073400"/>
          <p14:tracePt t="154670" x="1308100" y="3016250"/>
          <p14:tracePt t="154687" x="1250950" y="2990850"/>
          <p14:tracePt t="154703" x="1123950" y="2933700"/>
          <p14:tracePt t="154720" x="1016000" y="2882900"/>
          <p14:tracePt t="154737" x="971550" y="2870200"/>
          <p14:tracePt t="154754" x="914400" y="2851150"/>
          <p14:tracePt t="154770" x="895350" y="2838450"/>
          <p14:tracePt t="154787" x="889000" y="2838450"/>
          <p14:tracePt t="154804" x="882650" y="2832100"/>
          <p14:tracePt t="155257" x="882650" y="2825750"/>
          <p14:tracePt t="155287" x="882650" y="2819400"/>
          <p14:tracePt t="155297" x="882650" y="2813050"/>
          <p14:tracePt t="155308" x="882650" y="2806700"/>
          <p14:tracePt t="155319" x="882650" y="2800350"/>
          <p14:tracePt t="155320" x="882650" y="2787650"/>
          <p14:tracePt t="155336" x="882650" y="2774950"/>
          <p14:tracePt t="155352" x="882650" y="2762250"/>
          <p14:tracePt t="155372" x="876300" y="2762250"/>
          <p14:tracePt t="155388" x="876300" y="2755900"/>
          <p14:tracePt t="155403" x="876300" y="2749550"/>
          <p14:tracePt t="155419" x="876300" y="2743200"/>
          <p14:tracePt t="155455" x="876300" y="2736850"/>
          <p14:tracePt t="155470" x="869950" y="2724150"/>
          <p14:tracePt t="155487" x="863600" y="2705100"/>
          <p14:tracePt t="155489" x="863600" y="2692400"/>
          <p14:tracePt t="155504" x="857250" y="2673350"/>
          <p14:tracePt t="155521" x="857250" y="2660650"/>
          <p14:tracePt t="155537" x="850900" y="2654300"/>
          <p14:tracePt t="155554" x="844550" y="2641600"/>
          <p14:tracePt t="155570" x="838200" y="2635250"/>
          <p14:tracePt t="155587" x="831850" y="2622550"/>
          <p14:tracePt t="155604" x="819150" y="2609850"/>
          <p14:tracePt t="155620" x="812800" y="2603500"/>
          <p14:tracePt t="155637" x="793750" y="2603500"/>
          <p14:tracePt t="155674" x="781050" y="2597150"/>
          <p14:tracePt t="155687" x="774700" y="2597150"/>
          <p14:tracePt t="155689" x="762000" y="2590800"/>
          <p14:tracePt t="155703" x="749300" y="2584450"/>
          <p14:tracePt t="155720" x="736600" y="2578100"/>
          <p14:tracePt t="155737" x="730250" y="2578100"/>
          <p14:tracePt t="155754" x="717550" y="2578100"/>
          <p14:tracePt t="155770" x="704850" y="2578100"/>
          <p14:tracePt t="155787" x="692150" y="2578100"/>
          <p14:tracePt t="155804" x="666750" y="2578100"/>
          <p14:tracePt t="155820" x="647700" y="2578100"/>
          <p14:tracePt t="155837" x="603250" y="2597150"/>
          <p14:tracePt t="155854" x="565150" y="2609850"/>
          <p14:tracePt t="155871" x="558800" y="2616200"/>
          <p14:tracePt t="155887" x="533400" y="2628900"/>
          <p14:tracePt t="155904" x="520700" y="2635250"/>
          <p14:tracePt t="155920" x="508000" y="2641600"/>
          <p14:tracePt t="155937" x="495300" y="2647950"/>
          <p14:tracePt t="155953" x="482600" y="2667000"/>
          <p14:tracePt t="155970" x="463550" y="2686050"/>
          <p14:tracePt t="155988" x="450850" y="2692400"/>
          <p14:tracePt t="156004" x="444500" y="2711450"/>
          <p14:tracePt t="156021" x="431800" y="2724150"/>
          <p14:tracePt t="156038" x="425450" y="2730500"/>
          <p14:tracePt t="156054" x="425450" y="2736850"/>
          <p14:tracePt t="156070" x="419100" y="2743200"/>
          <p14:tracePt t="156087" x="412750" y="2749550"/>
          <p14:tracePt t="156104" x="412750" y="2755900"/>
          <p14:tracePt t="156120" x="406400" y="2781300"/>
          <p14:tracePt t="156137" x="400050" y="2800350"/>
          <p14:tracePt t="156153" x="400050" y="2813050"/>
          <p14:tracePt t="156170" x="393700" y="2832100"/>
          <p14:tracePt t="156187" x="387350" y="2844800"/>
          <p14:tracePt t="156203" x="381000" y="2863850"/>
          <p14:tracePt t="156220" x="381000" y="2882900"/>
          <p14:tracePt t="156237" x="374650" y="2895600"/>
          <p14:tracePt t="156254" x="374650" y="2921000"/>
          <p14:tracePt t="156271" x="374650" y="2959100"/>
          <p14:tracePt t="156288" x="374650" y="2978150"/>
          <p14:tracePt t="156302" x="374650" y="3003550"/>
          <p14:tracePt t="156319" x="381000" y="3022600"/>
          <p14:tracePt t="156338" x="387350" y="3048000"/>
          <p14:tracePt t="156354" x="393700" y="3060700"/>
          <p14:tracePt t="156371" x="400050" y="3079750"/>
          <p14:tracePt t="156386" x="412750" y="3111500"/>
          <p14:tracePt t="156403" x="419100" y="3130550"/>
          <p14:tracePt t="156419" x="431800" y="3155950"/>
          <p14:tracePt t="156436" x="444500" y="3175000"/>
          <p14:tracePt t="156454" x="463550" y="3206750"/>
          <p14:tracePt t="156470" x="482600" y="3238500"/>
          <p14:tracePt t="156487" x="495300" y="3244850"/>
          <p14:tracePt t="156504" x="514350" y="3276600"/>
          <p14:tracePt t="156521" x="520700" y="3289300"/>
          <p14:tracePt t="156537" x="552450" y="3321050"/>
          <p14:tracePt t="156554" x="577850" y="3346450"/>
          <p14:tracePt t="156570" x="590550" y="3359150"/>
          <p14:tracePt t="156587" x="615950" y="3384550"/>
          <p14:tracePt t="156604" x="628650" y="3397250"/>
          <p14:tracePt t="156620" x="654050" y="3409950"/>
          <p14:tracePt t="156637" x="673100" y="3416300"/>
          <p14:tracePt t="156654" x="685800" y="3416300"/>
          <p14:tracePt t="156670" x="698500" y="3416300"/>
          <p14:tracePt t="156687" x="704850" y="3416300"/>
          <p14:tracePt t="156704" x="711200" y="3416300"/>
          <p14:tracePt t="156720" x="717550" y="3416300"/>
          <p14:tracePt t="156737" x="723900" y="3403600"/>
          <p14:tracePt t="156754" x="730250" y="3397250"/>
          <p14:tracePt t="156770" x="736600" y="3390900"/>
          <p14:tracePt t="156787" x="742950" y="3384550"/>
          <p14:tracePt t="156804" x="749300" y="3384550"/>
          <p14:tracePt t="157400" x="749300" y="3378200"/>
          <p14:tracePt t="157421" x="749300" y="3371850"/>
          <p14:tracePt t="157432" x="749300" y="3365500"/>
          <p14:tracePt t="157453" x="755650" y="3352800"/>
          <p14:tracePt t="157463" x="768350" y="3340100"/>
          <p14:tracePt t="157473" x="781050" y="3321050"/>
          <p14:tracePt t="157474" x="806450" y="3302000"/>
          <p14:tracePt t="157486" x="831850" y="3282950"/>
          <p14:tracePt t="157504" x="908050" y="3244850"/>
          <p14:tracePt t="157519" x="1003300" y="3219450"/>
          <p14:tracePt t="157537" x="1047750" y="3206750"/>
          <p14:tracePt t="157554" x="1117600" y="3200400"/>
          <p14:tracePt t="157570" x="1168400" y="3187700"/>
          <p14:tracePt t="157588" x="1193800" y="3181350"/>
          <p14:tracePt t="157603" x="1250950" y="3168650"/>
          <p14:tracePt t="157620" x="1289050" y="3149600"/>
          <p14:tracePt t="157637" x="1365250" y="3124200"/>
          <p14:tracePt t="157653" x="1428750" y="3092450"/>
          <p14:tracePt t="157670" x="1447800" y="3086100"/>
          <p14:tracePt t="157687" x="1466850" y="3079750"/>
          <p14:tracePt t="157704" x="1473200" y="3067050"/>
          <p14:tracePt t="157720" x="1492250" y="3041650"/>
          <p14:tracePt t="157737" x="1498600" y="3022600"/>
          <p14:tracePt t="157753" x="1517650" y="2978150"/>
          <p14:tracePt t="157770" x="1543050" y="2933700"/>
          <p14:tracePt t="157788" x="1555750" y="2921000"/>
          <p14:tracePt t="157803" x="1568450" y="2876550"/>
          <p14:tracePt t="157820" x="1574800" y="2857500"/>
          <p14:tracePt t="157837" x="1581150" y="2806700"/>
          <p14:tracePt t="157854" x="1587500" y="2743200"/>
          <p14:tracePt t="157870" x="1587500" y="2717800"/>
          <p14:tracePt t="157887" x="1587500" y="2667000"/>
          <p14:tracePt t="157904" x="1587500" y="2654300"/>
          <p14:tracePt t="157920" x="1587500" y="2628900"/>
          <p14:tracePt t="157937" x="1587500" y="2622550"/>
          <p14:tracePt t="158012" x="1574800" y="2622550"/>
          <p14:tracePt t="158026" x="1568450" y="2622550"/>
          <p14:tracePt t="158035" x="1555750" y="2622550"/>
          <p14:tracePt t="158045" x="1536700" y="2622550"/>
          <p14:tracePt t="158053" x="1511300" y="2641600"/>
          <p14:tracePt t="158069" x="1492250" y="2647950"/>
          <p14:tracePt t="158086" x="1466850" y="2673350"/>
          <p14:tracePt t="158103" x="1454150" y="2705100"/>
          <p14:tracePt t="158120" x="1447800" y="2711450"/>
          <p14:tracePt t="158137" x="1441450" y="2736850"/>
          <p14:tracePt t="158153" x="1441450" y="2743200"/>
          <p14:tracePt t="158170" x="1435100" y="2762250"/>
          <p14:tracePt t="158187" x="1428750" y="2781300"/>
          <p14:tracePt t="158204" x="1428750" y="2794000"/>
          <p14:tracePt t="158220" x="1428750" y="2825750"/>
          <p14:tracePt t="158237" x="1428750" y="2844800"/>
          <p14:tracePt t="158253" x="1428750" y="2882900"/>
          <p14:tracePt t="158271" x="1428750" y="2914650"/>
          <p14:tracePt t="158288" x="1428750" y="2933700"/>
          <p14:tracePt t="158303" x="1428750" y="2965450"/>
          <p14:tracePt t="158319" x="1428750" y="2984500"/>
          <p14:tracePt t="158337" x="1428750" y="3016250"/>
          <p14:tracePt t="158354" x="1428750" y="3054350"/>
          <p14:tracePt t="158371" x="1428750" y="3073400"/>
          <p14:tracePt t="158388" x="1428750" y="3092450"/>
          <p14:tracePt t="158403" x="1428750" y="3105150"/>
          <p14:tracePt t="158419" x="1428750" y="3124200"/>
          <p14:tracePt t="158436" x="1428750" y="3149600"/>
          <p14:tracePt t="158453" x="1428750" y="3162300"/>
          <p14:tracePt t="158470" x="1428750" y="3181350"/>
          <p14:tracePt t="158487" x="1428750" y="3187700"/>
          <p14:tracePt t="158504" x="1435100" y="3200400"/>
          <p14:tracePt t="158520" x="1441450" y="3219450"/>
          <p14:tracePt t="158537" x="1447800" y="3219450"/>
          <p14:tracePt t="158554" x="1454150" y="3238500"/>
          <p14:tracePt t="158589" x="1466850" y="3251200"/>
          <p14:tracePt t="158591" x="1473200" y="3263900"/>
          <p14:tracePt t="158604" x="1479550" y="3270250"/>
          <p14:tracePt t="158604" x="1479550" y="3276600"/>
          <p14:tracePt t="158621" x="1485900" y="3282950"/>
          <p14:tracePt t="158637" x="1504950" y="3302000"/>
          <p14:tracePt t="158653" x="1517650" y="3314700"/>
          <p14:tracePt t="158670" x="1530350" y="3333750"/>
          <p14:tracePt t="158687" x="1543050" y="3340100"/>
          <p14:tracePt t="158827" x="1543050" y="3333750"/>
          <p14:tracePt t="158837" x="1543050" y="3327400"/>
          <p14:tracePt t="158870" x="1543050" y="3321050"/>
          <p14:tracePt t="158872" x="1543050" y="3314700"/>
          <p14:tracePt t="158887" x="1543050" y="3308350"/>
          <p14:tracePt t="158911" x="1543050" y="3302000"/>
          <p14:tracePt t="158913" x="1543050" y="3295650"/>
          <p14:tracePt t="158920" x="1543050" y="3289300"/>
          <p14:tracePt t="158937" x="1543050" y="3282950"/>
          <p14:tracePt t="158972" x="1543050" y="3276600"/>
          <p14:tracePt t="159217" x="1549400" y="3276600"/>
          <p14:tracePt t="160593" x="1549400" y="3289300"/>
          <p14:tracePt t="160615" x="1549400" y="3308350"/>
          <p14:tracePt t="160617" x="1555750" y="3314700"/>
          <p14:tracePt t="160629" x="1562100" y="3340100"/>
          <p14:tracePt t="160637" x="1574800" y="3371850"/>
          <p14:tracePt t="160654" x="1606550" y="3422650"/>
          <p14:tracePt t="160670" x="1670050" y="3492500"/>
          <p14:tracePt t="160687" x="1701800" y="3530600"/>
          <p14:tracePt t="160703" x="1803400" y="3613150"/>
          <p14:tracePt t="160720" x="1847850" y="3657600"/>
          <p14:tracePt t="160737" x="1968500" y="3740150"/>
          <p14:tracePt t="160753" x="2082800" y="3822700"/>
          <p14:tracePt t="160770" x="2127250" y="3860800"/>
          <p14:tracePt t="160787" x="2216150" y="3937000"/>
          <p14:tracePt t="160804" x="2266950" y="3981450"/>
          <p14:tracePt t="160820" x="2355850" y="4064000"/>
          <p14:tracePt t="160837" x="2406650" y="4114800"/>
          <p14:tracePt t="160853" x="2527300" y="4210050"/>
          <p14:tracePt t="160870" x="2628900" y="4279900"/>
          <p14:tracePt t="160887" x="2667000" y="4305300"/>
          <p14:tracePt t="160903" x="2717800" y="4330700"/>
          <p14:tracePt t="160920" x="2736850" y="4337050"/>
          <p14:tracePt t="160937" x="2743200" y="4337050"/>
          <p14:tracePt t="160953" x="2749550" y="4337050"/>
          <p14:tracePt t="160970" x="2755900" y="4337050"/>
          <p14:tracePt t="160987" x="2762250" y="4337050"/>
          <p14:tracePt t="161005" x="2768600" y="4337050"/>
          <p14:tracePt t="161163" x="2762250" y="4337050"/>
          <p14:tracePt t="161178" x="2755900" y="4337050"/>
          <p14:tracePt t="161187" x="2749550" y="4337050"/>
          <p14:tracePt t="161189" x="2736850" y="4330700"/>
          <p14:tracePt t="161203" x="2711450" y="4324350"/>
          <p14:tracePt t="161220" x="2692400" y="4311650"/>
          <p14:tracePt t="161237" x="2679700" y="4305300"/>
          <p14:tracePt t="161253" x="2667000" y="4298950"/>
          <p14:tracePt t="161271" x="2660650" y="4298950"/>
          <p14:tracePt t="161287" x="2641600" y="4298950"/>
          <p14:tracePt t="161303" x="2628900" y="4298950"/>
          <p14:tracePt t="161319" x="2603500" y="4292600"/>
          <p14:tracePt t="161337" x="2578100" y="4286250"/>
          <p14:tracePt t="161353" x="2571750" y="4286250"/>
          <p14:tracePt t="161371" x="2565400" y="4286250"/>
          <p14:tracePt t="161444" x="2565400" y="4279900"/>
          <p14:tracePt t="161485" x="2584450" y="4273550"/>
          <p14:tracePt t="161496" x="2597150" y="4273550"/>
          <p14:tracePt t="161506" x="2622550" y="4273550"/>
          <p14:tracePt t="161507" x="2654300" y="4273550"/>
          <p14:tracePt t="161527" x="2698750" y="4273550"/>
          <p14:tracePt t="161536" x="2800350" y="4273550"/>
          <p14:tracePt t="161553" x="2889250" y="4273550"/>
          <p14:tracePt t="161570" x="2921000" y="4273550"/>
          <p14:tracePt t="161587" x="2990850" y="4273550"/>
          <p14:tracePt t="161603" x="3022600" y="4273550"/>
          <p14:tracePt t="161619" x="3092450" y="4273550"/>
          <p14:tracePt t="161636" x="3200400" y="4292600"/>
          <p14:tracePt t="161652" x="3270250" y="4292600"/>
          <p14:tracePt t="161670" x="3409950" y="4298950"/>
          <p14:tracePt t="161687" x="3562350" y="4305300"/>
          <p14:tracePt t="161703" x="3625850" y="4305300"/>
          <p14:tracePt t="161720" x="3740150" y="4305300"/>
          <p14:tracePt t="161737" x="3778250" y="4305300"/>
          <p14:tracePt t="161753" x="3873500" y="4305300"/>
          <p14:tracePt t="161770" x="3949700" y="4298950"/>
          <p14:tracePt t="161787" x="3994150" y="4292600"/>
          <p14:tracePt t="161803" x="4108450" y="4279900"/>
          <p14:tracePt t="161820" x="4171950" y="4273550"/>
          <p14:tracePt t="161837" x="4311650" y="4273550"/>
          <p14:tracePt t="161853" x="4457700" y="4273550"/>
          <p14:tracePt t="161870" x="4527550" y="4273550"/>
          <p14:tracePt t="161887" x="4673600" y="4273550"/>
          <p14:tracePt t="161904" x="4749800" y="4273550"/>
          <p14:tracePt t="161920" x="4864100" y="4273550"/>
          <p14:tracePt t="161937" x="4953000" y="4273550"/>
          <p14:tracePt t="161954" x="4997450" y="4273550"/>
          <p14:tracePt t="161970" x="5067300" y="4273550"/>
          <p14:tracePt t="161987" x="5092700" y="4273550"/>
          <p14:tracePt t="162004" x="5149850" y="4273550"/>
          <p14:tracePt t="162020" x="5207000" y="4273550"/>
          <p14:tracePt t="162037" x="5238750" y="4273550"/>
          <p14:tracePt t="162053" x="5295900" y="4273550"/>
          <p14:tracePt t="162070" x="5340350" y="4273550"/>
          <p14:tracePt t="162087" x="5416550" y="4273550"/>
          <p14:tracePt t="162104" x="5486400" y="4273550"/>
          <p14:tracePt t="162120" x="5518150" y="4273550"/>
          <p14:tracePt t="162137" x="5575300" y="4267200"/>
          <p14:tracePt t="162154" x="5600700" y="4267200"/>
          <p14:tracePt t="162170" x="5651500" y="4260850"/>
          <p14:tracePt t="162187" x="5664200" y="4260850"/>
          <p14:tracePt t="162203" x="5708650" y="4260850"/>
          <p14:tracePt t="162220" x="5759450" y="4260850"/>
          <p14:tracePt t="162237" x="5784850" y="4260850"/>
          <p14:tracePt t="162253" x="5822950" y="4260850"/>
          <p14:tracePt t="162271" x="5873750" y="4254500"/>
          <p14:tracePt t="162288" x="5892800" y="4254500"/>
          <p14:tracePt t="162302" x="5930900" y="4241800"/>
          <p14:tracePt t="162319" x="5956300" y="4235450"/>
          <p14:tracePt t="162337" x="6000750" y="4222750"/>
          <p14:tracePt t="162354" x="6057900" y="4210050"/>
          <p14:tracePt t="162371" x="6096000" y="4203700"/>
          <p14:tracePt t="162387" x="6146800" y="4197350"/>
          <p14:tracePt t="162404" x="6178550" y="4197350"/>
          <p14:tracePt t="162419" x="6248400" y="4197350"/>
          <p14:tracePt t="162436" x="6280150" y="4197350"/>
          <p14:tracePt t="162454" x="6375400" y="4197350"/>
          <p14:tracePt t="162470" x="6661150" y="4197350"/>
          <p14:tracePt t="162518" x="6705600" y="4197350"/>
          <p14:tracePt t="162538" x="6737350" y="4197350"/>
          <p14:tracePt t="162552" x="6762750" y="4197350"/>
          <p14:tracePt t="162569" x="6781800" y="4197350"/>
          <p14:tracePt t="163404" x="6781800" y="4203700"/>
          <p14:tracePt t="163642" x="6788150" y="4203700"/>
          <p14:tracePt t="163682" x="6794500" y="4203700"/>
          <p14:tracePt t="163825" x="6794500" y="4210050"/>
          <p14:tracePt t="163837" x="6800850" y="4216400"/>
          <p14:tracePt t="163868" x="6800850" y="4222750"/>
          <p14:tracePt t="163880" x="6807200" y="4222750"/>
          <p14:tracePt t="170905" x="6807200" y="4229100"/>
          <p14:tracePt t="170946" x="6807200" y="4235450"/>
          <p14:tracePt t="171233" x="6800850" y="4235450"/>
          <p14:tracePt t="171243" x="6788150" y="4235450"/>
          <p14:tracePt t="171263" x="6775450" y="4241800"/>
          <p14:tracePt t="171274" x="6762750" y="4241800"/>
          <p14:tracePt t="171287" x="6756400" y="4248150"/>
          <p14:tracePt t="171288" x="6737350" y="4248150"/>
          <p14:tracePt t="171303" x="6692900" y="4254500"/>
          <p14:tracePt t="171320" x="6648450" y="4254500"/>
          <p14:tracePt t="171337" x="6610350" y="4254500"/>
          <p14:tracePt t="171355" x="6534150" y="4254500"/>
          <p14:tracePt t="171371" x="6438900" y="4254500"/>
          <p14:tracePt t="171389" x="6394450" y="4254500"/>
          <p14:tracePt t="171405" x="6261100" y="4254500"/>
          <p14:tracePt t="171420" x="6197600" y="4254500"/>
          <p14:tracePt t="171436" x="6013450" y="4254500"/>
          <p14:tracePt t="171453" x="5911850" y="4235450"/>
          <p14:tracePt t="171470" x="5670550" y="4197350"/>
          <p14:tracePt t="171488" x="5321300" y="4114800"/>
          <p14:tracePt t="171505" x="5143500" y="4070350"/>
          <p14:tracePt t="171521" x="4768850" y="3956050"/>
          <p14:tracePt t="171538" x="4591050" y="3911600"/>
          <p14:tracePt t="171555" x="4298950" y="3822700"/>
          <p14:tracePt t="171571" x="4076700" y="3759200"/>
          <p14:tracePt t="171588" x="3968750" y="3733800"/>
          <p14:tracePt t="171604" x="3727450" y="3663950"/>
          <p14:tracePt t="171621" x="3587750" y="3613150"/>
          <p14:tracePt t="171638" x="3251200" y="3517900"/>
          <p14:tracePt t="171654" x="2895600" y="3416300"/>
          <p14:tracePt t="171671" x="2762250" y="3371850"/>
          <p14:tracePt t="171688" x="2546350" y="3308350"/>
          <p14:tracePt t="171704" x="2457450" y="3289300"/>
          <p14:tracePt t="171721" x="2324100" y="3244850"/>
          <p14:tracePt t="171738" x="2190750" y="3213100"/>
          <p14:tracePt t="171754" x="2120900" y="3194050"/>
          <p14:tracePt t="171771" x="1974850" y="3155950"/>
          <p14:tracePt t="171787" x="1898650" y="3136900"/>
          <p14:tracePt t="171805" x="1771650" y="3111500"/>
          <p14:tracePt t="171821" x="1695450" y="3098800"/>
          <p14:tracePt t="171838" x="1670050" y="3092450"/>
          <p14:tracePt t="171855" x="1644650" y="3086100"/>
          <p14:tracePt t="171871" x="1638300" y="3086100"/>
          <p14:tracePt t="171888" x="1612900" y="3079750"/>
          <p14:tracePt t="171904" x="1606550" y="3073400"/>
          <p14:tracePt t="171904" x="1593850" y="3073400"/>
          <p14:tracePt t="171921" x="1581150" y="3067050"/>
          <p14:tracePt t="171937" x="1562100" y="3067050"/>
          <p14:tracePt t="171954" x="1555750" y="3060700"/>
          <p14:tracePt t="172289" x="1555750" y="3054350"/>
          <p14:tracePt t="172299" x="1562100" y="3054350"/>
          <p14:tracePt t="172303" x="1562100" y="3048000"/>
          <p14:tracePt t="172321" x="1568450" y="3041650"/>
          <p14:tracePt t="172321" x="1574800" y="3041650"/>
          <p14:tracePt t="172336" x="1587500" y="3035300"/>
          <p14:tracePt t="172373" x="1593850" y="3028950"/>
          <p14:tracePt t="172375" x="1600200" y="3022600"/>
          <p14:tracePt t="172388" x="1606550" y="3016250"/>
          <p14:tracePt t="172404" x="1612900" y="3016250"/>
          <p14:tracePt t="172420" x="1625600" y="3003550"/>
          <p14:tracePt t="172436" x="1638300" y="3003550"/>
          <p14:tracePt t="172453" x="1663700" y="2997200"/>
          <p14:tracePt t="172471" x="1708150" y="2984500"/>
          <p14:tracePt t="172488" x="1733550" y="2978150"/>
          <p14:tracePt t="172505" x="1784350" y="2965450"/>
          <p14:tracePt t="172521" x="1803400" y="2959100"/>
          <p14:tracePt t="172538" x="1847850" y="2940050"/>
          <p14:tracePt t="172554" x="1885950" y="2921000"/>
          <p14:tracePt t="172571" x="1905000" y="2908300"/>
          <p14:tracePt t="172588" x="1943100" y="2889250"/>
          <p14:tracePt t="172604" x="1981200" y="2863850"/>
          <p14:tracePt t="172621" x="2006600" y="2851150"/>
          <p14:tracePt t="172637" x="2044700" y="2832100"/>
          <p14:tracePt t="172655" x="2051050" y="2813050"/>
          <p14:tracePt t="172671" x="2076450" y="2787650"/>
          <p14:tracePt t="172688" x="2089150" y="2774950"/>
          <p14:tracePt t="172704" x="2089150" y="2768600"/>
          <p14:tracePt t="172721" x="2089150" y="2755900"/>
          <p14:tracePt t="172738" x="2095500" y="2749550"/>
          <p14:tracePt t="172754" x="2114550" y="2717800"/>
          <p14:tracePt t="172771" x="2120900" y="2698750"/>
          <p14:tracePt t="172787" x="2139950" y="2654300"/>
          <p14:tracePt t="172805" x="2159000" y="2622550"/>
          <p14:tracePt t="172821" x="2165350" y="2609850"/>
          <p14:tracePt t="172838" x="2184400" y="2584450"/>
          <p14:tracePt t="172854" x="2197100" y="2578100"/>
          <p14:tracePt t="172871" x="2228850" y="2552700"/>
          <p14:tracePt t="172888" x="2266950" y="2520950"/>
          <p14:tracePt t="172904" x="2292350" y="2501900"/>
          <p14:tracePt t="172921" x="2349500" y="2470150"/>
          <p14:tracePt t="172937" x="2374900" y="2451100"/>
          <p14:tracePt t="172955" x="2451100" y="2425700"/>
          <p14:tracePt t="172971" x="2520950" y="2393950"/>
          <p14:tracePt t="172988" x="2559050" y="2381250"/>
          <p14:tracePt t="173006" x="2609850" y="2355850"/>
          <p14:tracePt t="173021" x="2647950" y="2349500"/>
          <p14:tracePt t="173038" x="2705100" y="2330450"/>
          <p14:tracePt t="173055" x="2768600" y="2317750"/>
          <p14:tracePt t="173071" x="2806700" y="2311400"/>
          <p14:tracePt t="173088" x="2895600" y="2292350"/>
          <p14:tracePt t="173105" x="2940050" y="2286000"/>
          <p14:tracePt t="173121" x="3048000" y="2279650"/>
          <p14:tracePt t="173138" x="3162300" y="2279650"/>
          <p14:tracePt t="173155" x="3225800" y="2279650"/>
          <p14:tracePt t="173171" x="3346450" y="2273300"/>
          <p14:tracePt t="173188" x="3403600" y="2273300"/>
          <p14:tracePt t="173204" x="3505200" y="2254250"/>
          <p14:tracePt t="173221" x="3581400" y="2241550"/>
          <p14:tracePt t="173238" x="3619500" y="2235200"/>
          <p14:tracePt t="173254" x="3689350" y="2209800"/>
          <p14:tracePt t="173271" x="3727450" y="2203450"/>
          <p14:tracePt t="173288" x="3816350" y="2197100"/>
          <p14:tracePt t="173305" x="3917950" y="2184400"/>
          <p14:tracePt t="173321" x="3968750" y="2184400"/>
          <p14:tracePt t="173338" x="4083050" y="2171700"/>
          <p14:tracePt t="173354" x="4140200" y="2171700"/>
          <p14:tracePt t="173371" x="4235450" y="2171700"/>
          <p14:tracePt t="173388" x="4343400" y="2171700"/>
          <p14:tracePt t="173404" x="4413250" y="2171700"/>
          <p14:tracePt t="173421" x="4559300" y="2171700"/>
          <p14:tracePt t="173438" x="4635500" y="2171700"/>
          <p14:tracePt t="173454" x="4781550" y="2178050"/>
          <p14:tracePt t="173471" x="4914900" y="2203450"/>
          <p14:tracePt t="173487" x="4972050" y="2209800"/>
          <p14:tracePt t="173505" x="5060950" y="2235200"/>
          <p14:tracePt t="173521" x="5099050" y="2241550"/>
          <p14:tracePt t="173538" x="5200650" y="2273300"/>
          <p14:tracePt t="173555" x="5314950" y="2311400"/>
          <p14:tracePt t="173572" x="5384800" y="2330450"/>
          <p14:tracePt t="173587" x="5530850" y="2387600"/>
          <p14:tracePt t="173604" x="5613400" y="2425700"/>
          <p14:tracePt t="173621" x="5746750" y="2501900"/>
          <p14:tracePt t="173637" x="5816600" y="2546350"/>
          <p14:tracePt t="173654" x="5949950" y="2635250"/>
          <p14:tracePt t="173671" x="6070600" y="2730500"/>
          <p14:tracePt t="173688" x="6127750" y="2768600"/>
          <p14:tracePt t="173704" x="6242050" y="2870200"/>
          <p14:tracePt t="173721" x="6343650" y="2971800"/>
          <p14:tracePt t="173738" x="6394450" y="3022600"/>
          <p14:tracePt t="173755" x="6483350" y="3136900"/>
          <p14:tracePt t="173771" x="6534150" y="3194050"/>
          <p14:tracePt t="173787" x="6591300" y="3289300"/>
          <p14:tracePt t="173805" x="6629400" y="3352800"/>
          <p14:tracePt t="173821" x="6667500" y="3467100"/>
          <p14:tracePt t="173838" x="6699250" y="3581400"/>
          <p14:tracePt t="173854" x="6705600" y="3625850"/>
          <p14:tracePt t="173871" x="6724650" y="3740150"/>
          <p14:tracePt t="173887" x="6724650" y="3790950"/>
          <p14:tracePt t="173904" x="6724650" y="3892550"/>
          <p14:tracePt t="173921" x="6724650" y="3981450"/>
          <p14:tracePt t="173937" x="6724650" y="4032250"/>
          <p14:tracePt t="173954" x="6692900" y="4121150"/>
          <p14:tracePt t="173971" x="6673850" y="4165600"/>
          <p14:tracePt t="173988" x="6635750" y="4260850"/>
          <p14:tracePt t="174006" x="6597650" y="4356100"/>
          <p14:tracePt t="174021" x="6584950" y="4394200"/>
          <p14:tracePt t="174038" x="6546850" y="4476750"/>
          <p14:tracePt t="174055" x="6521450" y="4514850"/>
          <p14:tracePt t="174055" x="6489700" y="4546600"/>
          <p14:tracePt t="174072" x="6464300" y="4565650"/>
          <p14:tracePt t="174087" x="6369050" y="4616450"/>
          <p14:tracePt t="174105" x="6299200" y="4641850"/>
          <p14:tracePt t="174121" x="6165850" y="4679950"/>
          <p14:tracePt t="174138" x="6083300" y="4699000"/>
          <p14:tracePt t="174154" x="5969000" y="4737100"/>
          <p14:tracePt t="174171" x="5867400" y="4781550"/>
          <p14:tracePt t="174188" x="5829300" y="4794250"/>
          <p14:tracePt t="174204" x="5708650" y="4819650"/>
          <p14:tracePt t="174221" x="5632450" y="4826000"/>
          <p14:tracePt t="174237" x="5435600" y="4845050"/>
          <p14:tracePt t="174255" x="5207000" y="4857750"/>
          <p14:tracePt t="174271" x="5086350" y="4857750"/>
          <p14:tracePt t="174288" x="4876800" y="4857750"/>
          <p14:tracePt t="174306" x="4775200" y="4857750"/>
          <p14:tracePt t="174322" x="4616450" y="4857750"/>
          <p14:tracePt t="174337" x="4527550" y="4857750"/>
          <p14:tracePt t="174353" x="4375150" y="4857750"/>
          <p14:tracePt t="174370" x="4222750" y="4857750"/>
          <p14:tracePt t="174388" x="4159250" y="4857750"/>
          <p14:tracePt t="174405" x="4006850" y="4845050"/>
          <p14:tracePt t="174420" x="3943350" y="4838700"/>
          <p14:tracePt t="174436" x="3784600" y="4794250"/>
          <p14:tracePt t="174453" x="3625850" y="4737100"/>
          <p14:tracePt t="174470" x="3549650" y="4724400"/>
          <p14:tracePt t="174488" x="3403600" y="4673600"/>
          <p14:tracePt t="174504" x="3302000" y="4641850"/>
          <p14:tracePt t="174521" x="3270250" y="4616450"/>
          <p14:tracePt t="174537" x="3213100" y="4565650"/>
          <p14:tracePt t="174555" x="3194050" y="4540250"/>
          <p14:tracePt t="174571" x="3124200" y="4438650"/>
          <p14:tracePt t="174588" x="3060700" y="4311650"/>
          <p14:tracePt t="174605" x="3016250" y="4241800"/>
          <p14:tracePt t="174621" x="2921000" y="4102100"/>
          <p14:tracePt t="174638" x="2876550" y="4044950"/>
          <p14:tracePt t="174654" x="2813050" y="3943350"/>
          <p14:tracePt t="174671" x="2787650" y="3898900"/>
          <p14:tracePt t="174687" x="2755900" y="3816350"/>
          <p14:tracePt t="174704" x="2743200" y="3746500"/>
          <p14:tracePt t="174721" x="2743200" y="3708400"/>
          <p14:tracePt t="174737" x="2743200" y="3632200"/>
          <p14:tracePt t="174755" x="2749550" y="3594100"/>
          <p14:tracePt t="174755" x="2755900" y="3549650"/>
          <p14:tracePt t="174771" x="2774950" y="3511550"/>
          <p14:tracePt t="174787" x="2806700" y="3422650"/>
          <p14:tracePt t="174805" x="2819400" y="3371850"/>
          <p14:tracePt t="174821" x="2857500" y="3289300"/>
          <p14:tracePt t="174838" x="2889250" y="3238500"/>
          <p14:tracePt t="174854" x="2952750" y="3168650"/>
          <p14:tracePt t="174871" x="3028950" y="3105150"/>
          <p14:tracePt t="174887" x="3067050" y="3086100"/>
          <p14:tracePt t="174905" x="3143250" y="3028950"/>
          <p14:tracePt t="174921" x="3181350" y="3009900"/>
          <p14:tracePt t="174938" x="3238500" y="2971800"/>
          <p14:tracePt t="174955" x="3295650" y="2933700"/>
          <p14:tracePt t="174971" x="3327400" y="2914650"/>
          <p14:tracePt t="174988" x="3403600" y="2882900"/>
          <p14:tracePt t="175005" x="3441700" y="2863850"/>
          <p14:tracePt t="175021" x="3524250" y="2844800"/>
          <p14:tracePt t="175037" x="3619500" y="2813050"/>
          <p14:tracePt t="175054" x="3663950" y="2794000"/>
          <p14:tracePt t="175071" x="3778250" y="2774950"/>
          <p14:tracePt t="175088" x="3822700" y="2755900"/>
          <p14:tracePt t="175088" x="3879850" y="2736850"/>
          <p14:tracePt t="175105" x="3937000" y="2724150"/>
          <p14:tracePt t="175121" x="4044950" y="2692400"/>
          <p14:tracePt t="175138" x="4089400" y="2667000"/>
          <p14:tracePt t="175154" x="4184650" y="2635250"/>
          <p14:tracePt t="175171" x="4229100" y="2622550"/>
          <p14:tracePt t="175188" x="4324350" y="2603500"/>
          <p14:tracePt t="175204" x="4400550" y="2590800"/>
          <p14:tracePt t="175221" x="4445000" y="2590800"/>
          <p14:tracePt t="175237" x="4527550" y="2590800"/>
          <p14:tracePt t="175255" x="4572000" y="2590800"/>
          <p14:tracePt t="175271" x="4648200" y="2590800"/>
          <p14:tracePt t="175288" x="4749800" y="2597150"/>
          <p14:tracePt t="175304" x="4806950" y="2609850"/>
          <p14:tracePt t="175320" x="4914900" y="2635250"/>
          <p14:tracePt t="175336" x="4972050" y="2647950"/>
          <p14:tracePt t="175354" x="5080000" y="2673350"/>
          <p14:tracePt t="175371" x="5181600" y="2698750"/>
          <p14:tracePt t="175387" x="5219700" y="2711450"/>
          <p14:tracePt t="175404" x="5289550" y="2749550"/>
          <p14:tracePt t="175421" x="5327650" y="2762250"/>
          <p14:tracePt t="175437" x="5384800" y="2806700"/>
          <p14:tracePt t="175455" x="5422900" y="2832100"/>
          <p14:tracePt t="175471" x="5435600" y="2838450"/>
          <p14:tracePt t="175487" x="5454650" y="2857500"/>
          <p14:tracePt t="175504" x="5461000" y="2863850"/>
          <p14:tracePt t="175521" x="5467350" y="2870200"/>
          <p14:tracePt t="175646" x="5461000" y="2870200"/>
          <p14:tracePt t="175656" x="5448300" y="2857500"/>
          <p14:tracePt t="175666" x="5422900" y="2844800"/>
          <p14:tracePt t="175670" x="5384800" y="2813050"/>
          <p14:tracePt t="175686" x="5251450" y="2724150"/>
          <p14:tracePt t="175704" x="5067300" y="2590800"/>
          <p14:tracePt t="175721" x="4953000" y="2501900"/>
          <p14:tracePt t="175737" x="4724400" y="2336800"/>
          <p14:tracePt t="175754" x="4425950" y="2114550"/>
          <p14:tracePt t="175771" x="4267200" y="1987550"/>
          <p14:tracePt t="175788" x="3930650" y="1739900"/>
          <p14:tracePt t="175804" x="3771900" y="1612900"/>
          <p14:tracePt t="175821" x="3492500" y="1397000"/>
          <p14:tracePt t="175838" x="3314700" y="1257300"/>
          <p14:tracePt t="175854" x="3257550" y="1212850"/>
          <p14:tracePt t="175871" x="3162300" y="1130300"/>
          <p14:tracePt t="175887" x="3124200" y="1092200"/>
          <p14:tracePt t="175905" x="3035300" y="1009650"/>
          <p14:tracePt t="175921" x="2914650" y="914400"/>
          <p14:tracePt t="175937" x="2857500" y="863600"/>
          <p14:tracePt t="175954" x="2743200" y="781050"/>
          <p14:tracePt t="175971" x="2705100" y="755650"/>
          <p14:tracePt t="175988" x="2647950" y="717550"/>
          <p14:tracePt t="176005" x="2628900" y="704850"/>
          <p14:tracePt t="176021" x="2622550" y="698500"/>
          <p14:tracePt t="176037" x="2616200" y="698500"/>
          <p14:tracePt t="176084" x="2609850" y="698500"/>
          <p14:tracePt t="176207" x="2616200" y="698500"/>
          <p14:tracePt t="176218" x="2628900" y="698500"/>
          <p14:tracePt t="176230" x="2641600" y="698500"/>
          <p14:tracePt t="176239" x="2660650" y="698500"/>
          <p14:tracePt t="176243" x="2686050" y="698500"/>
          <p14:tracePt t="176254" x="2743200" y="698500"/>
          <p14:tracePt t="176271" x="2787650" y="698500"/>
          <p14:tracePt t="176287" x="2882900" y="698500"/>
          <p14:tracePt t="176305" x="3003550" y="698500"/>
          <p14:tracePt t="176336" x="3073400" y="698500"/>
          <p14:tracePt t="176337" x="3200400" y="698500"/>
          <p14:tracePt t="176353" x="3257550" y="698500"/>
          <p14:tracePt t="176371" x="3333750" y="698500"/>
          <p14:tracePt t="176387" x="3390900" y="698500"/>
          <p14:tracePt t="176405" x="3416300" y="698500"/>
          <p14:tracePt t="176421" x="3473450" y="698500"/>
          <p14:tracePt t="176438" x="3524250" y="698500"/>
          <p14:tracePt t="176453" x="3676650" y="698500"/>
          <p14:tracePt t="176470" x="3848100" y="698500"/>
          <p14:tracePt t="176488" x="3949700" y="698500"/>
          <p14:tracePt t="176504" x="4076700" y="698500"/>
          <p14:tracePt t="176521" x="4133850" y="698500"/>
          <p14:tracePt t="176537" x="4191000" y="698500"/>
          <p14:tracePt t="176555" x="4241800" y="698500"/>
          <p14:tracePt t="176571" x="4267200" y="698500"/>
          <p14:tracePt t="176588" x="4318000" y="698500"/>
          <p14:tracePt t="176604" x="4343400" y="698500"/>
          <p14:tracePt t="176621" x="4381500" y="698500"/>
          <p14:tracePt t="176638" x="4387850" y="698500"/>
          <p14:tracePt t="176672" x="4387850" y="704850"/>
          <p14:tracePt t="176687" x="4381500" y="711200"/>
          <p14:tracePt t="176689" x="4362450" y="723900"/>
          <p14:tracePt t="176704" x="4318000" y="774700"/>
          <p14:tracePt t="176721" x="4241800" y="844550"/>
          <p14:tracePt t="176738" x="4203700" y="882650"/>
          <p14:tracePt t="176754" x="4127500" y="952500"/>
          <p14:tracePt t="176771" x="4089400" y="984250"/>
          <p14:tracePt t="176788" x="4019550" y="1035050"/>
          <p14:tracePt t="176804" x="3994150" y="1054100"/>
          <p14:tracePt t="176821" x="3968750" y="1073150"/>
          <p14:tracePt t="176837" x="3956050" y="1079500"/>
          <p14:tracePt t="176854" x="3956050" y="1085850"/>
          <p14:tracePt t="176871" x="3962400" y="1085850"/>
          <p14:tracePt t="176887" x="3968750" y="1085850"/>
          <p14:tracePt t="176927" x="3975100" y="1085850"/>
          <p14:tracePt t="176928" x="3987800" y="1092200"/>
          <p14:tracePt t="176958" x="4000500" y="1098550"/>
          <p14:tracePt t="176960" x="4019550" y="1104900"/>
          <p14:tracePt t="176971" x="4044950" y="1117600"/>
          <p14:tracePt t="176987" x="4108450" y="1143000"/>
          <p14:tracePt t="177005" x="4191000" y="1187450"/>
          <p14:tracePt t="177021" x="4229100" y="1200150"/>
          <p14:tracePt t="177037" x="4311650" y="1231900"/>
          <p14:tracePt t="177054" x="4349750" y="1244600"/>
          <p14:tracePt t="177071" x="4394200" y="1250950"/>
          <p14:tracePt t="177087" x="4419600" y="1257300"/>
          <p14:tracePt t="177105" x="4425950" y="1263650"/>
          <p14:tracePt t="178304" x="4432300" y="1263650"/>
          <p14:tracePt t="182771" x="4432300" y="1270000"/>
          <p14:tracePt t="184593" x="4432300" y="1276350"/>
          <p14:tracePt t="184634" x="4432300" y="1282700"/>
          <p14:tracePt t="184777" x="4432300" y="1289050"/>
          <p14:tracePt t="184799" x="4432300" y="1295400"/>
          <p14:tracePt t="184839" x="4432300" y="1301750"/>
          <p14:tracePt t="185318" x="4432300" y="1308100"/>
          <p14:tracePt t="185349" x="4432300" y="1314450"/>
          <p14:tracePt t="185380" x="4419600" y="1320800"/>
          <p14:tracePt t="185390" x="4413250" y="1333500"/>
          <p14:tracePt t="185401" x="4394200" y="1339850"/>
          <p14:tracePt t="185406" x="4387850" y="1358900"/>
          <p14:tracePt t="185421" x="4337050" y="1397000"/>
          <p14:tracePt t="185437" x="4235450" y="1492250"/>
          <p14:tracePt t="185454" x="4165600" y="1549400"/>
          <p14:tracePt t="185471" x="4000500" y="1708150"/>
          <p14:tracePt t="185488" x="3752850" y="1949450"/>
          <p14:tracePt t="185505" x="3587750" y="2070100"/>
          <p14:tracePt t="185522" x="3327400" y="2298700"/>
          <p14:tracePt t="185538" x="3206750" y="2393950"/>
          <p14:tracePt t="185555" x="3048000" y="2540000"/>
          <p14:tracePt t="185572" x="2927350" y="2641600"/>
          <p14:tracePt t="185588" x="2876550" y="2692400"/>
          <p14:tracePt t="185605" x="2800350" y="2781300"/>
          <p14:tracePt t="185622" x="2768600" y="2832100"/>
          <p14:tracePt t="185638" x="2705100" y="2908300"/>
          <p14:tracePt t="185655" x="2635250" y="2978150"/>
          <p14:tracePt t="185672" x="2597150" y="3022600"/>
          <p14:tracePt t="185688" x="2520950" y="3086100"/>
          <p14:tracePt t="185705" x="2470150" y="3105150"/>
          <p14:tracePt t="185722" x="2381250" y="3155950"/>
          <p14:tracePt t="185739" x="2330450" y="3187700"/>
          <p14:tracePt t="185756" x="2305050" y="3200400"/>
          <p14:tracePt t="185771" x="2279650" y="3219450"/>
          <p14:tracePt t="185788" x="2266950" y="3232150"/>
          <p14:tracePt t="185805" x="2222500" y="3251200"/>
          <p14:tracePt t="185821" x="2146300" y="3263900"/>
          <p14:tracePt t="185839" x="2095500" y="3270250"/>
          <p14:tracePt t="185855" x="1987550" y="3295650"/>
          <p14:tracePt t="185872" x="1930400" y="3302000"/>
          <p14:tracePt t="185888" x="1835150" y="3327400"/>
          <p14:tracePt t="185905" x="1809750" y="3340100"/>
          <p14:tracePt t="185921" x="1771650" y="3365500"/>
          <p14:tracePt t="185938" x="1727200" y="3384550"/>
          <p14:tracePt t="185955" x="1701800" y="3390900"/>
          <p14:tracePt t="185971" x="1631950" y="3403600"/>
          <p14:tracePt t="185989" x="1536700" y="3403600"/>
          <p14:tracePt t="186007" x="1492250" y="3403600"/>
          <p14:tracePt t="186022" x="1403350" y="3403600"/>
          <p14:tracePt t="186038" x="1358900" y="3403600"/>
          <p14:tracePt t="186055" x="1282700" y="3403600"/>
          <p14:tracePt t="186072" x="1250950" y="3403600"/>
          <p14:tracePt t="186088" x="1162050" y="3403600"/>
          <p14:tracePt t="186105" x="1073150" y="3403600"/>
          <p14:tracePt t="186121" x="1028700" y="3403600"/>
          <p14:tracePt t="186139" x="920750" y="3371850"/>
          <p14:tracePt t="186155" x="882650" y="3346450"/>
          <p14:tracePt t="186172" x="800100" y="3289300"/>
          <p14:tracePt t="186187" x="736600" y="3232150"/>
          <p14:tracePt t="186205" x="711200" y="3213100"/>
          <p14:tracePt t="186222" x="666750" y="3162300"/>
          <p14:tracePt t="186238" x="647700" y="3143250"/>
          <p14:tracePt t="186238" x="628650" y="3117850"/>
          <p14:tracePt t="186256" x="615950" y="3098800"/>
          <p14:tracePt t="186272" x="584200" y="3054350"/>
          <p14:tracePt t="186288" x="571500" y="3028950"/>
          <p14:tracePt t="186305" x="546100" y="2984500"/>
          <p14:tracePt t="186322" x="539750" y="2959100"/>
          <p14:tracePt t="186337" x="539750" y="2914650"/>
          <p14:tracePt t="186355" x="539750" y="2863850"/>
          <p14:tracePt t="186372" x="546100" y="2825750"/>
          <p14:tracePt t="186388" x="558800" y="2781300"/>
          <p14:tracePt t="186406" x="565150" y="2768600"/>
          <p14:tracePt t="186422" x="577850" y="2743200"/>
          <p14:tracePt t="186438" x="584200" y="2736850"/>
          <p14:tracePt t="186454" x="590550" y="2730500"/>
          <p14:tracePt t="186471" x="596900" y="2717800"/>
          <p14:tracePt t="186487" x="609600" y="2717800"/>
          <p14:tracePt t="186505" x="641350" y="2711450"/>
          <p14:tracePt t="186522" x="660400" y="2698750"/>
          <p14:tracePt t="186538" x="673100" y="2692400"/>
          <p14:tracePt t="186555" x="692150" y="2679700"/>
          <p14:tracePt t="186572" x="698500" y="2679700"/>
          <p14:tracePt t="186588" x="711200" y="2673350"/>
          <p14:tracePt t="186606" x="736600" y="2667000"/>
          <p14:tracePt t="186622" x="755650" y="2660650"/>
          <p14:tracePt t="186638" x="793750" y="2660650"/>
          <p14:tracePt t="186655" x="819150" y="2654300"/>
          <p14:tracePt t="186672" x="857250" y="2654300"/>
          <p14:tracePt t="186688" x="895350" y="2654300"/>
          <p14:tracePt t="186705" x="920750" y="2654300"/>
          <p14:tracePt t="186722" x="990600" y="2660650"/>
          <p14:tracePt t="186738" x="1022350" y="2667000"/>
          <p14:tracePt t="186755" x="1123950" y="2686050"/>
          <p14:tracePt t="186771" x="1174750" y="2698750"/>
          <p14:tracePt t="186788" x="1244600" y="2711450"/>
          <p14:tracePt t="186805" x="1295400" y="2724150"/>
          <p14:tracePt t="186821" x="1314450" y="2736850"/>
          <p14:tracePt t="186838" x="1358900" y="2762250"/>
          <p14:tracePt t="186855" x="1435100" y="2806700"/>
          <p14:tracePt t="186872" x="1479550" y="2838450"/>
          <p14:tracePt t="186888" x="1568450" y="2895600"/>
          <p14:tracePt t="186905" x="1606550" y="2921000"/>
          <p14:tracePt t="186922" x="1651000" y="2952750"/>
          <p14:tracePt t="186939" x="1670050" y="2965450"/>
          <p14:tracePt t="186955" x="1689100" y="2984500"/>
          <p14:tracePt t="186972" x="1708150" y="3009900"/>
          <p14:tracePt t="186989" x="1708150" y="3028950"/>
          <p14:tracePt t="187005" x="1727200" y="3067050"/>
          <p14:tracePt t="187022" x="1733550" y="3079750"/>
          <p14:tracePt t="187038" x="1739900" y="3117850"/>
          <p14:tracePt t="187055" x="1746250" y="3143250"/>
          <p14:tracePt t="187072" x="1746250" y="3162300"/>
          <p14:tracePt t="187088" x="1727200" y="3187700"/>
          <p14:tracePt t="187105" x="1720850" y="3200400"/>
          <p14:tracePt t="187121" x="1682750" y="3219450"/>
          <p14:tracePt t="187139" x="1619250" y="3251200"/>
          <p14:tracePt t="187155" x="1581150" y="3263900"/>
          <p14:tracePt t="187172" x="1498600" y="3289300"/>
          <p14:tracePt t="187188" x="1454150" y="3295650"/>
          <p14:tracePt t="187205" x="1352550" y="3302000"/>
          <p14:tracePt t="187222" x="1263650" y="3308350"/>
          <p14:tracePt t="187238" x="1219200" y="3314700"/>
          <p14:tracePt t="187255" x="1130300" y="3327400"/>
          <p14:tracePt t="187272" x="1085850" y="3333750"/>
          <p14:tracePt t="187289" x="990600" y="3346450"/>
          <p14:tracePt t="187307" x="895350" y="3346450"/>
          <p14:tracePt t="187322" x="838200" y="3346450"/>
          <p14:tracePt t="187339" x="730250" y="3346450"/>
          <p14:tracePt t="187354" x="673100" y="3346450"/>
          <p14:tracePt t="187370" x="584200" y="3340100"/>
          <p14:tracePt t="187388" x="527050" y="3333750"/>
          <p14:tracePt t="187406" x="501650" y="3321050"/>
          <p14:tracePt t="187422" x="463550" y="3308350"/>
          <p14:tracePt t="187437" x="444500" y="3295650"/>
          <p14:tracePt t="187454" x="412750" y="3270250"/>
          <p14:tracePt t="187471" x="406400" y="3257550"/>
          <p14:tracePt t="187487" x="381000" y="3244850"/>
          <p14:tracePt t="187504" x="368300" y="3225800"/>
          <p14:tracePt t="187520" x="368300" y="3219450"/>
          <p14:tracePt t="187538" x="361950" y="3206750"/>
          <p14:tracePt t="187675" x="368300" y="3206750"/>
          <p14:tracePt t="187694" x="374650" y="3206750"/>
          <p14:tracePt t="187714" x="381000" y="3206750"/>
          <p14:tracePt t="187736" x="387350" y="3206750"/>
          <p14:tracePt t="187747" x="393700" y="3206750"/>
          <p14:tracePt t="187879" x="400050" y="3206750"/>
          <p14:tracePt t="188897" x="400050" y="3200400"/>
          <p14:tracePt t="188908" x="387350" y="3194050"/>
          <p14:tracePt t="188918" x="381000" y="3181350"/>
          <p14:tracePt t="188928" x="368300" y="3162300"/>
          <p14:tracePt t="188939" x="349250" y="3143250"/>
          <p14:tracePt t="188940" x="336550" y="3117850"/>
          <p14:tracePt t="188955" x="292100" y="3054350"/>
          <p14:tracePt t="188970" x="273050" y="3016250"/>
          <p14:tracePt t="188987" x="241300" y="2940050"/>
          <p14:tracePt t="189006" x="222250" y="2876550"/>
          <p14:tracePt t="189022" x="215900" y="2851150"/>
          <p14:tracePt t="189038" x="203200" y="2813050"/>
          <p14:tracePt t="189055" x="203200" y="2800350"/>
          <p14:tracePt t="189071" x="196850" y="2781300"/>
          <p14:tracePt t="189088" x="196850" y="2768600"/>
          <p14:tracePt t="189176" x="196850" y="2762250"/>
          <p14:tracePt t="189186" x="196850" y="2755900"/>
          <p14:tracePt t="189197" x="196850" y="2749550"/>
          <p14:tracePt t="189209" x="196850" y="2736850"/>
          <p14:tracePt t="189211" x="196850" y="2724150"/>
          <p14:tracePt t="189221" x="196850" y="2711450"/>
          <p14:tracePt t="189238" x="196850" y="2692400"/>
          <p14:tracePt t="189255" x="196850" y="2686050"/>
          <p14:tracePt t="189341" x="196850" y="2679700"/>
          <p14:tracePt t="190064" x="203200" y="2679700"/>
          <p14:tracePt t="190594" x="203200" y="2673350"/>
          <p14:tracePt t="190635" x="203200" y="2667000"/>
          <p14:tracePt t="190686" x="203200" y="2660650"/>
          <p14:tracePt t="191429" x="209550" y="2660650"/>
          <p14:tracePt t="191471" x="215900" y="2667000"/>
          <p14:tracePt t="191481" x="215900" y="2673350"/>
          <p14:tracePt t="191492" x="222250" y="2679700"/>
          <p14:tracePt t="191504" x="222250" y="2686050"/>
          <p14:tracePt t="191504" x="222250" y="2692400"/>
          <p14:tracePt t="191520" x="222250" y="2711450"/>
          <p14:tracePt t="191537" x="228600" y="2724150"/>
          <p14:tracePt t="191553" x="228600" y="2743200"/>
          <p14:tracePt t="191570" x="234950" y="2762250"/>
          <p14:tracePt t="191588" x="234950" y="2774950"/>
          <p14:tracePt t="191605" x="234950" y="2787650"/>
          <p14:tracePt t="191622" x="234950" y="2806700"/>
          <p14:tracePt t="191661" x="234950" y="2813050"/>
          <p14:tracePt t="191663" x="234950" y="2819400"/>
          <p14:tracePt t="191671" x="234950" y="2825750"/>
          <p14:tracePt t="191734" x="234950" y="2832100"/>
          <p14:tracePt t="191736" x="234950" y="2838450"/>
          <p14:tracePt t="191755" x="234950" y="2844800"/>
          <p14:tracePt t="191773" x="234950" y="2857500"/>
          <p14:tracePt t="191788" x="234950" y="2863850"/>
          <p14:tracePt t="191790" x="234950" y="2889250"/>
          <p14:tracePt t="191805" x="234950" y="2901950"/>
          <p14:tracePt t="191821" x="234950" y="2927350"/>
          <p14:tracePt t="191838" x="234950" y="2933700"/>
          <p14:tracePt t="191855" x="228600" y="2959100"/>
          <p14:tracePt t="191871" x="228600" y="2965450"/>
          <p14:tracePt t="191910" x="222250" y="2965450"/>
          <p14:tracePt t="191912" x="215900" y="2965450"/>
          <p14:tracePt t="191921" x="209550" y="2965450"/>
          <p14:tracePt t="191938" x="203200" y="2959100"/>
          <p14:tracePt t="191955" x="196850" y="2952750"/>
          <p14:tracePt t="191972" x="196850" y="2946400"/>
          <p14:tracePt t="191988" x="196850" y="2940050"/>
          <p14:tracePt t="192045" x="196850" y="2933700"/>
          <p14:tracePt t="192065" x="196850" y="2927350"/>
          <p14:tracePt t="192097" x="196850" y="2921000"/>
          <p14:tracePt t="192150" x="196850" y="2914650"/>
          <p14:tracePt t="192172" x="196850" y="2908300"/>
          <p14:tracePt t="192182" x="196850" y="2901950"/>
          <p14:tracePt t="192204" x="196850" y="2895600"/>
          <p14:tracePt t="192206" x="196850" y="2889250"/>
          <p14:tracePt t="192223" x="196850" y="2882900"/>
          <p14:tracePt t="192238" x="196850" y="2876550"/>
          <p14:tracePt t="192240" x="196850" y="2857500"/>
          <p14:tracePt t="192255" x="196850" y="2844800"/>
          <p14:tracePt t="192272" x="196850" y="2832100"/>
          <p14:tracePt t="192288" x="203200" y="2819400"/>
          <p14:tracePt t="192305" x="203200" y="2800350"/>
          <p14:tracePt t="192322" x="203200" y="2787650"/>
          <p14:tracePt t="192337" x="209550" y="2768600"/>
          <p14:tracePt t="192355" x="209550" y="2743200"/>
          <p14:tracePt t="192370" x="209550" y="2736850"/>
          <p14:tracePt t="192389" x="209550" y="2717800"/>
          <p14:tracePt t="192405" x="215900" y="2705100"/>
          <p14:tracePt t="192423" x="215900" y="2698750"/>
          <p14:tracePt t="192438" x="222250" y="2679700"/>
          <p14:tracePt t="192454" x="222250" y="2667000"/>
          <p14:tracePt t="192470" x="228600" y="2654300"/>
          <p14:tracePt t="192487" x="234950" y="2647950"/>
          <p14:tracePt t="192505" x="234950" y="2641600"/>
          <p14:tracePt t="192522" x="241300" y="2628900"/>
          <p14:tracePt t="192567" x="241300" y="2622550"/>
          <p14:tracePt t="192579" x="241300" y="2616200"/>
          <p14:tracePt t="192608" x="247650" y="2609850"/>
          <p14:tracePt t="192651" x="254000" y="2609850"/>
          <p14:tracePt t="192682" x="260350" y="2609850"/>
          <p14:tracePt t="192715" x="273050" y="2609850"/>
          <p14:tracePt t="192723" x="285750" y="2616200"/>
          <p14:tracePt t="192746" x="298450" y="2622550"/>
          <p14:tracePt t="192755" x="311150" y="2628900"/>
          <p14:tracePt t="192757" x="317500" y="2635250"/>
          <p14:tracePt t="192772" x="336550" y="2641600"/>
          <p14:tracePt t="192788" x="336550" y="2647950"/>
          <p14:tracePt t="192805" x="342900" y="2654300"/>
          <p14:tracePt t="192821" x="349250" y="2660650"/>
          <p14:tracePt t="192838" x="355600" y="2660650"/>
          <p14:tracePt t="192855" x="355600" y="2673350"/>
          <p14:tracePt t="192871" x="361950" y="2673350"/>
          <p14:tracePt t="192888" x="374650" y="2698750"/>
          <p14:tracePt t="192905" x="381000" y="2705100"/>
          <p14:tracePt t="192921" x="387350" y="2724150"/>
          <p14:tracePt t="192938" x="400050" y="2743200"/>
          <p14:tracePt t="192955" x="400050" y="2749550"/>
          <p14:tracePt t="192971" x="400050" y="2762250"/>
          <p14:tracePt t="192988" x="400050" y="2768600"/>
          <p14:tracePt t="193021" x="400050" y="2781300"/>
          <p14:tracePt t="193024" x="393700" y="2806700"/>
          <p14:tracePt t="193059" x="393700" y="2819400"/>
          <p14:tracePt t="193061" x="387350" y="2825750"/>
          <p14:tracePt t="193072" x="387350" y="2832100"/>
          <p14:tracePt t="193088" x="381000" y="2844800"/>
          <p14:tracePt t="193105" x="374650" y="2851150"/>
          <p14:tracePt t="193121" x="374650" y="2857500"/>
          <p14:tracePt t="193138" x="374650" y="2863850"/>
          <p14:tracePt t="193155" x="368300" y="2863850"/>
          <p14:tracePt t="193171" x="361950" y="2870200"/>
          <p14:tracePt t="193188" x="349250" y="2870200"/>
          <p14:tracePt t="193205" x="336550" y="2876550"/>
          <p14:tracePt t="193222" x="323850" y="2876550"/>
          <p14:tracePt t="193238" x="311150" y="2882900"/>
          <p14:tracePt t="193255" x="298450" y="2889250"/>
          <p14:tracePt t="193272" x="285750" y="2889250"/>
          <p14:tracePt t="193288" x="279400" y="2889250"/>
          <p14:tracePt t="193305" x="266700" y="2895600"/>
          <p14:tracePt t="193400" x="260350" y="2895600"/>
          <p14:tracePt t="194286" x="254000" y="2895600"/>
          <p14:tracePt t="194308" x="247650" y="2895600"/>
          <p14:tracePt t="194348" x="241300" y="2882900"/>
          <p14:tracePt t="194358" x="241300" y="2876550"/>
          <p14:tracePt t="194369" x="241300" y="2870200"/>
          <p14:tracePt t="194373" x="241300" y="2857500"/>
          <p14:tracePt t="194387" x="241300" y="2832100"/>
          <p14:tracePt t="194405" x="241300" y="2800350"/>
          <p14:tracePt t="194423" x="241300" y="2787650"/>
          <p14:tracePt t="194439" x="247650" y="2762250"/>
          <p14:tracePt t="194456" x="254000" y="2743200"/>
          <p14:tracePt t="194471" x="260350" y="2717800"/>
          <p14:tracePt t="194488" x="266700" y="2686050"/>
          <p14:tracePt t="194505" x="279400" y="2673350"/>
          <p14:tracePt t="194521" x="292100" y="2660650"/>
          <p14:tracePt t="194539" x="298450" y="2654300"/>
          <p14:tracePt t="194555" x="311150" y="2641600"/>
          <p14:tracePt t="194572" x="323850" y="2628900"/>
          <p14:tracePt t="194588" x="330200" y="2622550"/>
          <p14:tracePt t="194605" x="342900" y="2609850"/>
          <p14:tracePt t="194621" x="342900" y="2597150"/>
          <p14:tracePt t="194638" x="355600" y="2584450"/>
          <p14:tracePt t="194655" x="368300" y="2565400"/>
          <p14:tracePt t="194671" x="368300" y="2559050"/>
          <p14:tracePt t="194688" x="381000" y="2546350"/>
          <p14:tracePt t="194704" x="387350" y="2546350"/>
          <p14:tracePt t="194722" x="393700" y="2533650"/>
          <p14:tracePt t="194738" x="400050" y="2527300"/>
          <p14:tracePt t="194755" x="406400" y="2527300"/>
          <p14:tracePt t="194798" x="406400" y="2520950"/>
          <p14:tracePt t="194806" x="412750" y="2520950"/>
          <p14:tracePt t="194827" x="419100" y="2514600"/>
          <p14:tracePt t="194830" x="425450" y="2514600"/>
          <p14:tracePt t="194858" x="431800" y="2514600"/>
          <p14:tracePt t="194860" x="438150" y="2514600"/>
          <p14:tracePt t="194890" x="444500" y="2514600"/>
          <p14:tracePt t="194892" x="450850" y="2514600"/>
          <p14:tracePt t="194905" x="457200" y="2514600"/>
          <p14:tracePt t="194944" x="457200" y="2508250"/>
          <p14:tracePt t="194964" x="463550" y="2508250"/>
          <p14:tracePt t="194971" x="469900" y="2508250"/>
          <p14:tracePt t="194973" x="476250" y="2501900"/>
          <p14:tracePt t="194988" x="495300" y="2501900"/>
          <p14:tracePt t="195005" x="501650" y="2501900"/>
          <p14:tracePt t="195022" x="527050" y="2501900"/>
          <p14:tracePt t="195058" x="539750" y="2501900"/>
          <p14:tracePt t="195079" x="546100" y="2501900"/>
          <p14:tracePt t="195098" x="558800" y="2501900"/>
          <p14:tracePt t="195110" x="571500" y="2501900"/>
          <p14:tracePt t="195120" x="577850" y="2501900"/>
          <p14:tracePt t="195121" x="590550" y="2501900"/>
          <p14:tracePt t="195137" x="615950" y="2508250"/>
          <p14:tracePt t="195153" x="628650" y="2514600"/>
          <p14:tracePt t="195170" x="647700" y="2514600"/>
          <p14:tracePt t="195233" x="654050" y="2514600"/>
          <p14:tracePt t="195246" x="666750" y="2514600"/>
          <p14:tracePt t="195266" x="679450" y="2514600"/>
          <p14:tracePt t="195276" x="692150" y="2520950"/>
          <p14:tracePt t="195286" x="698500" y="2520950"/>
          <p14:tracePt t="195286" x="704850" y="2520950"/>
          <p14:tracePt t="195309" x="711200" y="2520950"/>
          <p14:tracePt t="195338" x="723900" y="2520950"/>
          <p14:tracePt t="195348" x="730250" y="2520950"/>
          <p14:tracePt t="195359" x="742950" y="2520950"/>
          <p14:tracePt t="195370" x="762000" y="2527300"/>
          <p14:tracePt t="195371" x="787400" y="2533650"/>
          <p14:tracePt t="195388" x="838200" y="2546350"/>
          <p14:tracePt t="195406" x="882650" y="2559050"/>
          <p14:tracePt t="195422" x="895350" y="2565400"/>
          <p14:tracePt t="195463" x="901700" y="2565400"/>
          <p14:tracePt t="195504" x="908050" y="2565400"/>
          <p14:tracePt t="195525" x="914400" y="2565400"/>
          <p14:tracePt t="195526" x="914400" y="2571750"/>
          <p14:tracePt t="195556" x="920750" y="2571750"/>
          <p14:tracePt t="195560" x="927100" y="2578100"/>
          <p14:tracePt t="195572" x="952500" y="2584450"/>
          <p14:tracePt t="195588" x="971550" y="2584450"/>
          <p14:tracePt t="195604" x="996950" y="2597150"/>
          <p14:tracePt t="195620" x="1016000" y="2603500"/>
          <p14:tracePt t="195638" x="1028700" y="2603500"/>
          <p14:tracePt t="195700" x="1028700" y="2609850"/>
          <p14:tracePt t="195722" x="1035050" y="2609850"/>
          <p14:tracePt t="195742" x="1041400" y="2616200"/>
          <p14:tracePt t="195753" x="1054100" y="2628900"/>
          <p14:tracePt t="195764" x="1054100" y="2635250"/>
          <p14:tracePt t="195773" x="1060450" y="2635250"/>
          <p14:tracePt t="195784" x="1073150" y="2647950"/>
          <p14:tracePt t="195787" x="1092200" y="2673350"/>
          <p14:tracePt t="195805" x="1098550" y="2679700"/>
          <p14:tracePt t="195821" x="1123950" y="2698750"/>
          <p14:tracePt t="195838" x="1130300" y="2711450"/>
          <p14:tracePt t="195855" x="1136650" y="2724150"/>
          <p14:tracePt t="196093" x="1136650" y="2717800"/>
          <p14:tracePt t="196104" x="1136650" y="2711450"/>
          <p14:tracePt t="196124" x="1136650" y="2698750"/>
          <p14:tracePt t="196136" x="1136650" y="2692400"/>
          <p14:tracePt t="196157" x="1136650" y="2686050"/>
          <p14:tracePt t="196166" x="1130300" y="2679700"/>
          <p14:tracePt t="196170" x="1123950" y="2673350"/>
          <p14:tracePt t="196237" x="1117600" y="2667000"/>
          <p14:tracePt t="196258" x="1111250" y="2660650"/>
          <p14:tracePt t="196279" x="1104900" y="2660650"/>
          <p14:tracePt t="196320" x="1104900" y="2654300"/>
          <p14:tracePt t="196331" x="1098550" y="2647950"/>
          <p14:tracePt t="196351" x="1092200" y="2641600"/>
          <p14:tracePt t="196361" x="1085850" y="2641600"/>
          <p14:tracePt t="196372" x="1085850" y="2635250"/>
          <p14:tracePt t="196558" x="1085850" y="2641600"/>
          <p14:tracePt t="196578" x="1085850" y="2647950"/>
          <p14:tracePt t="196588" x="1085850" y="2654300"/>
          <p14:tracePt t="196604" x="1085850" y="2660650"/>
          <p14:tracePt t="196604" x="1085850" y="2673350"/>
          <p14:tracePt t="196620" x="1085850" y="2679700"/>
          <p14:tracePt t="196637" x="1085850" y="2692400"/>
          <p14:tracePt t="196753" x="1092200" y="2692400"/>
          <p14:tracePt t="196784" x="1092200" y="2679700"/>
          <p14:tracePt t="196806" x="1092200" y="2673350"/>
          <p14:tracePt t="196816" x="1092200" y="2660650"/>
          <p14:tracePt t="196836" x="1092200" y="2654300"/>
          <p14:tracePt t="196846" x="1092200" y="2647950"/>
          <p14:tracePt t="196877" x="1092200" y="2641600"/>
          <p14:tracePt t="196940" x="1085850" y="2641600"/>
          <p14:tracePt t="196960" x="1079500" y="2641600"/>
          <p14:tracePt t="196984" x="1073150" y="2641600"/>
          <p14:tracePt t="196996" x="1073150" y="2647950"/>
          <p14:tracePt t="196998" x="1073150" y="2660650"/>
          <p14:tracePt t="197024" x="1073150" y="2667000"/>
          <p14:tracePt t="198030" x="1073150" y="2673350"/>
          <p14:tracePt t="198071" x="1073150" y="2686050"/>
          <p14:tracePt t="198082" x="1073150" y="2692400"/>
          <p14:tracePt t="198086" x="1073150" y="2698750"/>
          <p14:tracePt t="198104" x="1073150" y="2711450"/>
          <p14:tracePt t="198106" x="1066800" y="2730500"/>
          <p14:tracePt t="198121" x="1060450" y="2762250"/>
          <p14:tracePt t="198139" x="1047750" y="2794000"/>
          <p14:tracePt t="198155" x="1041400" y="2813050"/>
          <p14:tracePt t="198172" x="1022350" y="2844800"/>
          <p14:tracePt t="198188" x="1016000" y="2857500"/>
          <p14:tracePt t="198205" x="996950" y="2889250"/>
          <p14:tracePt t="198221" x="990600" y="2901950"/>
          <p14:tracePt t="198238" x="984250" y="2908300"/>
          <p14:tracePt t="198309" x="977900" y="2908300"/>
          <p14:tracePt t="198340" x="971550" y="2901950"/>
          <p14:tracePt t="198351" x="958850" y="2895600"/>
          <p14:tracePt t="198353" x="958850" y="2889250"/>
          <p14:tracePt t="198371" x="946150" y="2876550"/>
          <p14:tracePt t="198372" x="939800" y="2870200"/>
          <p14:tracePt t="198389" x="920750" y="2838450"/>
          <p14:tracePt t="198406" x="920750" y="2825750"/>
          <p14:tracePt t="198424" x="908050" y="2794000"/>
          <p14:tracePt t="198440" x="901700" y="2774950"/>
          <p14:tracePt t="198455" x="882650" y="2730500"/>
          <p14:tracePt t="198471" x="857250" y="2698750"/>
          <p14:tracePt t="198488" x="844550" y="2679700"/>
          <p14:tracePt t="198506" x="831850" y="2673350"/>
          <p14:tracePt t="198523" x="831850" y="2667000"/>
          <p14:tracePt t="198580" x="831850" y="2660650"/>
          <p14:tracePt t="198632" x="831850" y="2654300"/>
          <p14:tracePt t="198647" x="825500" y="2654300"/>
          <p14:tracePt t="198652" x="825500" y="2647950"/>
          <p14:tracePt t="198683" x="819150" y="2641600"/>
          <p14:tracePt t="198714" x="812800" y="2641600"/>
          <p14:tracePt t="198725" x="806450" y="2641600"/>
          <p14:tracePt t="198735" x="800100" y="2641600"/>
          <p14:tracePt t="198756" x="787400" y="2641600"/>
          <p14:tracePt t="198766" x="781050" y="2641600"/>
          <p14:tracePt t="198787" x="768350" y="2641600"/>
          <p14:tracePt t="198798" x="762000" y="2641600"/>
          <p14:tracePt t="198808" x="755650" y="2641600"/>
          <p14:tracePt t="198821" x="742950" y="2647950"/>
          <p14:tracePt t="198822" x="717550" y="2660650"/>
          <p14:tracePt t="198839" x="711200" y="2667000"/>
          <p14:tracePt t="198856" x="692150" y="2673350"/>
          <p14:tracePt t="198893" x="685800" y="2673350"/>
          <p14:tracePt t="198895" x="679450" y="2679700"/>
          <p14:tracePt t="198905" x="673100" y="2686050"/>
          <p14:tracePt t="198923" x="673100" y="2692400"/>
          <p14:tracePt t="198940" x="654050" y="2692400"/>
          <p14:tracePt t="198955" x="647700" y="2692400"/>
          <p14:tracePt t="198973" x="635000" y="2698750"/>
          <p14:tracePt t="198989" x="615950" y="2711450"/>
          <p14:tracePt t="199006" x="609600" y="2711450"/>
          <p14:tracePt t="199022" x="596900" y="2724150"/>
          <p14:tracePt t="199039" x="590550" y="2730500"/>
          <p14:tracePt t="199055" x="584200" y="2743200"/>
          <p14:tracePt t="199072" x="571500" y="2749550"/>
          <p14:tracePt t="199072" x="565150" y="2755900"/>
          <p14:tracePt t="199089" x="565150" y="2762250"/>
          <p14:tracePt t="199105" x="552450" y="2774950"/>
          <p14:tracePt t="199122" x="546100" y="2774950"/>
          <p14:tracePt t="199139" x="546100" y="2794000"/>
          <p14:tracePt t="199155" x="546100" y="2800350"/>
          <p14:tracePt t="199172" x="546100" y="2825750"/>
          <p14:tracePt t="199189" x="546100" y="2857500"/>
          <p14:tracePt t="199206" x="552450" y="2876550"/>
          <p14:tracePt t="199222" x="558800" y="2908300"/>
          <p14:tracePt t="199239" x="565150" y="2921000"/>
          <p14:tracePt t="199255" x="571500" y="2959100"/>
          <p14:tracePt t="199272" x="584200" y="2978150"/>
          <p14:tracePt t="199289" x="584200" y="2990850"/>
          <p14:tracePt t="199305" x="590550" y="3009900"/>
          <p14:tracePt t="199323" x="590550" y="3022600"/>
          <p14:tracePt t="199339" x="590550" y="3048000"/>
          <p14:tracePt t="199354" x="590550" y="3079750"/>
          <p14:tracePt t="199371" x="590550" y="3086100"/>
          <p14:tracePt t="199389" x="590550" y="3117850"/>
          <p14:tracePt t="199406" x="590550" y="3124200"/>
          <p14:tracePt t="199423" x="590550" y="3143250"/>
          <p14:tracePt t="199438" x="590550" y="3155950"/>
          <p14:tracePt t="199455" x="590550" y="3162300"/>
          <p14:tracePt t="199471" x="590550" y="3175000"/>
          <p14:tracePt t="199488" x="590550" y="3181350"/>
          <p14:tracePt t="199506" x="590550" y="3194050"/>
          <p14:tracePt t="199522" x="590550" y="3213100"/>
          <p14:tracePt t="199539" x="596900" y="3225800"/>
          <p14:tracePt t="199556" x="603250" y="3244850"/>
          <p14:tracePt t="199572" x="603250" y="3257550"/>
          <p14:tracePt t="199589" x="615950" y="3270250"/>
          <p14:tracePt t="199606" x="622300" y="3282950"/>
          <p14:tracePt t="199643" x="628650" y="3289300"/>
          <p14:tracePt t="199645" x="635000" y="3289300"/>
          <p14:tracePt t="199675" x="641350" y="3295650"/>
          <p14:tracePt t="199677" x="654050" y="3302000"/>
          <p14:tracePt t="199689" x="660400" y="3308350"/>
          <p14:tracePt t="199706" x="666750" y="3308350"/>
          <p14:tracePt t="199722" x="679450" y="3308350"/>
          <p14:tracePt t="199739" x="692150" y="3308350"/>
          <p14:tracePt t="199755" x="704850" y="3308350"/>
          <p14:tracePt t="199772" x="730250" y="3308350"/>
          <p14:tracePt t="199789" x="749300" y="3314700"/>
          <p14:tracePt t="199806" x="793750" y="3321050"/>
          <p14:tracePt t="199823" x="812800" y="3321050"/>
          <p14:tracePt t="199839" x="844550" y="3327400"/>
          <p14:tracePt t="199856" x="857250" y="3333750"/>
          <p14:tracePt t="199872" x="869950" y="3333750"/>
          <p14:tracePt t="199889" x="882650" y="3333750"/>
          <p14:tracePt t="199905" x="901700" y="3333750"/>
          <p14:tracePt t="199922" x="952500" y="3333750"/>
          <p14:tracePt t="199940" x="1022350" y="3333750"/>
          <p14:tracePt t="199956" x="1054100" y="3333750"/>
          <p14:tracePt t="199972" x="1111250" y="3333750"/>
          <p14:tracePt t="199989" x="1130300" y="3333750"/>
          <p14:tracePt t="200007" x="1155700" y="3333750"/>
          <p14:tracePt t="200022" x="1181100" y="3333750"/>
          <p14:tracePt t="200039" x="1193800" y="3333750"/>
          <p14:tracePt t="200055" x="1250950" y="3333750"/>
          <p14:tracePt t="200072" x="1289050" y="3333750"/>
          <p14:tracePt t="200089" x="1365250" y="3333750"/>
          <p14:tracePt t="200105" x="1390650" y="3333750"/>
          <p14:tracePt t="200122" x="1428750" y="3333750"/>
          <p14:tracePt t="200139" x="1447800" y="3333750"/>
          <p14:tracePt t="200155" x="1454150" y="3327400"/>
          <p14:tracePt t="200172" x="1473200" y="3321050"/>
          <p14:tracePt t="200189" x="1485900" y="3308350"/>
          <p14:tracePt t="200205" x="1524000" y="3289300"/>
          <p14:tracePt t="200222" x="1562100" y="3263900"/>
          <p14:tracePt t="200239" x="1568450" y="3257550"/>
          <p14:tracePt t="200255" x="1593850" y="3232150"/>
          <p14:tracePt t="200273" x="1600200" y="3213100"/>
          <p14:tracePt t="200289" x="1612900" y="3175000"/>
          <p14:tracePt t="200305" x="1625600" y="3143250"/>
          <p14:tracePt t="200338" x="1631950" y="3130550"/>
          <p14:tracePt t="200339" x="1638300" y="3092450"/>
          <p14:tracePt t="200355" x="1638300" y="3079750"/>
          <p14:tracePt t="200372" x="1644650" y="3041650"/>
          <p14:tracePt t="200389" x="1644650" y="2990850"/>
          <p14:tracePt t="200406" x="1644650" y="2971800"/>
          <p14:tracePt t="200424" x="1644650" y="2933700"/>
          <p14:tracePt t="200439" x="1638300" y="2914650"/>
          <p14:tracePt t="200455" x="1612900" y="2889250"/>
          <p14:tracePt t="200471" x="1600200" y="2876550"/>
          <p14:tracePt t="200488" x="1562100" y="2851150"/>
          <p14:tracePt t="200504" x="1517650" y="2832100"/>
          <p14:tracePt t="200522" x="1492250" y="2819400"/>
          <p14:tracePt t="200539" x="1460500" y="2806700"/>
          <p14:tracePt t="200556" x="1435100" y="2794000"/>
          <p14:tracePt t="200573" x="1422400" y="2787650"/>
          <p14:tracePt t="200589" x="1409700" y="2781300"/>
          <p14:tracePt t="200606" x="1397000" y="2774950"/>
          <p14:tracePt t="200623" x="1377950" y="2755900"/>
          <p14:tracePt t="200639" x="1339850" y="2743200"/>
          <p14:tracePt t="200656" x="1320800" y="2736850"/>
          <p14:tracePt t="200671" x="1295400" y="2736850"/>
          <p14:tracePt t="200688" x="1270000" y="2736850"/>
          <p14:tracePt t="200705" x="1238250" y="2736850"/>
          <p14:tracePt t="200722" x="1200150" y="2736850"/>
          <p14:tracePt t="200739" x="1174750" y="2736850"/>
          <p14:tracePt t="200755" x="1136650" y="2736850"/>
          <p14:tracePt t="200772" x="1111250" y="2736850"/>
          <p14:tracePt t="200789" x="1060450" y="2736850"/>
          <p14:tracePt t="200806" x="1016000" y="2736850"/>
          <p14:tracePt t="200822" x="990600" y="2736850"/>
          <p14:tracePt t="200839" x="939800" y="2736850"/>
          <p14:tracePt t="200856" x="914400" y="2736850"/>
          <p14:tracePt t="200872" x="876300" y="2736850"/>
          <p14:tracePt t="200889" x="857250" y="2736850"/>
          <p14:tracePt t="200905" x="825500" y="2736850"/>
          <p14:tracePt t="200923" x="781050" y="2736850"/>
          <p14:tracePt t="200939" x="755650" y="2743200"/>
          <p14:tracePt t="200956" x="711200" y="2755900"/>
          <p14:tracePt t="200974" x="673100" y="2774950"/>
          <p14:tracePt t="200989" x="666750" y="2781300"/>
          <p14:tracePt t="201006" x="647700" y="2800350"/>
          <p14:tracePt t="201022" x="647700" y="2806700"/>
          <p14:tracePt t="201039" x="641350" y="2844800"/>
          <p14:tracePt t="201055" x="641350" y="2870200"/>
          <p14:tracePt t="201072" x="641350" y="2914650"/>
          <p14:tracePt t="201089" x="641350" y="2984500"/>
          <p14:tracePt t="201105" x="641350" y="3009900"/>
          <p14:tracePt t="201122" x="647700" y="3048000"/>
          <p14:tracePt t="201139" x="654050" y="3073400"/>
          <p14:tracePt t="201156" x="673100" y="3111500"/>
          <p14:tracePt t="201172" x="698500" y="3143250"/>
          <p14:tracePt t="201189" x="717550" y="3162300"/>
          <p14:tracePt t="201205" x="742950" y="3181350"/>
          <p14:tracePt t="201222" x="755650" y="3200400"/>
          <p14:tracePt t="201239" x="793750" y="3232150"/>
          <p14:tracePt t="201255" x="831850" y="3263900"/>
          <p14:tracePt t="201272" x="857250" y="3282950"/>
          <p14:tracePt t="201289" x="933450" y="3321050"/>
          <p14:tracePt t="201306" x="1028700" y="3352800"/>
          <p14:tracePt t="201324" x="1079500" y="3359150"/>
          <p14:tracePt t="201340" x="1130300" y="3378200"/>
          <p14:tracePt t="201354" x="1238250" y="3384550"/>
          <p14:tracePt t="201371" x="1352550" y="3390900"/>
          <p14:tracePt t="201389" x="1397000" y="3390900"/>
          <p14:tracePt t="201406" x="1492250" y="3390900"/>
          <p14:tracePt t="201423" x="1593850" y="3384550"/>
          <p14:tracePt t="201439" x="1638300" y="3371850"/>
          <p14:tracePt t="201455" x="1720850" y="3346450"/>
          <p14:tracePt t="201471" x="1758950" y="3327400"/>
          <p14:tracePt t="201488" x="1803400" y="3302000"/>
          <p14:tracePt t="201506" x="1828800" y="3276600"/>
          <p14:tracePt t="201522" x="1835150" y="3257550"/>
          <p14:tracePt t="201539" x="1841500" y="3225800"/>
          <p14:tracePt t="201556" x="1841500" y="3219450"/>
          <p14:tracePt t="201573" x="1841500" y="3194050"/>
          <p14:tracePt t="201589" x="1847850" y="3187700"/>
          <p14:tracePt t="203276" x="1847850" y="3194050"/>
          <p14:tracePt t="203316" x="1854200" y="3200400"/>
          <p14:tracePt t="203711" x="0" y="0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533400"/>
            <a:ext cx="70104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800" dirty="0" smtClean="0">
                <a:latin typeface="+mj-lt"/>
              </a:rPr>
              <a:t>Dve vrste pristupa složenim reakcijama:</a:t>
            </a:r>
          </a:p>
          <a:p>
            <a:endParaRPr lang="sr-Latn-RS" sz="2800" dirty="0">
              <a:latin typeface="+mj-lt"/>
            </a:endParaRPr>
          </a:p>
          <a:p>
            <a:pPr marL="342900" indent="-342900">
              <a:buAutoNum type="arabicParenR"/>
            </a:pPr>
            <a:r>
              <a:rPr lang="sr-Latn-RS" sz="2800" dirty="0" smtClean="0">
                <a:latin typeface="+mj-lt"/>
              </a:rPr>
              <a:t> Dobijanje koncentracionih krivih i predvidjanje koncentracija u odredjenom vremenu ukoliko su poznate sve konstante brzina za dati tip procesa</a:t>
            </a:r>
          </a:p>
          <a:p>
            <a:pPr marL="342900" indent="-342900">
              <a:buAutoNum type="arabicParenR"/>
            </a:pPr>
            <a:endParaRPr lang="sr-Latn-RS" sz="2800" dirty="0">
              <a:latin typeface="+mj-lt"/>
            </a:endParaRPr>
          </a:p>
          <a:p>
            <a:pPr marL="342900" indent="-342900">
              <a:buAutoNum type="arabicParenR"/>
            </a:pPr>
            <a:r>
              <a:rPr lang="sr-Latn-RS" sz="2800" dirty="0" smtClean="0">
                <a:latin typeface="+mj-lt"/>
              </a:rPr>
              <a:t>Ukoliko je tip procesa poznat, izračunavanje konstanti brzina.</a:t>
            </a:r>
          </a:p>
          <a:p>
            <a:pPr marL="342900" indent="-342900">
              <a:buAutoNum type="arabicParenR"/>
            </a:pPr>
            <a:endParaRPr lang="en-US" dirty="0">
              <a:latin typeface="+mj-lt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2725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2044" x="2165350" y="774700"/>
          <p14:tracePt t="2054" x="2159000" y="774700"/>
          <p14:tracePt t="2064" x="2139950" y="774700"/>
          <p14:tracePt t="2075" x="2127250" y="781050"/>
          <p14:tracePt t="2075" x="2114550" y="781050"/>
          <p14:tracePt t="2089" x="2108200" y="781050"/>
          <p14:tracePt t="2106" x="2095500" y="781050"/>
          <p14:tracePt t="2810" x="2095500" y="787400"/>
          <p14:tracePt t="2822" x="2089150" y="787400"/>
          <p14:tracePt t="2831" x="2089150" y="793750"/>
          <p14:tracePt t="2840" x="2070100" y="812800"/>
          <p14:tracePt t="2857" x="2044700" y="838200"/>
          <p14:tracePt t="2873" x="2032000" y="850900"/>
          <p14:tracePt t="2890" x="2006600" y="882650"/>
          <p14:tracePt t="2906" x="1987550" y="895350"/>
          <p14:tracePt t="2923" x="1955800" y="920750"/>
          <p14:tracePt t="2939" x="1930400" y="939800"/>
          <p14:tracePt t="2957" x="1911350" y="952500"/>
          <p14:tracePt t="2973" x="1879600" y="971550"/>
          <p14:tracePt t="2990" x="1866900" y="984250"/>
          <p14:tracePt t="3006" x="1847850" y="996950"/>
          <p14:tracePt t="3023" x="1809750" y="1016000"/>
          <p14:tracePt t="3039" x="1790700" y="1028700"/>
          <p14:tracePt t="3056" x="1708150" y="1066800"/>
          <p14:tracePt t="3073" x="1651000" y="1092200"/>
          <p14:tracePt t="3089" x="1555750" y="1136650"/>
          <p14:tracePt t="3106" x="1504950" y="1162050"/>
          <p14:tracePt t="8381" x="1511300" y="1162050"/>
          <p14:tracePt t="8392" x="1524000" y="1162050"/>
          <p14:tracePt t="8399" x="1543050" y="1162050"/>
          <p14:tracePt t="8407" x="1600200" y="1162050"/>
          <p14:tracePt t="8424" x="1638300" y="1162050"/>
          <p14:tracePt t="8440" x="1701800" y="1162050"/>
          <p14:tracePt t="8457" x="1720850" y="1162050"/>
          <p14:tracePt t="8474" x="1765300" y="1162050"/>
          <p14:tracePt t="8490" x="1797050" y="1162050"/>
          <p14:tracePt t="8507" x="1822450" y="1162050"/>
          <p14:tracePt t="8524" x="1873250" y="1162050"/>
          <p14:tracePt t="8541" x="1911350" y="1162050"/>
          <p14:tracePt t="8557" x="1987550" y="1162050"/>
          <p14:tracePt t="8573" x="2025650" y="1162050"/>
          <p14:tracePt t="8590" x="2089150" y="1162050"/>
          <p14:tracePt t="8607" x="2139950" y="1162050"/>
          <p14:tracePt t="8624" x="2165350" y="1162050"/>
          <p14:tracePt t="8640" x="2203450" y="1162050"/>
          <p14:tracePt t="8657" x="2228850" y="1162050"/>
          <p14:tracePt t="8674" x="2292350" y="1162050"/>
          <p14:tracePt t="8690" x="2349500" y="1162050"/>
          <p14:tracePt t="8707" x="2387600" y="1162050"/>
          <p14:tracePt t="8725" x="2432050" y="1162050"/>
          <p14:tracePt t="8741" x="2451100" y="1162050"/>
          <p14:tracePt t="8757" x="2489200" y="1162050"/>
          <p14:tracePt t="8772" x="2559050" y="1162050"/>
          <p14:tracePt t="8790" x="2603500" y="1162050"/>
          <p14:tracePt t="8807" x="2698750" y="1162050"/>
          <p14:tracePt t="8841" x="2800350" y="1162050"/>
          <p14:tracePt t="8841" x="2844800" y="1162050"/>
          <p14:tracePt t="8856" x="2921000" y="1162050"/>
          <p14:tracePt t="8873" x="2946400" y="1162050"/>
          <p14:tracePt t="8889" x="3028950" y="1162050"/>
          <p14:tracePt t="8906" x="3086100" y="1162050"/>
          <p14:tracePt t="8924" x="3225800" y="1162050"/>
          <p14:tracePt t="8941" x="3390900" y="1162050"/>
          <p14:tracePt t="8957" x="3473450" y="1162050"/>
          <p14:tracePt t="8974" x="3606800" y="1162050"/>
          <p14:tracePt t="8990" x="3651250" y="1162050"/>
          <p14:tracePt t="9007" x="3746500" y="1162050"/>
          <p14:tracePt t="9024" x="3848100" y="1162050"/>
          <p14:tracePt t="9040" x="3924300" y="1162050"/>
          <p14:tracePt t="9058" x="4076700" y="1162050"/>
          <p14:tracePt t="9073" x="4152900" y="1162050"/>
          <p14:tracePt t="9090" x="4298950" y="1162050"/>
          <p14:tracePt t="9107" x="4432300" y="1162050"/>
          <p14:tracePt t="9124" x="4508500" y="1162050"/>
          <p14:tracePt t="9140" x="4692650" y="1162050"/>
          <p14:tracePt t="9157" x="4800600" y="1162050"/>
          <p14:tracePt t="9173" x="5022850" y="1162050"/>
          <p14:tracePt t="9190" x="5207000" y="1162050"/>
          <p14:tracePt t="9207" x="5270500" y="1162050"/>
          <p14:tracePt t="9224" x="5340350" y="1162050"/>
          <p14:tracePt t="9241" x="5346700" y="1162050"/>
          <p14:tracePt t="9257" x="5359400" y="1162050"/>
          <p14:tracePt t="9274" x="5372100" y="1162050"/>
          <p14:tracePt t="9290" x="5378450" y="1162050"/>
          <p14:tracePt t="9307" x="5391150" y="1162050"/>
          <p14:tracePt t="9324" x="5397500" y="1162050"/>
          <p14:tracePt t="9444" x="5384800" y="1162050"/>
          <p14:tracePt t="9454" x="5378450" y="1162050"/>
          <p14:tracePt t="9465" x="5353050" y="1162050"/>
          <p14:tracePt t="9474" x="5264150" y="1162050"/>
          <p14:tracePt t="9490" x="5130800" y="1149350"/>
          <p14:tracePt t="9508" x="5054600" y="1136650"/>
          <p14:tracePt t="9524" x="4876800" y="1111250"/>
          <p14:tracePt t="9541" x="4781550" y="1104900"/>
          <p14:tracePt t="9557" x="4616450" y="1092200"/>
          <p14:tracePt t="9574" x="4495800" y="1092200"/>
          <p14:tracePt t="9591" x="4451350" y="1085850"/>
          <p14:tracePt t="9607" x="4387850" y="1085850"/>
          <p14:tracePt t="9624" x="4349750" y="1085850"/>
          <p14:tracePt t="9640" x="4260850" y="1085850"/>
          <p14:tracePt t="9657" x="4197350" y="1085850"/>
          <p14:tracePt t="9672" x="4025900" y="1085850"/>
          <p14:tracePt t="9690" x="3841750" y="1085850"/>
          <p14:tracePt t="9707" x="3657600" y="1085850"/>
          <p14:tracePt t="9724" x="3575050" y="1085850"/>
          <p14:tracePt t="9741" x="3486150" y="1085850"/>
          <p14:tracePt t="9756" x="3321050" y="1085850"/>
          <p14:tracePt t="9772" x="3143250" y="1085850"/>
          <p14:tracePt t="9790" x="3054350" y="1085850"/>
          <p14:tracePt t="9807" x="2901950" y="1085850"/>
          <p14:tracePt t="9825" x="2794000" y="1085850"/>
          <p14:tracePt t="9841" x="2749550" y="1085850"/>
          <p14:tracePt t="9857" x="2698750" y="1085850"/>
          <p14:tracePt t="9872" x="2692400" y="1085850"/>
          <p14:tracePt t="9889" x="2667000" y="1085850"/>
          <p14:tracePt t="10035" x="2673350" y="1085850"/>
          <p14:tracePt t="10055" x="2686050" y="1079500"/>
          <p14:tracePt t="10066" x="2698750" y="1079500"/>
          <p14:tracePt t="10076" x="2717800" y="1079500"/>
          <p14:tracePt t="10081" x="2743200" y="1079500"/>
          <p14:tracePt t="10089" x="2768600" y="1073150"/>
          <p14:tracePt t="10106" x="2870200" y="1073150"/>
          <p14:tracePt t="10123" x="2997200" y="1073150"/>
          <p14:tracePt t="10139" x="3086100" y="1073150"/>
          <p14:tracePt t="10156" x="3289300" y="1073150"/>
          <p14:tracePt t="10171" x="3384550" y="1073150"/>
          <p14:tracePt t="10188" x="3594100" y="1073150"/>
          <p14:tracePt t="10205" x="3752850" y="1073150"/>
          <p14:tracePt t="10221" x="3816350" y="1073150"/>
          <p14:tracePt t="10240" x="3917950" y="1073150"/>
          <p14:tracePt t="10257" x="3968750" y="1073150"/>
          <p14:tracePt t="10272" x="4070350" y="1073150"/>
          <p14:tracePt t="10290" x="4191000" y="1073150"/>
          <p14:tracePt t="10307" x="4254500" y="1073150"/>
          <p14:tracePt t="10324" x="4375150" y="1073150"/>
          <p14:tracePt t="10340" x="4432300" y="1073150"/>
          <p14:tracePt t="10357" x="4527550" y="1073150"/>
          <p14:tracePt t="10373" x="4616450" y="1073150"/>
          <p14:tracePt t="10391" x="4648200" y="1073150"/>
          <p14:tracePt t="10407" x="4730750" y="1073150"/>
          <p14:tracePt t="10424" x="4775200" y="1073150"/>
          <p14:tracePt t="10440" x="4857750" y="1073150"/>
          <p14:tracePt t="10457" x="4959350" y="1073150"/>
          <p14:tracePt t="10474" x="5003800" y="1073150"/>
          <p14:tracePt t="10490" x="5092700" y="1073150"/>
          <p14:tracePt t="10507" x="5137150" y="1073150"/>
          <p14:tracePt t="10524" x="5232400" y="1073150"/>
          <p14:tracePt t="10540" x="5334000" y="1073150"/>
          <p14:tracePt t="10558" x="5397500" y="1073150"/>
          <p14:tracePt t="10574" x="5537200" y="1073150"/>
          <p14:tracePt t="10590" x="5613400" y="1073150"/>
          <p14:tracePt t="10607" x="5721350" y="1073150"/>
          <p14:tracePt t="10625" x="5778500" y="1073150"/>
          <p14:tracePt t="10625" x="5822950" y="1073150"/>
          <p14:tracePt t="10640" x="5854700" y="1073150"/>
          <p14:tracePt t="10657" x="5956300" y="1073150"/>
          <p14:tracePt t="10673" x="6019800" y="1073150"/>
          <p14:tracePt t="10690" x="6172200" y="1073150"/>
          <p14:tracePt t="10707" x="6337300" y="1073150"/>
          <p14:tracePt t="10725" x="6400800" y="1073150"/>
          <p14:tracePt t="10739" x="6489700" y="1073150"/>
          <p14:tracePt t="10756" x="6521450" y="1073150"/>
          <p14:tracePt t="10774" x="6565900" y="1073150"/>
          <p14:tracePt t="10790" x="6578600" y="1073150"/>
          <p14:tracePt t="10790" x="6597650" y="1073150"/>
          <p14:tracePt t="10808" x="6616700" y="1073150"/>
          <p14:tracePt t="10824" x="6642100" y="1073150"/>
          <p14:tracePt t="10841" x="6654800" y="1073150"/>
          <p14:tracePt t="13820" x="6654800" y="1079500"/>
          <p14:tracePt t="13831" x="6654800" y="1085850"/>
          <p14:tracePt t="13841" x="6648450" y="1085850"/>
          <p14:tracePt t="13842" x="6648450" y="1092200"/>
          <p14:tracePt t="13857" x="6623050" y="1111250"/>
          <p14:tracePt t="13872" x="6610350" y="1123950"/>
          <p14:tracePt t="13890" x="6591300" y="1149350"/>
          <p14:tracePt t="13907" x="6572250" y="1168400"/>
          <p14:tracePt t="13924" x="6540500" y="1219200"/>
          <p14:tracePt t="13940" x="6515100" y="1282700"/>
          <p14:tracePt t="13957" x="6508750" y="1327150"/>
          <p14:tracePt t="13974" x="6483350" y="1422400"/>
          <p14:tracePt t="13990" x="6470650" y="1460500"/>
          <p14:tracePt t="14007" x="6426200" y="1543050"/>
          <p14:tracePt t="14024" x="6369050" y="1619250"/>
          <p14:tracePt t="14040" x="6337300" y="1670050"/>
          <p14:tracePt t="14057" x="6261100" y="1758950"/>
          <p14:tracePt t="14074" x="6223000" y="1822450"/>
          <p14:tracePt t="14090" x="6146800" y="1930400"/>
          <p14:tracePt t="14107" x="6089650" y="2038350"/>
          <p14:tracePt t="14124" x="6064250" y="2082800"/>
          <p14:tracePt t="14141" x="6026150" y="2159000"/>
          <p14:tracePt t="14157" x="6007100" y="2184400"/>
          <p14:tracePt t="14173" x="5949950" y="2260600"/>
          <p14:tracePt t="14190" x="5873750" y="2343150"/>
          <p14:tracePt t="14206" x="5810250" y="2393950"/>
          <p14:tracePt t="14224" x="5689600" y="2489200"/>
          <p14:tracePt t="14240" x="5638800" y="2533650"/>
          <p14:tracePt t="14257" x="5543550" y="2616200"/>
          <p14:tracePt t="14274" x="5467350" y="2667000"/>
          <p14:tracePt t="14290" x="5429250" y="2692400"/>
          <p14:tracePt t="14307" x="5340350" y="2730500"/>
          <p14:tracePt t="14324" x="5295900" y="2743200"/>
          <p14:tracePt t="14340" x="5181600" y="2787650"/>
          <p14:tracePt t="14357" x="5073650" y="2819400"/>
          <p14:tracePt t="14374" x="5016500" y="2832100"/>
          <p14:tracePt t="14390" x="4927600" y="2863850"/>
          <p14:tracePt t="14407" x="4876800" y="2870200"/>
          <p14:tracePt t="14424" x="4806950" y="2895600"/>
          <p14:tracePt t="14440" x="4756150" y="2901950"/>
          <p14:tracePt t="14457" x="4737100" y="2901950"/>
          <p14:tracePt t="14474" x="4679950" y="2901950"/>
          <p14:tracePt t="14490" x="4654550" y="2901950"/>
          <p14:tracePt t="14507" x="4559300" y="2882900"/>
          <p14:tracePt t="14524" x="4470400" y="2857500"/>
          <p14:tracePt t="14540" x="4419600" y="2844800"/>
          <p14:tracePt t="14557" x="4349750" y="2825750"/>
          <p14:tracePt t="14574" x="4330700" y="2819400"/>
          <p14:tracePt t="14590" x="4311650" y="2813050"/>
          <p14:tracePt t="14705" x="4305300" y="2806700"/>
          <p14:tracePt t="14725" x="4298950" y="2806700"/>
          <p14:tracePt t="14749" x="4292600" y="2800350"/>
          <p14:tracePt t="14751" x="4286250" y="2800350"/>
          <p14:tracePt t="14757" x="4279900" y="2794000"/>
          <p14:tracePt t="14772" x="4267200" y="2794000"/>
          <p14:tracePt t="14900" x="4273550" y="2794000"/>
          <p14:tracePt t="14911" x="4279900" y="2794000"/>
          <p14:tracePt t="14921" x="4305300" y="2787650"/>
          <p14:tracePt t="14942" x="4318000" y="2787650"/>
          <p14:tracePt t="14949" x="4337050" y="2787650"/>
          <p14:tracePt t="14957" x="4362450" y="2787650"/>
          <p14:tracePt t="14974" x="4381500" y="2787650"/>
          <p14:tracePt t="14990" x="4419600" y="2787650"/>
          <p14:tracePt t="15007" x="4445000" y="2787650"/>
          <p14:tracePt t="15024" x="4502150" y="2787650"/>
          <p14:tracePt t="15040" x="4578350" y="2787650"/>
          <p14:tracePt t="15057" x="4603750" y="2787650"/>
          <p14:tracePt t="15074" x="4660900" y="2787650"/>
          <p14:tracePt t="15090" x="4686300" y="2787650"/>
          <p14:tracePt t="15107" x="4749800" y="2787650"/>
          <p14:tracePt t="15124" x="4851400" y="2787650"/>
          <p14:tracePt t="15140" x="4908550" y="2787650"/>
          <p14:tracePt t="15157" x="5016500" y="2781300"/>
          <p14:tracePt t="15174" x="5073650" y="2781300"/>
          <p14:tracePt t="15190" x="5149850" y="2768600"/>
          <p14:tracePt t="15207" x="5232400" y="2762250"/>
          <p14:tracePt t="15224" x="5276850" y="2762250"/>
          <p14:tracePt t="15240" x="5372100" y="2755900"/>
          <p14:tracePt t="15257" x="5429250" y="2755900"/>
          <p14:tracePt t="15273" x="5549900" y="2755900"/>
          <p14:tracePt t="15290" x="5645150" y="2755900"/>
          <p14:tracePt t="15307" x="5702300" y="2755900"/>
          <p14:tracePt t="15324" x="5791200" y="2755900"/>
          <p14:tracePt t="15339" x="5822950" y="2755900"/>
          <p14:tracePt t="15356" x="5930900" y="2755900"/>
          <p14:tracePt t="15374" x="6045200" y="2755900"/>
          <p14:tracePt t="15390" x="6096000" y="2755900"/>
          <p14:tracePt t="15407" x="6184900" y="2755900"/>
          <p14:tracePt t="15424" x="6235700" y="2755900"/>
          <p14:tracePt t="15440" x="6248400" y="2755900"/>
          <p14:tracePt t="15524" x="6254750" y="2755900"/>
          <p14:tracePt t="15738" x="6242050" y="2755900"/>
          <p14:tracePt t="15749" x="6229350" y="2755900"/>
          <p14:tracePt t="15759" x="6223000" y="2768600"/>
          <p14:tracePt t="15772" x="6197600" y="2774950"/>
          <p14:tracePt t="15780" x="6172200" y="2787650"/>
          <p14:tracePt t="15789" x="6089650" y="2806700"/>
          <p14:tracePt t="15806" x="5981700" y="2838450"/>
          <p14:tracePt t="15824" x="5880100" y="2870200"/>
          <p14:tracePt t="15842" x="5822950" y="2895600"/>
          <p14:tracePt t="15858" x="5753100" y="2914650"/>
          <p14:tracePt t="15873" x="5594350" y="2959100"/>
          <p14:tracePt t="15889" x="5441950" y="3003550"/>
          <p14:tracePt t="15906" x="5359400" y="3028950"/>
          <p14:tracePt t="15922" x="5194300" y="3073400"/>
          <p14:tracePt t="15940" x="5035550" y="3130550"/>
          <p14:tracePt t="15957" x="4972050" y="3155950"/>
          <p14:tracePt t="15974" x="4787900" y="3232150"/>
          <p14:tracePt t="15991" x="4699000" y="3263900"/>
          <p14:tracePt t="16007" x="4514850" y="3327400"/>
          <p14:tracePt t="16024" x="4324350" y="3384550"/>
          <p14:tracePt t="16040" x="4248150" y="3397250"/>
          <p14:tracePt t="16057" x="4102100" y="3435350"/>
          <p14:tracePt t="16074" x="4032250" y="3441700"/>
          <p14:tracePt t="16090" x="3892550" y="3448050"/>
          <p14:tracePt t="16107" x="3727450" y="3460750"/>
          <p14:tracePt t="16123" x="3644900" y="3460750"/>
          <p14:tracePt t="16140" x="3492500" y="3460750"/>
          <p14:tracePt t="16157" x="3416300" y="3460750"/>
          <p14:tracePt t="16174" x="3295650" y="3460750"/>
          <p14:tracePt t="16190" x="3175000" y="3460750"/>
          <p14:tracePt t="16207" x="3124200" y="3460750"/>
          <p14:tracePt t="16224" x="2990850" y="3460750"/>
          <p14:tracePt t="16240" x="2927350" y="3460750"/>
          <p14:tracePt t="16257" x="2794000" y="3460750"/>
          <p14:tracePt t="16273" x="2686050" y="3460750"/>
          <p14:tracePt t="16290" x="2641600" y="3460750"/>
          <p14:tracePt t="16306" x="2571750" y="3460750"/>
          <p14:tracePt t="16324" x="2546350" y="3454400"/>
          <p14:tracePt t="16340" x="2508250" y="3448050"/>
          <p14:tracePt t="16356" x="2489200" y="3448050"/>
          <p14:tracePt t="16372" x="2463800" y="3441700"/>
          <p14:tracePt t="16407" x="2451100" y="3441700"/>
          <p14:tracePt t="16407" x="2444750" y="3441700"/>
          <p14:tracePt t="16424" x="2432050" y="3441700"/>
          <p14:tracePt t="16528" x="2432050" y="3435350"/>
          <p14:tracePt t="16549" x="2438400" y="3435350"/>
          <p14:tracePt t="16559" x="2463800" y="3435350"/>
          <p14:tracePt t="16569" x="2508250" y="3429000"/>
          <p14:tracePt t="16582" x="2559050" y="3429000"/>
          <p14:tracePt t="16590" x="2635250" y="3429000"/>
          <p14:tracePt t="16606" x="2736850" y="3429000"/>
          <p14:tracePt t="16607" x="2940050" y="3429000"/>
          <p14:tracePt t="16624" x="3035300" y="3429000"/>
          <p14:tracePt t="16640" x="3219450" y="3429000"/>
          <p14:tracePt t="16657" x="3378200" y="3429000"/>
          <p14:tracePt t="16674" x="3454400" y="3429000"/>
          <p14:tracePt t="16690" x="3632200" y="3429000"/>
          <p14:tracePt t="16707" x="3714750" y="3429000"/>
          <p14:tracePt t="16724" x="3917950" y="3429000"/>
          <p14:tracePt t="16741" x="4133850" y="3429000"/>
          <p14:tracePt t="16757" x="4235450" y="3429000"/>
          <p14:tracePt t="16774" x="4406900" y="3422650"/>
          <p14:tracePt t="16791" x="4483100" y="3422650"/>
          <p14:tracePt t="16807" x="4584700" y="3409950"/>
          <p14:tracePt t="16824" x="4673600" y="3403600"/>
          <p14:tracePt t="16840" x="4730750" y="3397250"/>
          <p14:tracePt t="16857" x="4851400" y="3390900"/>
          <p14:tracePt t="16874" x="4902200" y="3378200"/>
          <p14:tracePt t="16889" x="5022850" y="3378200"/>
          <p14:tracePt t="16906" x="5080000" y="3378200"/>
          <p14:tracePt t="16922" x="5149850" y="3371850"/>
          <p14:tracePt t="16939" x="5219700" y="3365500"/>
          <p14:tracePt t="16957" x="5264150" y="3359150"/>
          <p14:tracePt t="16974" x="5384800" y="3352800"/>
          <p14:tracePt t="16990" x="5461000" y="3352800"/>
          <p14:tracePt t="17007" x="5619750" y="3352800"/>
          <p14:tracePt t="17024" x="5765800" y="3352800"/>
          <p14:tracePt t="17040" x="5829300" y="3346450"/>
          <p14:tracePt t="17057" x="5949950" y="3346450"/>
          <p14:tracePt t="17073" x="6013450" y="3346450"/>
          <p14:tracePt t="17090" x="6159500" y="3333750"/>
          <p14:tracePt t="17107" x="6330950" y="3333750"/>
          <p14:tracePt t="17124" x="6419850" y="3327400"/>
          <p14:tracePt t="17140" x="6559550" y="3327400"/>
          <p14:tracePt t="17157" x="6635750" y="3321050"/>
          <p14:tracePt t="17174" x="6661150" y="3314700"/>
          <p14:tracePt t="17190" x="6705600" y="3302000"/>
          <p14:tracePt t="17207" x="6724650" y="3295650"/>
          <p14:tracePt t="17224" x="6750050" y="3289300"/>
          <p14:tracePt t="17240" x="6762750" y="3282950"/>
          <p14:tracePt t="17256" x="6781800" y="3276600"/>
          <p14:tracePt t="20270" x="6775450" y="3276600"/>
          <p14:tracePt t="20273" x="6762750" y="3276600"/>
          <p14:tracePt t="20292" x="6756400" y="3276600"/>
          <p14:tracePt t="20292" x="6737350" y="3270250"/>
          <p14:tracePt t="20307" x="6680200" y="3263900"/>
          <p14:tracePt t="20325" x="6642100" y="3257550"/>
          <p14:tracePt t="20341" x="6521450" y="3225800"/>
          <p14:tracePt t="20358" x="6438900" y="3206750"/>
          <p14:tracePt t="20373" x="6229350" y="3130550"/>
          <p14:tracePt t="20390" x="5981700" y="3067050"/>
          <p14:tracePt t="20406" x="5873750" y="3035300"/>
          <p14:tracePt t="20423" x="5708650" y="2984500"/>
          <p14:tracePt t="20441" x="5651500" y="2971800"/>
          <p14:tracePt t="20458" x="5568950" y="2946400"/>
          <p14:tracePt t="20475" x="5505450" y="2908300"/>
          <p14:tracePt t="20491" x="5454650" y="2889250"/>
          <p14:tracePt t="20508" x="5340350" y="2825750"/>
          <p14:tracePt t="20525" x="5270500" y="2781300"/>
          <p14:tracePt t="20541" x="5111750" y="2724150"/>
          <p14:tracePt t="20557" x="4972050" y="2660650"/>
          <p14:tracePt t="20575" x="4914900" y="2635250"/>
          <p14:tracePt t="20591" x="4806950" y="2590800"/>
          <p14:tracePt t="20607" x="4762500" y="2565400"/>
          <p14:tracePt t="20625" x="4667250" y="2527300"/>
          <p14:tracePt t="20641" x="4540250" y="2482850"/>
          <p14:tracePt t="20658" x="4470400" y="2457450"/>
          <p14:tracePt t="20675" x="4337050" y="2413000"/>
          <p14:tracePt t="20691" x="4267200" y="2387600"/>
          <p14:tracePt t="20708" x="4133850" y="2349500"/>
          <p14:tracePt t="20725" x="4019550" y="2317750"/>
          <p14:tracePt t="20743" x="3968750" y="2298700"/>
          <p14:tracePt t="20758" x="3879850" y="2273300"/>
          <p14:tracePt t="20773" x="3835400" y="2260600"/>
          <p14:tracePt t="20791" x="3727450" y="2235200"/>
          <p14:tracePt t="20808" x="3594100" y="2197100"/>
          <p14:tracePt t="20825" x="3536950" y="2171700"/>
          <p14:tracePt t="20841" x="3403600" y="2127250"/>
          <p14:tracePt t="20859" x="3333750" y="2108200"/>
          <p14:tracePt t="20875" x="3232150" y="2076450"/>
          <p14:tracePt t="20890" x="3194050" y="2070100"/>
          <p14:tracePt t="20906" x="3136900" y="2063750"/>
          <p14:tracePt t="20925" x="3086100" y="2057400"/>
          <p14:tracePt t="20941" x="3054350" y="2057400"/>
          <p14:tracePt t="20958" x="3003550" y="2057400"/>
          <p14:tracePt t="20975" x="2946400" y="2057400"/>
          <p14:tracePt t="20991" x="2914650" y="2057400"/>
          <p14:tracePt t="21008" x="2857500" y="2057400"/>
          <p14:tracePt t="21025" x="2825750" y="2057400"/>
          <p14:tracePt t="21041" x="2755900" y="2057400"/>
          <p14:tracePt t="21058" x="2698750" y="2057400"/>
          <p14:tracePt t="21075" x="2679700" y="2057400"/>
          <p14:tracePt t="21091" x="2647950" y="2057400"/>
          <p14:tracePt t="21107" x="2635250" y="2057400"/>
          <p14:tracePt t="21124" x="2616200" y="2057400"/>
          <p14:tracePt t="21141" x="2603500" y="2057400"/>
          <p14:tracePt t="21141" x="2597150" y="2057400"/>
          <p14:tracePt t="21158" x="2584450" y="2057400"/>
          <p14:tracePt t="21174" x="2552700" y="2057400"/>
          <p14:tracePt t="21192" x="2527300" y="2057400"/>
          <p14:tracePt t="21208" x="2476500" y="2057400"/>
          <p14:tracePt t="21225" x="2444750" y="2057400"/>
          <p14:tracePt t="21241" x="2387600" y="2051050"/>
          <p14:tracePt t="21257" x="2330450" y="2044700"/>
          <p14:tracePt t="21275" x="2305050" y="2038350"/>
          <p14:tracePt t="21291" x="2260600" y="2032000"/>
          <p14:tracePt t="21308" x="2228850" y="2032000"/>
          <p14:tracePt t="21325" x="2203450" y="2032000"/>
          <p14:tracePt t="21341" x="2152650" y="2019300"/>
          <p14:tracePt t="21357" x="2108200" y="2012950"/>
          <p14:tracePt t="21374" x="2012950" y="2000250"/>
          <p14:tracePt t="21392" x="1968500" y="1981200"/>
          <p14:tracePt t="21408" x="1873250" y="1962150"/>
          <p14:tracePt t="21423" x="1816100" y="1936750"/>
          <p14:tracePt t="21440" x="1790700" y="1930400"/>
          <p14:tracePt t="21458" x="1765300" y="1924050"/>
          <p14:tracePt t="21492" x="1758950" y="1924050"/>
          <p14:tracePt t="21493" x="1752600" y="1924050"/>
          <p14:tracePt t="21508" x="1746250" y="1917700"/>
          <p14:tracePt t="21667" x="1752600" y="1911350"/>
          <p14:tracePt t="21677" x="1758950" y="1911350"/>
          <p14:tracePt t="21689" x="1771650" y="1905000"/>
          <p14:tracePt t="21709" x="1784350" y="1905000"/>
          <p14:tracePt t="21709" x="1790700" y="1898650"/>
          <p14:tracePt t="21726" x="1822450" y="1898650"/>
          <p14:tracePt t="21742" x="1841500" y="1892300"/>
          <p14:tracePt t="21757" x="1898650" y="1885950"/>
          <p14:tracePt t="21773" x="1930400" y="1879600"/>
          <p14:tracePt t="21790" x="1993900" y="1873250"/>
          <p14:tracePt t="21807" x="2038350" y="1873250"/>
          <p14:tracePt t="21825" x="2070100" y="1866900"/>
          <p14:tracePt t="21864" x="2076450" y="1866900"/>
          <p14:tracePt t="21875" x="2082800" y="1860550"/>
          <p14:tracePt t="21877" x="2089150" y="1860550"/>
          <p14:tracePt t="21890" x="2127250" y="1847850"/>
          <p14:tracePt t="21908" x="2152650" y="1841500"/>
          <p14:tracePt t="21925" x="2209800" y="1835150"/>
          <p14:tracePt t="21941" x="2247900" y="1828800"/>
          <p14:tracePt t="21958" x="2298700" y="1828800"/>
          <p14:tracePt t="21975" x="2330450" y="1828800"/>
          <p14:tracePt t="21991" x="2349500" y="1828800"/>
          <p14:tracePt t="22008" x="2368550" y="1828800"/>
          <p14:tracePt t="22025" x="2387600" y="1828800"/>
          <p14:tracePt t="22025" x="2406650" y="1828800"/>
          <p14:tracePt t="22041" x="2419350" y="1828800"/>
          <p14:tracePt t="22058" x="2476500" y="1828800"/>
          <p14:tracePt t="22075" x="2514600" y="1828800"/>
          <p14:tracePt t="22091" x="2578100" y="1828800"/>
          <p14:tracePt t="22108" x="2609850" y="1828800"/>
          <p14:tracePt t="22124" x="2654300" y="1828800"/>
          <p14:tracePt t="22141" x="2673350" y="1828800"/>
          <p14:tracePt t="22158" x="2679700" y="1828800"/>
          <p14:tracePt t="22175" x="2692400" y="1828800"/>
          <p14:tracePt t="22191" x="2705100" y="1828800"/>
          <p14:tracePt t="22207" x="2724150" y="1828800"/>
          <p14:tracePt t="22225" x="2762250" y="1828800"/>
          <p14:tracePt t="22241" x="2774950" y="1828800"/>
          <p14:tracePt t="22258" x="2813050" y="1828800"/>
          <p14:tracePt t="22275" x="2825750" y="1828800"/>
          <p14:tracePt t="22291" x="2870200" y="1828800"/>
          <p14:tracePt t="22308" x="2933700" y="1828800"/>
          <p14:tracePt t="22324" x="2971800" y="1828800"/>
          <p14:tracePt t="22341" x="3048000" y="1828800"/>
          <p14:tracePt t="22357" x="3079750" y="1828800"/>
          <p14:tracePt t="22375" x="3136900" y="1828800"/>
          <p14:tracePt t="22391" x="3181350" y="1828800"/>
          <p14:tracePt t="22408" x="3200400" y="1828800"/>
          <p14:tracePt t="22425" x="3244850" y="1828800"/>
          <p14:tracePt t="22441" x="3276600" y="1828800"/>
          <p14:tracePt t="22458" x="3365500" y="1828800"/>
          <p14:tracePt t="22474" x="3441700" y="1828800"/>
          <p14:tracePt t="22491" x="3467100" y="1828800"/>
          <p14:tracePt t="22508" x="3517900" y="1828800"/>
          <p14:tracePt t="22524" x="3536950" y="1828800"/>
          <p14:tracePt t="22541" x="3575050" y="1828800"/>
          <p14:tracePt t="22557" x="3625850" y="1828800"/>
          <p14:tracePt t="22575" x="3651250" y="1828800"/>
          <p14:tracePt t="22591" x="3708400" y="1828800"/>
          <p14:tracePt t="22608" x="3740150" y="1828800"/>
          <p14:tracePt t="22624" x="3797300" y="1828800"/>
          <p14:tracePt t="22641" x="3829050" y="1828800"/>
          <p14:tracePt t="22658" x="3911600" y="1828800"/>
          <p14:tracePt t="22674" x="4019550" y="1828800"/>
          <p14:tracePt t="22691" x="4064000" y="1828800"/>
          <p14:tracePt t="22707" x="4140200" y="1828800"/>
          <p14:tracePt t="22726" x="4184650" y="1828800"/>
          <p14:tracePt t="22742" x="4191000" y="1828800"/>
          <p14:tracePt t="22759" x="4203700" y="1828800"/>
          <p14:tracePt t="22773" x="4210050" y="1828800"/>
          <p14:tracePt t="22790" x="4229100" y="1828800"/>
          <p14:tracePt t="22808" x="4254500" y="1828800"/>
          <p14:tracePt t="22846" x="4267200" y="1828800"/>
          <p14:tracePt t="22846" x="4273550" y="1828800"/>
          <p14:tracePt t="22878" x="4279900" y="1828800"/>
          <p14:tracePt t="22878" x="4286250" y="1828800"/>
          <p14:tracePt t="22908" x="4292600" y="1828800"/>
          <p14:tracePt t="22929" x="4305300" y="1828800"/>
          <p14:tracePt t="22939" x="4311650" y="1828800"/>
          <p14:tracePt t="22950" x="4318000" y="1828800"/>
          <p14:tracePt t="22958" x="4343400" y="1828800"/>
          <p14:tracePt t="22975" x="4356100" y="1828800"/>
          <p14:tracePt t="22991" x="4375150" y="1828800"/>
          <p14:tracePt t="23008" x="4400550" y="1828800"/>
          <p14:tracePt t="23025" x="4406900" y="1828800"/>
          <p14:tracePt t="23041" x="4438650" y="1828800"/>
          <p14:tracePt t="23058" x="4451350" y="1828800"/>
          <p14:tracePt t="23058" x="4470400" y="1828800"/>
          <p14:tracePt t="23075" x="4495800" y="1828800"/>
          <p14:tracePt t="23091" x="4527550" y="1828800"/>
          <p14:tracePt t="23108" x="4540250" y="1828800"/>
          <p14:tracePt t="23124" x="4559300" y="1828800"/>
          <p14:tracePt t="23141" x="4572000" y="1828800"/>
          <p14:tracePt t="23157" x="4591050" y="1828800"/>
          <p14:tracePt t="23174" x="4635500" y="1828800"/>
          <p14:tracePt t="23191" x="4660900" y="1828800"/>
          <p14:tracePt t="23207" x="4699000" y="1828800"/>
          <p14:tracePt t="23225" x="4724400" y="1828800"/>
          <p14:tracePt t="23241" x="4737100" y="1828800"/>
          <p14:tracePt t="23258" x="4756150" y="1828800"/>
          <p14:tracePt t="23294" x="4775200" y="1828800"/>
          <p14:tracePt t="23297" x="4794250" y="1828800"/>
          <p14:tracePt t="23307" x="4813300" y="1828800"/>
          <p14:tracePt t="23324" x="4883150" y="1828800"/>
          <p14:tracePt t="23341" x="4959350" y="1828800"/>
          <p14:tracePt t="23357" x="4991100" y="1828800"/>
          <p14:tracePt t="23374" x="5035550" y="1828800"/>
          <p14:tracePt t="23391" x="5054600" y="1828800"/>
          <p14:tracePt t="23407" x="5086350" y="1828800"/>
          <p14:tracePt t="23425" x="5137150" y="1828800"/>
          <p14:tracePt t="23441" x="5168900" y="1828800"/>
          <p14:tracePt t="23458" x="5257800" y="1828800"/>
          <p14:tracePt t="23474" x="5302250" y="1828800"/>
          <p14:tracePt t="23491" x="5378450" y="1828800"/>
          <p14:tracePt t="23508" x="5441950" y="1828800"/>
          <p14:tracePt t="23524" x="5480050" y="1828800"/>
          <p14:tracePt t="23541" x="5588000" y="1828800"/>
          <p14:tracePt t="23557" x="5651500" y="1828800"/>
          <p14:tracePt t="23574" x="5816600" y="1828800"/>
          <p14:tracePt t="23591" x="5892800" y="1828800"/>
          <p14:tracePt t="23591" x="5956300" y="1828800"/>
          <p14:tracePt t="23608" x="6013450" y="1828800"/>
          <p14:tracePt t="23624" x="6064250" y="1828800"/>
          <p14:tracePt t="23641" x="6076950" y="1828800"/>
          <p14:tracePt t="23657" x="6108700" y="1828800"/>
          <p14:tracePt t="23674" x="6140450" y="1828800"/>
          <p14:tracePt t="23691" x="6235700" y="1828800"/>
          <p14:tracePt t="23707" x="6369050" y="1828800"/>
          <p14:tracePt t="23725" x="6432550" y="1828800"/>
          <p14:tracePt t="23742" x="6534150" y="1828800"/>
          <p14:tracePt t="23757" x="6559550" y="1828800"/>
          <p14:tracePt t="26175" x="6553200" y="1828800"/>
          <p14:tracePt t="26186" x="6534150" y="1828800"/>
          <p14:tracePt t="26196" x="6508750" y="1828800"/>
          <p14:tracePt t="26207" x="6457950" y="1828800"/>
          <p14:tracePt t="26216" x="6381750" y="1828800"/>
          <p14:tracePt t="26224" x="6153150" y="1828800"/>
          <p14:tracePt t="26241" x="5994400" y="1841500"/>
          <p14:tracePt t="26258" x="5594350" y="1841500"/>
          <p14:tracePt t="26275" x="5175250" y="1841500"/>
          <p14:tracePt t="26291" x="4997450" y="1841500"/>
          <p14:tracePt t="26307" x="4629150" y="1860550"/>
          <p14:tracePt t="26325" x="4470400" y="1873250"/>
          <p14:tracePt t="26341" x="4229100" y="1898650"/>
          <p14:tracePt t="26357" x="4019550" y="1936750"/>
          <p14:tracePt t="26375" x="3924300" y="1955800"/>
          <p14:tracePt t="26391" x="3765550" y="1987550"/>
          <p14:tracePt t="26408" x="3600450" y="2006600"/>
          <p14:tracePt t="26424" x="3517900" y="2012950"/>
          <p14:tracePt t="26441" x="3340100" y="2025650"/>
          <p14:tracePt t="26458" x="3257550" y="2025650"/>
          <p14:tracePt t="26475" x="3092450" y="2025650"/>
          <p14:tracePt t="26491" x="2952750" y="2025650"/>
          <p14:tracePt t="26508" x="2895600" y="2025650"/>
          <p14:tracePt t="26525" x="2800350" y="2032000"/>
          <p14:tracePt t="26541" x="2743200" y="2038350"/>
          <p14:tracePt t="26557" x="2641600" y="2063750"/>
          <p14:tracePt t="26575" x="2533650" y="2095500"/>
          <p14:tracePt t="26591" x="2476500" y="2101850"/>
          <p14:tracePt t="26607" x="2387600" y="2133600"/>
          <p14:tracePt t="26624" x="2349500" y="2139950"/>
          <p14:tracePt t="26641" x="2298700" y="2159000"/>
          <p14:tracePt t="26657" x="2254250" y="2171700"/>
          <p14:tracePt t="26675" x="2228850" y="2184400"/>
          <p14:tracePt t="26691" x="2184400" y="2197100"/>
          <p14:tracePt t="26708" x="2159000" y="2209800"/>
          <p14:tracePt t="26724" x="2089150" y="2235200"/>
          <p14:tracePt t="26742" x="2025650" y="2254250"/>
          <p14:tracePt t="26758" x="2000250" y="2260600"/>
          <p14:tracePt t="26773" x="1955800" y="2273300"/>
          <p14:tracePt t="26790" x="1930400" y="2279650"/>
          <p14:tracePt t="26806" x="1885950" y="2298700"/>
          <p14:tracePt t="26825" x="1828800" y="2311400"/>
          <p14:tracePt t="26841" x="1784350" y="2330450"/>
          <p14:tracePt t="26858" x="1720850" y="2349500"/>
          <p14:tracePt t="26875" x="1695450" y="2355850"/>
          <p14:tracePt t="26890" x="1663700" y="2368550"/>
          <p14:tracePt t="27057" x="1670050" y="2368550"/>
          <p14:tracePt t="27078" x="1676400" y="2368550"/>
          <p14:tracePt t="27088" x="1689100" y="2368550"/>
          <p14:tracePt t="27090" x="1695450" y="2368550"/>
          <p14:tracePt t="27107" x="1727200" y="2368550"/>
          <p14:tracePt t="27124" x="1765300" y="2368550"/>
          <p14:tracePt t="27141" x="1784350" y="2368550"/>
          <p14:tracePt t="27158" x="1847850" y="2368550"/>
          <p14:tracePt t="27175" x="1905000" y="2368550"/>
          <p14:tracePt t="27191" x="2044700" y="2368550"/>
          <p14:tracePt t="27208" x="2184400" y="2368550"/>
          <p14:tracePt t="27224" x="2241550" y="2368550"/>
          <p14:tracePt t="27241" x="2317750" y="2368550"/>
          <p14:tracePt t="27257" x="2330450" y="2368550"/>
          <p14:tracePt t="27275" x="2349500" y="2368550"/>
          <p14:tracePt t="27291" x="2387600" y="2368550"/>
          <p14:tracePt t="27308" x="2425700" y="2368550"/>
          <p14:tracePt t="27325" x="2546350" y="2368550"/>
          <p14:tracePt t="27341" x="2622550" y="2368550"/>
          <p14:tracePt t="27358" x="2794000" y="2368550"/>
          <p14:tracePt t="27375" x="2882900" y="2368550"/>
          <p14:tracePt t="27391" x="3009900" y="2368550"/>
          <p14:tracePt t="27408" x="3098800" y="2368550"/>
          <p14:tracePt t="27424" x="3143250" y="2368550"/>
          <p14:tracePt t="27441" x="3213100" y="2368550"/>
          <p14:tracePt t="27457" x="3302000" y="2368550"/>
          <p14:tracePt t="27475" x="3365500" y="2368550"/>
          <p14:tracePt t="27491" x="3505200" y="2368550"/>
          <p14:tracePt t="27508" x="3568700" y="2368550"/>
          <p14:tracePt t="27525" x="3714750" y="2368550"/>
          <p14:tracePt t="27541" x="3829050" y="2368550"/>
          <p14:tracePt t="27558" x="3886200" y="2368550"/>
          <p14:tracePt t="27574" x="3994150" y="2368550"/>
          <p14:tracePt t="27591" x="4070350" y="2368550"/>
          <p14:tracePt t="27607" x="4241800" y="2368550"/>
          <p14:tracePt t="27625" x="4330700" y="2368550"/>
          <p14:tracePt t="27641" x="4514850" y="2368550"/>
          <p14:tracePt t="27658" x="4641850" y="2368550"/>
          <p14:tracePt t="27675" x="4679950" y="2368550"/>
          <p14:tracePt t="27691" x="4737100" y="2368550"/>
          <p14:tracePt t="27708" x="4775200" y="2368550"/>
          <p14:tracePt t="27724" x="4876800" y="2368550"/>
          <p14:tracePt t="27742" x="5035550" y="2368550"/>
          <p14:tracePt t="27759" x="5111750" y="2368550"/>
          <p14:tracePt t="27775" x="5245100" y="2368550"/>
          <p14:tracePt t="27792" x="5289550" y="2368550"/>
          <p14:tracePt t="27792" x="5314950" y="2368550"/>
          <p14:tracePt t="27831" x="5321300" y="2368550"/>
          <p14:tracePt t="27841" x="5327650" y="2368550"/>
          <p14:tracePt t="27862" x="5334000" y="2368550"/>
          <p14:tracePt t="27872" x="5346700" y="2368550"/>
          <p14:tracePt t="27882" x="5353050" y="2368550"/>
          <p14:tracePt t="27893" x="5384800" y="2368550"/>
          <p14:tracePt t="27909" x="5397500" y="2368550"/>
          <p14:tracePt t="28943" x="5391150" y="2368550"/>
          <p14:tracePt t="28953" x="5378450" y="2368550"/>
          <p14:tracePt t="28964" x="5365750" y="2368550"/>
          <p14:tracePt t="28975" x="5340350" y="2368550"/>
          <p14:tracePt t="28976" x="5308600" y="2368550"/>
          <p14:tracePt t="28992" x="5207000" y="2368550"/>
          <p14:tracePt t="29008" x="5156200" y="2368550"/>
          <p14:tracePt t="29025" x="5041900" y="2381250"/>
          <p14:tracePt t="29042" x="4889500" y="2387600"/>
          <p14:tracePt t="29059" x="4800600" y="2400300"/>
          <p14:tracePt t="29075" x="4597400" y="2406650"/>
          <p14:tracePt t="29092" x="4464050" y="2406650"/>
          <p14:tracePt t="29108" x="4171950" y="2419350"/>
          <p14:tracePt t="29126" x="3917950" y="2419350"/>
          <p14:tracePt t="29142" x="3810000" y="2419350"/>
          <p14:tracePt t="29159" x="3644900" y="2425700"/>
          <p14:tracePt t="29175" x="3587750" y="2444750"/>
          <p14:tracePt t="29192" x="3467100" y="2470150"/>
          <p14:tracePt t="29209" x="3321050" y="2495550"/>
          <p14:tracePt t="29225" x="3244850" y="2508250"/>
          <p14:tracePt t="29242" x="3092450" y="2527300"/>
          <p14:tracePt t="29258" x="3022600" y="2527300"/>
          <p14:tracePt t="29276" x="2914650" y="2533650"/>
          <p14:tracePt t="29292" x="2832100" y="2552700"/>
          <p14:tracePt t="29309" x="2800350" y="2559050"/>
          <p14:tracePt t="29326" x="2724150" y="2578100"/>
          <p14:tracePt t="29342" x="2679700" y="2584450"/>
          <p14:tracePt t="29359" x="2590800" y="2609850"/>
          <p14:tracePt t="29375" x="2508250" y="2635250"/>
          <p14:tracePt t="29392" x="2470150" y="2641600"/>
          <p14:tracePt t="29408" x="2413000" y="2654300"/>
          <p14:tracePt t="29426" x="2393950" y="2660650"/>
          <p14:tracePt t="29442" x="2362200" y="2667000"/>
          <p14:tracePt t="29458" x="2349500" y="2673350"/>
          <p14:tracePt t="29476" x="2336800" y="2673350"/>
          <p14:tracePt t="30513" x="2343150" y="2673350"/>
          <p14:tracePt t="30524" x="2349500" y="2673350"/>
          <p14:tracePt t="37024" x="2349500" y="2679700"/>
          <p14:tracePt t="37035" x="2355850" y="2686050"/>
          <p14:tracePt t="37055" x="2362200" y="2692400"/>
          <p14:tracePt t="37066" x="2362200" y="2698750"/>
          <p14:tracePt t="37076" x="2362200" y="2705100"/>
          <p14:tracePt t="37086" x="2362200" y="2711450"/>
          <p14:tracePt t="37093" x="2362200" y="2717800"/>
          <p14:tracePt t="37108" x="2368550" y="2724150"/>
          <p14:tracePt t="37149" x="2368550" y="2730500"/>
          <p14:tracePt t="37166" x="2368550" y="2736850"/>
          <p14:tracePt t="37170" x="2368550" y="2743200"/>
          <p14:tracePt t="37174" x="2374900" y="2743200"/>
          <p14:tracePt t="37190" x="2387600" y="2768600"/>
          <p14:tracePt t="37207" x="2400300" y="2787650"/>
          <p14:tracePt t="37224" x="2413000" y="2800350"/>
          <p14:tracePt t="37240" x="2425700" y="2819400"/>
          <p14:tracePt t="37275" x="2432050" y="2825750"/>
          <p14:tracePt t="37275" x="2438400" y="2832100"/>
          <p14:tracePt t="37291" x="2438400" y="2838450"/>
          <p14:tracePt t="37307" x="2438400" y="2851150"/>
          <p14:tracePt t="37324" x="2444750" y="2863850"/>
          <p14:tracePt t="37340" x="2444750" y="2876550"/>
          <p14:tracePt t="37357" x="2444750" y="2895600"/>
          <p14:tracePt t="37374" x="2444750" y="2914650"/>
          <p14:tracePt t="37391" x="2444750" y="2927350"/>
          <p14:tracePt t="37407" x="2444750" y="2940050"/>
          <p14:tracePt t="37424" x="2444750" y="2952750"/>
          <p14:tracePt t="37441" x="2438400" y="2959100"/>
          <p14:tracePt t="37457" x="2438400" y="2971800"/>
          <p14:tracePt t="37494" x="2432050" y="2971800"/>
          <p14:tracePt t="37504" x="2432050" y="2978150"/>
          <p14:tracePt t="37525" x="2425700" y="2984500"/>
          <p14:tracePt t="37546" x="2425700" y="2990850"/>
          <p14:tracePt t="37628" x="2425700" y="2997200"/>
          <p14:tracePt t="37649" x="2425700" y="3003550"/>
          <p14:tracePt t="37670" x="2425700" y="3009900"/>
          <p14:tracePt t="38047" x="2432050" y="3009900"/>
          <p14:tracePt t="38068" x="2438400" y="3009900"/>
          <p14:tracePt t="38083" x="2451100" y="3016250"/>
          <p14:tracePt t="38088" x="2457450" y="3016250"/>
          <p14:tracePt t="38092" x="2470150" y="3022600"/>
          <p14:tracePt t="38107" x="2495550" y="3035300"/>
          <p14:tracePt t="38124" x="2520950" y="3041650"/>
          <p14:tracePt t="38141" x="2533650" y="3041650"/>
          <p14:tracePt t="38157" x="2546350" y="3041650"/>
          <p14:tracePt t="38174" x="2552700" y="3041650"/>
          <p14:tracePt t="38191" x="2552700" y="3048000"/>
          <p14:tracePt t="38233" x="2552700" y="3054350"/>
          <p14:tracePt t="38254" x="2552700" y="3060700"/>
          <p14:tracePt t="38266" x="2546350" y="3060700"/>
          <p14:tracePt t="38275" x="2540000" y="3060700"/>
          <p14:tracePt t="38290" x="2520950" y="3067050"/>
          <p14:tracePt t="38291" x="2476500" y="3079750"/>
          <p14:tracePt t="38307" x="2444750" y="3086100"/>
          <p14:tracePt t="38324" x="2349500" y="3092450"/>
          <p14:tracePt t="38341" x="2305050" y="3105150"/>
          <p14:tracePt t="38357" x="2235200" y="3111500"/>
          <p14:tracePt t="38374" x="2197100" y="3111500"/>
          <p14:tracePt t="38391" x="2178050" y="3117850"/>
          <p14:tracePt t="38407" x="2146300" y="3117850"/>
          <p14:tracePt t="38424" x="2120900" y="3117850"/>
          <p14:tracePt t="38441" x="2051050" y="3117850"/>
          <p14:tracePt t="38457" x="1974850" y="3117850"/>
          <p14:tracePt t="38474" x="1949450" y="3117850"/>
          <p14:tracePt t="38491" x="1911350" y="3124200"/>
          <p14:tracePt t="38507" x="1892300" y="3124200"/>
          <p14:tracePt t="38524" x="1879600" y="3130550"/>
          <p14:tracePt t="38540" x="1866900" y="3130550"/>
          <p14:tracePt t="38577" x="1860550" y="3130550"/>
          <p14:tracePt t="38587" x="1860550" y="3136900"/>
          <p14:tracePt t="38660" x="1879600" y="3136900"/>
          <p14:tracePt t="38670" x="1885950" y="3136900"/>
          <p14:tracePt t="38681" x="1911350" y="3136900"/>
          <p14:tracePt t="38691" x="1943100" y="3136900"/>
          <p14:tracePt t="38707" x="1987550" y="3136900"/>
          <p14:tracePt t="38708" x="2108200" y="3136900"/>
          <p14:tracePt t="38724" x="2184400" y="3136900"/>
          <p14:tracePt t="38741" x="2336800" y="3136900"/>
          <p14:tracePt t="38757" x="2476500" y="3136900"/>
          <p14:tracePt t="38775" x="2533650" y="3136900"/>
          <p14:tracePt t="38790" x="2609850" y="3136900"/>
          <p14:tracePt t="38806" x="2641600" y="3136900"/>
          <p14:tracePt t="38824" x="2686050" y="3136900"/>
          <p14:tracePt t="38841" x="2717800" y="3136900"/>
          <p14:tracePt t="38857" x="2794000" y="3136900"/>
          <p14:tracePt t="38874" x="2901950" y="3136900"/>
          <p14:tracePt t="38891" x="2959100" y="3130550"/>
          <p14:tracePt t="38907" x="3067050" y="3130550"/>
          <p14:tracePt t="38923" x="3111500" y="3130550"/>
          <p14:tracePt t="38941" x="3175000" y="3130550"/>
          <p14:tracePt t="38958" x="3225800" y="3130550"/>
          <p14:tracePt t="38975" x="3263900" y="3130550"/>
          <p14:tracePt t="38991" x="3340100" y="3130550"/>
          <p14:tracePt t="39007" x="3384550" y="3130550"/>
          <p14:tracePt t="39024" x="3448050" y="3130550"/>
          <p14:tracePt t="39041" x="3492500" y="3130550"/>
          <p14:tracePt t="39058" x="3511550" y="3130550"/>
          <p14:tracePt t="39074" x="3536950" y="3130550"/>
          <p14:tracePt t="39091" x="3562350" y="3130550"/>
          <p14:tracePt t="39107" x="3638550" y="3130550"/>
          <p14:tracePt t="39124" x="3733800" y="3130550"/>
          <p14:tracePt t="39140" x="3778250" y="3130550"/>
          <p14:tracePt t="39157" x="3848100" y="3130550"/>
          <p14:tracePt t="39174" x="3867150" y="3130550"/>
          <p14:tracePt t="40556" x="3867150" y="3136900"/>
          <p14:tracePt t="40587" x="3867150" y="3143250"/>
          <p14:tracePt t="40649" x="3867150" y="3149600"/>
          <p14:tracePt t="40701" x="3867150" y="3155950"/>
          <p14:tracePt t="40742" x="3867150" y="3162300"/>
          <p14:tracePt t="40753" x="3860800" y="3162300"/>
          <p14:tracePt t="40766" x="3860800" y="3168650"/>
          <p14:tracePt t="40773" x="3860800" y="3175000"/>
          <p14:tracePt t="40783" x="3860800" y="3181350"/>
          <p14:tracePt t="40791" x="3854450" y="3200400"/>
          <p14:tracePt t="40806" x="3854450" y="3206750"/>
          <p14:tracePt t="40823" x="3848100" y="3219450"/>
          <p14:tracePt t="40841" x="3841750" y="3232150"/>
          <p14:tracePt t="40858" x="3841750" y="3238500"/>
          <p14:tracePt t="40875" x="3841750" y="3244850"/>
          <p14:tracePt t="40890" x="3841750" y="3251200"/>
          <p14:tracePt t="40906" x="3841750" y="3263900"/>
          <p14:tracePt t="40923" x="3841750" y="3270250"/>
          <p14:tracePt t="40939" x="3841750" y="3276600"/>
          <p14:tracePt t="40957" x="3841750" y="3289300"/>
          <p14:tracePt t="40974" x="3841750" y="3295650"/>
          <p14:tracePt t="40992" x="3841750" y="3302000"/>
          <p14:tracePt t="41008" x="3841750" y="3308350"/>
          <p14:tracePt t="41043" x="3841750" y="3314700"/>
          <p14:tracePt t="41064" x="3841750" y="3321050"/>
          <p14:tracePt t="41095" x="3841750" y="3327400"/>
          <p14:tracePt t="41105" x="3841750" y="3333750"/>
          <p14:tracePt t="41116" x="3841750" y="3340100"/>
          <p14:tracePt t="41136" x="3841750" y="3352800"/>
          <p14:tracePt t="41147" x="3841750" y="3359150"/>
          <p14:tracePt t="41158" x="3841750" y="3365500"/>
          <p14:tracePt t="41159" x="3841750" y="3378200"/>
          <p14:tracePt t="41174" x="3841750" y="3397250"/>
          <p14:tracePt t="41190" x="3841750" y="3409950"/>
          <p14:tracePt t="41207" x="3835400" y="3429000"/>
          <p14:tracePt t="41224" x="3816350" y="3454400"/>
          <p14:tracePt t="41241" x="3810000" y="3460750"/>
          <p14:tracePt t="41257" x="3790950" y="3479800"/>
          <p14:tracePt t="41274" x="3778250" y="3492500"/>
          <p14:tracePt t="41290" x="3752850" y="3517900"/>
          <p14:tracePt t="41307" x="3740150" y="3524250"/>
          <p14:tracePt t="41324" x="3714750" y="3556000"/>
          <p14:tracePt t="41341" x="3676650" y="3581400"/>
          <p14:tracePt t="41358" x="3644900" y="3594100"/>
          <p14:tracePt t="41373" x="3600450" y="3613150"/>
          <p14:tracePt t="41389" x="3581400" y="3619500"/>
          <p14:tracePt t="41407" x="3536950" y="3638550"/>
          <p14:tracePt t="41424" x="3505200" y="3644900"/>
          <p14:tracePt t="41441" x="3492500" y="3651250"/>
          <p14:tracePt t="41457" x="3467100" y="3663950"/>
          <p14:tracePt t="41474" x="3454400" y="3670300"/>
          <p14:tracePt t="41490" x="3416300" y="3683000"/>
          <p14:tracePt t="41508" x="3384550" y="3689350"/>
          <p14:tracePt t="41524" x="3365500" y="3695700"/>
          <p14:tracePt t="41541" x="3327400" y="3708400"/>
          <p14:tracePt t="41557" x="3302000" y="3714750"/>
          <p14:tracePt t="41574" x="3263900" y="3727450"/>
          <p14:tracePt t="41591" x="3200400" y="3740150"/>
          <p14:tracePt t="41607" x="3162300" y="3759200"/>
          <p14:tracePt t="41624" x="3105150" y="3778250"/>
          <p14:tracePt t="41640" x="3079750" y="3784600"/>
          <p14:tracePt t="41657" x="3041650" y="3803650"/>
          <p14:tracePt t="41674" x="3016250" y="3810000"/>
          <p14:tracePt t="41691" x="2997200" y="3822700"/>
          <p14:tracePt t="41706" x="2971800" y="3835400"/>
          <p14:tracePt t="41722" x="2946400" y="3841750"/>
          <p14:tracePt t="41741" x="2882900" y="3860800"/>
          <p14:tracePt t="41757" x="2813050" y="3886200"/>
          <p14:tracePt t="41775" x="2774950" y="3892550"/>
          <p14:tracePt t="41790" x="2730500" y="3911600"/>
          <p14:tracePt t="41806" x="2705100" y="3917950"/>
          <p14:tracePt t="41823" x="2686050" y="3930650"/>
          <p14:tracePt t="41839" x="2654300" y="3937000"/>
          <p14:tracePt t="41857" x="2647950" y="3943350"/>
          <p14:tracePt t="41874" x="2597150" y="3956050"/>
          <p14:tracePt t="41892" x="2571750" y="3962400"/>
          <p14:tracePt t="41907" x="2508250" y="3968750"/>
          <p14:tracePt t="41923" x="2489200" y="3968750"/>
          <p14:tracePt t="41939" x="2444750" y="3968750"/>
          <p14:tracePt t="41956" x="2400300" y="3968750"/>
          <p14:tracePt t="41974" x="2381250" y="3968750"/>
          <p14:tracePt t="41992" x="2311400" y="3968750"/>
          <p14:tracePt t="42008" x="2222500" y="3968750"/>
          <p14:tracePt t="42024" x="2171700" y="3968750"/>
          <p14:tracePt t="42041" x="2082800" y="3968750"/>
          <p14:tracePt t="42057" x="2038350" y="3968750"/>
          <p14:tracePt t="42074" x="1981200" y="3968750"/>
          <p14:tracePt t="42091" x="1955800" y="3968750"/>
          <p14:tracePt t="42107" x="1924050" y="3968750"/>
          <p14:tracePt t="42124" x="1885950" y="3968750"/>
          <p14:tracePt t="42140" x="1860550" y="3968750"/>
          <p14:tracePt t="42157" x="1828800" y="3968750"/>
          <p14:tracePt t="42174" x="1809750" y="3968750"/>
          <p14:tracePt t="42191" x="1784350" y="3968750"/>
          <p14:tracePt t="42207" x="1771650" y="3968750"/>
          <p14:tracePt t="42253" x="1784350" y="3968750"/>
          <p14:tracePt t="42265" x="1790700" y="3975100"/>
          <p14:tracePt t="42275" x="1797050" y="3975100"/>
          <p14:tracePt t="42275" x="1809750" y="3975100"/>
          <p14:tracePt t="42290" x="1828800" y="3981450"/>
          <p14:tracePt t="42307" x="1835150" y="3981450"/>
          <p14:tracePt t="42324" x="1854200" y="3981450"/>
          <p14:tracePt t="42341" x="1873250" y="3981450"/>
          <p14:tracePt t="42357" x="1936750" y="3981450"/>
          <p14:tracePt t="42374" x="2051050" y="3981450"/>
          <p14:tracePt t="42391" x="2101850" y="3981450"/>
          <p14:tracePt t="42407" x="2203450" y="3981450"/>
          <p14:tracePt t="42424" x="2235200" y="3981450"/>
          <p14:tracePt t="42441" x="2286000" y="3981450"/>
          <p14:tracePt t="42457" x="2349500" y="3981450"/>
          <p14:tracePt t="42474" x="2393950" y="3981450"/>
          <p14:tracePt t="42490" x="2514600" y="3981450"/>
          <p14:tracePt t="42508" x="2578100" y="3981450"/>
          <p14:tracePt t="42524" x="2724150" y="3981450"/>
          <p14:tracePt t="42541" x="2813050" y="3981450"/>
          <p14:tracePt t="42557" x="2844800" y="3981450"/>
          <p14:tracePt t="42574" x="2882900" y="3981450"/>
          <p14:tracePt t="42590" x="2908300" y="3981450"/>
          <p14:tracePt t="42607" x="2984500" y="3981450"/>
          <p14:tracePt t="42624" x="3117850" y="3981450"/>
          <p14:tracePt t="42641" x="3168650" y="3981450"/>
          <p14:tracePt t="42657" x="3282950" y="3981450"/>
          <p14:tracePt t="42674" x="3327400" y="3981450"/>
          <p14:tracePt t="42691" x="3359150" y="3981450"/>
          <p14:tracePt t="42707" x="3378200" y="3981450"/>
          <p14:tracePt t="42723" x="3409950" y="3981450"/>
          <p14:tracePt t="42739" x="3486150" y="3981450"/>
          <p14:tracePt t="42757" x="3543300" y="3981450"/>
          <p14:tracePt t="42774" x="3683000" y="3981450"/>
          <p14:tracePt t="42791" x="3803650" y="3981450"/>
          <p14:tracePt t="42808" x="3848100" y="3981450"/>
          <p14:tracePt t="42824" x="3924300" y="3981450"/>
          <p14:tracePt t="42841" x="3949700" y="3981450"/>
          <p14:tracePt t="42857" x="4000500" y="3981450"/>
          <p14:tracePt t="42874" x="4076700" y="3981450"/>
          <p14:tracePt t="42891" x="4108450" y="3981450"/>
          <p14:tracePt t="42906" x="4184650" y="3981450"/>
          <p14:tracePt t="42923" x="4216400" y="3981450"/>
          <p14:tracePt t="42939" x="4267200" y="3981450"/>
          <p14:tracePt t="42957" x="4311650" y="3981450"/>
          <p14:tracePt t="42974" x="4330700" y="3981450"/>
          <p14:tracePt t="42991" x="4375150" y="3981450"/>
          <p14:tracePt t="43008" x="4413250" y="3981450"/>
          <p14:tracePt t="43024" x="4470400" y="3981450"/>
          <p14:tracePt t="43042" x="4514850" y="3981450"/>
          <p14:tracePt t="43057" x="4533900" y="3981450"/>
          <p14:tracePt t="43074" x="4572000" y="3981450"/>
          <p14:tracePt t="43090" x="4597400" y="3975100"/>
          <p14:tracePt t="43107" x="4673600" y="3968750"/>
          <p14:tracePt t="43124" x="4718050" y="3968750"/>
          <p14:tracePt t="43140" x="4826000" y="3956050"/>
          <p14:tracePt t="43157" x="4914900" y="3956050"/>
          <p14:tracePt t="43174" x="4946650" y="3956050"/>
          <p14:tracePt t="43191" x="4997450" y="3956050"/>
          <p14:tracePt t="43207" x="5016500" y="3956050"/>
          <p14:tracePt t="43224" x="5073650" y="3956050"/>
          <p14:tracePt t="43241" x="5149850" y="3956050"/>
          <p14:tracePt t="43257" x="5194300" y="3956050"/>
          <p14:tracePt t="43274" x="5295900" y="3956050"/>
          <p14:tracePt t="43290" x="5327650" y="3956050"/>
          <p14:tracePt t="43307" x="5384800" y="3956050"/>
          <p14:tracePt t="43324" x="5435600" y="3956050"/>
          <p14:tracePt t="43341" x="5454650" y="3956050"/>
          <p14:tracePt t="43357" x="5524500" y="3956050"/>
          <p14:tracePt t="43374" x="5556250" y="3956050"/>
          <p14:tracePt t="43390" x="5613400" y="3956050"/>
          <p14:tracePt t="43407" x="5651500" y="3956050"/>
          <p14:tracePt t="43443" x="5657850" y="3956050"/>
          <p14:tracePt t="43444" x="5670550" y="3956050"/>
          <p14:tracePt t="43457" x="5676900" y="3956050"/>
          <p14:tracePt t="43474" x="5715000" y="3956050"/>
          <p14:tracePt t="43491" x="5740400" y="3956050"/>
          <p14:tracePt t="43507" x="5759450" y="3956050"/>
          <p14:tracePt t="44382" x="5759450" y="3962400"/>
          <p14:tracePt t="44392" x="5759450" y="3968750"/>
          <p14:tracePt t="44403" x="5753100" y="3968750"/>
          <p14:tracePt t="44424" x="5753100" y="3981450"/>
          <p14:tracePt t="44424" x="5746750" y="3987800"/>
          <p14:tracePt t="44441" x="5734050" y="3994150"/>
          <p14:tracePt t="44457" x="5727700" y="4006850"/>
          <p14:tracePt t="44474" x="5708650" y="4019550"/>
          <p14:tracePt t="44491" x="5676900" y="4044950"/>
          <p14:tracePt t="44507" x="5670550" y="4064000"/>
          <p14:tracePt t="44524" x="5638800" y="4095750"/>
          <p14:tracePt t="44541" x="5626100" y="4108450"/>
          <p14:tracePt t="44557" x="5594350" y="4133850"/>
          <p14:tracePt t="44574" x="5575300" y="4152900"/>
          <p14:tracePt t="44590" x="5568950" y="4165600"/>
          <p14:tracePt t="44607" x="5556250" y="4171950"/>
          <p14:tracePt t="44906" x="5549900" y="4171950"/>
          <p14:tracePt t="44917" x="5543550" y="4171950"/>
          <p14:tracePt t="44938" x="5537200" y="4171950"/>
          <p14:tracePt t="44970" x="5524500" y="4171950"/>
          <p14:tracePt t="44980" x="5511800" y="4171950"/>
          <p14:tracePt t="44991" x="5505450" y="4171950"/>
          <p14:tracePt t="44992" x="5492750" y="4171950"/>
          <p14:tracePt t="45007" x="5473700" y="4171950"/>
          <p14:tracePt t="45024" x="5454650" y="4165600"/>
          <p14:tracePt t="45041" x="5422900" y="4159250"/>
          <p14:tracePt t="45057" x="5365750" y="4152900"/>
          <p14:tracePt t="45075" x="5334000" y="4133850"/>
          <p14:tracePt t="45091" x="5238750" y="4114800"/>
          <p14:tracePt t="45108" x="5181600" y="4095750"/>
          <p14:tracePt t="45124" x="5067300" y="4070350"/>
          <p14:tracePt t="45141" x="5022850" y="4057650"/>
          <p14:tracePt t="45157" x="4927600" y="4032250"/>
          <p14:tracePt t="45174" x="4845050" y="4013200"/>
          <p14:tracePt t="45191" x="4800600" y="4000500"/>
          <p14:tracePt t="45207" x="4699000" y="3981450"/>
          <p14:tracePt t="45225" x="4641850" y="3962400"/>
          <p14:tracePt t="45242" x="4508500" y="3937000"/>
          <p14:tracePt t="45258" x="4375150" y="3924300"/>
          <p14:tracePt t="45275" x="4318000" y="3924300"/>
          <p14:tracePt t="45292" x="4210050" y="3911600"/>
          <p14:tracePt t="45308" x="4165600" y="3911600"/>
          <p14:tracePt t="45325" x="4089400" y="3911600"/>
          <p14:tracePt t="45342" x="4013200" y="3911600"/>
          <p14:tracePt t="45358" x="3975100" y="3911600"/>
          <p14:tracePt t="45375" x="3898900" y="3911600"/>
          <p14:tracePt t="45391" x="3854450" y="3911600"/>
          <p14:tracePt t="45408" x="3778250" y="3911600"/>
          <p14:tracePt t="45425" x="3702050" y="3911600"/>
          <p14:tracePt t="45441" x="3670300" y="3911600"/>
          <p14:tracePt t="45458" x="3587750" y="3911600"/>
          <p14:tracePt t="45475" x="3562350" y="3911600"/>
          <p14:tracePt t="45492" x="3492500" y="3930650"/>
          <p14:tracePt t="45508" x="3429000" y="3949700"/>
          <p14:tracePt t="45525" x="3416300" y="3956050"/>
          <p14:tracePt t="45541" x="3384550" y="3981450"/>
          <p14:tracePt t="45559" x="3371850" y="3987800"/>
          <p14:tracePt t="45575" x="3359150" y="4019550"/>
          <p14:tracePt t="45591" x="3352800" y="4044950"/>
          <p14:tracePt t="45608" x="3352800" y="4064000"/>
          <p14:tracePt t="45625" x="3352800" y="4095750"/>
          <p14:tracePt t="45642" x="3352800" y="4108450"/>
          <p14:tracePt t="45658" x="3352800" y="4146550"/>
          <p14:tracePt t="45675" x="3352800" y="4191000"/>
          <p14:tracePt t="45692" x="3371850" y="4216400"/>
          <p14:tracePt t="45708" x="3409950" y="4260850"/>
          <p14:tracePt t="45725" x="3429000" y="4292600"/>
          <p14:tracePt t="45742" x="3498850" y="4362450"/>
          <p14:tracePt t="45758" x="3581400" y="4432300"/>
          <p14:tracePt t="45775" x="3619500" y="4464050"/>
          <p14:tracePt t="45792" x="3708400" y="4533900"/>
          <p14:tracePt t="45807" x="3752850" y="4565650"/>
          <p14:tracePt t="45824" x="3860800" y="4635500"/>
          <p14:tracePt t="45842" x="3987800" y="4686300"/>
          <p14:tracePt t="45858" x="4044950" y="4711700"/>
          <p14:tracePt t="45876" x="4165600" y="4749800"/>
          <p14:tracePt t="45892" x="4210050" y="4768850"/>
          <p14:tracePt t="45908" x="4260850" y="4781550"/>
          <p14:tracePt t="45924" x="4279900" y="4781550"/>
          <p14:tracePt t="45940" x="4311650" y="4787900"/>
          <p14:tracePt t="45958" x="4387850" y="4800600"/>
          <p14:tracePt t="45975" x="4445000" y="4800600"/>
          <p14:tracePt t="45992" x="4610100" y="4800600"/>
          <p14:tracePt t="46008" x="4705350" y="4800600"/>
          <p14:tracePt t="46025" x="4908550" y="4800600"/>
          <p14:tracePt t="46042" x="5080000" y="4800600"/>
          <p14:tracePt t="46058" x="5168900" y="4800600"/>
          <p14:tracePt t="46076" x="5289550" y="4800600"/>
          <p14:tracePt t="46092" x="5340350" y="4800600"/>
          <p14:tracePt t="46108" x="5422900" y="4794250"/>
          <p14:tracePt t="46125" x="5505450" y="4781550"/>
          <p14:tracePt t="46142" x="5530850" y="4768850"/>
          <p14:tracePt t="46158" x="5594350" y="4743450"/>
          <p14:tracePt t="46175" x="5632450" y="4724400"/>
          <p14:tracePt t="46191" x="5683250" y="4705350"/>
          <p14:tracePt t="46208" x="5753100" y="4679950"/>
          <p14:tracePt t="46225" x="5791200" y="4660900"/>
          <p14:tracePt t="46241" x="5886450" y="4622800"/>
          <p14:tracePt t="46258" x="5924550" y="4610100"/>
          <p14:tracePt t="46274" x="5988050" y="4572000"/>
          <p14:tracePt t="46292" x="6026150" y="4533900"/>
          <p14:tracePt t="46308" x="6038850" y="4514850"/>
          <p14:tracePt t="46325" x="6057900" y="4483100"/>
          <p14:tracePt t="46341" x="6070600" y="4464050"/>
          <p14:tracePt t="46358" x="6083300" y="4438650"/>
          <p14:tracePt t="46375" x="6102350" y="4425950"/>
          <p14:tracePt t="46391" x="6102350" y="4419600"/>
          <p14:tracePt t="46408" x="6115050" y="4406900"/>
          <p14:tracePt t="46424" x="6127750" y="4400550"/>
          <p14:tracePt t="46442" x="6134100" y="4387850"/>
          <p14:tracePt t="46458" x="6146800" y="4381500"/>
          <p14:tracePt t="46475" x="6146800" y="4375150"/>
          <p14:tracePt t="46492" x="6153150" y="4368800"/>
          <p14:tracePt t="46508" x="6159500" y="4368800"/>
          <p14:tracePt t="46872" x="6159500" y="4362450"/>
          <p14:tracePt t="46883" x="6159500" y="4356100"/>
          <p14:tracePt t="46893" x="6159500" y="4349750"/>
          <p14:tracePt t="46900" x="6153150" y="4349750"/>
          <p14:tracePt t="46908" x="6146800" y="4324350"/>
          <p14:tracePt t="46925" x="6140450" y="4324350"/>
          <p14:tracePt t="46942" x="6121400" y="4298950"/>
          <p14:tracePt t="46976" x="6108700" y="4292600"/>
          <p14:tracePt t="46977" x="6102350" y="4286250"/>
          <p14:tracePt t="46992" x="6089650" y="4273550"/>
          <p14:tracePt t="47008" x="6076950" y="4273550"/>
          <p14:tracePt t="47025" x="6045200" y="4267200"/>
          <p14:tracePt t="47042" x="6019800" y="4260850"/>
          <p14:tracePt t="47059" x="5969000" y="4248150"/>
          <p14:tracePt t="47075" x="5905500" y="4235450"/>
          <p14:tracePt t="47092" x="5880100" y="4229100"/>
          <p14:tracePt t="47108" x="5822950" y="4210050"/>
          <p14:tracePt t="47125" x="5797550" y="4210050"/>
          <p14:tracePt t="47141" x="5734050" y="4203700"/>
          <p14:tracePt t="47158" x="5632450" y="4203700"/>
          <p14:tracePt t="47175" x="5575300" y="4203700"/>
          <p14:tracePt t="47191" x="5448300" y="4203700"/>
          <p14:tracePt t="47208" x="5384800" y="4203700"/>
          <p14:tracePt t="47224" x="5264150" y="4203700"/>
          <p14:tracePt t="47241" x="5175250" y="4197350"/>
          <p14:tracePt t="47258" x="5124450" y="4191000"/>
          <p14:tracePt t="47275" x="5067300" y="4184650"/>
          <p14:tracePt t="47292" x="5041900" y="4178300"/>
          <p14:tracePt t="47308" x="4984750" y="4171950"/>
          <p14:tracePt t="47325" x="4895850" y="4165600"/>
          <p14:tracePt t="47341" x="4851400" y="4165600"/>
          <p14:tracePt t="47358" x="4749800" y="4165600"/>
          <p14:tracePt t="47375" x="4699000" y="4165600"/>
          <p14:tracePt t="47391" x="4610100" y="4165600"/>
          <p14:tracePt t="47408" x="4552950" y="4165600"/>
          <p14:tracePt t="47425" x="4521200" y="4165600"/>
          <p14:tracePt t="47442" x="4451350" y="4165600"/>
          <p14:tracePt t="47458" x="4406900" y="4165600"/>
          <p14:tracePt t="47475" x="4298950" y="4165600"/>
          <p14:tracePt t="47491" x="4241800" y="4165600"/>
          <p14:tracePt t="47508" x="4146550" y="4165600"/>
          <p14:tracePt t="47525" x="4044950" y="4165600"/>
          <p14:tracePt t="47541" x="4000500" y="4165600"/>
          <p14:tracePt t="47558" x="3937000" y="4165600"/>
          <p14:tracePt t="47574" x="3886200" y="4171950"/>
          <p14:tracePt t="47593" x="3848100" y="4178300"/>
          <p14:tracePt t="47608" x="3790950" y="4184650"/>
          <p14:tracePt t="47625" x="3759200" y="4191000"/>
          <p14:tracePt t="47642" x="3702050" y="4191000"/>
          <p14:tracePt t="47658" x="3676650" y="4197350"/>
          <p14:tracePt t="47658" x="3651250" y="4197350"/>
          <p14:tracePt t="47675" x="3632200" y="4203700"/>
          <p14:tracePt t="47691" x="3613150" y="4216400"/>
          <p14:tracePt t="47708" x="3606800" y="4216400"/>
          <p14:tracePt t="47725" x="3587750" y="4222750"/>
          <p14:tracePt t="47742" x="3568700" y="4229100"/>
          <p14:tracePt t="47758" x="3536950" y="4235450"/>
          <p14:tracePt t="47775" x="3511550" y="4248150"/>
          <p14:tracePt t="47791" x="3505200" y="4254500"/>
          <p14:tracePt t="47807" x="3492500" y="4260850"/>
          <p14:tracePt t="47824" x="3492500" y="4267200"/>
          <p14:tracePt t="47840" x="3492500" y="4279900"/>
          <p14:tracePt t="47859" x="3492500" y="4298950"/>
          <p14:tracePt t="47875" x="3492500" y="4305300"/>
          <p14:tracePt t="47892" x="3492500" y="4324350"/>
          <p14:tracePt t="47925" x="3492500" y="4337050"/>
          <p14:tracePt t="47926" x="3492500" y="4343400"/>
          <p14:tracePt t="47941" x="3492500" y="4349750"/>
          <p14:tracePt t="47958" x="3498850" y="4362450"/>
          <p14:tracePt t="47975" x="3505200" y="4368800"/>
          <p14:tracePt t="47992" x="3505200" y="4375150"/>
          <p14:tracePt t="48008" x="3511550" y="4381500"/>
          <p14:tracePt t="48025" x="3517900" y="4381500"/>
          <p14:tracePt t="48112" x="3524250" y="4387850"/>
          <p14:tracePt t="48143" x="3524250" y="4394200"/>
          <p14:tracePt t="48167" x="3524250" y="4400550"/>
          <p14:tracePt t="48236" x="3530600" y="4406900"/>
          <p14:tracePt t="48257" x="3536950" y="4406900"/>
          <p14:tracePt t="48278" x="3536950" y="4413250"/>
          <p14:tracePt t="48288" x="3543300" y="4413250"/>
          <p14:tracePt t="48300" x="3549650" y="4413250"/>
          <p14:tracePt t="48309" x="3556000" y="4419600"/>
          <p14:tracePt t="48324" x="3556000" y="4425950"/>
          <p14:tracePt t="48325" x="3575050" y="4432300"/>
          <p14:tracePt t="48342" x="3581400" y="4438650"/>
          <p14:tracePt t="48358" x="3606800" y="4445000"/>
          <p14:tracePt t="48375" x="3619500" y="4445000"/>
          <p14:tracePt t="48392" x="3638550" y="4451350"/>
          <p14:tracePt t="48408" x="3657600" y="4451350"/>
          <p14:tracePt t="48424" x="3670300" y="4451350"/>
          <p14:tracePt t="48442" x="3708400" y="4451350"/>
          <p14:tracePt t="48458" x="3727450" y="4451350"/>
          <p14:tracePt t="48475" x="3771900" y="4451350"/>
          <p14:tracePt t="48492" x="3803650" y="4451350"/>
          <p14:tracePt t="48508" x="3816350" y="4451350"/>
          <p14:tracePt t="48525" x="3822700" y="4451350"/>
          <p14:tracePt t="48570" x="3835400" y="4451350"/>
          <p14:tracePt t="48584" x="3854450" y="4451350"/>
          <p14:tracePt t="48584" x="3867150" y="4451350"/>
          <p14:tracePt t="48592" x="3892550" y="4451350"/>
          <p14:tracePt t="48608" x="3937000" y="4451350"/>
          <p14:tracePt t="48625" x="3962400" y="4445000"/>
          <p14:tracePt t="48642" x="3968750" y="4445000"/>
          <p14:tracePt t="48658" x="3981450" y="4445000"/>
          <p14:tracePt t="48675" x="3987800" y="4445000"/>
          <p14:tracePt t="48691" x="4006850" y="4445000"/>
          <p14:tracePt t="48708" x="4019550" y="4445000"/>
          <p14:tracePt t="48725" x="4076700" y="4445000"/>
          <p14:tracePt t="48742" x="4133850" y="4445000"/>
          <p14:tracePt t="48758" x="4159250" y="4445000"/>
          <p14:tracePt t="48775" x="4197350" y="4445000"/>
          <p14:tracePt t="48808" x="4210050" y="4445000"/>
          <p14:tracePt t="48808" x="4248150" y="4445000"/>
          <p14:tracePt t="48824" x="4267200" y="4445000"/>
          <p14:tracePt t="48840" x="4330700" y="4445000"/>
          <p14:tracePt t="48857" x="4438650" y="4445000"/>
          <p14:tracePt t="48875" x="4495800" y="4445000"/>
          <p14:tracePt t="48892" x="4603750" y="4445000"/>
          <p14:tracePt t="48909" x="4705350" y="4445000"/>
          <p14:tracePt t="48925" x="4737100" y="4445000"/>
          <p14:tracePt t="48940" x="4800600" y="4445000"/>
          <p14:tracePt t="48957" x="4838700" y="4445000"/>
          <p14:tracePt t="48974" x="4914900" y="4445000"/>
          <p14:tracePt t="48991" x="4959350" y="4445000"/>
          <p14:tracePt t="48991" x="5003800" y="4445000"/>
          <p14:tracePt t="49008" x="5048250" y="4445000"/>
          <p14:tracePt t="49025" x="5124450" y="4445000"/>
          <p14:tracePt t="49042" x="5168900" y="4445000"/>
          <p14:tracePt t="49058" x="5219700" y="4445000"/>
          <p14:tracePt t="49075" x="5264150" y="4445000"/>
          <p14:tracePt t="49092" x="5289550" y="4445000"/>
          <p14:tracePt t="49108" x="5353050" y="4445000"/>
          <p14:tracePt t="49125" x="5391150" y="4445000"/>
          <p14:tracePt t="49142" x="5467350" y="4445000"/>
          <p14:tracePt t="49158" x="5511800" y="4445000"/>
          <p14:tracePt t="49175" x="5568950" y="4445000"/>
          <p14:tracePt t="49191" x="5626100" y="4445000"/>
          <p14:tracePt t="49208" x="5645150" y="4445000"/>
          <p14:tracePt t="49225" x="5676900" y="4445000"/>
          <p14:tracePt t="49242" x="5702300" y="4438650"/>
          <p14:tracePt t="49258" x="5759450" y="4438650"/>
          <p14:tracePt t="49275" x="5829300" y="4432300"/>
          <p14:tracePt t="49291" x="5861050" y="4432300"/>
          <p14:tracePt t="49308" x="5930900" y="4432300"/>
          <p14:tracePt t="49325" x="5943600" y="4432300"/>
          <p14:tracePt t="49341" x="5962650" y="4432300"/>
          <p14:tracePt t="49384" x="5969000" y="4425950"/>
          <p14:tracePt t="49415" x="5975350" y="4425950"/>
          <p14:tracePt t="49423" x="5975350" y="4419600"/>
          <p14:tracePt t="49446" x="5981700" y="4413250"/>
          <p14:tracePt t="50271" x="5988050" y="4413250"/>
          <p14:tracePt t="51411" x="5988050" y="4406900"/>
          <p14:tracePt t="51432" x="5988050" y="4400550"/>
          <p14:tracePt t="51463" x="5988050" y="4394200"/>
          <p14:tracePt t="51535" x="5988050" y="4387850"/>
          <p14:tracePt t="51545" x="5988050" y="4381500"/>
          <p14:tracePt t="51556" x="5988050" y="4375150"/>
          <p14:tracePt t="51577" x="5988050" y="4362450"/>
          <p14:tracePt t="51587" x="5981700" y="4356100"/>
          <p14:tracePt t="51597" x="5969000" y="4349750"/>
          <p14:tracePt t="51610" x="5969000" y="4343400"/>
          <p14:tracePt t="51625" x="5937250" y="4337050"/>
          <p14:tracePt t="51641" x="5911850" y="4330700"/>
          <p14:tracePt t="51659" x="5861050" y="4318000"/>
          <p14:tracePt t="51674" x="5822950" y="4311650"/>
          <p14:tracePt t="51692" x="5803900" y="4305300"/>
          <p14:tracePt t="51708" x="5772150" y="4298950"/>
          <p14:tracePt t="51724" x="5765800" y="4292600"/>
          <p14:tracePt t="51740" x="5727700" y="4279900"/>
          <p14:tracePt t="51757" x="5702300" y="4273550"/>
          <p14:tracePt t="51773" x="5632450" y="4260850"/>
          <p14:tracePt t="51792" x="5549900" y="4235450"/>
          <p14:tracePt t="51809" x="5511800" y="4229100"/>
          <p14:tracePt t="51825" x="5454650" y="4216400"/>
          <p14:tracePt t="51840" x="5429250" y="4210050"/>
          <p14:tracePt t="51857" x="5365750" y="4191000"/>
          <p14:tracePt t="51875" x="5283200" y="4165600"/>
          <p14:tracePt t="51892" x="5226050" y="4152900"/>
          <p14:tracePt t="51908" x="5111750" y="4114800"/>
          <p14:tracePt t="51926" x="5048250" y="4102100"/>
          <p14:tracePt t="51940" x="4946650" y="4076700"/>
          <p14:tracePt t="51957" x="4851400" y="4070350"/>
          <p14:tracePt t="51973" x="4806950" y="4070350"/>
          <p14:tracePt t="51992" x="4724400" y="4070350"/>
          <p14:tracePt t="52008" x="4679950" y="4070350"/>
          <p14:tracePt t="52025" x="4578350" y="4070350"/>
          <p14:tracePt t="52041" x="4457700" y="4064000"/>
          <p14:tracePt t="52058" x="4400550" y="4064000"/>
          <p14:tracePt t="52075" x="4311650" y="4051300"/>
          <p14:tracePt t="52092" x="4235450" y="4051300"/>
          <p14:tracePt t="52108" x="4203700" y="4051300"/>
          <p14:tracePt t="52125" x="4121150" y="4044950"/>
          <p14:tracePt t="52142" x="4076700" y="4044950"/>
          <p14:tracePt t="52158" x="3968750" y="4038600"/>
          <p14:tracePt t="52175" x="3911600" y="4038600"/>
          <p14:tracePt t="52192" x="3803650" y="4038600"/>
          <p14:tracePt t="52208" x="3714750" y="4038600"/>
          <p14:tracePt t="52225" x="3689350" y="4038600"/>
          <p14:tracePt t="52241" x="3644900" y="4038600"/>
          <p14:tracePt t="52258" x="3625850" y="4038600"/>
          <p14:tracePt t="52274" x="3600450" y="4038600"/>
          <p14:tracePt t="52292" x="3568700" y="4044950"/>
          <p14:tracePt t="52308" x="3556000" y="4051300"/>
          <p14:tracePt t="52324" x="3536950" y="4064000"/>
          <p14:tracePt t="52342" x="3530600" y="4070350"/>
          <p14:tracePt t="52358" x="3517900" y="4083050"/>
          <p14:tracePt t="52374" x="3498850" y="4102100"/>
          <p14:tracePt t="52391" x="3492500" y="4108450"/>
          <p14:tracePt t="52408" x="3473450" y="4121150"/>
          <p14:tracePt t="52425" x="3467100" y="4133850"/>
          <p14:tracePt t="52441" x="3467100" y="4152900"/>
          <p14:tracePt t="52458" x="3467100" y="4178300"/>
          <p14:tracePt t="52474" x="3467100" y="4184650"/>
          <p14:tracePt t="52492" x="3473450" y="4210050"/>
          <p14:tracePt t="52508" x="3479800" y="4229100"/>
          <p14:tracePt t="52524" x="3492500" y="4248150"/>
          <p14:tracePt t="52542" x="3511550" y="4273550"/>
          <p14:tracePt t="52558" x="3517900" y="4273550"/>
          <p14:tracePt t="52575" x="3536950" y="4298950"/>
          <p14:tracePt t="52592" x="3549650" y="4311650"/>
          <p14:tracePt t="52608" x="3581400" y="4324350"/>
          <p14:tracePt t="52624" x="3625850" y="4343400"/>
          <p14:tracePt t="52641" x="3651250" y="4362450"/>
          <p14:tracePt t="52659" x="3702050" y="4375150"/>
          <p14:tracePt t="52674" x="3727450" y="4381500"/>
          <p14:tracePt t="52692" x="3778250" y="4387850"/>
          <p14:tracePt t="52708" x="3822700" y="4394200"/>
          <p14:tracePt t="52725" x="3867150" y="4406900"/>
          <p14:tracePt t="52742" x="3975100" y="4406900"/>
          <p14:tracePt t="52758" x="4044950" y="4413250"/>
          <p14:tracePt t="52774" x="4184650" y="4413250"/>
          <p14:tracePt t="52791" x="4305300" y="4413250"/>
          <p14:tracePt t="52809" x="4337050" y="4413250"/>
          <p14:tracePt t="52825" x="4381500" y="4413250"/>
          <p14:tracePt t="52840" x="4394200" y="4413250"/>
          <p14:tracePt t="52857" x="4438650" y="4413250"/>
          <p14:tracePt t="52874" x="4495800" y="4413250"/>
          <p14:tracePt t="52892" x="4527550" y="4413250"/>
          <p14:tracePt t="52908" x="4578350" y="4413250"/>
          <p14:tracePt t="52925" x="4603750" y="4413250"/>
          <p14:tracePt t="52985" x="4603750" y="4406900"/>
          <p14:tracePt t="52996" x="4597400" y="4406900"/>
          <p14:tracePt t="53037" x="4591050" y="4406900"/>
          <p14:tracePt t="53078" x="4584700" y="4406900"/>
          <p14:tracePt t="53761" x="4584700" y="4394200"/>
          <p14:tracePt t="53771" x="4578350" y="4381500"/>
          <p14:tracePt t="53781" x="4572000" y="4375150"/>
          <p14:tracePt t="53792" x="4565650" y="4362450"/>
          <p14:tracePt t="53796" x="4559300" y="4343400"/>
          <p14:tracePt t="53808" x="4540250" y="4298950"/>
          <p14:tracePt t="53824" x="4514850" y="4273550"/>
          <p14:tracePt t="53840" x="4470400" y="4210050"/>
          <p14:tracePt t="53857" x="4438650" y="4159250"/>
          <p14:tracePt t="53873" x="4349750" y="4057650"/>
          <p14:tracePt t="53892" x="4248150" y="3949700"/>
          <p14:tracePt t="53909" x="4197350" y="3898900"/>
          <p14:tracePt t="53925" x="4095750" y="3797300"/>
          <p14:tracePt t="53940" x="4044950" y="3733800"/>
          <p14:tracePt t="53957" x="3930650" y="3613150"/>
          <p14:tracePt t="53975" x="3797300" y="3473450"/>
          <p14:tracePt t="53992" x="3721100" y="3397250"/>
          <p14:tracePt t="54008" x="3581400" y="3244850"/>
          <p14:tracePt t="54025" x="3517900" y="3187700"/>
          <p14:tracePt t="54041" x="3416300" y="3073400"/>
          <p14:tracePt t="54058" x="3314700" y="2971800"/>
          <p14:tracePt t="54075" x="3257550" y="2921000"/>
          <p14:tracePt t="54092" x="3111500" y="2813050"/>
          <p14:tracePt t="54108" x="2971800" y="2698750"/>
          <p14:tracePt t="54125" x="2901950" y="2647950"/>
          <p14:tracePt t="54142" x="2781300" y="2559050"/>
          <p14:tracePt t="54158" x="2743200" y="2520950"/>
          <p14:tracePt t="54174" x="2660650" y="2451100"/>
          <p14:tracePt t="54192" x="2603500" y="2400300"/>
          <p14:tracePt t="54208" x="2578100" y="2381250"/>
          <p14:tracePt t="54224" x="2514600" y="2343150"/>
          <p14:tracePt t="54242" x="2489200" y="2336800"/>
          <p14:tracePt t="54258" x="2444750" y="2324100"/>
          <p14:tracePt t="54274" x="2400300" y="2317750"/>
          <p14:tracePt t="54291" x="2381250" y="2311400"/>
          <p14:tracePt t="54308" x="2355850" y="2305050"/>
          <p14:tracePt t="54324" x="2336800" y="2298700"/>
          <p14:tracePt t="54341" x="2311400" y="2292350"/>
          <p14:tracePt t="54358" x="2286000" y="2286000"/>
          <p14:tracePt t="54375" x="2235200" y="2273300"/>
          <p14:tracePt t="54391" x="2165350" y="2260600"/>
          <p14:tracePt t="54408" x="2127250" y="2254250"/>
          <p14:tracePt t="54425" x="2063750" y="2241550"/>
          <p14:tracePt t="54441" x="2032000" y="2235200"/>
          <p14:tracePt t="54458" x="1987550" y="2222500"/>
          <p14:tracePt t="54475" x="1955800" y="2216150"/>
          <p14:tracePt t="54492" x="1936750" y="2216150"/>
          <p14:tracePt t="54508" x="1898650" y="2216150"/>
          <p14:tracePt t="54525" x="1885950" y="2216150"/>
          <p14:tracePt t="54541" x="1854200" y="2216150"/>
          <p14:tracePt t="54558" x="1828800" y="2228850"/>
          <p14:tracePt t="54574" x="1816100" y="2228850"/>
          <p14:tracePt t="54591" x="1797050" y="2241550"/>
          <p14:tracePt t="54626" x="1790700" y="2247900"/>
          <p14:tracePt t="54738" x="1797050" y="2247900"/>
          <p14:tracePt t="54749" x="1816100" y="2247900"/>
          <p14:tracePt t="54759" x="1835150" y="2254250"/>
          <p14:tracePt t="54760" x="1860550" y="2254250"/>
          <p14:tracePt t="54774" x="1917700" y="2254250"/>
          <p14:tracePt t="54791" x="1936750" y="2254250"/>
          <p14:tracePt t="54808" x="1987550" y="2254250"/>
          <p14:tracePt t="54825" x="2006600" y="2254250"/>
          <p14:tracePt t="54840" x="2051050" y="2254250"/>
          <p14:tracePt t="54857" x="2114550" y="2254250"/>
          <p14:tracePt t="54874" x="2159000" y="2254250"/>
          <p14:tracePt t="54890" x="2266950" y="2254250"/>
          <p14:tracePt t="54909" x="2368550" y="2254250"/>
          <p14:tracePt t="54925" x="2413000" y="2254250"/>
          <p14:tracePt t="54940" x="2457450" y="2254250"/>
          <p14:tracePt t="54957" x="2482850" y="2254250"/>
          <p14:tracePt t="54973" x="2559050" y="2254250"/>
          <p14:tracePt t="54992" x="2616200" y="2254250"/>
          <p14:tracePt t="55008" x="2768600" y="2254250"/>
          <p14:tracePt t="55025" x="2895600" y="2254250"/>
          <p14:tracePt t="55042" x="2952750" y="2254250"/>
          <p14:tracePt t="55058" x="3009900" y="2254250"/>
          <p14:tracePt t="55075" x="3028950" y="2254250"/>
          <p14:tracePt t="55092" x="3073400" y="2254250"/>
          <p14:tracePt t="55109" x="3181350" y="2254250"/>
          <p14:tracePt t="55125" x="3270250" y="2254250"/>
          <p14:tracePt t="55142" x="3473450" y="2254250"/>
          <p14:tracePt t="55158" x="3568700" y="2254250"/>
          <p14:tracePt t="55175" x="3733800" y="2254250"/>
          <p14:tracePt t="55191" x="3841750" y="2254250"/>
          <p14:tracePt t="55208" x="3873500" y="2254250"/>
          <p14:tracePt t="55224" x="3930650" y="2254250"/>
          <p14:tracePt t="55241" x="3962400" y="2254250"/>
          <p14:tracePt t="55258" x="4064000" y="2254250"/>
          <p14:tracePt t="55274" x="4184650" y="2254250"/>
          <p14:tracePt t="55292" x="4248150" y="2254250"/>
          <p14:tracePt t="55308" x="4368800" y="2254250"/>
          <p14:tracePt t="55325" x="4425950" y="2254250"/>
          <p14:tracePt t="55341" x="4502150" y="2254250"/>
          <p14:tracePt t="55358" x="4565650" y="2254250"/>
          <p14:tracePt t="55375" x="4591050" y="2254250"/>
          <p14:tracePt t="55391" x="4641850" y="2254250"/>
          <p14:tracePt t="55408" x="4667250" y="2254250"/>
          <p14:tracePt t="55424" x="4730750" y="2254250"/>
          <p14:tracePt t="55442" x="4819650" y="2254250"/>
          <p14:tracePt t="55458" x="4876800" y="2254250"/>
          <p14:tracePt t="55474" x="4997450" y="2254250"/>
          <p14:tracePt t="55492" x="5048250" y="2254250"/>
          <p14:tracePt t="55508" x="5118100" y="2254250"/>
          <p14:tracePt t="55525" x="5156200" y="2254250"/>
          <p14:tracePt t="55541" x="5168900" y="2254250"/>
          <p14:tracePt t="55558" x="5187950" y="2254250"/>
          <p14:tracePt t="55575" x="5200650" y="2254250"/>
          <p14:tracePt t="55591" x="5232400" y="2254250"/>
          <p14:tracePt t="55608" x="5270500" y="2254250"/>
          <p14:tracePt t="55625" x="5289550" y="2254250"/>
          <p14:tracePt t="55641" x="5295900" y="2254250"/>
          <p14:tracePt t="55686" x="5308600" y="2254250"/>
          <p14:tracePt t="55697" x="5321300" y="2260600"/>
          <p14:tracePt t="55707" x="5346700" y="2266950"/>
          <p14:tracePt t="55717" x="5365750" y="2266950"/>
          <p14:tracePt t="55725" x="5435600" y="2279650"/>
          <p14:tracePt t="55741" x="5461000" y="2286000"/>
          <p14:tracePt t="55758" x="5511800" y="2292350"/>
          <p14:tracePt t="55774" x="5518150" y="2292350"/>
          <p14:tracePt t="55813" x="5511800" y="2292350"/>
          <p14:tracePt t="55825" x="5499100" y="2292350"/>
          <p14:tracePt t="57436" x="0" y="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6096000" y="838200"/>
          <a:ext cx="2133600" cy="182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7" name="Document" r:id="rId5" imgW="1390650" imgH="1190625" progId="WordPro.Document">
                  <p:embed/>
                </p:oleObj>
              </mc:Choice>
              <mc:Fallback>
                <p:oleObj name="Document" r:id="rId5" imgW="1390650" imgH="1190625" progId="WordPro.Document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838200"/>
                        <a:ext cx="2133600" cy="1824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0" y="0"/>
            <a:ext cx="7772400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000">
                <a:solidFill>
                  <a:schemeClr val="tx2"/>
                </a:solidFill>
              </a:rPr>
              <a:t>Paralene Reakcije</a:t>
            </a:r>
          </a:p>
        </p:txBody>
      </p:sp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838200" y="1371600"/>
          <a:ext cx="39624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7" imgW="1600200" imgH="393700" progId="Equation.3">
                  <p:embed/>
                </p:oleObj>
              </mc:Choice>
              <mc:Fallback>
                <p:oleObj name="Equation" r:id="rId7" imgW="1600200" imgH="3937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3962400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8"/>
          <p:cNvGraphicFramePr>
            <a:graphicFrameLocks noChangeAspect="1"/>
          </p:cNvGraphicFramePr>
          <p:nvPr/>
        </p:nvGraphicFramePr>
        <p:xfrm>
          <a:off x="990600" y="3925888"/>
          <a:ext cx="4800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9" imgW="1435100" imgH="241300" progId="Equation.3">
                  <p:embed/>
                </p:oleObj>
              </mc:Choice>
              <mc:Fallback>
                <p:oleObj name="Equation" r:id="rId9" imgW="1435100" imgH="2413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925888"/>
                        <a:ext cx="48006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9"/>
          <p:cNvGraphicFramePr>
            <a:graphicFrameLocks noChangeAspect="1"/>
          </p:cNvGraphicFramePr>
          <p:nvPr/>
        </p:nvGraphicFramePr>
        <p:xfrm>
          <a:off x="762000" y="5257800"/>
          <a:ext cx="2376488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0" name="Equation" r:id="rId11" imgW="812447" imgH="393529" progId="Equation.3">
                  <p:embed/>
                </p:oleObj>
              </mc:Choice>
              <mc:Fallback>
                <p:oleObj name="Equation" r:id="rId11" imgW="812447" imgH="393529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57800"/>
                        <a:ext cx="2376488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10"/>
          <p:cNvGraphicFramePr>
            <a:graphicFrameLocks noChangeAspect="1"/>
          </p:cNvGraphicFramePr>
          <p:nvPr/>
        </p:nvGraphicFramePr>
        <p:xfrm>
          <a:off x="3429000" y="5410200"/>
          <a:ext cx="3960813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1" name="Equation" r:id="rId13" imgW="1129810" imgH="241195" progId="Equation.3">
                  <p:embed/>
                </p:oleObj>
              </mc:Choice>
              <mc:Fallback>
                <p:oleObj name="Equation" r:id="rId13" imgW="1129810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10200"/>
                        <a:ext cx="3960813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20"/>
          <p:cNvGraphicFramePr>
            <a:graphicFrameLocks noChangeAspect="1"/>
          </p:cNvGraphicFramePr>
          <p:nvPr/>
        </p:nvGraphicFramePr>
        <p:xfrm>
          <a:off x="457200" y="2514600"/>
          <a:ext cx="4648200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2" name="Equation" r:id="rId15" imgW="1916868" imgH="482391" progId="Equation.3">
                  <p:embed/>
                </p:oleObj>
              </mc:Choice>
              <mc:Fallback>
                <p:oleObj name="Equation" r:id="rId15" imgW="1916868" imgH="482391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14600"/>
                        <a:ext cx="4648200" cy="1144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FFFF00"/>
                                </a:gs>
                                <a:gs pos="100000">
                                  <a:srgbClr val="7676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420" x="4210050" y="736600"/>
          <p14:tracePt t="5681" x="4216400" y="742950"/>
          <p14:tracePt t="5722" x="4222750" y="749300"/>
          <p14:tracePt t="10473" x="4229100" y="749300"/>
          <p14:tracePt t="13434" x="4222750" y="749300"/>
          <p14:tracePt t="13444" x="4216400" y="749300"/>
          <p14:tracePt t="13455" x="4210050" y="749300"/>
          <p14:tracePt t="13465" x="4203700" y="749300"/>
          <p14:tracePt t="13469" x="4191000" y="749300"/>
          <p14:tracePt t="13485" x="4178300" y="755650"/>
          <p14:tracePt t="13502" x="4165600" y="755650"/>
          <p14:tracePt t="13519" x="4159250" y="755650"/>
          <p14:tracePt t="13535" x="4140200" y="755650"/>
          <p14:tracePt t="13550" x="4127500" y="755650"/>
          <p14:tracePt t="13567" x="4095750" y="755650"/>
          <p14:tracePt t="13585" x="4064000" y="755650"/>
          <p14:tracePt t="13601" x="4051300" y="755650"/>
          <p14:tracePt t="13619" x="4025900" y="755650"/>
          <p14:tracePt t="13672" x="4019550" y="755650"/>
          <p14:tracePt t="13693" x="4013200" y="755650"/>
          <p14:tracePt t="13704" x="4006850" y="755650"/>
          <p14:tracePt t="13724" x="4000500" y="755650"/>
          <p14:tracePt t="13735" x="3987800" y="755650"/>
          <p14:tracePt t="13756" x="3981450" y="755650"/>
          <p14:tracePt t="13768" x="3975100" y="755650"/>
          <p14:tracePt t="13797" x="3968750" y="755650"/>
          <p14:tracePt t="13818" x="3962400" y="755650"/>
          <p14:tracePt t="13839" x="3956050" y="755650"/>
          <p14:tracePt t="13932" x="3949700" y="755650"/>
          <p14:tracePt t="13973" x="3943350" y="755650"/>
          <p14:tracePt t="14055" x="3937000" y="755650"/>
          <p14:tracePt t="14086" x="3930650" y="755650"/>
          <p14:tracePt t="14096" x="3924300" y="755650"/>
          <p14:tracePt t="14109" x="3917950" y="755650"/>
          <p14:tracePt t="14118" x="3911600" y="755650"/>
          <p14:tracePt t="14118" x="3905250" y="755650"/>
          <p14:tracePt t="14133" x="3898900" y="755650"/>
          <p14:tracePt t="14251" x="3892550" y="755650"/>
          <p14:tracePt t="15849" x="3886200" y="755650"/>
          <p14:tracePt t="15877" x="3879850" y="755650"/>
          <p14:tracePt t="15880" x="3867150" y="755650"/>
          <p14:tracePt t="15885" x="3841750" y="755650"/>
          <p14:tracePt t="15901" x="3822700" y="755650"/>
          <p14:tracePt t="15918" x="3790950" y="755650"/>
          <p14:tracePt t="15934" x="3771900" y="755650"/>
          <p14:tracePt t="15951" x="3727450" y="755650"/>
          <p14:tracePt t="15968" x="3663950" y="755650"/>
          <p14:tracePt t="15984" x="3632200" y="755650"/>
          <p14:tracePt t="16001" x="3530600" y="755650"/>
          <p14:tracePt t="16018" x="3486150" y="755650"/>
          <p14:tracePt t="16034" x="3397250" y="755650"/>
          <p14:tracePt t="16051" x="3321050" y="755650"/>
          <p14:tracePt t="16068" x="3289300" y="755650"/>
          <p14:tracePt t="16084" x="3219450" y="755650"/>
          <p14:tracePt t="16101" x="3187700" y="755650"/>
          <p14:tracePt t="16118" x="3111500" y="755650"/>
          <p14:tracePt t="16135" x="3041650" y="755650"/>
          <p14:tracePt t="16152" x="2997200" y="755650"/>
          <p14:tracePt t="16167" x="2901950" y="755650"/>
          <p14:tracePt t="16184" x="2844800" y="755650"/>
          <p14:tracePt t="16201" x="2736850" y="755650"/>
          <p14:tracePt t="16218" x="2635250" y="755650"/>
          <p14:tracePt t="16235" x="2603500" y="755650"/>
          <p14:tracePt t="16251" x="2546350" y="755650"/>
          <p14:tracePt t="16268" x="2520950" y="755650"/>
          <p14:tracePt t="16284" x="2470150" y="755650"/>
          <p14:tracePt t="16301" x="2432050" y="755650"/>
          <p14:tracePt t="16318" x="2406650" y="755650"/>
          <p14:tracePt t="16334" x="2374900" y="755650"/>
          <p14:tracePt t="16351" x="2343150" y="755650"/>
          <p14:tracePt t="16368" x="2317750" y="755650"/>
          <p14:tracePt t="16384" x="2260600" y="755650"/>
          <p14:tracePt t="16401" x="2228850" y="755650"/>
          <p14:tracePt t="16418" x="2165350" y="755650"/>
          <p14:tracePt t="16434" x="2139950" y="755650"/>
          <p14:tracePt t="16451" x="2095500" y="755650"/>
          <p14:tracePt t="16468" x="2082800" y="755650"/>
          <p14:tracePt t="16484" x="2076450" y="755650"/>
          <p14:tracePt t="16501" x="2063750" y="755650"/>
          <p14:tracePt t="16519" x="2051050" y="755650"/>
          <p14:tracePt t="16535" x="2038350" y="755650"/>
          <p14:tracePt t="16550" x="2032000" y="755650"/>
          <p14:tracePt t="16842" x="2038350" y="755650"/>
          <p14:tracePt t="16862" x="2051050" y="755650"/>
          <p14:tracePt t="16873" x="2057400" y="755650"/>
          <p14:tracePt t="16884" x="2063750" y="755650"/>
          <p14:tracePt t="16885" x="2076450" y="755650"/>
          <p14:tracePt t="16901" x="2095500" y="755650"/>
          <p14:tracePt t="16918" x="2101850" y="755650"/>
          <p14:tracePt t="16934" x="2114550" y="755650"/>
          <p14:tracePt t="16951" x="2133600" y="755650"/>
          <p14:tracePt t="16968" x="2146300" y="755650"/>
          <p14:tracePt t="16984" x="2165350" y="755650"/>
          <p14:tracePt t="17001" x="2178050" y="755650"/>
          <p14:tracePt t="17018" x="2190750" y="755650"/>
          <p14:tracePt t="17035" x="2209800" y="755650"/>
          <p14:tracePt t="17072" x="2216150" y="755650"/>
          <p14:tracePt t="17073" x="2228850" y="755650"/>
          <p14:tracePt t="17084" x="2235200" y="755650"/>
          <p14:tracePt t="17101" x="2273300" y="755650"/>
          <p14:tracePt t="17118" x="2317750" y="755650"/>
          <p14:tracePt t="17134" x="2343150" y="755650"/>
          <p14:tracePt t="17151" x="2387600" y="755650"/>
          <p14:tracePt t="17168" x="2400300" y="755650"/>
          <p14:tracePt t="17185" x="2444750" y="755650"/>
          <p14:tracePt t="17201" x="2495550" y="755650"/>
          <p14:tracePt t="17218" x="2527300" y="755650"/>
          <p14:tracePt t="17234" x="2616200" y="755650"/>
          <p14:tracePt t="17251" x="2660650" y="755650"/>
          <p14:tracePt t="17268" x="2736850" y="755650"/>
          <p14:tracePt t="17284" x="2774950" y="755650"/>
          <p14:tracePt t="17301" x="2794000" y="755650"/>
          <p14:tracePt t="17318" x="2813050" y="755650"/>
          <p14:tracePt t="17334" x="2819400" y="755650"/>
          <p14:tracePt t="17351" x="2838450" y="755650"/>
          <p14:tracePt t="17368" x="2851150" y="755650"/>
          <p14:tracePt t="17384" x="2882900" y="755650"/>
          <p14:tracePt t="17401" x="2921000" y="755650"/>
          <p14:tracePt t="17418" x="2940050" y="755650"/>
          <p14:tracePt t="17434" x="2971800" y="755650"/>
          <p14:tracePt t="17451" x="3009900" y="755650"/>
          <p14:tracePt t="17468" x="3022600" y="755650"/>
          <p14:tracePt t="17484" x="3092450" y="755650"/>
          <p14:tracePt t="17501" x="3124200" y="755650"/>
          <p14:tracePt t="17518" x="3200400" y="755650"/>
          <p14:tracePt t="17533" x="3270250" y="755650"/>
          <p14:tracePt t="17552" x="3295650" y="755650"/>
          <p14:tracePt t="17567" x="3333750" y="755650"/>
          <p14:tracePt t="17583" x="3346450" y="755650"/>
          <p14:tracePt t="17600" x="3365500" y="755650"/>
          <p14:tracePt t="17617" x="3378200" y="755650"/>
          <p14:tracePt t="17633" x="3397250" y="755650"/>
          <p14:tracePt t="17650" x="3422650" y="755650"/>
          <p14:tracePt t="17669" x="3435350" y="755650"/>
          <p14:tracePt t="17685" x="3460750" y="755650"/>
          <p14:tracePt t="17701" x="3486150" y="755650"/>
          <p14:tracePt t="17718" x="3536950" y="755650"/>
          <p14:tracePt t="17734" x="3594100" y="755650"/>
          <p14:tracePt t="17751" x="3625850" y="755650"/>
          <p14:tracePt t="17768" x="3676650" y="755650"/>
          <p14:tracePt t="17784" x="3702050" y="755650"/>
          <p14:tracePt t="17801" x="3740150" y="755650"/>
          <p14:tracePt t="17818" x="3771900" y="755650"/>
          <p14:tracePt t="17835" x="3784600" y="755650"/>
          <p14:tracePt t="17851" x="3829050" y="755650"/>
          <p14:tracePt t="17867" x="3854450" y="755650"/>
          <p14:tracePt t="17883" x="3892550" y="755650"/>
          <p14:tracePt t="17901" x="3943350" y="755650"/>
          <p14:tracePt t="17918" x="3968750" y="755650"/>
          <p14:tracePt t="17934" x="4000500" y="755650"/>
          <p14:tracePt t="17951" x="4019550" y="755650"/>
          <p14:tracePt t="17968" x="4044950" y="755650"/>
          <p14:tracePt t="17984" x="4076700" y="755650"/>
          <p14:tracePt t="18001" x="4102100" y="755650"/>
          <p14:tracePt t="18018" x="4140200" y="755650"/>
          <p14:tracePt t="18035" x="4165600" y="755650"/>
          <p14:tracePt t="18051" x="4229100" y="755650"/>
          <p14:tracePt t="18068" x="4267200" y="755650"/>
          <p14:tracePt t="18084" x="4324350" y="755650"/>
          <p14:tracePt t="18101" x="4381500" y="755650"/>
          <p14:tracePt t="18118" x="4394200" y="755650"/>
          <p14:tracePt t="18134" x="4438650" y="755650"/>
          <p14:tracePt t="18151" x="4483100" y="755650"/>
          <p14:tracePt t="18168" x="4502150" y="755650"/>
          <p14:tracePt t="18185" x="4572000" y="755650"/>
          <p14:tracePt t="18201" x="4616450" y="755650"/>
          <p14:tracePt t="18218" x="4705350" y="755650"/>
          <p14:tracePt t="18234" x="4762500" y="755650"/>
          <p14:tracePt t="18251" x="4794250" y="755650"/>
          <p14:tracePt t="18268" x="4832350" y="755650"/>
          <p14:tracePt t="18284" x="4851400" y="755650"/>
          <p14:tracePt t="18301" x="4902200" y="755650"/>
          <p14:tracePt t="18318" x="4927600" y="755650"/>
          <p14:tracePt t="18334" x="4972050" y="755650"/>
          <p14:tracePt t="18351" x="5022850" y="755650"/>
          <p14:tracePt t="18368" x="5054600" y="755650"/>
          <p14:tracePt t="18384" x="5162550" y="755650"/>
          <p14:tracePt t="18401" x="5238750" y="755650"/>
          <p14:tracePt t="18418" x="5403850" y="755650"/>
          <p14:tracePt t="18434" x="5588000" y="755650"/>
          <p14:tracePt t="18451" x="5651500" y="755650"/>
          <p14:tracePt t="18468" x="5740400" y="755650"/>
          <p14:tracePt t="18484" x="5753100" y="755650"/>
          <p14:tracePt t="22736" x="5753100" y="762000"/>
          <p14:tracePt t="22746" x="5759450" y="774700"/>
          <p14:tracePt t="22756" x="5759450" y="781050"/>
          <p14:tracePt t="22770" x="5759450" y="793750"/>
          <p14:tracePt t="22786" x="5765800" y="825500"/>
          <p14:tracePt t="22788" x="5765800" y="844550"/>
          <p14:tracePt t="22803" x="5765800" y="895350"/>
          <p14:tracePt t="22820" x="5765800" y="920750"/>
          <p14:tracePt t="22836" x="5765800" y="977900"/>
          <p14:tracePt t="22853" x="5772150" y="996950"/>
          <p14:tracePt t="22869" x="5791200" y="1054100"/>
          <p14:tracePt t="22886" x="5810250" y="1092200"/>
          <p14:tracePt t="22904" x="5822950" y="1123950"/>
          <p14:tracePt t="22920" x="5861050" y="1174750"/>
          <p14:tracePt t="22937" x="5873750" y="1212850"/>
          <p14:tracePt t="22953" x="5892800" y="1276350"/>
          <p14:tracePt t="22970" x="5905500" y="1301750"/>
          <p14:tracePt t="22986" x="5930900" y="1371600"/>
          <p14:tracePt t="23003" x="5949950" y="1435100"/>
          <p14:tracePt t="23020" x="5962650" y="1473200"/>
          <p14:tracePt t="23036" x="6013450" y="1549400"/>
          <p14:tracePt t="23053" x="6032500" y="1587500"/>
          <p14:tracePt t="23070" x="6076950" y="1651000"/>
          <p14:tracePt t="23087" x="6108700" y="1708150"/>
          <p14:tracePt t="23103" x="6121400" y="1727200"/>
          <p14:tracePt t="23120" x="6172200" y="1784350"/>
          <p14:tracePt t="23137" x="6203950" y="1809750"/>
          <p14:tracePt t="23153" x="6292850" y="1892300"/>
          <p14:tracePt t="23170" x="6394450" y="1974850"/>
          <p14:tracePt t="23186" x="6432550" y="2006600"/>
          <p14:tracePt t="23203" x="6489700" y="2051050"/>
          <p14:tracePt t="23665" x="6496050" y="2051050"/>
          <p14:tracePt t="23778" x="6502400" y="2051050"/>
          <p14:tracePt t="23819" x="6508750" y="2051050"/>
          <p14:tracePt t="24054" x="6515100" y="2051050"/>
          <p14:tracePt t="24065" x="6521450" y="2051050"/>
          <p14:tracePt t="24074" x="6527800" y="2051050"/>
          <p14:tracePt t="24080" x="6534150" y="2051050"/>
          <p14:tracePt t="24086" x="6553200" y="2051050"/>
          <p14:tracePt t="24103" x="6584950" y="2051050"/>
          <p14:tracePt t="24120" x="6604000" y="2051050"/>
          <p14:tracePt t="24136" x="6642100" y="2044700"/>
          <p14:tracePt t="24153" x="6661150" y="2044700"/>
          <p14:tracePt t="24170" x="6667500" y="2038350"/>
          <p14:tracePt t="24210" x="6673850" y="2038350"/>
          <p14:tracePt t="24240" x="6680200" y="2038350"/>
          <p14:tracePt t="24261" x="6686550" y="2038350"/>
          <p14:tracePt t="24344" x="6692900" y="2038350"/>
          <p14:tracePt t="24364" x="6699250" y="2038350"/>
          <p14:tracePt t="24374" x="6699250" y="2032000"/>
          <p14:tracePt t="24478" x="6699250" y="2025650"/>
          <p14:tracePt t="24488" x="6699250" y="2019300"/>
          <p14:tracePt t="24498" x="6699250" y="2012950"/>
          <p14:tracePt t="24501" x="6699250" y="2006600"/>
          <p14:tracePt t="24520" x="6699250" y="2000250"/>
          <p14:tracePt t="24521" x="6699250" y="1993900"/>
          <p14:tracePt t="24537" x="6692900" y="1968500"/>
          <p14:tracePt t="24553" x="6686550" y="1955800"/>
          <p14:tracePt t="24570" x="6673850" y="1936750"/>
          <p14:tracePt t="24587" x="6667500" y="1917700"/>
          <p14:tracePt t="24603" x="6667500" y="1905000"/>
          <p14:tracePt t="24622" x="6667500" y="1885950"/>
          <p14:tracePt t="24637" x="6667500" y="1873250"/>
          <p14:tracePt t="24652" x="6667500" y="1860550"/>
          <p14:tracePt t="24669" x="6667500" y="1854200"/>
          <p14:tracePt t="25592" x="6661150" y="1847850"/>
          <p14:tracePt t="25632" x="6654800" y="1841500"/>
          <p14:tracePt t="26315" x="6661150" y="1841500"/>
          <p14:tracePt t="26356" x="6667500" y="1841500"/>
          <p14:tracePt t="26369" x="6673850" y="1841500"/>
          <p14:tracePt t="26388" x="6680200" y="1841500"/>
          <p14:tracePt t="26389" x="6686550" y="1835150"/>
          <p14:tracePt t="26403" x="6699250" y="1822450"/>
          <p14:tracePt t="26423" x="6711950" y="1822450"/>
          <p14:tracePt t="26436" x="6724650" y="1803400"/>
          <p14:tracePt t="26453" x="6737350" y="1797050"/>
          <p14:tracePt t="26470" x="6762750" y="1784350"/>
          <p14:tracePt t="26486" x="6775450" y="1752600"/>
          <p14:tracePt t="26503" x="6788150" y="1739900"/>
          <p14:tracePt t="26521" x="6826250" y="1708150"/>
          <p14:tracePt t="26537" x="6838950" y="1695450"/>
          <p14:tracePt t="26554" x="6877050" y="1670050"/>
          <p14:tracePt t="26570" x="6921500" y="1638300"/>
          <p14:tracePt t="26586" x="6946900" y="1619250"/>
          <p14:tracePt t="26603" x="7004050" y="1581150"/>
          <p14:tracePt t="26620" x="7029450" y="1555750"/>
          <p14:tracePt t="26637" x="7086600" y="1517650"/>
          <p14:tracePt t="26653" x="7118350" y="1492250"/>
          <p14:tracePt t="26668" x="7137400" y="1479550"/>
          <p14:tracePt t="26687" x="7162800" y="1460500"/>
          <p14:tracePt t="26703" x="7181850" y="1454150"/>
          <p14:tracePt t="26720" x="7239000" y="1422400"/>
          <p14:tracePt t="26737" x="7296150" y="1384300"/>
          <p14:tracePt t="26753" x="7334250" y="1358900"/>
          <p14:tracePt t="26770" x="7378700" y="1320800"/>
          <p14:tracePt t="26786" x="7397750" y="1301750"/>
          <p14:tracePt t="26804" x="7435850" y="1263650"/>
          <p14:tracePt t="26820" x="7461250" y="1244600"/>
          <p14:tracePt t="26836" x="7473950" y="1231900"/>
          <p14:tracePt t="26853" x="7493000" y="1219200"/>
          <p14:tracePt t="26869" x="7499350" y="1212850"/>
          <p14:tracePt t="26920" x="7505700" y="1212850"/>
          <p14:tracePt t="26982" x="7499350" y="1212850"/>
          <p14:tracePt t="26994" x="7486650" y="1219200"/>
          <p14:tracePt t="27002" x="7473950" y="1219200"/>
          <p14:tracePt t="27003" x="7442200" y="1231900"/>
          <p14:tracePt t="27020" x="7391400" y="1263650"/>
          <p14:tracePt t="27037" x="7353300" y="1282700"/>
          <p14:tracePt t="27053" x="7277100" y="1327150"/>
          <p14:tracePt t="27070" x="7239000" y="1352550"/>
          <p14:tracePt t="27086" x="7162800" y="1409700"/>
          <p14:tracePt t="27103" x="7086600" y="1441450"/>
          <p14:tracePt t="27120" x="7061200" y="1460500"/>
          <p14:tracePt t="27136" x="7016750" y="1479550"/>
          <p14:tracePt t="27153" x="6991350" y="1485900"/>
          <p14:tracePt t="27170" x="6946900" y="1498600"/>
          <p14:tracePt t="27186" x="6896100" y="1511300"/>
          <p14:tracePt t="27203" x="6858000" y="1524000"/>
          <p14:tracePt t="27219" x="6775450" y="1543050"/>
          <p14:tracePt t="27236" x="6731000" y="1562100"/>
          <p14:tracePt t="27253" x="6648450" y="1581150"/>
          <p14:tracePt t="27270" x="6578600" y="1606550"/>
          <p14:tracePt t="27286" x="6553200" y="1612900"/>
          <p14:tracePt t="27303" x="6515100" y="1625600"/>
          <p14:tracePt t="27319" x="6496050" y="1625600"/>
          <p14:tracePt t="27336" x="6470650" y="1631950"/>
          <p14:tracePt t="27353" x="6432550" y="1644650"/>
          <p14:tracePt t="27369" x="6413500" y="1657350"/>
          <p14:tracePt t="27386" x="6388100" y="1676400"/>
          <p14:tracePt t="27403" x="6375400" y="1682750"/>
          <p14:tracePt t="27420" x="6350000" y="1701800"/>
          <p14:tracePt t="27436" x="6343650" y="1708150"/>
          <p14:tracePt t="27473" x="6337300" y="1714500"/>
          <p14:tracePt t="27486" x="6337300" y="1720850"/>
          <p14:tracePt t="27536" x="6337300" y="1727200"/>
          <p14:tracePt t="27546" x="6343650" y="1727200"/>
          <p14:tracePt t="27561" x="6343650" y="1733550"/>
          <p14:tracePt t="27566" x="6350000" y="1733550"/>
          <p14:tracePt t="27569" x="6362700" y="1733550"/>
          <p14:tracePt t="27586" x="6388100" y="1739900"/>
          <p14:tracePt t="27603" x="6438900" y="1739900"/>
          <p14:tracePt t="27620" x="6477000" y="1752600"/>
          <p14:tracePt t="27637" x="6572250" y="1752600"/>
          <p14:tracePt t="27652" x="6629400" y="1752600"/>
          <p14:tracePt t="27668" x="6750050" y="1752600"/>
          <p14:tracePt t="27685" x="6794500" y="1752600"/>
          <p14:tracePt t="27702" x="6877050" y="1752600"/>
          <p14:tracePt t="27720" x="6946900" y="1752600"/>
          <p14:tracePt t="27736" x="6978650" y="1752600"/>
          <p14:tracePt t="27753" x="7061200" y="1752600"/>
          <p14:tracePt t="27770" x="7143750" y="1752600"/>
          <p14:tracePt t="27786" x="7188200" y="1752600"/>
          <p14:tracePt t="27804" x="7308850" y="1752600"/>
          <p14:tracePt t="27820" x="7378700" y="1752600"/>
          <p14:tracePt t="27836" x="7505700" y="1752600"/>
          <p14:tracePt t="27853" x="7581900" y="1752600"/>
          <p14:tracePt t="27869" x="7721600" y="1752600"/>
          <p14:tracePt t="27887" x="7861300" y="1752600"/>
          <p14:tracePt t="27903" x="7931150" y="1752600"/>
          <p14:tracePt t="27920" x="8020050" y="1752600"/>
          <p14:tracePt t="27936" x="8039100" y="1752600"/>
          <p14:tracePt t="27953" x="8077200" y="1752600"/>
          <p14:tracePt t="28066" x="8077200" y="1758950"/>
          <p14:tracePt t="28078" x="8070850" y="1758950"/>
          <p14:tracePt t="28087" x="8051800" y="1765300"/>
          <p14:tracePt t="28088" x="8026400" y="1765300"/>
          <p14:tracePt t="28103" x="7912100" y="1771650"/>
          <p14:tracePt t="28119" x="7842250" y="1771650"/>
          <p14:tracePt t="28136" x="7696200" y="1771650"/>
          <p14:tracePt t="28153" x="7626350" y="1771650"/>
          <p14:tracePt t="28169" x="7531100" y="1778000"/>
          <p14:tracePt t="28186" x="7473950" y="1778000"/>
          <p14:tracePt t="28203" x="7435850" y="1784350"/>
          <p14:tracePt t="28220" x="7366000" y="1784350"/>
          <p14:tracePt t="28236" x="7283450" y="1784350"/>
          <p14:tracePt t="28253" x="7226300" y="1784350"/>
          <p14:tracePt t="28269" x="7150100" y="1784350"/>
          <p14:tracePt t="28286" x="7124700" y="1784350"/>
          <p14:tracePt t="28303" x="7086600" y="1784350"/>
          <p14:tracePt t="28320" x="7048500" y="1784350"/>
          <p14:tracePt t="28337" x="7029450" y="1784350"/>
          <p14:tracePt t="28353" x="6972300" y="1784350"/>
          <p14:tracePt t="28370" x="6927850" y="1784350"/>
          <p14:tracePt t="28386" x="6838950" y="1784350"/>
          <p14:tracePt t="28403" x="6775450" y="1784350"/>
          <p14:tracePt t="28420" x="6743700" y="1784350"/>
          <p14:tracePt t="28436" x="6680200" y="1784350"/>
          <p14:tracePt t="28453" x="6661150" y="1784350"/>
          <p14:tracePt t="28469" x="6610350" y="1784350"/>
          <p14:tracePt t="28487" x="6565900" y="1784350"/>
          <p14:tracePt t="28503" x="6559550" y="1784350"/>
          <p14:tracePt t="28520" x="6534150" y="1784350"/>
          <p14:tracePt t="28697" x="6540500" y="1784350"/>
          <p14:tracePt t="28712" x="6546850" y="1784350"/>
          <p14:tracePt t="28715" x="6546850" y="1790700"/>
          <p14:tracePt t="28720" x="6559550" y="1790700"/>
          <p14:tracePt t="28736" x="6597650" y="1803400"/>
          <p14:tracePt t="28753" x="6610350" y="1809750"/>
          <p14:tracePt t="28769" x="6661150" y="1822450"/>
          <p14:tracePt t="28786" x="6711950" y="1835150"/>
          <p14:tracePt t="28803" x="6731000" y="1841500"/>
          <p14:tracePt t="28820" x="6769100" y="1854200"/>
          <p14:tracePt t="28837" x="6781800" y="1860550"/>
          <p14:tracePt t="28853" x="6813550" y="1866900"/>
          <p14:tracePt t="28869" x="6838950" y="1879600"/>
          <p14:tracePt t="28886" x="6851650" y="1892300"/>
          <p14:tracePt t="28903" x="6889750" y="1917700"/>
          <p14:tracePt t="28920" x="6908800" y="1930400"/>
          <p14:tracePt t="28936" x="6946900" y="1962150"/>
          <p14:tracePt t="28953" x="6997700" y="1993900"/>
          <p14:tracePt t="28969" x="7029450" y="2019300"/>
          <p14:tracePt t="28987" x="7105650" y="2051050"/>
          <p14:tracePt t="29003" x="7143750" y="2076450"/>
          <p14:tracePt t="29020" x="7207250" y="2114550"/>
          <p14:tracePt t="29035" x="7226300" y="2127250"/>
          <p14:tracePt t="29052" x="7251700" y="2146300"/>
          <p14:tracePt t="29070" x="7277100" y="2165350"/>
          <p14:tracePt t="29086" x="7289800" y="2178050"/>
          <p14:tracePt t="29103" x="7308850" y="2197100"/>
          <p14:tracePt t="29120" x="7346950" y="2222500"/>
          <p14:tracePt t="29136" x="7359650" y="2235200"/>
          <p14:tracePt t="29153" x="7391400" y="2260600"/>
          <p14:tracePt t="29169" x="7410450" y="2273300"/>
          <p14:tracePt t="29186" x="7435850" y="2298700"/>
          <p14:tracePt t="29203" x="7448550" y="2305050"/>
          <p14:tracePt t="29219" x="7480300" y="2324100"/>
          <p14:tracePt t="29236" x="7505700" y="2349500"/>
          <p14:tracePt t="29253" x="7524750" y="2362200"/>
          <p14:tracePt t="29270" x="7556500" y="2387600"/>
          <p14:tracePt t="29286" x="7575550" y="2400300"/>
          <p14:tracePt t="29303" x="7620000" y="2432050"/>
          <p14:tracePt t="29319" x="7664450" y="2457450"/>
          <p14:tracePt t="29337" x="7683500" y="2476500"/>
          <p14:tracePt t="29353" x="7727950" y="2501900"/>
          <p14:tracePt t="29369" x="7740650" y="2508250"/>
          <p14:tracePt t="29386" x="7759700" y="2520950"/>
          <p14:tracePt t="29403" x="7778750" y="2533650"/>
          <p14:tracePt t="29440" x="7785100" y="2540000"/>
          <p14:tracePt t="29440" x="7791450" y="2540000"/>
          <p14:tracePt t="29453" x="7797800" y="2546350"/>
          <p14:tracePt t="29469" x="7804150" y="2552700"/>
          <p14:tracePt t="29487" x="7810500" y="2559050"/>
          <p14:tracePt t="29502" x="7816850" y="2559050"/>
          <p14:tracePt t="29520" x="7823200" y="2565400"/>
          <p14:tracePt t="30205" x="7829550" y="2565400"/>
          <p14:tracePt t="30257" x="7835900" y="2559050"/>
          <p14:tracePt t="30267" x="7842250" y="2559050"/>
          <p14:tracePt t="30277" x="7854950" y="2546350"/>
          <p14:tracePt t="30287" x="7874000" y="2495550"/>
          <p14:tracePt t="30303" x="7912100" y="2400300"/>
          <p14:tracePt t="30319" x="7943850" y="2343150"/>
          <p14:tracePt t="30337" x="7994650" y="2216150"/>
          <p14:tracePt t="30353" x="8032750" y="2133600"/>
          <p14:tracePt t="30369" x="8083550" y="2000250"/>
          <p14:tracePt t="30386" x="8134350" y="1879600"/>
          <p14:tracePt t="30403" x="8159750" y="1816100"/>
          <p14:tracePt t="30419" x="8178800" y="1701800"/>
          <p14:tracePt t="30436" x="8191500" y="1644650"/>
          <p14:tracePt t="30453" x="8197850" y="1524000"/>
          <p14:tracePt t="30469" x="8197850" y="1422400"/>
          <p14:tracePt t="30487" x="8197850" y="1377950"/>
          <p14:tracePt t="30503" x="8197850" y="1320800"/>
          <p14:tracePt t="30520" x="8197850" y="1295400"/>
          <p14:tracePt t="30537" x="8197850" y="1276350"/>
          <p14:tracePt t="30554" x="8197850" y="1257300"/>
          <p14:tracePt t="30568" x="8197850" y="1244600"/>
          <p14:tracePt t="30585" x="8197850" y="1212850"/>
          <p14:tracePt t="30602" x="8197850" y="1162050"/>
          <p14:tracePt t="30620" x="8191500" y="1136650"/>
          <p14:tracePt t="30637" x="8178800" y="1066800"/>
          <p14:tracePt t="30653" x="8172450" y="1041400"/>
          <p14:tracePt t="30670" x="8153400" y="990600"/>
          <p14:tracePt t="30687" x="8147050" y="971550"/>
          <p14:tracePt t="30703" x="8140700" y="958850"/>
          <p14:tracePt t="30720" x="8140700" y="952500"/>
          <p14:tracePt t="30737" x="8140700" y="946150"/>
          <p14:tracePt t="30888" x="8140700" y="952500"/>
          <p14:tracePt t="30898" x="8140700" y="958850"/>
          <p14:tracePt t="30901" x="8140700" y="971550"/>
          <p14:tracePt t="30912" x="8147050" y="990600"/>
          <p14:tracePt t="30920" x="8153400" y="1009650"/>
          <p14:tracePt t="30937" x="8166100" y="1054100"/>
          <p14:tracePt t="30953" x="8172450" y="1079500"/>
          <p14:tracePt t="30969" x="8191500" y="1155700"/>
          <p14:tracePt t="30987" x="8204200" y="1225550"/>
          <p14:tracePt t="31003" x="8223250" y="1270000"/>
          <p14:tracePt t="31020" x="8229600" y="1339850"/>
          <p14:tracePt t="31037" x="8235950" y="1384300"/>
          <p14:tracePt t="31053" x="8242300" y="1454150"/>
          <p14:tracePt t="31069" x="8242300" y="1498600"/>
          <p14:tracePt t="31087" x="8248650" y="1587500"/>
          <p14:tracePt t="31103" x="8248650" y="1663700"/>
          <p14:tracePt t="31119" x="8248650" y="1701800"/>
          <p14:tracePt t="31152" x="8261350" y="1771650"/>
          <p14:tracePt t="31153" x="8261350" y="1790700"/>
          <p14:tracePt t="31170" x="8261350" y="1847850"/>
          <p14:tracePt t="31186" x="8261350" y="1898650"/>
          <p14:tracePt t="31203" x="8261350" y="1924050"/>
          <p14:tracePt t="31220" x="8255000" y="1993900"/>
          <p14:tracePt t="31236" x="8248650" y="2025650"/>
          <p14:tracePt t="31236" x="8242300" y="2063750"/>
          <p14:tracePt t="31253" x="8229600" y="2095500"/>
          <p14:tracePt t="31269" x="8191500" y="2152650"/>
          <p14:tracePt t="31286" x="8178800" y="2178050"/>
          <p14:tracePt t="31303" x="8147050" y="2228850"/>
          <p14:tracePt t="31320" x="8134350" y="2254250"/>
          <p14:tracePt t="31336" x="8108950" y="2292350"/>
          <p14:tracePt t="31352" x="8089900" y="2324100"/>
          <p14:tracePt t="31370" x="8083550" y="2343150"/>
          <p14:tracePt t="31386" x="8064500" y="2368550"/>
          <p14:tracePt t="31403" x="8051800" y="2374900"/>
          <p14:tracePt t="31419" x="8039100" y="2393950"/>
          <p14:tracePt t="31437" x="8020050" y="2400300"/>
          <p14:tracePt t="31452" x="8007350" y="2413000"/>
          <p14:tracePt t="31469" x="7975600" y="2432050"/>
          <p14:tracePt t="31486" x="7950200" y="2444750"/>
          <p14:tracePt t="31503" x="7893050" y="2470150"/>
          <p14:tracePt t="31520" x="7842250" y="2495550"/>
          <p14:tracePt t="31537" x="7823200" y="2501900"/>
          <p14:tracePt t="31552" x="7797800" y="2520950"/>
          <p14:tracePt t="31568" x="7791450" y="2527300"/>
          <p14:tracePt t="31585" x="7778750" y="2533650"/>
          <p14:tracePt t="31602" x="7772400" y="2546350"/>
          <p14:tracePt t="31640" x="7766050" y="2546350"/>
          <p14:tracePt t="31641" x="7766050" y="2552700"/>
          <p14:tracePt t="31652" x="7759700" y="2559050"/>
          <p14:tracePt t="32119" x="7766050" y="2559050"/>
          <p14:tracePt t="32160" x="7772400" y="2559050"/>
          <p14:tracePt t="32914" x="7772400" y="2565400"/>
          <p14:tracePt t="32955" x="7778750" y="2565400"/>
          <p14:tracePt t="33016" x="7785100" y="2565400"/>
          <p14:tracePt t="33057" x="7791450" y="2565400"/>
          <p14:tracePt t="33068" x="7791450" y="2571750"/>
          <p14:tracePt t="33088" x="7797800" y="2571750"/>
          <p14:tracePt t="33111" x="7797800" y="2578100"/>
          <p14:tracePt t="37513" x="7804150" y="2578100"/>
          <p14:tracePt t="37555" x="7810500" y="2578100"/>
          <p14:tracePt t="47994" x="7804150" y="2571750"/>
          <p14:tracePt t="48005" x="7785100" y="2552700"/>
          <p14:tracePt t="48015" x="7766050" y="2533650"/>
          <p14:tracePt t="48025" x="7747000" y="2501900"/>
          <p14:tracePt t="48045" x="7677150" y="2432050"/>
          <p14:tracePt t="48056" x="7639050" y="2393950"/>
          <p14:tracePt t="48057" x="7607300" y="2355850"/>
          <p14:tracePt t="48069" x="7575550" y="2317750"/>
          <p14:tracePt t="48086" x="7524750" y="2260600"/>
          <p14:tracePt t="48102" x="7493000" y="2209800"/>
          <p14:tracePt t="48119" x="7480300" y="2184400"/>
          <p14:tracePt t="48136" x="7454900" y="2152650"/>
          <p14:tracePt t="48152" x="7442200" y="2139950"/>
          <p14:tracePt t="48169" x="7416800" y="2095500"/>
          <p14:tracePt t="48186" x="7391400" y="2051050"/>
          <p14:tracePt t="48203" x="7378700" y="2032000"/>
          <p14:tracePt t="48219" x="7353300" y="1974850"/>
          <p14:tracePt t="48236" x="7340600" y="1949450"/>
          <p14:tracePt t="48253" x="7321550" y="1905000"/>
          <p14:tracePt t="48269" x="7296150" y="1854200"/>
          <p14:tracePt t="48285" x="7277100" y="1828800"/>
          <p14:tracePt t="48301" x="7245350" y="1771650"/>
          <p14:tracePt t="48320" x="7226300" y="1752600"/>
          <p14:tracePt t="48336" x="7181850" y="1695450"/>
          <p14:tracePt t="48353" x="7150100" y="1657350"/>
          <p14:tracePt t="48369" x="7137400" y="1638300"/>
          <p14:tracePt t="48386" x="7099300" y="1612900"/>
          <p14:tracePt t="48402" x="7080250" y="1593850"/>
          <p14:tracePt t="48419" x="7035800" y="1568450"/>
          <p14:tracePt t="48436" x="6991350" y="1543050"/>
          <p14:tracePt t="48453" x="6972300" y="1530350"/>
          <p14:tracePt t="48469" x="6927850" y="1517650"/>
          <p14:tracePt t="48486" x="6915150" y="1511300"/>
          <p14:tracePt t="48502" x="6889750" y="1511300"/>
          <p14:tracePt t="48519" x="6864350" y="1511300"/>
          <p14:tracePt t="48536" x="6845300" y="1511300"/>
          <p14:tracePt t="48553" x="6826250" y="1517650"/>
          <p14:tracePt t="48570" x="6813550" y="1524000"/>
          <p14:tracePt t="48585" x="6794500" y="1524000"/>
          <p14:tracePt t="48602" x="6788150" y="1530350"/>
          <p14:tracePt t="48619" x="6788150" y="1536700"/>
          <p14:tracePt t="48636" x="6781800" y="1543050"/>
          <p14:tracePt t="48670" x="6775450" y="1549400"/>
          <p14:tracePt t="48670" x="6769100" y="1555750"/>
          <p14:tracePt t="48685" x="6756400" y="1562100"/>
          <p14:tracePt t="48701" x="6750050" y="1568450"/>
          <p14:tracePt t="48718" x="6743700" y="1574800"/>
          <p14:tracePt t="48736" x="6737350" y="1581150"/>
          <p14:tracePt t="48752" x="6731000" y="1581150"/>
          <p14:tracePt t="48769" x="6724650" y="1587500"/>
          <p14:tracePt t="48786" x="6724650" y="1593850"/>
          <p14:tracePt t="48858" x="6718300" y="1593850"/>
          <p14:tracePt t="48868" x="6718300" y="1600200"/>
          <p14:tracePt t="48886" x="6711950" y="1600200"/>
          <p14:tracePt t="48887" x="6705600" y="1612900"/>
          <p14:tracePt t="48921" x="6692900" y="1612900"/>
          <p14:tracePt t="48936" x="6686550" y="1619250"/>
          <p14:tracePt t="48936" x="6680200" y="1631950"/>
          <p14:tracePt t="48952" x="6673850" y="1631950"/>
          <p14:tracePt t="48969" x="6667500" y="1638300"/>
          <p14:tracePt t="48986" x="6667500" y="1644650"/>
          <p14:tracePt t="49002" x="6661150" y="1644650"/>
          <p14:tracePt t="49019" x="6654800" y="1651000"/>
          <p14:tracePt t="49057" x="6648450" y="1651000"/>
          <p14:tracePt t="49058" x="6642100" y="1651000"/>
          <p14:tracePt t="49069" x="6635750" y="1657350"/>
          <p14:tracePt t="49261" x="6642100" y="1657350"/>
          <p14:tracePt t="49272" x="6648450" y="1657350"/>
          <p14:tracePt t="49282" x="6654800" y="1651000"/>
          <p14:tracePt t="49292" x="6667500" y="1651000"/>
          <p14:tracePt t="49304" x="6686550" y="1651000"/>
          <p14:tracePt t="49304" x="6692900" y="1644650"/>
          <p14:tracePt t="49318" x="6731000" y="1631950"/>
          <p14:tracePt t="49336" x="6750050" y="1631950"/>
          <p14:tracePt t="49352" x="6781800" y="1619250"/>
          <p14:tracePt t="49369" x="6800850" y="1612900"/>
          <p14:tracePt t="49386" x="6838950" y="1600200"/>
          <p14:tracePt t="49402" x="6870700" y="1587500"/>
          <p14:tracePt t="49420" x="6889750" y="1581150"/>
          <p14:tracePt t="49436" x="6934200" y="1568450"/>
          <p14:tracePt t="49452" x="6953250" y="1562100"/>
          <p14:tracePt t="49469" x="6985000" y="1555750"/>
          <p14:tracePt t="49485" x="7023100" y="1549400"/>
          <p14:tracePt t="49503" x="7042150" y="1543050"/>
          <p14:tracePt t="49519" x="7067550" y="1530350"/>
          <p14:tracePt t="49536" x="7086600" y="1524000"/>
          <p14:tracePt t="49553" x="7124700" y="1511300"/>
          <p14:tracePt t="49570" x="7150100" y="1498600"/>
          <p14:tracePt t="49585" x="7162800" y="1492250"/>
          <p14:tracePt t="49601" x="7194550" y="1479550"/>
          <p14:tracePt t="49618" x="7213600" y="1473200"/>
          <p14:tracePt t="49636" x="7245350" y="1454150"/>
          <p14:tracePt t="49668" x="7270750" y="1441450"/>
          <p14:tracePt t="49668" x="7321550" y="1422400"/>
          <p14:tracePt t="49685" x="7366000" y="1403350"/>
          <p14:tracePt t="49701" x="7391400" y="1397000"/>
          <p14:tracePt t="49718" x="7423150" y="1371600"/>
          <p14:tracePt t="49736" x="7454900" y="1352550"/>
          <p14:tracePt t="49752" x="7461250" y="1339850"/>
          <p14:tracePt t="49769" x="7480300" y="1327150"/>
          <p14:tracePt t="49786" x="7486650" y="1314450"/>
          <p14:tracePt t="49802" x="7505700" y="1301750"/>
          <p14:tracePt t="49819" x="7531100" y="1282700"/>
          <p14:tracePt t="49836" x="7543800" y="1270000"/>
          <p14:tracePt t="49852" x="7550150" y="1257300"/>
          <p14:tracePt t="49869" x="7562850" y="1250950"/>
          <p14:tracePt t="49886" x="7569200" y="1238250"/>
          <p14:tracePt t="49902" x="7575550" y="1238250"/>
          <p14:tracePt t="49919" x="7581900" y="1225550"/>
          <p14:tracePt t="49936" x="7600950" y="1212850"/>
          <p14:tracePt t="49952" x="7607300" y="1206500"/>
          <p14:tracePt t="49969" x="7607300" y="1200150"/>
          <p14:tracePt t="52831" x="7613650" y="1200150"/>
          <p14:tracePt t="52872" x="7620000" y="1200150"/>
          <p14:tracePt t="52924" x="7626350" y="1200150"/>
          <p14:tracePt t="52934" x="7632700" y="1200150"/>
          <p14:tracePt t="52941" x="7639050" y="1193800"/>
          <p14:tracePt t="52952" x="7651750" y="1187450"/>
          <p14:tracePt t="52968" x="7658100" y="1181100"/>
          <p14:tracePt t="52984" x="7677150" y="1174750"/>
          <p14:tracePt t="53002" x="7696200" y="1162050"/>
          <p14:tracePt t="53019" x="7702550" y="1162050"/>
          <p14:tracePt t="53036" x="7715250" y="1149350"/>
          <p14:tracePt t="53053" x="7721600" y="1143000"/>
          <p14:tracePt t="53069" x="7734300" y="1136650"/>
          <p14:tracePt t="53086" x="7747000" y="1123950"/>
          <p14:tracePt t="53103" x="7759700" y="1117600"/>
          <p14:tracePt t="53119" x="7772400" y="1111250"/>
          <p14:tracePt t="53136" x="7785100" y="1111250"/>
          <p14:tracePt t="53152" x="7797800" y="1104900"/>
          <p14:tracePt t="53169" x="7816850" y="1104900"/>
          <p14:tracePt t="53186" x="7823200" y="1104900"/>
          <p14:tracePt t="53202" x="7842250" y="1104900"/>
          <p14:tracePt t="53219" x="7848600" y="1104900"/>
          <p14:tracePt t="53235" x="7861300" y="1104900"/>
          <p14:tracePt t="53252" x="7880350" y="1104900"/>
          <p14:tracePt t="53290" x="7893050" y="1104900"/>
          <p14:tracePt t="53302" x="7899400" y="1111250"/>
          <p14:tracePt t="53311" x="7905750" y="1117600"/>
          <p14:tracePt t="53321" x="7931150" y="1136650"/>
          <p14:tracePt t="53336" x="7950200" y="1155700"/>
          <p14:tracePt t="53352" x="7956550" y="1162050"/>
          <p14:tracePt t="53369" x="7962900" y="1174750"/>
          <p14:tracePt t="53385" x="7969250" y="1187450"/>
          <p14:tracePt t="53402" x="7975600" y="1206500"/>
          <p14:tracePt t="53419" x="7981950" y="1225550"/>
          <p14:tracePt t="53436" x="7988300" y="1270000"/>
          <p14:tracePt t="53453" x="8001000" y="1295400"/>
          <p14:tracePt t="53469" x="8007350" y="1314450"/>
          <p14:tracePt t="53486" x="8020050" y="1358900"/>
          <p14:tracePt t="53502" x="8020050" y="1384300"/>
          <p14:tracePt t="53519" x="8026400" y="1428750"/>
          <p14:tracePt t="53536" x="8026400" y="1498600"/>
          <p14:tracePt t="53552" x="8026400" y="1543050"/>
          <p14:tracePt t="53569" x="8026400" y="1619250"/>
          <p14:tracePt t="53586" x="8026400" y="1676400"/>
          <p14:tracePt t="53601" x="8026400" y="1771650"/>
          <p14:tracePt t="53618" x="8026400" y="1879600"/>
          <p14:tracePt t="53635" x="8026400" y="1936750"/>
          <p14:tracePt t="53651" x="8026400" y="2038350"/>
          <p14:tracePt t="53669" x="8026400" y="2070100"/>
          <p14:tracePt t="53669" x="8026400" y="2101850"/>
          <p14:tracePt t="53687" x="8026400" y="2139950"/>
          <p14:tracePt t="53703" x="8013700" y="2171700"/>
          <p14:tracePt t="53718" x="8007350" y="2184400"/>
          <p14:tracePt t="53734" x="7988300" y="2216150"/>
          <p14:tracePt t="53751" x="7981950" y="2228850"/>
          <p14:tracePt t="53768" x="7950200" y="2266950"/>
          <p14:tracePt t="53786" x="7918450" y="2311400"/>
          <p14:tracePt t="53802" x="7899400" y="2324100"/>
          <p14:tracePt t="53819" x="7874000" y="2349500"/>
          <p14:tracePt t="53836" x="7861300" y="2355850"/>
          <p14:tracePt t="53852" x="7842250" y="2368550"/>
          <p14:tracePt t="53869" x="7797800" y="2374900"/>
          <p14:tracePt t="53886" x="7772400" y="2374900"/>
          <p14:tracePt t="53903" x="7696200" y="2381250"/>
          <p14:tracePt t="53919" x="7651750" y="2381250"/>
          <p14:tracePt t="53936" x="7562850" y="2381250"/>
          <p14:tracePt t="53952" x="7505700" y="2381250"/>
          <p14:tracePt t="53969" x="7480300" y="2381250"/>
          <p14:tracePt t="53986" x="7448550" y="2381250"/>
          <p14:tracePt t="54002" x="7429500" y="2381250"/>
          <p14:tracePt t="54019" x="7378700" y="2381250"/>
          <p14:tracePt t="54036" x="7334250" y="2381250"/>
          <p14:tracePt t="54052" x="7296150" y="2374900"/>
          <p14:tracePt t="54069" x="7239000" y="2362200"/>
          <p14:tracePt t="54085" x="7200900" y="2343150"/>
          <p14:tracePt t="54102" x="7156450" y="2317750"/>
          <p14:tracePt t="54119" x="7112000" y="2298700"/>
          <p14:tracePt t="54136" x="7099300" y="2292350"/>
          <p14:tracePt t="54152" x="7073900" y="2273300"/>
          <p14:tracePt t="54169" x="7067550" y="2260600"/>
          <p14:tracePt t="54186" x="7042150" y="2241550"/>
          <p14:tracePt t="54202" x="7023100" y="2228850"/>
          <p14:tracePt t="54219" x="7010400" y="2216150"/>
          <p14:tracePt t="54235" x="6985000" y="2184400"/>
          <p14:tracePt t="54253" x="6972300" y="2165350"/>
          <p14:tracePt t="54269" x="6953250" y="2139950"/>
          <p14:tracePt t="54286" x="6927850" y="2101850"/>
          <p14:tracePt t="54302" x="6915150" y="2082800"/>
          <p14:tracePt t="54319" x="6896100" y="2044700"/>
          <p14:tracePt t="54336" x="6883400" y="2025650"/>
          <p14:tracePt t="54352" x="6851650" y="1974850"/>
          <p14:tracePt t="54369" x="6826250" y="1949450"/>
          <p14:tracePt t="54384" x="6794500" y="1898650"/>
          <p14:tracePt t="54401" x="6762750" y="1847850"/>
          <p14:tracePt t="54419" x="6750050" y="1816100"/>
          <p14:tracePt t="54436" x="6737350" y="1778000"/>
          <p14:tracePt t="54452" x="6731000" y="1758950"/>
          <p14:tracePt t="54469" x="6731000" y="1708150"/>
          <p14:tracePt t="54486" x="6731000" y="1651000"/>
          <p14:tracePt t="54502" x="6743700" y="1625600"/>
          <p14:tracePt t="54519" x="6762750" y="1574800"/>
          <p14:tracePt t="54536" x="6775450" y="1549400"/>
          <p14:tracePt t="54552" x="6813550" y="1479550"/>
          <p14:tracePt t="54569" x="6851650" y="1409700"/>
          <p14:tracePt t="54586" x="6864350" y="1371600"/>
          <p14:tracePt t="54603" x="6896100" y="1308100"/>
          <p14:tracePt t="54619" x="6915150" y="1270000"/>
          <p14:tracePt t="54636" x="6940550" y="1225550"/>
          <p14:tracePt t="54652" x="6972300" y="1187450"/>
          <p14:tracePt t="54669" x="6991350" y="1168400"/>
          <p14:tracePt t="54687" x="7029450" y="1136650"/>
          <p14:tracePt t="54703" x="7042150" y="1117600"/>
          <p14:tracePt t="54719" x="7080250" y="1085850"/>
          <p14:tracePt t="54734" x="7105650" y="1060450"/>
          <p14:tracePt t="54751" x="7124700" y="1047750"/>
          <p14:tracePt t="54769" x="7156450" y="1022350"/>
          <p14:tracePt t="54786" x="7175500" y="1009650"/>
          <p14:tracePt t="54802" x="7213600" y="990600"/>
          <p14:tracePt t="54819" x="7251700" y="977900"/>
          <p14:tracePt t="54836" x="7270750" y="971550"/>
          <p14:tracePt t="54852" x="7315200" y="965200"/>
          <p14:tracePt t="54869" x="7334250" y="965200"/>
          <p14:tracePt t="54885" x="7366000" y="952500"/>
          <p14:tracePt t="54903" x="7404100" y="946150"/>
          <p14:tracePt t="54919" x="7410450" y="939800"/>
          <p14:tracePt t="54936" x="7448550" y="939800"/>
          <p14:tracePt t="54952" x="7467600" y="933450"/>
          <p14:tracePt t="54969" x="7493000" y="933450"/>
          <p14:tracePt t="54986" x="7505700" y="933450"/>
          <p14:tracePt t="55002" x="7518400" y="933450"/>
          <p14:tracePt t="55019" x="7531100" y="933450"/>
          <p14:tracePt t="55035" x="7543800" y="933450"/>
          <p14:tracePt t="55052" x="7575550" y="933450"/>
          <p14:tracePt t="55069" x="7620000" y="939800"/>
          <p14:tracePt t="55085" x="7645400" y="946150"/>
          <p14:tracePt t="55102" x="7708900" y="958850"/>
          <p14:tracePt t="55119" x="7734300" y="971550"/>
          <p14:tracePt t="55135" x="7785100" y="996950"/>
          <p14:tracePt t="55152" x="7829550" y="1022350"/>
          <p14:tracePt t="55169" x="7848600" y="1035050"/>
          <p14:tracePt t="55186" x="7886700" y="1066800"/>
          <p14:tracePt t="55203" x="7899400" y="1079500"/>
          <p14:tracePt t="55219" x="7931150" y="1117600"/>
          <p14:tracePt t="55236" x="7943850" y="1136650"/>
          <p14:tracePt t="55236" x="7956550" y="1162050"/>
          <p14:tracePt t="55252" x="7962900" y="1187450"/>
          <p14:tracePt t="55269" x="7981950" y="1225550"/>
          <p14:tracePt t="55286" x="7981950" y="1250950"/>
          <p14:tracePt t="55302" x="7988300" y="1308100"/>
          <p14:tracePt t="55319" x="7994650" y="1377950"/>
          <p14:tracePt t="55335" x="8001000" y="1409700"/>
          <p14:tracePt t="55352" x="8013700" y="1492250"/>
          <p14:tracePt t="55369" x="8020050" y="1536700"/>
          <p14:tracePt t="55385" x="8026400" y="1619250"/>
          <p14:tracePt t="55402" x="8039100" y="1663700"/>
          <p14:tracePt t="55419" x="8045450" y="1739900"/>
          <p14:tracePt t="55435" x="8045450" y="1822450"/>
          <p14:tracePt t="55452" x="8045450" y="1866900"/>
          <p14:tracePt t="55469" x="8045450" y="1930400"/>
          <p14:tracePt t="55485" x="8045450" y="1968500"/>
          <p14:tracePt t="55502" x="8032750" y="2025650"/>
          <p14:tracePt t="55519" x="8013700" y="2108200"/>
          <p14:tracePt t="55535" x="8007350" y="2146300"/>
          <p14:tracePt t="55552" x="7988300" y="2222500"/>
          <p14:tracePt t="55569" x="7975600" y="2273300"/>
          <p14:tracePt t="55586" x="7956550" y="2355850"/>
          <p14:tracePt t="55602" x="7924800" y="2425700"/>
          <p14:tracePt t="55619" x="7912100" y="2451100"/>
          <p14:tracePt t="55635" x="7886700" y="2508250"/>
          <p14:tracePt t="55652" x="7874000" y="2527300"/>
          <p14:tracePt t="55669" x="7848600" y="2546350"/>
          <p14:tracePt t="55685" x="7816850" y="2571750"/>
          <p14:tracePt t="55703" x="7797800" y="2578100"/>
          <p14:tracePt t="55719" x="7753350" y="2590800"/>
          <p14:tracePt t="55736" x="7727950" y="2597150"/>
          <p14:tracePt t="55752" x="7677150" y="2597150"/>
          <p14:tracePt t="55769" x="7613650" y="2597150"/>
          <p14:tracePt t="55786" x="7569200" y="2597150"/>
          <p14:tracePt t="55802" x="7467600" y="2578100"/>
          <p14:tracePt t="55819" x="7410450" y="2565400"/>
          <p14:tracePt t="55836" x="7283450" y="2514600"/>
          <p14:tracePt t="55853" x="7156450" y="2451100"/>
          <p14:tracePt t="55870" x="7099300" y="2413000"/>
          <p14:tracePt t="55886" x="6985000" y="2336800"/>
          <p14:tracePt t="55903" x="6940550" y="2292350"/>
          <p14:tracePt t="55920" x="6851650" y="2209800"/>
          <p14:tracePt t="55937" x="6788150" y="2146300"/>
          <p14:tracePt t="55953" x="6756400" y="2108200"/>
          <p14:tracePt t="55970" x="6705600" y="2044700"/>
          <p14:tracePt t="55986" x="6686550" y="2012950"/>
          <p14:tracePt t="56003" x="6616700" y="1924050"/>
          <p14:tracePt t="56020" x="6565900" y="1835150"/>
          <p14:tracePt t="56036" x="6546850" y="1790700"/>
          <p14:tracePt t="56053" x="6521450" y="1701800"/>
          <p14:tracePt t="56070" x="6502400" y="1670050"/>
          <p14:tracePt t="56087" x="6496050" y="1600200"/>
          <p14:tracePt t="56103" x="6496050" y="1543050"/>
          <p14:tracePt t="56120" x="6496050" y="1517650"/>
          <p14:tracePt t="56137" x="6508750" y="1454150"/>
          <p14:tracePt t="56153" x="6527800" y="1422400"/>
          <p14:tracePt t="56170" x="6546850" y="1377950"/>
          <p14:tracePt t="56186" x="6584950" y="1327150"/>
          <p14:tracePt t="56203" x="6597650" y="1301750"/>
          <p14:tracePt t="56220" x="6623050" y="1282700"/>
          <p14:tracePt t="56237" x="6642100" y="1270000"/>
          <p14:tracePt t="56253" x="6686550" y="1250950"/>
          <p14:tracePt t="56270" x="6711950" y="1238250"/>
          <p14:tracePt t="56286" x="6775450" y="1219200"/>
          <p14:tracePt t="56303" x="6851650" y="1206500"/>
          <p14:tracePt t="56320" x="6889750" y="1200150"/>
          <p14:tracePt t="56336" x="6959600" y="1193800"/>
          <p14:tracePt t="56353" x="7035800" y="1187450"/>
          <p14:tracePt t="56370" x="7080250" y="1187450"/>
          <p14:tracePt t="56387" x="7150100" y="1187450"/>
          <p14:tracePt t="56403" x="7194550" y="1187450"/>
          <p14:tracePt t="56420" x="7264400" y="1187450"/>
          <p14:tracePt t="56437" x="7296150" y="1193800"/>
          <p14:tracePt t="56453" x="7372350" y="1212850"/>
          <p14:tracePt t="56470" x="7423150" y="1231900"/>
          <p14:tracePt t="56486" x="7448550" y="1238250"/>
          <p14:tracePt t="56503" x="7473950" y="1257300"/>
          <p14:tracePt t="56520" x="7486650" y="1270000"/>
          <p14:tracePt t="56536" x="7512050" y="1295400"/>
          <p14:tracePt t="56553" x="7531100" y="1314450"/>
          <p14:tracePt t="56570" x="7531100" y="1320800"/>
          <p14:tracePt t="56587" x="7543800" y="1333500"/>
          <p14:tracePt t="57444" x="7550150" y="1333500"/>
          <p14:tracePt t="57516" x="7556500" y="1333500"/>
          <p14:tracePt t="57545" x="7569200" y="1333500"/>
          <p14:tracePt t="57546" x="7575550" y="1333500"/>
          <p14:tracePt t="57553" x="7613650" y="1320800"/>
          <p14:tracePt t="57570" x="7639050" y="1314450"/>
          <p14:tracePt t="57587" x="7689850" y="1289050"/>
          <p14:tracePt t="57603" x="7715250" y="1282700"/>
          <p14:tracePt t="57619" x="7759700" y="1257300"/>
          <p14:tracePt t="57635" x="7785100" y="1238250"/>
          <p14:tracePt t="57653" x="7804150" y="1231900"/>
          <p14:tracePt t="57670" x="7829550" y="1212850"/>
          <p14:tracePt t="57687" x="7842250" y="1200150"/>
          <p14:tracePt t="57703" x="7874000" y="1187450"/>
          <p14:tracePt t="57719" x="7886700" y="1174750"/>
          <p14:tracePt t="57719" x="7899400" y="1162050"/>
          <p14:tracePt t="57736" x="7905750" y="1149350"/>
          <p14:tracePt t="57752" x="7918450" y="1143000"/>
          <p14:tracePt t="57770" x="7924800" y="1136650"/>
          <p14:tracePt t="57951" x="7931150" y="1136650"/>
          <p14:tracePt t="58014" x="7931150" y="1143000"/>
          <p14:tracePt t="58029" x="7924800" y="1149350"/>
          <p14:tracePt t="58036" x="7918450" y="1155700"/>
          <p14:tracePt t="58038" x="7912100" y="1162050"/>
          <p14:tracePt t="58053" x="7905750" y="1193800"/>
          <p14:tracePt t="58070" x="7899400" y="1212850"/>
          <p14:tracePt t="58086" x="7867650" y="1263650"/>
          <p14:tracePt t="58103" x="7848600" y="1333500"/>
          <p14:tracePt t="58120" x="7835900" y="1384300"/>
          <p14:tracePt t="58136" x="7791450" y="1485900"/>
          <p14:tracePt t="58153" x="7772400" y="1524000"/>
          <p14:tracePt t="58170" x="7727950" y="1593850"/>
          <p14:tracePt t="58186" x="7677150" y="1638300"/>
          <p14:tracePt t="58203" x="7658100" y="1657350"/>
          <p14:tracePt t="58220" x="7620000" y="1689100"/>
          <p14:tracePt t="58237" x="7607300" y="1701800"/>
          <p14:tracePt t="58253" x="7600950" y="1714500"/>
          <p14:tracePt t="58270" x="7581900" y="1727200"/>
          <p14:tracePt t="58286" x="7581900" y="1733550"/>
          <p14:tracePt t="58303" x="7575550" y="1739900"/>
          <p14:tracePt t="58320" x="7569200" y="1752600"/>
          <p14:tracePt t="58336" x="7562850" y="1758950"/>
          <p14:tracePt t="58353" x="7556500" y="1765300"/>
          <p14:tracePt t="58442" x="7562850" y="1765300"/>
          <p14:tracePt t="58464" x="7581900" y="1765300"/>
          <p14:tracePt t="58474" x="7594600" y="1765300"/>
          <p14:tracePt t="58484" x="7664450" y="1765300"/>
          <p14:tracePt t="58505" x="7715250" y="1765300"/>
          <p14:tracePt t="58506" x="7772400" y="1765300"/>
          <p14:tracePt t="58520" x="7848600" y="1765300"/>
          <p14:tracePt t="58537" x="7975600" y="1765300"/>
          <p14:tracePt t="58553" x="8077200" y="1765300"/>
          <p14:tracePt t="58570" x="8102600" y="1765300"/>
          <p14:tracePt t="58587" x="8121650" y="1765300"/>
          <p14:tracePt t="60960" x="8128000" y="1765300"/>
          <p14:tracePt t="61551" x="8134350" y="1765300"/>
          <p14:tracePt t="61776" x="8134350" y="1758950"/>
          <p14:tracePt t="61796" x="8140700" y="1746250"/>
          <p14:tracePt t="61806" x="8140700" y="1727200"/>
          <p14:tracePt t="61817" x="8147050" y="1714500"/>
          <p14:tracePt t="61836" x="8153400" y="1701800"/>
          <p14:tracePt t="61837" x="8166100" y="1657350"/>
          <p14:tracePt t="61853" x="8178800" y="1625600"/>
          <p14:tracePt t="61870" x="8185150" y="1619250"/>
          <p14:tracePt t="61886" x="8191500" y="1600200"/>
          <p14:tracePt t="61922" x="8197850" y="1593850"/>
          <p14:tracePt t="61923" x="8197850" y="1581150"/>
          <p14:tracePt t="61936" x="8204200" y="1568450"/>
          <p14:tracePt t="61954" x="8210550" y="1562100"/>
          <p14:tracePt t="61970" x="8216900" y="1543050"/>
          <p14:tracePt t="61987" x="8223250" y="1536700"/>
          <p14:tracePt t="62003" x="8229600" y="1517650"/>
          <p14:tracePt t="62020" x="8229600" y="1498600"/>
          <p14:tracePt t="62036" x="8229600" y="1485900"/>
          <p14:tracePt t="62053" x="8229600" y="1466850"/>
          <p14:tracePt t="62070" x="8229600" y="1454150"/>
          <p14:tracePt t="62086" x="8229600" y="1435100"/>
          <p14:tracePt t="62103" x="8229600" y="1409700"/>
          <p14:tracePt t="62120" x="8229600" y="1403350"/>
          <p14:tracePt t="62137" x="8229600" y="1384300"/>
          <p14:tracePt t="62153" x="8216900" y="1377950"/>
          <p14:tracePt t="62170" x="8204200" y="1346200"/>
          <p14:tracePt t="62187" x="8185150" y="1327150"/>
          <p14:tracePt t="62203" x="8185150" y="1320800"/>
          <p14:tracePt t="62220" x="8166100" y="1301750"/>
          <p14:tracePt t="62236" x="8159750" y="1295400"/>
          <p14:tracePt t="62253" x="8153400" y="1289050"/>
          <p14:tracePt t="62269" x="8140700" y="1276350"/>
          <p14:tracePt t="62318" x="8134350" y="1270000"/>
          <p14:tracePt t="62339" x="8128000" y="1263650"/>
          <p14:tracePt t="62362" x="8121650" y="1257300"/>
          <p14:tracePt t="62433" x="8115300" y="1250950"/>
          <p14:tracePt t="62453" x="8108950" y="1244600"/>
          <p14:tracePt t="62474" x="8102600" y="1238250"/>
          <p14:tracePt t="62485" x="8096250" y="1231900"/>
          <p14:tracePt t="62495" x="8083550" y="1219200"/>
          <p14:tracePt t="62516" x="8070850" y="1206500"/>
          <p14:tracePt t="62519" x="8064500" y="1200150"/>
          <p14:tracePt t="62547" x="8051800" y="1187450"/>
          <p14:tracePt t="62569" x="8045450" y="1181100"/>
          <p14:tracePt t="62578" x="8039100" y="1181100"/>
          <p14:tracePt t="62589" x="8039100" y="1174750"/>
          <p14:tracePt t="62610" x="8032750" y="1168400"/>
          <p14:tracePt t="62631" x="8026400" y="1162050"/>
          <p14:tracePt t="62662" x="8020050" y="1155700"/>
          <p14:tracePt t="64169" x="8026400" y="1155700"/>
          <p14:tracePt t="64179" x="8032750" y="1168400"/>
          <p14:tracePt t="64189" x="8039100" y="1174750"/>
          <p14:tracePt t="64202" x="8039100" y="1187450"/>
          <p14:tracePt t="64206" x="8051800" y="1200150"/>
          <p14:tracePt t="64219" x="8070850" y="1238250"/>
          <p14:tracePt t="64235" x="8096250" y="1282700"/>
          <p14:tracePt t="64252" x="8108950" y="1308100"/>
          <p14:tracePt t="64268" x="8134350" y="1352550"/>
          <p14:tracePt t="64285" x="8147050" y="1377950"/>
          <p14:tracePt t="64302" x="8166100" y="1428750"/>
          <p14:tracePt t="64318" x="8197850" y="1492250"/>
          <p14:tracePt t="64335" x="8204200" y="1517650"/>
          <p14:tracePt t="64352" x="8223250" y="1568450"/>
          <p14:tracePt t="64369" x="8235950" y="1593850"/>
          <p14:tracePt t="64385" x="8248650" y="1631950"/>
          <p14:tracePt t="64402" x="8255000" y="1663700"/>
          <p14:tracePt t="64418" x="8255000" y="1670050"/>
          <p14:tracePt t="64435" x="8267700" y="1689100"/>
          <p14:tracePt t="64452" x="8274050" y="1689100"/>
          <p14:tracePt t="64469" x="8280400" y="1714500"/>
          <p14:tracePt t="64486" x="8280400" y="1733550"/>
          <p14:tracePt t="64502" x="8280400" y="1746250"/>
          <p14:tracePt t="64519" x="8280400" y="1784350"/>
          <p14:tracePt t="64535" x="8286750" y="1809750"/>
          <p14:tracePt t="64552" x="8286750" y="1860550"/>
          <p14:tracePt t="64568" x="8293100" y="1898650"/>
          <p14:tracePt t="64586" x="8293100" y="1917700"/>
          <p14:tracePt t="64604" x="8293100" y="1943100"/>
          <p14:tracePt t="64620" x="8293100" y="1949450"/>
          <p14:tracePt t="64637" x="8293100" y="1968500"/>
          <p14:tracePt t="64653" x="8293100" y="1993900"/>
          <p14:tracePt t="64670" x="8293100" y="2006600"/>
          <p14:tracePt t="64686" x="8293100" y="2038350"/>
          <p14:tracePt t="64705" x="8293100" y="2051050"/>
          <p14:tracePt t="64720" x="8293100" y="2082800"/>
          <p14:tracePt t="64735" x="8293100" y="2101850"/>
          <p14:tracePt t="64752" x="8293100" y="2133600"/>
          <p14:tracePt t="64768" x="8293100" y="2165350"/>
          <p14:tracePt t="64787" x="8293100" y="2184400"/>
          <p14:tracePt t="64804" x="8286750" y="2241550"/>
          <p14:tracePt t="64821" x="8267700" y="2292350"/>
          <p14:tracePt t="64837" x="8261350" y="2311400"/>
          <p14:tracePt t="64854" x="8248650" y="2355850"/>
          <p14:tracePt t="64870" x="8242300" y="2368550"/>
          <p14:tracePt t="64886" x="8229600" y="2387600"/>
          <p14:tracePt t="64904" x="8223250" y="2400300"/>
          <p14:tracePt t="64920" x="8216900" y="2413000"/>
          <p14:tracePt t="64937" x="8216900" y="2419350"/>
          <p14:tracePt t="64954" x="8216900" y="2425700"/>
          <p14:tracePt t="68126" x="8210550" y="2425700"/>
          <p14:tracePt t="68136" x="8197850" y="2425700"/>
          <p14:tracePt t="68146" x="8185150" y="2425700"/>
          <p14:tracePt t="68169" x="8089900" y="2400300"/>
          <p14:tracePt t="68171" x="8026400" y="2387600"/>
          <p14:tracePt t="68186" x="7835900" y="2330450"/>
          <p14:tracePt t="68204" x="7600950" y="2273300"/>
          <p14:tracePt t="68220" x="7493000" y="2247900"/>
          <p14:tracePt t="68236" x="7270750" y="2190750"/>
          <p14:tracePt t="68253" x="7175500" y="2165350"/>
          <p14:tracePt t="68269" x="7010400" y="2139950"/>
          <p14:tracePt t="68287" x="6877050" y="2114550"/>
          <p14:tracePt t="68303" x="6832600" y="2108200"/>
          <p14:tracePt t="68319" x="6737350" y="2101850"/>
          <p14:tracePt t="68336" x="6673850" y="2101850"/>
          <p14:tracePt t="68354" x="6642100" y="2101850"/>
          <p14:tracePt t="68370" x="6597650" y="2101850"/>
          <p14:tracePt t="68386" x="6578600" y="2095500"/>
          <p14:tracePt t="68404" x="6572250" y="2095500"/>
          <p14:tracePt t="68419" x="6565900" y="2095500"/>
          <p14:tracePt t="68436" x="6553200" y="2095500"/>
          <p14:tracePt t="68453" x="6521450" y="2082800"/>
          <p14:tracePt t="68470" x="6483350" y="2076450"/>
          <p14:tracePt t="68486" x="6394450" y="2057400"/>
          <p14:tracePt t="68503" x="6299200" y="2044700"/>
          <p14:tracePt t="68520" x="6267450" y="2044700"/>
          <p14:tracePt t="68536" x="6242050" y="2038350"/>
          <p14:tracePt t="68643" x="6242050" y="2032000"/>
          <p14:tracePt t="68685" x="6242050" y="2025650"/>
          <p14:tracePt t="69794" x="6235700" y="2025650"/>
          <p14:tracePt t="69804" x="6229350" y="2025650"/>
          <p14:tracePt t="69820" x="6210300" y="2025650"/>
          <p14:tracePt t="69820" x="6159500" y="2025650"/>
          <p14:tracePt t="69836" x="6115050" y="2025650"/>
          <p14:tracePt t="69853" x="5975350" y="2025650"/>
          <p14:tracePt t="69869" x="5886450" y="2038350"/>
          <p14:tracePt t="69886" x="5695950" y="2038350"/>
          <p14:tracePt t="69904" x="5499100" y="2044700"/>
          <p14:tracePt t="69921" x="5410200" y="2063750"/>
          <p14:tracePt t="69936" x="5232400" y="2101850"/>
          <p14:tracePt t="69953" x="5156200" y="2114550"/>
          <p14:tracePt t="69969" x="4991100" y="2139950"/>
          <p14:tracePt t="69986" x="4806950" y="2171700"/>
          <p14:tracePt t="70003" x="4718050" y="2171700"/>
          <p14:tracePt t="70019" x="4559300" y="2178050"/>
          <p14:tracePt t="70036" x="4425950" y="2178050"/>
          <p14:tracePt t="70053" x="4368800" y="2178050"/>
          <p14:tracePt t="70069" x="4254500" y="2178050"/>
          <p14:tracePt t="70086" x="4197350" y="2178050"/>
          <p14:tracePt t="70103" x="4057650" y="2178050"/>
          <p14:tracePt t="70120" x="3968750" y="2178050"/>
          <p14:tracePt t="70136" x="3829050" y="2178050"/>
          <p14:tracePt t="70153" x="3708400" y="2178050"/>
          <p14:tracePt t="70169" x="3663950" y="2178050"/>
          <p14:tracePt t="70186" x="3600450" y="2178050"/>
          <p14:tracePt t="70203" x="3562350" y="2178050"/>
          <p14:tracePt t="70219" x="3517900" y="2178050"/>
          <p14:tracePt t="70236" x="3448050" y="2178050"/>
          <p14:tracePt t="70253" x="3416300" y="2178050"/>
          <p14:tracePt t="70269" x="3346450" y="2178050"/>
          <p14:tracePt t="70286" x="3327400" y="2178050"/>
          <p14:tracePt t="70303" x="3257550" y="2178050"/>
          <p14:tracePt t="70319" x="3194050" y="2178050"/>
          <p14:tracePt t="70336" x="3149600" y="2178050"/>
          <p14:tracePt t="70353" x="3048000" y="2178050"/>
          <p14:tracePt t="70369" x="2997200" y="2178050"/>
          <p14:tracePt t="70386" x="2876550" y="2178050"/>
          <p14:tracePt t="70403" x="2762250" y="2165350"/>
          <p14:tracePt t="70420" x="2705100" y="2159000"/>
          <p14:tracePt t="70436" x="2578100" y="2152650"/>
          <p14:tracePt t="70454" x="2508250" y="2152650"/>
          <p14:tracePt t="70470" x="2368550" y="2152650"/>
          <p14:tracePt t="70486" x="2247900" y="2139950"/>
          <p14:tracePt t="70503" x="2216150" y="2139950"/>
          <p14:tracePt t="70519" x="2178050" y="2139950"/>
          <p14:tracePt t="70585" x="2171700" y="2139950"/>
          <p14:tracePt t="70595" x="2165350" y="2139950"/>
          <p14:tracePt t="70611" x="2152650" y="2139950"/>
          <p14:tracePt t="70618" x="2139950" y="2139950"/>
          <p14:tracePt t="70619" x="2120900" y="2133600"/>
          <p14:tracePt t="70635" x="2095500" y="2127250"/>
          <p14:tracePt t="70652" x="2076450" y="2120900"/>
          <p14:tracePt t="70669" x="2076450" y="2114550"/>
          <p14:tracePt t="70686" x="2063750" y="2108200"/>
          <p14:tracePt t="70704" x="2057400" y="2095500"/>
          <p14:tracePt t="70720" x="2038350" y="2063750"/>
          <p14:tracePt t="70735" x="2025650" y="2051050"/>
          <p14:tracePt t="70752" x="1993900" y="2000250"/>
          <p14:tracePt t="70769" x="1974850" y="1962150"/>
          <p14:tracePt t="70786" x="1968500" y="1924050"/>
          <p14:tracePt t="70803" x="1968500" y="1873250"/>
          <p14:tracePt t="70820" x="1968500" y="1835150"/>
          <p14:tracePt t="70836" x="1968500" y="1809750"/>
          <p14:tracePt t="70853" x="1974850" y="1771650"/>
          <p14:tracePt t="70870" x="1981200" y="1758950"/>
          <p14:tracePt t="70886" x="1993900" y="1727200"/>
          <p14:tracePt t="70904" x="2019300" y="1689100"/>
          <p14:tracePt t="70921" x="2025650" y="1670050"/>
          <p14:tracePt t="70937" x="2051050" y="1619250"/>
          <p14:tracePt t="70954" x="2057400" y="1600200"/>
          <p14:tracePt t="70969" x="2076450" y="1543050"/>
          <p14:tracePt t="70986" x="2089150" y="1511300"/>
          <p14:tracePt t="71003" x="2114550" y="1460500"/>
          <p14:tracePt t="71019" x="2120900" y="1428750"/>
          <p14:tracePt t="71036" x="2120900" y="1403350"/>
          <p14:tracePt t="71053" x="2120900" y="1365250"/>
          <p14:tracePt t="71070" x="2120900" y="1339850"/>
          <p14:tracePt t="71086" x="2108200" y="1301750"/>
          <p14:tracePt t="71103" x="2076450" y="1250950"/>
          <p14:tracePt t="71119" x="2063750" y="1225550"/>
          <p14:tracePt t="71136" x="2025650" y="1193800"/>
          <p14:tracePt t="71153" x="2012950" y="1181100"/>
          <p14:tracePt t="71169" x="1981200" y="1162050"/>
          <p14:tracePt t="71186" x="1949450" y="1149350"/>
          <p14:tracePt t="71203" x="1936750" y="1149350"/>
          <p14:tracePt t="71219" x="1885950" y="1136650"/>
          <p14:tracePt t="71236" x="1847850" y="1130300"/>
          <p14:tracePt t="71253" x="1758950" y="1123950"/>
          <p14:tracePt t="71270" x="1651000" y="1123950"/>
          <p14:tracePt t="71286" x="1593850" y="1111250"/>
          <p14:tracePt t="71303" x="1504950" y="1111250"/>
          <p14:tracePt t="71319" x="1479550" y="1111250"/>
          <p14:tracePt t="71336" x="1428750" y="1111250"/>
          <p14:tracePt t="71353" x="1397000" y="1111250"/>
          <p14:tracePt t="71369" x="1371600" y="1117600"/>
          <p14:tracePt t="71386" x="1320800" y="1130300"/>
          <p14:tracePt t="71403" x="1289050" y="1136650"/>
          <p14:tracePt t="71420" x="1231900" y="1155700"/>
          <p14:tracePt t="71436" x="1181100" y="1181100"/>
          <p14:tracePt t="71454" x="1168400" y="1187450"/>
          <p14:tracePt t="71469" x="1143000" y="1212850"/>
          <p14:tracePt t="71486" x="1136650" y="1225550"/>
          <p14:tracePt t="71503" x="1123950" y="1257300"/>
          <p14:tracePt t="71519" x="1117600" y="1308100"/>
          <p14:tracePt t="71536" x="1117600" y="1333500"/>
          <p14:tracePt t="71554" x="1111250" y="1390650"/>
          <p14:tracePt t="71570" x="1111250" y="1416050"/>
          <p14:tracePt t="71586" x="1098550" y="1460500"/>
          <p14:tracePt t="71605" x="1085850" y="1492250"/>
          <p14:tracePt t="71620" x="1079500" y="1504950"/>
          <p14:tracePt t="71635" x="1066800" y="1543050"/>
          <p14:tracePt t="71652" x="1060450" y="1562100"/>
          <p14:tracePt t="71670" x="1054100" y="1593850"/>
          <p14:tracePt t="71687" x="1041400" y="1644650"/>
          <p14:tracePt t="71704" x="1022350" y="1670050"/>
          <p14:tracePt t="71719" x="1009650" y="1714500"/>
          <p14:tracePt t="71735" x="1003300" y="1739900"/>
          <p14:tracePt t="71752" x="990600" y="1778000"/>
          <p14:tracePt t="71769" x="984250" y="1809750"/>
          <p14:tracePt t="71786" x="984250" y="1828800"/>
          <p14:tracePt t="71804" x="984250" y="1873250"/>
          <p14:tracePt t="71819" x="984250" y="1892300"/>
          <p14:tracePt t="71836" x="984250" y="1949450"/>
          <p14:tracePt t="71853" x="984250" y="2000250"/>
          <p14:tracePt t="71870" x="984250" y="2025650"/>
          <p14:tracePt t="71886" x="984250" y="2057400"/>
          <p14:tracePt t="71903" x="984250" y="2070100"/>
          <p14:tracePt t="71920" x="996950" y="2108200"/>
          <p14:tracePt t="71937" x="1016000" y="2152650"/>
          <p14:tracePt t="71954" x="1041400" y="2178050"/>
          <p14:tracePt t="71969" x="1073150" y="2235200"/>
          <p14:tracePt t="71986" x="1098550" y="2260600"/>
          <p14:tracePt t="72003" x="1136650" y="2311400"/>
          <p14:tracePt t="72019" x="1155700" y="2330450"/>
          <p14:tracePt t="72036" x="1187450" y="2362200"/>
          <p14:tracePt t="72053" x="1212850" y="2387600"/>
          <p14:tracePt t="72070" x="1231900" y="2400300"/>
          <p14:tracePt t="72086" x="1263650" y="2419350"/>
          <p14:tracePt t="72103" x="1276350" y="2419350"/>
          <p14:tracePt t="72119" x="1295400" y="2425700"/>
          <p14:tracePt t="72136" x="1327150" y="2425700"/>
          <p14:tracePt t="72153" x="1346200" y="2425700"/>
          <p14:tracePt t="72169" x="1390650" y="2419350"/>
          <p14:tracePt t="72187" x="1428750" y="2400300"/>
          <p14:tracePt t="72203" x="1498600" y="2374900"/>
          <p14:tracePt t="72219" x="1581150" y="2343150"/>
          <p14:tracePt t="72236" x="1619250" y="2330450"/>
          <p14:tracePt t="72253" x="1676400" y="2305050"/>
          <p14:tracePt t="72269" x="1695450" y="2292350"/>
          <p14:tracePt t="72286" x="1720850" y="2254250"/>
          <p14:tracePt t="72303" x="1752600" y="2190750"/>
          <p14:tracePt t="72319" x="1765300" y="2165350"/>
          <p14:tracePt t="72336" x="1784350" y="2089150"/>
          <p14:tracePt t="72353" x="1803400" y="2057400"/>
          <p14:tracePt t="72369" x="1822450" y="1981200"/>
          <p14:tracePt t="72386" x="1835150" y="1924050"/>
          <p14:tracePt t="72403" x="1847850" y="1898650"/>
          <p14:tracePt t="72420" x="1860550" y="1822450"/>
          <p14:tracePt t="72436" x="1873250" y="1778000"/>
          <p14:tracePt t="72453" x="1879600" y="1676400"/>
          <p14:tracePt t="72469" x="1879600" y="1581150"/>
          <p14:tracePt t="72486" x="1879600" y="1524000"/>
          <p14:tracePt t="72503" x="1879600" y="1435100"/>
          <p14:tracePt t="72519" x="1866900" y="1390650"/>
          <p14:tracePt t="72536" x="1847850" y="1327150"/>
          <p14:tracePt t="72553" x="1828800" y="1270000"/>
          <p14:tracePt t="72570" x="1816100" y="1250950"/>
          <p14:tracePt t="72586" x="1797050" y="1212850"/>
          <p14:tracePt t="72605" x="1784350" y="1200150"/>
          <p14:tracePt t="72619" x="1765300" y="1181100"/>
          <p14:tracePt t="72635" x="1746250" y="1174750"/>
          <p14:tracePt t="72652" x="1714500" y="1174750"/>
          <p14:tracePt t="72668" x="1676400" y="1174750"/>
          <p14:tracePt t="72687" x="1657350" y="1174750"/>
          <p14:tracePt t="72704" x="1619250" y="1187450"/>
          <p14:tracePt t="72720" x="1600200" y="1200150"/>
          <p14:tracePt t="72735" x="1581150" y="1231900"/>
          <p14:tracePt t="72752" x="1555750" y="1270000"/>
          <p14:tracePt t="72768" x="1543050" y="1289050"/>
          <p14:tracePt t="72785" x="1524000" y="1320800"/>
          <p14:tracePt t="72804" x="1511300" y="1365250"/>
          <p14:tracePt t="72819" x="1498600" y="1384300"/>
          <p14:tracePt t="72836" x="1485900" y="1428750"/>
          <p14:tracePt t="72853" x="1473200" y="1454150"/>
          <p14:tracePt t="72870" x="1454150" y="1498600"/>
          <p14:tracePt t="72886" x="1447800" y="1536700"/>
          <p14:tracePt t="72903" x="1441450" y="1562100"/>
          <p14:tracePt t="72920" x="1428750" y="1600200"/>
          <p14:tracePt t="72936" x="1428750" y="1625600"/>
          <p14:tracePt t="72954" x="1422400" y="1682750"/>
          <p14:tracePt t="72970" x="1422400" y="1714500"/>
          <p14:tracePt t="72986" x="1422400" y="1771650"/>
          <p14:tracePt t="73003" x="1422400" y="1828800"/>
          <p14:tracePt t="73019" x="1422400" y="1854200"/>
          <p14:tracePt t="73036" x="1435100" y="1905000"/>
          <p14:tracePt t="73053" x="1447800" y="1924050"/>
          <p14:tracePt t="73070" x="1479550" y="1974850"/>
          <p14:tracePt t="73086" x="1511300" y="2012950"/>
          <p14:tracePt t="73102" x="1530350" y="2032000"/>
          <p14:tracePt t="73118" x="1587500" y="2076450"/>
          <p14:tracePt t="73135" x="1625600" y="2108200"/>
          <p14:tracePt t="73152" x="1689100" y="2152650"/>
          <p14:tracePt t="73169" x="1758950" y="2197100"/>
          <p14:tracePt t="73186" x="1784350" y="2209800"/>
          <p14:tracePt t="73203" x="1809750" y="2222500"/>
          <p14:tracePt t="73220" x="1828800" y="2228850"/>
          <p14:tracePt t="73236" x="1873250" y="2235200"/>
          <p14:tracePt t="73253" x="1949450" y="2241550"/>
          <p14:tracePt t="73269" x="2000250" y="2260600"/>
          <p14:tracePt t="73286" x="2070100" y="2273300"/>
          <p14:tracePt t="73303" x="2095500" y="2279650"/>
          <p14:tracePt t="73320" x="2127250" y="2286000"/>
          <p14:tracePt t="73337" x="2133600" y="2298700"/>
          <p14:tracePt t="73517" x="2139950" y="2298700"/>
          <p14:tracePt t="73579" x="2146300" y="2298700"/>
          <p14:tracePt t="73599" x="2152650" y="2292350"/>
          <p14:tracePt t="73619" x="2159000" y="2286000"/>
          <p14:tracePt t="73640" x="2159000" y="2279650"/>
          <p14:tracePt t="73650" x="2165350" y="2273300"/>
          <p14:tracePt t="73661" x="2171700" y="2266950"/>
          <p14:tracePt t="73675" x="2171700" y="2260600"/>
          <p14:tracePt t="73686" x="2184400" y="2254250"/>
          <p14:tracePt t="73704" x="2197100" y="2241550"/>
          <p14:tracePt t="73721" x="2228850" y="2222500"/>
          <p14:tracePt t="73737" x="2298700" y="2209800"/>
          <p14:tracePt t="73755" x="2349500" y="2190750"/>
          <p14:tracePt t="73770" x="2438400" y="2178050"/>
          <p14:tracePt t="73787" x="2482850" y="2171700"/>
          <p14:tracePt t="73804" x="2559050" y="2152650"/>
          <p14:tracePt t="73820" x="2616200" y="2139950"/>
          <p14:tracePt t="73837" x="2660650" y="2133600"/>
          <p14:tracePt t="73854" x="2794000" y="2127250"/>
          <p14:tracePt t="73871" x="2857500" y="2127250"/>
          <p14:tracePt t="73887" x="2997200" y="2127250"/>
          <p14:tracePt t="73904" x="3111500" y="2127250"/>
          <p14:tracePt t="73921" x="3155950" y="2127250"/>
          <p14:tracePt t="73936" x="3194050" y="2127250"/>
          <p14:tracePt t="73953" x="3213100" y="2127250"/>
          <p14:tracePt t="73971" x="3225800" y="2127250"/>
          <p14:tracePt t="73988" x="3238500" y="2127250"/>
          <p14:tracePt t="74370" x="3244850" y="2127250"/>
          <p14:tracePt t="74412" x="3251200" y="2127250"/>
          <p14:tracePt t="75054" x="3257550" y="2127250"/>
          <p14:tracePt t="75319" x="3263900" y="2127250"/>
          <p14:tracePt t="75339" x="3270250" y="2127250"/>
          <p14:tracePt t="75351" x="3276600" y="2127250"/>
          <p14:tracePt t="75356" x="3282950" y="2127250"/>
          <p14:tracePt t="75371" x="3295650" y="2127250"/>
          <p14:tracePt t="75372" x="3302000" y="2127250"/>
          <p14:tracePt t="75387" x="3333750" y="2127250"/>
          <p14:tracePt t="75404" x="3346450" y="2127250"/>
          <p14:tracePt t="75420" x="3378200" y="2127250"/>
          <p14:tracePt t="75437" x="3409950" y="2127250"/>
          <p14:tracePt t="75454" x="3429000" y="2127250"/>
          <p14:tracePt t="75471" x="3473450" y="2127250"/>
          <p14:tracePt t="75487" x="3505200" y="2127250"/>
          <p14:tracePt t="75504" x="3549650" y="2127250"/>
          <p14:tracePt t="75521" x="3575050" y="2127250"/>
          <p14:tracePt t="75537" x="3619500" y="2127250"/>
          <p14:tracePt t="75554" x="3638550" y="2127250"/>
          <p14:tracePt t="75570" x="3651250" y="2127250"/>
          <p14:tracePt t="75587" x="3676650" y="2127250"/>
          <p14:tracePt t="75604" x="3695700" y="2127250"/>
          <p14:tracePt t="75621" x="3759200" y="2127250"/>
          <p14:tracePt t="75638" x="3860800" y="2127250"/>
          <p14:tracePt t="75653" x="3905250" y="2127250"/>
          <p14:tracePt t="75670" x="3962400" y="2127250"/>
          <p14:tracePt t="75686" x="3987800" y="2127250"/>
          <p14:tracePt t="75703" x="3994150" y="2127250"/>
          <p14:tracePt t="78515" x="4000500" y="2127250"/>
          <p14:tracePt t="78526" x="4006850" y="2127250"/>
          <p14:tracePt t="78536" x="4013200" y="2127250"/>
          <p14:tracePt t="78547" x="4025900" y="2127250"/>
          <p14:tracePt t="78557" x="4044950" y="2127250"/>
          <p14:tracePt t="78558" x="4057650" y="2120900"/>
          <p14:tracePt t="78571" x="4083050" y="2114550"/>
          <p14:tracePt t="78589" x="4095750" y="2108200"/>
          <p14:tracePt t="78605" x="4108450" y="2101850"/>
          <p14:tracePt t="78621" x="4114800" y="2101850"/>
          <p14:tracePt t="78638" x="4121150" y="2089150"/>
          <p14:tracePt t="78655" x="4127500" y="2082800"/>
          <p14:tracePt t="78671" x="4140200" y="2057400"/>
          <p14:tracePt t="78688" x="4152900" y="2038350"/>
          <p14:tracePt t="78705" x="4152900" y="2025650"/>
          <p14:tracePt t="78720" x="4165600" y="1993900"/>
          <p14:tracePt t="78738" x="4171950" y="1981200"/>
          <p14:tracePt t="78755" x="4184650" y="1955800"/>
          <p14:tracePt t="78771" x="4191000" y="1917700"/>
          <p14:tracePt t="78788" x="4191000" y="1905000"/>
          <p14:tracePt t="78805" x="4191000" y="1860550"/>
          <p14:tracePt t="78822" x="4191000" y="1841500"/>
          <p14:tracePt t="78838" x="4191000" y="1803400"/>
          <p14:tracePt t="78855" x="4191000" y="1765300"/>
          <p14:tracePt t="78871" x="4191000" y="1746250"/>
          <p14:tracePt t="78888" x="4178300" y="1714500"/>
          <p14:tracePt t="78905" x="4171950" y="1701800"/>
          <p14:tracePt t="78921" x="4159250" y="1676400"/>
          <p14:tracePt t="78938" x="4152900" y="1651000"/>
          <p14:tracePt t="78955" x="4140200" y="1638300"/>
          <p14:tracePt t="78971" x="4108450" y="1606550"/>
          <p14:tracePt t="78988" x="4089400" y="1587500"/>
          <p14:tracePt t="79005" x="4051300" y="1555750"/>
          <p14:tracePt t="79021" x="3994150" y="1504950"/>
          <p14:tracePt t="79038" x="3975100" y="1492250"/>
          <p14:tracePt t="79056" x="3949700" y="1466850"/>
          <p14:tracePt t="79071" x="3930650" y="1454150"/>
          <p14:tracePt t="79088" x="3905250" y="1441450"/>
          <p14:tracePt t="79105" x="3879850" y="1435100"/>
          <p14:tracePt t="79122" x="3860800" y="1428750"/>
          <p14:tracePt t="79138" x="3810000" y="1422400"/>
          <p14:tracePt t="79155" x="3784600" y="1422400"/>
          <p14:tracePt t="79171" x="3727450" y="1422400"/>
          <p14:tracePt t="79188" x="3676650" y="1416050"/>
          <p14:tracePt t="79205" x="3644900" y="1416050"/>
          <p14:tracePt t="79221" x="3581400" y="1416050"/>
          <p14:tracePt t="79238" x="3543300" y="1416050"/>
          <p14:tracePt t="79255" x="3460750" y="1416050"/>
          <p14:tracePt t="79271" x="3378200" y="1416050"/>
          <p14:tracePt t="79288" x="3346450" y="1416050"/>
          <p14:tracePt t="79305" x="3289300" y="1416050"/>
          <p14:tracePt t="79321" x="3263900" y="1416050"/>
          <p14:tracePt t="79338" x="3194050" y="1422400"/>
          <p14:tracePt t="79355" x="3117850" y="1435100"/>
          <p14:tracePt t="79371" x="3067050" y="1441450"/>
          <p14:tracePt t="79388" x="2990850" y="1454150"/>
          <p14:tracePt t="79405" x="2965450" y="1460500"/>
          <p14:tracePt t="79421" x="2927350" y="1466850"/>
          <p14:tracePt t="79438" x="2908300" y="1479550"/>
          <p14:tracePt t="79455" x="2889250" y="1485900"/>
          <p14:tracePt t="79471" x="2863850" y="1498600"/>
          <p14:tracePt t="79488" x="2838450" y="1504950"/>
          <p14:tracePt t="79505" x="2794000" y="1524000"/>
          <p14:tracePt t="79521" x="2774950" y="1530350"/>
          <p14:tracePt t="79538" x="2730500" y="1549400"/>
          <p14:tracePt t="79555" x="2711450" y="1568450"/>
          <p14:tracePt t="79571" x="2698750" y="1581150"/>
          <p14:tracePt t="79588" x="2679700" y="1600200"/>
          <p14:tracePt t="79605" x="2673350" y="1606550"/>
          <p14:tracePt t="79621" x="2660650" y="1625600"/>
          <p14:tracePt t="79638" x="2654300" y="1644650"/>
          <p14:tracePt t="79656" x="2647950" y="1651000"/>
          <p14:tracePt t="79671" x="2641600" y="1663700"/>
          <p14:tracePt t="79688" x="2628900" y="1676400"/>
          <p14:tracePt t="79705" x="2628900" y="1682750"/>
          <p14:tracePt t="79721" x="2622550" y="1695450"/>
          <p14:tracePt t="79738" x="2622550" y="1701800"/>
          <p14:tracePt t="79755" x="2622550" y="1727200"/>
          <p14:tracePt t="79772" x="2622550" y="1733550"/>
          <p14:tracePt t="79788" x="2622550" y="1752600"/>
          <p14:tracePt t="79805" x="2622550" y="1778000"/>
          <p14:tracePt t="79840" x="2622550" y="1784350"/>
          <p14:tracePt t="79841" x="2622550" y="1790700"/>
          <p14:tracePt t="79855" x="2622550" y="1797050"/>
          <p14:tracePt t="79871" x="2622550" y="1803400"/>
          <p14:tracePt t="79888" x="2622550" y="1816100"/>
          <p14:tracePt t="79905" x="2622550" y="1822450"/>
          <p14:tracePt t="79921" x="2628900" y="1841500"/>
          <p14:tracePt t="79938" x="2635250" y="1847850"/>
          <p14:tracePt t="79955" x="2641600" y="1873250"/>
          <p14:tracePt t="79972" x="2660650" y="1885950"/>
          <p14:tracePt t="79988" x="2667000" y="1898650"/>
          <p14:tracePt t="80005" x="2673350" y="1905000"/>
          <p14:tracePt t="80021" x="2679700" y="1911350"/>
          <p14:tracePt t="80038" x="2692400" y="1924050"/>
          <p14:tracePt t="80055" x="2705100" y="1936750"/>
          <p14:tracePt t="80071" x="2717800" y="1949450"/>
          <p14:tracePt t="80088" x="2724150" y="1955800"/>
          <p14:tracePt t="80105" x="2730500" y="1962150"/>
          <p14:tracePt t="80121" x="2749550" y="1968500"/>
          <p14:tracePt t="80138" x="2774950" y="1974850"/>
          <p14:tracePt t="80155" x="2787650" y="1974850"/>
          <p14:tracePt t="80171" x="2825750" y="1974850"/>
          <p14:tracePt t="80188" x="2838450" y="1974850"/>
          <p14:tracePt t="80205" x="2863850" y="1974850"/>
          <p14:tracePt t="80221" x="2882900" y="1974850"/>
          <p14:tracePt t="80238" x="2889250" y="1981200"/>
          <p14:tracePt t="80255" x="2895600" y="1981200"/>
          <p14:tracePt t="80271" x="2908300" y="1981200"/>
          <p14:tracePt t="80288" x="2933700" y="1987550"/>
          <p14:tracePt t="80305" x="2971800" y="1993900"/>
          <p14:tracePt t="80321" x="2997200" y="1993900"/>
          <p14:tracePt t="80338" x="3028950" y="1993900"/>
          <p14:tracePt t="80355" x="3048000" y="2000250"/>
          <p14:tracePt t="80371" x="3054350" y="2000250"/>
          <p14:tracePt t="80425" x="3067050" y="2000250"/>
          <p14:tracePt t="80436" x="3079750" y="2000250"/>
          <p14:tracePt t="80446" x="3086100" y="2000250"/>
          <p14:tracePt t="80463" x="3098800" y="2000250"/>
          <p14:tracePt t="80464" x="3117850" y="2000250"/>
          <p14:tracePt t="80471" x="3130550" y="2000250"/>
          <p14:tracePt t="80488" x="3162300" y="2000250"/>
          <p14:tracePt t="80505" x="3168650" y="2000250"/>
          <p14:tracePt t="80541" x="3175000" y="2000250"/>
          <p14:tracePt t="80561" x="3181350" y="2000250"/>
          <p14:tracePt t="80603" x="3187700" y="2000250"/>
          <p14:tracePt t="80767" x="3181350" y="2000250"/>
          <p14:tracePt t="80777" x="3168650" y="2000250"/>
          <p14:tracePt t="80788" x="3162300" y="2000250"/>
          <p14:tracePt t="80798" x="3143250" y="2000250"/>
          <p14:tracePt t="80805" x="3092450" y="2000250"/>
          <p14:tracePt t="80821" x="3079750" y="2000250"/>
          <p14:tracePt t="80838" x="3028950" y="2000250"/>
          <p14:tracePt t="80855" x="3009900" y="2000250"/>
          <p14:tracePt t="80871" x="2978150" y="2000250"/>
          <p14:tracePt t="80888" x="2952750" y="2000250"/>
          <p14:tracePt t="80905" x="2933700" y="1993900"/>
          <p14:tracePt t="80921" x="2908300" y="1993900"/>
          <p14:tracePt t="80938" x="2889250" y="1993900"/>
          <p14:tracePt t="80955" x="2851150" y="1993900"/>
          <p14:tracePt t="80971" x="2813050" y="1993900"/>
          <p14:tracePt t="80988" x="2806700" y="1993900"/>
          <p14:tracePt t="81005" x="2781300" y="1993900"/>
          <p14:tracePt t="81021" x="2774950" y="1993900"/>
          <p14:tracePt t="81038" x="2768600" y="1993900"/>
          <p14:tracePt t="81055" x="2755900" y="1993900"/>
          <p14:tracePt t="81071" x="2743200" y="1993900"/>
          <p14:tracePt t="81088" x="2724150" y="1993900"/>
          <p14:tracePt t="81106" x="2711450" y="1993900"/>
          <p14:tracePt t="81106" x="2705100" y="1993900"/>
          <p14:tracePt t="81122" x="2692400" y="1993900"/>
          <p14:tracePt t="81137" x="2679700" y="1993900"/>
          <p14:tracePt t="81154" x="2673350" y="1993900"/>
          <p14:tracePt t="81171" x="2667000" y="1993900"/>
          <p14:tracePt t="81188" x="2660650" y="1993900"/>
          <p14:tracePt t="81410" x="2667000" y="1993900"/>
          <p14:tracePt t="81421" x="2679700" y="1993900"/>
          <p14:tracePt t="81441" x="2692400" y="1993900"/>
          <p14:tracePt t="81451" x="2711450" y="1993900"/>
          <p14:tracePt t="81455" x="2717800" y="1993900"/>
          <p14:tracePt t="81471" x="2749550" y="1993900"/>
          <p14:tracePt t="81488" x="2781300" y="1993900"/>
          <p14:tracePt t="81505" x="2800350" y="1993900"/>
          <p14:tracePt t="81521" x="2832100" y="1993900"/>
          <p14:tracePt t="81538" x="2844800" y="1993900"/>
          <p14:tracePt t="81554" x="2870200" y="1993900"/>
          <p14:tracePt t="81572" x="2895600" y="1993900"/>
          <p14:tracePt t="81588" x="2901950" y="1993900"/>
          <p14:tracePt t="81605" x="2940050" y="1993900"/>
          <p14:tracePt t="81621" x="2984500" y="1993900"/>
          <p14:tracePt t="81638" x="3009900" y="1993900"/>
          <p14:tracePt t="81655" x="3060700" y="1993900"/>
          <p14:tracePt t="81671" x="3079750" y="1993900"/>
          <p14:tracePt t="81688" x="3105150" y="1993900"/>
          <p14:tracePt t="81705" x="3117850" y="1993900"/>
          <p14:tracePt t="81722" x="3130550" y="1993900"/>
          <p14:tracePt t="81738" x="3155950" y="1993900"/>
          <p14:tracePt t="81755" x="3175000" y="1993900"/>
          <p14:tracePt t="81771" x="3225800" y="1993900"/>
          <p14:tracePt t="81788" x="3282950" y="1993900"/>
          <p14:tracePt t="81805" x="3302000" y="1993900"/>
          <p14:tracePt t="81821" x="3346450" y="1993900"/>
          <p14:tracePt t="81838" x="3365500" y="1993900"/>
          <p14:tracePt t="81854" x="3384550" y="1993900"/>
          <p14:tracePt t="81871" x="3397250" y="1993900"/>
          <p14:tracePt t="81888" x="3416300" y="1993900"/>
          <p14:tracePt t="81905" x="3460750" y="1993900"/>
          <p14:tracePt t="81922" x="3492500" y="1993900"/>
          <p14:tracePt t="81938" x="3549650" y="2000250"/>
          <p14:tracePt t="81955" x="3594100" y="2000250"/>
          <p14:tracePt t="81971" x="3613150" y="2000250"/>
          <p14:tracePt t="81988" x="3632200" y="2000250"/>
          <p14:tracePt t="82005" x="3644900" y="2000250"/>
          <p14:tracePt t="82021" x="3663950" y="2000250"/>
          <p14:tracePt t="82038" x="3708400" y="2006600"/>
          <p14:tracePt t="82054" x="3733800" y="2012950"/>
          <p14:tracePt t="82071" x="3784600" y="2025650"/>
          <p14:tracePt t="82088" x="3810000" y="2032000"/>
          <p14:tracePt t="82105" x="3829050" y="2038350"/>
          <p14:tracePt t="82536" x="3835400" y="2038350"/>
          <p14:tracePt t="82546" x="3848100" y="2038350"/>
          <p14:tracePt t="82556" x="3860800" y="2038350"/>
          <p14:tracePt t="82563" x="3886200" y="2032000"/>
          <p14:tracePt t="82571" x="3949700" y="2000250"/>
          <p14:tracePt t="82588" x="4006850" y="1987550"/>
          <p14:tracePt t="82606" x="4146550" y="1936750"/>
          <p14:tracePt t="82621" x="4222750" y="1917700"/>
          <p14:tracePt t="82638" x="4432300" y="1873250"/>
          <p14:tracePt t="82655" x="4692650" y="1841500"/>
          <p14:tracePt t="82671" x="4832350" y="1835150"/>
          <p14:tracePt t="82688" x="5149850" y="1822450"/>
          <p14:tracePt t="82704" x="5289550" y="1816100"/>
          <p14:tracePt t="82721" x="5524500" y="1778000"/>
          <p14:tracePt t="82738" x="5626100" y="1758950"/>
          <p14:tracePt t="82754" x="5803900" y="1701800"/>
          <p14:tracePt t="82770" x="5937250" y="1644650"/>
          <p14:tracePt t="82788" x="5994400" y="1619250"/>
          <p14:tracePt t="82805" x="6115050" y="1581150"/>
          <p14:tracePt t="82821" x="6159500" y="1568450"/>
          <p14:tracePt t="82821" x="6216650" y="1555750"/>
          <p14:tracePt t="82838" x="6292850" y="1543050"/>
          <p14:tracePt t="82855" x="6445250" y="1536700"/>
          <p14:tracePt t="82871" x="6521450" y="1536700"/>
          <p14:tracePt t="82888" x="6673850" y="1530350"/>
          <p14:tracePt t="82905" x="6724650" y="1530350"/>
          <p14:tracePt t="82921" x="6788150" y="1530350"/>
          <p14:tracePt t="82938" x="6800850" y="1530350"/>
          <p14:tracePt t="82955" x="6807200" y="1530350"/>
          <p14:tracePt t="82971" x="6819900" y="1524000"/>
          <p14:tracePt t="82988" x="6832600" y="1524000"/>
          <p14:tracePt t="83005" x="6851650" y="1524000"/>
          <p14:tracePt t="83021" x="6870700" y="1517650"/>
          <p14:tracePt t="83292" x="6877050" y="1511300"/>
          <p14:tracePt t="83312" x="6883400" y="1511300"/>
          <p14:tracePt t="83322" x="6902450" y="1511300"/>
          <p14:tracePt t="83330" x="6921500" y="1504950"/>
          <p14:tracePt t="83338" x="6991350" y="1479550"/>
          <p14:tracePt t="83355" x="7035800" y="1466850"/>
          <p14:tracePt t="83371" x="7150100" y="1435100"/>
          <p14:tracePt t="83388" x="7194550" y="1416050"/>
          <p14:tracePt t="83405" x="7283450" y="1390650"/>
          <p14:tracePt t="83421" x="7327900" y="1365250"/>
          <p14:tracePt t="83438" x="7340600" y="1365250"/>
          <p14:tracePt t="83455" x="7366000" y="1346200"/>
          <p14:tracePt t="83471" x="7372350" y="1339850"/>
          <p14:tracePt t="83488" x="7391400" y="1327150"/>
          <p14:tracePt t="83505" x="7416800" y="1314450"/>
          <p14:tracePt t="83521" x="7423150" y="1314450"/>
          <p14:tracePt t="83538" x="7435850" y="1308100"/>
          <p14:tracePt t="86747" x="7429500" y="1308100"/>
          <p14:tracePt t="86758" x="7410450" y="1308100"/>
          <p14:tracePt t="86771" x="7391400" y="1314450"/>
          <p14:tracePt t="86778" x="7353300" y="1327150"/>
          <p14:tracePt t="86788" x="7239000" y="1365250"/>
          <p14:tracePt t="86805" x="7035800" y="1428750"/>
          <p14:tracePt t="86822" x="6921500" y="1466850"/>
          <p14:tracePt t="86838" x="6667500" y="1562100"/>
          <p14:tracePt t="86854" x="6508750" y="1619250"/>
          <p14:tracePt t="86871" x="6146800" y="1739900"/>
          <p14:tracePt t="86888" x="5759450" y="1873250"/>
          <p14:tracePt t="86905" x="5581650" y="1936750"/>
          <p14:tracePt t="86921" x="5156200" y="2076450"/>
          <p14:tracePt t="86938" x="4978400" y="2133600"/>
          <p14:tracePt t="86954" x="4718050" y="2228850"/>
          <p14:tracePt t="86971" x="4540250" y="2292350"/>
          <p14:tracePt t="86988" x="4476750" y="2305050"/>
          <p14:tracePt t="87004" x="4356100" y="2349500"/>
          <p14:tracePt t="87021" x="4235450" y="2381250"/>
          <p14:tracePt t="87038" x="4165600" y="2406650"/>
          <p14:tracePt t="87055" x="4013200" y="2451100"/>
          <p14:tracePt t="87071" x="3930650" y="2476500"/>
          <p14:tracePt t="87088" x="3746500" y="2533650"/>
          <p14:tracePt t="87104" x="3587750" y="2584450"/>
          <p14:tracePt t="87121" x="3517900" y="2609850"/>
          <p14:tracePt t="87138" x="3384550" y="2654300"/>
          <p14:tracePt t="87155" x="3314700" y="2667000"/>
          <p14:tracePt t="87171" x="3175000" y="2730500"/>
          <p14:tracePt t="87188" x="3028950" y="2781300"/>
          <p14:tracePt t="87205" x="2952750" y="2806700"/>
          <p14:tracePt t="87221" x="2813050" y="2863850"/>
          <p14:tracePt t="87238" x="2755900" y="2882900"/>
          <p14:tracePt t="87254" x="2673350" y="2914650"/>
          <p14:tracePt t="87271" x="2622550" y="2933700"/>
          <p14:tracePt t="87288" x="2603500" y="2940050"/>
          <p14:tracePt t="87304" x="2559050" y="2952750"/>
          <p14:tracePt t="87322" x="2533650" y="2952750"/>
          <p14:tracePt t="87338" x="2476500" y="2965450"/>
          <p14:tracePt t="87355" x="2406650" y="2965450"/>
          <p14:tracePt t="87371" x="2374900" y="2971800"/>
          <p14:tracePt t="87388" x="2286000" y="2971800"/>
          <p14:tracePt t="87405" x="2228850" y="2965450"/>
          <p14:tracePt t="87421" x="2114550" y="2940050"/>
          <p14:tracePt t="87438" x="2057400" y="2921000"/>
          <p14:tracePt t="87438" x="2000250" y="2895600"/>
          <p14:tracePt t="87455" x="1949450" y="2863850"/>
          <p14:tracePt t="87471" x="1866900" y="2813050"/>
          <p14:tracePt t="87488" x="1835150" y="2787650"/>
          <p14:tracePt t="87505" x="1758950" y="2711450"/>
          <p14:tracePt t="87521" x="1714500" y="2667000"/>
          <p14:tracePt t="87538" x="1606550" y="2578100"/>
          <p14:tracePt t="87555" x="1498600" y="2482850"/>
          <p14:tracePt t="87571" x="1447800" y="2438400"/>
          <p14:tracePt t="87588" x="1377950" y="2393950"/>
          <p14:tracePt t="87605" x="1371600" y="2387600"/>
          <p14:tracePt t="87621" x="1365250" y="2368550"/>
          <p14:tracePt t="87638" x="1358900" y="2362200"/>
          <p14:tracePt t="87654" x="1346200" y="2349500"/>
          <p14:tracePt t="87672" x="1327150" y="2330450"/>
          <p14:tracePt t="87688" x="1308100" y="2317750"/>
          <p14:tracePt t="87705" x="1276350" y="2311400"/>
          <p14:tracePt t="87721" x="1257300" y="2298700"/>
          <p14:tracePt t="87738" x="1244600" y="2292350"/>
          <p14:tracePt t="87754" x="1225550" y="2273300"/>
          <p14:tracePt t="87771" x="1219200" y="2260600"/>
          <p14:tracePt t="87788" x="1187450" y="2241550"/>
          <p14:tracePt t="87805" x="1162050" y="2222500"/>
          <p14:tracePt t="88085" x="1168400" y="2222500"/>
          <p14:tracePt t="88097" x="1174750" y="2222500"/>
          <p14:tracePt t="88106" x="1187450" y="2222500"/>
          <p14:tracePt t="88116" x="1206500" y="2222500"/>
          <p14:tracePt t="88121" x="1263650" y="2222500"/>
          <p14:tracePt t="88138" x="1308100" y="2222500"/>
          <p14:tracePt t="88155" x="1422400" y="2222500"/>
          <p14:tracePt t="88171" x="1492250" y="2222500"/>
          <p14:tracePt t="88188" x="1631950" y="2222500"/>
          <p14:tracePt t="88205" x="1739900" y="2222500"/>
          <p14:tracePt t="88221" x="1784350" y="2222500"/>
          <p14:tracePt t="88238" x="1822450" y="2222500"/>
          <p14:tracePt t="89118" x="1828800" y="2222500"/>
          <p14:tracePt t="89127" x="1841500" y="2228850"/>
          <p14:tracePt t="89138" x="1860550" y="2247900"/>
          <p14:tracePt t="89148" x="1879600" y="2260600"/>
          <p14:tracePt t="89154" x="1917700" y="2298700"/>
          <p14:tracePt t="89172" x="1943100" y="2317750"/>
          <p14:tracePt t="89188" x="1974850" y="2349500"/>
          <p14:tracePt t="89205" x="1987550" y="2368550"/>
          <p14:tracePt t="89221" x="2000250" y="2381250"/>
          <p14:tracePt t="89238" x="2019300" y="2413000"/>
          <p14:tracePt t="89254" x="2025650" y="2419350"/>
          <p14:tracePt t="89272" x="2051050" y="2451100"/>
          <p14:tracePt t="89288" x="2070100" y="2476500"/>
          <p14:tracePt t="89305" x="2070100" y="2482850"/>
          <p14:tracePt t="89321" x="2076450" y="2495550"/>
          <p14:tracePt t="89337" x="2082800" y="2508250"/>
          <p14:tracePt t="89354" x="2082800" y="2514600"/>
          <p14:tracePt t="89371" x="2089150" y="2520950"/>
          <p14:tracePt t="89388" x="2089150" y="2540000"/>
          <p14:tracePt t="89404" x="2095500" y="2565400"/>
          <p14:tracePt t="89421" x="2101850" y="2590800"/>
          <p14:tracePt t="89438" x="2101850" y="2641600"/>
          <p14:tracePt t="89454" x="2101850" y="2667000"/>
          <p14:tracePt t="89471" x="2108200" y="2711450"/>
          <p14:tracePt t="89488" x="2108200" y="2743200"/>
          <p14:tracePt t="89505" x="2108200" y="2755900"/>
          <p14:tracePt t="89521" x="2108200" y="2768600"/>
          <p14:tracePt t="89538" x="2108200" y="2781300"/>
          <p14:tracePt t="89554" x="2108200" y="2787650"/>
          <p14:tracePt t="89571" x="2108200" y="2794000"/>
          <p14:tracePt t="89689" x="2108200" y="2800350"/>
          <p14:tracePt t="89720" x="2101850" y="2800350"/>
          <p14:tracePt t="89741" x="2095500" y="2800350"/>
          <p14:tracePt t="89813" x="2089150" y="2800350"/>
          <p14:tracePt t="89986" x="2089150" y="2806700"/>
          <p14:tracePt t="90008" x="2089150" y="2813050"/>
          <p14:tracePt t="90396" x="2095500" y="2813050"/>
          <p14:tracePt t="90711" x="2101850" y="2819400"/>
          <p14:tracePt t="90752" x="2108200" y="2825750"/>
          <p14:tracePt t="90764" x="2108200" y="2832100"/>
          <p14:tracePt t="90784" x="2114550" y="2832100"/>
          <p14:tracePt t="91344" x="2120900" y="2832100"/>
          <p14:tracePt t="91386" x="2127250" y="2832100"/>
          <p14:tracePt t="91732" x="2133600" y="2832100"/>
          <p14:tracePt t="92577" x="2139950" y="2838450"/>
          <p14:tracePt t="92618" x="2139950" y="2844800"/>
          <p14:tracePt t="92771" x="2139950" y="2851150"/>
          <p14:tracePt t="92822" x="2139950" y="2857500"/>
          <p14:tracePt t="92844" x="2139950" y="2863850"/>
          <p14:tracePt t="92864" x="2139950" y="2870200"/>
          <p14:tracePt t="92875" x="2139950" y="2876550"/>
          <p14:tracePt t="92876" x="2139950" y="2882900"/>
          <p14:tracePt t="92889" x="2139950" y="2889250"/>
          <p14:tracePt t="92904" x="2139950" y="2908300"/>
          <p14:tracePt t="92921" x="2139950" y="2921000"/>
          <p14:tracePt t="92938" x="2139950" y="2927350"/>
          <p14:tracePt t="92955" x="2139950" y="2952750"/>
          <p14:tracePt t="92972" x="2146300" y="2984500"/>
          <p14:tracePt t="92989" x="2152650" y="3009900"/>
          <p14:tracePt t="93005" x="2159000" y="3060700"/>
          <p14:tracePt t="93022" x="2165350" y="3079750"/>
          <p14:tracePt t="93039" x="2178050" y="3111500"/>
          <p14:tracePt t="93055" x="2190750" y="3143250"/>
          <p14:tracePt t="93072" x="2197100" y="3149600"/>
          <p14:tracePt t="93088" x="2209800" y="3162300"/>
          <p14:tracePt t="93105" x="2222500" y="3168650"/>
          <p14:tracePt t="93122" x="2241550" y="3181350"/>
          <p14:tracePt t="93139" x="2260600" y="3187700"/>
          <p14:tracePt t="93155" x="2292350" y="3200400"/>
          <p14:tracePt t="93172" x="2324100" y="3206750"/>
          <p14:tracePt t="93189" x="2349500" y="3213100"/>
          <p14:tracePt t="93205" x="2387600" y="3219450"/>
          <p14:tracePt t="93222" x="2400300" y="3219450"/>
          <p14:tracePt t="93239" x="2438400" y="3225800"/>
          <p14:tracePt t="93256" x="2463800" y="3225800"/>
          <p14:tracePt t="93272" x="2476500" y="3225800"/>
          <p14:tracePt t="93288" x="2501900" y="3225800"/>
          <p14:tracePt t="93305" x="2514600" y="3225800"/>
          <p14:tracePt t="93322" x="2533650" y="3225800"/>
          <p14:tracePt t="93339" x="2565400" y="3225800"/>
          <p14:tracePt t="93355" x="2571750" y="3225800"/>
          <p14:tracePt t="93372" x="2590800" y="3225800"/>
          <p14:tracePt t="93388" x="2597150" y="3225800"/>
          <p14:tracePt t="93405" x="2609850" y="3225800"/>
          <p14:tracePt t="93422" x="2628900" y="3225800"/>
          <p14:tracePt t="93438" x="2635250" y="3225800"/>
          <p14:tracePt t="93455" x="2667000" y="3225800"/>
          <p14:tracePt t="93472" x="2673350" y="3225800"/>
          <p14:tracePt t="93489" x="2698750" y="3225800"/>
          <p14:tracePt t="93505" x="2705100" y="3225800"/>
          <p14:tracePt t="93797" x="2698750" y="3225800"/>
          <p14:tracePt t="93814" x="2686050" y="3225800"/>
          <p14:tracePt t="93828" x="2673350" y="3225800"/>
          <p14:tracePt t="93830" x="2660650" y="3225800"/>
          <p14:tracePt t="93839" x="2647950" y="3225800"/>
          <p14:tracePt t="93855" x="2609850" y="3225800"/>
          <p14:tracePt t="93872" x="2578100" y="3225800"/>
          <p14:tracePt t="93889" x="2501900" y="3225800"/>
          <p14:tracePt t="93906" x="2444750" y="3225800"/>
          <p14:tracePt t="93921" x="2317750" y="3225800"/>
          <p14:tracePt t="93937" x="2184400" y="3225800"/>
          <p14:tracePt t="93956" x="2120900" y="3225800"/>
          <p14:tracePt t="93972" x="2012950" y="3225800"/>
          <p14:tracePt t="93989" x="1911350" y="3225800"/>
          <p14:tracePt t="94005" x="1854200" y="3219450"/>
          <p14:tracePt t="94022" x="1784350" y="3187700"/>
          <p14:tracePt t="94039" x="1752600" y="3175000"/>
          <p14:tracePt t="94055" x="1714500" y="3136900"/>
          <p14:tracePt t="94073" x="1701800" y="3098800"/>
          <p14:tracePt t="94089" x="1701800" y="3086100"/>
          <p14:tracePt t="94104" x="1701800" y="3060700"/>
          <p14:tracePt t="94121" x="1701800" y="3054350"/>
          <p14:tracePt t="94139" x="1701800" y="3028950"/>
          <p14:tracePt t="94172" x="1701800" y="3022600"/>
          <p14:tracePt t="94173" x="1701800" y="3009900"/>
          <p14:tracePt t="94188" x="1708150" y="3003550"/>
          <p14:tracePt t="94205" x="1708150" y="2997200"/>
          <p14:tracePt t="94222" x="1714500" y="2990850"/>
          <p14:tracePt t="94238" x="1714500" y="2984500"/>
          <p14:tracePt t="94327" x="1714500" y="2978150"/>
          <p14:tracePt t="94348" x="1714500" y="2971800"/>
          <p14:tracePt t="94369" x="1714500" y="2965450"/>
          <p14:tracePt t="94379" x="1714500" y="2952750"/>
          <p14:tracePt t="94400" x="1720850" y="2933700"/>
          <p14:tracePt t="94404" x="1727200" y="2914650"/>
          <p14:tracePt t="94422" x="1733550" y="2901950"/>
          <p14:tracePt t="94423" x="1739900" y="2876550"/>
          <p14:tracePt t="94438" x="1758950" y="2832100"/>
          <p14:tracePt t="94455" x="1771650" y="2794000"/>
          <p14:tracePt t="94455" x="1790700" y="2755900"/>
          <p14:tracePt t="94472" x="1803400" y="2724150"/>
          <p14:tracePt t="94488" x="1835150" y="2635250"/>
          <p14:tracePt t="94505" x="1841500" y="2603500"/>
          <p14:tracePt t="94522" x="1860550" y="2527300"/>
          <p14:tracePt t="94538" x="1879600" y="2495550"/>
          <p14:tracePt t="94555" x="1885950" y="2476500"/>
          <p14:tracePt t="94572" x="1898650" y="2463800"/>
          <p14:tracePt t="94588" x="1905000" y="2451100"/>
          <p14:tracePt t="94605" x="1936750" y="2432050"/>
          <p14:tracePt t="94622" x="1981200" y="2406650"/>
          <p14:tracePt t="94639" x="2012950" y="2400300"/>
          <p14:tracePt t="94655" x="2120900" y="2374900"/>
          <p14:tracePt t="94672" x="2184400" y="2374900"/>
          <p14:tracePt t="94688" x="2381250" y="2368550"/>
          <p14:tracePt t="94705" x="2635250" y="2368550"/>
          <p14:tracePt t="94722" x="2768600" y="2368550"/>
          <p14:tracePt t="94738" x="3035300" y="2368550"/>
          <p14:tracePt t="94756" x="3168650" y="2368550"/>
          <p14:tracePt t="94772" x="3384550" y="2368550"/>
          <p14:tracePt t="94789" x="3587750" y="2368550"/>
          <p14:tracePt t="94805" x="3689350" y="2368550"/>
          <p14:tracePt t="94822" x="3892550" y="2362200"/>
          <p14:tracePt t="94839" x="3987800" y="2362200"/>
          <p14:tracePt t="94855" x="4159250" y="2349500"/>
          <p14:tracePt t="94873" x="4235450" y="2349500"/>
          <p14:tracePt t="94888" x="4349750" y="2336800"/>
          <p14:tracePt t="94906" x="4438650" y="2317750"/>
          <p14:tracePt t="94922" x="4476750" y="2305050"/>
          <p14:tracePt t="94937" x="4540250" y="2286000"/>
          <p14:tracePt t="94954" x="4578350" y="2266950"/>
          <p14:tracePt t="94972" x="4648200" y="2241550"/>
          <p14:tracePt t="94989" x="4730750" y="2209800"/>
          <p14:tracePt t="95005" x="4781550" y="2197100"/>
          <p14:tracePt t="95022" x="4864100" y="2171700"/>
          <p14:tracePt t="95039" x="4895850" y="2165350"/>
          <p14:tracePt t="95055" x="4940300" y="2152650"/>
          <p14:tracePt t="95072" x="4959350" y="2146300"/>
          <p14:tracePt t="95089" x="4965700" y="2139950"/>
          <p14:tracePt t="95130" x="4972050" y="2139950"/>
          <p14:tracePt t="95140" x="4972050" y="2133600"/>
          <p14:tracePt t="95141" x="4972050" y="2127250"/>
          <p14:tracePt t="95155" x="4972050" y="2108200"/>
          <p14:tracePt t="95172" x="4965700" y="2095500"/>
          <p14:tracePt t="95189" x="4927600" y="2051050"/>
          <p14:tracePt t="95205" x="4895850" y="2019300"/>
          <p14:tracePt t="95222" x="4819650" y="1949450"/>
          <p14:tracePt t="95238" x="4749800" y="1898650"/>
          <p14:tracePt t="95256" x="4724400" y="1885950"/>
          <p14:tracePt t="95272" x="4705350" y="1866900"/>
          <p14:tracePt t="95289" x="4699000" y="1860550"/>
          <p14:tracePt t="95305" x="4686300" y="1860550"/>
          <p14:tracePt t="95322" x="4673600" y="1860550"/>
          <p14:tracePt t="95339" x="4654550" y="1854200"/>
          <p14:tracePt t="95355" x="4610100" y="1847850"/>
          <p14:tracePt t="95373" x="4572000" y="1847850"/>
          <p14:tracePt t="95388" x="4514850" y="1841500"/>
          <p14:tracePt t="95406" x="4470400" y="1841500"/>
          <p14:tracePt t="95422" x="4457700" y="1841500"/>
          <p14:tracePt t="95439" x="4451350" y="1841500"/>
          <p14:tracePt t="95779" x="4457700" y="1841500"/>
          <p14:tracePt t="95790" x="4464050" y="1841500"/>
          <p14:tracePt t="95810" x="4470400" y="1841500"/>
          <p14:tracePt t="95821" x="4476750" y="1841500"/>
          <p14:tracePt t="95830" x="4483100" y="1841500"/>
          <p14:tracePt t="95862" x="4489450" y="1841500"/>
          <p14:tracePt t="96311" x="4483100" y="1847850"/>
          <p14:tracePt t="96332" x="4483100" y="1854200"/>
          <p14:tracePt t="96353" x="4476750" y="1854200"/>
          <p14:tracePt t="96374" x="4476750" y="1860550"/>
          <p14:tracePt t="96375" x="4470400" y="1860550"/>
          <p14:tracePt t="96388" x="4470400" y="1873250"/>
          <p14:tracePt t="96406" x="4470400" y="1879600"/>
          <p14:tracePt t="96422" x="4464050" y="1892300"/>
          <p14:tracePt t="96439" x="4457700" y="1892300"/>
          <p14:tracePt t="96455" x="4457700" y="1905000"/>
          <p14:tracePt t="96472" x="4445000" y="1911350"/>
          <p14:tracePt t="96488" x="4438650" y="1911350"/>
          <p14:tracePt t="96505" x="4425950" y="1930400"/>
          <p14:tracePt t="96523" x="4413250" y="1930400"/>
          <p14:tracePt t="96538" x="4387850" y="1955800"/>
          <p14:tracePt t="96556" x="4349750" y="1981200"/>
          <p14:tracePt t="96572" x="4324350" y="1987550"/>
          <p14:tracePt t="96589" x="4279900" y="2006600"/>
          <p14:tracePt t="96605" x="4254500" y="2019300"/>
          <p14:tracePt t="96622" x="4210050" y="2032000"/>
          <p14:tracePt t="96639" x="4165600" y="2044700"/>
          <p14:tracePt t="96655" x="4152900" y="2051050"/>
          <p14:tracePt t="96672" x="4095750" y="2070100"/>
          <p14:tracePt t="96689" x="4064000" y="2076450"/>
          <p14:tracePt t="96705" x="4013200" y="2095500"/>
          <p14:tracePt t="96722" x="3949700" y="2108200"/>
          <p14:tracePt t="96738" x="3917950" y="2114550"/>
          <p14:tracePt t="96755" x="3854450" y="2120900"/>
          <p14:tracePt t="96773" x="3810000" y="2127250"/>
          <p14:tracePt t="96789" x="3733800" y="2127250"/>
          <p14:tracePt t="96805" x="3632200" y="2127250"/>
          <p14:tracePt t="96823" x="3594100" y="2127250"/>
          <p14:tracePt t="96838" x="3492500" y="2127250"/>
          <p14:tracePt t="96855" x="3448050" y="2127250"/>
          <p14:tracePt t="96872" x="3346450" y="2127250"/>
          <p14:tracePt t="96888" x="3270250" y="2127250"/>
          <p14:tracePt t="96905" x="3225800" y="2127250"/>
          <p14:tracePt t="96922" x="3162300" y="2127250"/>
          <p14:tracePt t="96939" x="3124200" y="2127250"/>
          <p14:tracePt t="96955" x="3060700" y="2127250"/>
          <p14:tracePt t="96972" x="2990850" y="2127250"/>
          <p14:tracePt t="96989" x="2946400" y="2127250"/>
          <p14:tracePt t="97005" x="2863850" y="2127250"/>
          <p14:tracePt t="97022" x="2825750" y="2127250"/>
          <p14:tracePt t="97038" x="2749550" y="2127250"/>
          <p14:tracePt t="97055" x="2679700" y="2127250"/>
          <p14:tracePt t="97072" x="2660650" y="2127250"/>
          <p14:tracePt t="97089" x="2603500" y="2127250"/>
          <p14:tracePt t="97105" x="2571750" y="2127250"/>
          <p14:tracePt t="97122" x="2489200" y="2127250"/>
          <p14:tracePt t="97138" x="2444750" y="2127250"/>
          <p14:tracePt t="97155" x="2362200" y="2127250"/>
          <p14:tracePt t="97173" x="2292350" y="2127250"/>
          <p14:tracePt t="97189" x="2273300" y="2127250"/>
          <p14:tracePt t="97205" x="2235200" y="2127250"/>
          <p14:tracePt t="97222" x="2222500" y="2127250"/>
          <p14:tracePt t="97239" x="2190750" y="2127250"/>
          <p14:tracePt t="97255" x="2139950" y="2127250"/>
          <p14:tracePt t="97273" x="2114550" y="2133600"/>
          <p14:tracePt t="97289" x="2063750" y="2133600"/>
          <p14:tracePt t="97305" x="2038350" y="2139950"/>
          <p14:tracePt t="97305" x="2019300" y="2139950"/>
          <p14:tracePt t="97322" x="2012950" y="2139950"/>
          <p14:tracePt t="97338" x="1987550" y="2146300"/>
          <p14:tracePt t="97374" x="1974850" y="2146300"/>
          <p14:tracePt t="97389" x="1968500" y="2152650"/>
          <p14:tracePt t="97406" x="1962150" y="2152650"/>
          <p14:tracePt t="97407" x="1955800" y="2159000"/>
          <p14:tracePt t="97895" x="1949450" y="2159000"/>
          <p14:tracePt t="97936" x="1943100" y="2159000"/>
          <p14:tracePt t="98303" x="1936750" y="2159000"/>
          <p14:tracePt t="98344" x="1930400" y="2159000"/>
          <p14:tracePt t="98354" x="1917700" y="2159000"/>
          <p14:tracePt t="98364" x="1911350" y="2159000"/>
          <p14:tracePt t="98381" x="1898650" y="2159000"/>
          <p14:tracePt t="98385" x="1885950" y="2159000"/>
          <p14:tracePt t="98389" x="1873250" y="2159000"/>
          <p14:tracePt t="98405" x="1828800" y="2159000"/>
          <p14:tracePt t="98422" x="1778000" y="2159000"/>
          <p14:tracePt t="98438" x="1765300" y="2159000"/>
          <p14:tracePt t="98455" x="1720850" y="2159000"/>
          <p14:tracePt t="98473" x="1701800" y="2159000"/>
          <p14:tracePt t="98488" x="1682750" y="2159000"/>
          <p14:tracePt t="98505" x="1670050" y="2159000"/>
          <p14:tracePt t="98522" x="1657350" y="2159000"/>
          <p14:tracePt t="98539" x="1644650" y="2159000"/>
          <p14:tracePt t="98555" x="1631950" y="2159000"/>
          <p14:tracePt t="98572" x="1619250" y="2159000"/>
          <p14:tracePt t="98589" x="1612900" y="2159000"/>
          <p14:tracePt t="98636" x="1600200" y="2159000"/>
          <p14:tracePt t="98646" x="1581150" y="2159000"/>
          <p14:tracePt t="98657" x="1555750" y="2152650"/>
          <p14:tracePt t="98658" x="1530350" y="2146300"/>
          <p14:tracePt t="98672" x="1473200" y="2139950"/>
          <p14:tracePt t="98688" x="1447800" y="2133600"/>
          <p14:tracePt t="98705" x="1416050" y="2127250"/>
          <p14:tracePt t="98722" x="1409700" y="2127250"/>
          <p14:tracePt t="98739" x="1397000" y="2127250"/>
          <p14:tracePt t="98782" x="1390650" y="2127250"/>
          <p14:tracePt t="98793" x="1384300" y="2127250"/>
          <p14:tracePt t="99363" x="1390650" y="2127250"/>
          <p14:tracePt t="99385" x="1397000" y="2127250"/>
          <p14:tracePt t="99396" x="1403350" y="2133600"/>
          <p14:tracePt t="99406" x="1409700" y="2139950"/>
          <p14:tracePt t="99416" x="1409700" y="2146300"/>
          <p14:tracePt t="99422" x="1422400" y="2152650"/>
          <p14:tracePt t="99438" x="1428750" y="2159000"/>
          <p14:tracePt t="99455" x="1428750" y="2165350"/>
          <p14:tracePt t="99825" x="1435100" y="2165350"/>
          <p14:tracePt t="99835" x="1447800" y="2165350"/>
          <p14:tracePt t="99855" x="1473200" y="2165350"/>
          <p14:tracePt t="99856" x="1498600" y="2171700"/>
          <p14:tracePt t="99873" x="1549400" y="2178050"/>
          <p14:tracePt t="99888" x="1581150" y="2190750"/>
          <p14:tracePt t="99904" x="1631950" y="2197100"/>
          <p14:tracePt t="99921" x="1651000" y="2203450"/>
          <p14:tracePt t="99937" x="1676400" y="2203450"/>
          <p14:tracePt t="99956" x="1701800" y="2209800"/>
          <p14:tracePt t="99972" x="1708150" y="2209800"/>
          <p14:tracePt t="99989" x="1739900" y="2209800"/>
          <p14:tracePt t="100005" x="1752600" y="2209800"/>
          <p14:tracePt t="100022" x="1809750" y="2209800"/>
          <p14:tracePt t="100039" x="1885950" y="2209800"/>
          <p14:tracePt t="100055" x="1930400" y="2209800"/>
          <p14:tracePt t="100072" x="2032000" y="2209800"/>
          <p14:tracePt t="100088" x="2076450" y="2209800"/>
          <p14:tracePt t="100105" x="2152650" y="2209800"/>
          <p14:tracePt t="100123" x="2222500" y="2209800"/>
          <p14:tracePt t="100138" x="2241550" y="2209800"/>
          <p14:tracePt t="100155" x="2311400" y="2209800"/>
          <p14:tracePt t="100172" x="2355850" y="2209800"/>
          <p14:tracePt t="100189" x="2451100" y="2209800"/>
          <p14:tracePt t="100205" x="2565400" y="2209800"/>
          <p14:tracePt t="100222" x="2616200" y="2209800"/>
          <p14:tracePt t="100238" x="2717800" y="2209800"/>
          <p14:tracePt t="100255" x="2749550" y="2209800"/>
          <p14:tracePt t="100255" x="2781300" y="2209800"/>
          <p14:tracePt t="100273" x="2819400" y="2209800"/>
          <p14:tracePt t="100288" x="2889250" y="2203450"/>
          <p14:tracePt t="100305" x="2921000" y="2197100"/>
          <p14:tracePt t="100322" x="3009900" y="2190750"/>
          <p14:tracePt t="100339" x="3060700" y="2184400"/>
          <p14:tracePt t="100355" x="3130550" y="2165350"/>
          <p14:tracePt t="100372" x="3168650" y="2159000"/>
          <p14:tracePt t="100389" x="3181350" y="2159000"/>
          <p14:tracePt t="100405" x="3206750" y="2146300"/>
          <p14:tracePt t="100422" x="3219450" y="2139950"/>
          <p14:tracePt t="100438" x="3270250" y="2120900"/>
          <p14:tracePt t="100455" x="3333750" y="2101850"/>
          <p14:tracePt t="100472" x="3359150" y="2082800"/>
          <p14:tracePt t="100488" x="3416300" y="2063750"/>
          <p14:tracePt t="100505" x="3441700" y="2051050"/>
          <p14:tracePt t="100522" x="3486150" y="2025650"/>
          <p14:tracePt t="100539" x="3530600" y="2006600"/>
          <p14:tracePt t="100555" x="3556000" y="1993900"/>
          <p14:tracePt t="100572" x="3606800" y="1968500"/>
          <p14:tracePt t="100589" x="3632200" y="1962150"/>
          <p14:tracePt t="100605" x="3663950" y="1949450"/>
          <p14:tracePt t="100623" x="3676650" y="1943100"/>
          <p14:tracePt t="100639" x="3683000" y="1936750"/>
          <p14:tracePt t="100655" x="3689350" y="1930400"/>
          <p14:tracePt t="101332" x="3689350" y="1936750"/>
          <p14:tracePt t="101352" x="3689350" y="1943100"/>
          <p14:tracePt t="101363" x="3689350" y="1955800"/>
          <p14:tracePt t="101383" x="3695700" y="1974850"/>
          <p14:tracePt t="101394" x="3695700" y="1993900"/>
          <p14:tracePt t="101404" x="3702050" y="2006600"/>
          <p14:tracePt t="101414" x="3708400" y="2032000"/>
          <p14:tracePt t="101422" x="3721100" y="2082800"/>
          <p14:tracePt t="101438" x="3727450" y="2120900"/>
          <p14:tracePt t="101455" x="3733800" y="2222500"/>
          <p14:tracePt t="101472" x="3746500" y="2330450"/>
          <p14:tracePt t="101488" x="3746500" y="2387600"/>
          <p14:tracePt t="101505" x="3759200" y="2482850"/>
          <p14:tracePt t="101522" x="3765550" y="2533650"/>
          <p14:tracePt t="101538" x="3771900" y="2603500"/>
          <p14:tracePt t="101555" x="3778250" y="2647950"/>
          <p14:tracePt t="101572" x="3778250" y="2673350"/>
          <p14:tracePt t="101588" x="3790950" y="2724150"/>
          <p14:tracePt t="101606" x="3790950" y="2743200"/>
          <p14:tracePt t="101622" x="3803650" y="2774950"/>
          <p14:tracePt t="101639" x="3803650" y="2787650"/>
          <p14:tracePt t="101655" x="3810000" y="2825750"/>
          <p14:tracePt t="101672" x="3810000" y="2857500"/>
          <p14:tracePt t="101689" x="3810000" y="2882900"/>
          <p14:tracePt t="101705" x="3810000" y="2933700"/>
          <p14:tracePt t="101722" x="3810000" y="2952750"/>
          <p14:tracePt t="101738" x="3810000" y="3003550"/>
          <p14:tracePt t="101755" x="3803650" y="3048000"/>
          <p14:tracePt t="101772" x="3797300" y="3073400"/>
          <p14:tracePt t="101788" x="3784600" y="3111500"/>
          <p14:tracePt t="101805" x="3778250" y="3130550"/>
          <p14:tracePt t="101822" x="3771900" y="3155950"/>
          <p14:tracePt t="101838" x="3752850" y="3168650"/>
          <p14:tracePt t="101856" x="3746500" y="3181350"/>
          <p14:tracePt t="101873" x="3721100" y="3200400"/>
          <p14:tracePt t="101889" x="3689350" y="3219450"/>
          <p14:tracePt t="101906" x="3670300" y="3232150"/>
          <p14:tracePt t="101923" x="3644900" y="3238500"/>
          <p14:tracePt t="101938" x="3632200" y="3244850"/>
          <p14:tracePt t="101954" x="3613150" y="3251200"/>
          <p14:tracePt t="101971" x="3600450" y="3257550"/>
          <p14:tracePt t="101989" x="3581400" y="3263900"/>
          <p14:tracePt t="102005" x="3575050" y="3270250"/>
          <p14:tracePt t="103486" x="3562350" y="3270250"/>
          <p14:tracePt t="103487" x="3549650" y="3263900"/>
          <p14:tracePt t="103507" x="3505200" y="3257550"/>
          <p14:tracePt t="103508" x="3435350" y="3232150"/>
          <p14:tracePt t="103522" x="3225800" y="3175000"/>
          <p14:tracePt t="103538" x="3098800" y="3136900"/>
          <p14:tracePt t="103555" x="2838450" y="3079750"/>
          <p14:tracePt t="103572" x="2749550" y="3060700"/>
          <p14:tracePt t="103588" x="2609850" y="3035300"/>
          <p14:tracePt t="103605" x="2508250" y="3028950"/>
          <p14:tracePt t="103622" x="2451100" y="3028950"/>
          <p14:tracePt t="103638" x="2317750" y="3009900"/>
          <p14:tracePt t="103655" x="2235200" y="2990850"/>
          <p14:tracePt t="103672" x="2089150" y="2965450"/>
          <p14:tracePt t="103689" x="1981200" y="2933700"/>
          <p14:tracePt t="103705" x="1949450" y="2927350"/>
          <p14:tracePt t="103722" x="1924050" y="2921000"/>
          <p14:tracePt t="103738" x="1924050" y="2914650"/>
          <p14:tracePt t="103755" x="1924050" y="2908300"/>
          <p14:tracePt t="103772" x="1917700" y="2901950"/>
          <p14:tracePt t="103819" x="1911350" y="2895600"/>
          <p14:tracePt t="103831" x="1905000" y="2889250"/>
          <p14:tracePt t="103841" x="1905000" y="2882900"/>
          <p14:tracePt t="103842" x="1905000" y="2876550"/>
          <p14:tracePt t="103855" x="1885950" y="2857500"/>
          <p14:tracePt t="103873" x="1879600" y="2844800"/>
          <p14:tracePt t="103889" x="1866900" y="2819400"/>
          <p14:tracePt t="103905" x="1860550" y="2806700"/>
          <p14:tracePt t="103922" x="1847850" y="2800350"/>
          <p14:tracePt t="103939" x="1835150" y="2794000"/>
          <p14:tracePt t="103956" x="1828800" y="2794000"/>
          <p14:tracePt t="103971" x="1816100" y="2794000"/>
          <p14:tracePt t="103987" x="1803400" y="2794000"/>
          <p14:tracePt t="104004" x="1797050" y="2794000"/>
          <p14:tracePt t="104021" x="1790700" y="2794000"/>
          <p14:tracePt t="104070" x="1784350" y="2794000"/>
          <p14:tracePt t="104080" x="1778000" y="2800350"/>
          <p14:tracePt t="104091" x="1765300" y="2806700"/>
          <p14:tracePt t="104097" x="1758950" y="2813050"/>
          <p14:tracePt t="104105" x="1739900" y="2825750"/>
          <p14:tracePt t="104123" x="1733550" y="2838450"/>
          <p14:tracePt t="104138" x="1720850" y="2844800"/>
          <p14:tracePt t="104155" x="1714500" y="2851150"/>
          <p14:tracePt t="104172" x="1714500" y="2863850"/>
          <p14:tracePt t="104188" x="1714500" y="2876550"/>
          <p14:tracePt t="104205" x="1708150" y="2895600"/>
          <p14:tracePt t="104222" x="1708150" y="2927350"/>
          <p14:tracePt t="104238" x="1708150" y="2946400"/>
          <p14:tracePt t="104255" x="1708150" y="2971800"/>
          <p14:tracePt t="104273" x="1701800" y="2990850"/>
          <p14:tracePt t="104288" x="1701800" y="3003550"/>
          <p14:tracePt t="104305" x="1701800" y="3016250"/>
          <p14:tracePt t="104322" x="1701800" y="3022600"/>
          <p14:tracePt t="104338" x="1701800" y="3035300"/>
          <p14:tracePt t="104372" x="1695450" y="3041650"/>
          <p14:tracePt t="104394" x="1695450" y="3048000"/>
          <p14:tracePt t="104415" x="1689100" y="3048000"/>
          <p14:tracePt t="104425" x="1689100" y="3054350"/>
          <p14:tracePt t="104438" x="1689100" y="3060700"/>
          <p14:tracePt t="104456" x="1689100" y="3067050"/>
          <p14:tracePt t="104487" x="1689100" y="3073400"/>
          <p14:tracePt t="104497" x="1682750" y="3073400"/>
          <p14:tracePt t="104508" x="1682750" y="3079750"/>
          <p14:tracePt t="104529" x="1682750" y="3086100"/>
          <p14:tracePt t="104546" x="1676400" y="3086100"/>
          <p14:tracePt t="104561" x="1670050" y="3086100"/>
          <p14:tracePt t="104581" x="1663700" y="3086100"/>
          <p14:tracePt t="105041" x="1670050" y="3086100"/>
          <p14:tracePt t="105062" x="1676400" y="3086100"/>
          <p14:tracePt t="106110" x="1682750" y="3092450"/>
          <p14:tracePt t="106120" x="1689100" y="3092450"/>
          <p14:tracePt t="106141" x="1695450" y="3098800"/>
          <p14:tracePt t="106162" x="1701800" y="3098800"/>
          <p14:tracePt t="106172" x="1701800" y="3105150"/>
          <p14:tracePt t="106182" x="1708150" y="3111500"/>
          <p14:tracePt t="106197" x="1714500" y="3124200"/>
          <p14:tracePt t="106214" x="1714500" y="3136900"/>
          <p14:tracePt t="106225" x="1714500" y="3143250"/>
          <p14:tracePt t="106225" x="1714500" y="3149600"/>
          <p14:tracePt t="106238" x="1714500" y="3162300"/>
          <p14:tracePt t="106255" x="1714500" y="3168650"/>
          <p14:tracePt t="106272" x="1714500" y="3181350"/>
          <p14:tracePt t="106288" x="1714500" y="3187700"/>
          <p14:tracePt t="106305" x="1714500" y="3200400"/>
          <p14:tracePt t="106322" x="1714500" y="3213100"/>
          <p14:tracePt t="106338" x="1714500" y="3219450"/>
          <p14:tracePt t="106355" x="1714500" y="3225800"/>
          <p14:tracePt t="106372" x="1714500" y="3232150"/>
          <p14:tracePt t="106388" x="1714500" y="3238500"/>
          <p14:tracePt t="106405" x="1714500" y="3251200"/>
          <p14:tracePt t="108469" x="1720850" y="3251200"/>
          <p14:tracePt t="108510" x="1727200" y="3257550"/>
          <p14:tracePt t="108541" x="1733550" y="3263900"/>
          <p14:tracePt t="108562" x="1733550" y="3270250"/>
          <p14:tracePt t="108572" x="1739900" y="3270250"/>
          <p14:tracePt t="108594" x="1746250" y="3276600"/>
          <p14:tracePt t="108606" x="1746250" y="3282950"/>
          <p14:tracePt t="108608" x="1752600" y="3289300"/>
          <p14:tracePt t="108623" x="1758950" y="3289300"/>
          <p14:tracePt t="108639" x="1765300" y="3295650"/>
          <p14:tracePt t="109197" x="1771650" y="3295650"/>
          <p14:tracePt t="109218" x="1771650" y="3302000"/>
          <p14:tracePt t="109239" x="1778000" y="3302000"/>
          <p14:tracePt t="109249" x="1778000" y="3308350"/>
          <p14:tracePt t="109259" x="1784350" y="3314700"/>
          <p14:tracePt t="109270" x="1784350" y="3321050"/>
          <p14:tracePt t="109273" x="1790700" y="3321050"/>
          <p14:tracePt t="109289" x="1797050" y="3340100"/>
          <p14:tracePt t="109306" x="1803400" y="3346450"/>
          <p14:tracePt t="109323" x="1803400" y="3352800"/>
          <p14:tracePt t="109339" x="1809750" y="3359150"/>
          <p14:tracePt t="109356" x="1809750" y="3371850"/>
          <p14:tracePt t="109373" x="1816100" y="3378200"/>
          <p14:tracePt t="109389" x="1816100" y="3397250"/>
          <p14:tracePt t="110444" x="1822450" y="3397250"/>
          <p14:tracePt t="110485" x="1828800" y="3397250"/>
          <p14:tracePt t="110761" x="1835150" y="3397250"/>
          <p14:tracePt t="110802" x="1835150" y="3403600"/>
          <p14:tracePt t="112267" x="1835150" y="3390900"/>
          <p14:tracePt t="112278" x="1835150" y="3378200"/>
          <p14:tracePt t="112288" x="1835150" y="3365500"/>
          <p14:tracePt t="112299" x="1835150" y="3340100"/>
          <p14:tracePt t="112306" x="1847850" y="3238500"/>
          <p14:tracePt t="112323" x="1847850" y="3187700"/>
          <p14:tracePt t="112339" x="1847850" y="3035300"/>
          <p14:tracePt t="112356" x="1854200" y="2901950"/>
          <p14:tracePt t="112373" x="1854200" y="2851150"/>
          <p14:tracePt t="112389" x="1854200" y="2781300"/>
          <p14:tracePt t="112406" x="1854200" y="2762250"/>
          <p14:tracePt t="112423" x="1854200" y="2755900"/>
          <p14:tracePt t="112485" x="1860550" y="2755900"/>
          <p14:tracePt t="112527" x="1860550" y="2768600"/>
          <p14:tracePt t="112538" x="1860550" y="2787650"/>
          <p14:tracePt t="112548" x="1860550" y="2800350"/>
          <p14:tracePt t="112565" x="1860550" y="2819400"/>
          <p14:tracePt t="112568" x="1860550" y="2838450"/>
          <p14:tracePt t="112573" x="1860550" y="2876550"/>
          <p14:tracePt t="112589" x="1860550" y="2895600"/>
          <p14:tracePt t="112606" x="1860550" y="2940050"/>
          <p14:tracePt t="112623" x="1860550" y="2965450"/>
          <p14:tracePt t="112639" x="1860550" y="3022600"/>
          <p14:tracePt t="112656" x="1860550" y="3086100"/>
          <p14:tracePt t="112673" x="1860550" y="3130550"/>
          <p14:tracePt t="112689" x="1860550" y="3194050"/>
          <p14:tracePt t="112706" x="1860550" y="3238500"/>
          <p14:tracePt t="112723" x="1860550" y="3308350"/>
          <p14:tracePt t="112739" x="1860550" y="3359150"/>
          <p14:tracePt t="112756" x="1860550" y="3378200"/>
          <p14:tracePt t="112773" x="1860550" y="3409950"/>
          <p14:tracePt t="112789" x="1860550" y="3416300"/>
          <p14:tracePt t="112806" x="1860550" y="3422650"/>
          <p14:tracePt t="113265" x="1866900" y="3422650"/>
          <p14:tracePt t="113296" x="1873250" y="3422650"/>
          <p14:tracePt t="113307" x="1879600" y="3422650"/>
          <p14:tracePt t="113327" x="1885950" y="3422650"/>
          <p14:tracePt t="113338" x="1905000" y="3416300"/>
          <p14:tracePt t="113348" x="1917700" y="3403600"/>
          <p14:tracePt t="113358" x="1943100" y="3390900"/>
          <p14:tracePt t="113369" x="1974850" y="3378200"/>
          <p14:tracePt t="113373" x="2019300" y="3359150"/>
          <p14:tracePt t="113389" x="2133600" y="3327400"/>
          <p14:tracePt t="113406" x="2266950" y="3314700"/>
          <p14:tracePt t="113423" x="2343150" y="3314700"/>
          <p14:tracePt t="113439" x="2514600" y="3302000"/>
          <p14:tracePt t="113456" x="2686050" y="3302000"/>
          <p14:tracePt t="113472" x="2774950" y="3302000"/>
          <p14:tracePt t="113489" x="2908300" y="3302000"/>
          <p14:tracePt t="113506" x="2952750" y="3302000"/>
          <p14:tracePt t="113522" x="2990850" y="3302000"/>
          <p14:tracePt t="113932" x="2997200" y="3302000"/>
          <p14:tracePt t="113952" x="3003550" y="3302000"/>
          <p14:tracePt t="113973" x="3009900" y="3302000"/>
          <p14:tracePt t="113983" x="3016250" y="3302000"/>
          <p14:tracePt t="113987" x="3022600" y="3302000"/>
          <p14:tracePt t="113998" x="3028950" y="3302000"/>
          <p14:tracePt t="114007" x="3041650" y="3302000"/>
          <p14:tracePt t="114022" x="3060700" y="3302000"/>
          <p14:tracePt t="114038" x="3067050" y="3302000"/>
          <p14:tracePt t="114056" x="3086100" y="3302000"/>
          <p14:tracePt t="114073" x="3124200" y="3295650"/>
          <p14:tracePt t="114090" x="3149600" y="3295650"/>
          <p14:tracePt t="114105" x="3219450" y="3295650"/>
          <p14:tracePt t="114122" x="3263900" y="3289300"/>
          <p14:tracePt t="114138" x="3321050" y="3289300"/>
          <p14:tracePt t="114155" x="3352800" y="3289300"/>
          <p14:tracePt t="114602" x="3359150" y="3289300"/>
          <p14:tracePt t="114612" x="3365500" y="3289300"/>
          <p14:tracePt t="114623" x="3371850" y="3289300"/>
          <p14:tracePt t="114639" x="3378200" y="3289300"/>
          <p14:tracePt t="114640" x="3422650" y="3308350"/>
          <p14:tracePt t="114656" x="3460750" y="3321050"/>
          <p14:tracePt t="114673" x="3543300" y="3352800"/>
          <p14:tracePt t="114689" x="3606800" y="3371850"/>
          <p14:tracePt t="114706" x="3625850" y="3378200"/>
          <p14:tracePt t="114723" x="3651250" y="3384550"/>
          <p14:tracePt t="114739" x="3663950" y="3390900"/>
          <p14:tracePt t="114756" x="3689350" y="3390900"/>
          <p14:tracePt t="114772" x="3740150" y="3390900"/>
          <p14:tracePt t="114789" x="3771900" y="3390900"/>
          <p14:tracePt t="114806" x="3841750" y="3390900"/>
          <p14:tracePt t="114823" x="3873500" y="3390900"/>
          <p14:tracePt t="114839" x="3924300" y="3390900"/>
          <p14:tracePt t="114856" x="3937000" y="3384550"/>
          <p14:tracePt t="114873" x="3943350" y="3384550"/>
          <p14:tracePt t="114889" x="3949700" y="3359150"/>
          <p14:tracePt t="114906" x="3956050" y="3352800"/>
          <p14:tracePt t="114922" x="3968750" y="3308350"/>
          <p14:tracePt t="114939" x="3975100" y="3257550"/>
          <p14:tracePt t="114956" x="3987800" y="3219450"/>
          <p14:tracePt t="114973" x="3987800" y="3155950"/>
          <p14:tracePt t="114990" x="3987800" y="3124200"/>
          <p14:tracePt t="115005" x="3975100" y="3048000"/>
          <p14:tracePt t="115022" x="3943350" y="2984500"/>
          <p14:tracePt t="115040" x="3905250" y="2952750"/>
          <p14:tracePt t="115057" x="3816350" y="2908300"/>
          <p14:tracePt t="115073" x="3759200" y="2889250"/>
          <p14:tracePt t="115090" x="3613150" y="2863850"/>
          <p14:tracePt t="115107" x="3473450" y="2857500"/>
          <p14:tracePt t="115123" x="3397250" y="2851150"/>
          <p14:tracePt t="115138" x="3295650" y="2851150"/>
          <p14:tracePt t="115156" x="3251200" y="2857500"/>
          <p14:tracePt t="115173" x="3200400" y="2882900"/>
          <p14:tracePt t="115189" x="3168650" y="2908300"/>
          <p14:tracePt t="115206" x="3130550" y="2952750"/>
          <p14:tracePt t="115223" x="3105150" y="3003550"/>
          <p14:tracePt t="115239" x="3092450" y="3035300"/>
          <p14:tracePt t="115256" x="3073400" y="3086100"/>
          <p14:tracePt t="115273" x="3067050" y="3105150"/>
          <p14:tracePt t="115289" x="3067050" y="3130550"/>
          <p14:tracePt t="115306" x="3079750" y="3149600"/>
          <p14:tracePt t="115323" x="3092450" y="3155950"/>
          <p14:tracePt t="115339" x="3124200" y="3175000"/>
          <p14:tracePt t="115356" x="3143250" y="3181350"/>
          <p14:tracePt t="115373" x="3206750" y="3194050"/>
          <p14:tracePt t="115389" x="3263900" y="3206750"/>
          <p14:tracePt t="115406" x="3289300" y="3213100"/>
          <p14:tracePt t="115423" x="3333750" y="3219450"/>
          <p14:tracePt t="115439" x="3346450" y="3219450"/>
          <p14:tracePt t="115456" x="3352800" y="3219450"/>
          <p14:tracePt t="117248" x="3352800" y="3225800"/>
          <p14:tracePt t="117258" x="3352800" y="3232150"/>
          <p14:tracePt t="117269" x="3352800" y="3238500"/>
          <p14:tracePt t="117279" x="3352800" y="3251200"/>
          <p14:tracePt t="117289" x="3352800" y="3270250"/>
          <p14:tracePt t="117306" x="3352800" y="3308350"/>
          <p14:tracePt t="117323" x="3352800" y="3314700"/>
          <p14:tracePt t="117339" x="3333750" y="3352800"/>
          <p14:tracePt t="117356" x="3295650" y="3390900"/>
          <p14:tracePt t="117372" x="3276600" y="3409950"/>
          <p14:tracePt t="117389" x="3238500" y="3448050"/>
          <p14:tracePt t="117406" x="3219450" y="3467100"/>
          <p14:tracePt t="117422" x="3181350" y="3505200"/>
          <p14:tracePt t="117439" x="3136900" y="3536950"/>
          <p14:tracePt t="117456" x="3117850" y="3549650"/>
          <p14:tracePt t="117473" x="3060700" y="3587750"/>
          <p14:tracePt t="117489" x="3041650" y="3600450"/>
          <p14:tracePt t="117506" x="3003550" y="3625850"/>
          <p14:tracePt t="117523" x="2971800" y="3651250"/>
          <p14:tracePt t="117539" x="2952750" y="3663950"/>
          <p14:tracePt t="117556" x="2921000" y="3683000"/>
          <p14:tracePt t="117573" x="2901950" y="3695700"/>
          <p14:tracePt t="117590" x="2863850" y="3721100"/>
          <p14:tracePt t="117606" x="2825750" y="3746500"/>
          <p14:tracePt t="117623" x="2794000" y="3771900"/>
          <p14:tracePt t="117639" x="2749550" y="3803650"/>
          <p14:tracePt t="117656" x="2730500" y="3816350"/>
          <p14:tracePt t="117673" x="2698750" y="3835400"/>
          <p14:tracePt t="117689" x="2660650" y="3854450"/>
          <p14:tracePt t="117706" x="2647950" y="3867150"/>
          <p14:tracePt t="117723" x="2628900" y="3886200"/>
          <p14:tracePt t="117739" x="2622550" y="3892550"/>
          <p14:tracePt t="117756" x="2603500" y="3905250"/>
          <p14:tracePt t="117773" x="2597150" y="3911600"/>
          <p14:tracePt t="117789" x="2590800" y="3917950"/>
          <p14:tracePt t="117806" x="2584450" y="3930650"/>
          <p14:tracePt t="117841" x="2578100" y="3937000"/>
          <p14:tracePt t="117862" x="2571750" y="3943350"/>
          <p14:tracePt t="117882" x="2571750" y="3949700"/>
          <p14:tracePt t="117898" x="2565400" y="3956050"/>
          <p14:tracePt t="117899" x="2559050" y="3956050"/>
          <p14:tracePt t="117906" x="2559050" y="3962400"/>
          <p14:tracePt t="118677" x="2565400" y="3962400"/>
          <p14:tracePt t="120804" x="2571750" y="3968750"/>
          <p14:tracePt t="120824" x="2578100" y="3975100"/>
          <p14:tracePt t="120835" x="2584450" y="3975100"/>
          <p14:tracePt t="120848" x="2584450" y="3981450"/>
          <p14:tracePt t="120849" x="2597150" y="3981450"/>
          <p14:tracePt t="120856" x="2603500" y="3987800"/>
          <p14:tracePt t="120872" x="2622550" y="4000500"/>
          <p14:tracePt t="120889" x="2635250" y="4006850"/>
          <p14:tracePt t="120906" x="2654300" y="4019550"/>
          <p14:tracePt t="120922" x="2667000" y="4025900"/>
          <p14:tracePt t="120939" x="2679700" y="4032250"/>
          <p14:tracePt t="121265" x="2686050" y="4032250"/>
          <p14:tracePt t="121306" x="2692400" y="4032250"/>
          <p14:tracePt t="121327" x="2698750" y="4032250"/>
          <p14:tracePt t="121348" x="2698750" y="4038600"/>
          <p14:tracePt t="121368" x="2705100" y="4038600"/>
          <p14:tracePt t="121389" x="2711450" y="4038600"/>
          <p14:tracePt t="121400" x="2711450" y="4044950"/>
          <p14:tracePt t="121421" x="2730500" y="4057650"/>
          <p14:tracePt t="121441" x="2743200" y="4064000"/>
          <p14:tracePt t="121442" x="2749550" y="4064000"/>
          <p14:tracePt t="121455" x="2774950" y="4076700"/>
          <p14:tracePt t="121472" x="2787650" y="4083050"/>
          <p14:tracePt t="121489" x="2800350" y="4089400"/>
          <p14:tracePt t="121506" x="2806700" y="4089400"/>
          <p14:tracePt t="121522" x="2813050" y="4095750"/>
          <p14:tracePt t="121539" x="2825750" y="4095750"/>
          <p14:tracePt t="121556" x="2825750" y="4102100"/>
          <p14:tracePt t="122004" x="2832100" y="4108450"/>
          <p14:tracePt t="122025" x="2832100" y="4114800"/>
          <p14:tracePt t="122035" x="2838450" y="4114800"/>
          <p14:tracePt t="122038" x="2838450" y="4121150"/>
          <p14:tracePt t="122056" x="2844800" y="4127500"/>
          <p14:tracePt t="122057" x="2857500" y="4133850"/>
          <p14:tracePt t="122073" x="2870200" y="4146550"/>
          <p14:tracePt t="122089" x="2882900" y="4152900"/>
          <p14:tracePt t="122106" x="2901950" y="4165600"/>
          <p14:tracePt t="122122" x="2914650" y="4165600"/>
          <p14:tracePt t="122138" x="2927350" y="4171950"/>
          <p14:tracePt t="122155" x="2933700" y="4178300"/>
          <p14:tracePt t="122171" x="2940050" y="4184650"/>
          <p14:tracePt t="122189" x="2952750" y="4191000"/>
          <p14:tracePt t="122206" x="2965450" y="4203700"/>
          <p14:tracePt t="122222" x="2978150" y="4216400"/>
          <p14:tracePt t="122239" x="3003550" y="4222750"/>
          <p14:tracePt t="122256" x="3009900" y="4235450"/>
          <p14:tracePt t="122273" x="3016250" y="4241800"/>
          <p14:tracePt t="122289" x="3028950" y="4248150"/>
          <p14:tracePt t="122306" x="3028950" y="4254500"/>
          <p14:tracePt t="122322" x="3060700" y="4279900"/>
          <p14:tracePt t="122339" x="3079750" y="4292600"/>
          <p14:tracePt t="122355" x="3162300" y="4349750"/>
          <p14:tracePt t="122372" x="3270250" y="4406900"/>
          <p14:tracePt t="122389" x="3333750" y="4445000"/>
          <p14:tracePt t="122405" x="3435350" y="4489450"/>
          <p14:tracePt t="122423" x="3467100" y="4514850"/>
          <p14:tracePt t="122439" x="3505200" y="4533900"/>
          <p14:tracePt t="122456" x="3517900" y="4533900"/>
          <p14:tracePt t="122492" x="3524250" y="4533900"/>
          <p14:tracePt t="122513" x="3530600" y="4533900"/>
          <p14:tracePt t="122531" x="3536950" y="4540250"/>
          <p14:tracePt t="122532" x="3549650" y="4546600"/>
          <p14:tracePt t="122539" x="3587750" y="4552950"/>
          <p14:tracePt t="122556" x="3600450" y="4559300"/>
          <p14:tracePt t="122573" x="3632200" y="4572000"/>
          <p14:tracePt t="122589" x="3644900" y="4578350"/>
          <p14:tracePt t="122821" x="3638550" y="4578350"/>
          <p14:tracePt t="122863" x="3632200" y="4578350"/>
          <p14:tracePt t="122873" x="3625850" y="4578350"/>
          <p14:tracePt t="122889" x="3619500" y="4578350"/>
          <p14:tracePt t="122890" x="3606800" y="4578350"/>
          <p14:tracePt t="122906" x="3594100" y="4578350"/>
          <p14:tracePt t="122922" x="3568700" y="4578350"/>
          <p14:tracePt t="122939" x="3543300" y="4578350"/>
          <p14:tracePt t="122956" x="3505200" y="4578350"/>
          <p14:tracePt t="122972" x="3460750" y="4578350"/>
          <p14:tracePt t="122990" x="3435350" y="4578350"/>
          <p14:tracePt t="123007" x="3390900" y="4578350"/>
          <p14:tracePt t="123021" x="3365500" y="4578350"/>
          <p14:tracePt t="123038" x="3308350" y="4578350"/>
          <p14:tracePt t="123056" x="3238500" y="4578350"/>
          <p14:tracePt t="123073" x="3194050" y="4578350"/>
          <p14:tracePt t="123089" x="3130550" y="4578350"/>
          <p14:tracePt t="123107" x="3073400" y="4578350"/>
          <p14:tracePt t="123122" x="3054350" y="4578350"/>
          <p14:tracePt t="123138" x="3028950" y="4578350"/>
          <p14:tracePt t="123155" x="3022600" y="4578350"/>
          <p14:tracePt t="123171" x="2990850" y="4584700"/>
          <p14:tracePt t="123188" x="2933700" y="4584700"/>
          <p14:tracePt t="123206" x="2895600" y="4584700"/>
          <p14:tracePt t="123222" x="2832100" y="4591050"/>
          <p14:tracePt t="123239" x="2794000" y="4591050"/>
          <p14:tracePt t="123256" x="2755900" y="4591050"/>
          <p14:tracePt t="123273" x="2724150" y="4591050"/>
          <p14:tracePt t="123289" x="2717800" y="4591050"/>
          <p14:tracePt t="123306" x="2679700" y="4591050"/>
          <p14:tracePt t="123322" x="2660650" y="4591050"/>
          <p14:tracePt t="123339" x="2622550" y="4591050"/>
          <p14:tracePt t="123356" x="2603500" y="4591050"/>
          <p14:tracePt t="123372" x="2584450" y="4591050"/>
          <p14:tracePt t="123389" x="2571750" y="4591050"/>
          <p14:tracePt t="123405" x="2559050" y="4591050"/>
          <p14:tracePt t="123422" x="2546350" y="4591050"/>
          <p14:tracePt t="123439" x="2533650" y="4597400"/>
          <p14:tracePt t="123456" x="2508250" y="4597400"/>
          <p14:tracePt t="123472" x="2482850" y="4597400"/>
          <p14:tracePt t="123489" x="2476500" y="4597400"/>
          <p14:tracePt t="123506" x="2457450" y="4597400"/>
          <p14:tracePt t="123541" x="2451100" y="4597400"/>
          <p14:tracePt t="123542" x="2444750" y="4603750"/>
          <p14:tracePt t="123556" x="2438400" y="4603750"/>
          <p14:tracePt t="123592" x="2438400" y="4610100"/>
          <p14:tracePt t="123776" x="2438400" y="4603750"/>
          <p14:tracePt t="123898" x="2444750" y="4603750"/>
          <p14:tracePt t="123909" x="2451100" y="4603750"/>
          <p14:tracePt t="123922" x="2463800" y="4616450"/>
          <p14:tracePt t="123923" x="2482850" y="4629150"/>
          <p14:tracePt t="123939" x="2520950" y="4654550"/>
          <p14:tracePt t="123956" x="2565400" y="4686300"/>
          <p14:tracePt t="123972" x="2578100" y="4699000"/>
          <p14:tracePt t="123988" x="2590800" y="4711700"/>
          <p14:tracePt t="124421" x="2590800" y="4718050"/>
          <p14:tracePt t="124461" x="2590800" y="4724400"/>
          <p14:tracePt t="124482" x="2578100" y="4724400"/>
          <p14:tracePt t="124487" x="2571750" y="4724400"/>
          <p14:tracePt t="124498" x="2552700" y="4730750"/>
          <p14:tracePt t="124506" x="2533650" y="4730750"/>
          <p14:tracePt t="124521" x="2501900" y="4730750"/>
          <p14:tracePt t="124538" x="2470150" y="4730750"/>
          <p14:tracePt t="124555" x="2463800" y="4730750"/>
          <p14:tracePt t="124572" x="2432050" y="4730750"/>
          <p14:tracePt t="124589" x="2406650" y="4730750"/>
          <p14:tracePt t="124606" x="2362200" y="4730750"/>
          <p14:tracePt t="124622" x="2286000" y="4730750"/>
          <p14:tracePt t="124639" x="2241550" y="4730750"/>
          <p14:tracePt t="124655" x="2165350" y="4730750"/>
          <p14:tracePt t="124673" x="2127250" y="4730750"/>
          <p14:tracePt t="124689" x="2070100" y="4730750"/>
          <p14:tracePt t="124706" x="2019300" y="4730750"/>
          <p14:tracePt t="124723" x="2000250" y="4730750"/>
          <p14:tracePt t="124739" x="1968500" y="4730750"/>
          <p14:tracePt t="124756" x="1949450" y="4730750"/>
          <p14:tracePt t="124772" x="1911350" y="4730750"/>
          <p14:tracePt t="124789" x="1860550" y="4730750"/>
          <p14:tracePt t="124805" x="1841500" y="4730750"/>
          <p14:tracePt t="124822" x="1803400" y="4730750"/>
          <p14:tracePt t="124839" x="1790700" y="4730750"/>
          <p14:tracePt t="124968" x="1797050" y="4730750"/>
          <p14:tracePt t="124981" x="1803400" y="4730750"/>
          <p14:tracePt t="124990" x="1816100" y="4730750"/>
          <p14:tracePt t="124991" x="1835150" y="4730750"/>
          <p14:tracePt t="125007" x="1860550" y="4730750"/>
          <p14:tracePt t="125023" x="1885950" y="4730750"/>
          <p14:tracePt t="125038" x="1917700" y="4730750"/>
          <p14:tracePt t="125054" x="1943100" y="4730750"/>
          <p14:tracePt t="125071" x="2006600" y="4730750"/>
          <p14:tracePt t="125089" x="2139950" y="4730750"/>
          <p14:tracePt t="125107" x="2216150" y="4730750"/>
          <p14:tracePt t="125121" x="2387600" y="4730750"/>
          <p14:tracePt t="125138" x="2463800" y="4730750"/>
          <p14:tracePt t="125154" x="2565400" y="4730750"/>
          <p14:tracePt t="125171" x="2584450" y="4730750"/>
          <p14:tracePt t="125190" x="2590800" y="4730750"/>
          <p14:tracePt t="125206" x="2603500" y="4730750"/>
          <p14:tracePt t="125223" x="2628900" y="4730750"/>
          <p14:tracePt t="125239" x="2660650" y="4730750"/>
          <p14:tracePt t="125256" x="2736850" y="4724400"/>
          <p14:tracePt t="125272" x="2781300" y="4724400"/>
          <p14:tracePt t="125289" x="2863850" y="4718050"/>
          <p14:tracePt t="125306" x="2921000" y="4718050"/>
          <p14:tracePt t="125323" x="2933700" y="4718050"/>
          <p14:tracePt t="125339" x="2965450" y="4718050"/>
          <p14:tracePt t="125354" x="2984500" y="4718050"/>
          <p14:tracePt t="125371" x="3048000" y="4718050"/>
          <p14:tracePt t="125389" x="3079750" y="4718050"/>
          <p14:tracePt t="125406" x="3194050" y="4718050"/>
          <p14:tracePt t="125422" x="3302000" y="4718050"/>
          <p14:tracePt t="125439" x="3346450" y="4718050"/>
          <p14:tracePt t="125456" x="3422650" y="4718050"/>
          <p14:tracePt t="125472" x="3454400" y="4718050"/>
          <p14:tracePt t="125489" x="3505200" y="4718050"/>
          <p14:tracePt t="125506" x="3562350" y="4718050"/>
          <p14:tracePt t="125522" x="3587750" y="4718050"/>
          <p14:tracePt t="125539" x="3644900" y="4718050"/>
          <p14:tracePt t="125556" x="3670300" y="4718050"/>
          <p14:tracePt t="125572" x="3708400" y="4718050"/>
          <p14:tracePt t="125589" x="3727450" y="4718050"/>
          <p14:tracePt t="126073" x="3733800" y="4718050"/>
          <p14:tracePt t="126114" x="3740150" y="4718050"/>
          <p14:tracePt t="126176" x="3746500" y="4718050"/>
          <p14:tracePt t="126400" x="3752850" y="4718050"/>
          <p14:tracePt t="126443" x="3759200" y="4718050"/>
          <p14:tracePt t="126921" x="3765550" y="4718050"/>
          <p14:tracePt t="127359" x="3765550" y="4711700"/>
          <p14:tracePt t="130118" x="3759200" y="4711700"/>
          <p14:tracePt t="130132" x="3752850" y="4711700"/>
          <p14:tracePt t="130133" x="3740150" y="4711700"/>
          <p14:tracePt t="130141" x="3721100" y="4711700"/>
          <p14:tracePt t="130156" x="3670300" y="4711700"/>
          <p14:tracePt t="130172" x="3638550" y="4699000"/>
          <p14:tracePt t="130189" x="3549650" y="4692650"/>
          <p14:tracePt t="130205" x="3448050" y="4686300"/>
          <p14:tracePt t="130222" x="3384550" y="4679950"/>
          <p14:tracePt t="130239" x="3232150" y="4660900"/>
          <p14:tracePt t="130255" x="3143250" y="4654550"/>
          <p14:tracePt t="130272" x="2984500" y="4629150"/>
          <p14:tracePt t="130292" x="2832100" y="4603750"/>
          <p14:tracePt t="130307" x="2768600" y="4584700"/>
          <p14:tracePt t="130324" x="2654300" y="4559300"/>
          <p14:tracePt t="130340" x="2565400" y="4552950"/>
          <p14:tracePt t="130357" x="2514600" y="4546600"/>
          <p14:tracePt t="130373" x="2438400" y="4533900"/>
          <p14:tracePt t="130390" x="2400300" y="4527550"/>
          <p14:tracePt t="130407" x="2336800" y="4527550"/>
          <p14:tracePt t="130423" x="2311400" y="4527550"/>
          <p14:tracePt t="130439" x="2266950" y="4527550"/>
          <p14:tracePt t="130456" x="2260600" y="4527550"/>
          <p14:tracePt t="130655" x="2266950" y="4527550"/>
          <p14:tracePt t="130665" x="2273300" y="4527550"/>
          <p14:tracePt t="130686" x="2292350" y="4527550"/>
          <p14:tracePt t="130693" x="2305050" y="4527550"/>
          <p14:tracePt t="130708" x="2330450" y="4533900"/>
          <p14:tracePt t="130709" x="2349500" y="4540250"/>
          <p14:tracePt t="130723" x="2419350" y="4546600"/>
          <p14:tracePt t="130740" x="2463800" y="4552950"/>
          <p14:tracePt t="130757" x="2565400" y="4565650"/>
          <p14:tracePt t="130773" x="2609850" y="4565650"/>
          <p14:tracePt t="130790" x="2698750" y="4565650"/>
          <p14:tracePt t="130807" x="2768600" y="4565650"/>
          <p14:tracePt t="130823" x="2800350" y="4565650"/>
          <p14:tracePt t="130840" x="2889250" y="4565650"/>
          <p14:tracePt t="130857" x="2940050" y="4565650"/>
          <p14:tracePt t="130873" x="3060700" y="4565650"/>
          <p14:tracePt t="130890" x="3162300" y="4565650"/>
          <p14:tracePt t="130906" x="3206750" y="4565650"/>
          <p14:tracePt t="130923" x="3257550" y="4565650"/>
          <p14:tracePt t="130940" x="3276600" y="4565650"/>
          <p14:tracePt t="130956" x="3295650" y="4572000"/>
          <p14:tracePt t="130973" x="3314700" y="4572000"/>
          <p14:tracePt t="130990" x="3327400" y="4572000"/>
          <p14:tracePt t="131007" x="3333750" y="4578350"/>
          <p14:tracePt t="131023" x="3340100" y="4578350"/>
          <p14:tracePt t="131104" x="3346450" y="4578350"/>
          <p14:tracePt t="131144" x="3352800" y="4578350"/>
          <p14:tracePt t="131695" x="3359150" y="4578350"/>
          <p14:tracePt t="131705" x="3365500" y="4578350"/>
          <p14:tracePt t="131715" x="3371850" y="4578350"/>
          <p14:tracePt t="131725" x="3378200" y="4578350"/>
          <p14:tracePt t="131740" x="3397250" y="4578350"/>
          <p14:tracePt t="131740" x="3435350" y="4578350"/>
          <p14:tracePt t="131757" x="3460750" y="4578350"/>
          <p14:tracePt t="131774" x="3524250" y="4578350"/>
          <p14:tracePt t="131790" x="3581400" y="4572000"/>
          <p14:tracePt t="131807" x="3702050" y="4572000"/>
          <p14:tracePt t="131823" x="3835400" y="4572000"/>
          <p14:tracePt t="131840" x="3898900" y="4572000"/>
          <p14:tracePt t="131856" x="4025900" y="4572000"/>
          <p14:tracePt t="131873" x="4083050" y="4572000"/>
          <p14:tracePt t="131890" x="4165600" y="4559300"/>
          <p14:tracePt t="131906" x="4197350" y="4559300"/>
          <p14:tracePt t="131923" x="4248150" y="4546600"/>
          <p14:tracePt t="131940" x="4292600" y="4533900"/>
          <p14:tracePt t="131956" x="4305300" y="4533900"/>
          <p14:tracePt t="131973" x="4324350" y="4527550"/>
          <p14:tracePt t="131990" x="4324350" y="4521200"/>
          <p14:tracePt t="132007" x="4330700" y="4514850"/>
          <p14:tracePt t="132024" x="4337050" y="4508500"/>
          <p14:tracePt t="132041" x="4343400" y="4502150"/>
          <p14:tracePt t="132055" x="4356100" y="4489450"/>
          <p14:tracePt t="132072" x="4362450" y="4476750"/>
          <p14:tracePt t="132089" x="4375150" y="4470400"/>
          <p14:tracePt t="132153" x="4375150" y="4464050"/>
          <p14:tracePt t="132163" x="4375150" y="4457700"/>
          <p14:tracePt t="132174" x="4375150" y="4451350"/>
          <p14:tracePt t="132184" x="4375150" y="4445000"/>
          <p14:tracePt t="132189" x="4375150" y="4406900"/>
          <p14:tracePt t="132207" x="4368800" y="4387850"/>
          <p14:tracePt t="132223" x="4356100" y="4349750"/>
          <p14:tracePt t="132240" x="4343400" y="4324350"/>
          <p14:tracePt t="132256" x="4330700" y="4279900"/>
          <p14:tracePt t="132274" x="4324350" y="4241800"/>
          <p14:tracePt t="132290" x="4324350" y="4235450"/>
          <p14:tracePt t="132307" x="4318000" y="4216400"/>
          <p14:tracePt t="132432" x="4318000" y="4210050"/>
          <p14:tracePt t="132729" x="4324350" y="4210050"/>
          <p14:tracePt t="132759" x="4330700" y="4210050"/>
          <p14:tracePt t="132781" x="4337050" y="4210050"/>
          <p14:tracePt t="132791" x="4337050" y="4216400"/>
          <p14:tracePt t="132801" x="4349750" y="4222750"/>
          <p14:tracePt t="132812" x="4349750" y="4229100"/>
          <p14:tracePt t="132823" x="4362450" y="4229100"/>
          <p14:tracePt t="132832" x="4375150" y="4235450"/>
          <p14:tracePt t="132840" x="4394200" y="4254500"/>
          <p14:tracePt t="132856" x="4406900" y="4260850"/>
          <p14:tracePt t="132873" x="4438650" y="4273550"/>
          <p14:tracePt t="132890" x="4464050" y="4279900"/>
          <p14:tracePt t="132906" x="4483100" y="4286250"/>
          <p14:tracePt t="132923" x="4540250" y="4292600"/>
          <p14:tracePt t="132940" x="4565650" y="4292600"/>
          <p14:tracePt t="132957" x="4622800" y="4298950"/>
          <p14:tracePt t="132973" x="4660900" y="4305300"/>
          <p14:tracePt t="132990" x="4679950" y="4305300"/>
          <p14:tracePt t="133030" x="4686300" y="4305300"/>
          <p14:tracePt t="133051" x="4692650" y="4305300"/>
          <p14:tracePt t="133083" x="4699000" y="4305300"/>
          <p14:tracePt t="133093" x="4705350" y="4305300"/>
          <p14:tracePt t="133103" x="4711700" y="4305300"/>
          <p14:tracePt t="133124" x="4718050" y="4305300"/>
          <p14:tracePt t="133145" x="4730750" y="4305300"/>
          <p14:tracePt t="133156" x="4737100" y="4305300"/>
          <p14:tracePt t="133166" x="4749800" y="4305300"/>
          <p14:tracePt t="133176" x="4768850" y="4305300"/>
          <p14:tracePt t="133190" x="4787900" y="4305300"/>
          <p14:tracePt t="133191" x="4826000" y="4305300"/>
          <p14:tracePt t="133206" x="4870450" y="4305300"/>
          <p14:tracePt t="133223" x="4902200" y="4305300"/>
          <p14:tracePt t="133270" x="4908550" y="4305300"/>
          <p14:tracePt t="133280" x="4914900" y="4305300"/>
          <p14:tracePt t="133291" x="4927600" y="4305300"/>
          <p14:tracePt t="133297" x="4946650" y="4305300"/>
          <p14:tracePt t="133306" x="4984750" y="4305300"/>
          <p14:tracePt t="133323" x="5022850" y="4305300"/>
          <p14:tracePt t="133340" x="5067300" y="4305300"/>
          <p14:tracePt t="133356" x="5086350" y="4311650"/>
          <p14:tracePt t="133373" x="5099050" y="4311650"/>
          <p14:tracePt t="133390" x="5105400" y="4311650"/>
          <p14:tracePt t="133428" x="5111750" y="4311650"/>
          <p14:tracePt t="133440" x="5118100" y="4311650"/>
          <p14:tracePt t="133457" x="5130800" y="4311650"/>
          <p14:tracePt t="133473" x="5149850" y="4311650"/>
          <p14:tracePt t="133474" x="5181600" y="4318000"/>
          <p14:tracePt t="133490" x="5187950" y="4318000"/>
          <p14:tracePt t="133506" x="5200650" y="4318000"/>
          <p14:tracePt t="133561" x="5207000" y="4318000"/>
          <p14:tracePt t="133592" x="5213350" y="4318000"/>
          <p14:tracePt t="133634" x="5219700" y="4318000"/>
          <p14:tracePt t="136676" x="5219700" y="4324350"/>
          <p14:tracePt t="136687" x="5200650" y="4324350"/>
          <p14:tracePt t="136699" x="5175250" y="4330700"/>
          <p14:tracePt t="136707" x="5130800" y="4330700"/>
          <p14:tracePt t="136715" x="5067300" y="4337050"/>
          <p14:tracePt t="136723" x="4895850" y="4337050"/>
          <p14:tracePt t="136740" x="4794250" y="4337050"/>
          <p14:tracePt t="136756" x="4603750" y="4337050"/>
          <p14:tracePt t="136773" x="4508500" y="4337050"/>
          <p14:tracePt t="136790" x="4343400" y="4349750"/>
          <p14:tracePt t="136806" x="4210050" y="4356100"/>
          <p14:tracePt t="136823" x="4133850" y="4356100"/>
          <p14:tracePt t="136840" x="3962400" y="4362450"/>
          <p14:tracePt t="136857" x="3860800" y="4375150"/>
          <p14:tracePt t="136873" x="3657600" y="4375150"/>
          <p14:tracePt t="136890" x="3454400" y="4381500"/>
          <p14:tracePt t="136907" x="3359150" y="4387850"/>
          <p14:tracePt t="136923" x="3213100" y="4406900"/>
          <p14:tracePt t="136941" x="3136900" y="4413250"/>
          <p14:tracePt t="136956" x="3003550" y="4438650"/>
          <p14:tracePt t="136973" x="2870200" y="4457700"/>
          <p14:tracePt t="136991" x="2813050" y="4457700"/>
          <p14:tracePt t="137006" x="2717800" y="4457700"/>
          <p14:tracePt t="137024" x="2679700" y="4457700"/>
          <p14:tracePt t="137039" x="2635250" y="4464050"/>
          <p14:tracePt t="137055" x="2616200" y="4464050"/>
          <p14:tracePt t="137072" x="2565400" y="4470400"/>
          <p14:tracePt t="137090" x="2476500" y="4476750"/>
          <p14:tracePt t="137107" x="2432050" y="4483100"/>
          <p14:tracePt t="137124" x="2343150" y="4483100"/>
          <p14:tracePt t="137141" x="2279650" y="4483100"/>
          <p14:tracePt t="137157" x="2260600" y="4483100"/>
          <p14:tracePt t="137173" x="2260600" y="4489450"/>
          <p14:tracePt t="137218" x="2254250" y="4495800"/>
          <p14:tracePt t="137229" x="2241550" y="4495800"/>
          <p14:tracePt t="137239" x="2235200" y="4502150"/>
          <p14:tracePt t="137256" x="2216150" y="4502150"/>
          <p14:tracePt t="137257" x="2184400" y="4502150"/>
          <p14:tracePt t="137273" x="2178050" y="4502150"/>
          <p14:tracePt t="137290" x="2165350" y="4502150"/>
          <p14:tracePt t="138065" x="2171700" y="4502150"/>
          <p14:tracePt t="138463" x="2178050" y="4502150"/>
          <p14:tracePt t="138484" x="2184400" y="4502150"/>
          <p14:tracePt t="138494" x="2190750" y="4502150"/>
          <p14:tracePt t="138506" x="2209800" y="4502150"/>
          <p14:tracePt t="138511" x="2235200" y="4502150"/>
          <p14:tracePt t="138523" x="2324100" y="4502150"/>
          <p14:tracePt t="138540" x="2400300" y="4502150"/>
          <p14:tracePt t="138556" x="2590800" y="4502150"/>
          <p14:tracePt t="138573" x="2857500" y="4502150"/>
          <p14:tracePt t="138590" x="3035300" y="4502150"/>
          <p14:tracePt t="138606" x="3365500" y="4502150"/>
          <p14:tracePt t="138623" x="3543300" y="4502150"/>
          <p14:tracePt t="138640" x="3835400" y="4502150"/>
          <p14:tracePt t="138656" x="4076700" y="4502150"/>
          <p14:tracePt t="138673" x="4171950" y="4502150"/>
          <p14:tracePt t="138690" x="4349750" y="4502150"/>
          <p14:tracePt t="138707" x="4413250" y="4502150"/>
          <p14:tracePt t="138723" x="4540250" y="4502150"/>
          <p14:tracePt t="138740" x="4660900" y="4502150"/>
          <p14:tracePt t="138756" x="4705350" y="4502150"/>
          <p14:tracePt t="138773" x="4794250" y="4502150"/>
          <p14:tracePt t="138790" x="4826000" y="4502150"/>
          <p14:tracePt t="138806" x="4864100" y="4502150"/>
          <p14:tracePt t="138823" x="4876800" y="4502150"/>
          <p14:tracePt t="138840" x="4895850" y="4502150"/>
          <p14:tracePt t="138856" x="4972050" y="4502150"/>
          <p14:tracePt t="138874" x="5029200" y="4502150"/>
          <p14:tracePt t="138890" x="5187950" y="4502150"/>
          <p14:tracePt t="138907" x="5340350" y="4502150"/>
          <p14:tracePt t="138923" x="5397500" y="4502150"/>
          <p14:tracePt t="138940" x="5454650" y="4489450"/>
          <p14:tracePt t="138956" x="5473700" y="4489450"/>
          <p14:tracePt t="138973" x="5486400" y="4483100"/>
          <p14:tracePt t="138990" x="5499100" y="4470400"/>
          <p14:tracePt t="139006" x="5511800" y="4464050"/>
          <p14:tracePt t="139024" x="5524500" y="4445000"/>
          <p14:tracePt t="139039" x="5537200" y="4438650"/>
          <p14:tracePt t="139055" x="5543550" y="4425950"/>
          <p14:tracePt t="139073" x="5556250" y="4413250"/>
          <p14:tracePt t="139091" x="5562600" y="4413250"/>
          <p14:tracePt t="139106" x="5588000" y="4381500"/>
          <p14:tracePt t="139125" x="5613400" y="4368800"/>
          <p14:tracePt t="139140" x="5664200" y="4337050"/>
          <p14:tracePt t="139157" x="5708650" y="4305300"/>
          <p14:tracePt t="139174" x="5727700" y="4292600"/>
          <p14:tracePt t="139190" x="5727700" y="4260850"/>
          <p14:tracePt t="139207" x="5727700" y="4254500"/>
          <p14:tracePt t="139223" x="5727700" y="4222750"/>
          <p14:tracePt t="139240" x="5715000" y="4197350"/>
          <p14:tracePt t="139257" x="5708650" y="4184650"/>
          <p14:tracePt t="139273" x="5702300" y="4165600"/>
          <p14:tracePt t="139290" x="5702300" y="4152900"/>
          <p14:tracePt t="139306" x="5702300" y="4133850"/>
          <p14:tracePt t="139323" x="5695950" y="4108450"/>
          <p14:tracePt t="139340" x="5695950" y="4102100"/>
          <p14:tracePt t="139356" x="5689600" y="4076700"/>
          <p14:tracePt t="139373" x="5689600" y="4070350"/>
          <p14:tracePt t="139390" x="5689600" y="4057650"/>
          <p14:tracePt t="139424" x="5689600" y="4051300"/>
          <p14:tracePt t="139527" x="5689600" y="4057650"/>
          <p14:tracePt t="139549" x="5689600" y="4064000"/>
          <p14:tracePt t="139588" x="5689600" y="4070350"/>
          <p14:tracePt t="139610" x="5689600" y="4076700"/>
          <p14:tracePt t="139620" x="5689600" y="4083050"/>
          <p14:tracePt t="139651" x="5689600" y="4089400"/>
          <p14:tracePt t="139661" x="5689600" y="4095750"/>
          <p14:tracePt t="139692" x="5695950" y="4102100"/>
          <p14:tracePt t="141961" x="5695950" y="4108450"/>
          <p14:tracePt t="141992" x="5695950" y="4114800"/>
          <p14:tracePt t="142013" x="5695950" y="4127500"/>
          <p14:tracePt t="142024" x="5695950" y="4140200"/>
          <p14:tracePt t="142034" x="5689600" y="4159250"/>
          <p14:tracePt t="142039" x="5657850" y="4203700"/>
          <p14:tracePt t="142055" x="5626100" y="4241800"/>
          <p14:tracePt t="142073" x="5518150" y="4324350"/>
          <p14:tracePt t="142090" x="5435600" y="4375150"/>
          <p14:tracePt t="142106" x="5245100" y="4476750"/>
          <p14:tracePt t="142124" x="5029200" y="4572000"/>
          <p14:tracePt t="142140" x="4908550" y="4622800"/>
          <p14:tracePt t="142155" x="4705350" y="4692650"/>
          <p14:tracePt t="142172" x="4521200" y="4756150"/>
          <p14:tracePt t="142190" x="4419600" y="4781550"/>
          <p14:tracePt t="142206" x="4171950" y="4819650"/>
          <p14:tracePt t="142223" x="4051300" y="4838700"/>
          <p14:tracePt t="142240" x="3771900" y="4864100"/>
          <p14:tracePt t="142256" x="3651250" y="4864100"/>
          <p14:tracePt t="142273" x="3435350" y="4870450"/>
          <p14:tracePt t="142290" x="3289300" y="4889500"/>
          <p14:tracePt t="142306" x="3232150" y="4902200"/>
          <p14:tracePt t="142323" x="3130550" y="4933950"/>
          <p14:tracePt t="142340" x="3092450" y="4959350"/>
          <p14:tracePt t="142356" x="2997200" y="4997450"/>
          <p14:tracePt t="142373" x="2901950" y="5048250"/>
          <p14:tracePt t="142390" x="2863850" y="5060950"/>
          <p14:tracePt t="142406" x="2800350" y="5099050"/>
          <p14:tracePt t="142423" x="2774950" y="5111750"/>
          <p14:tracePt t="142440" x="2717800" y="5143500"/>
          <p14:tracePt t="142456" x="2667000" y="5181600"/>
          <p14:tracePt t="142473" x="2628900" y="5194300"/>
          <p14:tracePt t="142490" x="2552700" y="5213350"/>
          <p14:tracePt t="142506" x="2527300" y="5226050"/>
          <p14:tracePt t="142523" x="2482850" y="5251450"/>
          <p14:tracePt t="142540" x="2444750" y="5276850"/>
          <p14:tracePt t="142556" x="2438400" y="5289550"/>
          <p14:tracePt t="142573" x="2413000" y="5314950"/>
          <p14:tracePt t="142590" x="2406650" y="5321300"/>
          <p14:tracePt t="142606" x="2387600" y="5334000"/>
          <p14:tracePt t="142623" x="2355850" y="5346700"/>
          <p14:tracePt t="142640" x="2336800" y="5353050"/>
          <p14:tracePt t="142656" x="2311400" y="5359400"/>
          <p14:tracePt t="142673" x="2298700" y="5359400"/>
          <p14:tracePt t="142690" x="2292350" y="5365750"/>
          <p14:tracePt t="142724" x="2286000" y="5365750"/>
          <p14:tracePt t="142724" x="2286000" y="5372100"/>
          <p14:tracePt t="142740" x="2273300" y="5372100"/>
          <p14:tracePt t="142756" x="2273300" y="5378450"/>
          <p14:tracePt t="142773" x="2247900" y="5384800"/>
          <p14:tracePt t="142807" x="2235200" y="5384800"/>
          <p14:tracePt t="142808" x="2222500" y="5384800"/>
          <p14:tracePt t="142889" x="2228850" y="5384800"/>
          <p14:tracePt t="143898" x="2222500" y="5378450"/>
          <p14:tracePt t="143920" x="2216150" y="5372100"/>
          <p14:tracePt t="143940" x="2209800" y="5372100"/>
          <p14:tracePt t="144084" x="2209800" y="5365750"/>
          <p14:tracePt t="144125" x="2209800" y="5359400"/>
          <p14:tracePt t="144207" x="2203450" y="5359400"/>
          <p14:tracePt t="144614" x="2209800" y="5359400"/>
          <p14:tracePt t="144635" x="2209800" y="5353050"/>
          <p14:tracePt t="144657" x="2216150" y="5353050"/>
          <p14:tracePt t="144666" x="2216150" y="5346700"/>
          <p14:tracePt t="144683" x="2216150" y="5340350"/>
          <p14:tracePt t="144697" x="2216150" y="5334000"/>
          <p14:tracePt t="144715" x="2216150" y="5327650"/>
          <p14:tracePt t="144718" x="2222500" y="5321300"/>
          <p14:tracePt t="144724" x="2228850" y="5314950"/>
          <p14:tracePt t="144741" x="2228850" y="5308600"/>
          <p14:tracePt t="144757" x="2228850" y="5302250"/>
          <p14:tracePt t="144774" x="2228850" y="5289550"/>
          <p14:tracePt t="144812" x="2228850" y="5283200"/>
          <p14:tracePt t="144813" x="2228850" y="5276850"/>
          <p14:tracePt t="144832" x="2228850" y="5270500"/>
          <p14:tracePt t="144841" x="2228850" y="5257800"/>
          <p14:tracePt t="144857" x="2228850" y="5251450"/>
          <p14:tracePt t="144874" x="2228850" y="5245100"/>
          <p14:tracePt t="144891" x="2228850" y="5232400"/>
          <p14:tracePt t="144926" x="2228850" y="5226050"/>
          <p14:tracePt t="144927" x="2228850" y="5219700"/>
          <p14:tracePt t="144941" x="2222500" y="5219700"/>
          <p14:tracePt t="144941" x="2216150" y="5213350"/>
          <p14:tracePt t="144958" x="2209800" y="5207000"/>
          <p14:tracePt t="144974" x="2184400" y="5187950"/>
          <p14:tracePt t="144991" x="2171700" y="5181600"/>
          <p14:tracePt t="145007" x="2139950" y="5168900"/>
          <p14:tracePt t="145024" x="2127250" y="5162550"/>
          <p14:tracePt t="145040" x="2082800" y="5149850"/>
          <p14:tracePt t="145056" x="2038350" y="5143500"/>
          <p14:tracePt t="145074" x="2012950" y="5137150"/>
          <p14:tracePt t="145091" x="1974850" y="5124450"/>
          <p14:tracePt t="145107" x="1936750" y="5111750"/>
          <p14:tracePt t="145125" x="1911350" y="5105400"/>
          <p14:tracePt t="145141" x="1866900" y="5092700"/>
          <p14:tracePt t="145156" x="1841500" y="5086350"/>
          <p14:tracePt t="145173" x="1771650" y="5073650"/>
          <p14:tracePt t="145191" x="1746250" y="5067300"/>
          <p14:tracePt t="145207" x="1689100" y="5054600"/>
          <p14:tracePt t="145224" x="1625600" y="5041900"/>
          <p14:tracePt t="145241" x="1606550" y="5035550"/>
          <p14:tracePt t="145257" x="1562100" y="5035550"/>
          <p14:tracePt t="145274" x="1543050" y="5029200"/>
          <p14:tracePt t="145291" x="1492250" y="5029200"/>
          <p14:tracePt t="145308" x="1441450" y="5029200"/>
          <p14:tracePt t="145324" x="1422400" y="5029200"/>
          <p14:tracePt t="145341" x="1371600" y="5029200"/>
          <p14:tracePt t="145357" x="1346200" y="5029200"/>
          <p14:tracePt t="145374" x="1308100" y="5029200"/>
          <p14:tracePt t="145391" x="1276350" y="5029200"/>
          <p14:tracePt t="145407" x="1270000" y="5029200"/>
          <p14:tracePt t="145424" x="1250950" y="5029200"/>
          <p14:tracePt t="145441" x="1238250" y="5029200"/>
          <p14:tracePt t="145457" x="1219200" y="5035550"/>
          <p14:tracePt t="145474" x="1174750" y="5048250"/>
          <p14:tracePt t="145491" x="1149350" y="5060950"/>
          <p14:tracePt t="145507" x="1092200" y="5073650"/>
          <p14:tracePt t="145524" x="1054100" y="5086350"/>
          <p14:tracePt t="145541" x="1009650" y="5099050"/>
          <p14:tracePt t="145557" x="971550" y="5111750"/>
          <p14:tracePt t="145574" x="965200" y="5111750"/>
          <p14:tracePt t="145591" x="939800" y="5124450"/>
          <p14:tracePt t="145608" x="933450" y="5130800"/>
          <p14:tracePt t="145624" x="901700" y="5143500"/>
          <p14:tracePt t="145640" x="882650" y="5156200"/>
          <p14:tracePt t="145656" x="844550" y="5175250"/>
          <p14:tracePt t="145674" x="800100" y="5200650"/>
          <p14:tracePt t="145691" x="781050" y="5207000"/>
          <p14:tracePt t="145707" x="755650" y="5219700"/>
          <p14:tracePt t="145724" x="730250" y="5238750"/>
          <p14:tracePt t="145762" x="723900" y="5251450"/>
          <p14:tracePt t="145762" x="717550" y="5264150"/>
          <p14:tracePt t="145774" x="711200" y="5276850"/>
          <p14:tracePt t="145791" x="692150" y="5321300"/>
          <p14:tracePt t="145807" x="673100" y="5365750"/>
          <p14:tracePt t="145824" x="666750" y="5384800"/>
          <p14:tracePt t="145841" x="654050" y="5435600"/>
          <p14:tracePt t="145857" x="647700" y="5454650"/>
          <p14:tracePt t="145874" x="641350" y="5486400"/>
          <p14:tracePt t="145891" x="641350" y="5524500"/>
          <p14:tracePt t="145907" x="641350" y="5549900"/>
          <p14:tracePt t="145924" x="641350" y="5575300"/>
          <p14:tracePt t="145941" x="641350" y="5594350"/>
          <p14:tracePt t="145957" x="641350" y="5626100"/>
          <p14:tracePt t="145974" x="641350" y="5657850"/>
          <p14:tracePt t="145991" x="641350" y="5670550"/>
          <p14:tracePt t="146007" x="641350" y="5702300"/>
          <p14:tracePt t="146025" x="647700" y="5708650"/>
          <p14:tracePt t="146042" x="654050" y="5734050"/>
          <p14:tracePt t="146056" x="660400" y="5746750"/>
          <p14:tracePt t="146073" x="666750" y="5765800"/>
          <p14:tracePt t="146090" x="673100" y="5784850"/>
          <p14:tracePt t="146106" x="679450" y="5797550"/>
          <p14:tracePt t="146124" x="679450" y="5822950"/>
          <p14:tracePt t="146156" x="685800" y="5829300"/>
          <p14:tracePt t="146157" x="698500" y="5848350"/>
          <p14:tracePt t="146173" x="711200" y="5867400"/>
          <p14:tracePt t="146190" x="711200" y="5880100"/>
          <p14:tracePt t="146207" x="736600" y="5905500"/>
          <p14:tracePt t="146224" x="742950" y="5911850"/>
          <p14:tracePt t="146241" x="755650" y="5930900"/>
          <p14:tracePt t="146257" x="762000" y="5930900"/>
          <p14:tracePt t="146274" x="768350" y="5937250"/>
          <p14:tracePt t="146291" x="768350" y="5943600"/>
          <p14:tracePt t="146325" x="774700" y="5949950"/>
          <p14:tracePt t="146326" x="781050" y="5949950"/>
          <p14:tracePt t="146341" x="793750" y="5962650"/>
          <p14:tracePt t="146357" x="806450" y="5969000"/>
          <p14:tracePt t="146374" x="838200" y="5988050"/>
          <p14:tracePt t="146391" x="844550" y="6000750"/>
          <p14:tracePt t="146407" x="876300" y="6026150"/>
          <p14:tracePt t="146424" x="914400" y="6051550"/>
          <p14:tracePt t="146441" x="933450" y="6064250"/>
          <p14:tracePt t="146457" x="965200" y="6076950"/>
          <p14:tracePt t="146474" x="984250" y="6083300"/>
          <p14:tracePt t="146491" x="1022350" y="6096000"/>
          <p14:tracePt t="146507" x="1041400" y="6102350"/>
          <p14:tracePt t="146524" x="1047750" y="6102350"/>
          <p14:tracePt t="147002" x="1054100" y="6102350"/>
          <p14:tracePt t="147137" x="1060450" y="6096000"/>
          <p14:tracePt t="147157" x="1060450" y="6089650"/>
          <p14:tracePt t="147188" x="1066800" y="6089650"/>
          <p14:tracePt t="147220" x="1073150" y="6089650"/>
          <p14:tracePt t="147240" x="1079500" y="6083300"/>
          <p14:tracePt t="147252" x="1085850" y="6083300"/>
          <p14:tracePt t="147272" x="1092200" y="6083300"/>
          <p14:tracePt t="147283" x="1104900" y="6076950"/>
          <p14:tracePt t="147293" x="1123950" y="6070600"/>
          <p14:tracePt t="147294" x="1136650" y="6064250"/>
          <p14:tracePt t="147307" x="1162050" y="6057900"/>
          <p14:tracePt t="147324" x="1238250" y="6026150"/>
          <p14:tracePt t="147341" x="1339850" y="5988050"/>
          <p14:tracePt t="147357" x="1403350" y="5962650"/>
          <p14:tracePt t="147374" x="1530350" y="5892800"/>
          <p14:tracePt t="147390" x="1606550" y="5848350"/>
          <p14:tracePt t="147407" x="1758950" y="5753100"/>
          <p14:tracePt t="147424" x="1892300" y="5657850"/>
          <p14:tracePt t="147440" x="1949450" y="5607050"/>
          <p14:tracePt t="147457" x="2051050" y="5492750"/>
          <p14:tracePt t="147473" x="2095500" y="5422900"/>
          <p14:tracePt t="147491" x="2184400" y="5295900"/>
          <p14:tracePt t="147507" x="2305050" y="5156200"/>
          <p14:tracePt t="147524" x="2387600" y="5092700"/>
          <p14:tracePt t="147540" x="2571750" y="4972050"/>
          <p14:tracePt t="147558" x="2686050" y="4914900"/>
          <p14:tracePt t="147574" x="2901950" y="4800600"/>
          <p14:tracePt t="147590" x="3098800" y="4673600"/>
          <p14:tracePt t="147607" x="3200400" y="4622800"/>
          <p14:tracePt t="147624" x="3384550" y="4502150"/>
          <p14:tracePt t="147641" x="3473450" y="4445000"/>
          <p14:tracePt t="147657" x="3644900" y="4330700"/>
          <p14:tracePt t="147674" x="3797300" y="4222750"/>
          <p14:tracePt t="147691" x="3854450" y="4171950"/>
          <p14:tracePt t="147707" x="3968750" y="4070350"/>
          <p14:tracePt t="147724" x="4019550" y="4025900"/>
          <p14:tracePt t="147740" x="4108450" y="3956050"/>
          <p14:tracePt t="147757" x="4184650" y="3892550"/>
          <p14:tracePt t="147774" x="4235450" y="3848100"/>
          <p14:tracePt t="147791" x="4330700" y="3778250"/>
          <p14:tracePt t="147807" x="4400550" y="3721100"/>
          <p14:tracePt t="147824" x="4546600" y="3619500"/>
          <p14:tracePt t="147841" x="4724400" y="3517900"/>
          <p14:tracePt t="147857" x="4806950" y="3473450"/>
          <p14:tracePt t="147874" x="4984750" y="3403600"/>
          <p14:tracePt t="147890" x="5060950" y="3378200"/>
          <p14:tracePt t="147907" x="5232400" y="3321050"/>
          <p14:tracePt t="147924" x="5378450" y="3282950"/>
          <p14:tracePt t="147941" x="5454650" y="3263900"/>
          <p14:tracePt t="147957" x="5613400" y="3213100"/>
          <p14:tracePt t="147974" x="5676900" y="3187700"/>
          <p14:tracePt t="147991" x="5822950" y="3130550"/>
          <p14:tracePt t="148008" x="5943600" y="3073400"/>
          <p14:tracePt t="148025" x="5981700" y="3054350"/>
          <p14:tracePt t="148041" x="6057900" y="2997200"/>
          <p14:tracePt t="148058" x="6083300" y="2978150"/>
          <p14:tracePt t="148074" x="6121400" y="2946400"/>
          <p14:tracePt t="148092" x="6140450" y="2927350"/>
          <p14:tracePt t="148107" x="6153150" y="2921000"/>
          <p14:tracePt t="148159" x="6159500" y="2914650"/>
          <p14:tracePt t="148170" x="6172200" y="2908300"/>
          <p14:tracePt t="148180" x="6178550" y="2901950"/>
          <p14:tracePt t="148191" x="6197600" y="2895600"/>
          <p14:tracePt t="148201" x="6216650" y="2889250"/>
          <p14:tracePt t="148206" x="6261100" y="2876550"/>
          <p14:tracePt t="148224" x="6280150" y="2863850"/>
          <p14:tracePt t="148241" x="6311900" y="2844800"/>
          <p14:tracePt t="148257" x="6343650" y="2832100"/>
          <p14:tracePt t="148257" x="6350000" y="2813050"/>
          <p14:tracePt t="148274" x="6369050" y="2800350"/>
          <p14:tracePt t="148291" x="6426200" y="2762250"/>
          <p14:tracePt t="148307" x="6445250" y="2743200"/>
          <p14:tracePt t="148324" x="6489700" y="2705100"/>
          <p14:tracePt t="148341" x="6502400" y="2686050"/>
          <p14:tracePt t="148357" x="6527800" y="2673350"/>
          <p14:tracePt t="148374" x="6540500" y="2647950"/>
          <p14:tracePt t="148391" x="6553200" y="2635250"/>
          <p14:tracePt t="148407" x="6584950" y="2590800"/>
          <p14:tracePt t="148423" x="6604000" y="2578100"/>
          <p14:tracePt t="148441" x="6642100" y="2527300"/>
          <p14:tracePt t="148457" x="6692900" y="2489200"/>
          <p14:tracePt t="148473" x="6705600" y="2476500"/>
          <p14:tracePt t="148491" x="6731000" y="2438400"/>
          <p14:tracePt t="148507" x="6737350" y="2425700"/>
          <p14:tracePt t="148524" x="6756400" y="2400300"/>
          <p14:tracePt t="148540" x="6775450" y="2362200"/>
          <p14:tracePt t="148557" x="6788150" y="2343150"/>
          <p14:tracePt t="148574" x="6807200" y="2324100"/>
          <p14:tracePt t="148591" x="6807200" y="2311400"/>
          <p14:tracePt t="148607" x="6813550" y="2298700"/>
          <p14:tracePt t="148624" x="6813550" y="2279650"/>
          <p14:tracePt t="148641" x="6813550" y="2273300"/>
          <p14:tracePt t="148657" x="6813550" y="2254250"/>
          <p14:tracePt t="148692" x="6813550" y="2241550"/>
          <p14:tracePt t="148987" x="6794500" y="2235200"/>
          <p14:tracePt t="148998" x="6737350" y="2209800"/>
          <p14:tracePt t="149008" x="6654800" y="2178050"/>
          <p14:tracePt t="149024" x="6565900" y="2133600"/>
          <p14:tracePt t="149025" x="6394450" y="2032000"/>
          <p14:tracePt t="149041" x="6318250" y="1981200"/>
          <p14:tracePt t="149056" x="6223000" y="1885950"/>
          <p14:tracePt t="149073" x="6216650" y="1873250"/>
          <p14:tracePt t="149091" x="6223000" y="1847850"/>
          <p14:tracePt t="149107" x="6248400" y="1822450"/>
          <p14:tracePt t="149124" x="6254750" y="1809750"/>
          <p14:tracePt t="149141" x="6286500" y="1752600"/>
          <p14:tracePt t="149156" x="6305550" y="1727200"/>
          <p14:tracePt t="149173" x="6381750" y="1638300"/>
          <p14:tracePt t="149189" x="6451600" y="1555750"/>
          <p14:tracePt t="149207" x="6483350" y="1530350"/>
          <p14:tracePt t="149224" x="6540500" y="1466850"/>
          <p14:tracePt t="149241" x="6584950" y="1428750"/>
          <p14:tracePt t="149257" x="6604000" y="1416050"/>
          <p14:tracePt t="149274" x="6667500" y="1390650"/>
          <p14:tracePt t="149291" x="6705600" y="1371600"/>
          <p14:tracePt t="149307" x="6775450" y="1346200"/>
          <p14:tracePt t="149324" x="6858000" y="1314450"/>
          <p14:tracePt t="149340" x="6889750" y="1301750"/>
          <p14:tracePt t="149357" x="6946900" y="1263650"/>
          <p14:tracePt t="149373" x="6972300" y="1250950"/>
          <p14:tracePt t="149390" x="7016750" y="1219200"/>
          <p14:tracePt t="149407" x="7054850" y="1200150"/>
          <p14:tracePt t="149424" x="7080250" y="1187450"/>
          <p14:tracePt t="149441" x="7112000" y="1174750"/>
          <p14:tracePt t="149457" x="7131050" y="1168400"/>
          <p14:tracePt t="149474" x="7162800" y="1155700"/>
          <p14:tracePt t="149490" x="7188200" y="1130300"/>
          <p14:tracePt t="149507" x="7207250" y="1123950"/>
          <p14:tracePt t="149524" x="7251700" y="1104900"/>
          <p14:tracePt t="149540" x="7277100" y="1092200"/>
          <p14:tracePt t="149557" x="7321550" y="1066800"/>
          <p14:tracePt t="149574" x="7366000" y="1047750"/>
          <p14:tracePt t="149591" x="7385050" y="1035050"/>
          <p14:tracePt t="149607" x="7416800" y="1016000"/>
          <p14:tracePt t="149624" x="7423150" y="1009650"/>
          <p14:tracePt t="149640" x="7448550" y="984250"/>
          <p14:tracePt t="149657" x="7473950" y="965200"/>
          <p14:tracePt t="149674" x="7486650" y="952500"/>
          <p14:tracePt t="149689" x="7505700" y="933450"/>
          <p14:tracePt t="149706" x="7518400" y="920750"/>
          <p14:tracePt t="149723" x="7537450" y="895350"/>
          <p14:tracePt t="149741" x="7556500" y="882650"/>
          <p14:tracePt t="149757" x="7562850" y="869950"/>
          <p14:tracePt t="149774" x="7594600" y="850900"/>
          <p14:tracePt t="149791" x="7613650" y="838200"/>
          <p14:tracePt t="149807" x="7658100" y="812800"/>
          <p14:tracePt t="149824" x="7708900" y="781050"/>
          <p14:tracePt t="149841" x="7727950" y="774700"/>
          <p14:tracePt t="149857" x="7753350" y="755650"/>
          <p14:tracePt t="149873" x="7766050" y="755650"/>
          <p14:tracePt t="149891" x="7797800" y="749300"/>
          <p14:tracePt t="149907" x="7810500" y="749300"/>
          <p14:tracePt t="149923" x="7861300" y="755650"/>
          <p14:tracePt t="149941" x="7931150" y="768350"/>
          <p14:tracePt t="149957" x="7969250" y="774700"/>
          <p14:tracePt t="149974" x="8020050" y="781050"/>
          <p14:tracePt t="149991" x="8039100" y="787400"/>
          <p14:tracePt t="150007" x="8051800" y="787400"/>
          <p14:tracePt t="150024" x="8058150" y="793750"/>
          <p14:tracePt t="150041" x="8064500" y="800100"/>
          <p14:tracePt t="150056" x="8070850" y="812800"/>
          <p14:tracePt t="150073" x="8096250" y="844550"/>
          <p14:tracePt t="150091" x="8108950" y="863600"/>
          <p14:tracePt t="150107" x="8140700" y="908050"/>
          <p14:tracePt t="150124" x="8147050" y="927100"/>
          <p14:tracePt t="150141" x="8159750" y="946150"/>
          <p14:tracePt t="150158" x="8166100" y="958850"/>
          <p14:tracePt t="150173" x="8166100" y="965200"/>
          <p14:tracePt t="150189" x="8172450" y="984250"/>
          <p14:tracePt t="150208" x="8172450" y="990600"/>
          <p14:tracePt t="150224" x="8159750" y="1022350"/>
          <p14:tracePt t="150241" x="8147050" y="1035050"/>
          <p14:tracePt t="150257" x="8128000" y="1066800"/>
          <p14:tracePt t="150274" x="8077200" y="1104900"/>
          <p14:tracePt t="150291" x="8064500" y="1111250"/>
          <p14:tracePt t="150307" x="8001000" y="1149350"/>
          <p14:tracePt t="150324" x="7969250" y="1162050"/>
          <p14:tracePt t="150341" x="7886700" y="1187450"/>
          <p14:tracePt t="150358" x="7797800" y="1219200"/>
          <p14:tracePt t="150374" x="7740650" y="1231900"/>
          <p14:tracePt t="150391" x="7613650" y="1276350"/>
          <p14:tracePt t="150407" x="7543800" y="1301750"/>
          <p14:tracePt t="150423" x="7416800" y="1352550"/>
          <p14:tracePt t="150441" x="7289800" y="1428750"/>
          <p14:tracePt t="150457" x="7232650" y="1460500"/>
          <p14:tracePt t="150474" x="7143750" y="1543050"/>
          <p14:tracePt t="150491" x="7099300" y="1581150"/>
          <p14:tracePt t="150507" x="7023100" y="1651000"/>
          <p14:tracePt t="150524" x="6972300" y="1701800"/>
          <p14:tracePt t="150540" x="6946900" y="1733550"/>
          <p14:tracePt t="150557" x="6896100" y="1771650"/>
          <p14:tracePt t="150574" x="6877050" y="1790700"/>
          <p14:tracePt t="150591" x="6832600" y="1822450"/>
          <p14:tracePt t="150607" x="6788150" y="1847850"/>
          <p14:tracePt t="150624" x="6762750" y="1860550"/>
          <p14:tracePt t="150640" x="6711950" y="1879600"/>
          <p14:tracePt t="150657" x="6686550" y="1885950"/>
          <p14:tracePt t="150674" x="6635750" y="1905000"/>
          <p14:tracePt t="150691" x="6591300" y="1911350"/>
          <p14:tracePt t="150707" x="6508750" y="1924050"/>
          <p14:tracePt t="150724" x="6419850" y="1936750"/>
          <p14:tracePt t="150741" x="6375400" y="1936750"/>
          <p14:tracePt t="150757" x="6318250" y="1936750"/>
          <p14:tracePt t="150774" x="6280150" y="1936750"/>
          <p14:tracePt t="150790" x="6261100" y="1936750"/>
          <p14:tracePt t="150807" x="6235700" y="1905000"/>
          <p14:tracePt t="150824" x="6210300" y="1879600"/>
          <p14:tracePt t="150840" x="6178550" y="1816100"/>
          <p14:tracePt t="150857" x="6153150" y="1778000"/>
          <p14:tracePt t="150873" x="6140450" y="1695450"/>
          <p14:tracePt t="150891" x="6140450" y="1631950"/>
          <p14:tracePt t="150907" x="6140450" y="1581150"/>
          <p14:tracePt t="150924" x="6159500" y="1511300"/>
          <p14:tracePt t="150940" x="6178550" y="1466850"/>
          <p14:tracePt t="150957" x="6223000" y="1377950"/>
          <p14:tracePt t="150974" x="6280150" y="1301750"/>
          <p14:tracePt t="150990" x="6305550" y="1270000"/>
          <p14:tracePt t="151007" x="6375400" y="1200150"/>
          <p14:tracePt t="151024" x="6438900" y="1136650"/>
          <p14:tracePt t="151042" x="6477000" y="1104900"/>
          <p14:tracePt t="151057" x="6546850" y="1035050"/>
          <p14:tracePt t="151074" x="6584950" y="990600"/>
          <p14:tracePt t="151091" x="6673850" y="927100"/>
          <p14:tracePt t="151107" x="6750050" y="876300"/>
          <p14:tracePt t="151125" x="6788150" y="850900"/>
          <p14:tracePt t="151141" x="6851650" y="825500"/>
          <p14:tracePt t="151156" x="6883400" y="812800"/>
          <p14:tracePt t="151173" x="6927850" y="787400"/>
          <p14:tracePt t="151191" x="6953250" y="774700"/>
          <p14:tracePt t="151207" x="7004050" y="736600"/>
          <p14:tracePt t="151224" x="7080250" y="717550"/>
          <p14:tracePt t="151241" x="7124700" y="698500"/>
          <p14:tracePt t="151257" x="7219950" y="685800"/>
          <p14:tracePt t="151274" x="7270750" y="679450"/>
          <p14:tracePt t="151291" x="7391400" y="679450"/>
          <p14:tracePt t="151307" x="7512050" y="679450"/>
          <p14:tracePt t="151324" x="7569200" y="679450"/>
          <p14:tracePt t="151340" x="7658100" y="679450"/>
          <p14:tracePt t="151357" x="7702550" y="679450"/>
          <p14:tracePt t="151374" x="7791450" y="679450"/>
          <p14:tracePt t="151391" x="7893050" y="692150"/>
          <p14:tracePt t="151407" x="7956550" y="711200"/>
          <p14:tracePt t="151424" x="8096250" y="755650"/>
          <p14:tracePt t="151440" x="8159750" y="768350"/>
          <p14:tracePt t="151457" x="8286750" y="800100"/>
          <p14:tracePt t="151474" x="8356600" y="825500"/>
          <p14:tracePt t="151490" x="8375650" y="831850"/>
          <p14:tracePt t="151507" x="8394700" y="844550"/>
          <p14:tracePt t="151523" x="8401050" y="850900"/>
          <p14:tracePt t="151541" x="8420100" y="876300"/>
          <p14:tracePt t="151558" x="8439150" y="908050"/>
          <p14:tracePt t="151574" x="8451850" y="927100"/>
          <p14:tracePt t="151591" x="8477250" y="971550"/>
          <p14:tracePt t="151607" x="8483600" y="996950"/>
          <p14:tracePt t="151624" x="8483600" y="1035050"/>
          <p14:tracePt t="151640" x="8483600" y="1054100"/>
          <p14:tracePt t="151657" x="8483600" y="1066800"/>
          <p14:tracePt t="151673" x="8477250" y="1079500"/>
          <p14:tracePt t="151691" x="8464550" y="1098550"/>
          <p14:tracePt t="151707" x="8432800" y="1130300"/>
          <p14:tracePt t="151723" x="8407400" y="1149350"/>
          <p14:tracePt t="151740" x="8337550" y="1193800"/>
          <p14:tracePt t="151757" x="8255000" y="1250950"/>
          <p14:tracePt t="151774" x="8204200" y="1263650"/>
          <p14:tracePt t="151791" x="8102600" y="1314450"/>
          <p14:tracePt t="151807" x="8045450" y="1327150"/>
          <p14:tracePt t="151807" x="7994650" y="1346200"/>
          <p14:tracePt t="151824" x="7937500" y="1371600"/>
          <p14:tracePt t="151840" x="7823200" y="1403350"/>
          <p14:tracePt t="151857" x="7753350" y="1428750"/>
          <p14:tracePt t="151873" x="7645400" y="1460500"/>
          <p14:tracePt t="151891" x="7581900" y="1485900"/>
          <p14:tracePt t="151907" x="7467600" y="1524000"/>
          <p14:tracePt t="151924" x="7366000" y="1555750"/>
          <p14:tracePt t="151941" x="7308850" y="1581150"/>
          <p14:tracePt t="151957" x="7213600" y="1631950"/>
          <p14:tracePt t="151973" x="7143750" y="1657350"/>
          <p14:tracePt t="151990" x="7016750" y="1708150"/>
          <p14:tracePt t="152007" x="6889750" y="1758950"/>
          <p14:tracePt t="152024" x="6832600" y="1771650"/>
          <p14:tracePt t="152041" x="6750050" y="1797050"/>
          <p14:tracePt t="152056" x="6724650" y="1803400"/>
          <p14:tracePt t="152073" x="6692900" y="1816100"/>
          <p14:tracePt t="152091" x="6654800" y="1822450"/>
          <p14:tracePt t="152107" x="6623050" y="1822450"/>
          <p14:tracePt t="152124" x="6553200" y="1828800"/>
          <p14:tracePt t="152141" x="6496050" y="1828800"/>
          <p14:tracePt t="152156" x="6413500" y="1828800"/>
          <p14:tracePt t="152173" x="6375400" y="1828800"/>
          <p14:tracePt t="152189" x="6311900" y="1828800"/>
          <p14:tracePt t="152207" x="6267450" y="1835150"/>
          <p14:tracePt t="152224" x="6248400" y="1835150"/>
          <p14:tracePt t="152240" x="6229350" y="1841500"/>
          <p14:tracePt t="152257" x="6216650" y="1847850"/>
          <p14:tracePt t="152274" x="6210300" y="1847850"/>
          <p14:tracePt t="153617" x="6216650" y="1847850"/>
          <p14:tracePt t="153658" x="6223000" y="1847850"/>
          <p14:tracePt t="153831" x="6223000" y="1854200"/>
          <p14:tracePt t="153872" x="6229350" y="1860550"/>
          <p14:tracePt t="154381" x="6235700" y="1860550"/>
          <p14:tracePt t="154412" x="6242050" y="1860550"/>
          <p14:tracePt t="154433" x="6248400" y="1866900"/>
          <p14:tracePt t="154443" x="6261100" y="1866900"/>
          <p14:tracePt t="154454" x="6267450" y="1866900"/>
          <p14:tracePt t="154464" x="6273800" y="1866900"/>
          <p14:tracePt t="154483" x="6286500" y="1873250"/>
          <p14:tracePt t="154984" x="6280150" y="1879600"/>
          <p14:tracePt t="154995" x="6248400" y="1892300"/>
          <p14:tracePt t="155004" x="6210300" y="1924050"/>
          <p14:tracePt t="155015" x="6146800" y="1949450"/>
          <p14:tracePt t="155025" x="6000750" y="2038350"/>
          <p14:tracePt t="155041" x="5899150" y="2095500"/>
          <p14:tracePt t="155056" x="5683250" y="2209800"/>
          <p14:tracePt t="155073" x="5486400" y="2298700"/>
          <p14:tracePt t="155090" x="5397500" y="2336800"/>
          <p14:tracePt t="155107" x="5194300" y="2419350"/>
          <p14:tracePt t="155123" x="4933950" y="2489200"/>
          <p14:tracePt t="155141" x="4794250" y="2527300"/>
          <p14:tracePt t="155156" x="4483100" y="2628900"/>
          <p14:tracePt t="155173" x="4292600" y="2705100"/>
          <p14:tracePt t="155189" x="3956050" y="2876550"/>
          <p14:tracePt t="155207" x="3702050" y="3073400"/>
          <p14:tracePt t="155224" x="3594100" y="3194050"/>
          <p14:tracePt t="155240" x="3378200" y="3492500"/>
          <p14:tracePt t="155257" x="3289300" y="3644900"/>
          <p14:tracePt t="155274" x="3098800" y="4000500"/>
          <p14:tracePt t="155291" x="2933700" y="4337050"/>
          <p14:tracePt t="155307" x="2876550" y="4445000"/>
          <p14:tracePt t="155324" x="2806700" y="4603750"/>
          <p14:tracePt t="155341" x="2768600" y="4660900"/>
          <p14:tracePt t="155693" x="2768600" y="4667250"/>
          <p14:tracePt t="155703" x="2768600" y="4673600"/>
          <p14:tracePt t="155714" x="2762250" y="4679950"/>
          <p14:tracePt t="155723" x="2743200" y="4692650"/>
          <p14:tracePt t="155740" x="2711450" y="4711700"/>
          <p14:tracePt t="155758" x="2692400" y="4718050"/>
          <p14:tracePt t="155773" x="2647950" y="4724400"/>
          <p14:tracePt t="155790" x="2603500" y="4737100"/>
          <p14:tracePt t="155807" x="2590800" y="4743450"/>
          <p14:tracePt t="155823" x="2559050" y="4756150"/>
          <p14:tracePt t="155841" x="2540000" y="4775200"/>
          <p14:tracePt t="155857" x="2482850" y="4826000"/>
          <p14:tracePt t="155874" x="2381250" y="4908550"/>
          <p14:tracePt t="155890" x="2324100" y="4959350"/>
          <p14:tracePt t="155907" x="2203450" y="5054600"/>
          <p14:tracePt t="155923" x="2146300" y="5092700"/>
          <p14:tracePt t="155940" x="2063750" y="5143500"/>
          <p14:tracePt t="155957" x="2019300" y="5181600"/>
          <p14:tracePt t="155973" x="2006600" y="5194300"/>
          <p14:tracePt t="155990" x="1981200" y="5226050"/>
          <p14:tracePt t="156007" x="1968500" y="5245100"/>
          <p14:tracePt t="156024" x="1943100" y="5295900"/>
          <p14:tracePt t="156041" x="1905000" y="5353050"/>
          <p14:tracePt t="156057" x="1879600" y="5378450"/>
          <p14:tracePt t="156074" x="1828800" y="5461000"/>
          <p14:tracePt t="156090" x="1797050" y="5499100"/>
          <p14:tracePt t="156107" x="1739900" y="5581650"/>
          <p14:tracePt t="156124" x="1695450" y="5651500"/>
          <p14:tracePt t="156141" x="1682750" y="5670550"/>
          <p14:tracePt t="156159" x="1676400" y="5683250"/>
          <p14:tracePt t="156214" x="1676400" y="5689600"/>
          <p14:tracePt t="156235" x="1676400" y="5695950"/>
          <p14:tracePt t="156256" x="1670050" y="5702300"/>
          <p14:tracePt t="156266" x="1663700" y="5702300"/>
          <p14:tracePt t="156276" x="1663700" y="5708650"/>
          <p14:tracePt t="156286" x="1657350" y="5721350"/>
          <p14:tracePt t="156290" x="1651000" y="5721350"/>
          <p14:tracePt t="156307" x="1644650" y="5727700"/>
          <p14:tracePt t="156324" x="1638300" y="5734050"/>
          <p14:tracePt t="156340" x="1631950" y="5740400"/>
          <p14:tracePt t="156357" x="1625600" y="5740400"/>
          <p14:tracePt t="156584" x="1631950" y="5740400"/>
          <p14:tracePt t="156606" x="1638300" y="5740400"/>
          <p14:tracePt t="156728" x="1644650" y="5740400"/>
          <p14:tracePt t="156769" x="1651000" y="5740400"/>
          <p14:tracePt t="156800" x="1651000" y="5746750"/>
          <p14:tracePt t="156821" x="1651000" y="5753100"/>
          <p14:tracePt t="156825" x="1651000" y="5759450"/>
          <p14:tracePt t="156841" x="1651000" y="5765800"/>
          <p14:tracePt t="156842" x="1651000" y="5784850"/>
          <p14:tracePt t="156857" x="1651000" y="5822950"/>
          <p14:tracePt t="156874" x="1651000" y="5861050"/>
          <p14:tracePt t="156890" x="1651000" y="5924550"/>
          <p14:tracePt t="156907" x="1651000" y="5949950"/>
          <p14:tracePt t="156923" x="1651000" y="6007100"/>
          <p14:tracePt t="156940" x="1651000" y="6057900"/>
          <p14:tracePt t="156957" x="1644650" y="6070600"/>
          <p14:tracePt t="156973" x="1638300" y="6115050"/>
          <p14:tracePt t="156991" x="1631950" y="6134100"/>
          <p14:tracePt t="157007" x="1612900" y="6172200"/>
          <p14:tracePt t="157024" x="1600200" y="6197600"/>
          <p14:tracePt t="157041" x="1593850" y="6210300"/>
          <p14:tracePt t="157057" x="1593850" y="6229350"/>
          <p14:tracePt t="157072" x="1587500" y="6242050"/>
          <p14:tracePt t="157089" x="1581150" y="6261100"/>
          <p14:tracePt t="157107" x="1568450" y="6286500"/>
          <p14:tracePt t="157124" x="1568450" y="6299200"/>
          <p14:tracePt t="157141" x="1562100" y="6318250"/>
          <p14:tracePt t="157157" x="1555750" y="6330950"/>
          <p14:tracePt t="157174" x="1555750" y="6337300"/>
          <p14:tracePt t="157189" x="1549400" y="6350000"/>
          <p14:tracePt t="157226" x="1543050" y="6350000"/>
          <p14:tracePt t="157797" x="1543050" y="6356350"/>
          <p14:tracePt t="157838" x="1543050" y="6362700"/>
          <p14:tracePt t="157849" x="1536700" y="6362700"/>
          <p14:tracePt t="157870" x="1530350" y="6362700"/>
          <p14:tracePt t="157880" x="1517650" y="6362700"/>
          <p14:tracePt t="157890" x="1504950" y="6362700"/>
          <p14:tracePt t="157899" x="1492250" y="6350000"/>
          <p14:tracePt t="157907" x="1441450" y="6318250"/>
          <p14:tracePt t="157923" x="1416050" y="6299200"/>
          <p14:tracePt t="157940" x="1358900" y="6235700"/>
          <p14:tracePt t="157957" x="1289050" y="6159500"/>
          <p14:tracePt t="157974" x="1238250" y="6115050"/>
          <p14:tracePt t="157990" x="1117600" y="6032500"/>
          <p14:tracePt t="158007" x="1066800" y="5988050"/>
          <p14:tracePt t="158023" x="958850" y="5911850"/>
          <p14:tracePt t="158041" x="882650" y="5854700"/>
          <p14:tracePt t="158056" x="863600" y="5835650"/>
          <p14:tracePt t="158072" x="831850" y="5797550"/>
          <p14:tracePt t="158091" x="819150" y="5778500"/>
          <p14:tracePt t="158107" x="787400" y="5753100"/>
          <p14:tracePt t="158124" x="762000" y="5734050"/>
          <p14:tracePt t="158141" x="742950" y="5734050"/>
          <p14:tracePt t="158158" x="698500" y="5727700"/>
          <p14:tracePt t="158174" x="673100" y="5721350"/>
          <p14:tracePt t="158191" x="641350" y="5721350"/>
          <p14:tracePt t="158207" x="609600" y="5721350"/>
          <p14:tracePt t="158244" x="603250" y="5721350"/>
          <p14:tracePt t="158265" x="603250" y="5727700"/>
          <p14:tracePt t="158305" x="603250" y="5734050"/>
          <p14:tracePt t="158418" x="609600" y="5734050"/>
          <p14:tracePt t="158459" x="615950" y="5734050"/>
          <p14:tracePt t="158775" x="622300" y="5734050"/>
          <p14:tracePt t="158796" x="628650" y="5740400"/>
          <p14:tracePt t="158806" x="635000" y="5746750"/>
          <p14:tracePt t="158827" x="641350" y="5759450"/>
          <p14:tracePt t="158837" x="647700" y="5772150"/>
          <p14:tracePt t="158847" x="647700" y="5778500"/>
          <p14:tracePt t="158857" x="654050" y="5803900"/>
          <p14:tracePt t="158873" x="654050" y="5822950"/>
          <p14:tracePt t="158890" x="654050" y="5835650"/>
          <p14:tracePt t="158907" x="654050" y="5854700"/>
          <p14:tracePt t="158923" x="654050" y="5867400"/>
          <p14:tracePt t="158941" x="654050" y="5892800"/>
          <p14:tracePt t="158957" x="654050" y="5918200"/>
          <p14:tracePt t="158974" x="654050" y="5930900"/>
          <p14:tracePt t="158990" x="654050" y="5943600"/>
          <p14:tracePt t="159007" x="647700" y="5956300"/>
          <p14:tracePt t="159023" x="647700" y="5969000"/>
          <p14:tracePt t="159065" x="641350" y="5975350"/>
          <p14:tracePt t="159086" x="641350" y="5981700"/>
          <p14:tracePt t="159127" x="635000" y="5981700"/>
          <p14:tracePt t="159139" x="628650" y="5981700"/>
          <p14:tracePt t="159159" x="622300" y="5981700"/>
          <p14:tracePt t="159161" x="615950" y="5969000"/>
          <p14:tracePt t="159173" x="609600" y="5962650"/>
          <p14:tracePt t="159189" x="596900" y="5930900"/>
          <p14:tracePt t="159206" x="596900" y="5899150"/>
          <p14:tracePt t="159222" x="590550" y="5886450"/>
          <p14:tracePt t="159241" x="590550" y="5867400"/>
          <p14:tracePt t="159257" x="584200" y="5867400"/>
          <p14:tracePt t="159509" x="590550" y="5867400"/>
          <p14:tracePt t="159519" x="596900" y="5867400"/>
          <p14:tracePt t="159532" x="603250" y="5867400"/>
          <p14:tracePt t="159560" x="609600" y="5867400"/>
          <p14:tracePt t="159897" x="615950" y="5867400"/>
          <p14:tracePt t="159927" x="615950" y="5873750"/>
          <p14:tracePt t="159948" x="622300" y="5880100"/>
          <p14:tracePt t="160398" x="615950" y="5880100"/>
          <p14:tracePt t="160418" x="609600" y="5880100"/>
          <p14:tracePt t="160622" x="615950" y="5867400"/>
          <p14:tracePt t="160632" x="628650" y="5854700"/>
          <p14:tracePt t="160643" x="641350" y="5842000"/>
          <p14:tracePt t="160653" x="660400" y="5810250"/>
          <p14:tracePt t="160657" x="704850" y="5778500"/>
          <p14:tracePt t="160673" x="850900" y="5683250"/>
          <p14:tracePt t="160690" x="1117600" y="5543550"/>
          <p14:tracePt t="160708" x="1282700" y="5473700"/>
          <p14:tracePt t="160724" x="1689100" y="5264150"/>
          <p14:tracePt t="160741" x="1879600" y="5149850"/>
          <p14:tracePt t="160758" x="2241550" y="4876800"/>
          <p14:tracePt t="160774" x="2520950" y="4603750"/>
          <p14:tracePt t="160791" x="2654300" y="4457700"/>
          <p14:tracePt t="160809" x="3003550" y="4159250"/>
          <p14:tracePt t="160825" x="3219450" y="4038600"/>
          <p14:tracePt t="160841" x="3708400" y="3803650"/>
          <p14:tracePt t="160857" x="4000500" y="3683000"/>
          <p14:tracePt t="160873" x="4622800" y="3460750"/>
          <p14:tracePt t="160891" x="5257800" y="3206750"/>
          <p14:tracePt t="160908" x="5556250" y="3073400"/>
          <p14:tracePt t="160925" x="6083300" y="2813050"/>
          <p14:tracePt t="160941" x="6489700" y="2603500"/>
          <p14:tracePt t="160958" x="6635750" y="2520950"/>
          <p14:tracePt t="160974" x="6858000" y="2425700"/>
          <p14:tracePt t="160991" x="6946900" y="2381250"/>
          <p14:tracePt t="161008" x="7150100" y="2311400"/>
          <p14:tracePt t="161025" x="7404100" y="2216150"/>
          <p14:tracePt t="161042" x="7518400" y="2178050"/>
          <p14:tracePt t="161058" x="7708900" y="2108200"/>
          <p14:tracePt t="161074" x="7785100" y="2076450"/>
          <p14:tracePt t="161091" x="7893050" y="2012950"/>
          <p14:tracePt t="161108" x="7943850" y="1968500"/>
          <p14:tracePt t="161125" x="7962900" y="1936750"/>
          <p14:tracePt t="161141" x="7994650" y="1854200"/>
          <p14:tracePt t="161158" x="8001000" y="1822450"/>
          <p14:tracePt t="161174" x="8020050" y="1746250"/>
          <p14:tracePt t="161192" x="8026400" y="1714500"/>
          <p14:tracePt t="161208" x="8039100" y="1663700"/>
          <p14:tracePt t="161224" x="8064500" y="1600200"/>
          <p14:tracePt t="161241" x="8070850" y="1562100"/>
          <p14:tracePt t="161258" x="8077200" y="1466850"/>
          <p14:tracePt t="161275" x="8077200" y="1422400"/>
          <p14:tracePt t="161291" x="8077200" y="1314450"/>
          <p14:tracePt t="161308" x="8077200" y="1225550"/>
          <p14:tracePt t="161324" x="8077200" y="1187450"/>
          <p14:tracePt t="161341" x="8077200" y="1136650"/>
          <p14:tracePt t="161358" x="8070850" y="1117600"/>
          <p14:tracePt t="161374" x="8058150" y="1092200"/>
          <p14:tracePt t="161391" x="8051800" y="1066800"/>
          <p14:tracePt t="161408" x="8051800" y="1060450"/>
          <p14:tracePt t="161424" x="8045450" y="1041400"/>
          <p14:tracePt t="161441" x="8045450" y="1035050"/>
          <p14:tracePt t="161458" x="8032750" y="1016000"/>
          <p14:tracePt t="161475" x="8026400" y="1003300"/>
          <p14:tracePt t="161491" x="8026400" y="990600"/>
          <p14:tracePt t="161508" x="8020050" y="965200"/>
          <p14:tracePt t="161525" x="8020050" y="958850"/>
          <p14:tracePt t="161540" x="8020050" y="946150"/>
          <p14:tracePt t="161557" x="8020050" y="927100"/>
          <p14:tracePt t="161574" x="8013700" y="927100"/>
          <p14:tracePt t="161716" x="8007350" y="927100"/>
          <p14:tracePt t="161758" x="8001000" y="927100"/>
          <p14:tracePt t="161821" x="8001000" y="933450"/>
          <p14:tracePt t="161841" x="8001000" y="939800"/>
          <p14:tracePt t="161872" x="7994650" y="939800"/>
          <p14:tracePt t="161884" x="7988300" y="946150"/>
          <p14:tracePt t="161894" x="7981950" y="952500"/>
          <p14:tracePt t="161915" x="7975600" y="952500"/>
          <p14:tracePt t="161926" x="7975600" y="958850"/>
          <p14:tracePt t="161927" x="7969250" y="965200"/>
          <p14:tracePt t="161941" x="7962900" y="971550"/>
          <p14:tracePt t="161958" x="7956550" y="971550"/>
          <p14:tracePt t="161974" x="7950200" y="977900"/>
          <p14:tracePt t="162010" x="7950200" y="984250"/>
          <p14:tracePt t="162030" x="7943850" y="984250"/>
          <p14:tracePt t="162396" x="7937500" y="984250"/>
          <p14:tracePt t="162419" x="7931150" y="984250"/>
          <p14:tracePt t="162422" x="7931150" y="990600"/>
          <p14:tracePt t="162441" x="7918450" y="990600"/>
          <p14:tracePt t="162442" x="7912100" y="990600"/>
          <p14:tracePt t="162458" x="7893050" y="1009650"/>
          <p14:tracePt t="162474" x="7874000" y="1028700"/>
          <p14:tracePt t="162491" x="7867650" y="1035050"/>
          <p14:tracePt t="162509" x="7854950" y="1054100"/>
          <p14:tracePt t="162524" x="7848600" y="1054100"/>
          <p14:tracePt t="162685" x="7848600" y="1047750"/>
          <p14:tracePt t="162705" x="7848600" y="1041400"/>
          <p14:tracePt t="162717" x="7848600" y="1035050"/>
          <p14:tracePt t="162722" x="7848600" y="1028700"/>
          <p14:tracePt t="162747" x="7854950" y="1028700"/>
          <p14:tracePt t="162758" x="7854950" y="1022350"/>
          <p14:tracePt t="162767" x="7854950" y="1016000"/>
          <p14:tracePt t="162774" x="7861300" y="1009650"/>
          <p14:tracePt t="162791" x="7861300" y="1003300"/>
          <p14:tracePt t="162808" x="7874000" y="996950"/>
          <p14:tracePt t="162824" x="7874000" y="984250"/>
          <p14:tracePt t="162841" x="7880350" y="971550"/>
          <p14:tracePt t="162858" x="7886700" y="952500"/>
          <p14:tracePt t="162894" x="7886700" y="939800"/>
          <p14:tracePt t="162895" x="7893050" y="933450"/>
          <p14:tracePt t="162908" x="7893050" y="920750"/>
          <p14:tracePt t="162925" x="7893050" y="914400"/>
          <p14:tracePt t="162941" x="7893050" y="908050"/>
          <p14:tracePt t="162958" x="7899400" y="901700"/>
          <p14:tracePt t="162974" x="7905750" y="895350"/>
          <p14:tracePt t="163008" x="7905750" y="889000"/>
          <p14:tracePt t="163009" x="7912100" y="889000"/>
          <p14:tracePt t="163024" x="7912100" y="882650"/>
          <p14:tracePt t="163090" x="7918450" y="882650"/>
          <p14:tracePt t="163276" x="7918450" y="889000"/>
          <p14:tracePt t="163286" x="7918450" y="895350"/>
          <p14:tracePt t="163297" x="7918450" y="901700"/>
          <p14:tracePt t="163300" x="7918450" y="914400"/>
          <p14:tracePt t="163308" x="7912100" y="920750"/>
          <p14:tracePt t="163325" x="7905750" y="952500"/>
          <p14:tracePt t="163342" x="7899400" y="971550"/>
          <p14:tracePt t="163358" x="7880350" y="996950"/>
          <p14:tracePt t="163375" x="7861300" y="1041400"/>
          <p14:tracePt t="163391" x="7854950" y="1060450"/>
          <p14:tracePt t="163408" x="7835900" y="1092200"/>
          <p14:tracePt t="163425" x="7835900" y="1104900"/>
          <p14:tracePt t="163441" x="7829550" y="1117600"/>
          <p14:tracePt t="163729" x="7823200" y="1123950"/>
          <p14:tracePt t="163750" x="7816850" y="1123950"/>
          <p14:tracePt t="163766" x="7810500" y="1136650"/>
          <p14:tracePt t="163767" x="7797800" y="1155700"/>
          <p14:tracePt t="163774" x="7766050" y="1174750"/>
          <p14:tracePt t="163791" x="7696200" y="1257300"/>
          <p14:tracePt t="163808" x="7588250" y="1358900"/>
          <p14:tracePt t="163824" x="7537450" y="1416050"/>
          <p14:tracePt t="163841" x="7423150" y="1536700"/>
          <p14:tracePt t="163858" x="7359650" y="1606550"/>
          <p14:tracePt t="163875" x="7258050" y="1733550"/>
          <p14:tracePt t="163891" x="7143750" y="1873250"/>
          <p14:tracePt t="163908" x="7080250" y="1955800"/>
          <p14:tracePt t="163924" x="6940550" y="2108200"/>
          <p14:tracePt t="163941" x="6870700" y="2178050"/>
          <p14:tracePt t="163958" x="6705600" y="2343150"/>
          <p14:tracePt t="163974" x="6496050" y="2552700"/>
          <p14:tracePt t="163992" x="6375400" y="2673350"/>
          <p14:tracePt t="164008" x="6038850" y="2984500"/>
          <p14:tracePt t="164025" x="5848350" y="3155950"/>
          <p14:tracePt t="164042" x="5397500" y="3530600"/>
          <p14:tracePt t="164060" x="4921250" y="3898900"/>
          <p14:tracePt t="164075" x="4699000" y="4070350"/>
          <p14:tracePt t="164090" x="4292600" y="4362450"/>
          <p14:tracePt t="164107" x="4108450" y="4508500"/>
          <p14:tracePt t="164123" x="3810000" y="4749800"/>
          <p14:tracePt t="164140" x="3689350" y="4845050"/>
          <p14:tracePt t="164157" x="3441700" y="5029200"/>
          <p14:tracePt t="164173" x="3162300" y="5187950"/>
          <p14:tracePt t="164190" x="2997200" y="5257800"/>
          <p14:tracePt t="164208" x="2673350" y="5384800"/>
          <p14:tracePt t="164225" x="2362200" y="5473700"/>
          <p14:tracePt t="164241" x="2228850" y="5518150"/>
          <p14:tracePt t="164258" x="2057400" y="5575300"/>
          <p14:tracePt t="164274" x="1981200" y="5607050"/>
          <p14:tracePt t="164291" x="1860550" y="5651500"/>
          <p14:tracePt t="164308" x="1758950" y="5695950"/>
          <p14:tracePt t="164324" x="1689100" y="5721350"/>
          <p14:tracePt t="164341" x="1555750" y="5753100"/>
          <p14:tracePt t="164358" x="1485900" y="5772150"/>
          <p14:tracePt t="164375" x="1371600" y="5797550"/>
          <p14:tracePt t="164391" x="1282700" y="5822950"/>
          <p14:tracePt t="164408" x="1244600" y="5835650"/>
          <p14:tracePt t="164424" x="1200150" y="5854700"/>
          <p14:tracePt t="164441" x="1174750" y="5861050"/>
          <p14:tracePt t="164458" x="1143000" y="5861050"/>
          <p14:tracePt t="164474" x="1104900" y="5873750"/>
          <p14:tracePt t="164491" x="1092200" y="5880100"/>
          <p14:tracePt t="164508" x="1085850" y="5886450"/>
          <p14:tracePt t="164553" x="1079500" y="5886450"/>
          <p14:tracePt t="164575" x="1073150" y="5886450"/>
          <p14:tracePt t="164585" x="1066800" y="5886450"/>
          <p14:tracePt t="164596" x="1054100" y="5886450"/>
          <p14:tracePt t="164608" x="1047750" y="5886450"/>
          <p14:tracePt t="164609" x="1035050" y="5886450"/>
          <p14:tracePt t="164625" x="1016000" y="5886450"/>
          <p14:tracePt t="164689" x="1009650" y="5886450"/>
          <p14:tracePt t="164700" x="1003300" y="5892800"/>
          <p14:tracePt t="164720" x="996950" y="5892800"/>
          <p14:tracePt t="164730" x="990600" y="5892800"/>
          <p14:tracePt t="164741" x="984250" y="5899150"/>
          <p14:tracePt t="164812" x="971550" y="5899150"/>
          <p14:tracePt t="164822" x="965200" y="5905500"/>
          <p14:tracePt t="164829" x="958850" y="5905500"/>
          <p14:tracePt t="164844" x="952500" y="5905500"/>
          <p14:tracePt t="164844" x="939800" y="5905500"/>
          <p14:tracePt t="164895" x="939800" y="5899150"/>
          <p14:tracePt t="164907" x="939800" y="5886450"/>
          <p14:tracePt t="164926" x="939800" y="5873750"/>
          <p14:tracePt t="164948" x="939800" y="5861050"/>
          <p14:tracePt t="164958" x="933450" y="5848350"/>
          <p14:tracePt t="164968" x="933450" y="5842000"/>
          <p14:tracePt t="164979" x="933450" y="5810250"/>
          <p14:tracePt t="164991" x="927100" y="5784850"/>
          <p14:tracePt t="165008" x="914400" y="5727700"/>
          <p14:tracePt t="165024" x="895350" y="5645150"/>
          <p14:tracePt t="165041" x="889000" y="5600700"/>
          <p14:tracePt t="165059" x="869950" y="5518150"/>
          <p14:tracePt t="165074" x="869950" y="5486400"/>
          <p14:tracePt t="165090" x="869950" y="5435600"/>
          <p14:tracePt t="165109" x="869950" y="5410200"/>
          <p14:tracePt t="165124" x="869950" y="5378450"/>
          <p14:tracePt t="165142" x="869950" y="5346700"/>
          <p14:tracePt t="165173" x="869950" y="5340350"/>
          <p14:tracePt t="165174" x="869950" y="5334000"/>
          <p14:tracePt t="165229" x="869950" y="5353050"/>
          <p14:tracePt t="165239" x="869950" y="5372100"/>
          <p14:tracePt t="165249" x="869950" y="5391150"/>
          <p14:tracePt t="165260" x="869950" y="5416550"/>
          <p14:tracePt t="165261" x="869950" y="5429250"/>
          <p14:tracePt t="165274" x="869950" y="5448300"/>
          <p14:tracePt t="165291" x="869950" y="5480050"/>
          <p14:tracePt t="165308" x="869950" y="5511800"/>
          <p14:tracePt t="165324" x="869950" y="5524500"/>
          <p14:tracePt t="165341" x="857250" y="5549900"/>
          <p14:tracePt t="165358" x="850900" y="5568950"/>
          <p14:tracePt t="165375" x="838200" y="5607050"/>
          <p14:tracePt t="165391" x="825500" y="5645150"/>
          <p14:tracePt t="165408" x="819150" y="5670550"/>
          <p14:tracePt t="165424" x="812800" y="5708650"/>
          <p14:tracePt t="165441" x="812800" y="5727700"/>
          <p14:tracePt t="165458" x="812800" y="5746750"/>
          <p14:tracePt t="165474" x="812800" y="5759450"/>
          <p14:tracePt t="165491" x="812800" y="5765800"/>
          <p14:tracePt t="165887" x="806450" y="5765800"/>
          <p14:tracePt t="167151" x="812800" y="5765800"/>
          <p14:tracePt t="167192" x="819150" y="5765800"/>
          <p14:tracePt t="167793" x="825500" y="5765800"/>
          <p14:tracePt t="167803" x="831850" y="5765800"/>
          <p14:tracePt t="167845" x="838200" y="5765800"/>
          <p14:tracePt t="167867" x="844550" y="5765800"/>
          <p14:tracePt t="167876" x="850900" y="5765800"/>
          <p14:tracePt t="167896" x="857250" y="5765800"/>
          <p14:tracePt t="167900" x="869950" y="5765800"/>
          <p14:tracePt t="167928" x="882650" y="5765800"/>
          <p14:tracePt t="167929" x="895350" y="5765800"/>
          <p14:tracePt t="167941" x="901700" y="5765800"/>
          <p14:tracePt t="167957" x="920750" y="5765800"/>
          <p14:tracePt t="167975" x="952500" y="5765800"/>
          <p14:tracePt t="167991" x="958850" y="5765800"/>
          <p14:tracePt t="168008" x="1003300" y="5765800"/>
          <p14:tracePt t="168024" x="1028700" y="5765800"/>
          <p14:tracePt t="168041" x="1130300" y="5772150"/>
          <p14:tracePt t="168074" x="1250950" y="5797550"/>
          <p14:tracePt t="168090" x="1320800" y="5810250"/>
          <p14:tracePt t="168090" x="1435100" y="5854700"/>
          <p14:tracePt t="168107" x="1479550" y="5867400"/>
          <p14:tracePt t="168123" x="1555750" y="5905500"/>
          <p14:tracePt t="168142" x="1631950" y="5937250"/>
          <p14:tracePt t="168158" x="1676400" y="5949950"/>
          <p14:tracePt t="168175" x="1809750" y="5994400"/>
          <p14:tracePt t="168191" x="1892300" y="6019800"/>
          <p14:tracePt t="168207" x="2038350" y="6064250"/>
          <p14:tracePt t="168223" x="2139950" y="6102350"/>
          <p14:tracePt t="168242" x="2178050" y="6108700"/>
          <p14:tracePt t="168258" x="2209800" y="6121400"/>
          <p14:tracePt t="168274" x="2222500" y="6127750"/>
          <p14:tracePt t="168291" x="2266950" y="6140450"/>
          <p14:tracePt t="168308" x="2349500" y="6172200"/>
          <p14:tracePt t="168325" x="2387600" y="6178550"/>
          <p14:tracePt t="168341" x="2470150" y="6197600"/>
          <p14:tracePt t="168358" x="2508250" y="6210300"/>
          <p14:tracePt t="168405" x="2514600" y="6210300"/>
          <p14:tracePt t="168446" x="2520950" y="6210300"/>
          <p14:tracePt t="168763" x="2514600" y="6210300"/>
          <p14:tracePt t="168784" x="2501900" y="6210300"/>
          <p14:tracePt t="168794" x="2495550" y="6203950"/>
          <p14:tracePt t="168805" x="2489200" y="6197600"/>
          <p14:tracePt t="168815" x="2476500" y="6191250"/>
          <p14:tracePt t="168824" x="2451100" y="6184900"/>
          <p14:tracePt t="168841" x="2438400" y="6172200"/>
          <p14:tracePt t="168858" x="2432050" y="6165850"/>
          <p14:tracePt t="168874" x="2425700" y="6159500"/>
          <p14:tracePt t="168891" x="2419350" y="6153150"/>
          <p14:tracePt t="168908" x="2413000" y="6146800"/>
          <p14:tracePt t="168924" x="2413000" y="6140450"/>
          <p14:tracePt t="168941" x="2406650" y="6140450"/>
          <p14:tracePt t="168956" x="2393950" y="6127750"/>
          <p14:tracePt t="168973" x="2387600" y="6127750"/>
          <p14:tracePt t="168991" x="2362200" y="6121400"/>
          <p14:tracePt t="169008" x="2349500" y="6108700"/>
          <p14:tracePt t="169024" x="2336800" y="6102350"/>
          <p14:tracePt t="169041" x="2330450" y="6102350"/>
          <p14:tracePt t="169787" x="2336800" y="6102350"/>
          <p14:tracePt t="169828" x="2343150" y="6102350"/>
          <p14:tracePt t="170510" x="2349500" y="6102350"/>
          <p14:tracePt t="170846" x="2355850" y="6102350"/>
          <p14:tracePt t="170888" x="2362200" y="6102350"/>
          <p14:tracePt t="171285" x="2368550" y="6102350"/>
          <p14:tracePt t="171367" x="2374900" y="6102350"/>
          <p14:tracePt t="171408" x="2381250" y="6102350"/>
          <p14:tracePt t="171612" x="2381250" y="6108700"/>
          <p14:tracePt t="171653" x="2381250" y="6115050"/>
          <p14:tracePt t="171684" x="2381250" y="6121400"/>
          <p14:tracePt t="171705" x="2381250" y="6127750"/>
          <p14:tracePt t="172184" x="2393950" y="6127750"/>
          <p14:tracePt t="172194" x="2400300" y="6127750"/>
          <p14:tracePt t="172205" x="2406650" y="6127750"/>
          <p14:tracePt t="172223" x="2425700" y="6127750"/>
          <p14:tracePt t="172226" x="2451100" y="6127750"/>
          <p14:tracePt t="172240" x="2489200" y="6127750"/>
          <p14:tracePt t="172258" x="2495550" y="6127750"/>
          <p14:tracePt t="172274" x="2527300" y="6127750"/>
          <p14:tracePt t="172291" x="2540000" y="6127750"/>
          <p14:tracePt t="172308" x="2565400" y="6127750"/>
          <p14:tracePt t="172324" x="2584450" y="6127750"/>
          <p14:tracePt t="172341" x="2597150" y="6127750"/>
          <p14:tracePt t="172358" x="2609850" y="6121400"/>
          <p14:tracePt t="172374" x="2622550" y="6115050"/>
          <p14:tracePt t="172391" x="2635250" y="6108700"/>
          <p14:tracePt t="172408" x="2647950" y="6108700"/>
          <p14:tracePt t="172424" x="2654300" y="6108700"/>
          <p14:tracePt t="172441" x="2660650" y="6108700"/>
          <p14:tracePt t="172458" x="2667000" y="6102350"/>
          <p14:tracePt t="172498" x="2673350" y="6102350"/>
          <p14:tracePt t="172499" x="2679700" y="6096000"/>
          <p14:tracePt t="172508" x="2686050" y="6096000"/>
          <p14:tracePt t="172524" x="2717800" y="6096000"/>
          <p14:tracePt t="172541" x="2724150" y="6096000"/>
          <p14:tracePt t="172558" x="2749550" y="6089650"/>
          <p14:tracePt t="172574" x="2755900" y="6089650"/>
          <p14:tracePt t="172591" x="2762250" y="6083300"/>
          <p14:tracePt t="172608" x="2768600" y="6076950"/>
          <p14:tracePt t="172624" x="2774950" y="6076950"/>
          <p14:tracePt t="172641" x="2787650" y="6070600"/>
          <p14:tracePt t="172675" x="2794000" y="6070600"/>
          <p14:tracePt t="173041" x="2800350" y="6070600"/>
          <p14:tracePt t="174669" x="2806700" y="6070600"/>
          <p14:tracePt t="174711" x="2813050" y="6070600"/>
          <p14:tracePt t="176074" x="2819400" y="6070600"/>
          <p14:tracePt t="176736" x="2825750" y="6070600"/>
          <p14:tracePt t="176757" x="2832100" y="6070600"/>
          <p14:tracePt t="176777" x="2838450" y="6064250"/>
          <p14:tracePt t="176798" x="2838450" y="6057900"/>
          <p14:tracePt t="176809" x="2844800" y="6051550"/>
          <p14:tracePt t="176819" x="2851150" y="6051550"/>
          <p14:tracePt t="176841" x="2851150" y="6038850"/>
          <p14:tracePt t="176841" x="2857500" y="6032500"/>
          <p14:tracePt t="176858" x="2863850" y="6013450"/>
          <p14:tracePt t="176875" x="2870200" y="6013450"/>
          <p14:tracePt t="176890" x="2876550" y="5994400"/>
          <p14:tracePt t="176909" x="2876550" y="5981700"/>
          <p14:tracePt t="176924" x="2876550" y="5975350"/>
          <p14:tracePt t="176941" x="2876550" y="5949950"/>
          <p14:tracePt t="176958" x="2876550" y="5937250"/>
          <p14:tracePt t="176974" x="2876550" y="5892800"/>
          <p14:tracePt t="176991" x="2876550" y="5842000"/>
          <p14:tracePt t="177008" x="2876550" y="5816600"/>
          <p14:tracePt t="177024" x="2876550" y="5765800"/>
          <p14:tracePt t="177041" x="2876550" y="5746750"/>
          <p14:tracePt t="177058" x="2876550" y="5708650"/>
          <p14:tracePt t="177074" x="2876550" y="5689600"/>
          <p14:tracePt t="177090" x="2870200" y="5651500"/>
          <p14:tracePt t="177106" x="2857500" y="5607050"/>
          <p14:tracePt t="177123" x="2844800" y="5581650"/>
          <p14:tracePt t="177141" x="2813050" y="5524500"/>
          <p14:tracePt t="177158" x="2787650" y="5486400"/>
          <p14:tracePt t="177176" x="2774950" y="5473700"/>
          <p14:tracePt t="177191" x="2749550" y="5441950"/>
          <p14:tracePt t="177207" x="2743200" y="5422900"/>
          <p14:tracePt t="177223" x="2717800" y="5378450"/>
          <p14:tracePt t="177240" x="2679700" y="5321300"/>
          <p14:tracePt t="177258" x="2660650" y="5283200"/>
          <p14:tracePt t="177274" x="2609850" y="5207000"/>
          <p14:tracePt t="177291" x="2578100" y="5168900"/>
          <p14:tracePt t="177308" x="2520950" y="5092700"/>
          <p14:tracePt t="177324" x="2476500" y="5041900"/>
          <p14:tracePt t="177341" x="2387600" y="4972050"/>
          <p14:tracePt t="177358" x="2311400" y="4902200"/>
          <p14:tracePt t="177375" x="2266950" y="4857750"/>
          <p14:tracePt t="177391" x="2209800" y="4806950"/>
          <p14:tracePt t="177409" x="2190750" y="4787900"/>
          <p14:tracePt t="177424" x="2159000" y="4749800"/>
          <p14:tracePt t="177441" x="2133600" y="4730750"/>
          <p14:tracePt t="177458" x="2120900" y="4718050"/>
          <p14:tracePt t="177474" x="2089150" y="4686300"/>
          <p14:tracePt t="177491" x="2070100" y="4673600"/>
          <p14:tracePt t="177508" x="2051050" y="4654550"/>
          <p14:tracePt t="177524" x="2019300" y="4629150"/>
          <p14:tracePt t="177541" x="2012950" y="4616450"/>
          <p14:tracePt t="177558" x="1993900" y="4597400"/>
          <p14:tracePt t="177574" x="1987550" y="4591050"/>
          <p14:tracePt t="177591" x="1974850" y="4578350"/>
          <p14:tracePt t="177608" x="1968500" y="4572000"/>
          <p14:tracePt t="177798" x="1968500" y="4584700"/>
          <p14:tracePt t="177808" x="1981200" y="4591050"/>
          <p14:tracePt t="177819" x="1987550" y="4597400"/>
          <p14:tracePt t="177824" x="2012950" y="4635500"/>
          <p14:tracePt t="177841" x="2032000" y="4654550"/>
          <p14:tracePt t="177857" x="2070100" y="4699000"/>
          <p14:tracePt t="177874" x="2082800" y="4718050"/>
          <p14:tracePt t="177891" x="2120900" y="4749800"/>
          <p14:tracePt t="177908" x="2146300" y="4787900"/>
          <p14:tracePt t="177925" x="2159000" y="4800600"/>
          <p14:tracePt t="177941" x="2190750" y="4832350"/>
          <p14:tracePt t="177958" x="2209800" y="4851400"/>
          <p14:tracePt t="177974" x="2241550" y="4876800"/>
          <p14:tracePt t="177992" x="2273300" y="4908550"/>
          <p14:tracePt t="178007" x="2279650" y="4927600"/>
          <p14:tracePt t="178023" x="2311400" y="4959350"/>
          <p14:tracePt t="178040" x="2324100" y="4972050"/>
          <p14:tracePt t="178057" x="2355850" y="5003800"/>
          <p14:tracePt t="178073" x="2381250" y="5041900"/>
          <p14:tracePt t="178090" x="2400300" y="5060950"/>
          <p14:tracePt t="178106" x="2425700" y="5099050"/>
          <p14:tracePt t="178124" x="2432050" y="5118100"/>
          <p14:tracePt t="178141" x="2463800" y="5156200"/>
          <p14:tracePt t="178158" x="2489200" y="5194300"/>
          <p14:tracePt t="178175" x="2514600" y="5226050"/>
          <p14:tracePt t="178190" x="2552700" y="5283200"/>
          <p14:tracePt t="178207" x="2578100" y="5321300"/>
          <p14:tracePt t="178224" x="2622550" y="5378450"/>
          <p14:tracePt t="178241" x="2660650" y="5422900"/>
          <p14:tracePt t="178259" x="2673350" y="5435600"/>
          <p14:tracePt t="178275" x="2686050" y="5467350"/>
          <p14:tracePt t="178292" x="2698750" y="5473700"/>
          <p14:tracePt t="178309" x="2724150" y="5511800"/>
          <p14:tracePt t="178325" x="2755900" y="5556250"/>
          <p14:tracePt t="178342" x="2774950" y="5588000"/>
          <p14:tracePt t="178359" x="2800350" y="5619750"/>
          <p14:tracePt t="178375" x="2806700" y="5638800"/>
          <p14:tracePt t="178392" x="2819400" y="5664200"/>
          <p14:tracePt t="178409" x="2825750" y="5689600"/>
          <p14:tracePt t="178425" x="2838450" y="5708650"/>
          <p14:tracePt t="178442" x="2857500" y="5746750"/>
          <p14:tracePt t="178459" x="2870200" y="5772150"/>
          <p14:tracePt t="178475" x="2889250" y="5810250"/>
          <p14:tracePt t="178491" x="2901950" y="5829300"/>
          <p14:tracePt t="178530" x="2901950" y="5835650"/>
          <p14:tracePt t="178561" x="2901950" y="5842000"/>
          <p14:tracePt t="178603" x="2901950" y="5848350"/>
          <p14:tracePt t="178756" x="2901950" y="5842000"/>
          <p14:tracePt t="178767" x="2901950" y="5835650"/>
          <p14:tracePt t="178784" x="2908300" y="5829300"/>
          <p14:tracePt t="178791" x="2914650" y="5816600"/>
          <p14:tracePt t="178792" x="2933700" y="5784850"/>
          <p14:tracePt t="178809" x="2940050" y="5765800"/>
          <p14:tracePt t="178825" x="2952750" y="5746750"/>
          <p14:tracePt t="178841" x="2959100" y="5734050"/>
          <p14:tracePt t="178859" x="2965450" y="5715000"/>
          <p14:tracePt t="178875" x="2971800" y="5683250"/>
          <p14:tracePt t="178892" x="2971800" y="5670550"/>
          <p14:tracePt t="178909" x="2965450" y="5638800"/>
          <p14:tracePt t="178925" x="2959100" y="5619750"/>
          <p14:tracePt t="178942" x="2940050" y="5588000"/>
          <p14:tracePt t="178959" x="2921000" y="5568950"/>
          <p14:tracePt t="178975" x="2908300" y="5562600"/>
          <p14:tracePt t="178992" x="2870200" y="5549900"/>
          <p14:tracePt t="179009" x="2857500" y="5549900"/>
          <p14:tracePt t="179025" x="2806700" y="5549900"/>
          <p14:tracePt t="179042" x="2762250" y="5549900"/>
          <p14:tracePt t="179060" x="2749550" y="5549900"/>
          <p14:tracePt t="179075" x="2711450" y="5549900"/>
          <p14:tracePt t="179091" x="2698750" y="5549900"/>
          <p14:tracePt t="179107" x="2673350" y="5549900"/>
          <p14:tracePt t="179124" x="2660650" y="5562600"/>
          <p14:tracePt t="179141" x="2635250" y="5575300"/>
          <p14:tracePt t="179159" x="2616200" y="5600700"/>
          <p14:tracePt t="179176" x="2603500" y="5607050"/>
          <p14:tracePt t="179193" x="2590800" y="5626100"/>
          <p14:tracePt t="179208" x="2584450" y="5632450"/>
          <p14:tracePt t="179224" x="2578100" y="5645150"/>
          <p14:tracePt t="179241" x="2571750" y="5657850"/>
          <p14:tracePt t="179257" x="2565400" y="5664200"/>
          <p14:tracePt t="179275" x="2565400" y="5676900"/>
          <p14:tracePt t="179292" x="2559050" y="5695950"/>
          <p14:tracePt t="179309" x="2552700" y="5702300"/>
          <p14:tracePt t="179325" x="2546350" y="5721350"/>
          <p14:tracePt t="179342" x="2540000" y="5727700"/>
          <p14:tracePt t="179359" x="2527300" y="5753100"/>
          <p14:tracePt t="179393" x="2520950" y="5759450"/>
          <p14:tracePt t="179393" x="2520950" y="5765800"/>
          <p14:tracePt t="179409" x="2520950" y="5778500"/>
          <p14:tracePt t="179425" x="2520950" y="5784850"/>
          <p14:tracePt t="179442" x="2520950" y="5797550"/>
          <p14:tracePt t="179459" x="2520950" y="5810250"/>
          <p14:tracePt t="179475" x="2540000" y="5829300"/>
          <p14:tracePt t="179492" x="2552700" y="5848350"/>
          <p14:tracePt t="179528" x="2552700" y="5861050"/>
          <p14:tracePt t="179529" x="2559050" y="5867400"/>
          <p14:tracePt t="179541" x="2565400" y="5867400"/>
          <p14:tracePt t="179559" x="2578100" y="5892800"/>
          <p14:tracePt t="179575" x="2597150" y="5905500"/>
          <p14:tracePt t="179592" x="2609850" y="5918200"/>
          <p14:tracePt t="179608" x="2628900" y="5930900"/>
          <p14:tracePt t="179625" x="2641600" y="5937250"/>
          <p14:tracePt t="179642" x="2654300" y="5937250"/>
          <p14:tracePt t="179659" x="2667000" y="5937250"/>
          <p14:tracePt t="179696" x="2673350" y="5937250"/>
          <p14:tracePt t="179697" x="2679700" y="5930900"/>
          <p14:tracePt t="179737" x="2679700" y="5924550"/>
          <p14:tracePt t="179739" x="2686050" y="5924550"/>
          <p14:tracePt t="179788" x="2692400" y="5924550"/>
          <p14:tracePt t="180491" x="2692400" y="5918200"/>
          <p14:tracePt t="180542" x="2686050" y="5918200"/>
          <p14:tracePt t="180909" x="2686050" y="5911850"/>
          <p14:tracePt t="180982" x="2686050" y="5905500"/>
          <p14:tracePt t="181012" x="2686050" y="5899150"/>
          <p14:tracePt t="181033" x="2686050" y="5892800"/>
          <p14:tracePt t="181054" x="2673350" y="5886450"/>
          <p14:tracePt t="181065" x="2654300" y="5873750"/>
          <p14:tracePt t="181075" x="2635250" y="5861050"/>
          <p14:tracePt t="181084" x="2603500" y="5842000"/>
          <p14:tracePt t="181092" x="2533650" y="5797550"/>
          <p14:tracePt t="181108" x="2495550" y="5772150"/>
          <p14:tracePt t="181124" x="2419350" y="5727700"/>
          <p14:tracePt t="181140" x="2381250" y="5702300"/>
          <p14:tracePt t="181159" x="2330450" y="5670550"/>
          <p14:tracePt t="181175" x="2273300" y="5651500"/>
          <p14:tracePt t="181192" x="2260600" y="5638800"/>
          <p14:tracePt t="181209" x="2209800" y="5626100"/>
          <p14:tracePt t="181225" x="2190750" y="5626100"/>
          <p14:tracePt t="181242" x="2139950" y="5619750"/>
          <p14:tracePt t="181258" x="2101850" y="5613400"/>
          <p14:tracePt t="181275" x="2076450" y="5607050"/>
          <p14:tracePt t="181292" x="2012950" y="5594350"/>
          <p14:tracePt t="181309" x="1981200" y="5588000"/>
          <p14:tracePt t="181325" x="1917700" y="5562600"/>
          <p14:tracePt t="181342" x="1866900" y="5549900"/>
          <p14:tracePt t="181359" x="1841500" y="5543550"/>
          <p14:tracePt t="181375" x="1797050" y="5524500"/>
          <p14:tracePt t="181392" x="1771650" y="5518150"/>
          <p14:tracePt t="181408" x="1720850" y="5511800"/>
          <p14:tracePt t="181425" x="1682750" y="5511800"/>
          <p14:tracePt t="181442" x="1670050" y="5511800"/>
          <p14:tracePt t="181459" x="1651000" y="5511800"/>
          <p14:tracePt t="181476" x="1638300" y="5511800"/>
          <p14:tracePt t="181492" x="1631950" y="5511800"/>
          <p14:tracePt t="181678" x="1638300" y="5511800"/>
          <p14:tracePt t="181688" x="1644650" y="5511800"/>
          <p14:tracePt t="181709" x="1657350" y="5518150"/>
          <p14:tracePt t="181719" x="1670050" y="5524500"/>
          <p14:tracePt t="181734" x="1682750" y="5530850"/>
          <p14:tracePt t="181735" x="1695450" y="5537200"/>
          <p14:tracePt t="181742" x="1714500" y="5543550"/>
          <p14:tracePt t="181758" x="1765300" y="5562600"/>
          <p14:tracePt t="181775" x="1784350" y="5568950"/>
          <p14:tracePt t="181791" x="1835150" y="5588000"/>
          <p14:tracePt t="181808" x="1879600" y="5607050"/>
          <p14:tracePt t="181825" x="1898650" y="5613400"/>
          <p14:tracePt t="181841" x="1949450" y="5632450"/>
          <p14:tracePt t="181859" x="1974850" y="5651500"/>
          <p14:tracePt t="181875" x="2051050" y="5676900"/>
          <p14:tracePt t="181892" x="2133600" y="5702300"/>
          <p14:tracePt t="181908" x="2171700" y="5715000"/>
          <p14:tracePt t="181925" x="2228850" y="5734050"/>
          <p14:tracePt t="181941" x="2247900" y="5746750"/>
          <p14:tracePt t="181958" x="2279650" y="5759450"/>
          <p14:tracePt t="181976" x="2311400" y="5772150"/>
          <p14:tracePt t="181992" x="2343150" y="5784850"/>
          <p14:tracePt t="182009" x="2444750" y="5816600"/>
          <p14:tracePt t="182025" x="2501900" y="5835650"/>
          <p14:tracePt t="182042" x="2603500" y="5867400"/>
          <p14:tracePt t="182059" x="2679700" y="5886450"/>
          <p14:tracePt t="182075" x="2698750" y="5892800"/>
          <p14:tracePt t="182092" x="2717800" y="5899150"/>
          <p14:tracePt t="182108" x="2730500" y="5905500"/>
          <p14:tracePt t="182124" x="2743200" y="5911850"/>
          <p14:tracePt t="182140" x="2755900" y="5918200"/>
          <p14:tracePt t="182157" x="2774950" y="5924550"/>
          <p14:tracePt t="182209" x="2774950" y="5918200"/>
          <p14:tracePt t="182220" x="2755900" y="5911850"/>
          <p14:tracePt t="182233" x="2743200" y="5899150"/>
          <p14:tracePt t="182241" x="2724150" y="5886450"/>
          <p14:tracePt t="182242" x="2711450" y="5873750"/>
          <p14:tracePt t="182257" x="2679700" y="5848350"/>
          <p14:tracePt t="182276" x="2660650" y="5842000"/>
          <p14:tracePt t="182292" x="2647950" y="5835650"/>
          <p14:tracePt t="182309" x="2616200" y="5816600"/>
          <p14:tracePt t="182325" x="2590800" y="5803900"/>
          <p14:tracePt t="182342" x="2508250" y="5772150"/>
          <p14:tracePt t="182358" x="2457450" y="5759450"/>
          <p14:tracePt t="182375" x="2343150" y="5715000"/>
          <p14:tracePt t="182392" x="2254250" y="5683250"/>
          <p14:tracePt t="182408" x="2197100" y="5676900"/>
          <p14:tracePt t="182425" x="2101850" y="5645150"/>
          <p14:tracePt t="182441" x="2057400" y="5632450"/>
          <p14:tracePt t="182459" x="1949450" y="5607050"/>
          <p14:tracePt t="182475" x="1905000" y="5594350"/>
          <p14:tracePt t="182492" x="1822450" y="5568950"/>
          <p14:tracePt t="182509" x="1739900" y="5549900"/>
          <p14:tracePt t="182525" x="1708150" y="5537200"/>
          <p14:tracePt t="182542" x="1631950" y="5518150"/>
          <p14:tracePt t="182558" x="1593850" y="5505450"/>
          <p14:tracePt t="182575" x="1524000" y="5480050"/>
          <p14:tracePt t="182591" x="1479550" y="5467350"/>
          <p14:tracePt t="182608" x="1466850" y="5454650"/>
          <p14:tracePt t="182625" x="1441450" y="5454650"/>
          <p14:tracePt t="182701" x="1447800" y="5454650"/>
          <p14:tracePt t="182711" x="1454150" y="5454650"/>
          <p14:tracePt t="182722" x="1460500" y="5461000"/>
          <p14:tracePt t="182725" x="1466850" y="5461000"/>
          <p14:tracePt t="182741" x="1485900" y="5467350"/>
          <p14:tracePt t="182758" x="1492250" y="5467350"/>
          <p14:tracePt t="182775" x="1498600" y="5467350"/>
          <p14:tracePt t="182791" x="1524000" y="5480050"/>
          <p14:tracePt t="182809" x="1562100" y="5486400"/>
          <p14:tracePt t="182825" x="1651000" y="5518150"/>
          <p14:tracePt t="182842" x="1758950" y="5549900"/>
          <p14:tracePt t="182858" x="1803400" y="5568950"/>
          <p14:tracePt t="182875" x="1860550" y="5588000"/>
          <p14:tracePt t="182892" x="1879600" y="5594350"/>
          <p14:tracePt t="182908" x="1905000" y="5600700"/>
          <p14:tracePt t="182925" x="1949450" y="5619750"/>
          <p14:tracePt t="182942" x="1993900" y="5632450"/>
          <p14:tracePt t="182959" x="2095500" y="5664200"/>
          <p14:tracePt t="182975" x="2152650" y="5683250"/>
          <p14:tracePt t="182991" x="2260600" y="5721350"/>
          <p14:tracePt t="183009" x="2305050" y="5746750"/>
          <p14:tracePt t="183025" x="2317750" y="5753100"/>
          <p14:tracePt t="183042" x="2343150" y="5765800"/>
          <p14:tracePt t="183058" x="2362200" y="5778500"/>
          <p14:tracePt t="183076" x="2425700" y="5797550"/>
          <p14:tracePt t="183093" x="2508250" y="5829300"/>
          <p14:tracePt t="183107" x="2552700" y="5835650"/>
          <p14:tracePt t="183124" x="2616200" y="5854700"/>
          <p14:tracePt t="183170" x="2622550" y="5861050"/>
          <p14:tracePt t="183191" x="2628900" y="5867400"/>
          <p14:tracePt t="183201" x="2641600" y="5873750"/>
          <p14:tracePt t="183216" x="2660650" y="5880100"/>
          <p14:tracePt t="183222" x="2686050" y="5892800"/>
          <p14:tracePt t="183225" x="2711450" y="5899150"/>
          <p14:tracePt t="183240" x="2755900" y="5924550"/>
          <p14:tracePt t="183259" x="2794000" y="5937250"/>
          <p14:tracePt t="183347" x="2787650" y="5937250"/>
          <p14:tracePt t="183357" x="2787650" y="5930900"/>
          <p14:tracePt t="184344" x="2787650" y="5924550"/>
          <p14:tracePt t="184387" x="2781300" y="5918200"/>
          <p14:tracePt t="184397" x="2781300" y="5905500"/>
          <p14:tracePt t="184419" x="2781300" y="5892800"/>
          <p14:tracePt t="184428" x="2781300" y="5880100"/>
          <p14:tracePt t="184439" x="2781300" y="5867400"/>
          <p14:tracePt t="184449" x="2781300" y="5854700"/>
          <p14:tracePt t="184458" x="2781300" y="5822950"/>
          <p14:tracePt t="184475" x="2781300" y="5784850"/>
          <p14:tracePt t="184492" x="2774950" y="5759450"/>
          <p14:tracePt t="184509" x="2774950" y="5715000"/>
          <p14:tracePt t="184525" x="2768600" y="5676900"/>
          <p14:tracePt t="184542" x="2743200" y="5607050"/>
          <p14:tracePt t="184558" x="2705100" y="5511800"/>
          <p14:tracePt t="184575" x="2692400" y="5467350"/>
          <p14:tracePt t="184591" x="2641600" y="5372100"/>
          <p14:tracePt t="184609" x="2616200" y="5321300"/>
          <p14:tracePt t="184625" x="2571750" y="5213350"/>
          <p14:tracePt t="184642" x="2527300" y="5111750"/>
          <p14:tracePt t="184658" x="2501900" y="5054600"/>
          <p14:tracePt t="184675" x="2425700" y="4914900"/>
          <p14:tracePt t="184692" x="2381250" y="4851400"/>
          <p14:tracePt t="184709" x="2292350" y="4743450"/>
          <p14:tracePt t="184725" x="2241550" y="4692650"/>
          <p14:tracePt t="184741" x="2171700" y="4622800"/>
          <p14:tracePt t="184758" x="2101850" y="4565650"/>
          <p14:tracePt t="184775" x="2070100" y="4533900"/>
          <p14:tracePt t="184792" x="2000250" y="4464050"/>
          <p14:tracePt t="184808" x="1962150" y="4425950"/>
          <p14:tracePt t="184825" x="1892300" y="4356100"/>
          <p14:tracePt t="184841" x="1860550" y="4324350"/>
          <p14:tracePt t="184858" x="1854200" y="4311650"/>
          <p14:tracePt t="184875" x="1847850" y="4311650"/>
          <p14:tracePt t="184919" x="1841500" y="4311650"/>
          <p14:tracePt t="184971" x="1841500" y="4318000"/>
          <p14:tracePt t="184992" x="1841500" y="4324350"/>
          <p14:tracePt t="185003" x="1841500" y="4330700"/>
          <p14:tracePt t="185013" x="1841500" y="4337050"/>
          <p14:tracePt t="185023" x="1847850" y="4337050"/>
          <p14:tracePt t="185054" x="1847850" y="4343400"/>
          <p14:tracePt t="185097" x="1854200" y="4349750"/>
          <p14:tracePt t="185117" x="1860550" y="4349750"/>
          <p14:tracePt t="185127" x="1866900" y="4349750"/>
          <p14:tracePt t="185138" x="1866900" y="4356100"/>
          <p14:tracePt t="185141" x="1879600" y="4362450"/>
          <p14:tracePt t="185159" x="1885950" y="4368800"/>
          <p14:tracePt t="185175" x="1898650" y="4368800"/>
          <p14:tracePt t="185193" x="1905000" y="4375150"/>
          <p14:tracePt t="185207" x="1911350" y="4381500"/>
          <p14:tracePt t="185224" x="1917700" y="4381500"/>
          <p14:tracePt t="185296" x="1924050" y="4381500"/>
          <p14:tracePt t="185306" x="1930400" y="4381500"/>
          <p14:tracePt t="185327" x="1936750" y="4381500"/>
          <p14:tracePt t="185368" x="1943100" y="4381500"/>
          <p14:tracePt t="185389" x="1949450" y="4381500"/>
          <p14:tracePt t="185401" x="1955800" y="4381500"/>
          <p14:tracePt t="185406" x="1962150" y="4381500"/>
          <p14:tracePt t="185417" x="1974850" y="4381500"/>
          <p14:tracePt t="185425" x="1993900" y="4381500"/>
          <p14:tracePt t="185442" x="2006600" y="4381500"/>
          <p14:tracePt t="185458" x="2019300" y="4381500"/>
          <p14:tracePt t="185475" x="2025650" y="4375150"/>
          <p14:tracePt t="185492" x="2038350" y="4375150"/>
          <p14:tracePt t="185508" x="2063750" y="4362450"/>
          <p14:tracePt t="185526" x="2070100" y="4356100"/>
          <p14:tracePt t="185542" x="2101850" y="4349750"/>
          <p14:tracePt t="185559" x="2114550" y="4343400"/>
          <p14:tracePt t="185575" x="2133600" y="4330700"/>
          <p14:tracePt t="185591" x="2146300" y="4324350"/>
          <p14:tracePt t="185609" x="2159000" y="4318000"/>
          <p14:tracePt t="185625" x="2178050" y="4298950"/>
          <p14:tracePt t="185642" x="2184400" y="4292600"/>
          <p14:tracePt t="185659" x="2184400" y="4273550"/>
          <p14:tracePt t="185675" x="2184400" y="4267200"/>
          <p14:tracePt t="185691" x="2178050" y="4260850"/>
          <p14:tracePt t="185708" x="2159000" y="4260850"/>
          <p14:tracePt t="185725" x="2139950" y="4260850"/>
          <p14:tracePt t="185741" x="2114550" y="4279900"/>
          <p14:tracePt t="185758" x="2114550" y="4298950"/>
          <p14:tracePt t="185775" x="2101850" y="4337050"/>
          <p14:tracePt t="185792" x="2095500" y="4368800"/>
          <p14:tracePt t="185808" x="2095500" y="4387850"/>
          <p14:tracePt t="185825" x="2108200" y="4413250"/>
          <p14:tracePt t="185842" x="2133600" y="4425950"/>
          <p14:tracePt t="185858" x="2139950" y="4425950"/>
          <p14:tracePt t="185875" x="2152650" y="4425950"/>
          <p14:tracePt t="185972" x="2159000" y="4425950"/>
          <p14:tracePt t="185993" x="2165350" y="4425950"/>
          <p14:tracePt t="186003" x="2178050" y="4425950"/>
          <p14:tracePt t="186013" x="2197100" y="4425950"/>
          <p14:tracePt t="186025" x="2222500" y="4425950"/>
          <p14:tracePt t="186026" x="2254250" y="4425950"/>
          <p14:tracePt t="186041" x="2362200" y="4425950"/>
          <p14:tracePt t="186060" x="2413000" y="4425950"/>
          <p14:tracePt t="186075" x="2546350" y="4425950"/>
          <p14:tracePt t="186107" x="2667000" y="4425950"/>
          <p14:tracePt t="186108" x="2730500" y="4425950"/>
          <p14:tracePt t="186124" x="2832100" y="4425950"/>
          <p14:tracePt t="186142" x="2882900" y="4425950"/>
          <p14:tracePt t="186158" x="2997200" y="4425950"/>
          <p14:tracePt t="186176" x="3111500" y="4425950"/>
          <p14:tracePt t="186193" x="3168650" y="4425950"/>
          <p14:tracePt t="186207" x="3308350" y="4425950"/>
          <p14:tracePt t="186224" x="3378200" y="4425950"/>
          <p14:tracePt t="186240" x="3524250" y="4425950"/>
          <p14:tracePt t="186259" x="3676650" y="4425950"/>
          <p14:tracePt t="186275" x="3752850" y="4425950"/>
          <p14:tracePt t="186292" x="3886200" y="4425950"/>
          <p14:tracePt t="186309" x="3994150" y="4425950"/>
          <p14:tracePt t="186325" x="4038600" y="4419600"/>
          <p14:tracePt t="186342" x="4121150" y="4413250"/>
          <p14:tracePt t="186358" x="4165600" y="4413250"/>
          <p14:tracePt t="186375" x="4229100" y="4406900"/>
          <p14:tracePt t="186392" x="4298950" y="4394200"/>
          <p14:tracePt t="186409" x="4324350" y="4394200"/>
          <p14:tracePt t="186425" x="4362450" y="4387850"/>
          <p14:tracePt t="186441" x="4368800" y="4381500"/>
          <p14:tracePt t="186695" x="4375150" y="4381500"/>
          <p14:tracePt t="186705" x="4375150" y="4387850"/>
          <p14:tracePt t="186708" x="4381500" y="4400550"/>
          <p14:tracePt t="186725" x="4394200" y="4445000"/>
          <p14:tracePt t="186742" x="4400550" y="4508500"/>
          <p14:tracePt t="186759" x="4400550" y="4546600"/>
          <p14:tracePt t="186775" x="4400550" y="4654550"/>
          <p14:tracePt t="186792" x="4400550" y="4699000"/>
          <p14:tracePt t="186808" x="4400550" y="4806950"/>
          <p14:tracePt t="186825" x="4406900" y="4940300"/>
          <p14:tracePt t="186841" x="4413250" y="4991100"/>
          <p14:tracePt t="186858" x="4438650" y="5130800"/>
          <p14:tracePt t="186875" x="4457700" y="5194300"/>
          <p14:tracePt t="186891" x="4508500" y="5321300"/>
          <p14:tracePt t="186909" x="4565650" y="5435600"/>
          <p14:tracePt t="186925" x="4610100" y="5505450"/>
          <p14:tracePt t="186942" x="4705350" y="5651500"/>
          <p14:tracePt t="186958" x="4762500" y="5727700"/>
          <p14:tracePt t="186975" x="4845050" y="5861050"/>
          <p14:tracePt t="186992" x="4914900" y="5969000"/>
          <p14:tracePt t="187008" x="4927600" y="6013450"/>
          <p14:tracePt t="187025" x="4959350" y="6089650"/>
          <p14:tracePt t="187041" x="4965700" y="6121400"/>
          <p14:tracePt t="187059" x="4991100" y="6203950"/>
          <p14:tracePt t="187075" x="5010150" y="6273800"/>
          <p14:tracePt t="187092" x="5016500" y="6311900"/>
          <p14:tracePt t="187108" x="5029200" y="6356350"/>
          <p14:tracePt t="187124" x="5029200" y="6362700"/>
          <p14:tracePt t="187140" x="5035550" y="6388100"/>
          <p14:tracePt t="187158" x="5041900" y="6400800"/>
          <p14:tracePt t="187175" x="5041900" y="6407150"/>
          <p14:tracePt t="187192" x="5048250" y="6413500"/>
          <p14:tracePt t="187268" x="5035550" y="6413500"/>
          <p14:tracePt t="187279" x="5029200" y="6407150"/>
          <p14:tracePt t="187292" x="5022850" y="6400800"/>
          <p14:tracePt t="187292" x="5010150" y="6400800"/>
          <p14:tracePt t="187308" x="4984750" y="6394450"/>
          <p14:tracePt t="187325" x="4940300" y="6388100"/>
          <p14:tracePt t="187341" x="4908550" y="6381750"/>
          <p14:tracePt t="187359" x="4813300" y="6356350"/>
          <p14:tracePt t="187375" x="4756150" y="6337300"/>
          <p14:tracePt t="187392" x="4654550" y="6305550"/>
          <p14:tracePt t="187409" x="4591050" y="6286500"/>
          <p14:tracePt t="187425" x="4572000" y="6280150"/>
          <p14:tracePt t="187599" x="4578350" y="6280150"/>
          <p14:tracePt t="187617" x="4591050" y="6280150"/>
          <p14:tracePt t="187620" x="4610100" y="6280150"/>
          <p14:tracePt t="187627" x="4667250" y="6280150"/>
          <p14:tracePt t="187641" x="4711700" y="6280150"/>
          <p14:tracePt t="187658" x="4819650" y="6286500"/>
          <p14:tracePt t="187675" x="4876800" y="6299200"/>
          <p14:tracePt t="187691" x="4997450" y="6305550"/>
          <p14:tracePt t="187709" x="5130800" y="6305550"/>
          <p14:tracePt t="187725" x="5181600" y="6305550"/>
          <p14:tracePt t="187742" x="5321300" y="6305550"/>
          <p14:tracePt t="187758" x="5397500" y="6305550"/>
          <p14:tracePt t="187775" x="5549900" y="6305550"/>
          <p14:tracePt t="187792" x="5721350" y="6305550"/>
          <p14:tracePt t="187808" x="5810250" y="6305550"/>
          <p14:tracePt t="187825" x="5981700" y="6305550"/>
          <p14:tracePt t="187841" x="6057900" y="6305550"/>
          <p14:tracePt t="187859" x="6191250" y="6305550"/>
          <p14:tracePt t="187875" x="6235700" y="6305550"/>
          <p14:tracePt t="187892" x="6318250" y="6305550"/>
          <p14:tracePt t="187909" x="6388100" y="6305550"/>
          <p14:tracePt t="187925" x="6419850" y="6305550"/>
          <p14:tracePt t="187942" x="6489700" y="6311900"/>
          <p14:tracePt t="187958" x="6527800" y="6318250"/>
          <p14:tracePt t="187975" x="6584950" y="6324600"/>
          <p14:tracePt t="187991" x="6616700" y="6330950"/>
          <p14:tracePt t="188008" x="6635750" y="6330950"/>
          <p14:tracePt t="188025" x="6654800" y="6330950"/>
          <p14:tracePt t="188041" x="6673850" y="6330950"/>
          <p14:tracePt t="188059" x="6680200" y="6330950"/>
          <p14:tracePt t="188075" x="6692900" y="6330950"/>
          <p14:tracePt t="188092" x="6699250" y="6330950"/>
          <p14:tracePt t="188952" x="0" y="0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0" y="0"/>
          <a:ext cx="281940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5" imgW="812447" imgH="393529" progId="Equation.3">
                  <p:embed/>
                </p:oleObj>
              </mc:Choice>
              <mc:Fallback>
                <p:oleObj name="Equation" r:id="rId5" imgW="812447" imgH="393529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281940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2819400" y="228600"/>
          <a:ext cx="40386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7" imgW="1129810" imgH="241195" progId="Equation.3">
                  <p:embed/>
                </p:oleObj>
              </mc:Choice>
              <mc:Fallback>
                <p:oleObj name="Equation" r:id="rId7" imgW="1129810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8600"/>
                        <a:ext cx="40386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2362200" y="1219200"/>
            <a:ext cx="2667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latin typeface="Times New Roman" pitchFamily="18" charset="0"/>
              </a:rPr>
              <a:t>Ako je [B]</a:t>
            </a:r>
            <a:r>
              <a:rPr lang="en-US" altLang="en-US" sz="2800" baseline="-25000">
                <a:latin typeface="Times New Roman" pitchFamily="18" charset="0"/>
              </a:rPr>
              <a:t>0</a:t>
            </a:r>
            <a:r>
              <a:rPr lang="en-US" altLang="en-US" sz="2800">
                <a:latin typeface="Times New Roman" pitchFamily="18" charset="0"/>
              </a:rPr>
              <a:t> = 0:</a:t>
            </a:r>
          </a:p>
        </p:txBody>
      </p:sp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85800" y="1731963"/>
          <a:ext cx="5486400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3" name="Equation" r:id="rId9" imgW="1828800" imgH="482600" progId="Equation.3">
                  <p:embed/>
                </p:oleObj>
              </mc:Choice>
              <mc:Fallback>
                <p:oleObj name="Equation" r:id="rId9" imgW="18288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31963"/>
                        <a:ext cx="5486400" cy="1446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381000" y="3348038"/>
          <a:ext cx="5029200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4" name="Equation" r:id="rId11" imgW="2235200" imgH="431800" progId="Equation.3">
                  <p:embed/>
                </p:oleObj>
              </mc:Choice>
              <mc:Fallback>
                <p:oleObj name="Equation" r:id="rId11" imgW="22352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48038"/>
                        <a:ext cx="5029200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5780088" y="3348038"/>
          <a:ext cx="2216150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5" name="Equation" r:id="rId13" imgW="990170" imgH="431613" progId="Equation.3">
                  <p:embed/>
                </p:oleObj>
              </mc:Choice>
              <mc:Fallback>
                <p:oleObj name="Equation" r:id="rId13" imgW="990170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088" y="3348038"/>
                        <a:ext cx="2216150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914400" y="4648200"/>
          <a:ext cx="7848600" cy="153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6" name="Equation" r:id="rId15" imgW="2209800" imgH="431800" progId="Equation.3">
                  <p:embed/>
                </p:oleObj>
              </mc:Choice>
              <mc:Fallback>
                <p:oleObj name="Equation" r:id="rId15" imgW="2209800" imgH="431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848600" cy="153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910" x="2736850" y="939800"/>
          <p14:tracePt t="4828" x="2743200" y="939800"/>
          <p14:tracePt t="4870" x="2749550" y="939800"/>
          <p14:tracePt t="5949" x="2736850" y="939800"/>
          <p14:tracePt t="5961" x="2730500" y="939800"/>
          <p14:tracePt t="5976" x="2717800" y="939800"/>
          <p14:tracePt t="5980" x="2698750" y="939800"/>
          <p14:tracePt t="5985" x="2667000" y="939800"/>
          <p14:tracePt t="6001" x="2641600" y="939800"/>
          <p14:tracePt t="6017" x="2609850" y="939800"/>
          <p14:tracePt t="6033" x="2584450" y="939800"/>
          <p14:tracePt t="6050" x="2514600" y="939800"/>
          <p14:tracePt t="6068" x="2406650" y="939800"/>
          <p14:tracePt t="6084" x="2343150" y="939800"/>
          <p14:tracePt t="6100" x="2222500" y="939800"/>
          <p14:tracePt t="6117" x="2165350" y="939800"/>
          <p14:tracePt t="6134" x="2089150" y="939800"/>
          <p14:tracePt t="6150" x="2032000" y="939800"/>
          <p14:tracePt t="6167" x="2000250" y="939800"/>
          <p14:tracePt t="6184" x="1879600" y="939800"/>
          <p14:tracePt t="6200" x="1790700" y="939800"/>
          <p14:tracePt t="6217" x="1631950" y="939800"/>
          <p14:tracePt t="6233" x="1466850" y="939800"/>
          <p14:tracePt t="6251" x="1403350" y="939800"/>
          <p14:tracePt t="6267" x="1295400" y="939800"/>
          <p14:tracePt t="6285" x="1250950" y="939800"/>
          <p14:tracePt t="6300" x="1143000" y="939800"/>
          <p14:tracePt t="6316" x="1028700" y="939800"/>
          <p14:tracePt t="6334" x="977900" y="939800"/>
          <p14:tracePt t="6351" x="908050" y="939800"/>
          <p14:tracePt t="6368" x="889000" y="939800"/>
          <p14:tracePt t="6384" x="876300" y="939800"/>
          <p14:tracePt t="6400" x="863600" y="939800"/>
          <p14:tracePt t="6416" x="850900" y="939800"/>
          <p14:tracePt t="6432" x="825500" y="939800"/>
          <p14:tracePt t="6449" x="812800" y="939800"/>
          <p14:tracePt t="6467" x="800100" y="939800"/>
          <p14:tracePt t="6887" x="806450" y="939800"/>
          <p14:tracePt t="6907" x="812800" y="939800"/>
          <p14:tracePt t="6939" x="819150" y="939800"/>
          <p14:tracePt t="6949" x="825500" y="939800"/>
          <p14:tracePt t="6959" x="831850" y="939800"/>
          <p14:tracePt t="6970" x="838200" y="939800"/>
          <p14:tracePt t="6976" x="850900" y="939800"/>
          <p14:tracePt t="6983" x="857250" y="939800"/>
          <p14:tracePt t="7000" x="901700" y="939800"/>
          <p14:tracePt t="7017" x="977900" y="939800"/>
          <p14:tracePt t="7033" x="1035050" y="939800"/>
          <p14:tracePt t="7050" x="1162050" y="939800"/>
          <p14:tracePt t="7067" x="1225550" y="939800"/>
          <p14:tracePt t="7084" x="1339850" y="939800"/>
          <p14:tracePt t="7101" x="1403350" y="939800"/>
          <p14:tracePt t="7117" x="1422400" y="939800"/>
          <p14:tracePt t="7134" x="1441450" y="939800"/>
          <p14:tracePt t="7150" x="1447800" y="939800"/>
          <p14:tracePt t="7167" x="1473200" y="939800"/>
          <p14:tracePt t="7183" x="1524000" y="939800"/>
          <p14:tracePt t="7200" x="1562100" y="939800"/>
          <p14:tracePt t="7217" x="1657350" y="939800"/>
          <p14:tracePt t="7234" x="1714500" y="946150"/>
          <p14:tracePt t="7251" x="1860550" y="965200"/>
          <p14:tracePt t="7267" x="2025650" y="990600"/>
          <p14:tracePt t="7285" x="2114550" y="996950"/>
          <p14:tracePt t="7299" x="2298700" y="1028700"/>
          <p14:tracePt t="7316" x="2387600" y="1035050"/>
          <p14:tracePt t="7334" x="2540000" y="1060450"/>
          <p14:tracePt t="7350" x="2673350" y="1066800"/>
          <p14:tracePt t="7368" x="2724150" y="1079500"/>
          <p14:tracePt t="7385" x="2844800" y="1079500"/>
          <p14:tracePt t="7401" x="2921000" y="1079500"/>
          <p14:tracePt t="7417" x="3073400" y="1079500"/>
          <p14:tracePt t="7434" x="3238500" y="1079500"/>
          <p14:tracePt t="7450" x="3314700" y="1079500"/>
          <p14:tracePt t="7467" x="3429000" y="1079500"/>
          <p14:tracePt t="7485" x="3473450" y="1079500"/>
          <p14:tracePt t="7500" x="3543300" y="1079500"/>
          <p14:tracePt t="7518" x="3587750" y="1079500"/>
          <p14:tracePt t="7534" x="3600450" y="1079500"/>
          <p14:tracePt t="7551" x="3625850" y="1079500"/>
          <p14:tracePt t="11755" x="3632200" y="1079500"/>
          <p14:tracePt t="11796" x="3638550" y="1079500"/>
          <p14:tracePt t="12336" x="3644900" y="1079500"/>
          <p14:tracePt t="14596" x="3619500" y="1079500"/>
          <p14:tracePt t="14608" x="3587750" y="1079500"/>
          <p14:tracePt t="14617" x="3530600" y="1060450"/>
          <p14:tracePt t="14618" x="3441700" y="1041400"/>
          <p14:tracePt t="14633" x="3200400" y="984250"/>
          <p14:tracePt t="14649" x="3035300" y="965200"/>
          <p14:tracePt t="14666" x="2743200" y="908050"/>
          <p14:tracePt t="14683" x="2628900" y="895350"/>
          <p14:tracePt t="14699" x="2438400" y="876300"/>
          <p14:tracePt t="14716" x="2241550" y="857250"/>
          <p14:tracePt t="14733" x="2139950" y="838200"/>
          <p14:tracePt t="14749" x="1924050" y="800100"/>
          <p14:tracePt t="14766" x="1714500" y="768350"/>
          <p14:tracePt t="14783" x="1625600" y="755650"/>
          <p14:tracePt t="14799" x="1504950" y="742950"/>
          <p14:tracePt t="14815" x="1466850" y="736600"/>
          <p14:tracePt t="14833" x="1435100" y="736600"/>
          <p14:tracePt t="14849" x="1416050" y="736600"/>
          <p14:tracePt t="14866" x="1365250" y="736600"/>
          <p14:tracePt t="14883" x="1320800" y="736600"/>
          <p14:tracePt t="14899" x="1301750" y="736600"/>
          <p14:tracePt t="14916" x="1270000" y="736600"/>
          <p14:tracePt t="14933" x="1257300" y="736600"/>
          <p14:tracePt t="14949" x="1225550" y="736600"/>
          <p14:tracePt t="14966" x="1168400" y="736600"/>
          <p14:tracePt t="14983" x="1123950" y="736600"/>
          <p14:tracePt t="14999" x="1054100" y="723900"/>
          <p14:tracePt t="15016" x="996950" y="717550"/>
          <p14:tracePt t="15033" x="984250" y="717550"/>
          <p14:tracePt t="15049" x="971550" y="717550"/>
          <p14:tracePt t="15453" x="977900" y="717550"/>
          <p14:tracePt t="15463" x="984250" y="717550"/>
          <p14:tracePt t="15484" x="1003300" y="717550"/>
          <p14:tracePt t="15485" x="1022350" y="717550"/>
          <p14:tracePt t="15499" x="1079500" y="717550"/>
          <p14:tracePt t="15516" x="1130300" y="717550"/>
          <p14:tracePt t="15533" x="1238250" y="717550"/>
          <p14:tracePt t="15549" x="1314450" y="717550"/>
          <p14:tracePt t="15549" x="1390650" y="717550"/>
          <p14:tracePt t="15566" x="1479550" y="717550"/>
          <p14:tracePt t="15583" x="1663700" y="717550"/>
          <p14:tracePt t="15599" x="1758950" y="717550"/>
          <p14:tracePt t="15616" x="1962150" y="717550"/>
          <p14:tracePt t="15633" x="2070100" y="717550"/>
          <p14:tracePt t="15649" x="2317750" y="717550"/>
          <p14:tracePt t="15666" x="2571750" y="717550"/>
          <p14:tracePt t="15683" x="2705100" y="717550"/>
          <p14:tracePt t="15699" x="2927350" y="717550"/>
          <p14:tracePt t="15716" x="3035300" y="717550"/>
          <p14:tracePt t="15733" x="3200400" y="717550"/>
          <p14:tracePt t="15749" x="3340100" y="717550"/>
          <p14:tracePt t="15766" x="3384550" y="717550"/>
          <p14:tracePt t="15783" x="3460750" y="717550"/>
          <p14:tracePt t="15800" x="3492500" y="717550"/>
          <p14:tracePt t="15815" x="3530600" y="717550"/>
          <p14:tracePt t="15833" x="3556000" y="717550"/>
          <p14:tracePt t="15849" x="3568700" y="717550"/>
          <p14:tracePt t="15866" x="3587750" y="717550"/>
          <p14:tracePt t="15882" x="3606800" y="717550"/>
          <p14:tracePt t="15899" x="3632200" y="717550"/>
          <p14:tracePt t="15916" x="3657600" y="717550"/>
          <p14:tracePt t="15933" x="3663950" y="717550"/>
          <p14:tracePt t="15949" x="3683000" y="717550"/>
          <p14:tracePt t="16127" x="3689350" y="717550"/>
          <p14:tracePt t="16179" x="3689350" y="723900"/>
          <p14:tracePt t="16189" x="3676650" y="736600"/>
          <p14:tracePt t="16199" x="3657600" y="742950"/>
          <p14:tracePt t="16210" x="3632200" y="768350"/>
          <p14:tracePt t="16216" x="3568700" y="800100"/>
          <p14:tracePt t="16233" x="3536950" y="812800"/>
          <p14:tracePt t="16249" x="3492500" y="838200"/>
          <p14:tracePt t="16640" x="3498850" y="838200"/>
          <p14:tracePt t="16650" x="3505200" y="838200"/>
          <p14:tracePt t="16660" x="3511550" y="838200"/>
          <p14:tracePt t="16683" x="3530600" y="838200"/>
          <p14:tracePt t="16699" x="3549650" y="838200"/>
          <p14:tracePt t="16715" x="3568700" y="838200"/>
          <p14:tracePt t="16717" x="3581400" y="838200"/>
          <p14:tracePt t="16733" x="3587750" y="838200"/>
          <p14:tracePt t="16749" x="3600450" y="838200"/>
          <p14:tracePt t="16785" x="3606800" y="838200"/>
          <p14:tracePt t="16786" x="3613150" y="838200"/>
          <p14:tracePt t="16799" x="3625850" y="831850"/>
          <p14:tracePt t="16816" x="3632200" y="825500"/>
          <p14:tracePt t="16833" x="3644900" y="825500"/>
          <p14:tracePt t="16849" x="3651250" y="819150"/>
          <p14:tracePt t="16866" x="3657600" y="812800"/>
          <p14:tracePt t="16882" x="3663950" y="806450"/>
          <p14:tracePt t="16899" x="3670300" y="793750"/>
          <p14:tracePt t="16916" x="3689350" y="787400"/>
          <p14:tracePt t="16933" x="3695700" y="781050"/>
          <p14:tracePt t="16949" x="3708400" y="774700"/>
          <p14:tracePt t="16965" x="3714750" y="762000"/>
          <p14:tracePt t="16984" x="3721100" y="755650"/>
          <p14:tracePt t="16999" x="3733800" y="749300"/>
          <p14:tracePt t="17015" x="3740150" y="736600"/>
          <p14:tracePt t="17033" x="3759200" y="717550"/>
          <p14:tracePt t="17049" x="3765550" y="711200"/>
          <p14:tracePt t="17066" x="3771900" y="692150"/>
          <p14:tracePt t="17083" x="3790950" y="673100"/>
          <p14:tracePt t="17099" x="3797300" y="666750"/>
          <p14:tracePt t="17116" x="3803650" y="647700"/>
          <p14:tracePt t="17133" x="3816350" y="641350"/>
          <p14:tracePt t="17149" x="3835400" y="615950"/>
          <p14:tracePt t="17166" x="3854450" y="603250"/>
          <p14:tracePt t="17183" x="3867150" y="590550"/>
          <p14:tracePt t="17199" x="3898900" y="558800"/>
          <p14:tracePt t="17216" x="3911600" y="546100"/>
          <p14:tracePt t="17233" x="3949700" y="514350"/>
          <p14:tracePt t="17249" x="3987800" y="488950"/>
          <p14:tracePt t="17265" x="4006850" y="476250"/>
          <p14:tracePt t="17283" x="4051300" y="457200"/>
          <p14:tracePt t="17299" x="4070350" y="444500"/>
          <p14:tracePt t="17316" x="4108450" y="419100"/>
          <p14:tracePt t="17333" x="4152900" y="393700"/>
          <p14:tracePt t="17349" x="4178300" y="387350"/>
          <p14:tracePt t="17366" x="4229100" y="368300"/>
          <p14:tracePt t="17383" x="4254500" y="355600"/>
          <p14:tracePt t="17400" x="4298950" y="342900"/>
          <p14:tracePt t="17416" x="4337050" y="330200"/>
          <p14:tracePt t="17433" x="4362450" y="317500"/>
          <p14:tracePt t="17449" x="4406900" y="304800"/>
          <p14:tracePt t="17466" x="4432300" y="292100"/>
          <p14:tracePt t="17483" x="4483100" y="273050"/>
          <p14:tracePt t="17500" x="4527550" y="266700"/>
          <p14:tracePt t="17516" x="4546600" y="260350"/>
          <p14:tracePt t="17533" x="4578350" y="254000"/>
          <p14:tracePt t="17549" x="4597400" y="254000"/>
          <p14:tracePt t="17566" x="4635500" y="254000"/>
          <p14:tracePt t="17583" x="4679950" y="254000"/>
          <p14:tracePt t="17599" x="4705350" y="254000"/>
          <p14:tracePt t="17616" x="4775200" y="266700"/>
          <p14:tracePt t="17633" x="4819650" y="273050"/>
          <p14:tracePt t="17649" x="4914900" y="304800"/>
          <p14:tracePt t="17666" x="5003800" y="330200"/>
          <p14:tracePt t="17683" x="5041900" y="342900"/>
          <p14:tracePt t="17699" x="5118100" y="374650"/>
          <p14:tracePt t="17716" x="5143500" y="387350"/>
          <p14:tracePt t="17732" x="5187950" y="419100"/>
          <p14:tracePt t="17750" x="5207000" y="438150"/>
          <p14:tracePt t="17765" x="5264150" y="495300"/>
          <p14:tracePt t="17783" x="5314950" y="552450"/>
          <p14:tracePt t="17799" x="5346700" y="584200"/>
          <p14:tracePt t="17815" x="5391150" y="641350"/>
          <p14:tracePt t="17833" x="5410200" y="673100"/>
          <p14:tracePt t="17849" x="5416550" y="679450"/>
          <p14:tracePt t="17866" x="5422900" y="704850"/>
          <p14:tracePt t="17883" x="5422900" y="711200"/>
          <p14:tracePt t="17899" x="5422900" y="736600"/>
          <p14:tracePt t="17915" x="5422900" y="749300"/>
          <p14:tracePt t="17933" x="5422900" y="781050"/>
          <p14:tracePt t="17949" x="5416550" y="800100"/>
          <p14:tracePt t="17965" x="5416550" y="812800"/>
          <p14:tracePt t="17983" x="5403850" y="831850"/>
          <p14:tracePt t="17999" x="5397500" y="844550"/>
          <p14:tracePt t="18016" x="5372100" y="869950"/>
          <p14:tracePt t="18033" x="5359400" y="889000"/>
          <p14:tracePt t="18049" x="5346700" y="901700"/>
          <p14:tracePt t="18066" x="5302250" y="933450"/>
          <p14:tracePt t="18083" x="5270500" y="946150"/>
          <p14:tracePt t="18099" x="5200650" y="977900"/>
          <p14:tracePt t="18116" x="5105400" y="1009650"/>
          <p14:tracePt t="18133" x="5048250" y="1028700"/>
          <p14:tracePt t="18149" x="4927600" y="1041400"/>
          <p14:tracePt t="18166" x="4870450" y="1041400"/>
          <p14:tracePt t="18183" x="4762500" y="1047750"/>
          <p14:tracePt t="18199" x="4641850" y="1047750"/>
          <p14:tracePt t="18216" x="4578350" y="1047750"/>
          <p14:tracePt t="18233" x="4457700" y="1047750"/>
          <p14:tracePt t="18249" x="4394200" y="1047750"/>
          <p14:tracePt t="18265" x="4292600" y="1047750"/>
          <p14:tracePt t="18283" x="4216400" y="1047750"/>
          <p14:tracePt t="18303" x="4191000" y="1047750"/>
          <p14:tracePt t="18315" x="4140200" y="1047750"/>
          <p14:tracePt t="18331" x="4114800" y="1047750"/>
          <p14:tracePt t="18348" x="4044950" y="1028700"/>
          <p14:tracePt t="18366" x="3981450" y="1009650"/>
          <p14:tracePt t="18383" x="3956050" y="1003300"/>
          <p14:tracePt t="18400" x="3917950" y="977900"/>
          <p14:tracePt t="18416" x="3911600" y="965200"/>
          <p14:tracePt t="18431" x="3911600" y="946150"/>
          <p14:tracePt t="18448" x="3911600" y="895350"/>
          <p14:tracePt t="18466" x="3924300" y="863600"/>
          <p14:tracePt t="18483" x="3943350" y="787400"/>
          <p14:tracePt t="18499" x="3956050" y="749300"/>
          <p14:tracePt t="18517" x="3994150" y="685800"/>
          <p14:tracePt t="18533" x="4032250" y="641350"/>
          <p14:tracePt t="18550" x="4044950" y="622300"/>
          <p14:tracePt t="18566" x="4083050" y="590550"/>
          <p14:tracePt t="18583" x="4102100" y="577850"/>
          <p14:tracePt t="18599" x="4140200" y="546100"/>
          <p14:tracePt t="18616" x="4191000" y="520700"/>
          <p14:tracePt t="18633" x="4216400" y="508000"/>
          <p14:tracePt t="18649" x="4279900" y="488950"/>
          <p14:tracePt t="18666" x="4305300" y="482600"/>
          <p14:tracePt t="18683" x="4375150" y="457200"/>
          <p14:tracePt t="18699" x="4413250" y="450850"/>
          <p14:tracePt t="18715" x="4483100" y="444500"/>
          <p14:tracePt t="18733" x="4552950" y="438150"/>
          <p14:tracePt t="18749" x="4584700" y="431800"/>
          <p14:tracePt t="18766" x="4635500" y="431800"/>
          <p14:tracePt t="18783" x="4648200" y="431800"/>
          <p14:tracePt t="18799" x="4679950" y="450850"/>
          <p14:tracePt t="18816" x="4711700" y="469900"/>
          <p14:tracePt t="18833" x="4730750" y="488950"/>
          <p14:tracePt t="18849" x="4768850" y="527050"/>
          <p14:tracePt t="18866" x="4819650" y="584200"/>
          <p14:tracePt t="18883" x="4832350" y="615950"/>
          <p14:tracePt t="18899" x="4857750" y="666750"/>
          <p14:tracePt t="18915" x="4870450" y="704850"/>
          <p14:tracePt t="18933" x="4889500" y="774700"/>
          <p14:tracePt t="18949" x="4895850" y="800100"/>
          <p14:tracePt t="18965" x="4895850" y="838200"/>
          <p14:tracePt t="18983" x="4895850" y="882650"/>
          <p14:tracePt t="18999" x="4895850" y="895350"/>
          <p14:tracePt t="19016" x="4895850" y="920750"/>
          <p14:tracePt t="19033" x="4895850" y="939800"/>
          <p14:tracePt t="19049" x="4895850" y="971550"/>
          <p14:tracePt t="19066" x="4870450" y="1016000"/>
          <p14:tracePt t="19083" x="4845050" y="1047750"/>
          <p14:tracePt t="19099" x="4800600" y="1092200"/>
          <p14:tracePt t="19115" x="4768850" y="1117600"/>
          <p14:tracePt t="19133" x="4705350" y="1149350"/>
          <p14:tracePt t="19149" x="4641850" y="1174750"/>
          <p14:tracePt t="19166" x="4610100" y="1174750"/>
          <p14:tracePt t="19183" x="4521200" y="1181100"/>
          <p14:tracePt t="19199" x="4464050" y="1181100"/>
          <p14:tracePt t="19216" x="4368800" y="1181100"/>
          <p14:tracePt t="19233" x="4324350" y="1181100"/>
          <p14:tracePt t="19249" x="4248150" y="1162050"/>
          <p14:tracePt t="19265" x="4178300" y="1143000"/>
          <p14:tracePt t="19283" x="4159250" y="1123950"/>
          <p14:tracePt t="19299" x="4121150" y="1092200"/>
          <p14:tracePt t="19316" x="4089400" y="1060450"/>
          <p14:tracePt t="19333" x="4083050" y="1041400"/>
          <p14:tracePt t="19349" x="4083050" y="1022350"/>
          <p14:tracePt t="19365" x="4083050" y="1009650"/>
          <p14:tracePt t="19383" x="4083050" y="990600"/>
          <p14:tracePt t="19399" x="4083050" y="984250"/>
          <p14:tracePt t="19416" x="4089400" y="977900"/>
          <p14:tracePt t="20831" x="4089400" y="984250"/>
          <p14:tracePt t="20842" x="4089400" y="996950"/>
          <p14:tracePt t="20853" x="4089400" y="1003300"/>
          <p14:tracePt t="20853" x="4089400" y="1016000"/>
          <p14:tracePt t="20866" x="4089400" y="1028700"/>
          <p14:tracePt t="20883" x="4083050" y="1054100"/>
          <p14:tracePt t="20899" x="4076700" y="1098550"/>
          <p14:tracePt t="20915" x="4070350" y="1130300"/>
          <p14:tracePt t="20933" x="4051300" y="1200150"/>
          <p14:tracePt t="20949" x="4025900" y="1250950"/>
          <p14:tracePt t="20966" x="3975100" y="1346200"/>
          <p14:tracePt t="20982" x="3924300" y="1422400"/>
          <p14:tracePt t="20999" x="3898900" y="1454150"/>
          <p14:tracePt t="21016" x="3873500" y="1485900"/>
          <p14:tracePt t="21033" x="3860800" y="1504950"/>
          <p14:tracePt t="21049" x="3841750" y="1530350"/>
          <p14:tracePt t="21066" x="3829050" y="1543050"/>
          <p14:tracePt t="21083" x="3829050" y="1549400"/>
          <p14:tracePt t="21123" x="3822700" y="1549400"/>
          <p14:tracePt t="21156" x="3816350" y="1549400"/>
          <p14:tracePt t="21165" x="3816350" y="1555750"/>
          <p14:tracePt t="21176" x="3810000" y="1555750"/>
          <p14:tracePt t="21197" x="3803650" y="1562100"/>
          <p14:tracePt t="21207" x="3797300" y="1562100"/>
          <p14:tracePt t="21217" x="3797300" y="1568450"/>
          <p14:tracePt t="21228" x="3797300" y="1574800"/>
          <p14:tracePt t="21233" x="3790950" y="1574800"/>
          <p14:tracePt t="21564" x="3784600" y="1574800"/>
          <p14:tracePt t="21605" x="3778250" y="1574800"/>
          <p14:tracePt t="21615" x="3778250" y="1581150"/>
          <p14:tracePt t="21636" x="3778250" y="1587500"/>
          <p14:tracePt t="21647" x="3771900" y="1593850"/>
          <p14:tracePt t="21678" x="3765550" y="1600200"/>
          <p14:tracePt t="21688" x="3759200" y="1606550"/>
          <p14:tracePt t="21709" x="3746500" y="1612900"/>
          <p14:tracePt t="21719" x="3740150" y="1625600"/>
          <p14:tracePt t="21731" x="3733800" y="1631950"/>
          <p14:tracePt t="21731" x="3721100" y="1638300"/>
          <p14:tracePt t="21748" x="3695700" y="1651000"/>
          <p14:tracePt t="22057" x="3702050" y="1651000"/>
          <p14:tracePt t="22078" x="3708400" y="1651000"/>
          <p14:tracePt t="22088" x="3714750" y="1651000"/>
          <p14:tracePt t="22108" x="3721100" y="1651000"/>
          <p14:tracePt t="22109" x="3733800" y="1651000"/>
          <p14:tracePt t="22115" x="3759200" y="1651000"/>
          <p14:tracePt t="22132" x="3778250" y="1651000"/>
          <p14:tracePt t="22149" x="3816350" y="1651000"/>
          <p14:tracePt t="22165" x="3854450" y="1651000"/>
          <p14:tracePt t="22182" x="3873500" y="1651000"/>
          <p14:tracePt t="22199" x="3892550" y="1651000"/>
          <p14:tracePt t="22275" x="3898900" y="1651000"/>
          <p14:tracePt t="22295" x="3905250" y="1651000"/>
          <p14:tracePt t="22338" x="3911600" y="1651000"/>
          <p14:tracePt t="22350" x="3917950" y="1651000"/>
          <p14:tracePt t="22359" x="3924300" y="1651000"/>
          <p14:tracePt t="22390" x="3937000" y="1651000"/>
          <p14:tracePt t="22400" x="3943350" y="1651000"/>
          <p14:tracePt t="22421" x="3956050" y="1651000"/>
          <p14:tracePt t="22431" x="3962400" y="1651000"/>
          <p14:tracePt t="22636" x="3968750" y="1651000"/>
          <p14:tracePt t="22657" x="3975100" y="1651000"/>
          <p14:tracePt t="22667" x="3981450" y="1651000"/>
          <p14:tracePt t="22678" x="3987800" y="1651000"/>
          <p14:tracePt t="22685" x="4000500" y="1651000"/>
          <p14:tracePt t="22701" x="4019550" y="1644650"/>
          <p14:tracePt t="22702" x="4038600" y="1644650"/>
          <p14:tracePt t="22718" x="4089400" y="1631950"/>
          <p14:tracePt t="22735" x="4114800" y="1625600"/>
          <p14:tracePt t="22751" x="4152900" y="1625600"/>
          <p14:tracePt t="22768" x="4184650" y="1619250"/>
          <p14:tracePt t="22785" x="4197350" y="1619250"/>
          <p14:tracePt t="22801" x="4229100" y="1619250"/>
          <p14:tracePt t="22818" x="4267200" y="1619250"/>
          <p14:tracePt t="22835" x="4343400" y="1619250"/>
          <p14:tracePt t="22851" x="4432300" y="1619250"/>
          <p14:tracePt t="22867" x="4476750" y="1619250"/>
          <p14:tracePt t="22885" x="4527550" y="1619250"/>
          <p14:tracePt t="22919" x="4533900" y="1619250"/>
          <p14:tracePt t="22920" x="4546600" y="1619250"/>
          <p14:tracePt t="22935" x="4552950" y="1619250"/>
          <p14:tracePt t="22951" x="4559300" y="1619250"/>
          <p14:tracePt t="22967" x="4565650" y="1619250"/>
          <p14:tracePt t="25261" x="4559300" y="1619250"/>
          <p14:tracePt t="25282" x="4552950" y="1619250"/>
          <p14:tracePt t="25313" x="4546600" y="1619250"/>
          <p14:tracePt t="25323" x="4546600" y="1625600"/>
          <p14:tracePt t="25335" x="4540250" y="1625600"/>
          <p14:tracePt t="25335" x="4533900" y="1631950"/>
          <p14:tracePt t="25350" x="4527550" y="1638300"/>
          <p14:tracePt t="25368" x="4514850" y="1651000"/>
          <p14:tracePt t="25385" x="4489450" y="1670050"/>
          <p14:tracePt t="25401" x="4470400" y="1682750"/>
          <p14:tracePt t="25417" x="4425950" y="1695450"/>
          <p14:tracePt t="25433" x="4349750" y="1727200"/>
          <p14:tracePt t="25450" x="4324350" y="1739900"/>
          <p14:tracePt t="25466" x="4273550" y="1758950"/>
          <p14:tracePt t="25485" x="4235450" y="1778000"/>
          <p14:tracePt t="25501" x="4229100" y="1790700"/>
          <p14:tracePt t="25517" x="4203700" y="1816100"/>
          <p14:tracePt t="25535" x="4184650" y="1822450"/>
          <p14:tracePt t="25551" x="4127500" y="1866900"/>
          <p14:tracePt t="25568" x="4089400" y="1898650"/>
          <p14:tracePt t="25585" x="4000500" y="1962150"/>
          <p14:tracePt t="25601" x="3917950" y="2019300"/>
          <p14:tracePt t="25618" x="3879850" y="2051050"/>
          <p14:tracePt t="25634" x="3810000" y="2101850"/>
          <p14:tracePt t="25651" x="3771900" y="2120900"/>
          <p14:tracePt t="25667" x="3714750" y="2184400"/>
          <p14:tracePt t="25685" x="3644900" y="2235200"/>
          <p14:tracePt t="25701" x="3613150" y="2266950"/>
          <p14:tracePt t="25718" x="3556000" y="2324100"/>
          <p14:tracePt t="25735" x="3530600" y="2343150"/>
          <p14:tracePt t="25751" x="3473450" y="2393950"/>
          <p14:tracePt t="25768" x="3422650" y="2444750"/>
          <p14:tracePt t="25785" x="3403600" y="2463800"/>
          <p14:tracePt t="25801" x="3371850" y="2501900"/>
          <p14:tracePt t="25817" x="3359150" y="2514600"/>
          <p14:tracePt t="25835" x="3340100" y="2546350"/>
          <p14:tracePt t="25851" x="3327400" y="2559050"/>
          <p14:tracePt t="25867" x="3321050" y="2559050"/>
          <p14:tracePt t="25909" x="3321050" y="2565400"/>
          <p14:tracePt t="25939" x="3314700" y="2571750"/>
          <p14:tracePt t="25950" x="3308350" y="2578100"/>
          <p14:tracePt t="25960" x="3295650" y="2584450"/>
          <p14:tracePt t="25976" x="3282950" y="2584450"/>
          <p14:tracePt t="25981" x="3276600" y="2590800"/>
          <p14:tracePt t="25984" x="3257550" y="2597150"/>
          <p14:tracePt t="26001" x="3219450" y="2616200"/>
          <p14:tracePt t="26017" x="3181350" y="2641600"/>
          <p14:tracePt t="26035" x="3155950" y="2654300"/>
          <p14:tracePt t="26051" x="3073400" y="2686050"/>
          <p14:tracePt t="26068" x="3028950" y="2711450"/>
          <p14:tracePt t="26085" x="2901950" y="2755900"/>
          <p14:tracePt t="26101" x="2781300" y="2806700"/>
          <p14:tracePt t="26118" x="2736850" y="2832100"/>
          <p14:tracePt t="26135" x="2667000" y="2895600"/>
          <p14:tracePt t="26151" x="2647950" y="2914650"/>
          <p14:tracePt t="26168" x="2622550" y="2946400"/>
          <p14:tracePt t="26185" x="2597150" y="2984500"/>
          <p14:tracePt t="26201" x="2590800" y="2997200"/>
          <p14:tracePt t="26217" x="2565400" y="3028950"/>
          <p14:tracePt t="26235" x="2552700" y="3035300"/>
          <p14:tracePt t="26251" x="2520950" y="3067050"/>
          <p14:tracePt t="26266" x="2489200" y="3098800"/>
          <p14:tracePt t="26285" x="2482850" y="3111500"/>
          <p14:tracePt t="26301" x="2463800" y="3130550"/>
          <p14:tracePt t="26316" x="2457450" y="3143250"/>
          <p14:tracePt t="26333" x="2444750" y="3162300"/>
          <p14:tracePt t="26368" x="2444750" y="3168650"/>
          <p14:tracePt t="26369" x="2444750" y="3175000"/>
          <p14:tracePt t="26385" x="2444750" y="3181350"/>
          <p14:tracePt t="26492" x="2444750" y="3175000"/>
          <p14:tracePt t="26510" x="2444750" y="3168650"/>
          <p14:tracePt t="26512" x="2451100" y="3168650"/>
          <p14:tracePt t="26518" x="2457450" y="3149600"/>
          <p14:tracePt t="26535" x="2463800" y="3143250"/>
          <p14:tracePt t="26551" x="2476500" y="3130550"/>
          <p14:tracePt t="26568" x="2476500" y="3117850"/>
          <p14:tracePt t="26585" x="2482850" y="3105150"/>
          <p14:tracePt t="26601" x="2495550" y="3098800"/>
          <p14:tracePt t="26617" x="2495550" y="3092450"/>
          <p14:tracePt t="26635" x="2508250" y="3079750"/>
          <p14:tracePt t="26651" x="2514600" y="3073400"/>
          <p14:tracePt t="26668" x="2527300" y="3060700"/>
          <p14:tracePt t="26701" x="2540000" y="3054350"/>
          <p14:tracePt t="26701" x="2546350" y="3048000"/>
          <p14:tracePt t="26718" x="2552700" y="3041650"/>
          <p14:tracePt t="26735" x="2559050" y="3041650"/>
          <p14:tracePt t="27342" x="2552700" y="3041650"/>
          <p14:tracePt t="27352" x="2546350" y="3048000"/>
          <p14:tracePt t="27374" x="2540000" y="3054350"/>
          <p14:tracePt t="27385" x="2533650" y="3054350"/>
          <p14:tracePt t="27395" x="2527300" y="3060700"/>
          <p14:tracePt t="27401" x="2508250" y="3067050"/>
          <p14:tracePt t="27418" x="2501900" y="3067050"/>
          <p14:tracePt t="27433" x="2476500" y="3073400"/>
          <p14:tracePt t="27450" x="2457450" y="3073400"/>
          <p14:tracePt t="27467" x="2425700" y="3079750"/>
          <p14:tracePt t="27485" x="2381250" y="3079750"/>
          <p14:tracePt t="27501" x="2362200" y="3079750"/>
          <p14:tracePt t="27518" x="2311400" y="3079750"/>
          <p14:tracePt t="27535" x="2292350" y="3079750"/>
          <p14:tracePt t="27551" x="2241550" y="3079750"/>
          <p14:tracePt t="27568" x="2203450" y="3079750"/>
          <p14:tracePt t="27585" x="2178050" y="3079750"/>
          <p14:tracePt t="27601" x="2127250" y="3079750"/>
          <p14:tracePt t="27618" x="2108200" y="3079750"/>
          <p14:tracePt t="27635" x="2051050" y="3079750"/>
          <p14:tracePt t="27651" x="1981200" y="3079750"/>
          <p14:tracePt t="27668" x="1949450" y="3079750"/>
          <p14:tracePt t="27685" x="1879600" y="3079750"/>
          <p14:tracePt t="27701" x="1847850" y="3079750"/>
          <p14:tracePt t="27717" x="1790700" y="3079750"/>
          <p14:tracePt t="27735" x="1739900" y="3079750"/>
          <p14:tracePt t="27751" x="1714500" y="3079750"/>
          <p14:tracePt t="27768" x="1676400" y="3079750"/>
          <p14:tracePt t="27785" x="1651000" y="3079750"/>
          <p14:tracePt t="27801" x="1606550" y="3079750"/>
          <p14:tracePt t="27817" x="1562100" y="3079750"/>
          <p14:tracePt t="27834" x="1530350" y="3079750"/>
          <p14:tracePt t="27851" x="1479550" y="3079750"/>
          <p14:tracePt t="27868" x="1454150" y="3079750"/>
          <p14:tracePt t="27884" x="1409700" y="3073400"/>
          <p14:tracePt t="27901" x="1384300" y="3073400"/>
          <p14:tracePt t="27917" x="1371600" y="3073400"/>
          <p14:tracePt t="27935" x="1346200" y="3073400"/>
          <p14:tracePt t="27951" x="1327150" y="3073400"/>
          <p14:tracePt t="27967" x="1289050" y="3073400"/>
          <p14:tracePt t="27985" x="1219200" y="3073400"/>
          <p14:tracePt t="28001" x="1174750" y="3073400"/>
          <p14:tracePt t="28018" x="1111250" y="3073400"/>
          <p14:tracePt t="28034" x="1079500" y="3073400"/>
          <p14:tracePt t="28051" x="1016000" y="3073400"/>
          <p14:tracePt t="28067" x="984250" y="3073400"/>
          <p14:tracePt t="28085" x="971550" y="3073400"/>
          <p14:tracePt t="28278" x="971550" y="3067050"/>
          <p14:tracePt t="28319" x="971550" y="3060700"/>
          <p14:tracePt t="28350" x="977900" y="3060700"/>
          <p14:tracePt t="28361" x="984250" y="3054350"/>
          <p14:tracePt t="28381" x="996950" y="3048000"/>
          <p14:tracePt t="28393" x="1003300" y="3041650"/>
          <p14:tracePt t="28403" x="1009650" y="3041650"/>
          <p14:tracePt t="28416" x="1022350" y="3035300"/>
          <p14:tracePt t="28417" x="1035050" y="3022600"/>
          <p14:tracePt t="28433" x="1041400" y="3016250"/>
          <p14:tracePt t="28450" x="1054100" y="3016250"/>
          <p14:tracePt t="28466" x="1054100" y="3009900"/>
          <p14:tracePt t="28466" x="1054100" y="3003550"/>
          <p14:tracePt t="28485" x="1060450" y="3003550"/>
          <p14:tracePt t="28501" x="1066800" y="2997200"/>
          <p14:tracePt t="28518" x="1066800" y="2990850"/>
          <p14:tracePt t="28535" x="1066800" y="2984500"/>
          <p14:tracePt t="28551" x="1066800" y="2978150"/>
          <p14:tracePt t="28568" x="1073150" y="2965450"/>
          <p14:tracePt t="28585" x="1073150" y="2946400"/>
          <p14:tracePt t="28601" x="1073150" y="2940050"/>
          <p14:tracePt t="28618" x="1060450" y="2927350"/>
          <p14:tracePt t="28635" x="1054100" y="2921000"/>
          <p14:tracePt t="28635" x="1047750" y="2921000"/>
          <p14:tracePt t="28652" x="1035050" y="2914650"/>
          <p14:tracePt t="28668" x="1035050" y="2908300"/>
          <p14:tracePt t="28685" x="1028700" y="2908300"/>
          <p14:tracePt t="28701" x="1016000" y="2908300"/>
          <p14:tracePt t="28745" x="1009650" y="2908300"/>
          <p14:tracePt t="28756" x="996950" y="2908300"/>
          <p14:tracePt t="28778" x="984250" y="2908300"/>
          <p14:tracePt t="28787" x="977900" y="2908300"/>
          <p14:tracePt t="28807" x="971550" y="2908300"/>
          <p14:tracePt t="28819" x="965200" y="2908300"/>
          <p14:tracePt t="28834" x="958850" y="2908300"/>
          <p14:tracePt t="28835" x="946150" y="2908300"/>
          <p14:tracePt t="28853" x="939800" y="2908300"/>
          <p14:tracePt t="28867" x="933450" y="2914650"/>
          <p14:tracePt t="28901" x="920750" y="2914650"/>
          <p14:tracePt t="28902" x="920750" y="2921000"/>
          <p14:tracePt t="28917" x="914400" y="2927350"/>
          <p14:tracePt t="28935" x="914400" y="2933700"/>
          <p14:tracePt t="28951" x="914400" y="2940050"/>
          <p14:tracePt t="28968" x="914400" y="2946400"/>
          <p14:tracePt t="29007" x="914400" y="2952750"/>
          <p14:tracePt t="29009" x="914400" y="2959100"/>
          <p14:tracePt t="29017" x="914400" y="2965450"/>
          <p14:tracePt t="29034" x="914400" y="2971800"/>
          <p14:tracePt t="29051" x="914400" y="2978150"/>
          <p14:tracePt t="29915" x="914400" y="2971800"/>
          <p14:tracePt t="29925" x="920750" y="2971800"/>
          <p14:tracePt t="29936" x="933450" y="2959100"/>
          <p14:tracePt t="29937" x="946150" y="2946400"/>
          <p14:tracePt t="29951" x="984250" y="2901950"/>
          <p14:tracePt t="29967" x="1003300" y="2876550"/>
          <p14:tracePt t="29984" x="1085850" y="2794000"/>
          <p14:tracePt t="30001" x="1136650" y="2743200"/>
          <p14:tracePt t="30017" x="1238250" y="2641600"/>
          <p14:tracePt t="30034" x="1346200" y="2546350"/>
          <p14:tracePt t="30051" x="1397000" y="2508250"/>
          <p14:tracePt t="30067" x="1473200" y="2438400"/>
          <p14:tracePt t="30084" x="1504950" y="2406650"/>
          <p14:tracePt t="30101" x="1562100" y="2349500"/>
          <p14:tracePt t="30118" x="1612900" y="2298700"/>
          <p14:tracePt t="30134" x="1631950" y="2273300"/>
          <p14:tracePt t="30151" x="1670050" y="2235200"/>
          <p14:tracePt t="30168" x="1720850" y="2184400"/>
          <p14:tracePt t="30185" x="1739900" y="2165350"/>
          <p14:tracePt t="30201" x="1784350" y="2133600"/>
          <p14:tracePt t="30218" x="1803400" y="2114550"/>
          <p14:tracePt t="30235" x="1860550" y="2076450"/>
          <p14:tracePt t="30251" x="1917700" y="2057400"/>
          <p14:tracePt t="30268" x="1968500" y="2044700"/>
          <p14:tracePt t="30285" x="2070100" y="2025650"/>
          <p14:tracePt t="30301" x="2114550" y="2012950"/>
          <p14:tracePt t="30317" x="2178050" y="2000250"/>
          <p14:tracePt t="30334" x="2203450" y="1993900"/>
          <p14:tracePt t="30351" x="2228850" y="1987550"/>
          <p14:tracePt t="30367" x="2247900" y="1987550"/>
          <p14:tracePt t="30385" x="2266950" y="1987550"/>
          <p14:tracePt t="30401" x="2324100" y="1987550"/>
          <p14:tracePt t="30417" x="2413000" y="1987550"/>
          <p14:tracePt t="30435" x="2444750" y="1987550"/>
          <p14:tracePt t="30451" x="2501900" y="1987550"/>
          <p14:tracePt t="30468" x="2520950" y="1987550"/>
          <p14:tracePt t="30508" x="2527300" y="1987550"/>
          <p14:tracePt t="30528" x="2533650" y="1987550"/>
          <p14:tracePt t="30538" x="2546350" y="1987550"/>
          <p14:tracePt t="30550" x="2559050" y="1987550"/>
          <p14:tracePt t="30551" x="2565400" y="1987550"/>
          <p14:tracePt t="30567" x="2590800" y="1993900"/>
          <p14:tracePt t="30600" x="2597150" y="1993900"/>
          <p14:tracePt t="30601" x="2603500" y="1993900"/>
          <p14:tracePt t="31376" x="2597150" y="1993900"/>
          <p14:tracePt t="31386" x="2590800" y="1993900"/>
          <p14:tracePt t="31387" x="2584450" y="1993900"/>
          <p14:tracePt t="31401" x="2571750" y="1993900"/>
          <p14:tracePt t="31416" x="2546350" y="1993900"/>
          <p14:tracePt t="31433" x="2501900" y="1993900"/>
          <p14:tracePt t="31450" x="2476500" y="1993900"/>
          <p14:tracePt t="31466" x="2400300" y="1993900"/>
          <p14:tracePt t="31485" x="2311400" y="1993900"/>
          <p14:tracePt t="31501" x="2260600" y="1993900"/>
          <p14:tracePt t="31517" x="2146300" y="1993900"/>
          <p14:tracePt t="31535" x="2095500" y="1993900"/>
          <p14:tracePt t="31551" x="1993900" y="1993900"/>
          <p14:tracePt t="31567" x="1905000" y="1993900"/>
          <p14:tracePt t="31585" x="1873250" y="1993900"/>
          <p14:tracePt t="31601" x="1816100" y="1993900"/>
          <p14:tracePt t="31618" x="1790700" y="2000250"/>
          <p14:tracePt t="31635" x="1733550" y="2006600"/>
          <p14:tracePt t="31651" x="1701800" y="2006600"/>
          <p14:tracePt t="31667" x="1619250" y="2019300"/>
          <p14:tracePt t="31684" x="1511300" y="2025650"/>
          <p14:tracePt t="31701" x="1441450" y="2025650"/>
          <p14:tracePt t="31717" x="1327150" y="2025650"/>
          <p14:tracePt t="31735" x="1270000" y="2025650"/>
          <p14:tracePt t="31750" x="1168400" y="2025650"/>
          <p14:tracePt t="31767" x="1104900" y="2025650"/>
          <p14:tracePt t="31784" x="1073150" y="2025650"/>
          <p14:tracePt t="31801" x="1035050" y="2032000"/>
          <p14:tracePt t="31818" x="1009650" y="2038350"/>
          <p14:tracePt t="31834" x="996950" y="2038350"/>
          <p14:tracePt t="31851" x="984250" y="2038350"/>
          <p14:tracePt t="33586" x="984250" y="2044700"/>
          <p14:tracePt t="33627" x="990600" y="2051050"/>
          <p14:tracePt t="33648" x="990600" y="2057400"/>
          <p14:tracePt t="33668" x="996950" y="2057400"/>
          <p14:tracePt t="33679" x="996950" y="2070100"/>
          <p14:tracePt t="33681" x="1009650" y="2082800"/>
          <p14:tracePt t="33701" x="1022350" y="2095500"/>
          <p14:tracePt t="33701" x="1041400" y="2120900"/>
          <p14:tracePt t="33718" x="1092200" y="2165350"/>
          <p14:tracePt t="33735" x="1111250" y="2184400"/>
          <p14:tracePt t="33751" x="1149350" y="2222500"/>
          <p14:tracePt t="33767" x="1181100" y="2266950"/>
          <p14:tracePt t="33784" x="1200150" y="2286000"/>
          <p14:tracePt t="33801" x="1231900" y="2336800"/>
          <p14:tracePt t="33817" x="1250950" y="2368550"/>
          <p14:tracePt t="33834" x="1308100" y="2451100"/>
          <p14:tracePt t="33851" x="1358900" y="2514600"/>
          <p14:tracePt t="33868" x="1384300" y="2546350"/>
          <p14:tracePt t="33884" x="1422400" y="2590800"/>
          <p14:tracePt t="33900" x="1435100" y="2609850"/>
          <p14:tracePt t="33917" x="1460500" y="2641600"/>
          <p14:tracePt t="33934" x="1492250" y="2667000"/>
          <p14:tracePt t="33950" x="1511300" y="2679700"/>
          <p14:tracePt t="33967" x="1543050" y="2711450"/>
          <p14:tracePt t="33984" x="1555750" y="2724150"/>
          <p14:tracePt t="34001" x="1568450" y="2743200"/>
          <p14:tracePt t="34017" x="1574800" y="2743200"/>
          <p14:tracePt t="34726" x="1574800" y="2749550"/>
          <p14:tracePt t="34768" x="1568450" y="2749550"/>
          <p14:tracePt t="34778" x="1562100" y="2749550"/>
          <p14:tracePt t="34793" x="1562100" y="2755900"/>
          <p14:tracePt t="34794" x="1555750" y="2755900"/>
          <p14:tracePt t="34801" x="1555750" y="2762250"/>
          <p14:tracePt t="34817" x="1555750" y="2774950"/>
          <p14:tracePt t="34834" x="1543050" y="2800350"/>
          <p14:tracePt t="34851" x="1536700" y="2813050"/>
          <p14:tracePt t="34867" x="1524000" y="2851150"/>
          <p14:tracePt t="34885" x="1517650" y="2857500"/>
          <p14:tracePt t="34901" x="1511300" y="2882900"/>
          <p14:tracePt t="34918" x="1498600" y="2901950"/>
          <p14:tracePt t="34934" x="1492250" y="2908300"/>
          <p14:tracePt t="34951" x="1479550" y="2927350"/>
          <p14:tracePt t="34967" x="1479550" y="2940050"/>
          <p14:tracePt t="34984" x="1466850" y="2978150"/>
          <p14:tracePt t="35001" x="1447800" y="3022600"/>
          <p14:tracePt t="35017" x="1441450" y="3041650"/>
          <p14:tracePt t="35034" x="1435100" y="3079750"/>
          <p14:tracePt t="35051" x="1435100" y="3098800"/>
          <p14:tracePt t="35067" x="1428750" y="3130550"/>
          <p14:tracePt t="35084" x="1428750" y="3162300"/>
          <p14:tracePt t="35100" x="1428750" y="3181350"/>
          <p14:tracePt t="35117" x="1428750" y="3213100"/>
          <p14:tracePt t="35134" x="1428750" y="3232150"/>
          <p14:tracePt t="35151" x="1435100" y="3289300"/>
          <p14:tracePt t="35167" x="1441450" y="3359150"/>
          <p14:tracePt t="35185" x="1441450" y="3390900"/>
          <p14:tracePt t="35201" x="1447800" y="3460750"/>
          <p14:tracePt t="35218" x="1447800" y="3492500"/>
          <p14:tracePt t="35234" x="1447800" y="3556000"/>
          <p14:tracePt t="35251" x="1441450" y="3594100"/>
          <p14:tracePt t="35268" x="1435100" y="3613150"/>
          <p14:tracePt t="35284" x="1422400" y="3651250"/>
          <p14:tracePt t="35302" x="1416050" y="3663950"/>
          <p14:tracePt t="35318" x="1416050" y="3702050"/>
          <p14:tracePt t="35334" x="1409700" y="3727450"/>
          <p14:tracePt t="35351" x="1403350" y="3746500"/>
          <p14:tracePt t="35368" x="1397000" y="3784600"/>
          <p14:tracePt t="35384" x="1390650" y="3803650"/>
          <p14:tracePt t="35401" x="1384300" y="3829050"/>
          <p14:tracePt t="35418" x="1377950" y="3848100"/>
          <p14:tracePt t="35433" x="1377950" y="3867150"/>
          <p14:tracePt t="35450" x="1371600" y="3886200"/>
          <p14:tracePt t="35486" x="1365250" y="3886200"/>
          <p14:tracePt t="35548" x="1365250" y="3892550"/>
          <p14:tracePt t="35568" x="1365250" y="3898900"/>
          <p14:tracePt t="35601" x="1365250" y="3905250"/>
          <p14:tracePt t="35611" x="1358900" y="3911600"/>
          <p14:tracePt t="35632" x="1358900" y="3917950"/>
          <p14:tracePt t="35653" x="1352550" y="3917950"/>
          <p14:tracePt t="37066" x="1352550" y="3924300"/>
          <p14:tracePt t="37107" x="1358900" y="3930650"/>
          <p14:tracePt t="38674" x="1365250" y="3930650"/>
          <p14:tracePt t="38685" x="1371600" y="3930650"/>
          <p14:tracePt t="38695" x="1384300" y="3924300"/>
          <p14:tracePt t="38701" x="1422400" y="3911600"/>
          <p14:tracePt t="38716" x="1454150" y="3898900"/>
          <p14:tracePt t="38733" x="1574800" y="3860800"/>
          <p14:tracePt t="38750" x="1657350" y="3835400"/>
          <p14:tracePt t="38766" x="1854200" y="3771900"/>
          <p14:tracePt t="38783" x="2139950" y="3676650"/>
          <p14:tracePt t="38800" x="2317750" y="3613150"/>
          <p14:tracePt t="38817" x="2705100" y="3492500"/>
          <p14:tracePt t="38833" x="2908300" y="3416300"/>
          <p14:tracePt t="38849" x="3225800" y="3302000"/>
          <p14:tracePt t="38866" x="3505200" y="3194050"/>
          <p14:tracePt t="38883" x="3606800" y="3149600"/>
          <p14:tracePt t="38900" x="3784600" y="3086100"/>
          <p14:tracePt t="38916" x="3867150" y="3048000"/>
          <p14:tracePt t="38933" x="4000500" y="2997200"/>
          <p14:tracePt t="38948" x="4064000" y="2965450"/>
          <p14:tracePt t="38965" x="4165600" y="2921000"/>
          <p14:tracePt t="38983" x="4260850" y="2876550"/>
          <p14:tracePt t="38999" x="4311650" y="2851150"/>
          <p14:tracePt t="39016" x="4425950" y="2800350"/>
          <p14:tracePt t="39033" x="4495800" y="2774950"/>
          <p14:tracePt t="39050" x="4641850" y="2730500"/>
          <p14:tracePt t="39066" x="4756150" y="2692400"/>
          <p14:tracePt t="39083" x="4800600" y="2667000"/>
          <p14:tracePt t="39100" x="4876800" y="2647950"/>
          <p14:tracePt t="39116" x="4895850" y="2641600"/>
          <p14:tracePt t="39116" x="4902200" y="2628900"/>
          <p14:tracePt t="39133" x="4914900" y="2622550"/>
          <p14:tracePt t="39149" x="4927600" y="2616200"/>
          <p14:tracePt t="39166" x="4933950" y="2616200"/>
          <p14:tracePt t="39183" x="4940300" y="2603500"/>
          <p14:tracePt t="39200" x="4946650" y="2603500"/>
          <p14:tracePt t="45655" x="4940300" y="2609850"/>
          <p14:tracePt t="45665" x="4921250" y="2622550"/>
          <p14:tracePt t="45675" x="4895850" y="2628900"/>
          <p14:tracePt t="45686" x="4870450" y="2641600"/>
          <p14:tracePt t="45700" x="4838700" y="2647950"/>
          <p14:tracePt t="45701" x="4749800" y="2679700"/>
          <p14:tracePt t="45717" x="4705350" y="2692400"/>
          <p14:tracePt t="45734" x="4622800" y="2717800"/>
          <p14:tracePt t="45751" x="4584700" y="2724150"/>
          <p14:tracePt t="45767" x="4508500" y="2730500"/>
          <p14:tracePt t="45784" x="4432300" y="2730500"/>
          <p14:tracePt t="45801" x="4375150" y="2730500"/>
          <p14:tracePt t="45817" x="4267200" y="2730500"/>
          <p14:tracePt t="45834" x="4203700" y="2730500"/>
          <p14:tracePt t="45851" x="4089400" y="2730500"/>
          <p14:tracePt t="45867" x="4006850" y="2730500"/>
          <p14:tracePt t="45884" x="3968750" y="2730500"/>
          <p14:tracePt t="45901" x="3930650" y="2730500"/>
          <p14:tracePt t="45918" x="3905250" y="2730500"/>
          <p14:tracePt t="45933" x="3854450" y="2730500"/>
          <p14:tracePt t="45951" x="3778250" y="2730500"/>
          <p14:tracePt t="45967" x="3727450" y="2730500"/>
          <p14:tracePt t="45984" x="3651250" y="2730500"/>
          <p14:tracePt t="46001" x="3613150" y="2730500"/>
          <p14:tracePt t="46017" x="3568700" y="2730500"/>
          <p14:tracePt t="46034" x="3543300" y="2730500"/>
          <p14:tracePt t="46081" x="3536950" y="2730500"/>
          <p14:tracePt t="46092" x="3530600" y="2730500"/>
          <p14:tracePt t="46102" x="3524250" y="2730500"/>
          <p14:tracePt t="46117" x="3511550" y="2730500"/>
          <p14:tracePt t="46118" x="3486150" y="2730500"/>
          <p14:tracePt t="46134" x="3467100" y="2730500"/>
          <p14:tracePt t="46151" x="3429000" y="2717800"/>
          <p14:tracePt t="46167" x="3416300" y="2711450"/>
          <p14:tracePt t="46184" x="3403600" y="2705100"/>
          <p14:tracePt t="46201" x="3397250" y="2705100"/>
          <p14:tracePt t="46217" x="3397250" y="2698750"/>
          <p14:tracePt t="46234" x="3397250" y="2692400"/>
          <p14:tracePt t="46251" x="3390900" y="2692400"/>
          <p14:tracePt t="46290" x="3390900" y="2686050"/>
          <p14:tracePt t="46423" x="3384550" y="2679700"/>
          <p14:tracePt t="46443" x="3378200" y="2679700"/>
          <p14:tracePt t="46454" x="3371850" y="2673350"/>
          <p14:tracePt t="46464" x="3352800" y="2667000"/>
          <p14:tracePt t="46475" x="3340100" y="2667000"/>
          <p14:tracePt t="46485" x="3302000" y="2654300"/>
          <p14:tracePt t="46499" x="3251200" y="2641600"/>
          <p14:tracePt t="46517" x="3225800" y="2635250"/>
          <p14:tracePt t="46534" x="3181350" y="2622550"/>
          <p14:tracePt t="46551" x="3155950" y="2616200"/>
          <p14:tracePt t="46567" x="3092450" y="2590800"/>
          <p14:tracePt t="46584" x="3048000" y="2578100"/>
          <p14:tracePt t="46601" x="3035300" y="2571750"/>
          <p14:tracePt t="46617" x="3009900" y="2571750"/>
          <p14:tracePt t="46634" x="3003550" y="2565400"/>
          <p14:tracePt t="46846" x="2997200" y="2565400"/>
          <p14:tracePt t="47224" x="3003550" y="2565400"/>
          <p14:tracePt t="47265" x="3009900" y="2565400"/>
          <p14:tracePt t="47275" x="3016250" y="2565400"/>
          <p14:tracePt t="47306" x="3022600" y="2565400"/>
          <p14:tracePt t="47309" x="3028950" y="2565400"/>
          <p14:tracePt t="47337" x="3035300" y="2565400"/>
          <p14:tracePt t="47349" x="3041650" y="2565400"/>
          <p14:tracePt t="47358" x="3048000" y="2559050"/>
          <p14:tracePt t="47368" x="3060700" y="2559050"/>
          <p14:tracePt t="47384" x="3073400" y="2559050"/>
          <p14:tracePt t="47401" x="3086100" y="2559050"/>
          <p14:tracePt t="47417" x="3092450" y="2559050"/>
          <p14:tracePt t="47433" x="3098800" y="2559050"/>
          <p14:tracePt t="47450" x="3111500" y="2559050"/>
          <p14:tracePt t="47466" x="3136900" y="2559050"/>
          <p14:tracePt t="47482" x="3143250" y="2559050"/>
          <p14:tracePt t="47501" x="3175000" y="2559050"/>
          <p14:tracePt t="47534" x="3187700" y="2559050"/>
          <p14:tracePt t="47535" x="3194050" y="2559050"/>
          <p14:tracePt t="47576" x="3200400" y="2559050"/>
          <p14:tracePt t="47586" x="3206750" y="2559050"/>
          <p14:tracePt t="47597" x="3213100" y="2559050"/>
          <p14:tracePt t="47601" x="3225800" y="2559050"/>
          <p14:tracePt t="47617" x="3244850" y="2559050"/>
          <p14:tracePt t="47634" x="3276600" y="2559050"/>
          <p14:tracePt t="47651" x="3282950" y="2559050"/>
          <p14:tracePt t="47667" x="3308350" y="2559050"/>
          <p14:tracePt t="47701" x="3314700" y="2559050"/>
          <p14:tracePt t="47701" x="3321050" y="2559050"/>
          <p14:tracePt t="47717" x="3333750" y="2559050"/>
          <p14:tracePt t="47733" x="3346450" y="2559050"/>
          <p14:tracePt t="47751" x="3371850" y="2559050"/>
          <p14:tracePt t="47767" x="3397250" y="2559050"/>
          <p14:tracePt t="47784" x="3403600" y="2565400"/>
          <p14:tracePt t="47801" x="3422650" y="2571750"/>
          <p14:tracePt t="47817" x="3429000" y="2578100"/>
          <p14:tracePt t="47834" x="3473450" y="2584450"/>
          <p14:tracePt t="47851" x="3498850" y="2590800"/>
          <p14:tracePt t="47867" x="3543300" y="2603500"/>
          <p14:tracePt t="47883" x="3581400" y="2616200"/>
          <p14:tracePt t="47901" x="3594100" y="2616200"/>
          <p14:tracePt t="47917" x="3600450" y="2616200"/>
          <p14:tracePt t="47934" x="3606800" y="2603500"/>
          <p14:tracePt t="47951" x="3606800" y="2590800"/>
          <p14:tracePt t="47967" x="3613150" y="2571750"/>
          <p14:tracePt t="47984" x="3619500" y="2559050"/>
          <p14:tracePt t="48001" x="3625850" y="2520950"/>
          <p14:tracePt t="48017" x="3625850" y="2508250"/>
          <p14:tracePt t="48033" x="3625850" y="2463800"/>
          <p14:tracePt t="48051" x="3619500" y="2419350"/>
          <p14:tracePt t="48068" x="3613150" y="2400300"/>
          <p14:tracePt t="48084" x="3606800" y="2368550"/>
          <p14:tracePt t="48101" x="3600450" y="2355850"/>
          <p14:tracePt t="48117" x="3600450" y="2343150"/>
          <p14:tracePt t="48134" x="3587750" y="2317750"/>
          <p14:tracePt t="48151" x="3575050" y="2311400"/>
          <p14:tracePt t="48167" x="3549650" y="2279650"/>
          <p14:tracePt t="48184" x="3543300" y="2266950"/>
          <p14:tracePt t="48201" x="3505200" y="2235200"/>
          <p14:tracePt t="48217" x="3467100" y="2216150"/>
          <p14:tracePt t="48234" x="3448050" y="2209800"/>
          <p14:tracePt t="48251" x="3416300" y="2197100"/>
          <p14:tracePt t="48267" x="3397250" y="2190750"/>
          <p14:tracePt t="48283" x="3365500" y="2184400"/>
          <p14:tracePt t="48301" x="3340100" y="2184400"/>
          <p14:tracePt t="48318" x="3327400" y="2184400"/>
          <p14:tracePt t="48333" x="3295650" y="2184400"/>
          <p14:tracePt t="48349" x="3270250" y="2184400"/>
          <p14:tracePt t="48367" x="3225800" y="2197100"/>
          <p14:tracePt t="48384" x="3175000" y="2209800"/>
          <p14:tracePt t="48401" x="3149600" y="2216150"/>
          <p14:tracePt t="48417" x="3117850" y="2222500"/>
          <p14:tracePt t="48435" x="3098800" y="2228850"/>
          <p14:tracePt t="48451" x="3067050" y="2247900"/>
          <p14:tracePt t="48466" x="3041650" y="2266950"/>
          <p14:tracePt t="48484" x="3035300" y="2273300"/>
          <p14:tracePt t="48501" x="3022600" y="2286000"/>
          <p14:tracePt t="48517" x="3016250" y="2298700"/>
          <p14:tracePt t="48534" x="3003550" y="2317750"/>
          <p14:tracePt t="48551" x="2990850" y="2349500"/>
          <p14:tracePt t="48567" x="2984500" y="2362200"/>
          <p14:tracePt t="48584" x="2971800" y="2393950"/>
          <p14:tracePt t="48601" x="2971800" y="2406650"/>
          <p14:tracePt t="48617" x="2971800" y="2425700"/>
          <p14:tracePt t="48634" x="2971800" y="2438400"/>
          <p14:tracePt t="48651" x="2971800" y="2444750"/>
          <p14:tracePt t="48667" x="2978150" y="2463800"/>
          <p14:tracePt t="48684" x="2990850" y="2470150"/>
          <p14:tracePt t="48701" x="3009900" y="2476500"/>
          <p14:tracePt t="48717" x="3028950" y="2482850"/>
          <p14:tracePt t="48734" x="3079750" y="2489200"/>
          <p14:tracePt t="48751" x="3130550" y="2489200"/>
          <p14:tracePt t="48767" x="3155950" y="2495550"/>
          <p14:tracePt t="48784" x="3200400" y="2495550"/>
          <p14:tracePt t="48800" x="3219450" y="2495550"/>
          <p14:tracePt t="48817" x="3244850" y="2495550"/>
          <p14:tracePt t="48834" x="3263900" y="2495550"/>
          <p14:tracePt t="48851" x="3270250" y="2495550"/>
          <p14:tracePt t="48867" x="3302000" y="2495550"/>
          <p14:tracePt t="48883" x="3314700" y="2495550"/>
          <p14:tracePt t="48901" x="3352800" y="2495550"/>
          <p14:tracePt t="48917" x="3371850" y="2495550"/>
          <p14:tracePt t="49544" x="3371850" y="2501900"/>
          <p14:tracePt t="49565" x="3365500" y="2501900"/>
          <p14:tracePt t="49595" x="3359150" y="2501900"/>
          <p14:tracePt t="49616" x="3352800" y="2501900"/>
          <p14:tracePt t="49647" x="3346450" y="2501900"/>
          <p14:tracePt t="49657" x="3340100" y="2501900"/>
          <p14:tracePt t="49678" x="3340100" y="2495550"/>
          <p14:tracePt t="49689" x="3333750" y="2495550"/>
          <p14:tracePt t="49709" x="3321050" y="2489200"/>
          <p14:tracePt t="49720" x="3314700" y="2482850"/>
          <p14:tracePt t="49721" x="3308350" y="2482850"/>
          <p14:tracePt t="49733" x="3295650" y="2476500"/>
          <p14:tracePt t="49751" x="3276600" y="2470150"/>
          <p14:tracePt t="49767" x="3251200" y="2457450"/>
          <p14:tracePt t="49784" x="3238500" y="2457450"/>
          <p14:tracePt t="49801" x="3213100" y="2451100"/>
          <p14:tracePt t="49817" x="3200400" y="2451100"/>
          <p14:tracePt t="49833" x="3181350" y="2451100"/>
          <p14:tracePt t="49851" x="3155950" y="2444750"/>
          <p14:tracePt t="49867" x="3149600" y="2444750"/>
          <p14:tracePt t="49884" x="3124200" y="2438400"/>
          <p14:tracePt t="49901" x="3117850" y="2438400"/>
          <p14:tracePt t="49917" x="3105150" y="2432050"/>
          <p14:tracePt t="49934" x="3092450" y="2425700"/>
          <p14:tracePt t="49951" x="3079750" y="2425700"/>
          <p14:tracePt t="49967" x="3067050" y="2419350"/>
          <p14:tracePt t="49984" x="3060700" y="2419350"/>
          <p14:tracePt t="50000" x="3041650" y="2413000"/>
          <p14:tracePt t="50017" x="3022600" y="2406650"/>
          <p14:tracePt t="50034" x="3016250" y="2400300"/>
          <p14:tracePt t="50051" x="3003550" y="2393950"/>
          <p14:tracePt t="50067" x="2997200" y="2393950"/>
          <p14:tracePt t="50084" x="2978150" y="2387600"/>
          <p14:tracePt t="50101" x="2965450" y="2374900"/>
          <p14:tracePt t="50117" x="2959100" y="2374900"/>
          <p14:tracePt t="50134" x="2940050" y="2362200"/>
          <p14:tracePt t="50151" x="2927350" y="2349500"/>
          <p14:tracePt t="50167" x="2901950" y="2336800"/>
          <p14:tracePt t="50184" x="2876550" y="2324100"/>
          <p14:tracePt t="50200" x="2863850" y="2324100"/>
          <p14:tracePt t="50217" x="2844800" y="2317750"/>
          <p14:tracePt t="50233" x="2832100" y="2311400"/>
          <p14:tracePt t="50251" x="2813050" y="2311400"/>
          <p14:tracePt t="50267" x="2787650" y="2305050"/>
          <p14:tracePt t="50284" x="2768600" y="2305050"/>
          <p14:tracePt t="50300" x="2749550" y="2305050"/>
          <p14:tracePt t="50317" x="2736850" y="2305050"/>
          <p14:tracePt t="50334" x="2724150" y="2305050"/>
          <p14:tracePt t="50367" x="2711450" y="2305050"/>
          <p14:tracePt t="50367" x="2705100" y="2305050"/>
          <p14:tracePt t="50384" x="2686050" y="2311400"/>
          <p14:tracePt t="50401" x="2673350" y="2317750"/>
          <p14:tracePt t="50417" x="2654300" y="2324100"/>
          <p14:tracePt t="50433" x="2647950" y="2330450"/>
          <p14:tracePt t="50449" x="2641600" y="2336800"/>
          <p14:tracePt t="50466" x="2635250" y="2336800"/>
          <p14:tracePt t="50483" x="2635250" y="2343150"/>
          <p14:tracePt t="50501" x="2628900" y="2349500"/>
          <p14:tracePt t="50518" x="2622550" y="2355850"/>
          <p14:tracePt t="50534" x="2616200" y="2355850"/>
          <p14:tracePt t="50551" x="2603500" y="2374900"/>
          <p14:tracePt t="50567" x="2597150" y="2374900"/>
          <p14:tracePt t="50584" x="2584450" y="2387600"/>
          <p14:tracePt t="50601" x="2571750" y="2393950"/>
          <p14:tracePt t="50617" x="2565400" y="2400300"/>
          <p14:tracePt t="50634" x="2565400" y="2406650"/>
          <p14:tracePt t="50651" x="2559050" y="2406650"/>
          <p14:tracePt t="50667" x="2552700" y="2413000"/>
          <p14:tracePt t="50701" x="2552700" y="2419350"/>
          <p14:tracePt t="50722" x="2552700" y="2425700"/>
          <p14:tracePt t="50743" x="2546350" y="2425700"/>
          <p14:tracePt t="50753" x="2533650" y="2432050"/>
          <p14:tracePt t="50763" x="2527300" y="2438400"/>
          <p14:tracePt t="50784" x="2520950" y="2444750"/>
          <p14:tracePt t="50785" x="2514600" y="2444750"/>
          <p14:tracePt t="51731" x="2520950" y="2444750"/>
          <p14:tracePt t="52057" x="2520950" y="2451100"/>
          <p14:tracePt t="52068" x="2520950" y="2463800"/>
          <p14:tracePt t="52078" x="2520950" y="2470150"/>
          <p14:tracePt t="52084" x="2520950" y="2501900"/>
          <p14:tracePt t="52101" x="2520950" y="2527300"/>
          <p14:tracePt t="52118" x="2520950" y="2578100"/>
          <p14:tracePt t="52134" x="2520950" y="2622550"/>
          <p14:tracePt t="52149" x="2520950" y="2711450"/>
          <p14:tracePt t="52166" x="2520950" y="2819400"/>
          <p14:tracePt t="52183" x="2520950" y="2876550"/>
          <p14:tracePt t="52200" x="2520950" y="2978150"/>
          <p14:tracePt t="52217" x="2520950" y="3028950"/>
          <p14:tracePt t="52234" x="2501900" y="3124200"/>
          <p14:tracePt t="52251" x="2489200" y="3194050"/>
          <p14:tracePt t="52267" x="2476500" y="3232150"/>
          <p14:tracePt t="52284" x="2451100" y="3289300"/>
          <p14:tracePt t="52301" x="2438400" y="3321050"/>
          <p14:tracePt t="52317" x="2425700" y="3359150"/>
          <p14:tracePt t="52334" x="2419350" y="3403600"/>
          <p14:tracePt t="52350" x="2413000" y="3429000"/>
          <p14:tracePt t="52366" x="2413000" y="3486150"/>
          <p14:tracePt t="52384" x="2413000" y="3517900"/>
          <p14:tracePt t="52401" x="2413000" y="3594100"/>
          <p14:tracePt t="52417" x="2413000" y="3676650"/>
          <p14:tracePt t="52435" x="2413000" y="3702050"/>
          <p14:tracePt t="52449" x="2413000" y="3740150"/>
          <p14:tracePt t="52466" x="2413000" y="3752850"/>
          <p14:tracePt t="52482" x="2419350" y="3765550"/>
          <p14:tracePt t="52500" x="2419350" y="3771900"/>
          <p14:tracePt t="52567" x="2425700" y="3771900"/>
          <p14:tracePt t="52580" x="2425700" y="3765550"/>
          <p14:tracePt t="52589" x="2432050" y="3765550"/>
          <p14:tracePt t="52600" x="2444750" y="3765550"/>
          <p14:tracePt t="52621" x="2457450" y="3765550"/>
          <p14:tracePt t="52622" x="2463800" y="3765550"/>
          <p14:tracePt t="52652" x="2470150" y="3765550"/>
          <p14:tracePt t="52654" x="2470150" y="3759200"/>
          <p14:tracePt t="52667" x="2476500" y="3759200"/>
          <p14:tracePt t="52714" x="2482850" y="3752850"/>
          <p14:tracePt t="52745" x="2489200" y="3752850"/>
          <p14:tracePt t="52759" x="2495550" y="3746500"/>
          <p14:tracePt t="52766" x="2495550" y="3740150"/>
          <p14:tracePt t="52776" x="2501900" y="3733800"/>
          <p14:tracePt t="52783" x="2501900" y="3727450"/>
          <p14:tracePt t="52801" x="2508250" y="3721100"/>
          <p14:tracePt t="52817" x="2514600" y="3714750"/>
          <p14:tracePt t="52833" x="2514600" y="3708400"/>
          <p14:tracePt t="52882" x="2520950" y="3708400"/>
          <p14:tracePt t="52924" x="2527300" y="3708400"/>
          <p14:tracePt t="53159" x="2533650" y="3708400"/>
          <p14:tracePt t="53199" x="2540000" y="3708400"/>
          <p14:tracePt t="53210" x="2546350" y="3708400"/>
          <p14:tracePt t="53220" x="2552700" y="3708400"/>
          <p14:tracePt t="53233" x="2565400" y="3708400"/>
          <p14:tracePt t="53234" x="2578100" y="3708400"/>
          <p14:tracePt t="53251" x="2603500" y="3708400"/>
          <p14:tracePt t="53267" x="2641600" y="3708400"/>
          <p14:tracePt t="53283" x="2654300" y="3708400"/>
          <p14:tracePt t="53301" x="2692400" y="3714750"/>
          <p14:tracePt t="53317" x="2717800" y="3721100"/>
          <p14:tracePt t="53334" x="2730500" y="3721100"/>
          <p14:tracePt t="53349" x="2743200" y="3727450"/>
          <p14:tracePt t="53366" x="2755900" y="3727450"/>
          <p14:tracePt t="53384" x="2768600" y="3733800"/>
          <p14:tracePt t="53401" x="2787650" y="3740150"/>
          <p14:tracePt t="53417" x="2819400" y="3752850"/>
          <p14:tracePt t="53434" x="2851150" y="3765550"/>
          <p14:tracePt t="53451" x="2863850" y="3771900"/>
          <p14:tracePt t="53467" x="2870200" y="3771900"/>
          <p14:tracePt t="53484" x="2876550" y="3778250"/>
          <p14:tracePt t="53502" x="2882900" y="3778250"/>
          <p14:tracePt t="53517" x="2908300" y="3784600"/>
          <p14:tracePt t="53534" x="2921000" y="3790950"/>
          <p14:tracePt t="53551" x="2940050" y="3797300"/>
          <p14:tracePt t="53567" x="2952750" y="3797300"/>
          <p14:tracePt t="53584" x="2978150" y="3810000"/>
          <p14:tracePt t="53600" x="2997200" y="3822700"/>
          <p14:tracePt t="53617" x="3009900" y="3829050"/>
          <p14:tracePt t="53634" x="3035300" y="3841750"/>
          <p14:tracePt t="53651" x="3054350" y="3848100"/>
          <p14:tracePt t="53667" x="3073400" y="3848100"/>
          <p14:tracePt t="53683" x="3086100" y="3860800"/>
          <p14:tracePt t="53701" x="3098800" y="3860800"/>
          <p14:tracePt t="53717" x="3111500" y="3867150"/>
          <p14:tracePt t="53734" x="3117850" y="3867150"/>
          <p14:tracePt t="53750" x="3143250" y="3873500"/>
          <p14:tracePt t="53767" x="3155950" y="3873500"/>
          <p14:tracePt t="53783" x="3162300" y="3873500"/>
          <p14:tracePt t="53825" x="3168650" y="3873500"/>
          <p14:tracePt t="53856" x="3175000" y="3873500"/>
          <p14:tracePt t="53866" x="3181350" y="3873500"/>
          <p14:tracePt t="53877" x="3187700" y="3873500"/>
          <p14:tracePt t="53888" x="3194050" y="3873500"/>
          <p14:tracePt t="53889" x="3200400" y="3873500"/>
          <p14:tracePt t="53917" x="3206750" y="3873500"/>
          <p14:tracePt t="53918" x="3213100" y="3873500"/>
          <p14:tracePt t="53934" x="3219450" y="3879850"/>
          <p14:tracePt t="54084" x="3213100" y="3879850"/>
          <p14:tracePt t="54101" x="3213100" y="3873500"/>
          <p14:tracePt t="54117" x="3206750" y="3867150"/>
          <p14:tracePt t="54118" x="3200400" y="3867150"/>
          <p14:tracePt t="54134" x="3194050" y="3860800"/>
          <p14:tracePt t="54150" x="3181350" y="3848100"/>
          <p14:tracePt t="54166" x="3155950" y="3835400"/>
          <p14:tracePt t="54184" x="3130550" y="3816350"/>
          <p14:tracePt t="54200" x="3111500" y="3810000"/>
          <p14:tracePt t="54217" x="3079750" y="3797300"/>
          <p14:tracePt t="54234" x="3060700" y="3784600"/>
          <p14:tracePt t="54251" x="3048000" y="3778250"/>
          <p14:tracePt t="54267" x="3035300" y="3771900"/>
          <p14:tracePt t="54283" x="3022600" y="3765550"/>
          <p14:tracePt t="54301" x="3003550" y="3765550"/>
          <p14:tracePt t="54317" x="2965450" y="3752850"/>
          <p14:tracePt t="54334" x="2946400" y="3746500"/>
          <p14:tracePt t="54351" x="2908300" y="3733800"/>
          <p14:tracePt t="54367" x="2882900" y="3727450"/>
          <p14:tracePt t="54384" x="2851150" y="3714750"/>
          <p14:tracePt t="54401" x="2819400" y="3702050"/>
          <p14:tracePt t="54417" x="2813050" y="3695700"/>
          <p14:tracePt t="54434" x="2781300" y="3689350"/>
          <p14:tracePt t="54450" x="2762250" y="3683000"/>
          <p14:tracePt t="54466" x="2730500" y="3676650"/>
          <p14:tracePt t="54482" x="2711450" y="3670300"/>
          <p14:tracePt t="54499" x="2692400" y="3663950"/>
          <p14:tracePt t="54685" x="2698750" y="3663950"/>
          <p14:tracePt t="54696" x="2711450" y="3663950"/>
          <p14:tracePt t="54709" x="2724150" y="3663950"/>
          <p14:tracePt t="54716" x="2749550" y="3670300"/>
          <p14:tracePt t="54726" x="2774950" y="3676650"/>
          <p14:tracePt t="54733" x="2838450" y="3689350"/>
          <p14:tracePt t="54751" x="2863850" y="3695700"/>
          <p14:tracePt t="54767" x="2914650" y="3708400"/>
          <p14:tracePt t="54783" x="2959100" y="3714750"/>
          <p14:tracePt t="54801" x="2984500" y="3714750"/>
          <p14:tracePt t="54817" x="3035300" y="3721100"/>
          <p14:tracePt t="54833" x="3060700" y="3721100"/>
          <p14:tracePt t="54850" x="3130550" y="3733800"/>
          <p14:tracePt t="54867" x="3200400" y="3746500"/>
          <p14:tracePt t="54884" x="3225800" y="3752850"/>
          <p14:tracePt t="54901" x="3276600" y="3765550"/>
          <p14:tracePt t="54917" x="3295650" y="3771900"/>
          <p14:tracePt t="54934" x="3314700" y="3778250"/>
          <p14:tracePt t="54966" x="3321050" y="3784600"/>
          <p14:tracePt t="54967" x="3327400" y="3784600"/>
          <p14:tracePt t="55008" x="3333750" y="3790950"/>
          <p14:tracePt t="55026" x="3346450" y="3790950"/>
          <p14:tracePt t="55027" x="3346450" y="3797300"/>
          <p14:tracePt t="55034" x="3359150" y="3797300"/>
          <p14:tracePt t="55051" x="3365500" y="3803650"/>
          <p14:tracePt t="55112" x="3365500" y="3797300"/>
          <p14:tracePt t="55225" x="3359150" y="3797300"/>
          <p14:tracePt t="55256" x="3352800" y="3797300"/>
          <p14:tracePt t="55276" x="3346450" y="3797300"/>
          <p14:tracePt t="55292" x="3340100" y="3797300"/>
          <p14:tracePt t="55308" x="3333750" y="3797300"/>
          <p14:tracePt t="55316" x="3327400" y="3797300"/>
          <p14:tracePt t="55329" x="3314700" y="3790950"/>
          <p14:tracePt t="55334" x="3295650" y="3790950"/>
          <p14:tracePt t="55350" x="3282950" y="3778250"/>
          <p14:tracePt t="55366" x="3244850" y="3765550"/>
          <p14:tracePt t="55384" x="3225800" y="3752850"/>
          <p14:tracePt t="55401" x="3175000" y="3740150"/>
          <p14:tracePt t="55417" x="3130550" y="3727450"/>
          <p14:tracePt t="55434" x="3105150" y="3721100"/>
          <p14:tracePt t="55449" x="3067050" y="3708400"/>
          <p14:tracePt t="55466" x="3048000" y="3702050"/>
          <p14:tracePt t="55482" x="3003550" y="3689350"/>
          <p14:tracePt t="55499" x="2959100" y="3683000"/>
          <p14:tracePt t="55517" x="2933700" y="3676650"/>
          <p14:tracePt t="55534" x="2901950" y="3676650"/>
          <p14:tracePt t="55551" x="2876550" y="3670300"/>
          <p14:tracePt t="55567" x="2844800" y="3670300"/>
          <p14:tracePt t="55584" x="2819400" y="3663950"/>
          <p14:tracePt t="55601" x="2813050" y="3663950"/>
          <p14:tracePt t="55617" x="2794000" y="3663950"/>
          <p14:tracePt t="55633" x="2787650" y="3663950"/>
          <p14:tracePt t="55651" x="2781300" y="3663950"/>
          <p14:tracePt t="55683" x="2774950" y="3657600"/>
          <p14:tracePt t="55705" x="2774950" y="3651250"/>
          <p14:tracePt t="55807" x="2781300" y="3651250"/>
          <p14:tracePt t="55828" x="2794000" y="3651250"/>
          <p14:tracePt t="55832" x="2806700" y="3651250"/>
          <p14:tracePt t="55850" x="2813050" y="3651250"/>
          <p14:tracePt t="55851" x="2825750" y="3644900"/>
          <p14:tracePt t="55867" x="2838450" y="3644900"/>
          <p14:tracePt t="55884" x="2863850" y="3632200"/>
          <p14:tracePt t="55901" x="2863850" y="3625850"/>
          <p14:tracePt t="55917" x="2889250" y="3619500"/>
          <p14:tracePt t="55934" x="2901950" y="3613150"/>
          <p14:tracePt t="55951" x="2921000" y="3594100"/>
          <p14:tracePt t="55967" x="2952750" y="3575050"/>
          <p14:tracePt t="55984" x="2965450" y="3562350"/>
          <p14:tracePt t="56001" x="2971800" y="3536950"/>
          <p14:tracePt t="56017" x="2984500" y="3517900"/>
          <p14:tracePt t="56034" x="2997200" y="3479800"/>
          <p14:tracePt t="56051" x="3009900" y="3441700"/>
          <p14:tracePt t="56068" x="3022600" y="3416300"/>
          <p14:tracePt t="56083" x="3048000" y="3359150"/>
          <p14:tracePt t="56101" x="3067050" y="3333750"/>
          <p14:tracePt t="56117" x="3111500" y="3257550"/>
          <p14:tracePt t="56133" x="3155950" y="3187700"/>
          <p14:tracePt t="56151" x="3175000" y="3162300"/>
          <p14:tracePt t="56167" x="3225800" y="3105150"/>
          <p14:tracePt t="56184" x="3244850" y="3086100"/>
          <p14:tracePt t="56199" x="3276600" y="3054350"/>
          <p14:tracePt t="56216" x="3295650" y="3035300"/>
          <p14:tracePt t="56234" x="3321050" y="3009900"/>
          <p14:tracePt t="56251" x="3352800" y="2978150"/>
          <p14:tracePt t="56267" x="3365500" y="2959100"/>
          <p14:tracePt t="56283" x="3403600" y="2927350"/>
          <p14:tracePt t="56301" x="3422650" y="2908300"/>
          <p14:tracePt t="56317" x="3454400" y="2876550"/>
          <p14:tracePt t="56335" x="3473450" y="2857500"/>
          <p14:tracePt t="56349" x="3479800" y="2857500"/>
          <p14:tracePt t="56366" x="3492500" y="2844800"/>
          <p14:tracePt t="56401" x="3498850" y="2838450"/>
          <p14:tracePt t="56402" x="3505200" y="2832100"/>
          <p14:tracePt t="56417" x="3517900" y="2819400"/>
          <p14:tracePt t="56434" x="3530600" y="2806700"/>
          <p14:tracePt t="56451" x="3543300" y="2794000"/>
          <p14:tracePt t="56466" x="3556000" y="2781300"/>
          <p14:tracePt t="56483" x="3556000" y="2774950"/>
          <p14:tracePt t="56536" x="3562350" y="2774950"/>
          <p14:tracePt t="56822" x="3562350" y="2781300"/>
          <p14:tracePt t="57364" x="3568700" y="2774950"/>
          <p14:tracePt t="57366" x="3575050" y="2774950"/>
          <p14:tracePt t="57385" x="3581400" y="2768600"/>
          <p14:tracePt t="57386" x="3587750" y="2768600"/>
          <p14:tracePt t="57402" x="3619500" y="2762250"/>
          <p14:tracePt t="57418" x="3644900" y="2755900"/>
          <p14:tracePt t="57435" x="3683000" y="2743200"/>
          <p14:tracePt t="57451" x="3702050" y="2736850"/>
          <p14:tracePt t="57467" x="3746500" y="2724150"/>
          <p14:tracePt t="57483" x="3771900" y="2717800"/>
          <p14:tracePt t="57500" x="3784600" y="2711450"/>
          <p14:tracePt t="57518" x="3822700" y="2705100"/>
          <p14:tracePt t="57535" x="3905250" y="2698750"/>
          <p14:tracePt t="57552" x="3975100" y="2698750"/>
          <p14:tracePt t="57568" x="4114800" y="2692400"/>
          <p14:tracePt t="57584" x="4178300" y="2692400"/>
          <p14:tracePt t="57602" x="4267200" y="2692400"/>
          <p14:tracePt t="57618" x="4292600" y="2686050"/>
          <p14:tracePt t="57635" x="4298950" y="2679700"/>
          <p14:tracePt t="57652" x="4298950" y="2673350"/>
          <p14:tracePt t="57912" x="4292600" y="2673350"/>
          <p14:tracePt t="57927" x="4286250" y="2673350"/>
          <p14:tracePt t="57932" x="4279900" y="2673350"/>
          <p14:tracePt t="57937" x="4267200" y="2667000"/>
          <p14:tracePt t="57951" x="4248150" y="2667000"/>
          <p14:tracePt t="57968" x="4235450" y="2660650"/>
          <p14:tracePt t="57985" x="4222750" y="2660650"/>
          <p14:tracePt t="58001" x="4197350" y="2654300"/>
          <p14:tracePt t="58018" x="4184650" y="2647950"/>
          <p14:tracePt t="58034" x="4146550" y="2635250"/>
          <p14:tracePt t="58051" x="4121150" y="2628900"/>
          <p14:tracePt t="58068" x="4108450" y="2622550"/>
          <p14:tracePt t="58085" x="4095750" y="2622550"/>
          <p14:tracePt t="58139" x="4089400" y="2622550"/>
          <p14:tracePt t="58150" x="4083050" y="2622550"/>
          <p14:tracePt t="58166" x="4076700" y="2622550"/>
          <p14:tracePt t="58621" x="4083050" y="2622550"/>
          <p14:tracePt t="58662" x="4089400" y="2622550"/>
          <p14:tracePt t="58683" x="4095750" y="2616200"/>
          <p14:tracePt t="58693" x="4102100" y="2616200"/>
          <p14:tracePt t="58710" x="4102100" y="2609850"/>
          <p14:tracePt t="58711" x="4108450" y="2609850"/>
          <p14:tracePt t="58734" x="4114800" y="2603500"/>
          <p14:tracePt t="58735" x="4121150" y="2603500"/>
          <p14:tracePt t="58752" x="4127500" y="2597150"/>
          <p14:tracePt t="58829" x="4133850" y="2597150"/>
          <p14:tracePt t="58849" x="4140200" y="2597150"/>
          <p14:tracePt t="58871" x="4140200" y="2590800"/>
          <p14:tracePt t="58912" x="4146550" y="2590800"/>
          <p14:tracePt t="58953" x="4152900" y="2590800"/>
          <p14:tracePt t="59076" x="4159250" y="2590800"/>
          <p14:tracePt t="59107" x="4171950" y="2590800"/>
          <p14:tracePt t="59117" x="4184650" y="2590800"/>
          <p14:tracePt t="59127" x="4197350" y="2590800"/>
          <p14:tracePt t="59134" x="4248150" y="2590800"/>
          <p14:tracePt t="59151" x="4279900" y="2590800"/>
          <p14:tracePt t="59168" x="4349750" y="2590800"/>
          <p14:tracePt t="59184" x="4368800" y="2590800"/>
          <p14:tracePt t="59202" x="4413250" y="2590800"/>
          <p14:tracePt t="59218" x="4425950" y="2590800"/>
          <p14:tracePt t="59640" x="4432300" y="2590800"/>
          <p14:tracePt t="60220" x="4438650" y="2590800"/>
          <p14:tracePt t="60251" x="4445000" y="2590800"/>
          <p14:tracePt t="60262" x="4451350" y="2590800"/>
          <p14:tracePt t="60277" x="4464050" y="2590800"/>
          <p14:tracePt t="60284" x="4470400" y="2590800"/>
          <p14:tracePt t="60285" x="4489450" y="2590800"/>
          <p14:tracePt t="60302" x="4527550" y="2590800"/>
          <p14:tracePt t="60318" x="4552950" y="2590800"/>
          <p14:tracePt t="60335" x="4565650" y="2590800"/>
          <p14:tracePt t="60397" x="4578350" y="2590800"/>
          <p14:tracePt t="60407" x="4584700" y="2590800"/>
          <p14:tracePt t="60418" x="4597400" y="2590800"/>
          <p14:tracePt t="60428" x="4622800" y="2590800"/>
          <p14:tracePt t="60434" x="4660900" y="2590800"/>
          <p14:tracePt t="60452" x="4679950" y="2590800"/>
          <p14:tracePt t="60468" x="4718050" y="2590800"/>
          <p14:tracePt t="60502" x="4730750" y="2590800"/>
          <p14:tracePt t="60503" x="4737100" y="2590800"/>
          <p14:tracePt t="60518" x="4743450" y="2590800"/>
          <p14:tracePt t="60534" x="4756150" y="2590800"/>
          <p14:tracePt t="60568" x="4781550" y="2590800"/>
          <p14:tracePt t="60568" x="4806950" y="2590800"/>
          <p14:tracePt t="60584" x="4845050" y="2590800"/>
          <p14:tracePt t="60602" x="4889500" y="2590800"/>
          <p14:tracePt t="60618" x="4908550" y="2590800"/>
          <p14:tracePt t="60634" x="4927600" y="2590800"/>
          <p14:tracePt t="60651" x="4940300" y="2590800"/>
          <p14:tracePt t="60668" x="4959350" y="2590800"/>
          <p14:tracePt t="60684" x="4978400" y="2590800"/>
          <p14:tracePt t="60702" x="4997450" y="2590800"/>
          <p14:tracePt t="60718" x="5016500" y="2590800"/>
          <p14:tracePt t="60735" x="5029200" y="2590800"/>
          <p14:tracePt t="60751" x="5041900" y="2590800"/>
          <p14:tracePt t="60768" x="5060950" y="2590800"/>
          <p14:tracePt t="60785" x="5067300" y="2590800"/>
          <p14:tracePt t="60801" x="5099050" y="2590800"/>
          <p14:tracePt t="60818" x="5111750" y="2597150"/>
          <p14:tracePt t="60834" x="5137150" y="2597150"/>
          <p14:tracePt t="60852" x="5149850" y="2603500"/>
          <p14:tracePt t="60888" x="5156200" y="2603500"/>
          <p14:tracePt t="60949" x="5162550" y="2603500"/>
          <p14:tracePt t="60990" x="5168900" y="2603500"/>
          <p14:tracePt t="61001" x="5175250" y="2603500"/>
          <p14:tracePt t="61022" x="5181600" y="2603500"/>
          <p14:tracePt t="61034" x="5187950" y="2603500"/>
          <p14:tracePt t="61051" x="5194300" y="2603500"/>
          <p14:tracePt t="61052" x="5207000" y="2603500"/>
          <p14:tracePt t="61068" x="5219700" y="2603500"/>
          <p14:tracePt t="61085" x="5232400" y="2603500"/>
          <p14:tracePt t="61101" x="5251450" y="2603500"/>
          <p14:tracePt t="61118" x="5257800" y="2603500"/>
          <p14:tracePt t="61135" x="5276850" y="2597150"/>
          <p14:tracePt t="61152" x="5295900" y="2597150"/>
          <p14:tracePt t="61169" x="5295900" y="2590800"/>
          <p14:tracePt t="61184" x="5314950" y="2584450"/>
          <p14:tracePt t="61219" x="5321300" y="2584450"/>
          <p14:tracePt t="61240" x="5327650" y="2578100"/>
          <p14:tracePt t="61252" x="5334000" y="2578100"/>
          <p14:tracePt t="61281" x="5340350" y="2578100"/>
          <p14:tracePt t="61293" x="5346700" y="2571750"/>
          <p14:tracePt t="61302" x="5353050" y="2565400"/>
          <p14:tracePt t="61310" x="5353050" y="2559050"/>
          <p14:tracePt t="61317" x="5365750" y="2552700"/>
          <p14:tracePt t="61578" x="5372100" y="2552700"/>
          <p14:tracePt t="61619" x="5378450" y="2552700"/>
          <p14:tracePt t="61661" x="5378450" y="2546350"/>
          <p14:tracePt t="61692" x="5378450" y="2540000"/>
          <p14:tracePt t="61936" x="5384800" y="2540000"/>
          <p14:tracePt t="61977" x="5384800" y="2533650"/>
          <p14:tracePt t="61988" x="5391150" y="2533650"/>
          <p14:tracePt t="61998" x="5397500" y="2533650"/>
          <p14:tracePt t="62001" x="5403850" y="2533650"/>
          <p14:tracePt t="62018" x="5416550" y="2527300"/>
          <p14:tracePt t="62034" x="5422900" y="2527300"/>
          <p14:tracePt t="62113" x="5422900" y="2520950"/>
          <p14:tracePt t="62134" x="5422900" y="2514600"/>
          <p14:tracePt t="62156" x="5422900" y="2508250"/>
          <p14:tracePt t="62472" x="5429250" y="2508250"/>
          <p14:tracePt t="62482" x="5435600" y="2508250"/>
          <p14:tracePt t="62513" x="5441950" y="2508250"/>
          <p14:tracePt t="62526" x="5448300" y="2508250"/>
          <p14:tracePt t="62542" x="5454650" y="2508250"/>
          <p14:tracePt t="62542" x="5461000" y="2508250"/>
          <p14:tracePt t="62550" x="5473700" y="2508250"/>
          <p14:tracePt t="62568" x="5480050" y="2508250"/>
          <p14:tracePt t="62606" x="5486400" y="2508250"/>
          <p14:tracePt t="62627" x="5492750" y="2508250"/>
          <p14:tracePt t="62648" x="5499100" y="2508250"/>
          <p14:tracePt t="62652" x="5505450" y="2508250"/>
          <p14:tracePt t="62669" x="5511800" y="2508250"/>
          <p14:tracePt t="62751" x="5518150" y="2508250"/>
          <p14:tracePt t="62761" x="5524500" y="2508250"/>
          <p14:tracePt t="62772" x="5524500" y="2501900"/>
          <p14:tracePt t="62773" x="5537200" y="2501900"/>
          <p14:tracePt t="62784" x="5543550" y="2495550"/>
          <p14:tracePt t="62803" x="5562600" y="2489200"/>
          <p14:tracePt t="62818" x="5568950" y="2489200"/>
          <p14:tracePt t="62834" x="5575300" y="2482850"/>
          <p14:tracePt t="62851" x="5588000" y="2476500"/>
          <p14:tracePt t="62887" x="5594350" y="2470150"/>
          <p14:tracePt t="62888" x="5600700" y="2470150"/>
          <p14:tracePt t="62901" x="5613400" y="2463800"/>
          <p14:tracePt t="62918" x="5619750" y="2457450"/>
          <p14:tracePt t="62934" x="5626100" y="2451100"/>
          <p14:tracePt t="63021" x="5626100" y="2444750"/>
          <p14:tracePt t="63033" x="5626100" y="2438400"/>
          <p14:tracePt t="63063" x="5632450" y="2432050"/>
          <p14:tracePt t="63126" x="5632450" y="2425700"/>
          <p14:tracePt t="63137" x="5638800" y="2419350"/>
          <p14:tracePt t="63150" x="5645150" y="2406650"/>
          <p14:tracePt t="63168" x="5645150" y="2393950"/>
          <p14:tracePt t="63169" x="5651500" y="2387600"/>
          <p14:tracePt t="63184" x="5651500" y="2362200"/>
          <p14:tracePt t="63201" x="5651500" y="2355850"/>
          <p14:tracePt t="63217" x="5651500" y="2324100"/>
          <p14:tracePt t="63235" x="5651500" y="2311400"/>
          <p14:tracePt t="63252" x="5651500" y="2298700"/>
          <p14:tracePt t="63268" x="5651500" y="2273300"/>
          <p14:tracePt t="63285" x="5651500" y="2260600"/>
          <p14:tracePt t="63302" x="5651500" y="2247900"/>
          <p14:tracePt t="63317" x="5651500" y="2235200"/>
          <p14:tracePt t="63334" x="5651500" y="2216150"/>
          <p14:tracePt t="63352" x="5638800" y="2190750"/>
          <p14:tracePt t="63368" x="5632450" y="2190750"/>
          <p14:tracePt t="63384" x="5619750" y="2165350"/>
          <p14:tracePt t="63401" x="5613400" y="2165350"/>
          <p14:tracePt t="63418" x="5594350" y="2146300"/>
          <p14:tracePt t="63434" x="5568950" y="2127250"/>
          <p14:tracePt t="63452" x="5556250" y="2120900"/>
          <p14:tracePt t="63468" x="5524500" y="2101850"/>
          <p14:tracePt t="63484" x="5505450" y="2095500"/>
          <p14:tracePt t="63502" x="5461000" y="2076450"/>
          <p14:tracePt t="63518" x="5416550" y="2070100"/>
          <p14:tracePt t="63535" x="5403850" y="2063750"/>
          <p14:tracePt t="63551" x="5365750" y="2051050"/>
          <p14:tracePt t="63567" x="5346700" y="2044700"/>
          <p14:tracePt t="63584" x="5289550" y="2032000"/>
          <p14:tracePt t="63601" x="5181600" y="2000250"/>
          <p14:tracePt t="63618" x="5118100" y="1981200"/>
          <p14:tracePt t="63634" x="4991100" y="1955800"/>
          <p14:tracePt t="63652" x="4927600" y="1943100"/>
          <p14:tracePt t="63668" x="4845050" y="1936750"/>
          <p14:tracePt t="63685" x="4806950" y="1936750"/>
          <p14:tracePt t="63701" x="4787900" y="1936750"/>
          <p14:tracePt t="63717" x="4749800" y="1936750"/>
          <p14:tracePt t="63735" x="4730750" y="1936750"/>
          <p14:tracePt t="63752" x="4673600" y="1936750"/>
          <p14:tracePt t="63768" x="4603750" y="1936750"/>
          <p14:tracePt t="63784" x="4578350" y="1936750"/>
          <p14:tracePt t="63801" x="4540250" y="1936750"/>
          <p14:tracePt t="63817" x="4521200" y="1936750"/>
          <p14:tracePt t="63834" x="4495800" y="1936750"/>
          <p14:tracePt t="63852" x="4457700" y="1936750"/>
          <p14:tracePt t="63867" x="4438650" y="1936750"/>
          <p14:tracePt t="63884" x="4406900" y="1936750"/>
          <p14:tracePt t="63901" x="4394200" y="1936750"/>
          <p14:tracePt t="63918" x="4375150" y="1936750"/>
          <p14:tracePt t="63934" x="4356100" y="1949450"/>
          <p14:tracePt t="63951" x="4349750" y="1955800"/>
          <p14:tracePt t="63967" x="4318000" y="1968500"/>
          <p14:tracePt t="63984" x="4305300" y="1974850"/>
          <p14:tracePt t="64001" x="4286250" y="1981200"/>
          <p14:tracePt t="64017" x="4273550" y="1993900"/>
          <p14:tracePt t="64034" x="4267200" y="2000250"/>
          <p14:tracePt t="64051" x="4260850" y="2019300"/>
          <p14:tracePt t="64067" x="4254500" y="2019300"/>
          <p14:tracePt t="64084" x="4241800" y="2038350"/>
          <p14:tracePt t="64101" x="4229100" y="2044700"/>
          <p14:tracePt t="64118" x="4210050" y="2057400"/>
          <p14:tracePt t="64134" x="4197350" y="2070100"/>
          <p14:tracePt t="64151" x="4184650" y="2076450"/>
          <p14:tracePt t="64169" x="4178300" y="2095500"/>
          <p14:tracePt t="64185" x="4171950" y="2101850"/>
          <p14:tracePt t="64201" x="4159250" y="2114550"/>
          <p14:tracePt t="64218" x="4152900" y="2139950"/>
          <p14:tracePt t="64234" x="4146550" y="2146300"/>
          <p14:tracePt t="64251" x="4133850" y="2159000"/>
          <p14:tracePt t="64268" x="4133850" y="2165350"/>
          <p14:tracePt t="64286" x="4133850" y="2171700"/>
          <p14:tracePt t="64302" x="4133850" y="2184400"/>
          <p14:tracePt t="64318" x="4133850" y="2197100"/>
          <p14:tracePt t="64334" x="4133850" y="2216150"/>
          <p14:tracePt t="64350" x="4133850" y="2235200"/>
          <p14:tracePt t="64366" x="4146550" y="2266950"/>
          <p14:tracePt t="64383" x="4159250" y="2273300"/>
          <p14:tracePt t="64400" x="4171950" y="2292350"/>
          <p14:tracePt t="64418" x="4171950" y="2305050"/>
          <p14:tracePt t="64434" x="4171950" y="2311400"/>
          <p14:tracePt t="64452" x="4184650" y="2324100"/>
          <p14:tracePt t="64468" x="4197350" y="2349500"/>
          <p14:tracePt t="64485" x="4203700" y="2362200"/>
          <p14:tracePt t="64501" x="4235450" y="2393950"/>
          <p14:tracePt t="64517" x="4248150" y="2406650"/>
          <p14:tracePt t="64535" x="4279900" y="2432050"/>
          <p14:tracePt t="64552" x="4298950" y="2444750"/>
          <p14:tracePt t="64568" x="4305300" y="2444750"/>
          <p14:tracePt t="64585" x="4324350" y="2444750"/>
          <p14:tracePt t="64602" x="4337050" y="2444750"/>
          <p14:tracePt t="64618" x="4356100" y="2444750"/>
          <p14:tracePt t="64634" x="4381500" y="2451100"/>
          <p14:tracePt t="64652" x="4406900" y="2451100"/>
          <p14:tracePt t="64668" x="4451350" y="2457450"/>
          <p14:tracePt t="64685" x="4476750" y="2463800"/>
          <p14:tracePt t="64701" x="4521200" y="2470150"/>
          <p14:tracePt t="64718" x="4552950" y="2470150"/>
          <p14:tracePt t="64734" x="4565650" y="2470150"/>
          <p14:tracePt t="64751" x="4578350" y="2470150"/>
          <p14:tracePt t="64767" x="4591050" y="2470150"/>
          <p14:tracePt t="64784" x="4622800" y="2470150"/>
          <p14:tracePt t="64802" x="4648200" y="2470150"/>
          <p14:tracePt t="64817" x="4711700" y="2470150"/>
          <p14:tracePt t="64834" x="4768850" y="2476500"/>
          <p14:tracePt t="64851" x="4794250" y="2476500"/>
          <p14:tracePt t="64867" x="4832350" y="2482850"/>
          <p14:tracePt t="64885" x="4864100" y="2482850"/>
          <p14:tracePt t="64901" x="4883150" y="2482850"/>
          <p14:tracePt t="64917" x="4946650" y="2482850"/>
          <p14:tracePt t="64934" x="4984750" y="2482850"/>
          <p14:tracePt t="64952" x="5073650" y="2482850"/>
          <p14:tracePt t="64967" x="5118100" y="2482850"/>
          <p14:tracePt t="64984" x="5181600" y="2482850"/>
          <p14:tracePt t="65002" x="5219700" y="2482850"/>
          <p14:tracePt t="65017" x="5226050" y="2482850"/>
          <p14:tracePt t="65034" x="5257800" y="2482850"/>
          <p14:tracePt t="65051" x="5283200" y="2476500"/>
          <p14:tracePt t="65068" x="5334000" y="2470150"/>
          <p14:tracePt t="65084" x="5391150" y="2457450"/>
          <p14:tracePt t="65101" x="5416550" y="2444750"/>
          <p14:tracePt t="65118" x="5454650" y="2432050"/>
          <p14:tracePt t="65134" x="5467350" y="2425700"/>
          <p14:tracePt t="65151" x="5486400" y="2413000"/>
          <p14:tracePt t="65168" x="5511800" y="2387600"/>
          <p14:tracePt t="65186" x="5530850" y="2381250"/>
          <p14:tracePt t="65201" x="5549900" y="2362200"/>
          <p14:tracePt t="65218" x="5556250" y="2343150"/>
          <p14:tracePt t="65234" x="5562600" y="2324100"/>
          <p14:tracePt t="65252" x="5568950" y="2298700"/>
          <p14:tracePt t="65268" x="5568950" y="2279650"/>
          <p14:tracePt t="65284" x="5568950" y="2247900"/>
          <p14:tracePt t="65302" x="5568950" y="2241550"/>
          <p14:tracePt t="65316" x="5568950" y="2222500"/>
          <p14:tracePt t="65333" x="5556250" y="2203450"/>
          <p14:tracePt t="65351" x="5549900" y="2190750"/>
          <p14:tracePt t="65368" x="5518150" y="2165350"/>
          <p14:tracePt t="65385" x="5492750" y="2146300"/>
          <p14:tracePt t="65401" x="5454650" y="2120900"/>
          <p14:tracePt t="65417" x="5422900" y="2108200"/>
          <p14:tracePt t="65435" x="5422900" y="2101850"/>
          <p14:tracePt t="65452" x="5391150" y="2089150"/>
          <p14:tracePt t="65468" x="5353050" y="2076450"/>
          <p14:tracePt t="65486" x="5334000" y="2070100"/>
          <p14:tracePt t="65500" x="5302250" y="2057400"/>
          <p14:tracePt t="65517" x="5245100" y="2038350"/>
          <p14:tracePt t="65533" x="5207000" y="2032000"/>
          <p14:tracePt t="65550" x="5194300" y="2025650"/>
          <p14:tracePt t="65568" x="5187950" y="2025650"/>
          <p14:tracePt t="65584" x="5175250" y="2025650"/>
          <p14:tracePt t="65602" x="5168900" y="2025650"/>
          <p14:tracePt t="65618" x="5137150" y="2012950"/>
          <p14:tracePt t="65634" x="5118100" y="2012950"/>
          <p14:tracePt t="65652" x="5086350" y="2000250"/>
          <p14:tracePt t="65668" x="5060950" y="1993900"/>
          <p14:tracePt t="65685" x="5054600" y="1987550"/>
          <p14:tracePt t="65701" x="5022850" y="1981200"/>
          <p14:tracePt t="65718" x="4997450" y="1968500"/>
          <p14:tracePt t="65734" x="4927600" y="1949450"/>
          <p14:tracePt t="65751" x="4870450" y="1930400"/>
          <p14:tracePt t="65751" x="4826000" y="1924050"/>
          <p14:tracePt t="65768" x="4768850" y="1905000"/>
          <p14:tracePt t="65784" x="4673600" y="1885950"/>
          <p14:tracePt t="65802" x="4641850" y="1879600"/>
          <p14:tracePt t="65817" x="4597400" y="1873250"/>
          <p14:tracePt t="65835" x="4572000" y="1866900"/>
          <p14:tracePt t="65851" x="4514850" y="1866900"/>
          <p14:tracePt t="65868" x="4445000" y="1866900"/>
          <p14:tracePt t="65884" x="4406900" y="1866900"/>
          <p14:tracePt t="65901" x="4324350" y="1866900"/>
          <p14:tracePt t="65918" x="4267200" y="1866900"/>
          <p14:tracePt t="65934" x="4248150" y="1866900"/>
          <p14:tracePt t="65951" x="4222750" y="1866900"/>
          <p14:tracePt t="65967" x="4210050" y="1873250"/>
          <p14:tracePt t="65984" x="4184650" y="1892300"/>
          <p14:tracePt t="66001" x="4165600" y="1905000"/>
          <p14:tracePt t="66018" x="4133850" y="1924050"/>
          <p14:tracePt t="66034" x="4102100" y="1949450"/>
          <p14:tracePt t="66051" x="4089400" y="1949450"/>
          <p14:tracePt t="66067" x="4057650" y="1981200"/>
          <p14:tracePt t="66084" x="4038600" y="1993900"/>
          <p14:tracePt t="66101" x="4013200" y="2019300"/>
          <p14:tracePt t="66117" x="3994150" y="2044700"/>
          <p14:tracePt t="66134" x="3994150" y="2063750"/>
          <p14:tracePt t="66151" x="3994150" y="2095500"/>
          <p14:tracePt t="66167" x="3994150" y="2108200"/>
          <p14:tracePt t="66185" x="4019550" y="2146300"/>
          <p14:tracePt t="66201" x="4038600" y="2171700"/>
          <p14:tracePt t="66218" x="4044950" y="2184400"/>
          <p14:tracePt t="66234" x="4051300" y="2197100"/>
          <p14:tracePt t="66251" x="4051300" y="2203450"/>
          <p14:tracePt t="66267" x="4057650" y="2216150"/>
          <p14:tracePt t="66284" x="4070350" y="2228850"/>
          <p14:tracePt t="66302" x="4076700" y="2241550"/>
          <p14:tracePt t="66318" x="4089400" y="2260600"/>
          <p14:tracePt t="66333" x="4095750" y="2266950"/>
          <p14:tracePt t="66350" x="4102100" y="2286000"/>
          <p14:tracePt t="66368" x="4108450" y="2298700"/>
          <p14:tracePt t="66400" x="4114800" y="2305050"/>
          <p14:tracePt t="66400" x="4127500" y="2324100"/>
          <p14:tracePt t="66416" x="4133850" y="2330450"/>
          <p14:tracePt t="66434" x="4140200" y="2330450"/>
          <p14:tracePt t="66477" x="4140200" y="2336800"/>
          <p14:tracePt t="66498" x="4140200" y="2343150"/>
          <p14:tracePt t="66508" x="4140200" y="2349500"/>
          <p14:tracePt t="66520" x="4146550" y="2349500"/>
          <p14:tracePt t="66533" x="4152900" y="2362200"/>
          <p14:tracePt t="66540" x="4165600" y="2374900"/>
          <p14:tracePt t="66551" x="4191000" y="2393950"/>
          <p14:tracePt t="66567" x="4203700" y="2400300"/>
          <p14:tracePt t="66584" x="4216400" y="2406650"/>
          <p14:tracePt t="66635" x="4222750" y="2406650"/>
          <p14:tracePt t="66645" x="4229100" y="2413000"/>
          <p14:tracePt t="66660" x="4241800" y="2413000"/>
          <p14:tracePt t="66661" x="4248150" y="2419350"/>
          <p14:tracePt t="66668" x="4260850" y="2419350"/>
          <p14:tracePt t="66684" x="4279900" y="2419350"/>
          <p14:tracePt t="66701" x="4286250" y="2425700"/>
          <p14:tracePt t="68641" x="4279900" y="2425700"/>
          <p14:tracePt t="68662" x="4273550" y="2425700"/>
          <p14:tracePt t="68693" x="4273550" y="2419350"/>
          <p14:tracePt t="68710" x="4267200" y="2413000"/>
          <p14:tracePt t="68717" x="4267200" y="2406650"/>
          <p14:tracePt t="68718" x="4260850" y="2387600"/>
          <p14:tracePt t="68734" x="4260850" y="2381250"/>
          <p14:tracePt t="68751" x="4260850" y="2368550"/>
          <p14:tracePt t="68767" x="4254500" y="2368550"/>
          <p14:tracePt t="68837" x="4254500" y="2362200"/>
          <p14:tracePt t="68868" x="4254500" y="2355850"/>
          <p14:tracePt t="68893" x="4254500" y="2349500"/>
          <p14:tracePt t="68920" x="4254500" y="2343150"/>
          <p14:tracePt t="68930" x="4260850" y="2336800"/>
          <p14:tracePt t="68933" x="4260850" y="2330450"/>
          <p14:tracePt t="68974" x="4260850" y="2324100"/>
          <p14:tracePt t="68974" x="4267200" y="2317750"/>
          <p14:tracePt t="69004" x="4273550" y="2311400"/>
          <p14:tracePt t="69017" x="4279900" y="2305050"/>
          <p14:tracePt t="69035" x="4279900" y="2298700"/>
          <p14:tracePt t="69056" x="4279900" y="2292350"/>
          <p14:tracePt t="69066" x="4279900" y="2286000"/>
          <p14:tracePt t="69077" x="4286250" y="2286000"/>
          <p14:tracePt t="69149" x="4286250" y="2279650"/>
          <p14:tracePt t="69180" x="4286250" y="2273300"/>
          <p14:tracePt t="69190" x="4286250" y="2266950"/>
          <p14:tracePt t="69201" x="4286250" y="2260600"/>
          <p14:tracePt t="69202" x="4286250" y="2254250"/>
          <p14:tracePt t="69218" x="4286250" y="2247900"/>
          <p14:tracePt t="69235" x="4286250" y="2241550"/>
          <p14:tracePt t="69251" x="4286250" y="2235200"/>
          <p14:tracePt t="69268" x="4286250" y="2228850"/>
          <p14:tracePt t="69315" x="4279900" y="2222500"/>
          <p14:tracePt t="69326" x="4273550" y="2216150"/>
          <p14:tracePt t="69336" x="4267200" y="2209800"/>
          <p14:tracePt t="69418" x="4260850" y="2203450"/>
          <p14:tracePt t="69449" x="4254500" y="2203450"/>
          <p14:tracePt t="69459" x="4254500" y="2197100"/>
          <p14:tracePt t="69481" x="4248150" y="2197100"/>
          <p14:tracePt t="69491" x="4241800" y="2197100"/>
          <p14:tracePt t="69512" x="4235450" y="2197100"/>
          <p14:tracePt t="69543" x="4229100" y="2197100"/>
          <p14:tracePt t="69553" x="4222750" y="2190750"/>
          <p14:tracePt t="69576" x="4216400" y="2184400"/>
          <p14:tracePt t="69586" x="4210050" y="2178050"/>
          <p14:tracePt t="69587" x="4203700" y="2178050"/>
          <p14:tracePt t="69601" x="4197350" y="2171700"/>
          <p14:tracePt t="69801" x="4197350" y="2178050"/>
          <p14:tracePt t="69812" x="4191000" y="2178050"/>
          <p14:tracePt t="69822" x="4184650" y="2184400"/>
          <p14:tracePt t="69823" x="4178300" y="2184400"/>
          <p14:tracePt t="69853" x="4171950" y="2184400"/>
          <p14:tracePt t="69854" x="4165600" y="2184400"/>
          <p14:tracePt t="69895" x="4159250" y="2184400"/>
          <p14:tracePt t="69905" x="4159250" y="2190750"/>
          <p14:tracePt t="69926" x="4159250" y="2197100"/>
          <p14:tracePt t="69937" x="4152900" y="2197100"/>
          <p14:tracePt t="69937" x="4152900" y="2203450"/>
          <p14:tracePt t="69979" x="4146550" y="2203450"/>
          <p14:tracePt t="69999" x="4146550" y="2209800"/>
          <p14:tracePt t="70030" x="4146550" y="2216150"/>
          <p14:tracePt t="70051" x="4146550" y="2222500"/>
          <p14:tracePt t="70084" x="4146550" y="2228850"/>
          <p14:tracePt t="70094" x="4140200" y="2235200"/>
          <p14:tracePt t="70136" x="4140200" y="2241550"/>
          <p14:tracePt t="70145" x="4133850" y="2241550"/>
          <p14:tracePt t="70166" x="4127500" y="2247900"/>
          <p14:tracePt t="70193" x="4121150" y="2247900"/>
          <p14:tracePt t="70209" x="4114800" y="2254250"/>
          <p14:tracePt t="70270" x="4114800" y="2260600"/>
          <p14:tracePt t="70281" x="4121150" y="2260600"/>
          <p14:tracePt t="70291" x="4121150" y="2266950"/>
          <p14:tracePt t="70314" x="4121150" y="2273300"/>
          <p14:tracePt t="70344" x="4121150" y="2279650"/>
          <p14:tracePt t="70355" x="4121150" y="2286000"/>
          <p14:tracePt t="70385" x="4121150" y="2292350"/>
          <p14:tracePt t="70396" x="4121150" y="2298700"/>
          <p14:tracePt t="70416" x="4127500" y="2305050"/>
          <p14:tracePt t="70438" x="4127500" y="2311400"/>
          <p14:tracePt t="70448" x="4133850" y="2317750"/>
          <p14:tracePt t="70460" x="4140200" y="2324100"/>
          <p14:tracePt t="70480" x="4140200" y="2330450"/>
          <p14:tracePt t="70490" x="4146550" y="2336800"/>
          <p14:tracePt t="70500" x="4152900" y="2343150"/>
          <p14:tracePt t="70516" x="4159250" y="2349500"/>
          <p14:tracePt t="70517" x="4165600" y="2362200"/>
          <p14:tracePt t="70533" x="4171950" y="2362200"/>
          <p14:tracePt t="70550" x="4178300" y="2374900"/>
          <p14:tracePt t="70567" x="4203700" y="2387600"/>
          <p14:tracePt t="70585" x="4210050" y="2393950"/>
          <p14:tracePt t="70601" x="4235450" y="2413000"/>
          <p14:tracePt t="70618" x="4248150" y="2419350"/>
          <p14:tracePt t="70634" x="4273550" y="2432050"/>
          <p14:tracePt t="70651" x="4286250" y="2432050"/>
          <p14:tracePt t="70668" x="4311650" y="2451100"/>
          <p14:tracePt t="70684" x="4337050" y="2463800"/>
          <p14:tracePt t="70701" x="4349750" y="2463800"/>
          <p14:tracePt t="70718" x="4375150" y="2476500"/>
          <p14:tracePt t="70735" x="4406900" y="2482850"/>
          <p14:tracePt t="70751" x="4425950" y="2489200"/>
          <p14:tracePt t="70768" x="4457700" y="2495550"/>
          <p14:tracePt t="70801" x="4476750" y="2495550"/>
          <p14:tracePt t="70801" x="4514850" y="2508250"/>
          <p14:tracePt t="70818" x="4521200" y="2508250"/>
          <p14:tracePt t="70834" x="4559300" y="2520950"/>
          <p14:tracePt t="70851" x="4603750" y="2533650"/>
          <p14:tracePt t="70867" x="4616450" y="2540000"/>
          <p14:tracePt t="70884" x="4667250" y="2552700"/>
          <p14:tracePt t="70901" x="4692650" y="2559050"/>
          <p14:tracePt t="70918" x="4756150" y="2565400"/>
          <p14:tracePt t="70934" x="4787900" y="2571750"/>
          <p14:tracePt t="70951" x="4806950" y="2578100"/>
          <p14:tracePt t="70968" x="4832350" y="2578100"/>
          <p14:tracePt t="70984" x="4845050" y="2578100"/>
          <p14:tracePt t="71001" x="4857750" y="2578100"/>
          <p14:tracePt t="71017" x="4876800" y="2578100"/>
          <p14:tracePt t="71054" x="4889500" y="2578100"/>
          <p14:tracePt t="71055" x="4908550" y="2578100"/>
          <p14:tracePt t="71067" x="4921250" y="2578100"/>
          <p14:tracePt t="71084" x="4965700" y="2578100"/>
          <p14:tracePt t="71101" x="5010150" y="2578100"/>
          <p14:tracePt t="71118" x="5041900" y="2578100"/>
          <p14:tracePt t="71134" x="5080000" y="2578100"/>
          <p14:tracePt t="71151" x="5105400" y="2578100"/>
          <p14:tracePt t="71168" x="5149850" y="2578100"/>
          <p14:tracePt t="71184" x="5181600" y="2571750"/>
          <p14:tracePt t="71201" x="5200650" y="2565400"/>
          <p14:tracePt t="71217" x="5238750" y="2559050"/>
          <p14:tracePt t="71234" x="5251450" y="2552700"/>
          <p14:tracePt t="71251" x="5295900" y="2546350"/>
          <p14:tracePt t="71268" x="5340350" y="2540000"/>
          <p14:tracePt t="71285" x="5359400" y="2540000"/>
          <p14:tracePt t="71301" x="5391150" y="2527300"/>
          <p14:tracePt t="71318" x="5410200" y="2520950"/>
          <p14:tracePt t="71334" x="5441950" y="2508250"/>
          <p14:tracePt t="71351" x="5473700" y="2489200"/>
          <p14:tracePt t="71368" x="5499100" y="2482850"/>
          <p14:tracePt t="71385" x="5530850" y="2470150"/>
          <p14:tracePt t="71401" x="5549900" y="2463800"/>
          <p14:tracePt t="71416" x="5568950" y="2457450"/>
          <p14:tracePt t="71435" x="5581650" y="2444750"/>
          <p14:tracePt t="71451" x="5594350" y="2438400"/>
          <p14:tracePt t="71468" x="5619750" y="2425700"/>
          <p14:tracePt t="71485" x="5626100" y="2413000"/>
          <p14:tracePt t="71501" x="5651500" y="2393950"/>
          <p14:tracePt t="71518" x="5670550" y="2381250"/>
          <p14:tracePt t="71534" x="5676900" y="2381250"/>
          <p14:tracePt t="71551" x="5689600" y="2362200"/>
          <p14:tracePt t="71587" x="5695950" y="2349500"/>
          <p14:tracePt t="71587" x="5702300" y="2343150"/>
          <p14:tracePt t="71601" x="5715000" y="2330450"/>
          <p14:tracePt t="71618" x="5715000" y="2317750"/>
          <p14:tracePt t="71634" x="5727700" y="2305050"/>
          <p14:tracePt t="71651" x="5727700" y="2292350"/>
          <p14:tracePt t="71668" x="5734050" y="2279650"/>
          <p14:tracePt t="71684" x="5734050" y="2273300"/>
          <p14:tracePt t="71701" x="5734050" y="2260600"/>
          <p14:tracePt t="71718" x="5734050" y="2241550"/>
          <p14:tracePt t="71734" x="5727700" y="2228850"/>
          <p14:tracePt t="71751" x="5708650" y="2203450"/>
          <p14:tracePt t="71768" x="5676900" y="2178050"/>
          <p14:tracePt t="71785" x="5657850" y="2159000"/>
          <p14:tracePt t="71801" x="5613400" y="2120900"/>
          <p14:tracePt t="71817" x="5594350" y="2108200"/>
          <p14:tracePt t="71834" x="5556250" y="2082800"/>
          <p14:tracePt t="71851" x="5530850" y="2070100"/>
          <p14:tracePt t="71867" x="5480050" y="2051050"/>
          <p14:tracePt t="71884" x="5410200" y="2025650"/>
          <p14:tracePt t="71901" x="5372100" y="2012950"/>
          <p14:tracePt t="71918" x="5289550" y="1987550"/>
          <p14:tracePt t="71934" x="5264150" y="1981200"/>
          <p14:tracePt t="71951" x="5213350" y="1962150"/>
          <p14:tracePt t="71968" x="5168900" y="1955800"/>
          <p14:tracePt t="71984" x="5156200" y="1949450"/>
          <p14:tracePt t="72001" x="5118100" y="1943100"/>
          <p14:tracePt t="72017" x="5092700" y="1936750"/>
          <p14:tracePt t="72034" x="5048250" y="1924050"/>
          <p14:tracePt t="72051" x="5016500" y="1917700"/>
          <p14:tracePt t="72067" x="4997450" y="1917700"/>
          <p14:tracePt t="72084" x="4959350" y="1917700"/>
          <p14:tracePt t="72101" x="4946650" y="1917700"/>
          <p14:tracePt t="72118" x="4895850" y="1917700"/>
          <p14:tracePt t="72134" x="4838700" y="1917700"/>
          <p14:tracePt t="72151" x="4813300" y="1917700"/>
          <p14:tracePt t="72167" x="4749800" y="1917700"/>
          <p14:tracePt t="72184" x="4718050" y="1917700"/>
          <p14:tracePt t="72201" x="4660900" y="1917700"/>
          <p14:tracePt t="72217" x="4603750" y="1917700"/>
          <p14:tracePt t="72235" x="4578350" y="1917700"/>
          <p14:tracePt t="72251" x="4533900" y="1917700"/>
          <p14:tracePt t="72269" x="4508500" y="1917700"/>
          <p14:tracePt t="72284" x="4476750" y="1917700"/>
          <p14:tracePt t="72301" x="4451350" y="1917700"/>
          <p14:tracePt t="72318" x="4432300" y="1917700"/>
          <p14:tracePt t="72334" x="4394200" y="1917700"/>
          <p14:tracePt t="72351" x="4375150" y="1917700"/>
          <p14:tracePt t="72367" x="4343400" y="1930400"/>
          <p14:tracePt t="72385" x="4305300" y="1949450"/>
          <p14:tracePt t="72401" x="4286250" y="1955800"/>
          <p14:tracePt t="72418" x="4273550" y="1968500"/>
          <p14:tracePt t="72433" x="4260850" y="1968500"/>
          <p14:tracePt t="72450" x="4241800" y="1981200"/>
          <p14:tracePt t="72468" x="4222750" y="1993900"/>
          <p14:tracePt t="72484" x="4216400" y="2000250"/>
          <p14:tracePt t="72516" x="4203700" y="2012950"/>
          <p14:tracePt t="72517" x="4191000" y="2019300"/>
          <p14:tracePt t="72533" x="4191000" y="2032000"/>
          <p14:tracePt t="72550" x="4184650" y="2038350"/>
          <p14:tracePt t="72566" x="4171950" y="2051050"/>
          <p14:tracePt t="72584" x="4165600" y="2063750"/>
          <p14:tracePt t="72601" x="4159250" y="2070100"/>
          <p14:tracePt t="72618" x="4152900" y="2089150"/>
          <p14:tracePt t="72652" x="4146550" y="2095500"/>
          <p14:tracePt t="72652" x="4146550" y="2108200"/>
          <p14:tracePt t="72668" x="4140200" y="2114550"/>
          <p14:tracePt t="72685" x="4140200" y="2120900"/>
          <p14:tracePt t="72701" x="4127500" y="2133600"/>
          <p14:tracePt t="72718" x="4127500" y="2139950"/>
          <p14:tracePt t="72734" x="4127500" y="2146300"/>
          <p14:tracePt t="72751" x="4127500" y="2165350"/>
          <p14:tracePt t="72787" x="4121150" y="2178050"/>
          <p14:tracePt t="72788" x="4121150" y="2184400"/>
          <p14:tracePt t="72801" x="4121150" y="2190750"/>
          <p14:tracePt t="72818" x="4121150" y="2209800"/>
          <p14:tracePt t="72834" x="4121150" y="2222500"/>
          <p14:tracePt t="72851" x="4121150" y="2235200"/>
          <p14:tracePt t="72867" x="4121150" y="2241550"/>
          <p14:tracePt t="72884" x="4121150" y="2254250"/>
          <p14:tracePt t="72901" x="4121150" y="2260600"/>
          <p14:tracePt t="72919" x="4121150" y="2266950"/>
          <p14:tracePt t="72934" x="4121150" y="2279650"/>
          <p14:tracePt t="72951" x="4140200" y="2298700"/>
          <p14:tracePt t="72967" x="4146550" y="2305050"/>
          <p14:tracePt t="72984" x="4165600" y="2330450"/>
          <p14:tracePt t="73001" x="4178300" y="2349500"/>
          <p14:tracePt t="73017" x="4184650" y="2349500"/>
          <p14:tracePt t="73034" x="4191000" y="2362200"/>
          <p14:tracePt t="73051" x="4203700" y="2368550"/>
          <p14:tracePt t="73068" x="4216400" y="2368550"/>
          <p14:tracePt t="73084" x="4235450" y="2381250"/>
          <p14:tracePt t="73121" x="4248150" y="2387600"/>
          <p14:tracePt t="73122" x="4254500" y="2387600"/>
          <p14:tracePt t="73134" x="4260850" y="2387600"/>
          <p14:tracePt t="73151" x="4279900" y="2393950"/>
          <p14:tracePt t="73167" x="4305300" y="2413000"/>
          <p14:tracePt t="73185" x="4330700" y="2419350"/>
          <p14:tracePt t="73201" x="4381500" y="2438400"/>
          <p14:tracePt t="73218" x="4406900" y="2444750"/>
          <p14:tracePt t="73234" x="4457700" y="2457450"/>
          <p14:tracePt t="73251" x="4495800" y="2470150"/>
          <p14:tracePt t="73268" x="4508500" y="2470150"/>
          <p14:tracePt t="73285" x="4514850" y="2476500"/>
          <p14:tracePt t="75141" x="4521200" y="2476500"/>
          <p14:tracePt t="75182" x="4527550" y="2476500"/>
          <p14:tracePt t="79436" x="4533900" y="2476500"/>
          <p14:tracePt t="79743" x="4533900" y="2482850"/>
          <p14:tracePt t="79805" x="4533900" y="2489200"/>
          <p14:tracePt t="79818" x="4533900" y="2495550"/>
          <p14:tracePt t="79827" x="4521200" y="2495550"/>
          <p14:tracePt t="79836" x="4514850" y="2495550"/>
          <p14:tracePt t="79852" x="4502150" y="2495550"/>
          <p14:tracePt t="79870" x="4483100" y="2495550"/>
          <p14:tracePt t="79886" x="4457700" y="2495550"/>
          <p14:tracePt t="79903" x="4445000" y="2495550"/>
          <p14:tracePt t="79919" x="4419600" y="2495550"/>
          <p14:tracePt t="79936" x="4387850" y="2495550"/>
          <p14:tracePt t="79952" x="4368800" y="2495550"/>
          <p14:tracePt t="79970" x="4311650" y="2495550"/>
          <p14:tracePt t="79986" x="4267200" y="2495550"/>
          <p14:tracePt t="80002" x="4178300" y="2495550"/>
          <p14:tracePt t="80020" x="4083050" y="2495550"/>
          <p14:tracePt t="80036" x="4025900" y="2495550"/>
          <p14:tracePt t="80053" x="3917950" y="2495550"/>
          <p14:tracePt t="80069" x="3860800" y="2495550"/>
          <p14:tracePt t="80086" x="3740150" y="2495550"/>
          <p14:tracePt t="80102" x="3619500" y="2495550"/>
          <p14:tracePt t="80120" x="3575050" y="2495550"/>
          <p14:tracePt t="80136" x="3492500" y="2495550"/>
          <p14:tracePt t="80152" x="3454400" y="2495550"/>
          <p14:tracePt t="80170" x="3378200" y="2495550"/>
          <p14:tracePt t="80186" x="3302000" y="2495550"/>
          <p14:tracePt t="80203" x="3257550" y="2495550"/>
          <p14:tracePt t="80220" x="3155950" y="2495550"/>
          <p14:tracePt t="80236" x="3111500" y="2495550"/>
          <p14:tracePt t="80252" x="3035300" y="2495550"/>
          <p14:tracePt t="80270" x="2997200" y="2501900"/>
          <p14:tracePt t="80286" x="2984500" y="2501900"/>
          <p14:tracePt t="80302" x="2971800" y="2501900"/>
          <p14:tracePt t="80320" x="2965450" y="2501900"/>
          <p14:tracePt t="80336" x="2959100" y="2508250"/>
          <p14:tracePt t="80353" x="2952750" y="2514600"/>
          <p14:tracePt t="80481" x="2952750" y="2520950"/>
          <p14:tracePt t="81969" x="2959100" y="2520950"/>
          <p14:tracePt t="82009" x="2965450" y="2520950"/>
          <p14:tracePt t="83760" x="2971800" y="2520950"/>
          <p14:tracePt t="84128" x="2978150" y="2520950"/>
          <p14:tracePt t="84341" x="2978150" y="2527300"/>
          <p14:tracePt t="84382" x="2978150" y="2533650"/>
          <p14:tracePt t="84830" x="2978150" y="2540000"/>
          <p14:tracePt t="84863" x="2978150" y="2546350"/>
          <p14:tracePt t="84884" x="2978150" y="2552700"/>
          <p14:tracePt t="84955" x="2978150" y="2559050"/>
          <p14:tracePt t="84976" x="2978150" y="2565400"/>
          <p14:tracePt t="84997" x="2984500" y="2571750"/>
          <p14:tracePt t="85017" x="2984500" y="2578100"/>
          <p14:tracePt t="85028" x="2984500" y="2584450"/>
          <p14:tracePt t="85038" x="2984500" y="2590800"/>
          <p14:tracePt t="85080" x="2984500" y="2597150"/>
          <p14:tracePt t="85121" x="2984500" y="2603500"/>
          <p14:tracePt t="85172" x="2984500" y="2609850"/>
          <p14:tracePt t="85366" x="2990850" y="2609850"/>
          <p14:tracePt t="85388" x="2997200" y="2609850"/>
          <p14:tracePt t="85409" x="3003550" y="2609850"/>
          <p14:tracePt t="85419" x="3009900" y="2609850"/>
          <p14:tracePt t="85420" x="3016250" y="2609850"/>
          <p14:tracePt t="85435" x="3022600" y="2609850"/>
          <p14:tracePt t="85453" x="3028950" y="2609850"/>
          <p14:tracePt t="85470" x="3035300" y="2609850"/>
          <p14:tracePt t="85486" x="3041650" y="2609850"/>
          <p14:tracePt t="85524" x="3048000" y="2609850"/>
          <p14:tracePt t="85555" x="3054350" y="2609850"/>
          <p14:tracePt t="85565" x="3067050" y="2609850"/>
          <p14:tracePt t="85586" x="3079750" y="2609850"/>
          <p14:tracePt t="85596" x="3092450" y="2609850"/>
          <p14:tracePt t="85618" x="3105150" y="2609850"/>
          <p14:tracePt t="85628" x="3111500" y="2609850"/>
          <p14:tracePt t="85639" x="3117850" y="2609850"/>
          <p14:tracePt t="85652" x="3124200" y="2609850"/>
          <p14:tracePt t="85653" x="3130550" y="2609850"/>
          <p14:tracePt t="85669" x="3143250" y="2609850"/>
          <p14:tracePt t="85686" x="3168650" y="2609850"/>
          <p14:tracePt t="85702" x="3181350" y="2609850"/>
          <p14:tracePt t="85720" x="3225800" y="2609850"/>
          <p14:tracePt t="85736" x="3251200" y="2609850"/>
          <p14:tracePt t="85752" x="3302000" y="2609850"/>
          <p14:tracePt t="85770" x="3333750" y="2609850"/>
          <p14:tracePt t="85786" x="3352800" y="2609850"/>
          <p14:tracePt t="85803" x="3371850" y="2609850"/>
          <p14:tracePt t="85819" x="3378200" y="2609850"/>
          <p14:tracePt t="85836" x="3390900" y="2609850"/>
          <p14:tracePt t="85852" x="3416300" y="2609850"/>
          <p14:tracePt t="85869" x="3422650" y="2609850"/>
          <p14:tracePt t="85886" x="3441700" y="2609850"/>
          <p14:tracePt t="85971" x="3448050" y="2609850"/>
          <p14:tracePt t="85992" x="3454400" y="2616200"/>
          <p14:tracePt t="86013" x="3460750" y="2616200"/>
          <p14:tracePt t="86023" x="3467100" y="2616200"/>
          <p14:tracePt t="86036" x="3479800" y="2622550"/>
          <p14:tracePt t="86065" x="3486150" y="2622550"/>
          <p14:tracePt t="86095" x="3492500" y="2622550"/>
          <p14:tracePt t="86290" x="3498850" y="2622550"/>
          <p14:tracePt t="86331" x="3505200" y="2622550"/>
          <p14:tracePt t="87145" x="3505200" y="2628900"/>
          <p14:tracePt t="87380" x="3511550" y="2628900"/>
          <p14:tracePt t="87400" x="3524250" y="2628900"/>
          <p14:tracePt t="87411" x="3530600" y="2622550"/>
          <p14:tracePt t="87431" x="3543300" y="2616200"/>
          <p14:tracePt t="87442" x="3556000" y="2616200"/>
          <p14:tracePt t="87462" x="3562350" y="2616200"/>
          <p14:tracePt t="87473" x="3568700" y="2616200"/>
          <p14:tracePt t="87493" x="3575050" y="2616200"/>
          <p14:tracePt t="87504" x="3581400" y="2616200"/>
          <p14:tracePt t="87514" x="3587750" y="2616200"/>
          <p14:tracePt t="87519" x="3594100" y="2616200"/>
          <p14:tracePt t="87535" x="3619500" y="2609850"/>
          <p14:tracePt t="87551" x="3651250" y="2609850"/>
          <p14:tracePt t="87568" x="3670300" y="2603500"/>
          <p14:tracePt t="87586" x="3695700" y="2603500"/>
          <p14:tracePt t="87603" x="3727450" y="2603500"/>
          <p14:tracePt t="87620" x="3740150" y="2603500"/>
          <p14:tracePt t="87635" x="3759200" y="2603500"/>
          <p14:tracePt t="87651" x="3765550" y="2603500"/>
          <p14:tracePt t="87669" x="3778250" y="2603500"/>
          <p14:tracePt t="87686" x="3790950" y="2603500"/>
          <p14:tracePt t="87702" x="3797300" y="2603500"/>
          <p14:tracePt t="87720" x="3810000" y="2603500"/>
          <p14:tracePt t="87736" x="3816350" y="2603500"/>
          <p14:tracePt t="87753" x="3822700" y="2603500"/>
          <p14:tracePt t="87769" x="3835400" y="2603500"/>
          <p14:tracePt t="87805" x="3841750" y="2603500"/>
          <p14:tracePt t="87819" x="3848100" y="2603500"/>
          <p14:tracePt t="87820" x="3854450" y="2603500"/>
          <p14:tracePt t="87836" x="3867150" y="2603500"/>
          <p14:tracePt t="87852" x="3886200" y="2603500"/>
          <p14:tracePt t="87870" x="3905250" y="2603500"/>
          <p14:tracePt t="87886" x="3949700" y="2603500"/>
          <p14:tracePt t="87903" x="4025900" y="2603500"/>
          <p14:tracePt t="87920" x="4070350" y="2609850"/>
          <p14:tracePt t="87936" x="4191000" y="2609850"/>
          <p14:tracePt t="87953" x="4254500" y="2609850"/>
          <p14:tracePt t="87969" x="4349750" y="2609850"/>
          <p14:tracePt t="87986" x="4394200" y="2609850"/>
          <p14:tracePt t="88003" x="4457700" y="2597150"/>
          <p14:tracePt t="88020" x="4495800" y="2590800"/>
          <p14:tracePt t="88036" x="4508500" y="2578100"/>
          <p14:tracePt t="88052" x="4552950" y="2565400"/>
          <p14:tracePt t="88070" x="4572000" y="2559050"/>
          <p14:tracePt t="88086" x="4603750" y="2546350"/>
          <p14:tracePt t="88103" x="4616450" y="2540000"/>
          <p14:tracePt t="88119" x="4622800" y="2533650"/>
          <p14:tracePt t="88136" x="4629150" y="2533650"/>
          <p14:tracePt t="88152" x="4635500" y="2527300"/>
          <p14:tracePt t="88169" x="4654550" y="2508250"/>
          <p14:tracePt t="88186" x="4673600" y="2495550"/>
          <p14:tracePt t="88202" x="4679950" y="2489200"/>
          <p14:tracePt t="88220" x="4692650" y="2482850"/>
          <p14:tracePt t="88396" x="4699000" y="2482850"/>
          <p14:tracePt t="92773" x="4699000" y="2489200"/>
          <p14:tracePt t="92784" x="4692650" y="2495550"/>
          <p14:tracePt t="92794" x="4679950" y="2514600"/>
          <p14:tracePt t="92804" x="4654550" y="2546350"/>
          <p14:tracePt t="92810" x="4610100" y="2584450"/>
          <p14:tracePt t="92820" x="4489450" y="2717800"/>
          <p14:tracePt t="92836" x="4413250" y="2813050"/>
          <p14:tracePt t="92854" x="4197350" y="3124200"/>
          <p14:tracePt t="92870" x="4064000" y="3321050"/>
          <p14:tracePt t="92886" x="3810000" y="3854450"/>
          <p14:tracePt t="92903" x="3575050" y="4400550"/>
          <p14:tracePt t="92920" x="3492500" y="4648200"/>
          <p14:tracePt t="92937" x="3371850" y="5029200"/>
          <p14:tracePt t="92953" x="3333750" y="5143500"/>
          <p14:tracePt t="92970" x="3302000" y="5264150"/>
          <p14:tracePt t="92986" x="3295650" y="5302250"/>
          <p14:tracePt t="93105" x="3302000" y="5295900"/>
          <p14:tracePt t="93115" x="3308350" y="5295900"/>
          <p14:tracePt t="93120" x="3308350" y="5283200"/>
          <p14:tracePt t="93146" x="3308350" y="5264150"/>
          <p14:tracePt t="93157" x="3314700" y="5238750"/>
          <p14:tracePt t="93170" x="3314700" y="5213350"/>
          <p14:tracePt t="93171" x="3314700" y="5175250"/>
          <p14:tracePt t="93187" x="3314700" y="5054600"/>
          <p14:tracePt t="93204" x="3314700" y="4902200"/>
          <p14:tracePt t="93220" x="3314700" y="4813300"/>
          <p14:tracePt t="93237" x="3308350" y="4673600"/>
          <p14:tracePt t="93253" x="3302000" y="4610100"/>
          <p14:tracePt t="93270" x="3276600" y="4514850"/>
          <p14:tracePt t="93287" x="3263900" y="4451350"/>
          <p14:tracePt t="93303" x="3257550" y="4438650"/>
          <p14:tracePt t="93320" x="3238500" y="4400550"/>
          <p14:tracePt t="93336" x="3225800" y="4387850"/>
          <p14:tracePt t="93353" x="3206750" y="4349750"/>
          <p14:tracePt t="93370" x="3181350" y="4305300"/>
          <p14:tracePt t="93387" x="3168650" y="4292600"/>
          <p14:tracePt t="93403" x="3149600" y="4229100"/>
          <p14:tracePt t="93420" x="3143250" y="4197350"/>
          <p14:tracePt t="93437" x="3124200" y="4114800"/>
          <p14:tracePt t="93453" x="3111500" y="4051300"/>
          <p14:tracePt t="93470" x="3098800" y="4019550"/>
          <p14:tracePt t="93486" x="3086100" y="3962400"/>
          <p14:tracePt t="93504" x="3086100" y="3930650"/>
          <p14:tracePt t="93520" x="3086100" y="3917950"/>
          <p14:tracePt t="93537" x="3086100" y="3905250"/>
          <p14:tracePt t="93726" x="3086100" y="3911600"/>
          <p14:tracePt t="93736" x="3092450" y="3917950"/>
          <p14:tracePt t="93762" x="3092450" y="3930650"/>
          <p14:tracePt t="93770" x="3098800" y="3937000"/>
          <p14:tracePt t="93771" x="3098800" y="3943350"/>
          <p14:tracePt t="93786" x="3098800" y="3956050"/>
          <p14:tracePt t="93803" x="3105150" y="3975100"/>
          <p14:tracePt t="93821" x="3111500" y="3975100"/>
          <p14:tracePt t="93836" x="3111500" y="3994150"/>
          <p14:tracePt t="94025" x="3111500" y="3987800"/>
          <p14:tracePt t="94036" x="3105150" y="3987800"/>
          <p14:tracePt t="94037" x="3105150" y="3981450"/>
          <p14:tracePt t="94053" x="3092450" y="3968750"/>
          <p14:tracePt t="94070" x="3079750" y="3962400"/>
          <p14:tracePt t="94087" x="3060700" y="3956050"/>
          <p14:tracePt t="94104" x="3035300" y="3943350"/>
          <p14:tracePt t="94121" x="3028950" y="3943350"/>
          <p14:tracePt t="94137" x="2997200" y="3937000"/>
          <p14:tracePt t="94154" x="2990850" y="3930650"/>
          <p14:tracePt t="94170" x="2965450" y="3924300"/>
          <p14:tracePt t="94186" x="2952750" y="3917950"/>
          <p14:tracePt t="94203" x="2933700" y="3917950"/>
          <p14:tracePt t="94220" x="2908300" y="3917950"/>
          <p14:tracePt t="94237" x="2889250" y="3911600"/>
          <p14:tracePt t="94253" x="2844800" y="3911600"/>
          <p14:tracePt t="94270" x="2806700" y="3911600"/>
          <p14:tracePt t="94287" x="2787650" y="3911600"/>
          <p14:tracePt t="94303" x="2762250" y="3911600"/>
          <p14:tracePt t="94320" x="2749550" y="3911600"/>
          <p14:tracePt t="94336" x="2730500" y="3911600"/>
          <p14:tracePt t="94354" x="2698750" y="3911600"/>
          <p14:tracePt t="94370" x="2686050" y="3911600"/>
          <p14:tracePt t="94387" x="2647950" y="3911600"/>
          <p14:tracePt t="94404" x="2622550" y="3911600"/>
          <p14:tracePt t="94420" x="2578100" y="3911600"/>
          <p14:tracePt t="94436" x="2533650" y="3911600"/>
          <p14:tracePt t="94453" x="2514600" y="3911600"/>
          <p14:tracePt t="94471" x="2482850" y="3911600"/>
          <p14:tracePt t="94487" x="2463800" y="3911600"/>
          <p14:tracePt t="94505" x="2438400" y="3911600"/>
          <p14:tracePt t="94521" x="2425700" y="3911600"/>
          <p14:tracePt t="94521" x="2406650" y="3911600"/>
          <p14:tracePt t="94537" x="2400300" y="3911600"/>
          <p14:tracePt t="94553" x="2355850" y="3911600"/>
          <p14:tracePt t="94570" x="2330450" y="3911600"/>
          <p14:tracePt t="94587" x="2286000" y="3911600"/>
          <p14:tracePt t="94603" x="2228850" y="3911600"/>
          <p14:tracePt t="94621" x="2203450" y="3911600"/>
          <p14:tracePt t="94637" x="2152650" y="3911600"/>
          <p14:tracePt t="94654" x="2146300" y="3911600"/>
          <p14:tracePt t="94670" x="2114550" y="3911600"/>
          <p14:tracePt t="94688" x="2108200" y="3911600"/>
          <p14:tracePt t="94703" x="2082800" y="3911600"/>
          <p14:tracePt t="94719" x="2051050" y="3911600"/>
          <p14:tracePt t="94736" x="2025650" y="3911600"/>
          <p14:tracePt t="94752" x="1974850" y="3911600"/>
          <p14:tracePt t="94769" x="1943100" y="3911600"/>
          <p14:tracePt t="94786" x="1898650" y="3911600"/>
          <p14:tracePt t="94803" x="1854200" y="3911600"/>
          <p14:tracePt t="94820" x="1835150" y="3911600"/>
          <p14:tracePt t="94836" x="1809750" y="3911600"/>
          <p14:tracePt t="94853" x="1790700" y="3911600"/>
          <p14:tracePt t="94870" x="1765300" y="3911600"/>
          <p14:tracePt t="94887" x="1733550" y="3917950"/>
          <p14:tracePt t="94903" x="1714500" y="3917950"/>
          <p14:tracePt t="94921" x="1682750" y="3930650"/>
          <p14:tracePt t="94936" x="1670050" y="3937000"/>
          <p14:tracePt t="94953" x="1644650" y="3949700"/>
          <p14:tracePt t="94971" x="1625600" y="3956050"/>
          <p14:tracePt t="94987" x="1619250" y="3962400"/>
          <p14:tracePt t="95003" x="1606550" y="3975100"/>
          <p14:tracePt t="95020" x="1600200" y="3987800"/>
          <p14:tracePt t="95037" x="1593850" y="4000500"/>
          <p14:tracePt t="95053" x="1593850" y="4019550"/>
          <p14:tracePt t="95070" x="1593850" y="4032250"/>
          <p14:tracePt t="95087" x="1593850" y="4051300"/>
          <p14:tracePt t="95104" x="1587500" y="4070350"/>
          <p14:tracePt t="95121" x="1587500" y="4095750"/>
          <p14:tracePt t="95137" x="1581150" y="4133850"/>
          <p14:tracePt t="95154" x="1581150" y="4146550"/>
          <p14:tracePt t="95170" x="1581150" y="4178300"/>
          <p14:tracePt t="95187" x="1581150" y="4191000"/>
          <p14:tracePt t="95203" x="1587500" y="4210050"/>
          <p14:tracePt t="95220" x="1612900" y="4235450"/>
          <p14:tracePt t="95237" x="1631950" y="4241800"/>
          <p14:tracePt t="95253" x="1657350" y="4254500"/>
          <p14:tracePt t="95271" x="1676400" y="4260850"/>
          <p14:tracePt t="95286" x="1727200" y="4273550"/>
          <p14:tracePt t="95303" x="1771650" y="4286250"/>
          <p14:tracePt t="95320" x="1797050" y="4292600"/>
          <p14:tracePt t="95337" x="1879600" y="4318000"/>
          <p14:tracePt t="95353" x="1924050" y="4330700"/>
          <p14:tracePt t="95370" x="2025650" y="4356100"/>
          <p14:tracePt t="95387" x="2108200" y="4387850"/>
          <p14:tracePt t="95404" x="2146300" y="4394200"/>
          <p14:tracePt t="95421" x="2190750" y="4406900"/>
          <p14:tracePt t="95437" x="2203450" y="4406900"/>
          <p14:tracePt t="95453" x="2235200" y="4413250"/>
          <p14:tracePt t="95470" x="2254250" y="4413250"/>
          <p14:tracePt t="95487" x="2311400" y="4419600"/>
          <p14:tracePt t="95504" x="2374900" y="4419600"/>
          <p14:tracePt t="95521" x="2419350" y="4419600"/>
          <p14:tracePt t="95536" x="2501900" y="4419600"/>
          <p14:tracePt t="95552" x="2520950" y="4419600"/>
          <p14:tracePt t="95569" x="2565400" y="4419600"/>
          <p14:tracePt t="95586" x="2590800" y="4419600"/>
          <p14:tracePt t="95603" x="2609850" y="4413250"/>
          <p14:tracePt t="95621" x="2647950" y="4394200"/>
          <p14:tracePt t="95637" x="2667000" y="4387850"/>
          <p14:tracePt t="95653" x="2711450" y="4362450"/>
          <p14:tracePt t="95671" x="2755900" y="4337050"/>
          <p14:tracePt t="95687" x="2774950" y="4324350"/>
          <p14:tracePt t="95704" x="2825750" y="4298950"/>
          <p14:tracePt t="95721" x="2844800" y="4286250"/>
          <p14:tracePt t="95737" x="2895600" y="4260850"/>
          <p14:tracePt t="95753" x="2946400" y="4235450"/>
          <p14:tracePt t="95771" x="2965450" y="4216400"/>
          <p14:tracePt t="95786" x="2984500" y="4184650"/>
          <p14:tracePt t="95803" x="2990850" y="4165600"/>
          <p14:tracePt t="95820" x="3003550" y="4127500"/>
          <p14:tracePt t="95837" x="3003550" y="4076700"/>
          <p14:tracePt t="95853" x="3009900" y="4057650"/>
          <p14:tracePt t="95870" x="3009900" y="4019550"/>
          <p14:tracePt t="95887" x="3009900" y="4000500"/>
          <p14:tracePt t="95903" x="3009900" y="3968750"/>
          <p14:tracePt t="95921" x="2997200" y="3943350"/>
          <p14:tracePt t="95937" x="2978150" y="3930650"/>
          <p14:tracePt t="95953" x="2946400" y="3905250"/>
          <p14:tracePt t="95970" x="2927350" y="3898900"/>
          <p14:tracePt t="95986" x="2876550" y="3879850"/>
          <p14:tracePt t="96003" x="2825750" y="3867150"/>
          <p14:tracePt t="96020" x="2800350" y="3867150"/>
          <p14:tracePt t="96036" x="2743200" y="3860800"/>
          <p14:tracePt t="96053" x="2717800" y="3854450"/>
          <p14:tracePt t="96071" x="2641600" y="3854450"/>
          <p14:tracePt t="96086" x="2552700" y="3854450"/>
          <p14:tracePt t="96103" x="2495550" y="3854450"/>
          <p14:tracePt t="96121" x="2400300" y="3854450"/>
          <p14:tracePt t="96136" x="2343150" y="3854450"/>
          <p14:tracePt t="96153" x="2241550" y="3854450"/>
          <p14:tracePt t="96170" x="2152650" y="3854450"/>
          <p14:tracePt t="96187" x="2120900" y="3854450"/>
          <p14:tracePt t="96203" x="2057400" y="3854450"/>
          <p14:tracePt t="96221" x="2019300" y="3854450"/>
          <p14:tracePt t="96237" x="1974850" y="3854450"/>
          <p14:tracePt t="96253" x="1924050" y="3854450"/>
          <p14:tracePt t="96270" x="1898650" y="3854450"/>
          <p14:tracePt t="96287" x="1854200" y="3860800"/>
          <p14:tracePt t="96303" x="1841500" y="3867150"/>
          <p14:tracePt t="96320" x="1797050" y="3886200"/>
          <p14:tracePt t="96337" x="1758950" y="3898900"/>
          <p14:tracePt t="96353" x="1739900" y="3911600"/>
          <p14:tracePt t="96386" x="1714500" y="3930650"/>
          <p14:tracePt t="96387" x="1701800" y="3937000"/>
          <p14:tracePt t="96404" x="1682750" y="3962400"/>
          <p14:tracePt t="96421" x="1676400" y="3975100"/>
          <p14:tracePt t="96435" x="1663700" y="3994150"/>
          <p14:tracePt t="96453" x="1638300" y="4019550"/>
          <p14:tracePt t="96470" x="1631950" y="4025900"/>
          <p14:tracePt t="96487" x="1619250" y="4044950"/>
          <p14:tracePt t="96504" x="1612900" y="4070350"/>
          <p14:tracePt t="96521" x="1606550" y="4076700"/>
          <p14:tracePt t="96537" x="1606550" y="4102100"/>
          <p14:tracePt t="96553" x="1606550" y="4108450"/>
          <p14:tracePt t="96571" x="1606550" y="4127500"/>
          <p14:tracePt t="96587" x="1606550" y="4140200"/>
          <p14:tracePt t="96603" x="1606550" y="4159250"/>
          <p14:tracePt t="96621" x="1625600" y="4178300"/>
          <p14:tracePt t="96637" x="1631950" y="4184650"/>
          <p14:tracePt t="96654" x="1651000" y="4197350"/>
          <p14:tracePt t="96670" x="1670050" y="4210050"/>
          <p14:tracePt t="96670" x="1689100" y="4216400"/>
          <p14:tracePt t="96687" x="1708150" y="4229100"/>
          <p14:tracePt t="96703" x="1746250" y="4241800"/>
          <p14:tracePt t="96721" x="1784350" y="4254500"/>
          <p14:tracePt t="96737" x="1835150" y="4267200"/>
          <p14:tracePt t="96753" x="1860550" y="4273550"/>
          <p14:tracePt t="96769" x="1911350" y="4286250"/>
          <p14:tracePt t="96786" x="1962150" y="4292600"/>
          <p14:tracePt t="96803" x="1987550" y="4298950"/>
          <p14:tracePt t="96821" x="2063750" y="4298950"/>
          <p14:tracePt t="96837" x="2108200" y="4298950"/>
          <p14:tracePt t="96853" x="2203450" y="4298950"/>
          <p14:tracePt t="96870" x="2317750" y="4298950"/>
          <p14:tracePt t="96887" x="2355850" y="4298950"/>
          <p14:tracePt t="96903" x="2444750" y="4298950"/>
          <p14:tracePt t="96921" x="2482850" y="4298950"/>
          <p14:tracePt t="96936" x="2546350" y="4298950"/>
          <p14:tracePt t="96953" x="2603500" y="4298950"/>
          <p14:tracePt t="96970" x="2628900" y="4298950"/>
          <p14:tracePt t="96987" x="2667000" y="4298950"/>
          <p14:tracePt t="97003" x="2673350" y="4298950"/>
          <p14:tracePt t="97020" x="2679700" y="4298950"/>
          <p14:tracePt t="97064" x="2679700" y="4292600"/>
          <p14:tracePt t="97074" x="2686050" y="4292600"/>
          <p14:tracePt t="97654" x="2692400" y="4292600"/>
          <p14:tracePt t="97675" x="2692400" y="4286250"/>
          <p14:tracePt t="97686" x="2692400" y="4279900"/>
          <p14:tracePt t="97696" x="2692400" y="4267200"/>
          <p14:tracePt t="97706" x="2686050" y="4248150"/>
          <p14:tracePt t="97712" x="2673350" y="4222750"/>
          <p14:tracePt t="97720" x="2660650" y="4197350"/>
          <p14:tracePt t="97737" x="2628900" y="4140200"/>
          <p14:tracePt t="97754" x="2603500" y="4089400"/>
          <p14:tracePt t="97770" x="2597150" y="4070350"/>
          <p14:tracePt t="97786" x="2590800" y="4025900"/>
          <p14:tracePt t="97803" x="2590800" y="3987800"/>
          <p14:tracePt t="97820" x="2590800" y="3962400"/>
          <p14:tracePt t="97837" x="2590800" y="3917950"/>
          <p14:tracePt t="97853" x="2590800" y="3905250"/>
          <p14:tracePt t="97870" x="2590800" y="3873500"/>
          <p14:tracePt t="97887" x="2590800" y="3860800"/>
          <p14:tracePt t="97903" x="2590800" y="3854450"/>
          <p14:tracePt t="97920" x="2590800" y="3848100"/>
          <p14:tracePt t="97936" x="2590800" y="3841750"/>
          <p14:tracePt t="97953" x="2590800" y="3835400"/>
          <p14:tracePt t="97970" x="2597150" y="3822700"/>
          <p14:tracePt t="97987" x="2603500" y="3810000"/>
          <p14:tracePt t="98003" x="2603500" y="3797300"/>
          <p14:tracePt t="98021" x="2609850" y="3784600"/>
          <p14:tracePt t="98037" x="2622550" y="3771900"/>
          <p14:tracePt t="98053" x="2628900" y="3752850"/>
          <p14:tracePt t="98132" x="2628900" y="3746500"/>
          <p14:tracePt t="98173" x="2628900" y="3740150"/>
          <p14:tracePt t="98224" x="2628900" y="3733800"/>
          <p14:tracePt t="98235" x="2635250" y="3727450"/>
          <p14:tracePt t="98256" x="2641600" y="3721100"/>
          <p14:tracePt t="98286" x="2641600" y="3714750"/>
          <p14:tracePt t="98633" x="2647950" y="3714750"/>
          <p14:tracePt t="98653" x="2654300" y="3714750"/>
          <p14:tracePt t="98664" x="2660650" y="3714750"/>
          <p14:tracePt t="98685" x="2667000" y="3714750"/>
          <p14:tracePt t="98697" x="2679700" y="3714750"/>
          <p14:tracePt t="98716" x="2692400" y="3714750"/>
          <p14:tracePt t="98726" x="2698750" y="3714750"/>
          <p14:tracePt t="98736" x="2711450" y="3721100"/>
          <p14:tracePt t="98747" x="2724150" y="3721100"/>
          <p14:tracePt t="98753" x="2749550" y="3727450"/>
          <p14:tracePt t="98770" x="2762250" y="3733800"/>
          <p14:tracePt t="98787" x="2794000" y="3740150"/>
          <p14:tracePt t="98803" x="2819400" y="3746500"/>
          <p14:tracePt t="98820" x="2832100" y="3752850"/>
          <p14:tracePt t="98836" x="2851150" y="3759200"/>
          <p14:tracePt t="98853" x="2870200" y="3765550"/>
          <p14:tracePt t="98870" x="2908300" y="3778250"/>
          <p14:tracePt t="98887" x="2959100" y="3790950"/>
          <p14:tracePt t="98903" x="2984500" y="3803650"/>
          <p14:tracePt t="98920" x="3035300" y="3816350"/>
          <p14:tracePt t="98937" x="3048000" y="3822700"/>
          <p14:tracePt t="98953" x="3086100" y="3829050"/>
          <p14:tracePt t="98970" x="3117850" y="3835400"/>
          <p14:tracePt t="99006" x="3124200" y="3841750"/>
          <p14:tracePt t="99007" x="3136900" y="3848100"/>
          <p14:tracePt t="99020" x="3136900" y="3854450"/>
          <p14:tracePt t="99037" x="3155950" y="3860800"/>
          <p14:tracePt t="99053" x="3175000" y="3879850"/>
          <p14:tracePt t="99070" x="3187700" y="3892550"/>
          <p14:tracePt t="99087" x="3213100" y="3905250"/>
          <p14:tracePt t="99104" x="3219450" y="3911600"/>
          <p14:tracePt t="99120" x="3232150" y="3924300"/>
          <p14:tracePt t="99234" x="3238500" y="3924300"/>
          <p14:tracePt t="99275" x="3238500" y="3930650"/>
          <p14:tracePt t="99733" x="3244850" y="3930650"/>
          <p14:tracePt t="99774" x="3251200" y="3930650"/>
          <p14:tracePt t="99785" x="3257550" y="3930650"/>
          <p14:tracePt t="99867" x="3257550" y="3924300"/>
          <p14:tracePt t="99878" x="3257550" y="3911600"/>
          <p14:tracePt t="99895" x="3257550" y="3898900"/>
          <p14:tracePt t="99896" x="3257550" y="3886200"/>
          <p14:tracePt t="99903" x="3257550" y="3841750"/>
          <p14:tracePt t="99920" x="3257550" y="3822700"/>
          <p14:tracePt t="99937" x="3257550" y="3765550"/>
          <p14:tracePt t="99953" x="3270250" y="3733800"/>
          <p14:tracePt t="99970" x="3295650" y="3644900"/>
          <p14:tracePt t="99987" x="3327400" y="3511550"/>
          <p14:tracePt t="100003" x="3340100" y="3441700"/>
          <p14:tracePt t="100020" x="3352800" y="3289300"/>
          <p14:tracePt t="100036" x="3352800" y="3213100"/>
          <p14:tracePt t="100053" x="3352800" y="3086100"/>
          <p14:tracePt t="100070" x="3365500" y="2984500"/>
          <p14:tracePt t="100087" x="3371850" y="2959100"/>
          <p14:tracePt t="100103" x="3384550" y="2908300"/>
          <p14:tracePt t="100120" x="3390900" y="2882900"/>
          <p14:tracePt t="100137" x="3409950" y="2838450"/>
          <p14:tracePt t="100153" x="3422650" y="2787650"/>
          <p14:tracePt t="100171" x="3435350" y="2762250"/>
          <p14:tracePt t="100187" x="3454400" y="2698750"/>
          <p14:tracePt t="100204" x="3460750" y="2660650"/>
          <p14:tracePt t="100220" x="3479800" y="2609850"/>
          <p14:tracePt t="100236" x="3486150" y="2590800"/>
          <p14:tracePt t="100253" x="3498850" y="2552700"/>
          <p14:tracePt t="100270" x="3505200" y="2527300"/>
          <p14:tracePt t="100287" x="3511550" y="2514600"/>
          <p14:tracePt t="100303" x="3511550" y="2508250"/>
          <p14:tracePt t="100320" x="3511550" y="2495550"/>
          <p14:tracePt t="100358" x="3517900" y="2495550"/>
          <p14:tracePt t="100359" x="3517900" y="2489200"/>
          <p14:tracePt t="100389" x="3517900" y="2482850"/>
          <p14:tracePt t="100392" x="3524250" y="2482850"/>
          <p14:tracePt t="100403" x="3524250" y="2476500"/>
          <p14:tracePt t="100441" x="3524250" y="2470150"/>
          <p14:tracePt t="100461" x="3530600" y="2470150"/>
          <p14:tracePt t="100468" x="3530600" y="2463800"/>
          <p14:tracePt t="100486" x="3536950" y="2463800"/>
          <p14:tracePt t="100487" x="3556000" y="2463800"/>
          <p14:tracePt t="100504" x="3568700" y="2457450"/>
          <p14:tracePt t="100520" x="3587750" y="2451100"/>
          <p14:tracePt t="100536" x="3600450" y="2444750"/>
          <p14:tracePt t="100552" x="3619500" y="2438400"/>
          <p14:tracePt t="100569" x="3619500" y="2432050"/>
          <p14:tracePt t="100585" x="3625850" y="2425700"/>
          <p14:tracePt t="100603" x="3632200" y="2419350"/>
          <p14:tracePt t="100620" x="3638550" y="2419350"/>
          <p14:tracePt t="100637" x="3644900" y="2406650"/>
          <p14:tracePt t="100653" x="3651250" y="2400300"/>
          <p14:tracePt t="100670" x="3651250" y="2393950"/>
          <p14:tracePt t="100687" x="3657600" y="2381250"/>
          <p14:tracePt t="100722" x="3657600" y="2374900"/>
          <p14:tracePt t="100737" x="3663950" y="2368550"/>
          <p14:tracePt t="100754" x="3663950" y="2362200"/>
          <p14:tracePt t="100755" x="3663950" y="2355850"/>
          <p14:tracePt t="100770" x="3663950" y="2349500"/>
          <p14:tracePt t="100787" x="3663950" y="2343150"/>
          <p14:tracePt t="100802" x="3657600" y="2330450"/>
          <p14:tracePt t="100819" x="3657600" y="2324100"/>
          <p14:tracePt t="100836" x="3638550" y="2305050"/>
          <p14:tracePt t="100853" x="3606800" y="2279650"/>
          <p14:tracePt t="100870" x="3594100" y="2273300"/>
          <p14:tracePt t="100887" x="3562350" y="2254250"/>
          <p14:tracePt t="100903" x="3543300" y="2247900"/>
          <p14:tracePt t="100920" x="3511550" y="2235200"/>
          <p14:tracePt t="100937" x="3479800" y="2228850"/>
          <p14:tracePt t="100953" x="3460750" y="2228850"/>
          <p14:tracePt t="100970" x="3435350" y="2228850"/>
          <p14:tracePt t="100986" x="3409950" y="2228850"/>
          <p14:tracePt t="101003" x="3371850" y="2228850"/>
          <p14:tracePt t="101020" x="3333750" y="2228850"/>
          <p14:tracePt t="101037" x="3308350" y="2228850"/>
          <p14:tracePt t="101053" x="3282950" y="2228850"/>
          <p14:tracePt t="101070" x="3270250" y="2228850"/>
          <p14:tracePt t="101086" x="3244850" y="2228850"/>
          <p14:tracePt t="101103" x="3213100" y="2228850"/>
          <p14:tracePt t="101120" x="3187700" y="2228850"/>
          <p14:tracePt t="101136" x="3143250" y="2228850"/>
          <p14:tracePt t="101153" x="3124200" y="2228850"/>
          <p14:tracePt t="101170" x="3073400" y="2228850"/>
          <p14:tracePt t="101187" x="3041650" y="2228850"/>
          <p14:tracePt t="101204" x="3028950" y="2228850"/>
          <p14:tracePt t="101220" x="3009900" y="2228850"/>
          <p14:tracePt t="101237" x="2997200" y="2228850"/>
          <p14:tracePt t="101253" x="2971800" y="2228850"/>
          <p14:tracePt t="101270" x="2940050" y="2241550"/>
          <p14:tracePt t="101287" x="2933700" y="2247900"/>
          <p14:tracePt t="101303" x="2901950" y="2254250"/>
          <p14:tracePt t="101320" x="2889250" y="2260600"/>
          <p14:tracePt t="101336" x="2870200" y="2279650"/>
          <p14:tracePt t="101353" x="2851150" y="2292350"/>
          <p14:tracePt t="101370" x="2844800" y="2292350"/>
          <p14:tracePt t="101387" x="2825750" y="2298700"/>
          <p14:tracePt t="101403" x="2819400" y="2305050"/>
          <p14:tracePt t="101420" x="2806700" y="2317750"/>
          <p14:tracePt t="101436" x="2806700" y="2324100"/>
          <p14:tracePt t="101452" x="2800350" y="2336800"/>
          <p14:tracePt t="101470" x="2794000" y="2349500"/>
          <p14:tracePt t="101487" x="2794000" y="2355850"/>
          <p14:tracePt t="101504" x="2787650" y="2374900"/>
          <p14:tracePt t="101520" x="2787650" y="2381250"/>
          <p14:tracePt t="101536" x="2787650" y="2400300"/>
          <p14:tracePt t="101552" x="2787650" y="2413000"/>
          <p14:tracePt t="101569" x="2787650" y="2419350"/>
          <p14:tracePt t="101586" x="2787650" y="2432050"/>
          <p14:tracePt t="101602" x="2787650" y="2438400"/>
          <p14:tracePt t="101619" x="2794000" y="2451100"/>
          <p14:tracePt t="101635" x="2813050" y="2470150"/>
          <p14:tracePt t="101653" x="2819400" y="2476500"/>
          <p14:tracePt t="101670" x="2844800" y="2501900"/>
          <p14:tracePt t="101687" x="2857500" y="2508250"/>
          <p14:tracePt t="101687" x="2870200" y="2514600"/>
          <p14:tracePt t="101704" x="2889250" y="2527300"/>
          <p14:tracePt t="101720" x="2914650" y="2552700"/>
          <p14:tracePt t="101737" x="2927350" y="2559050"/>
          <p14:tracePt t="101753" x="2959100" y="2584450"/>
          <p14:tracePt t="101770" x="2971800" y="2584450"/>
          <p14:tracePt t="101787" x="2984500" y="2597150"/>
          <p14:tracePt t="101803" x="3009900" y="2616200"/>
          <p14:tracePt t="101820" x="3016250" y="2616200"/>
          <p14:tracePt t="101835" x="3054350" y="2628900"/>
          <p14:tracePt t="101853" x="3073400" y="2635250"/>
          <p14:tracePt t="101870" x="3098800" y="2641600"/>
          <p14:tracePt t="101887" x="3130550" y="2654300"/>
          <p14:tracePt t="101903" x="3136900" y="2654300"/>
          <p14:tracePt t="101920" x="3162300" y="2660650"/>
          <p14:tracePt t="101937" x="3175000" y="2660650"/>
          <p14:tracePt t="101953" x="3213100" y="2667000"/>
          <p14:tracePt t="101970" x="3263900" y="2667000"/>
          <p14:tracePt t="101986" x="3289300" y="2667000"/>
          <p14:tracePt t="102003" x="3327400" y="2667000"/>
          <p14:tracePt t="102020" x="3340100" y="2667000"/>
          <p14:tracePt t="102036" x="3359150" y="2667000"/>
          <p14:tracePt t="102053" x="3371850" y="2660650"/>
          <p14:tracePt t="102070" x="3378200" y="2654300"/>
          <p14:tracePt t="102087" x="3397250" y="2641600"/>
          <p14:tracePt t="102103" x="3403600" y="2635250"/>
          <p14:tracePt t="102120" x="3416300" y="2622550"/>
          <p14:tracePt t="102136" x="3422650" y="2603500"/>
          <p14:tracePt t="102153" x="3429000" y="2597150"/>
          <p14:tracePt t="102170" x="3441700" y="2571750"/>
          <p14:tracePt t="102187" x="3448050" y="2571750"/>
          <p14:tracePt t="102204" x="3454400" y="2546350"/>
          <p14:tracePt t="102220" x="3454400" y="2533650"/>
          <p14:tracePt t="102237" x="3460750" y="2520950"/>
          <p14:tracePt t="102253" x="3460750" y="2495550"/>
          <p14:tracePt t="102270" x="3460750" y="2482850"/>
          <p14:tracePt t="102286" x="3460750" y="2463800"/>
          <p14:tracePt t="102303" x="3460750" y="2444750"/>
          <p14:tracePt t="102320" x="3460750" y="2425700"/>
          <p14:tracePt t="102336" x="3454400" y="2400300"/>
          <p14:tracePt t="102353" x="3454400" y="2393950"/>
          <p14:tracePt t="102370" x="3435350" y="2368550"/>
          <p14:tracePt t="102387" x="3422650" y="2349500"/>
          <p14:tracePt t="102403" x="3416300" y="2343150"/>
          <p14:tracePt t="102421" x="3409950" y="2330450"/>
          <p14:tracePt t="102435" x="3397250" y="2317750"/>
          <p14:tracePt t="102453" x="3384550" y="2305050"/>
          <p14:tracePt t="102470" x="3365500" y="2298700"/>
          <p14:tracePt t="102486" x="3321050" y="2292350"/>
          <p14:tracePt t="102504" x="3263900" y="2279650"/>
          <p14:tracePt t="102520" x="3238500" y="2279650"/>
          <p14:tracePt t="102538" x="3200400" y="2273300"/>
          <p14:tracePt t="102552" x="3187700" y="2273300"/>
          <p14:tracePt t="102569" x="3168650" y="2273300"/>
          <p14:tracePt t="102587" x="3143250" y="2273300"/>
          <p14:tracePt t="102603" x="3136900" y="2273300"/>
          <p14:tracePt t="102620" x="3117850" y="2273300"/>
          <p14:tracePt t="102636" x="3098800" y="2273300"/>
          <p14:tracePt t="102653" x="3067050" y="2273300"/>
          <p14:tracePt t="102670" x="3041650" y="2286000"/>
          <p14:tracePt t="102687" x="3028950" y="2292350"/>
          <p14:tracePt t="102703" x="2997200" y="2305050"/>
          <p14:tracePt t="102721" x="2990850" y="2311400"/>
          <p14:tracePt t="102737" x="2965450" y="2317750"/>
          <p14:tracePt t="102753" x="2946400" y="2324100"/>
          <p14:tracePt t="102770" x="2940050" y="2330450"/>
          <p14:tracePt t="102787" x="2927350" y="2343150"/>
          <p14:tracePt t="102803" x="2921000" y="2349500"/>
          <p14:tracePt t="102819" x="2908300" y="2368550"/>
          <p14:tracePt t="102852" x="2901950" y="2381250"/>
          <p14:tracePt t="102852" x="2901950" y="2387600"/>
          <p14:tracePt t="102869" x="2901950" y="2406650"/>
          <p14:tracePt t="102887" x="2901950" y="2413000"/>
          <p14:tracePt t="102903" x="2901950" y="2425700"/>
          <p14:tracePt t="102920" x="2901950" y="2438400"/>
          <p14:tracePt t="102936" x="2901950" y="2451100"/>
          <p14:tracePt t="102953" x="2901950" y="2463800"/>
          <p14:tracePt t="102970" x="2901950" y="2476500"/>
          <p14:tracePt t="102986" x="2908300" y="2489200"/>
          <p14:tracePt t="103003" x="2921000" y="2495550"/>
          <p14:tracePt t="103020" x="2921000" y="2501900"/>
          <p14:tracePt t="103036" x="2927350" y="2514600"/>
          <p14:tracePt t="103053" x="2933700" y="2514600"/>
          <p14:tracePt t="103070" x="2940050" y="2520950"/>
          <p14:tracePt t="103086" x="2952750" y="2527300"/>
          <p14:tracePt t="103103" x="2971800" y="2533650"/>
          <p14:tracePt t="103120" x="2990850" y="2540000"/>
          <p14:tracePt t="103136" x="3003550" y="2546350"/>
          <p14:tracePt t="103153" x="3048000" y="2552700"/>
          <p14:tracePt t="103170" x="3079750" y="2559050"/>
          <p14:tracePt t="103186" x="3105150" y="2559050"/>
          <p14:tracePt t="103203" x="3143250" y="2565400"/>
          <p14:tracePt t="103220" x="3149600" y="2565400"/>
          <p14:tracePt t="103237" x="3162300" y="2565400"/>
          <p14:tracePt t="103253" x="3168650" y="2565400"/>
          <p14:tracePt t="103270" x="3175000" y="2565400"/>
          <p14:tracePt t="103286" x="3194050" y="2565400"/>
          <p14:tracePt t="103303" x="3200400" y="2565400"/>
          <p14:tracePt t="103320" x="3232150" y="2571750"/>
          <p14:tracePt t="103336" x="3251200" y="2571750"/>
          <p14:tracePt t="103353" x="3270250" y="2578100"/>
          <p14:tracePt t="103369" x="3295650" y="2578100"/>
          <p14:tracePt t="103387" x="3308350" y="2578100"/>
          <p14:tracePt t="103403" x="3352800" y="2578100"/>
          <p14:tracePt t="103421" x="3390900" y="2578100"/>
          <p14:tracePt t="103437" x="3416300" y="2578100"/>
          <p14:tracePt t="103452" x="3429000" y="2578100"/>
          <p14:tracePt t="103490" x="3435350" y="2571750"/>
          <p14:tracePt t="103510" x="3441700" y="2559050"/>
          <p14:tracePt t="103529" x="3441700" y="2552700"/>
          <p14:tracePt t="103531" x="3448050" y="2546350"/>
          <p14:tracePt t="103535" x="3454400" y="2520950"/>
          <p14:tracePt t="103552" x="3454400" y="2514600"/>
          <p14:tracePt t="103569" x="3460750" y="2495550"/>
          <p14:tracePt t="103605" x="3460750" y="2482850"/>
          <p14:tracePt t="103605" x="3460750" y="2470150"/>
          <p14:tracePt t="103620" x="3460750" y="2444750"/>
          <p14:tracePt t="103637" x="3460750" y="2425700"/>
          <p14:tracePt t="103653" x="3460750" y="2406650"/>
          <p14:tracePt t="103670" x="3460750" y="2387600"/>
          <p14:tracePt t="103687" x="3460750" y="2374900"/>
          <p14:tracePt t="103703" x="3448050" y="2355850"/>
          <p14:tracePt t="103720" x="3435350" y="2349500"/>
          <p14:tracePt t="103738" x="3422650" y="2336800"/>
          <p14:tracePt t="103753" x="3409950" y="2336800"/>
          <p14:tracePt t="103770" x="3390900" y="2330450"/>
          <p14:tracePt t="103786" x="3371850" y="2343150"/>
          <p14:tracePt t="103803" x="3359150" y="2355850"/>
          <p14:tracePt t="103820" x="3333750" y="2387600"/>
          <p14:tracePt t="103837" x="3321050" y="2413000"/>
          <p14:tracePt t="103853" x="3302000" y="2476500"/>
          <p14:tracePt t="103869" x="3289300" y="2520950"/>
          <p14:tracePt t="103887" x="3282950" y="2540000"/>
          <p14:tracePt t="103903" x="3282950" y="2552700"/>
          <p14:tracePt t="104225" x="3276600" y="2546350"/>
          <p14:tracePt t="104235" x="3270250" y="2540000"/>
          <p14:tracePt t="104245" x="3263900" y="2540000"/>
          <p14:tracePt t="104255" x="3263900" y="2533650"/>
          <p14:tracePt t="104262" x="3251200" y="2527300"/>
          <p14:tracePt t="104270" x="3219450" y="2508250"/>
          <p14:tracePt t="104287" x="3200400" y="2501900"/>
          <p14:tracePt t="104303" x="3155950" y="2495550"/>
          <p14:tracePt t="104320" x="3130550" y="2489200"/>
          <p14:tracePt t="104337" x="3079750" y="2482850"/>
          <p14:tracePt t="104353" x="3048000" y="2482850"/>
          <p14:tracePt t="104370" x="3003550" y="2476500"/>
          <p14:tracePt t="104387" x="2959100" y="2476500"/>
          <p14:tracePt t="104403" x="2940050" y="2470150"/>
          <p14:tracePt t="104420" x="2882900" y="2470150"/>
          <p14:tracePt t="104436" x="2857500" y="2470150"/>
          <p14:tracePt t="104453" x="2794000" y="2470150"/>
          <p14:tracePt t="104470" x="2736850" y="2470150"/>
          <p14:tracePt t="104487" x="2717800" y="2470150"/>
          <p14:tracePt t="104503" x="2686050" y="2470150"/>
          <p14:tracePt t="104519" x="2660650" y="2470150"/>
          <p14:tracePt t="104536" x="2622550" y="2470150"/>
          <p14:tracePt t="104553" x="2590800" y="2470150"/>
          <p14:tracePt t="104570" x="2571750" y="2470150"/>
          <p14:tracePt t="104586" x="2546350" y="2470150"/>
          <p14:tracePt t="104603" x="2533650" y="2470150"/>
          <p14:tracePt t="104620" x="2520950" y="2470150"/>
          <p14:tracePt t="104637" x="2514600" y="2470150"/>
          <p14:tracePt t="104653" x="2508250" y="2470150"/>
          <p14:tracePt t="104669" x="2501900" y="2470150"/>
          <p14:tracePt t="104745" x="2495550" y="2470150"/>
          <p14:tracePt t="104786" x="2489200" y="2470150"/>
          <p14:tracePt t="106120" x="2495550" y="2470150"/>
          <p14:tracePt t="106681" x="2501900" y="2470150"/>
          <p14:tracePt t="106701" x="2508250" y="2476500"/>
          <p14:tracePt t="106711" x="2508250" y="2482850"/>
          <p14:tracePt t="106721" x="2514600" y="2495550"/>
          <p14:tracePt t="106722" x="2520950" y="2508250"/>
          <p14:tracePt t="106741" x="2527300" y="2546350"/>
          <p14:tracePt t="106753" x="2527300" y="2565400"/>
          <p14:tracePt t="106770" x="2527300" y="2635250"/>
          <p14:tracePt t="106786" x="2527300" y="2679700"/>
          <p14:tracePt t="106803" x="2527300" y="2800350"/>
          <p14:tracePt t="106819" x="2533650" y="2940050"/>
          <p14:tracePt t="106837" x="2533650" y="3016250"/>
          <p14:tracePt t="106853" x="2552700" y="3168650"/>
          <p14:tracePt t="106870" x="2559050" y="3232150"/>
          <p14:tracePt t="106887" x="2584450" y="3359150"/>
          <p14:tracePt t="106903" x="2597150" y="3460750"/>
          <p14:tracePt t="106919" x="2603500" y="3492500"/>
          <p14:tracePt t="106936" x="2622550" y="3575050"/>
          <p14:tracePt t="106954" x="2628900" y="3619500"/>
          <p14:tracePt t="106969" x="2641600" y="3714750"/>
          <p14:tracePt t="106987" x="2667000" y="3829050"/>
          <p14:tracePt t="107003" x="2686050" y="3873500"/>
          <p14:tracePt t="107020" x="2705100" y="3975100"/>
          <p14:tracePt t="107036" x="2724150" y="4032250"/>
          <p14:tracePt t="107053" x="2736850" y="4114800"/>
          <p14:tracePt t="107070" x="2749550" y="4165600"/>
          <p14:tracePt t="107086" x="2755900" y="4191000"/>
          <p14:tracePt t="107103" x="2768600" y="4216400"/>
          <p14:tracePt t="107119" x="2774950" y="4229100"/>
          <p14:tracePt t="107178" x="2774950" y="4235450"/>
          <p14:tracePt t="107199" x="2781300" y="4241800"/>
          <p14:tracePt t="107209" x="2787650" y="4248150"/>
          <p14:tracePt t="107212" x="2794000" y="4248150"/>
          <p14:tracePt t="107220" x="2806700" y="4260850"/>
          <p14:tracePt t="107236" x="2838450" y="4279900"/>
          <p14:tracePt t="107253" x="2851150" y="4279900"/>
          <p14:tracePt t="107270" x="2876550" y="4286250"/>
          <p14:tracePt t="107287" x="2889250" y="4279900"/>
          <p14:tracePt t="107303" x="2901950" y="4235450"/>
          <p14:tracePt t="107320" x="2901950" y="4178300"/>
          <p14:tracePt t="107337" x="2901950" y="4152900"/>
          <p14:tracePt t="107353" x="2901950" y="4121150"/>
          <p14:tracePt t="107370" x="2901950" y="4102100"/>
          <p14:tracePt t="107386" x="2895600" y="4083050"/>
          <p14:tracePt t="107403" x="2895600" y="4051300"/>
          <p14:tracePt t="107421" x="2895600" y="4044950"/>
          <p14:tracePt t="107435" x="2901950" y="4013200"/>
          <p14:tracePt t="107452" x="2901950" y="4006850"/>
          <p14:tracePt t="107470" x="2908300" y="3981450"/>
          <p14:tracePt t="107487" x="2927350" y="3962400"/>
          <p14:tracePt t="107503" x="2933700" y="3962400"/>
          <p14:tracePt t="107521" x="2933700" y="3949700"/>
          <p14:tracePt t="107537" x="2940050" y="3949700"/>
          <p14:tracePt t="107553" x="2946400" y="3943350"/>
          <p14:tracePt t="107570" x="2952750" y="3937000"/>
          <p14:tracePt t="107648" x="2946400" y="3930650"/>
          <p14:tracePt t="107658" x="2940050" y="3930650"/>
          <p14:tracePt t="107669" x="2927350" y="3930650"/>
          <p14:tracePt t="107669" x="2908300" y="3930650"/>
          <p14:tracePt t="107690" x="2889250" y="3924300"/>
          <p14:tracePt t="107690" x="2870200" y="3924300"/>
          <p14:tracePt t="107703" x="2844800" y="3924300"/>
          <p14:tracePt t="107720" x="2774950" y="3924300"/>
          <p14:tracePt t="107736" x="2698750" y="3924300"/>
          <p14:tracePt t="107753" x="2673350" y="3924300"/>
          <p14:tracePt t="107769" x="2616200" y="3924300"/>
          <p14:tracePt t="107787" x="2603500" y="3924300"/>
          <p14:tracePt t="107803" x="2565400" y="3924300"/>
          <p14:tracePt t="107819" x="2540000" y="3924300"/>
          <p14:tracePt t="107836" x="2520950" y="3924300"/>
          <p14:tracePt t="107853" x="2482850" y="3924300"/>
          <p14:tracePt t="107870" x="2457450" y="3924300"/>
          <p14:tracePt t="107886" x="2406650" y="3924300"/>
          <p14:tracePt t="107903" x="2362200" y="3924300"/>
          <p14:tracePt t="107919" x="2355850" y="3924300"/>
          <p14:tracePt t="107937" x="2336800" y="3924300"/>
          <p14:tracePt t="107953" x="2324100" y="3924300"/>
          <p14:tracePt t="107970" x="2305050" y="3924300"/>
          <p14:tracePt t="107987" x="2279650" y="3924300"/>
          <p14:tracePt t="108003" x="2266950" y="3924300"/>
          <p14:tracePt t="108020" x="2235200" y="3924300"/>
          <p14:tracePt t="108036" x="2222500" y="3924300"/>
          <p14:tracePt t="108053" x="2190750" y="3924300"/>
          <p14:tracePt t="108069" x="2184400" y="3924300"/>
          <p14:tracePt t="108086" x="2159000" y="3924300"/>
          <p14:tracePt t="108103" x="2133600" y="3924300"/>
          <p14:tracePt t="108119" x="2114550" y="3924300"/>
          <p14:tracePt t="108136" x="2076450" y="3924300"/>
          <p14:tracePt t="108153" x="2057400" y="3924300"/>
          <p14:tracePt t="108170" x="2012950" y="3924300"/>
          <p14:tracePt t="108186" x="1981200" y="3924300"/>
          <p14:tracePt t="108203" x="1968500" y="3924300"/>
          <p14:tracePt t="108219" x="1943100" y="3924300"/>
          <p14:tracePt t="108236" x="1911350" y="3924300"/>
          <p14:tracePt t="108253" x="1905000" y="3924300"/>
          <p14:tracePt t="108269" x="1879600" y="3930650"/>
          <p14:tracePt t="108288" x="1873250" y="3937000"/>
          <p14:tracePt t="108303" x="1847850" y="3943350"/>
          <p14:tracePt t="108320" x="1841500" y="3949700"/>
          <p14:tracePt t="108336" x="1828800" y="3949700"/>
          <p14:tracePt t="108353" x="1822450" y="3962400"/>
          <p14:tracePt t="108370" x="1809750" y="3968750"/>
          <p14:tracePt t="108386" x="1797050" y="3975100"/>
          <p14:tracePt t="108403" x="1790700" y="3981450"/>
          <p14:tracePt t="108420" x="1778000" y="3994150"/>
          <p14:tracePt t="108435" x="1765300" y="4000500"/>
          <p14:tracePt t="108473" x="1758950" y="4006850"/>
          <p14:tracePt t="108493" x="1758950" y="4013200"/>
          <p14:tracePt t="108504" x="1758950" y="4019550"/>
          <p14:tracePt t="108520" x="1752600" y="4025900"/>
          <p14:tracePt t="108521" x="1746250" y="4038600"/>
          <p14:tracePt t="108537" x="1746250" y="4044950"/>
          <p14:tracePt t="108553" x="1746250" y="4057650"/>
          <p14:tracePt t="108570" x="1746250" y="4064000"/>
          <p14:tracePt t="108585" x="1746250" y="4076700"/>
          <p14:tracePt t="108603" x="1746250" y="4083050"/>
          <p14:tracePt t="108620" x="1746250" y="4095750"/>
          <p14:tracePt t="108636" x="1752600" y="4108450"/>
          <p14:tracePt t="108653" x="1758950" y="4121150"/>
          <p14:tracePt t="108670" x="1797050" y="4146550"/>
          <p14:tracePt t="108686" x="1841500" y="4171950"/>
          <p14:tracePt t="108703" x="1866900" y="4184650"/>
          <p14:tracePt t="108720" x="1917700" y="4191000"/>
          <p14:tracePt t="108736" x="1943100" y="4197350"/>
          <p14:tracePt t="108753" x="1993900" y="4197350"/>
          <p14:tracePt t="108769" x="2038350" y="4197350"/>
          <p14:tracePt t="108787" x="2063750" y="4197350"/>
          <p14:tracePt t="108803" x="2114550" y="4197350"/>
          <p14:tracePt t="108820" x="2139950" y="4197350"/>
          <p14:tracePt t="108837" x="2178050" y="4197350"/>
          <p14:tracePt t="108853" x="2222500" y="4203700"/>
          <p14:tracePt t="108870" x="2247900" y="4203700"/>
          <p14:tracePt t="108886" x="2292350" y="4203700"/>
          <p14:tracePt t="108903" x="2317750" y="4210050"/>
          <p14:tracePt t="108920" x="2368550" y="4210050"/>
          <p14:tracePt t="108936" x="2432050" y="4210050"/>
          <p14:tracePt t="108953" x="2457450" y="4210050"/>
          <p14:tracePt t="108970" x="2501900" y="4210050"/>
          <p14:tracePt t="108986" x="2527300" y="4210050"/>
          <p14:tracePt t="109003" x="2559050" y="4210050"/>
          <p14:tracePt t="109020" x="2590800" y="4210050"/>
          <p14:tracePt t="109036" x="2609850" y="4210050"/>
          <p14:tracePt t="109053" x="2647950" y="4210050"/>
          <p14:tracePt t="109070" x="2654300" y="4210050"/>
          <p14:tracePt t="109086" x="2686050" y="4210050"/>
          <p14:tracePt t="109103" x="2692400" y="4210050"/>
          <p14:tracePt t="109119" x="2711450" y="4203700"/>
          <p14:tracePt t="109137" x="2730500" y="4197350"/>
          <p14:tracePt t="109153" x="2743200" y="4191000"/>
          <p14:tracePt t="109170" x="2755900" y="4178300"/>
          <p14:tracePt t="109186" x="2768600" y="4171950"/>
          <p14:tracePt t="109203" x="2781300" y="4171950"/>
          <p14:tracePt t="109219" x="2794000" y="4159250"/>
          <p14:tracePt t="109236" x="2800350" y="4152900"/>
          <p14:tracePt t="109253" x="2813050" y="4146550"/>
          <p14:tracePt t="109270" x="2819400" y="4133850"/>
          <p14:tracePt t="109286" x="2825750" y="4121150"/>
          <p14:tracePt t="109304" x="2844800" y="4102100"/>
          <p14:tracePt t="109320" x="2844800" y="4095750"/>
          <p14:tracePt t="109337" x="2857500" y="4076700"/>
          <p14:tracePt t="109353" x="2870200" y="4076700"/>
          <p14:tracePt t="109369" x="2876550" y="4057650"/>
          <p14:tracePt t="109386" x="2895600" y="4051300"/>
          <p14:tracePt t="109403" x="2895600" y="4044950"/>
          <p14:tracePt t="109420" x="2901950" y="4032250"/>
          <p14:tracePt t="109437" x="2908300" y="4032250"/>
          <p14:tracePt t="109452" x="2908300" y="4019550"/>
          <p14:tracePt t="109469" x="2908300" y="4006850"/>
          <p14:tracePt t="109487" x="2908300" y="4000500"/>
          <p14:tracePt t="109503" x="2895600" y="3981450"/>
          <p14:tracePt t="109520" x="2882900" y="3975100"/>
          <p14:tracePt t="109535" x="2857500" y="3956050"/>
          <p14:tracePt t="109552" x="2851150" y="3949700"/>
          <p14:tracePt t="109568" x="2825750" y="3943350"/>
          <p14:tracePt t="109585" x="2787650" y="3943350"/>
          <p14:tracePt t="109603" x="2749550" y="3937000"/>
          <p14:tracePt t="109620" x="2660650" y="3937000"/>
          <p14:tracePt t="109637" x="2584450" y="3937000"/>
          <p14:tracePt t="109653" x="2540000" y="3937000"/>
          <p14:tracePt t="109670" x="2495550" y="3937000"/>
          <p14:tracePt t="109686" x="2470150" y="3937000"/>
          <p14:tracePt t="109703" x="2425700" y="3937000"/>
          <p14:tracePt t="109720" x="2362200" y="3937000"/>
          <p14:tracePt t="109737" x="2330450" y="3937000"/>
          <p14:tracePt t="109754" x="2228850" y="3937000"/>
          <p14:tracePt t="109770" x="2184400" y="3937000"/>
          <p14:tracePt t="109787" x="2095500" y="3937000"/>
          <p14:tracePt t="109804" x="2038350" y="3937000"/>
          <p14:tracePt t="109821" x="2019300" y="3937000"/>
          <p14:tracePt t="109837" x="1993900" y="3937000"/>
          <p14:tracePt t="109854" x="1974850" y="3937000"/>
          <p14:tracePt t="109870" x="1955800" y="3937000"/>
          <p14:tracePt t="109887" x="1924050" y="3943350"/>
          <p14:tracePt t="109904" x="1917700" y="3949700"/>
          <p14:tracePt t="109921" x="1892300" y="3962400"/>
          <p14:tracePt t="109938" x="1879600" y="3968750"/>
          <p14:tracePt t="109954" x="1866900" y="3981450"/>
          <p14:tracePt t="109971" x="1841500" y="4000500"/>
          <p14:tracePt t="109988" x="1828800" y="4006850"/>
          <p14:tracePt t="110004" x="1816100" y="4019550"/>
          <p14:tracePt t="110021" x="1809750" y="4025900"/>
          <p14:tracePt t="110038" x="1809750" y="4032250"/>
          <p14:tracePt t="110054" x="1803400" y="4038600"/>
          <p14:tracePt t="110070" x="1803400" y="4051300"/>
          <p14:tracePt t="110087" x="1803400" y="4057650"/>
          <p14:tracePt t="110104" x="1803400" y="4064000"/>
          <p14:tracePt t="110121" x="1809750" y="4076700"/>
          <p14:tracePt t="110138" x="1816100" y="4083050"/>
          <p14:tracePt t="110154" x="1822450" y="4089400"/>
          <p14:tracePt t="110170" x="1828800" y="4095750"/>
          <p14:tracePt t="110186" x="1835150" y="4095750"/>
          <p14:tracePt t="110204" x="1841500" y="4095750"/>
          <p14:tracePt t="110220" x="1847850" y="4102100"/>
          <p14:tracePt t="110237" x="1854200" y="4102100"/>
          <p14:tracePt t="110254" x="1866900" y="4108450"/>
          <p14:tracePt t="110271" x="1873250" y="4108450"/>
          <p14:tracePt t="111959" x="1879600" y="4108450"/>
          <p14:tracePt t="114116" x="1885950" y="4108450"/>
          <p14:tracePt t="114991" x="1892300" y="4108450"/>
          <p14:tracePt t="115033" x="1898650" y="4114800"/>
          <p14:tracePt t="115328" x="1905000" y="4114800"/>
          <p14:tracePt t="115359" x="1917700" y="4114800"/>
          <p14:tracePt t="115369" x="1930400" y="4114800"/>
          <p14:tracePt t="115387" x="1943100" y="4114800"/>
          <p14:tracePt t="115389" x="2000250" y="4114800"/>
          <p14:tracePt t="115404" x="2101850" y="4114800"/>
          <p14:tracePt t="115421" x="2165350" y="4114800"/>
          <p14:tracePt t="115438" x="2228850" y="4114800"/>
          <p14:tracePt t="115453" x="2393950" y="4114800"/>
          <p14:tracePt t="115469" x="2597150" y="4114800"/>
          <p14:tracePt t="115488" x="2717800" y="4114800"/>
          <p14:tracePt t="115504" x="2965450" y="4114800"/>
          <p14:tracePt t="115521" x="3200400" y="4114800"/>
          <p14:tracePt t="115539" x="3321050" y="4114800"/>
          <p14:tracePt t="115554" x="3536950" y="4114800"/>
          <p14:tracePt t="115570" x="3632200" y="4114800"/>
          <p14:tracePt t="115586" x="3835400" y="4114800"/>
          <p14:tracePt t="115603" x="3943350" y="4114800"/>
          <p14:tracePt t="115619" x="4165600" y="4114800"/>
          <p14:tracePt t="115636" x="4419600" y="4114800"/>
          <p14:tracePt t="115654" x="4533900" y="4114800"/>
          <p14:tracePt t="115671" x="4787900" y="4114800"/>
          <p14:tracePt t="115688" x="5048250" y="4114800"/>
          <p14:tracePt t="115704" x="5168900" y="4114800"/>
          <p14:tracePt t="115721" x="5435600" y="4114800"/>
          <p14:tracePt t="115737" x="5549900" y="4114800"/>
          <p14:tracePt t="115754" x="5778500" y="4114800"/>
          <p14:tracePt t="115771" x="5949950" y="4114800"/>
          <p14:tracePt t="115787" x="6038850" y="4114800"/>
          <p14:tracePt t="115804" x="6197600" y="4114800"/>
          <p14:tracePt t="115820" x="6299200" y="4114800"/>
          <p14:tracePt t="115838" x="6489700" y="4114800"/>
          <p14:tracePt t="115854" x="6692900" y="4114800"/>
          <p14:tracePt t="115870" x="6794500" y="4114800"/>
          <p14:tracePt t="115888" x="6953250" y="4114800"/>
          <p14:tracePt t="115904" x="7010400" y="4102100"/>
          <p14:tracePt t="115921" x="7105650" y="4083050"/>
          <p14:tracePt t="115938" x="7131050" y="4070350"/>
          <p14:tracePt t="115938" x="7156450" y="4044950"/>
          <p14:tracePt t="115954" x="7175500" y="4032250"/>
          <p14:tracePt t="115970" x="7213600" y="3994150"/>
          <p14:tracePt t="115988" x="7232650" y="3975100"/>
          <p14:tracePt t="116004" x="7264400" y="3956050"/>
          <p14:tracePt t="116020" x="7283450" y="3924300"/>
          <p14:tracePt t="116038" x="7289800" y="3905250"/>
          <p14:tracePt t="116054" x="7296150" y="3879850"/>
          <p14:tracePt t="116071" x="7296150" y="3860800"/>
          <p14:tracePt t="116087" x="7302500" y="3835400"/>
          <p14:tracePt t="116104" x="7302500" y="3803650"/>
          <p14:tracePt t="116121" x="7302500" y="3797300"/>
          <p14:tracePt t="116138" x="7308850" y="3778250"/>
          <p14:tracePt t="116154" x="7308850" y="3771900"/>
          <p14:tracePt t="116170" x="7308850" y="3752850"/>
          <p14:tracePt t="116188" x="7308850" y="3746500"/>
          <p14:tracePt t="116204" x="7308850" y="3721100"/>
          <p14:tracePt t="116220" x="7308850" y="3702050"/>
          <p14:tracePt t="116237" x="7302500" y="3689350"/>
          <p14:tracePt t="116254" x="7289800" y="3670300"/>
          <p14:tracePt t="116270" x="7277100" y="3657600"/>
          <p14:tracePt t="116287" x="7251700" y="3632200"/>
          <p14:tracePt t="116304" x="7219950" y="3606800"/>
          <p14:tracePt t="116320" x="7200900" y="3600450"/>
          <p14:tracePt t="116338" x="7175500" y="3575050"/>
          <p14:tracePt t="116354" x="7162800" y="3568700"/>
          <p14:tracePt t="116371" x="7131050" y="3543300"/>
          <p14:tracePt t="116388" x="7099300" y="3524250"/>
          <p14:tracePt t="116404" x="7073900" y="3511550"/>
          <p14:tracePt t="116421" x="7035800" y="3492500"/>
          <p14:tracePt t="116436" x="7010400" y="3486150"/>
          <p14:tracePt t="116453" x="6972300" y="3467100"/>
          <p14:tracePt t="116469" x="6953250" y="3460750"/>
          <p14:tracePt t="116486" x="6921500" y="3448050"/>
          <p14:tracePt t="116504" x="6870700" y="3435350"/>
          <p14:tracePt t="116521" x="6807200" y="3422650"/>
          <p14:tracePt t="116539" x="6775450" y="3403600"/>
          <p14:tracePt t="116554" x="6699250" y="3384550"/>
          <p14:tracePt t="116571" x="6673850" y="3378200"/>
          <p14:tracePt t="116586" x="6635750" y="3371850"/>
          <p14:tracePt t="116603" x="6616700" y="3371850"/>
          <p14:tracePt t="116620" x="6565900" y="3365500"/>
          <p14:tracePt t="116638" x="6502400" y="3365500"/>
          <p14:tracePt t="116654" x="6470650" y="3365500"/>
          <p14:tracePt t="116671" x="6413500" y="3365500"/>
          <p14:tracePt t="116688" x="6388100" y="3365500"/>
          <p14:tracePt t="116704" x="6343650" y="3365500"/>
          <p14:tracePt t="116721" x="6318250" y="3365500"/>
          <p14:tracePt t="116738" x="6299200" y="3365500"/>
          <p14:tracePt t="116754" x="6254750" y="3371850"/>
          <p14:tracePt t="116770" x="6242050" y="3378200"/>
          <p14:tracePt t="116787" x="6197600" y="3378200"/>
          <p14:tracePt t="116804" x="6153150" y="3384550"/>
          <p14:tracePt t="116820" x="6140450" y="3384550"/>
          <p14:tracePt t="116837" x="6089650" y="3384550"/>
          <p14:tracePt t="116854" x="6064250" y="3384550"/>
          <p14:tracePt t="116871" x="6007100" y="3384550"/>
          <p14:tracePt t="116888" x="5949950" y="3384550"/>
          <p14:tracePt t="116904" x="5937250" y="3384550"/>
          <p14:tracePt t="116921" x="5892800" y="3390900"/>
          <p14:tracePt t="116937" x="5880100" y="3397250"/>
          <p14:tracePt t="116954" x="5861050" y="3403600"/>
          <p14:tracePt t="116970" x="5835650" y="3422650"/>
          <p14:tracePt t="116988" x="5816600" y="3435350"/>
          <p14:tracePt t="117004" x="5797550" y="3460750"/>
          <p14:tracePt t="117021" x="5784850" y="3467100"/>
          <p14:tracePt t="117036" x="5759450" y="3486150"/>
          <p14:tracePt t="117053" x="5753100" y="3492500"/>
          <p14:tracePt t="117071" x="5746750" y="3505200"/>
          <p14:tracePt t="117087" x="5734050" y="3530600"/>
          <p14:tracePt t="117104" x="5721350" y="3536950"/>
          <p14:tracePt t="117120" x="5708650" y="3562350"/>
          <p14:tracePt t="117138" x="5702300" y="3575050"/>
          <p14:tracePt t="117154" x="5683250" y="3600450"/>
          <p14:tracePt t="117170" x="5664200" y="3619500"/>
          <p14:tracePt t="117187" x="5664200" y="3632200"/>
          <p14:tracePt t="117204" x="5651500" y="3651250"/>
          <p14:tracePt t="117221" x="5645150" y="3663950"/>
          <p14:tracePt t="117237" x="5632450" y="3683000"/>
          <p14:tracePt t="117254" x="5619750" y="3708400"/>
          <p14:tracePt t="117270" x="5619750" y="3721100"/>
          <p14:tracePt t="117288" x="5607050" y="3746500"/>
          <p14:tracePt t="117304" x="5600700" y="3765550"/>
          <p14:tracePt t="117320" x="5594350" y="3797300"/>
          <p14:tracePt t="117338" x="5594350" y="3822700"/>
          <p14:tracePt t="117354" x="5594350" y="3835400"/>
          <p14:tracePt t="117370" x="5594350" y="3860800"/>
          <p14:tracePt t="117387" x="5594350" y="3873500"/>
          <p14:tracePt t="117404" x="5607050" y="3898900"/>
          <p14:tracePt t="117421" x="5626100" y="3937000"/>
          <p14:tracePt t="117438" x="5638800" y="3949700"/>
          <p14:tracePt t="117454" x="5664200" y="3987800"/>
          <p14:tracePt t="117470" x="5676900" y="4000500"/>
          <p14:tracePt t="117488" x="5702300" y="4038600"/>
          <p14:tracePt t="117504" x="5727700" y="4076700"/>
          <p14:tracePt t="117521" x="5746750" y="4095750"/>
          <p14:tracePt t="117553" x="5784850" y="4152900"/>
          <p14:tracePt t="117553" x="5816600" y="4171950"/>
          <p14:tracePt t="117570" x="5873750" y="4241800"/>
          <p14:tracePt t="117586" x="5930900" y="4292600"/>
          <p14:tracePt t="117604" x="5969000" y="4324350"/>
          <p14:tracePt t="117620" x="6051550" y="4387850"/>
          <p14:tracePt t="117638" x="6096000" y="4406900"/>
          <p14:tracePt t="117654" x="6216650" y="4457700"/>
          <p14:tracePt t="117671" x="6350000" y="4489450"/>
          <p14:tracePt t="117687" x="6407150" y="4508500"/>
          <p14:tracePt t="117704" x="6496050" y="4514850"/>
          <p14:tracePt t="117721" x="6521450" y="4514850"/>
          <p14:tracePt t="117738" x="6546850" y="4514850"/>
          <p14:tracePt t="117754" x="6559550" y="4514850"/>
          <p14:tracePt t="117893" x="6565900" y="4514850"/>
          <p14:tracePt t="118321" x="6565900" y="4508500"/>
          <p14:tracePt t="118364" x="6565900" y="4502150"/>
          <p14:tracePt t="118904" x="6559550" y="4502150"/>
          <p14:tracePt t="118934" x="6553200" y="4502150"/>
          <p14:tracePt t="118937" x="6546850" y="4502150"/>
          <p14:tracePt t="118966" x="6540500" y="4502150"/>
          <p14:tracePt t="118972" x="6534150" y="4502150"/>
          <p14:tracePt t="118987" x="6527800" y="4502150"/>
          <p14:tracePt t="118988" x="6521450" y="4502150"/>
          <p14:tracePt t="119004" x="6508750" y="4495800"/>
          <p14:tracePt t="119021" x="6502400" y="4495800"/>
          <p14:tracePt t="119037" x="6489700" y="4489450"/>
          <p14:tracePt t="119054" x="6470650" y="4476750"/>
          <p14:tracePt t="119070" x="6457950" y="4470400"/>
          <p14:tracePt t="119088" x="6426200" y="4445000"/>
          <p14:tracePt t="119103" x="6400800" y="4432300"/>
          <p14:tracePt t="119120" x="6330950" y="4387850"/>
          <p14:tracePt t="119138" x="6242050" y="4330700"/>
          <p14:tracePt t="119154" x="6203950" y="4305300"/>
          <p14:tracePt t="119171" x="6102350" y="4267200"/>
          <p14:tracePt t="119187" x="6057900" y="4248150"/>
          <p14:tracePt t="119204" x="5937250" y="4203700"/>
          <p14:tracePt t="119220" x="5803900" y="4152900"/>
          <p14:tracePt t="119237" x="5721350" y="4114800"/>
          <p14:tracePt t="119254" x="5543550" y="4032250"/>
          <p14:tracePt t="119270" x="5429250" y="3987800"/>
          <p14:tracePt t="119288" x="5207000" y="3898900"/>
          <p14:tracePt t="119304" x="5105400" y="3860800"/>
          <p14:tracePt t="119321" x="4927600" y="3803650"/>
          <p14:tracePt t="119337" x="4768850" y="3727450"/>
          <p14:tracePt t="119353" x="4692650" y="3683000"/>
          <p14:tracePt t="119370" x="4540250" y="3606800"/>
          <p14:tracePt t="119388" x="4464050" y="3562350"/>
          <p14:tracePt t="119404" x="4292600" y="3492500"/>
          <p14:tracePt t="119421" x="4133850" y="3429000"/>
          <p14:tracePt t="119439" x="4064000" y="3397250"/>
          <p14:tracePt t="119454" x="3937000" y="3327400"/>
          <p14:tracePt t="119471" x="3879850" y="3295650"/>
          <p14:tracePt t="119488" x="3740150" y="3194050"/>
          <p14:tracePt t="119504" x="3587750" y="3092450"/>
          <p14:tracePt t="119521" x="3505200" y="3048000"/>
          <p14:tracePt t="119539" x="3365500" y="2959100"/>
          <p14:tracePt t="119553" x="3295650" y="2914650"/>
          <p14:tracePt t="119569" x="3213100" y="2857500"/>
          <p14:tracePt t="119587" x="3143250" y="2813050"/>
          <p14:tracePt t="119604" x="3105150" y="2781300"/>
          <p14:tracePt t="119620" x="3035300" y="2724150"/>
          <p14:tracePt t="119638" x="2997200" y="2692400"/>
          <p14:tracePt t="119654" x="2901950" y="2616200"/>
          <p14:tracePt t="119671" x="2800350" y="2552700"/>
          <p14:tracePt t="119687" x="2762250" y="2520950"/>
          <p14:tracePt t="119704" x="2705100" y="2476500"/>
          <p14:tracePt t="119721" x="2679700" y="2457450"/>
          <p14:tracePt t="119737" x="2641600" y="2425700"/>
          <p14:tracePt t="119754" x="2609850" y="2387600"/>
          <p14:tracePt t="119771" x="2590800" y="2368550"/>
          <p14:tracePt t="119788" x="2571750" y="2343150"/>
          <p14:tracePt t="119804" x="2559050" y="2324100"/>
          <p14:tracePt t="119820" x="2533650" y="2292350"/>
          <p14:tracePt t="119837" x="2520950" y="2273300"/>
          <p14:tracePt t="119854" x="2514600" y="2260600"/>
          <p14:tracePt t="119870" x="2508250" y="2241550"/>
          <p14:tracePt t="119906" x="2508250" y="2235200"/>
          <p14:tracePt t="119907" x="2508250" y="2222500"/>
          <p14:tracePt t="119920" x="2508250" y="2209800"/>
          <p14:tracePt t="119937" x="2508250" y="2197100"/>
          <p14:tracePt t="119954" x="2514600" y="2178050"/>
          <p14:tracePt t="119971" x="2520950" y="2165350"/>
          <p14:tracePt t="119987" x="2527300" y="2146300"/>
          <p14:tracePt t="120004" x="2540000" y="2133600"/>
          <p14:tracePt t="120021" x="2540000" y="2127250"/>
          <p14:tracePt t="120037" x="2546350" y="2108200"/>
          <p14:tracePt t="120072" x="2552700" y="2108200"/>
          <p14:tracePt t="120125" x="2559050" y="2108200"/>
          <p14:tracePt t="121255" x="2559050" y="2120900"/>
          <p14:tracePt t="121266" x="2565400" y="2120900"/>
          <p14:tracePt t="121279" x="2565400" y="2133600"/>
          <p14:tracePt t="121280" x="2565400" y="2146300"/>
          <p14:tracePt t="121287" x="2565400" y="2159000"/>
          <p14:tracePt t="121304" x="2571750" y="2190750"/>
          <p14:tracePt t="121321" x="2571750" y="2203450"/>
          <p14:tracePt t="121338" x="2571750" y="2228850"/>
          <p14:tracePt t="121354" x="2571750" y="2266950"/>
          <p14:tracePt t="121370" x="2578100" y="2292350"/>
          <p14:tracePt t="121388" x="2578100" y="2374900"/>
          <p14:tracePt t="121404" x="2578100" y="2419350"/>
          <p14:tracePt t="121420" x="2584450" y="2527300"/>
          <p14:tracePt t="121439" x="2584450" y="2635250"/>
          <p14:tracePt t="121453" x="2590800" y="2679700"/>
          <p14:tracePt t="121470" x="2609850" y="2781300"/>
          <p14:tracePt t="121488" x="2616200" y="2838450"/>
          <p14:tracePt t="121504" x="2628900" y="2921000"/>
          <p14:tracePt t="121520" x="2641600" y="2990850"/>
          <p14:tracePt t="121539" x="2654300" y="3028950"/>
          <p14:tracePt t="121554" x="2660650" y="3067050"/>
          <p14:tracePt t="121571" x="2667000" y="3086100"/>
          <p14:tracePt t="121588" x="2667000" y="3111500"/>
          <p14:tracePt t="121604" x="2667000" y="3143250"/>
          <p14:tracePt t="121621" x="2667000" y="3155950"/>
          <p14:tracePt t="121637" x="2667000" y="3181350"/>
          <p14:tracePt t="121654" x="2667000" y="3200400"/>
          <p14:tracePt t="121670" x="2667000" y="3232150"/>
          <p14:tracePt t="121687" x="2667000" y="3251200"/>
          <p14:tracePt t="121704" x="2667000" y="3263900"/>
          <p14:tracePt t="121744" x="2667000" y="3257550"/>
          <p14:tracePt t="121763" x="2667000" y="3251200"/>
          <p14:tracePt t="121765" x="2667000" y="3225800"/>
          <p14:tracePt t="121770" x="2660650" y="3181350"/>
          <p14:tracePt t="121787" x="2654300" y="3155950"/>
          <p14:tracePt t="121803" x="2641600" y="3111500"/>
          <p14:tracePt t="121820" x="2635250" y="3086100"/>
          <p14:tracePt t="121837" x="2628900" y="3079750"/>
          <p14:tracePt t="121854" x="2628900" y="3060700"/>
          <p14:tracePt t="121870" x="2628900" y="3048000"/>
          <p14:tracePt t="121887" x="2628900" y="3028950"/>
          <p14:tracePt t="121904" x="2628900" y="3016250"/>
          <p14:tracePt t="122562" x="2635250" y="3016250"/>
          <p14:tracePt t="122572" x="2635250" y="3009900"/>
          <p14:tracePt t="122582" x="2635250" y="3003550"/>
          <p14:tracePt t="122593" x="2635250" y="2997200"/>
          <p14:tracePt t="122603" x="2635250" y="2984500"/>
          <p14:tracePt t="122614" x="2635250" y="2965450"/>
          <p14:tracePt t="122620" x="2635250" y="2933700"/>
          <p14:tracePt t="122637" x="2635250" y="2914650"/>
          <p14:tracePt t="122654" x="2635250" y="2857500"/>
          <p14:tracePt t="122670" x="2635250" y="2800350"/>
          <p14:tracePt t="122688" x="2635250" y="2768600"/>
          <p14:tracePt t="122704" x="2635250" y="2698750"/>
          <p14:tracePt t="122720" x="2635250" y="2654300"/>
          <p14:tracePt t="122720" x="2635250" y="2622550"/>
          <p14:tracePt t="122738" x="2635250" y="2578100"/>
          <p14:tracePt t="122754" x="2635250" y="2508250"/>
          <p14:tracePt t="122771" x="2635250" y="2489200"/>
          <p14:tracePt t="122787" x="2635250" y="2438400"/>
          <p14:tracePt t="122804" x="2635250" y="2419350"/>
          <p14:tracePt t="122820" x="2635250" y="2393950"/>
          <p14:tracePt t="122837" x="2635250" y="2349500"/>
          <p14:tracePt t="122854" x="2635250" y="2336800"/>
          <p14:tracePt t="122870" x="2635250" y="2286000"/>
          <p14:tracePt t="122888" x="2635250" y="2260600"/>
          <p14:tracePt t="122903" x="2635250" y="2228850"/>
          <p14:tracePt t="122920" x="2635250" y="2203450"/>
          <p14:tracePt t="122937" x="2635250" y="2197100"/>
          <p14:tracePt t="122977" x="2635250" y="2190750"/>
          <p14:tracePt t="122999" x="2635250" y="2184400"/>
          <p14:tracePt t="123121" x="2635250" y="2178050"/>
          <p14:tracePt t="123142" x="2635250" y="2171700"/>
          <p14:tracePt t="123163" x="2635250" y="2165350"/>
          <p14:tracePt t="123377" x="2635250" y="2159000"/>
          <p14:tracePt t="123388" x="2635250" y="2152650"/>
          <p14:tracePt t="123398" x="2635250" y="2146300"/>
          <p14:tracePt t="123420" x="2635250" y="2139950"/>
          <p14:tracePt t="123430" x="2635250" y="2127250"/>
          <p14:tracePt t="123446" x="2635250" y="2120900"/>
          <p14:tracePt t="123451" x="2635250" y="2108200"/>
          <p14:tracePt t="123472" x="2635250" y="2095500"/>
          <p14:tracePt t="123473" x="2635250" y="2089150"/>
          <p14:tracePt t="123487" x="2635250" y="2070100"/>
          <p14:tracePt t="123505" x="2635250" y="2063750"/>
          <p14:tracePt t="123521" x="2628900" y="2051050"/>
          <p14:tracePt t="123538" x="2622550" y="2044700"/>
          <p14:tracePt t="123554" x="2616200" y="2038350"/>
          <p14:tracePt t="123570" x="2603500" y="2025650"/>
          <p14:tracePt t="123618" x="2597150" y="2025650"/>
          <p14:tracePt t="123639" x="2590800" y="2025650"/>
          <p14:tracePt t="123660" x="2584450" y="2025650"/>
          <p14:tracePt t="123691" x="2578100" y="2025650"/>
          <p14:tracePt t="123713" x="2571750" y="2025650"/>
          <p14:tracePt t="123722" x="2571750" y="2032000"/>
          <p14:tracePt t="123743" x="2571750" y="2038350"/>
          <p14:tracePt t="123765" x="2571750" y="2051050"/>
          <p14:tracePt t="123775" x="2571750" y="2057400"/>
          <p14:tracePt t="123776" x="2571750" y="2063750"/>
          <p14:tracePt t="123796" x="2571750" y="2076450"/>
          <p14:tracePt t="123804" x="2571750" y="2082800"/>
          <p14:tracePt t="123820" x="2571750" y="2095500"/>
          <p14:tracePt t="123857" x="2571750" y="2101850"/>
          <p14:tracePt t="123929" x="2571750" y="2095500"/>
          <p14:tracePt t="123945" x="2578100" y="2082800"/>
          <p14:tracePt t="123950" x="2584450" y="2070100"/>
          <p14:tracePt t="123953" x="2584450" y="2063750"/>
          <p14:tracePt t="123970" x="2590800" y="2044700"/>
          <p14:tracePt t="123987" x="2597150" y="2025650"/>
          <p14:tracePt t="124004" x="2597150" y="2019300"/>
          <p14:tracePt t="124020" x="2603500" y="2019300"/>
          <p14:tracePt t="124146" x="2603500" y="2025650"/>
          <p14:tracePt t="124656" x="2603500" y="2032000"/>
          <p14:tracePt t="124666" x="2603500" y="2044700"/>
          <p14:tracePt t="124677" x="2603500" y="2076450"/>
          <p14:tracePt t="124688" x="2609850" y="2101850"/>
          <p14:tracePt t="124704" x="2622550" y="2184400"/>
          <p14:tracePt t="124720" x="2641600" y="2228850"/>
          <p14:tracePt t="124737" x="2673350" y="2343150"/>
          <p14:tracePt t="124754" x="2686050" y="2419350"/>
          <p14:tracePt t="124770" x="2730500" y="2590800"/>
          <p14:tracePt t="124787" x="2787650" y="2774950"/>
          <p14:tracePt t="124804" x="2813050" y="2876550"/>
          <p14:tracePt t="124820" x="2876550" y="3067050"/>
          <p14:tracePt t="124838" x="2901950" y="3143250"/>
          <p14:tracePt t="124853" x="2959100" y="3270250"/>
          <p14:tracePt t="124870" x="3016250" y="3365500"/>
          <p14:tracePt t="124887" x="3048000" y="3416300"/>
          <p14:tracePt t="124904" x="3124200" y="3505200"/>
          <p14:tracePt t="124920" x="3155950" y="3543300"/>
          <p14:tracePt t="124937" x="3225800" y="3644900"/>
          <p14:tracePt t="124954" x="3314700" y="3752850"/>
          <p14:tracePt t="124970" x="3352800" y="3810000"/>
          <p14:tracePt t="124988" x="3429000" y="3911600"/>
          <p14:tracePt t="125004" x="3460750" y="3962400"/>
          <p14:tracePt t="125020" x="3517900" y="4038600"/>
          <p14:tracePt t="125038" x="3549650" y="4083050"/>
          <p14:tracePt t="125054" x="3562350" y="4108450"/>
          <p14:tracePt t="125071" x="3587750" y="4133850"/>
          <p14:tracePt t="125087" x="3600450" y="4146550"/>
          <p14:tracePt t="125156" x="3606800" y="4146550"/>
          <p14:tracePt t="125179" x="3613150" y="4146550"/>
          <p14:tracePt t="125198" x="3625850" y="4146550"/>
          <p14:tracePt t="125208" x="3638550" y="4146550"/>
          <p14:tracePt t="125220" x="3644900" y="4146550"/>
          <p14:tracePt t="125222" x="3670300" y="4146550"/>
          <p14:tracePt t="125237" x="3708400" y="4146550"/>
          <p14:tracePt t="125254" x="3733800" y="4127500"/>
          <p14:tracePt t="125270" x="3759200" y="4108450"/>
          <p14:tracePt t="125287" x="3784600" y="4076700"/>
          <p14:tracePt t="125304" x="3790950" y="4057650"/>
          <p14:tracePt t="125319" x="3803650" y="4025900"/>
          <p14:tracePt t="125336" x="3816350" y="4013200"/>
          <p14:tracePt t="125353" x="3835400" y="3981450"/>
          <p14:tracePt t="125370" x="3841750" y="3949700"/>
          <p14:tracePt t="125387" x="3854450" y="3937000"/>
          <p14:tracePt t="125403" x="3860800" y="3898900"/>
          <p14:tracePt t="125420" x="3867150" y="3879850"/>
          <p14:tracePt t="125437" x="3867150" y="3854450"/>
          <p14:tracePt t="125454" x="3867150" y="3835400"/>
          <p14:tracePt t="125469" x="3867150" y="3803650"/>
          <p14:tracePt t="125486" x="3867150" y="3765550"/>
          <p14:tracePt t="125502" x="3867150" y="3759200"/>
          <p14:tracePt t="125519" x="3854450" y="3721100"/>
          <p14:tracePt t="125538" x="3835400" y="3683000"/>
          <p14:tracePt t="125553" x="3822700" y="3663950"/>
          <p14:tracePt t="125570" x="3797300" y="3632200"/>
          <p14:tracePt t="125587" x="3784600" y="3613150"/>
          <p14:tracePt t="125604" x="3746500" y="3568700"/>
          <p14:tracePt t="125620" x="3714750" y="3536950"/>
          <p14:tracePt t="125637" x="3695700" y="3524250"/>
          <p14:tracePt t="125653" x="3663950" y="3498850"/>
          <p14:tracePt t="125670" x="3651250" y="3486150"/>
          <p14:tracePt t="125687" x="3619500" y="3473450"/>
          <p14:tracePt t="125703" x="3594100" y="3467100"/>
          <p14:tracePt t="125720" x="3549650" y="3460750"/>
          <p14:tracePt t="125737" x="3492500" y="3454400"/>
          <p14:tracePt t="125753" x="3460750" y="3454400"/>
          <p14:tracePt t="125770" x="3390900" y="3448050"/>
          <p14:tracePt t="125787" x="3346450" y="3448050"/>
          <p14:tracePt t="125804" x="3282950" y="3448050"/>
          <p14:tracePt t="125820" x="3213100" y="3448050"/>
          <p14:tracePt t="125838" x="3181350" y="3448050"/>
          <p14:tracePt t="125853" x="3124200" y="3448050"/>
          <p14:tracePt t="125871" x="3092450" y="3448050"/>
          <p14:tracePt t="125887" x="3028950" y="3454400"/>
          <p14:tracePt t="125903" x="2971800" y="3467100"/>
          <p14:tracePt t="125920" x="2946400" y="3473450"/>
          <p14:tracePt t="125937" x="2889250" y="3498850"/>
          <p14:tracePt t="125954" x="2863850" y="3505200"/>
          <p14:tracePt t="125970" x="2825750" y="3517900"/>
          <p14:tracePt t="125987" x="2787650" y="3524250"/>
          <p14:tracePt t="126003" x="2774950" y="3530600"/>
          <p14:tracePt t="126020" x="2755900" y="3543300"/>
          <p14:tracePt t="126038" x="2743200" y="3556000"/>
          <p14:tracePt t="126054" x="2724150" y="3575050"/>
          <p14:tracePt t="126071" x="2705100" y="3606800"/>
          <p14:tracePt t="126087" x="2705100" y="3625850"/>
          <p14:tracePt t="126104" x="2692400" y="3651250"/>
          <p14:tracePt t="126120" x="2686050" y="3663950"/>
          <p14:tracePt t="126137" x="2679700" y="3689350"/>
          <p14:tracePt t="126153" x="2673350" y="3708400"/>
          <p14:tracePt t="126170" x="2673350" y="3721100"/>
          <p14:tracePt t="126187" x="2679700" y="3746500"/>
          <p14:tracePt t="126203" x="2686050" y="3771900"/>
          <p14:tracePt t="126220" x="2730500" y="3835400"/>
          <p14:tracePt t="126237" x="2794000" y="3924300"/>
          <p14:tracePt t="126254" x="2832100" y="3975100"/>
          <p14:tracePt t="126270" x="2927350" y="4064000"/>
          <p14:tracePt t="126288" x="2965450" y="4108450"/>
          <p14:tracePt t="126303" x="3022600" y="4146550"/>
          <p14:tracePt t="126320" x="3048000" y="4165600"/>
          <p14:tracePt t="126353" x="3060700" y="4165600"/>
          <p14:tracePt t="126354" x="3098800" y="4171950"/>
          <p14:tracePt t="126371" x="3130550" y="4171950"/>
          <p14:tracePt t="126387" x="3225800" y="4171950"/>
          <p14:tracePt t="126404" x="3359150" y="4171950"/>
          <p14:tracePt t="126420" x="3422650" y="4171950"/>
          <p14:tracePt t="126437" x="3530600" y="4171950"/>
          <p14:tracePt t="126454" x="3575050" y="4171950"/>
          <p14:tracePt t="126471" x="3625850" y="4171950"/>
          <p14:tracePt t="126486" x="3644900" y="4171950"/>
          <p14:tracePt t="126502" x="3663950" y="4171950"/>
          <p14:tracePt t="126521" x="3676650" y="4165600"/>
          <p14:tracePt t="126538" x="3683000" y="4165600"/>
          <p14:tracePt t="126629" x="3676650" y="4165600"/>
          <p14:tracePt t="126639" x="3670300" y="4159250"/>
          <p14:tracePt t="126650" x="3657600" y="4152900"/>
          <p14:tracePt t="126660" x="3638550" y="4140200"/>
          <p14:tracePt t="126670" x="3619500" y="4127500"/>
          <p14:tracePt t="126679" x="3594100" y="4114800"/>
          <p14:tracePt t="126687" x="3549650" y="4083050"/>
          <p14:tracePt t="126704" x="3505200" y="4051300"/>
          <p14:tracePt t="126736" x="3492500" y="4038600"/>
          <p14:tracePt t="126736" x="3479800" y="4025900"/>
          <p14:tracePt t="126753" x="3467100" y="4019550"/>
          <p14:tracePt t="126769" x="3467100" y="4013200"/>
          <p14:tracePt t="126928" x="3467100" y="4006850"/>
          <p14:tracePt t="126949" x="3460750" y="4006850"/>
          <p14:tracePt t="126959" x="3454400" y="3994150"/>
          <p14:tracePt t="126969" x="3441700" y="3981450"/>
          <p14:tracePt t="126987" x="3429000" y="3968750"/>
          <p14:tracePt t="126988" x="3384550" y="3924300"/>
          <p14:tracePt t="127003" x="3346450" y="3879850"/>
          <p14:tracePt t="127020" x="3232150" y="3797300"/>
          <p14:tracePt t="127037" x="3175000" y="3740150"/>
          <p14:tracePt t="127053" x="3028950" y="3619500"/>
          <p14:tracePt t="127071" x="2901950" y="3498850"/>
          <p14:tracePt t="127087" x="2851150" y="3448050"/>
          <p14:tracePt t="127104" x="2774950" y="3327400"/>
          <p14:tracePt t="127120" x="2730500" y="3213100"/>
          <p14:tracePt t="127138" x="2724150" y="3149600"/>
          <p14:tracePt t="127154" x="2717800" y="3035300"/>
          <p14:tracePt t="127170" x="2717800" y="2984500"/>
          <p14:tracePt t="127186" x="2705100" y="2882900"/>
          <p14:tracePt t="127203" x="2705100" y="2838450"/>
          <p14:tracePt t="127220" x="2705100" y="2749550"/>
          <p14:tracePt t="127238" x="2705100" y="2660650"/>
          <p14:tracePt t="127255" x="2705100" y="2616200"/>
          <p14:tracePt t="127271" x="2705100" y="2540000"/>
          <p14:tracePt t="127289" x="2705100" y="2514600"/>
          <p14:tracePt t="127304" x="2705100" y="2470150"/>
          <p14:tracePt t="127321" x="2705100" y="2425700"/>
          <p14:tracePt t="127338" x="2705100" y="2406650"/>
          <p14:tracePt t="127354" x="2705100" y="2368550"/>
          <p14:tracePt t="127371" x="2705100" y="2336800"/>
          <p14:tracePt t="127388" x="2705100" y="2279650"/>
          <p14:tracePt t="127405" x="2705100" y="2222500"/>
          <p14:tracePt t="127421" x="2705100" y="2197100"/>
          <p14:tracePt t="127438" x="2705100" y="2152650"/>
          <p14:tracePt t="127455" x="2705100" y="2133600"/>
          <p14:tracePt t="127472" x="2705100" y="2114550"/>
          <p14:tracePt t="127487" x="2705100" y="2101850"/>
          <p14:tracePt t="127503" x="2717800" y="2089150"/>
          <p14:tracePt t="127520" x="2717800" y="2076450"/>
          <p14:tracePt t="127558" x="2724150" y="2070100"/>
          <p14:tracePt t="127587" x="2724150" y="2063750"/>
          <p14:tracePt t="127731" x="2711450" y="2063750"/>
          <p14:tracePt t="127741" x="2705100" y="2063750"/>
          <p14:tracePt t="127755" x="2686050" y="2063750"/>
          <p14:tracePt t="127756" x="2667000" y="2063750"/>
          <p14:tracePt t="127771" x="2635250" y="2063750"/>
          <p14:tracePt t="127789" x="2597150" y="2063750"/>
          <p14:tracePt t="127805" x="2590800" y="2063750"/>
          <p14:tracePt t="127821" x="2578100" y="2063750"/>
          <p14:tracePt t="127838" x="2571750" y="2063750"/>
          <p14:tracePt t="127854" x="2565400" y="2063750"/>
          <p14:tracePt t="127871" x="2559050" y="2063750"/>
          <p14:tracePt t="127888" x="2552700" y="2063750"/>
          <p14:tracePt t="127905" x="2546350" y="2063750"/>
          <p14:tracePt t="127940" x="2540000" y="2063750"/>
          <p14:tracePt t="130015" x="2552700" y="2076450"/>
          <p14:tracePt t="130030" x="2559050" y="2082800"/>
          <p14:tracePt t="130036" x="2628900" y="2120900"/>
          <p14:tracePt t="130057" x="2686050" y="2146300"/>
          <p14:tracePt t="130058" x="2743200" y="2178050"/>
          <p14:tracePt t="130071" x="2876550" y="2228850"/>
          <p14:tracePt t="130089" x="2946400" y="2247900"/>
          <p14:tracePt t="130105" x="3048000" y="2279650"/>
          <p14:tracePt t="130121" x="3073400" y="2286000"/>
          <p14:tracePt t="130138" x="3117850" y="2305050"/>
          <p14:tracePt t="130154" x="3155950" y="2324100"/>
          <p14:tracePt t="130171" x="3175000" y="2343150"/>
          <p14:tracePt t="130188" x="3263900" y="2381250"/>
          <p14:tracePt t="130205" x="3308350" y="2406650"/>
          <p14:tracePt t="130221" x="3422650" y="2444750"/>
          <p14:tracePt t="130254" x="3562350" y="2489200"/>
          <p14:tracePt t="130255" x="3619500" y="2514600"/>
          <p14:tracePt t="130271" x="3721100" y="2546350"/>
          <p14:tracePt t="130289" x="3771900" y="2571750"/>
          <p14:tracePt t="130304" x="3867150" y="2616200"/>
          <p14:tracePt t="130321" x="3962400" y="2673350"/>
          <p14:tracePt t="130338" x="4013200" y="2698750"/>
          <p14:tracePt t="130355" x="4127500" y="2749550"/>
          <p14:tracePt t="130371" x="4184650" y="2762250"/>
          <p14:tracePt t="130388" x="4311650" y="2813050"/>
          <p14:tracePt t="130405" x="4457700" y="2863850"/>
          <p14:tracePt t="130421" x="4546600" y="2901950"/>
          <p14:tracePt t="130438" x="4737100" y="2971800"/>
          <p14:tracePt t="130453" x="4838700" y="3009900"/>
          <p14:tracePt t="130470" x="5022850" y="3073400"/>
          <p14:tracePt t="130487" x="5168900" y="3117850"/>
          <p14:tracePt t="130505" x="5226050" y="3130550"/>
          <p14:tracePt t="130521" x="5314950" y="3168650"/>
          <p14:tracePt t="130538" x="5353050" y="3194050"/>
          <p14:tracePt t="130555" x="5435600" y="3251200"/>
          <p14:tracePt t="130571" x="5568950" y="3333750"/>
          <p14:tracePt t="130589" x="5638800" y="3378200"/>
          <p14:tracePt t="130605" x="5778500" y="3473450"/>
          <p14:tracePt t="130622" x="5848350" y="3517900"/>
          <p14:tracePt t="130639" x="5956300" y="3594100"/>
          <p14:tracePt t="130654" x="6019800" y="3638550"/>
          <p14:tracePt t="130671" x="6038850" y="3657600"/>
          <p14:tracePt t="130688" x="6108700" y="3708400"/>
          <p14:tracePt t="130705" x="6159500" y="3740150"/>
          <p14:tracePt t="130721" x="6267450" y="3829050"/>
          <p14:tracePt t="130738" x="6381750" y="3905250"/>
          <p14:tracePt t="130754" x="6432550" y="3937000"/>
          <p14:tracePt t="130772" x="6508750" y="3987800"/>
          <p14:tracePt t="130788" x="6540500" y="4013200"/>
          <p14:tracePt t="130805" x="6584950" y="4038600"/>
          <p14:tracePt t="130821" x="6648450" y="4070350"/>
          <p14:tracePt t="130838" x="6686550" y="4095750"/>
          <p14:tracePt t="130855" x="6781800" y="4140200"/>
          <p14:tracePt t="130871" x="6838950" y="4165600"/>
          <p14:tracePt t="130888" x="6934200" y="4216400"/>
          <p14:tracePt t="130905" x="7016750" y="4248150"/>
          <p14:tracePt t="130921" x="7042150" y="4254500"/>
          <p14:tracePt t="130938" x="7086600" y="4267200"/>
          <p14:tracePt t="130954" x="7105650" y="4267200"/>
          <p14:tracePt t="130971" x="7131050" y="4273550"/>
          <p14:tracePt t="130988" x="7150100" y="4273550"/>
          <p14:tracePt t="130988" x="7162800" y="4273550"/>
          <p14:tracePt t="131005" x="7175500" y="4273550"/>
          <p14:tracePt t="131021" x="7207250" y="4273550"/>
          <p14:tracePt t="131039" x="7219950" y="4273550"/>
          <p14:tracePt t="131054" x="7245350" y="4260850"/>
          <p14:tracePt t="131071" x="7270750" y="4241800"/>
          <p14:tracePt t="131089" x="7283450" y="4229100"/>
          <p14:tracePt t="131105" x="7308850" y="4210050"/>
          <p14:tracePt t="131121" x="7321550" y="4203700"/>
          <p14:tracePt t="131138" x="7340600" y="4178300"/>
          <p14:tracePt t="131155" x="7346950" y="4165600"/>
          <p14:tracePt t="131171" x="7353300" y="4140200"/>
          <p14:tracePt t="131188" x="7353300" y="4108450"/>
          <p14:tracePt t="131205" x="7353300" y="4102100"/>
          <p14:tracePt t="131221" x="7359650" y="4070350"/>
          <p14:tracePt t="131239" x="7359650" y="4057650"/>
          <p14:tracePt t="131254" x="7359650" y="4013200"/>
          <p14:tracePt t="131271" x="7334250" y="3949700"/>
          <p14:tracePt t="131288" x="7321550" y="3924300"/>
          <p14:tracePt t="131305" x="7289800" y="3867150"/>
          <p14:tracePt t="131322" x="7251700" y="3829050"/>
          <p14:tracePt t="131338" x="7232650" y="3810000"/>
          <p14:tracePt t="131354" x="7200900" y="3784600"/>
          <p14:tracePt t="131371" x="7175500" y="3771900"/>
          <p14:tracePt t="131388" x="7118350" y="3727450"/>
          <p14:tracePt t="131404" x="7086600" y="3708400"/>
          <p14:tracePt t="131421" x="7010400" y="3657600"/>
          <p14:tracePt t="131439" x="6940550" y="3625850"/>
          <p14:tracePt t="131454" x="6908800" y="3606800"/>
          <p14:tracePt t="131472" x="6851650" y="3587750"/>
          <p14:tracePt t="131488" x="6826250" y="3581400"/>
          <p14:tracePt t="131503" x="6775450" y="3568700"/>
          <p14:tracePt t="131520" x="6705600" y="3556000"/>
          <p14:tracePt t="131538" x="6661150" y="3549650"/>
          <p14:tracePt t="131555" x="6591300" y="3543300"/>
          <p14:tracePt t="131572" x="6546850" y="3543300"/>
          <p14:tracePt t="131587" x="6477000" y="3536950"/>
          <p14:tracePt t="131603" x="6451600" y="3536950"/>
          <p14:tracePt t="131603" x="6426200" y="3536950"/>
          <p14:tracePt t="131620" x="6400800" y="3536950"/>
          <p14:tracePt t="131637" x="6343650" y="3536950"/>
          <p14:tracePt t="131655" x="6318250" y="3536950"/>
          <p14:tracePt t="131671" x="6254750" y="3549650"/>
          <p14:tracePt t="131688" x="6184900" y="3556000"/>
          <p14:tracePt t="131705" x="6146800" y="3562350"/>
          <p14:tracePt t="131721" x="6096000" y="3581400"/>
          <p14:tracePt t="131739" x="6076950" y="3587750"/>
          <p14:tracePt t="131754" x="6038850" y="3606800"/>
          <p14:tracePt t="131771" x="6019800" y="3625850"/>
          <p14:tracePt t="131788" x="6013450" y="3632200"/>
          <p14:tracePt t="131805" x="5994400" y="3663950"/>
          <p14:tracePt t="131821" x="5981700" y="3676650"/>
          <p14:tracePt t="131838" x="5969000" y="3702050"/>
          <p14:tracePt t="131855" x="5956300" y="3727450"/>
          <p14:tracePt t="131871" x="5956300" y="3733800"/>
          <p14:tracePt t="131888" x="5949950" y="3759200"/>
          <p14:tracePt t="131904" x="5949950" y="3778250"/>
          <p14:tracePt t="131921" x="5956300" y="3797300"/>
          <p14:tracePt t="131938" x="5969000" y="3816350"/>
          <p14:tracePt t="131954" x="5981700" y="3848100"/>
          <p14:tracePt t="131971" x="6007100" y="3879850"/>
          <p14:tracePt t="131988" x="6026150" y="3898900"/>
          <p14:tracePt t="132004" x="6076950" y="3949700"/>
          <p14:tracePt t="132021" x="6134100" y="4006850"/>
          <p14:tracePt t="132039" x="6172200" y="4032250"/>
          <p14:tracePt t="132054" x="6267450" y="4089400"/>
          <p14:tracePt t="132071" x="6318250" y="4102100"/>
          <p14:tracePt t="132088" x="6400800" y="4133850"/>
          <p14:tracePt t="132104" x="6451600" y="4152900"/>
          <p14:tracePt t="132122" x="6477000" y="4152900"/>
          <p14:tracePt t="132138" x="6489700" y="4159250"/>
          <p14:tracePt t="132835" x="6477000" y="4159250"/>
          <p14:tracePt t="132839" x="6470650" y="4159250"/>
          <p14:tracePt t="132856" x="6451600" y="4159250"/>
          <p14:tracePt t="132857" x="6432550" y="4159250"/>
          <p14:tracePt t="132871" x="6381750" y="4146550"/>
          <p14:tracePt t="132889" x="6350000" y="4140200"/>
          <p14:tracePt t="132904" x="6273800" y="4121150"/>
          <p14:tracePt t="132921" x="6229350" y="4102100"/>
          <p14:tracePt t="132938" x="6115050" y="4070350"/>
          <p14:tracePt t="132955" x="5886450" y="4006850"/>
          <p14:tracePt t="132971" x="5715000" y="3956050"/>
          <p14:tracePt t="132988" x="5270500" y="3829050"/>
          <p14:tracePt t="133005" x="5029200" y="3759200"/>
          <p14:tracePt t="133021" x="4495800" y="3606800"/>
          <p14:tracePt t="133038" x="4032250" y="3473450"/>
          <p14:tracePt t="133054" x="3790950" y="3409950"/>
          <p14:tracePt t="133071" x="3397250" y="3308350"/>
          <p14:tracePt t="133088" x="3219450" y="3263900"/>
          <p14:tracePt t="133104" x="2971800" y="3194050"/>
          <p14:tracePt t="133121" x="2819400" y="3149600"/>
          <p14:tracePt t="133139" x="2762250" y="3130550"/>
          <p14:tracePt t="133155" x="2667000" y="3111500"/>
          <p14:tracePt t="133171" x="2546350" y="3067050"/>
          <p14:tracePt t="133188" x="2489200" y="3054350"/>
          <p14:tracePt t="133204" x="2362200" y="3009900"/>
          <p14:tracePt t="133221" x="2305050" y="2984500"/>
          <p14:tracePt t="133238" x="2222500" y="2959100"/>
          <p14:tracePt t="133254" x="2184400" y="2946400"/>
          <p14:tracePt t="133271" x="2171700" y="2940050"/>
          <p14:tracePt t="133288" x="2165350" y="2933700"/>
          <p14:tracePt t="133426" x="2178050" y="2940050"/>
          <p14:tracePt t="133436" x="2222500" y="2946400"/>
          <p14:tracePt t="133457" x="2254250" y="2959100"/>
          <p14:tracePt t="133458" x="2292350" y="2965450"/>
          <p14:tracePt t="133471" x="2349500" y="2978150"/>
          <p14:tracePt t="133487" x="2463800" y="3003550"/>
          <p14:tracePt t="133503" x="2552700" y="3028950"/>
          <p14:tracePt t="133520" x="2590800" y="3035300"/>
          <p14:tracePt t="133538" x="2628900" y="3041650"/>
          <p14:tracePt t="133554" x="2647950" y="3041650"/>
          <p14:tracePt t="133612" x="2654300" y="3041650"/>
          <p14:tracePt t="133633" x="2660650" y="3041650"/>
          <p14:tracePt t="134305" x="2660650" y="3035300"/>
          <p14:tracePt t="134326" x="2660650" y="3028950"/>
          <p14:tracePt t="134337" x="2660650" y="3022600"/>
          <p14:tracePt t="134348" x="2660650" y="3016250"/>
          <p14:tracePt t="134368" x="2660650" y="3009900"/>
          <p14:tracePt t="134371" x="2660650" y="3003550"/>
          <p14:tracePt t="134399" x="2654300" y="3003550"/>
          <p14:tracePt t="134419" x="2654300" y="2997200"/>
          <p14:tracePt t="134430" x="2647950" y="2990850"/>
          <p14:tracePt t="134441" x="2635250" y="2978150"/>
          <p14:tracePt t="134462" x="2628900" y="2971800"/>
          <p14:tracePt t="134480" x="2616200" y="2959100"/>
          <p14:tracePt t="134524" x="2609850" y="2959100"/>
          <p14:tracePt t="134555" x="2603500" y="2959100"/>
          <p14:tracePt t="134577" x="2597150" y="2959100"/>
          <p14:tracePt t="134587" x="2597150" y="2965450"/>
          <p14:tracePt t="134598" x="2590800" y="2971800"/>
          <p14:tracePt t="134603" x="2578100" y="2978150"/>
          <p14:tracePt t="134620" x="2571750" y="2984500"/>
          <p14:tracePt t="134637" x="2565400" y="2990850"/>
          <p14:tracePt t="134655" x="2559050" y="2997200"/>
          <p14:tracePt t="134692" x="2559050" y="3003550"/>
          <p14:tracePt t="134723" x="2559050" y="3009900"/>
          <p14:tracePt t="134734" x="2559050" y="3016250"/>
          <p14:tracePt t="134744" x="2559050" y="3022600"/>
          <p14:tracePt t="134775" x="2559050" y="3028950"/>
          <p14:tracePt t="137604" x="2565400" y="3035300"/>
          <p14:tracePt t="137615" x="2571750" y="3041650"/>
          <p14:tracePt t="137629" x="2603500" y="3060700"/>
          <p14:tracePt t="137630" x="2641600" y="3079750"/>
          <p14:tracePt t="137636" x="2698750" y="3111500"/>
          <p14:tracePt t="137655" x="2876550" y="3194050"/>
          <p14:tracePt t="137671" x="3168650" y="3302000"/>
          <p14:tracePt t="137688" x="3327400" y="3359150"/>
          <p14:tracePt t="137704" x="3683000" y="3467100"/>
          <p14:tracePt t="137722" x="3822700" y="3511550"/>
          <p14:tracePt t="137738" x="4070350" y="3587750"/>
          <p14:tracePt t="137755" x="4229100" y="3632200"/>
          <p14:tracePt t="137771" x="4292600" y="3657600"/>
          <p14:tracePt t="137788" x="4400550" y="3689350"/>
          <p14:tracePt t="137804" x="4457700" y="3708400"/>
          <p14:tracePt t="137821" x="4559300" y="3740150"/>
          <p14:tracePt t="137838" x="4686300" y="3771900"/>
          <p14:tracePt t="137854" x="4743450" y="3784600"/>
          <p14:tracePt t="137871" x="4826000" y="3816350"/>
          <p14:tracePt t="137888" x="4857750" y="3822700"/>
          <p14:tracePt t="137904" x="4902200" y="3841750"/>
          <p14:tracePt t="137921" x="4940300" y="3854450"/>
          <p14:tracePt t="137938" x="4965700" y="3860800"/>
          <p14:tracePt t="137954" x="5035550" y="3886200"/>
          <p14:tracePt t="137971" x="5060950" y="3892550"/>
          <p14:tracePt t="137988" x="5124450" y="3905250"/>
          <p14:tracePt t="138004" x="5149850" y="3911600"/>
          <p14:tracePt t="138021" x="5156200" y="3911600"/>
          <p14:tracePt t="138037" x="5156200" y="3905250"/>
          <p14:tracePt t="138055" x="5156200" y="3898900"/>
          <p14:tracePt t="138071" x="5149850" y="3886200"/>
          <p14:tracePt t="138088" x="5130800" y="3867150"/>
          <p14:tracePt t="138104" x="5118100" y="3848100"/>
          <p14:tracePt t="138121" x="5099050" y="3810000"/>
          <p14:tracePt t="138138" x="5086350" y="3790950"/>
          <p14:tracePt t="138154" x="5073650" y="3759200"/>
          <p14:tracePt t="138171" x="5060950" y="3740150"/>
          <p14:tracePt t="138188" x="5060950" y="3733800"/>
          <p14:tracePt t="138205" x="5054600" y="3727450"/>
          <p14:tracePt t="138221" x="5054600" y="3721100"/>
          <p14:tracePt t="138238" x="5054600" y="3714750"/>
          <p14:tracePt t="138254" x="5054600" y="3702050"/>
          <p14:tracePt t="138271" x="5054600" y="3695700"/>
          <p14:tracePt t="138289" x="5060950" y="3689350"/>
          <p14:tracePt t="138323" x="5060950" y="3676650"/>
          <p14:tracePt t="138343" x="5060950" y="3670300"/>
          <p14:tracePt t="138363" x="5054600" y="3657600"/>
          <p14:tracePt t="138364" x="5048250" y="3651250"/>
          <p14:tracePt t="138371" x="5035550" y="3632200"/>
          <p14:tracePt t="138387" x="5022850" y="3625850"/>
          <p14:tracePt t="138404" x="5010150" y="3619500"/>
          <p14:tracePt t="138421" x="4991100" y="3625850"/>
          <p14:tracePt t="138438" x="4984750" y="3638550"/>
          <p14:tracePt t="138454" x="4984750" y="3670300"/>
          <p14:tracePt t="138472" x="4984750" y="3695700"/>
          <p14:tracePt t="138487" x="4984750" y="3727450"/>
          <p14:tracePt t="138503" x="4991100" y="3733800"/>
          <p14:tracePt t="138542" x="4997450" y="3740150"/>
          <p14:tracePt t="138563" x="5003800" y="3740150"/>
          <p14:tracePt t="138584" x="5010150" y="3740150"/>
          <p14:tracePt t="138597" x="5016500" y="3740150"/>
          <p14:tracePt t="138615" x="5022850" y="3740150"/>
          <p14:tracePt t="138635" x="5029200" y="3740150"/>
          <p14:tracePt t="139623" x="5029200" y="3733800"/>
          <p14:tracePt t="139654" x="5029200" y="3727450"/>
          <p14:tracePt t="139665" x="5029200" y="3721100"/>
          <p14:tracePt t="139675" x="5029200" y="3714750"/>
          <p14:tracePt t="139688" x="5029200" y="3702050"/>
          <p14:tracePt t="139689" x="5029200" y="3695700"/>
          <p14:tracePt t="139705" x="5022850" y="3670300"/>
          <p14:tracePt t="139721" x="5016500" y="3651250"/>
          <p14:tracePt t="139738" x="5010150" y="3644900"/>
          <p14:tracePt t="139755" x="5010150" y="3632200"/>
          <p14:tracePt t="139771" x="4997450" y="3625850"/>
          <p14:tracePt t="139788" x="4978400" y="3600450"/>
          <p14:tracePt t="139804" x="4965700" y="3581400"/>
          <p14:tracePt t="139821" x="4953000" y="3568700"/>
          <p14:tracePt t="139837" x="4921250" y="3543300"/>
          <p14:tracePt t="139855" x="4908550" y="3536950"/>
          <p14:tracePt t="139871" x="4876800" y="3524250"/>
          <p14:tracePt t="139887" x="4832350" y="3505200"/>
          <p14:tracePt t="139904" x="4813300" y="3498850"/>
          <p14:tracePt t="139921" x="4775200" y="3492500"/>
          <p14:tracePt t="139938" x="4768850" y="3486150"/>
          <p14:tracePt t="139954" x="4743450" y="3479800"/>
          <p14:tracePt t="139971" x="4711700" y="3467100"/>
          <p14:tracePt t="139988" x="4686300" y="3460750"/>
          <p14:tracePt t="140004" x="4603750" y="3448050"/>
          <p14:tracePt t="140021" x="4559300" y="3429000"/>
          <p14:tracePt t="140038" x="4476750" y="3416300"/>
          <p14:tracePt t="140054" x="4425950" y="3403600"/>
          <p14:tracePt t="140071" x="4400550" y="3403600"/>
          <p14:tracePt t="140088" x="4362450" y="3403600"/>
          <p14:tracePt t="140104" x="4337050" y="3403600"/>
          <p14:tracePt t="140121" x="4279900" y="3403600"/>
          <p14:tracePt t="140138" x="4254500" y="3403600"/>
          <p14:tracePt t="140154" x="4203700" y="3403600"/>
          <p14:tracePt t="140171" x="4165600" y="3403600"/>
          <p14:tracePt t="140187" x="4152900" y="3409950"/>
          <p14:tracePt t="140204" x="4121150" y="3416300"/>
          <p14:tracePt t="140221" x="4108450" y="3422650"/>
          <p14:tracePt t="140221" x="4095750" y="3429000"/>
          <p14:tracePt t="140239" x="4083050" y="3429000"/>
          <p14:tracePt t="140254" x="4064000" y="3435350"/>
          <p14:tracePt t="140271" x="4051300" y="3441700"/>
          <p14:tracePt t="140288" x="4032250" y="3460750"/>
          <p14:tracePt t="140304" x="4032250" y="3467100"/>
          <p14:tracePt t="140321" x="4013200" y="3479800"/>
          <p14:tracePt t="140338" x="4006850" y="3486150"/>
          <p14:tracePt t="140338" x="4006850" y="3492500"/>
          <p14:tracePt t="140353" x="4000500" y="3498850"/>
          <p14:tracePt t="140370" x="3987800" y="3511550"/>
          <p14:tracePt t="140386" x="3987800" y="3517900"/>
          <p14:tracePt t="140404" x="3975100" y="3536950"/>
          <p14:tracePt t="140421" x="3968750" y="3549650"/>
          <p14:tracePt t="140438" x="3962400" y="3562350"/>
          <p14:tracePt t="140454" x="3956050" y="3581400"/>
          <p14:tracePt t="140473" x="3949700" y="3594100"/>
          <p14:tracePt t="140488" x="3930650" y="3606800"/>
          <p14:tracePt t="140503" x="3924300" y="3619500"/>
          <p14:tracePt t="140503" x="3911600" y="3632200"/>
          <p14:tracePt t="140520" x="3911600" y="3644900"/>
          <p14:tracePt t="140538" x="3886200" y="3663950"/>
          <p14:tracePt t="140555" x="3879850" y="3670300"/>
          <p14:tracePt t="140571" x="3860800" y="3695700"/>
          <p14:tracePt t="140589" x="3854450" y="3714750"/>
          <p14:tracePt t="140605" x="3841750" y="3727450"/>
          <p14:tracePt t="140620" x="3829050" y="3752850"/>
          <p14:tracePt t="140656" x="3822700" y="3765550"/>
          <p14:tracePt t="140657" x="3822700" y="3771900"/>
          <p14:tracePt t="140671" x="3810000" y="3778250"/>
          <p14:tracePt t="140688" x="3803650" y="3790950"/>
          <p14:tracePt t="140704" x="3803650" y="3797300"/>
          <p14:tracePt t="140721" x="3803650" y="3810000"/>
          <p14:tracePt t="140738" x="3803650" y="3822700"/>
          <p14:tracePt t="140755" x="3810000" y="3835400"/>
          <p14:tracePt t="140771" x="3816350" y="3848100"/>
          <p14:tracePt t="140788" x="3822700" y="3860800"/>
          <p14:tracePt t="140804" x="3829050" y="3860800"/>
          <p14:tracePt t="140821" x="3835400" y="3873500"/>
          <p14:tracePt t="140837" x="3848100" y="3879850"/>
          <p14:tracePt t="140855" x="3854450" y="3886200"/>
          <p14:tracePt t="140871" x="3867150" y="3892550"/>
          <p14:tracePt t="140888" x="3873500" y="3898900"/>
          <p14:tracePt t="140904" x="3898900" y="3911600"/>
          <p14:tracePt t="140921" x="3917950" y="3917950"/>
          <p14:tracePt t="140937" x="3930650" y="3924300"/>
          <p14:tracePt t="140954" x="3956050" y="3937000"/>
          <p14:tracePt t="140971" x="3962400" y="3943350"/>
          <p14:tracePt t="140987" x="4000500" y="3956050"/>
          <p14:tracePt t="141004" x="4044950" y="3968750"/>
          <p14:tracePt t="141021" x="4070350" y="3975100"/>
          <p14:tracePt t="141037" x="4140200" y="3994150"/>
          <p14:tracePt t="141054" x="4178300" y="4000500"/>
          <p14:tracePt t="141071" x="4248150" y="4025900"/>
          <p14:tracePt t="141088" x="4286250" y="4038600"/>
          <p14:tracePt t="141104" x="4343400" y="4051300"/>
          <p14:tracePt t="141121" x="4413250" y="4064000"/>
          <p14:tracePt t="141137" x="4438650" y="4064000"/>
          <p14:tracePt t="141154" x="4495800" y="4070350"/>
          <p14:tracePt t="141171" x="4514850" y="4070350"/>
          <p14:tracePt t="141188" x="4565650" y="4070350"/>
          <p14:tracePt t="141204" x="4603750" y="4070350"/>
          <p14:tracePt t="141221" x="4635500" y="4070350"/>
          <p14:tracePt t="141238" x="4692650" y="4070350"/>
          <p14:tracePt t="141254" x="4730750" y="4070350"/>
          <p14:tracePt t="141271" x="4787900" y="4070350"/>
          <p14:tracePt t="141288" x="4845050" y="4070350"/>
          <p14:tracePt t="141304" x="4864100" y="4064000"/>
          <p14:tracePt t="141321" x="4895850" y="4051300"/>
          <p14:tracePt t="141337" x="4914900" y="4044950"/>
          <p14:tracePt t="141337" x="4933950" y="4032250"/>
          <p14:tracePt t="141355" x="4946650" y="4019550"/>
          <p14:tracePt t="141370" x="4965700" y="4000500"/>
          <p14:tracePt t="141386" x="4978400" y="3975100"/>
          <p14:tracePt t="141404" x="4997450" y="3949700"/>
          <p14:tracePt t="141421" x="4997450" y="3930650"/>
          <p14:tracePt t="141438" x="5003800" y="3898900"/>
          <p14:tracePt t="141454" x="5003800" y="3854450"/>
          <p14:tracePt t="141472" x="5003800" y="3829050"/>
          <p14:tracePt t="141487" x="4991100" y="3784600"/>
          <p14:tracePt t="141503" x="4978400" y="3765550"/>
          <p14:tracePt t="141520" x="4953000" y="3733800"/>
          <p14:tracePt t="141536" x="4927600" y="3702050"/>
          <p14:tracePt t="141554" x="4908550" y="3683000"/>
          <p14:tracePt t="141571" x="4864100" y="3657600"/>
          <p14:tracePt t="141588" x="4838700" y="3644900"/>
          <p14:tracePt t="141603" x="4762500" y="3625850"/>
          <p14:tracePt t="141620" x="4679950" y="3600450"/>
          <p14:tracePt t="141638" x="4635500" y="3594100"/>
          <p14:tracePt t="141655" x="4552950" y="3575050"/>
          <p14:tracePt t="141671" x="4521200" y="3575050"/>
          <p14:tracePt t="141688" x="4464050" y="3575050"/>
          <p14:tracePt t="141705" x="4425950" y="3587750"/>
          <p14:tracePt t="141721" x="4419600" y="3600450"/>
          <p14:tracePt t="141738" x="4394200" y="3632200"/>
          <p14:tracePt t="141754" x="4387850" y="3651250"/>
          <p14:tracePt t="141771" x="4375150" y="3676650"/>
          <p14:tracePt t="141788" x="4368800" y="3695700"/>
          <p14:tracePt t="141835" x="4375150" y="3702050"/>
          <p14:tracePt t="141847" x="4381500" y="3702050"/>
          <p14:tracePt t="141857" x="4406900" y="3702050"/>
          <p14:tracePt t="141858" x="4432300" y="3702050"/>
          <p14:tracePt t="141877" x="4476750" y="3702050"/>
          <p14:tracePt t="141887" x="4591050" y="3702050"/>
          <p14:tracePt t="141904" x="4749800" y="3721100"/>
          <p14:tracePt t="141921" x="4832350" y="3727450"/>
          <p14:tracePt t="141937" x="4991100" y="3746500"/>
          <p14:tracePt t="141954" x="5073650" y="3752850"/>
          <p14:tracePt t="141971" x="5226050" y="3771900"/>
          <p14:tracePt t="141987" x="5378450" y="3771900"/>
          <p14:tracePt t="142004" x="5467350" y="3771900"/>
          <p14:tracePt t="142021" x="5651500" y="3771900"/>
          <p14:tracePt t="142038" x="5746750" y="3771900"/>
          <p14:tracePt t="142054" x="5943600" y="3771900"/>
          <p14:tracePt t="142071" x="6134100" y="3771900"/>
          <p14:tracePt t="142088" x="6229350" y="3771900"/>
          <p14:tracePt t="142104" x="6394450" y="3771900"/>
          <p14:tracePt t="142121" x="6470650" y="3771900"/>
          <p14:tracePt t="142137" x="6610350" y="3771900"/>
          <p14:tracePt t="142154" x="6718300" y="3771900"/>
          <p14:tracePt t="142171" x="6775450" y="3771900"/>
          <p14:tracePt t="142187" x="6870700" y="3771900"/>
          <p14:tracePt t="142204" x="6915150" y="3771900"/>
          <p14:tracePt t="142221" x="6997700" y="3771900"/>
          <p14:tracePt t="142238" x="7080250" y="3771900"/>
          <p14:tracePt t="142255" x="7118350" y="3771900"/>
          <p14:tracePt t="142271" x="7194550" y="3771900"/>
          <p14:tracePt t="142288" x="7239000" y="3778250"/>
          <p14:tracePt t="142304" x="7321550" y="3784600"/>
          <p14:tracePt t="142321" x="7378700" y="3797300"/>
          <p14:tracePt t="142338" x="7416800" y="3810000"/>
          <p14:tracePt t="142355" x="7467600" y="3829050"/>
          <p14:tracePt t="142371" x="7486650" y="3835400"/>
          <p14:tracePt t="142386" x="7524750" y="3841750"/>
          <p14:tracePt t="142403" x="7575550" y="3854450"/>
          <p14:tracePt t="142421" x="7613650" y="3867150"/>
          <p14:tracePt t="142437" x="7664450" y="3886200"/>
          <p14:tracePt t="142455" x="7683500" y="3892550"/>
          <p14:tracePt t="142471" x="7715250" y="3898900"/>
          <p14:tracePt t="142488" x="7759700" y="3905250"/>
          <p14:tracePt t="142505" x="7785100" y="3905250"/>
          <p14:tracePt t="142521" x="7829550" y="3917950"/>
          <p14:tracePt t="142538" x="7848600" y="3924300"/>
          <p14:tracePt t="142554" x="7880350" y="3930650"/>
          <p14:tracePt t="142571" x="7893050" y="3930650"/>
          <p14:tracePt t="142588" x="7899400" y="3930650"/>
          <p14:tracePt t="142603" x="7924800" y="3930650"/>
          <p14:tracePt t="142620" x="7943850" y="3930650"/>
          <p14:tracePt t="142636" x="7981950" y="3930650"/>
          <p14:tracePt t="142655" x="8007350" y="3917950"/>
          <p14:tracePt t="142671" x="8013700" y="3911600"/>
          <p14:tracePt t="142688" x="8026400" y="3886200"/>
          <p14:tracePt t="142704" x="8026400" y="3879850"/>
          <p14:tracePt t="142721" x="8032750" y="3848100"/>
          <p14:tracePt t="142738" x="8045450" y="3810000"/>
          <p14:tracePt t="142754" x="8051800" y="3797300"/>
          <p14:tracePt t="142771" x="8064500" y="3765550"/>
          <p14:tracePt t="142788" x="8077200" y="3746500"/>
          <p14:tracePt t="142805" x="8089900" y="3721100"/>
          <p14:tracePt t="142821" x="8089900" y="3689350"/>
          <p14:tracePt t="142838" x="8096250" y="3670300"/>
          <p14:tracePt t="142854" x="8102600" y="3651250"/>
          <p14:tracePt t="142871" x="8108950" y="3638550"/>
          <p14:tracePt t="142888" x="8108950" y="3625850"/>
          <p14:tracePt t="142904" x="8115300" y="3619500"/>
          <p14:tracePt t="142921" x="8121650" y="3606800"/>
          <p14:tracePt t="142937" x="8128000" y="3594100"/>
          <p14:tracePt t="143004" x="8128000" y="3587750"/>
          <p14:tracePt t="143045" x="8128000" y="3581400"/>
          <p14:tracePt t="143096" x="8134350" y="3581400"/>
          <p14:tracePt t="143127" x="8140700" y="3581400"/>
          <p14:tracePt t="143148" x="8147050" y="3581400"/>
          <p14:tracePt t="143169" x="8147050" y="3587750"/>
          <p14:tracePt t="143180" x="8147050" y="3594100"/>
          <p14:tracePt t="143189" x="8153400" y="3600450"/>
          <p14:tracePt t="143190" x="8153400" y="3613150"/>
          <p14:tracePt t="143204" x="8159750" y="3638550"/>
          <p14:tracePt t="143221" x="8166100" y="3651250"/>
          <p14:tracePt t="143237" x="8172450" y="3689350"/>
          <p14:tracePt t="143254" x="8178800" y="3714750"/>
          <p14:tracePt t="143272" x="8185150" y="3765550"/>
          <p14:tracePt t="143288" x="8185150" y="3835400"/>
          <p14:tracePt t="143305" x="8185150" y="3867150"/>
          <p14:tracePt t="143321" x="8166100" y="3949700"/>
          <p14:tracePt t="143338" x="8153400" y="3994150"/>
          <p14:tracePt t="143354" x="8140700" y="4057650"/>
          <p14:tracePt t="143371" x="8128000" y="4102100"/>
          <p14:tracePt t="143388" x="8128000" y="4108450"/>
          <p14:tracePt t="144559" x="8121650" y="4108450"/>
          <p14:tracePt t="144590" x="8115300" y="4108450"/>
          <p14:tracePt t="144621" x="8108950" y="4108450"/>
          <p14:tracePt t="144631" x="8096250" y="4102100"/>
          <p14:tracePt t="144655" x="8083550" y="4095750"/>
          <p14:tracePt t="144663" x="8070850" y="4095750"/>
          <p14:tracePt t="144680" x="8064500" y="4089400"/>
          <p14:tracePt t="144681" x="8045450" y="4089400"/>
          <p14:tracePt t="144688" x="8020050" y="4089400"/>
          <p14:tracePt t="144704" x="7950200" y="4083050"/>
          <p14:tracePt t="144722" x="7867650" y="4083050"/>
          <p14:tracePt t="144738" x="7810500" y="4083050"/>
          <p14:tracePt t="144756" x="7689850" y="4083050"/>
          <p14:tracePt t="144772" x="7626350" y="4083050"/>
          <p14:tracePt t="144789" x="7454900" y="4083050"/>
          <p14:tracePt t="144806" x="7245350" y="4083050"/>
          <p14:tracePt t="144822" x="7131050" y="4083050"/>
          <p14:tracePt t="144838" x="6877050" y="4083050"/>
          <p14:tracePt t="144855" x="6775450" y="4083050"/>
          <p14:tracePt t="144872" x="6578600" y="4083050"/>
          <p14:tracePt t="144888" x="6426200" y="4083050"/>
          <p14:tracePt t="144905" x="6362700" y="4089400"/>
          <p14:tracePt t="144922" x="6229350" y="4089400"/>
          <p14:tracePt t="144938" x="6165850" y="4089400"/>
          <p14:tracePt t="144955" x="5994400" y="4095750"/>
          <p14:tracePt t="144972" x="5810250" y="4095750"/>
          <p14:tracePt t="144989" x="5708650" y="4095750"/>
          <p14:tracePt t="145005" x="5499100" y="4095750"/>
          <p14:tracePt t="145022" x="5397500" y="4095750"/>
          <p14:tracePt t="145038" x="5194300" y="4102100"/>
          <p14:tracePt t="145055" x="4997450" y="4102100"/>
          <p14:tracePt t="145072" x="4914900" y="4102100"/>
          <p14:tracePt t="145088" x="4749800" y="4114800"/>
          <p14:tracePt t="145105" x="4686300" y="4114800"/>
          <p14:tracePt t="145122" x="4546600" y="4114800"/>
          <p14:tracePt t="145139" x="4425950" y="4114800"/>
          <p14:tracePt t="145155" x="4362450" y="4114800"/>
          <p14:tracePt t="145172" x="4241800" y="4114800"/>
          <p14:tracePt t="145189" x="4171950" y="4114800"/>
          <p14:tracePt t="145205" x="4057650" y="4114800"/>
          <p14:tracePt t="145222" x="3937000" y="4114800"/>
          <p14:tracePt t="145238" x="3879850" y="4114800"/>
          <p14:tracePt t="145255" x="3771900" y="4114800"/>
          <p14:tracePt t="145272" x="3708400" y="4114800"/>
          <p14:tracePt t="145288" x="3587750" y="4114800"/>
          <p14:tracePt t="145306" x="3454400" y="4114800"/>
          <p14:tracePt t="145322" x="3397250" y="4121150"/>
          <p14:tracePt t="145339" x="3276600" y="4133850"/>
          <p14:tracePt t="145355" x="3219450" y="4146550"/>
          <p14:tracePt t="145372" x="3136900" y="4165600"/>
          <p14:tracePt t="145389" x="3086100" y="4184650"/>
          <p14:tracePt t="145406" x="3060700" y="4197350"/>
          <p14:tracePt t="145422" x="3041650" y="4210050"/>
          <p14:tracePt t="145438" x="3035300" y="4216400"/>
          <p14:tracePt t="145456" x="3028950" y="4222750"/>
          <p14:tracePt t="145472" x="3022600" y="4222750"/>
          <p14:tracePt t="145509" x="3022600" y="4229100"/>
          <p14:tracePt t="145521" x="3016250" y="4229100"/>
          <p14:tracePt t="145653" x="3022600" y="4229100"/>
          <p14:tracePt t="145663" x="3041650" y="4229100"/>
          <p14:tracePt t="145681" x="3060700" y="4229100"/>
          <p14:tracePt t="145682" x="3105150" y="4229100"/>
          <p14:tracePt t="145689" x="3244850" y="4229100"/>
          <p14:tracePt t="145706" x="3340100" y="4229100"/>
          <p14:tracePt t="145722" x="3556000" y="4229100"/>
          <p14:tracePt t="145738" x="3663950" y="4229100"/>
          <p14:tracePt t="145756" x="3860800" y="4229100"/>
          <p14:tracePt t="145772" x="4019550" y="4229100"/>
          <p14:tracePt t="145788" x="4108450" y="4229100"/>
          <p14:tracePt t="145806" x="4267200" y="4229100"/>
          <p14:tracePt t="145822" x="4356100" y="4229100"/>
          <p14:tracePt t="145838" x="4540250" y="4229100"/>
          <p14:tracePt t="145855" x="4756150" y="4235450"/>
          <p14:tracePt t="145872" x="4864100" y="4248150"/>
          <p14:tracePt t="145888" x="5035550" y="4267200"/>
          <p14:tracePt t="145905" x="5105400" y="4273550"/>
          <p14:tracePt t="145922" x="5207000" y="4305300"/>
          <p14:tracePt t="145938" x="5276850" y="4324350"/>
          <p14:tracePt t="145956" x="5302250" y="4330700"/>
          <p14:tracePt t="145972" x="5365750" y="4356100"/>
          <p14:tracePt t="145989" x="5391150" y="4368800"/>
          <p14:tracePt t="146005" x="5448300" y="4381500"/>
          <p14:tracePt t="146022" x="5467350" y="4387850"/>
          <p14:tracePt t="146022" x="5473700" y="4387850"/>
          <p14:tracePt t="146038" x="5480050" y="4387850"/>
          <p14:tracePt t="146091" x="5473700" y="4387850"/>
          <p14:tracePt t="146447" x="5473700" y="4394200"/>
          <p14:tracePt t="146488" x="5473700" y="4400550"/>
          <p14:tracePt t="146743" x="5467350" y="4406900"/>
          <p14:tracePt t="146765" x="5461000" y="4406900"/>
          <p14:tracePt t="146775" x="5461000" y="4413250"/>
          <p14:tracePt t="146785" x="5448300" y="4413250"/>
          <p14:tracePt t="146788" x="5441950" y="4419600"/>
          <p14:tracePt t="146805" x="5416550" y="4425950"/>
          <p14:tracePt t="146823" x="5378450" y="4438650"/>
          <p14:tracePt t="146838" x="5359400" y="4445000"/>
          <p14:tracePt t="146855" x="5314950" y="4464050"/>
          <p14:tracePt t="146872" x="5276850" y="4470400"/>
          <p14:tracePt t="146888" x="5207000" y="4502150"/>
          <p14:tracePt t="146905" x="5124450" y="4533900"/>
          <p14:tracePt t="146921" x="5073650" y="4546600"/>
          <p14:tracePt t="146938" x="4953000" y="4578350"/>
          <p14:tracePt t="146955" x="4883150" y="4597400"/>
          <p14:tracePt t="146972" x="4724400" y="4648200"/>
          <p14:tracePt t="146989" x="4546600" y="4705350"/>
          <p14:tracePt t="147005" x="4451350" y="4730750"/>
          <p14:tracePt t="147022" x="4229100" y="4794250"/>
          <p14:tracePt t="147038" x="4114800" y="4832350"/>
          <p14:tracePt t="147055" x="3879850" y="4902200"/>
          <p14:tracePt t="147072" x="3644900" y="4978400"/>
          <p14:tracePt t="147089" x="3536950" y="5003800"/>
          <p14:tracePt t="147105" x="3327400" y="5080000"/>
          <p14:tracePt t="147122" x="3238500" y="5105400"/>
          <p14:tracePt t="147138" x="3067050" y="5156200"/>
          <p14:tracePt t="147155" x="2889250" y="5207000"/>
          <p14:tracePt t="147172" x="2813050" y="5226050"/>
          <p14:tracePt t="147188" x="2654300" y="5270500"/>
          <p14:tracePt t="147206" x="2578100" y="5295900"/>
          <p14:tracePt t="147222" x="2419350" y="5340350"/>
          <p14:tracePt t="147238" x="2273300" y="5391150"/>
          <p14:tracePt t="147256" x="2209800" y="5410200"/>
          <p14:tracePt t="147272" x="2070100" y="5448300"/>
          <p14:tracePt t="147289" x="2006600" y="5467350"/>
          <p14:tracePt t="147305" x="1898650" y="5511800"/>
          <p14:tracePt t="147322" x="1828800" y="5530850"/>
          <p14:tracePt t="147339" x="1803400" y="5543550"/>
          <p14:tracePt t="147356" x="1771650" y="5556250"/>
          <p14:tracePt t="147372" x="1752600" y="5562600"/>
          <p14:tracePt t="147388" x="1739900" y="5575300"/>
          <p14:tracePt t="147405" x="1714500" y="5600700"/>
          <p14:tracePt t="147422" x="1701800" y="5613400"/>
          <p14:tracePt t="147439" x="1676400" y="5645150"/>
          <p14:tracePt t="147454" x="1670050" y="5651500"/>
          <p14:tracePt t="147470" x="1651000" y="5683250"/>
          <p14:tracePt t="147488" x="1638300" y="5689600"/>
          <p14:tracePt t="147504" x="1631950" y="5695950"/>
          <p14:tracePt t="147522" x="1619250" y="5708650"/>
          <p14:tracePt t="147649" x="1625600" y="5708650"/>
          <p14:tracePt t="148799" x="1625600" y="5715000"/>
          <p14:tracePt t="149705" x="1631950" y="5715000"/>
          <p14:tracePt t="150194" x="1638300" y="5721350"/>
          <p14:tracePt t="150235" x="1644650" y="5727700"/>
          <p14:tracePt t="151385" x="1644650" y="5734050"/>
          <p14:tracePt t="153196" x="1651000" y="5734050"/>
          <p14:tracePt t="153207" x="1657350" y="5734050"/>
          <p14:tracePt t="153217" x="1670050" y="5734050"/>
          <p14:tracePt t="153227" x="1727200" y="5734050"/>
          <p14:tracePt t="153238" x="1784350" y="5734050"/>
          <p14:tracePt t="153256" x="1943100" y="5734050"/>
          <p14:tracePt t="153272" x="2044700" y="5734050"/>
          <p14:tracePt t="153288" x="2305050" y="5734050"/>
          <p14:tracePt t="153306" x="2641600" y="5734050"/>
          <p14:tracePt t="153322" x="2863850" y="5734050"/>
          <p14:tracePt t="153338" x="3308350" y="5734050"/>
          <p14:tracePt t="153356" x="3524250" y="5734050"/>
          <p14:tracePt t="153372" x="3968750" y="5734050"/>
          <p14:tracePt t="153389" x="4413250" y="5734050"/>
          <p14:tracePt t="153405" x="4610100" y="5734050"/>
          <p14:tracePt t="153422" x="4946650" y="5734050"/>
          <p14:tracePt t="153438" x="5213350" y="5734050"/>
          <p14:tracePt t="153456" x="5321300" y="5734050"/>
          <p14:tracePt t="153472" x="5505450" y="5734050"/>
          <p14:tracePt t="153489" x="5676900" y="5734050"/>
          <p14:tracePt t="153508" x="5772150" y="5734050"/>
          <p14:tracePt t="153521" x="5861050" y="5734050"/>
          <p14:tracePt t="153537" x="6076950" y="5734050"/>
          <p14:tracePt t="153554" x="6280150" y="5734050"/>
          <p14:tracePt t="153570" x="6388100" y="5734050"/>
          <p14:tracePt t="153589" x="6584950" y="5734050"/>
          <p14:tracePt t="153606" x="6775450" y="5734050"/>
          <p14:tracePt t="153622" x="6870700" y="5734050"/>
          <p14:tracePt t="153637" x="7080250" y="5734050"/>
          <p14:tracePt t="153654" x="7181850" y="5734050"/>
          <p14:tracePt t="153672" x="7391400" y="5734050"/>
          <p14:tracePt t="153688" x="7575550" y="5734050"/>
          <p14:tracePt t="153705" x="7645400" y="5734050"/>
          <p14:tracePt t="153721" x="7778750" y="5734050"/>
          <p14:tracePt t="153738" x="7835900" y="5734050"/>
          <p14:tracePt t="153755" x="7931150" y="5734050"/>
          <p14:tracePt t="153772" x="7975600" y="5734050"/>
          <p14:tracePt t="153788" x="8032750" y="5734050"/>
          <p14:tracePt t="153806" x="8064500" y="5734050"/>
          <p14:tracePt t="153822" x="8077200" y="5734050"/>
          <p14:tracePt t="153839" x="8102600" y="5734050"/>
          <p14:tracePt t="153855" x="8115300" y="5734050"/>
          <p14:tracePt t="153872" x="8166100" y="5734050"/>
          <p14:tracePt t="153889" x="8242300" y="5734050"/>
          <p14:tracePt t="153906" x="8299450" y="5734050"/>
          <p14:tracePt t="153922" x="8388350" y="5734050"/>
          <p14:tracePt t="153938" x="8426450" y="5734050"/>
          <p14:tracePt t="153955" x="8496300" y="5734050"/>
          <p14:tracePt t="153971" x="8540750" y="5734050"/>
          <p14:tracePt t="153988" x="8566150" y="5727700"/>
          <p14:tracePt t="154005" x="8597900" y="5708650"/>
          <p14:tracePt t="154022" x="8610600" y="5702300"/>
          <p14:tracePt t="154038" x="8642350" y="5676900"/>
          <p14:tracePt t="154055" x="8667750" y="5645150"/>
          <p14:tracePt t="154072" x="8674100" y="5626100"/>
          <p14:tracePt t="154088" x="8674100" y="5600700"/>
          <p14:tracePt t="154106" x="8680450" y="5581650"/>
          <p14:tracePt t="154122" x="8680450" y="5549900"/>
          <p14:tracePt t="154138" x="8680450" y="5511800"/>
          <p14:tracePt t="154156" x="8674100" y="5492750"/>
          <p14:tracePt t="154172" x="8667750" y="5461000"/>
          <p14:tracePt t="154188" x="8661400" y="5435600"/>
          <p14:tracePt t="154205" x="8642350" y="5397500"/>
          <p14:tracePt t="154224" x="8623300" y="5359400"/>
          <p14:tracePt t="154238" x="8610600" y="5340350"/>
          <p14:tracePt t="154255" x="8585200" y="5308600"/>
          <p14:tracePt t="154272" x="8572500" y="5289550"/>
          <p14:tracePt t="154288" x="8553450" y="5264150"/>
          <p14:tracePt t="154306" x="8528050" y="5238750"/>
          <p14:tracePt t="154322" x="8515350" y="5238750"/>
          <p14:tracePt t="154338" x="8509000" y="5219700"/>
          <p14:tracePt t="154355" x="8502650" y="5219700"/>
          <p14:tracePt t="154372" x="8489950" y="5213350"/>
          <p14:tracePt t="154389" x="8470900" y="5207000"/>
          <p14:tracePt t="154405" x="8458200" y="5207000"/>
          <p14:tracePt t="154423" x="8420100" y="5200650"/>
          <p14:tracePt t="154438" x="8388350" y="5194300"/>
          <p14:tracePt t="154455" x="8318500" y="5194300"/>
          <p14:tracePt t="154471" x="8229600" y="5187950"/>
          <p14:tracePt t="154489" x="8197850" y="5187950"/>
          <p14:tracePt t="154506" x="8134350" y="5187950"/>
          <p14:tracePt t="154522" x="8115300" y="5187950"/>
          <p14:tracePt t="154539" x="8070850" y="5194300"/>
          <p14:tracePt t="154556" x="8051800" y="5194300"/>
          <p14:tracePt t="154556" x="8039100" y="5207000"/>
          <p14:tracePt t="154572" x="8020050" y="5219700"/>
          <p14:tracePt t="154588" x="7994650" y="5238750"/>
          <p14:tracePt t="154606" x="7981950" y="5251450"/>
          <p14:tracePt t="154622" x="7962900" y="5264150"/>
          <p14:tracePt t="154637" x="7950200" y="5283200"/>
          <p14:tracePt t="154656" x="7937500" y="5289550"/>
          <p14:tracePt t="154672" x="7924800" y="5308600"/>
          <p14:tracePt t="154689" x="7905750" y="5314950"/>
          <p14:tracePt t="154705" x="7867650" y="5334000"/>
          <p14:tracePt t="154723" x="7854950" y="5346700"/>
          <p14:tracePt t="154738" x="7797800" y="5378450"/>
          <p14:tracePt t="154756" x="7734300" y="5403850"/>
          <p14:tracePt t="154772" x="7708900" y="5416550"/>
          <p14:tracePt t="154788" x="7658100" y="5435600"/>
          <p14:tracePt t="154806" x="7632700" y="5448300"/>
          <p14:tracePt t="154822" x="7581900" y="5461000"/>
          <p14:tracePt t="154838" x="7518400" y="5480050"/>
          <p14:tracePt t="154855" x="7473950" y="5492750"/>
          <p14:tracePt t="154872" x="7327900" y="5518150"/>
          <p14:tracePt t="154888" x="7239000" y="5530850"/>
          <p14:tracePt t="154905" x="7042150" y="5562600"/>
          <p14:tracePt t="154922" x="6826250" y="5588000"/>
          <p14:tracePt t="154938" x="6731000" y="5607050"/>
          <p14:tracePt t="154955" x="6546850" y="5613400"/>
          <p14:tracePt t="154971" x="6457950" y="5613400"/>
          <p14:tracePt t="154988" x="6286500" y="5626100"/>
          <p14:tracePt t="155005" x="6121400" y="5632450"/>
          <p14:tracePt t="155021" x="6026150" y="5632450"/>
          <p14:tracePt t="155038" x="5810250" y="5638800"/>
          <p14:tracePt t="155055" x="5702300" y="5651500"/>
          <p14:tracePt t="155072" x="5448300" y="5651500"/>
          <p14:tracePt t="155088" x="5175250" y="5657850"/>
          <p14:tracePt t="155106" x="5060950" y="5657850"/>
          <p14:tracePt t="155122" x="4864100" y="5657850"/>
          <p14:tracePt t="155138" x="4781550" y="5657850"/>
          <p14:tracePt t="155155" x="4635500" y="5657850"/>
          <p14:tracePt t="155172" x="4514850" y="5657850"/>
          <p14:tracePt t="155188" x="4451350" y="5657850"/>
          <p14:tracePt t="155205" x="4311650" y="5657850"/>
          <p14:tracePt t="155224" x="4222750" y="5657850"/>
          <p14:tracePt t="155238" x="4070350" y="5657850"/>
          <p14:tracePt t="155255" x="3930650" y="5657850"/>
          <p14:tracePt t="155272" x="3867150" y="5657850"/>
          <p14:tracePt t="155288" x="3778250" y="5651500"/>
          <p14:tracePt t="155306" x="3740150" y="5645150"/>
          <p14:tracePt t="155321" x="3708400" y="5638800"/>
          <p14:tracePt t="155338" x="3689350" y="5626100"/>
          <p14:tracePt t="155355" x="3683000" y="5626100"/>
          <p14:tracePt t="155372" x="3683000" y="5613400"/>
          <p14:tracePt t="155388" x="3683000" y="5607050"/>
          <p14:tracePt t="155405" x="3670300" y="5588000"/>
          <p14:tracePt t="155422" x="3651250" y="5562600"/>
          <p14:tracePt t="155439" x="3638550" y="5556250"/>
          <p14:tracePt t="155455" x="3613150" y="5524500"/>
          <p14:tracePt t="155472" x="3600450" y="5511800"/>
          <p14:tracePt t="155489" x="3568700" y="5473700"/>
          <p14:tracePt t="155506" x="3543300" y="5429250"/>
          <p14:tracePt t="155522" x="3530600" y="5410200"/>
          <p14:tracePt t="155539" x="3511550" y="5359400"/>
          <p14:tracePt t="155555" x="3505200" y="5334000"/>
          <p14:tracePt t="155572" x="3498850" y="5283200"/>
          <p14:tracePt t="155588" x="3492500" y="5238750"/>
          <p14:tracePt t="155606" x="3486150" y="5213350"/>
          <p14:tracePt t="155621" x="3479800" y="5168900"/>
          <p14:tracePt t="155637" x="3479800" y="5143500"/>
          <p14:tracePt t="155654" x="3473450" y="5118100"/>
          <p14:tracePt t="155670" x="3473450" y="5105400"/>
          <p14:tracePt t="155688" x="3473450" y="5099050"/>
          <p14:tracePt t="155705" x="3473450" y="5086350"/>
          <p14:tracePt t="155823" x="3479800" y="5086350"/>
          <p14:tracePt t="155854" x="3486150" y="5086350"/>
          <p14:tracePt t="155875" x="3492500" y="5086350"/>
          <p14:tracePt t="155876" x="3498850" y="5086350"/>
          <p14:tracePt t="155906" x="3511550" y="5086350"/>
          <p14:tracePt t="155911" x="3524250" y="5086350"/>
          <p14:tracePt t="155922" x="3549650" y="5080000"/>
          <p14:tracePt t="155938" x="3568700" y="5080000"/>
          <p14:tracePt t="155956" x="3613150" y="5080000"/>
          <p14:tracePt t="155972" x="3638550" y="5080000"/>
          <p14:tracePt t="155988" x="3689350" y="5080000"/>
          <p14:tracePt t="156005" x="3759200" y="5092700"/>
          <p14:tracePt t="156022" x="3797300" y="5099050"/>
          <p14:tracePt t="156038" x="3886200" y="5130800"/>
          <p14:tracePt t="156055" x="3943350" y="5143500"/>
          <p14:tracePt t="156071" x="4057650" y="5181600"/>
          <p14:tracePt t="156088" x="4171950" y="5219700"/>
          <p14:tracePt t="156106" x="4222750" y="5245100"/>
          <p14:tracePt t="156122" x="4305300" y="5283200"/>
          <p14:tracePt t="156138" x="4362450" y="5314950"/>
          <p14:tracePt t="156155" x="4381500" y="5334000"/>
          <p14:tracePt t="156171" x="4432300" y="5384800"/>
          <p14:tracePt t="156188" x="4457700" y="5416550"/>
          <p14:tracePt t="156205" x="4514850" y="5480050"/>
          <p14:tracePt t="156223" x="4552950" y="5524500"/>
          <p14:tracePt t="156238" x="4616450" y="5619750"/>
          <p14:tracePt t="156255" x="4692650" y="5721350"/>
          <p14:tracePt t="156272" x="4711700" y="5759450"/>
          <p14:tracePt t="156288" x="4749800" y="5810250"/>
          <p14:tracePt t="156305" x="4762500" y="5829300"/>
          <p14:tracePt t="156321" x="4775200" y="5861050"/>
          <p14:tracePt t="156338" x="4768850" y="5880100"/>
          <p14:tracePt t="156355" x="4762500" y="5892800"/>
          <p14:tracePt t="156372" x="4730750" y="5911850"/>
          <p14:tracePt t="156388" x="4711700" y="5924550"/>
          <p14:tracePt t="156405" x="4660900" y="5943600"/>
          <p14:tracePt t="156422" x="4610100" y="5962650"/>
          <p14:tracePt t="156438" x="4572000" y="5975350"/>
          <p14:tracePt t="156456" x="4495800" y="5988050"/>
          <p14:tracePt t="156472" x="4451350" y="6000750"/>
          <p14:tracePt t="156489" x="4349750" y="6013450"/>
          <p14:tracePt t="156506" x="4292600" y="6013450"/>
          <p14:tracePt t="156521" x="4184650" y="6019800"/>
          <p14:tracePt t="156537" x="4083050" y="6013450"/>
          <p14:tracePt t="156556" x="4038600" y="6013450"/>
          <p14:tracePt t="156572" x="3956050" y="5994400"/>
          <p14:tracePt t="156589" x="3867150" y="5981700"/>
          <p14:tracePt t="156606" x="3816350" y="5975350"/>
          <p14:tracePt t="156622" x="3740150" y="5969000"/>
          <p14:tracePt t="156639" x="3695700" y="5962650"/>
          <p14:tracePt t="156656" x="3613150" y="5943600"/>
          <p14:tracePt t="156672" x="3549650" y="5924550"/>
          <p14:tracePt t="156688" x="3524250" y="5911850"/>
          <p14:tracePt t="156705" x="3473450" y="5892800"/>
          <p14:tracePt t="156722" x="3448050" y="5880100"/>
          <p14:tracePt t="156738" x="3416300" y="5861050"/>
          <p14:tracePt t="156756" x="3384550" y="5842000"/>
          <p14:tracePt t="156771" x="3378200" y="5829300"/>
          <p14:tracePt t="156789" x="3365500" y="5816600"/>
          <p14:tracePt t="156805" x="3365500" y="5810250"/>
          <p14:tracePt t="156822" x="3352800" y="5791200"/>
          <p14:tracePt t="156838" x="3346450" y="5759450"/>
          <p14:tracePt t="156855" x="3346450" y="5740400"/>
          <p14:tracePt t="156872" x="3346450" y="5708650"/>
          <p14:tracePt t="156888" x="3346450" y="5683250"/>
          <p14:tracePt t="156905" x="3365500" y="5632450"/>
          <p14:tracePt t="156922" x="3390900" y="5575300"/>
          <p14:tracePt t="156938" x="3409950" y="5537200"/>
          <p14:tracePt t="156955" x="3448050" y="5473700"/>
          <p14:tracePt t="156972" x="3473450" y="5435600"/>
          <p14:tracePt t="156988" x="3505200" y="5384800"/>
          <p14:tracePt t="157005" x="3524250" y="5365750"/>
          <p14:tracePt t="157022" x="3556000" y="5334000"/>
          <p14:tracePt t="157038" x="3594100" y="5314950"/>
          <p14:tracePt t="157055" x="3600450" y="5308600"/>
          <p14:tracePt t="157071" x="3638550" y="5302250"/>
          <p14:tracePt t="157088" x="3651250" y="5295900"/>
          <p14:tracePt t="157105" x="3676650" y="5295900"/>
          <p14:tracePt t="157121" x="3695700" y="5295900"/>
          <p14:tracePt t="157138" x="3708400" y="5295900"/>
          <p14:tracePt t="157155" x="3721100" y="5295900"/>
          <p14:tracePt t="157172" x="3733800" y="5295900"/>
          <p14:tracePt t="157188" x="3746500" y="5295900"/>
          <p14:tracePt t="157205" x="3759200" y="5302250"/>
          <p14:tracePt t="157222" x="3765550" y="5302250"/>
          <p14:tracePt t="157238" x="3771900" y="5302250"/>
          <p14:tracePt t="157255" x="3778250" y="5302250"/>
          <p14:tracePt t="158626" x="3784600" y="5302250"/>
          <p14:tracePt t="159054" x="3790950" y="5302250"/>
          <p14:tracePt t="159136" x="3797300" y="5302250"/>
          <p14:tracePt t="159177" x="3803650" y="5302250"/>
          <p14:tracePt t="160378" x="3810000" y="5302250"/>
          <p14:tracePt t="160643" x="3816350" y="5302250"/>
          <p14:tracePt t="160684" x="3822700" y="5302250"/>
          <p14:tracePt t="164042" x="3829050" y="5302250"/>
          <p14:tracePt t="164115" x="3835400" y="5302250"/>
          <p14:tracePt t="164135" x="3841750" y="5302250"/>
          <p14:tracePt t="164148" x="3848100" y="5302250"/>
          <p14:tracePt t="164166" x="3854450" y="5302250"/>
          <p14:tracePt t="164181" x="3867150" y="5302250"/>
          <p14:tracePt t="164189" x="3873500" y="5302250"/>
          <p14:tracePt t="164191" x="3886200" y="5302250"/>
          <p14:tracePt t="164206" x="3911600" y="5302250"/>
          <p14:tracePt t="164223" x="3930650" y="5302250"/>
          <p14:tracePt t="164239" x="3949700" y="5302250"/>
          <p14:tracePt t="164256" x="3987800" y="5302250"/>
          <p14:tracePt t="164273" x="4019550" y="5302250"/>
          <p14:tracePt t="164289" x="4083050" y="5302250"/>
          <p14:tracePt t="164306" x="4171950" y="5302250"/>
          <p14:tracePt t="164322" x="4235450" y="5302250"/>
          <p14:tracePt t="164339" x="4343400" y="5302250"/>
          <p14:tracePt t="164356" x="4413250" y="5302250"/>
          <p14:tracePt t="164372" x="4546600" y="5314950"/>
          <p14:tracePt t="164390" x="4679950" y="5340350"/>
          <p14:tracePt t="164406" x="4743450" y="5353050"/>
          <p14:tracePt t="164422" x="4895850" y="5378450"/>
          <p14:tracePt t="164439" x="4965700" y="5384800"/>
          <p14:tracePt t="164456" x="5099050" y="5403850"/>
          <p14:tracePt t="164472" x="5194300" y="5403850"/>
          <p14:tracePt t="164489" x="5232400" y="5410200"/>
          <p14:tracePt t="164506" x="5270500" y="5410200"/>
          <p14:tracePt t="164522" x="5289550" y="5410200"/>
          <p14:tracePt t="164538" x="5327650" y="5416550"/>
          <p14:tracePt t="164556" x="5359400" y="5416550"/>
          <p14:tracePt t="164573" x="5384800" y="5416550"/>
          <p14:tracePt t="164589" x="5441950" y="5416550"/>
          <p14:tracePt t="164621" x="5486400" y="5416550"/>
          <p14:tracePt t="164622" x="5594350" y="5416550"/>
          <p14:tracePt t="164638" x="5651500" y="5416550"/>
          <p14:tracePt t="164655" x="5772150" y="5416550"/>
          <p14:tracePt t="164671" x="5886450" y="5416550"/>
          <p14:tracePt t="164688" x="5956300" y="5416550"/>
          <p14:tracePt t="164706" x="6096000" y="5416550"/>
          <p14:tracePt t="164723" x="6261100" y="5416550"/>
          <p14:tracePt t="164739" x="6343650" y="5416550"/>
          <p14:tracePt t="164756" x="6508750" y="5416550"/>
          <p14:tracePt t="164773" x="6572250" y="5416550"/>
          <p14:tracePt t="164789" x="6692900" y="5416550"/>
          <p14:tracePt t="164807" x="6800850" y="5416550"/>
          <p14:tracePt t="164823" x="6858000" y="5416550"/>
          <p14:tracePt t="164839" x="6953250" y="5416550"/>
          <p14:tracePt t="164856" x="6997700" y="5416550"/>
          <p14:tracePt t="164872" x="7067550" y="5416550"/>
          <p14:tracePt t="164889" x="7112000" y="5416550"/>
          <p14:tracePt t="164906" x="7137400" y="5416550"/>
          <p14:tracePt t="164922" x="7188200" y="5416550"/>
          <p14:tracePt t="164939" x="7207250" y="5416550"/>
          <p14:tracePt t="164956" x="7245350" y="5416550"/>
          <p14:tracePt t="164972" x="7258050" y="5416550"/>
          <p14:tracePt t="164989" x="7264400" y="5416550"/>
          <p14:tracePt t="165006" x="7270750" y="5416550"/>
          <p14:tracePt t="165022" x="7277100" y="5416550"/>
          <p14:tracePt t="165039" x="7283450" y="5416550"/>
          <p14:tracePt t="165056" x="7296150" y="5416550"/>
          <p14:tracePt t="165072" x="7302500" y="5416550"/>
          <p14:tracePt t="165090" x="7315200" y="5416550"/>
          <p14:tracePt t="165369" x="7321550" y="5416550"/>
          <p14:tracePt t="165512" x="7321550" y="5410200"/>
          <p14:tracePt t="165523" x="7327900" y="5410200"/>
          <p14:tracePt t="165564" x="7334250" y="5410200"/>
          <p14:tracePt t="165607" x="7340600" y="5410200"/>
          <p14:tracePt t="165617" x="7346950" y="5410200"/>
          <p14:tracePt t="165631" x="7353300" y="5410200"/>
          <p14:tracePt t="165637" x="7366000" y="5410200"/>
          <p14:tracePt t="165647" x="7385050" y="5410200"/>
          <p14:tracePt t="165655" x="7429500" y="5410200"/>
          <p14:tracePt t="165671" x="7467600" y="5410200"/>
          <p14:tracePt t="165688" x="7543800" y="5410200"/>
          <p14:tracePt t="165704" x="7588250" y="5410200"/>
          <p14:tracePt t="165721" x="7613650" y="5410200"/>
          <p14:tracePt t="165739" x="7645400" y="5410200"/>
          <p14:tracePt t="165756" x="7651750" y="5410200"/>
          <p14:tracePt t="165772" x="7683500" y="5410200"/>
          <p14:tracePt t="165789" x="7721600" y="5410200"/>
          <p14:tracePt t="165806" x="7747000" y="5410200"/>
          <p14:tracePt t="165822" x="7797800" y="5416550"/>
          <p14:tracePt t="165840" x="7823200" y="5416550"/>
          <p14:tracePt t="165856" x="7854950" y="5422900"/>
          <p14:tracePt t="165873" x="7880350" y="5422900"/>
          <p14:tracePt t="165889" x="7893050" y="5429250"/>
          <p14:tracePt t="165906" x="7937500" y="5435600"/>
          <p14:tracePt t="165923" x="7962900" y="5435600"/>
          <p14:tracePt t="165939" x="8013700" y="5435600"/>
          <p14:tracePt t="165956" x="8051800" y="5441950"/>
          <p14:tracePt t="165972" x="8064500" y="5441950"/>
          <p14:tracePt t="165989" x="8077200" y="5441950"/>
          <p14:tracePt t="166006" x="8083550" y="5441950"/>
          <p14:tracePt t="166022" x="8089900" y="5441950"/>
          <p14:tracePt t="166039" x="8102600" y="5441950"/>
          <p14:tracePt t="166076" x="8108950" y="5441950"/>
          <p14:tracePt t="166097" x="8115300" y="5441950"/>
          <p14:tracePt t="166118" x="8121650" y="5441950"/>
          <p14:tracePt t="166138" x="8134350" y="5441950"/>
          <p14:tracePt t="166149" x="8140700" y="5441950"/>
          <p14:tracePt t="166159" x="8147050" y="5441950"/>
          <p14:tracePt t="166172" x="8153400" y="5441950"/>
          <p14:tracePt t="166176" x="8159750" y="5441950"/>
          <p14:tracePt t="166189" x="8172450" y="5441950"/>
          <p14:tracePt t="166206" x="8178800" y="5441950"/>
          <p14:tracePt t="166264" x="8185150" y="5441950"/>
          <p14:tracePt t="166284" x="8191500" y="5441950"/>
          <p14:tracePt t="166298" x="8197850" y="5441950"/>
          <p14:tracePt t="166316" x="8204200" y="5441950"/>
          <p14:tracePt t="166326" x="8210550" y="5441950"/>
          <p14:tracePt t="166378" x="8216900" y="5441950"/>
          <p14:tracePt t="166419" x="8223250" y="5441950"/>
          <p14:tracePt t="166480" x="8229600" y="5441950"/>
          <p14:tracePt t="166898" x="8235950" y="5441950"/>
          <p14:tracePt t="166939" x="8242300" y="5441950"/>
          <p14:tracePt t="166960" x="8248650" y="5441950"/>
          <p14:tracePt t="166981" x="8255000" y="5441950"/>
          <p14:tracePt t="166991" x="8261350" y="5441950"/>
          <p14:tracePt t="167002" x="8267700" y="5441950"/>
          <p14:tracePt t="167012" x="8274050" y="5441950"/>
          <p14:tracePt t="167023" x="8286750" y="5441950"/>
          <p14:tracePt t="167039" x="8299450" y="5441950"/>
          <p14:tracePt t="167039" x="8331200" y="5441950"/>
          <p14:tracePt t="167056" x="8343900" y="5435600"/>
          <p14:tracePt t="167072" x="8369300" y="5429250"/>
          <p14:tracePt t="167089" x="8394700" y="5422900"/>
          <p14:tracePt t="167089" x="8413750" y="5416550"/>
          <p14:tracePt t="167107" x="8432800" y="5410200"/>
          <p14:tracePt t="167122" x="8458200" y="5397500"/>
          <p14:tracePt t="167140" x="8470900" y="5391150"/>
          <p14:tracePt t="167155" x="8489950" y="5378450"/>
          <p14:tracePt t="167173" x="8496300" y="5372100"/>
          <p14:tracePt t="167189" x="8509000" y="5365750"/>
          <p14:tracePt t="167206" x="8521700" y="5353050"/>
          <p14:tracePt t="167223" x="8534400" y="5353050"/>
          <p14:tracePt t="167239" x="8540750" y="5340350"/>
          <p14:tracePt t="167256" x="8547100" y="5334000"/>
          <p14:tracePt t="167272" x="8559800" y="5334000"/>
          <p14:tracePt t="167289" x="8566150" y="5327650"/>
          <p14:tracePt t="167306" x="8566150" y="5321300"/>
          <p14:tracePt t="167322" x="8572500" y="5314950"/>
          <p14:tracePt t="167368" x="8572500" y="5308600"/>
          <p14:tracePt t="167389" x="8572500" y="5302250"/>
          <p14:tracePt t="167409" x="8572500" y="5295900"/>
          <p14:tracePt t="167420" x="8572500" y="5289550"/>
          <p14:tracePt t="167430" x="8572500" y="5283200"/>
          <p14:tracePt t="167441" x="8572500" y="5270500"/>
          <p14:tracePt t="167456" x="8578850" y="5257800"/>
          <p14:tracePt t="167472" x="8578850" y="5245100"/>
          <p14:tracePt t="167489" x="8578850" y="5238750"/>
          <p14:tracePt t="167506" x="8585200" y="5232400"/>
          <p14:tracePt t="167522" x="8585200" y="5226050"/>
          <p14:tracePt t="167539" x="8585200" y="5213350"/>
          <p14:tracePt t="167556" x="8585200" y="5207000"/>
          <p14:tracePt t="167572" x="8585200" y="5200650"/>
          <p14:tracePt t="167608" x="8585200" y="5194300"/>
          <p14:tracePt t="167629" x="8585200" y="5187950"/>
          <p14:tracePt t="167670" x="8585200" y="5181600"/>
          <p14:tracePt t="167691" x="8585200" y="5175250"/>
          <p14:tracePt t="168201" x="8591550" y="5175250"/>
          <p14:tracePt t="168334" x="8591550" y="5168900"/>
          <p14:tracePt t="168609" x="8585200" y="5168900"/>
          <p14:tracePt t="168620" x="8578850" y="5175250"/>
          <p14:tracePt t="168630" x="8572500" y="5187950"/>
          <p14:tracePt t="168641" x="8559800" y="5200650"/>
          <p14:tracePt t="168641" x="8553450" y="5207000"/>
          <p14:tracePt t="168656" x="8540750" y="5213350"/>
          <p14:tracePt t="168656" x="8534400" y="5226050"/>
          <p14:tracePt t="168671" x="8521700" y="5238750"/>
          <p14:tracePt t="168688" x="8515350" y="5245100"/>
          <p14:tracePt t="168706" x="8509000" y="5251450"/>
          <p14:tracePt t="168706" x="8509000" y="5257800"/>
          <p14:tracePt t="168723" x="8502650" y="5257800"/>
          <p14:tracePt t="168739" x="8489950" y="5264150"/>
          <p14:tracePt t="168756" x="8489950" y="5270500"/>
          <p14:tracePt t="168772" x="8470900" y="5276850"/>
          <p14:tracePt t="168789" x="8464550" y="5283200"/>
          <p14:tracePt t="168806" x="8439150" y="5295900"/>
          <p14:tracePt t="168822" x="8426450" y="5302250"/>
          <p14:tracePt t="168839" x="8420100" y="5302250"/>
          <p14:tracePt t="168856" x="8413750" y="5308600"/>
          <p14:tracePt t="169123" x="8420100" y="5308600"/>
          <p14:tracePt t="169205" x="8426450" y="5308600"/>
          <p14:tracePt t="170011" x="8413750" y="5302250"/>
          <p14:tracePt t="170022" x="8407400" y="5302250"/>
          <p14:tracePt t="170031" x="8388350" y="5295900"/>
          <p14:tracePt t="170042" x="8369300" y="5295900"/>
          <p14:tracePt t="170048" x="8343900" y="5289550"/>
          <p14:tracePt t="170056" x="8318500" y="5289550"/>
          <p14:tracePt t="170072" x="8280400" y="5283200"/>
          <p14:tracePt t="170089" x="8242300" y="5283200"/>
          <p14:tracePt t="170106" x="8223250" y="5283200"/>
          <p14:tracePt t="170122" x="8191500" y="5283200"/>
          <p14:tracePt t="170139" x="8147050" y="5283200"/>
          <p14:tracePt t="170157" x="8115300" y="5283200"/>
          <p14:tracePt t="170173" x="8045450" y="5270500"/>
          <p14:tracePt t="170189" x="8020050" y="5270500"/>
          <p14:tracePt t="170206" x="7969250" y="5257800"/>
          <p14:tracePt t="170223" x="7943850" y="5245100"/>
          <p14:tracePt t="170239" x="7937500" y="5238750"/>
          <p14:tracePt t="170256" x="7931150" y="5238750"/>
          <p14:tracePt t="170291" x="7918450" y="5226050"/>
          <p14:tracePt t="170292" x="7905750" y="5219700"/>
          <p14:tracePt t="170306" x="7880350" y="5200650"/>
          <p14:tracePt t="170322" x="7861300" y="5187950"/>
          <p14:tracePt t="170339" x="7804150" y="5162550"/>
          <p14:tracePt t="170356" x="7778750" y="5149850"/>
          <p14:tracePt t="170372" x="7753350" y="5124450"/>
          <p14:tracePt t="170389" x="7708900" y="5099050"/>
          <p14:tracePt t="170406" x="7696200" y="5099050"/>
          <p14:tracePt t="170422" x="7658100" y="5080000"/>
          <p14:tracePt t="170439" x="7632700" y="5067300"/>
          <p14:tracePt t="170455" x="7581900" y="5048250"/>
          <p14:tracePt t="170472" x="7518400" y="5029200"/>
          <p14:tracePt t="170489" x="7486650" y="5016500"/>
          <p14:tracePt t="170506" x="7423150" y="5003800"/>
          <p14:tracePt t="170523" x="7397750" y="4997450"/>
          <p14:tracePt t="170539" x="7340600" y="4991100"/>
          <p14:tracePt t="170556" x="7289800" y="4984750"/>
          <p14:tracePt t="170572" x="7258050" y="4984750"/>
          <p14:tracePt t="170589" x="7207250" y="4984750"/>
          <p14:tracePt t="170606" x="7181850" y="4984750"/>
          <p14:tracePt t="170623" x="7143750" y="4984750"/>
          <p14:tracePt t="170639" x="7118350" y="4991100"/>
          <p14:tracePt t="170655" x="7073900" y="5010150"/>
          <p14:tracePt t="170671" x="7029450" y="5029200"/>
          <p14:tracePt t="170688" x="7010400" y="5041900"/>
          <p14:tracePt t="170706" x="6978650" y="5060950"/>
          <p14:tracePt t="170722" x="6965950" y="5086350"/>
          <p14:tracePt t="170740" x="6959600" y="5099050"/>
          <p14:tracePt t="170756" x="6953250" y="5111750"/>
          <p14:tracePt t="170771" x="6946900" y="5124450"/>
          <p14:tracePt t="170788" x="6946900" y="5149850"/>
          <p14:tracePt t="170805" x="6959600" y="5187950"/>
          <p14:tracePt t="170823" x="6965950" y="5207000"/>
          <p14:tracePt t="170839" x="6997700" y="5238750"/>
          <p14:tracePt t="170856" x="7023100" y="5264150"/>
          <p14:tracePt t="170872" x="7067550" y="5283200"/>
          <p14:tracePt t="170889" x="7092950" y="5283200"/>
          <p14:tracePt t="170905" x="7124700" y="5289550"/>
          <p14:tracePt t="170922" x="7150100" y="5289550"/>
          <p14:tracePt t="170939" x="7156450" y="5289550"/>
          <p14:tracePt t="170955" x="7162800" y="5276850"/>
          <p14:tracePt t="170990" x="7162800" y="5270500"/>
          <p14:tracePt t="170991" x="7169150" y="5264150"/>
          <p14:tracePt t="171005" x="7169150" y="5257800"/>
          <p14:tracePt t="171062" x="7169150" y="5251450"/>
          <p14:tracePt t="171071" x="7175500" y="5245100"/>
          <p14:tracePt t="171089" x="7181850" y="5238750"/>
          <p14:tracePt t="171089" x="7213600" y="5232400"/>
          <p14:tracePt t="171105" x="7239000" y="5219700"/>
          <p14:tracePt t="171123" x="7296150" y="5200650"/>
          <p14:tracePt t="171139" x="7327900" y="5187950"/>
          <p14:tracePt t="171155" x="7359650" y="5168900"/>
          <p14:tracePt t="171174" x="7378700" y="5149850"/>
          <p14:tracePt t="171189" x="7378700" y="5143500"/>
          <p14:tracePt t="171206" x="7366000" y="5124450"/>
          <p14:tracePt t="171223" x="7346950" y="5124450"/>
          <p14:tracePt t="171239" x="7289800" y="5124450"/>
          <p14:tracePt t="171255" x="7200900" y="5130800"/>
          <p14:tracePt t="171272" x="7143750" y="5137150"/>
          <p14:tracePt t="171289" x="7035800" y="5168900"/>
          <p14:tracePt t="171305" x="6978650" y="5194300"/>
          <p14:tracePt t="171322" x="6877050" y="5232400"/>
          <p14:tracePt t="171339" x="6800850" y="5264150"/>
          <p14:tracePt t="171356" x="6775450" y="5276850"/>
          <p14:tracePt t="171372" x="6762750" y="5289550"/>
          <p14:tracePt t="171389" x="6762750" y="5302250"/>
          <p14:tracePt t="171405" x="6813550" y="5308600"/>
          <p14:tracePt t="171422" x="6877050" y="5314950"/>
          <p14:tracePt t="171439" x="6915150" y="5321300"/>
          <p14:tracePt t="171455" x="6946900" y="5321300"/>
          <p14:tracePt t="171473" x="6959600" y="5321300"/>
          <p14:tracePt t="171489" x="6965950" y="5321300"/>
          <p14:tracePt t="171553" x="6959600" y="5321300"/>
          <p14:tracePt t="171574" x="6953250" y="5321300"/>
          <p14:tracePt t="171616" x="6946900" y="5321300"/>
          <p14:tracePt t="171636" x="6940550" y="5321300"/>
          <p14:tracePt t="171658" x="6934200" y="5321300"/>
          <p14:tracePt t="171668" x="6915150" y="5321300"/>
          <p14:tracePt t="171680" x="6902450" y="5321300"/>
          <p14:tracePt t="171689" x="6877050" y="5321300"/>
          <p14:tracePt t="171692" x="6845300" y="5321300"/>
          <p14:tracePt t="171706" x="6756400" y="5321300"/>
          <p14:tracePt t="171722" x="6711950" y="5321300"/>
          <p14:tracePt t="171739" x="6629400" y="5321300"/>
          <p14:tracePt t="171755" x="6597650" y="5327650"/>
          <p14:tracePt t="171755" x="6553200" y="5334000"/>
          <p14:tracePt t="171773" x="6502400" y="5353050"/>
          <p14:tracePt t="171788" x="6400800" y="5384800"/>
          <p14:tracePt t="171804" x="6330950" y="5397500"/>
          <p14:tracePt t="171822" x="6165850" y="5422900"/>
          <p14:tracePt t="171839" x="5981700" y="5441950"/>
          <p14:tracePt t="171856" x="5886450" y="5454650"/>
          <p14:tracePt t="171872" x="5708650" y="5461000"/>
          <p14:tracePt t="171889" x="5613400" y="5467350"/>
          <p14:tracePt t="171905" x="5448300" y="5480050"/>
          <p14:tracePt t="171922" x="5372100" y="5486400"/>
          <p14:tracePt t="171939" x="5213350" y="5492750"/>
          <p14:tracePt t="171955" x="5067300" y="5511800"/>
          <p14:tracePt t="171973" x="5003800" y="5518150"/>
          <p14:tracePt t="171989" x="4838700" y="5537200"/>
          <p14:tracePt t="172006" x="4749800" y="5549900"/>
          <p14:tracePt t="172022" x="4552950" y="5575300"/>
          <p14:tracePt t="172039" x="4337050" y="5594350"/>
          <p14:tracePt t="172055" x="4241800" y="5600700"/>
          <p14:tracePt t="172072" x="4095750" y="5626100"/>
          <p14:tracePt t="172089" x="4038600" y="5632450"/>
          <p14:tracePt t="172105" x="3962400" y="5664200"/>
          <p14:tracePt t="172122" x="3937000" y="5683250"/>
          <p14:tracePt t="172139" x="3917950" y="5689600"/>
          <p14:tracePt t="172155" x="3905250" y="5702300"/>
          <p14:tracePt t="172172" x="3898900" y="5708650"/>
          <p14:tracePt t="172189" x="3879850" y="5727700"/>
          <p14:tracePt t="172207" x="3860800" y="5753100"/>
          <p14:tracePt t="172223" x="3854450" y="5759450"/>
          <p14:tracePt t="172239" x="3835400" y="5778500"/>
          <p14:tracePt t="172256" x="3835400" y="5784850"/>
          <p14:tracePt t="172271" x="3829050" y="5784850"/>
          <p14:tracePt t="172336" x="3829050" y="5772150"/>
          <p14:tracePt t="172348" x="3829050" y="5765800"/>
          <p14:tracePt t="172358" x="3829050" y="5746750"/>
          <p14:tracePt t="172372" x="3829050" y="5721350"/>
          <p14:tracePt t="172378" x="3822700" y="5676900"/>
          <p14:tracePt t="172389" x="3816350" y="5638800"/>
          <p14:tracePt t="172406" x="3803650" y="5588000"/>
          <p14:tracePt t="172423" x="3797300" y="5562600"/>
          <p14:tracePt t="172439" x="3778250" y="5524500"/>
          <p14:tracePt t="172455" x="3765550" y="5480050"/>
          <p14:tracePt t="172472" x="3759200" y="5441950"/>
          <p14:tracePt t="172489" x="3752850" y="5365750"/>
          <p14:tracePt t="172506" x="3746500" y="5314950"/>
          <p14:tracePt t="172523" x="3746500" y="5207000"/>
          <p14:tracePt t="172538" x="3733800" y="5149850"/>
          <p14:tracePt t="172554" x="3733800" y="5041900"/>
          <p14:tracePt t="172573" x="3733800" y="4933950"/>
          <p14:tracePt t="172589" x="3733800" y="4889500"/>
          <p14:tracePt t="172606" x="3733800" y="4813300"/>
          <p14:tracePt t="172639" x="3727450" y="4762500"/>
          <p14:tracePt t="172655" x="3721100" y="4743450"/>
          <p14:tracePt t="172655" x="3708400" y="4730750"/>
          <p14:tracePt t="172671" x="3695700" y="4730750"/>
          <p14:tracePt t="172688" x="3676650" y="4730750"/>
          <p14:tracePt t="172704" x="3632200" y="4730750"/>
          <p14:tracePt t="172723" x="3619500" y="4737100"/>
          <p14:tracePt t="172739" x="3556000" y="4762500"/>
          <p14:tracePt t="172756" x="3511550" y="4768850"/>
          <p14:tracePt t="172773" x="3416300" y="4800600"/>
          <p14:tracePt t="172789" x="3359150" y="4819650"/>
          <p14:tracePt t="172804" x="3257550" y="4851400"/>
          <p14:tracePt t="172821" x="3175000" y="4876800"/>
          <p14:tracePt t="172839" x="3143250" y="4895850"/>
          <p14:tracePt t="172856" x="3105150" y="4921250"/>
          <p14:tracePt t="172872" x="3098800" y="4940300"/>
          <p14:tracePt t="172889" x="3073400" y="4972050"/>
          <p14:tracePt t="172905" x="3041650" y="5010150"/>
          <p14:tracePt t="172923" x="3022600" y="5022850"/>
          <p14:tracePt t="172939" x="2978150" y="5054600"/>
          <p14:tracePt t="172956" x="2959100" y="5067300"/>
          <p14:tracePt t="172972" x="2921000" y="5099050"/>
          <p14:tracePt t="172989" x="2882900" y="5124450"/>
          <p14:tracePt t="173006" x="2876550" y="5137150"/>
          <p14:tracePt t="173022" x="2844800" y="5175250"/>
          <p14:tracePt t="173039" x="2838450" y="5194300"/>
          <p14:tracePt t="173056" x="2819400" y="5232400"/>
          <p14:tracePt t="173073" x="2813050" y="5270500"/>
          <p14:tracePt t="173089" x="2813050" y="5295900"/>
          <p14:tracePt t="173105" x="2813050" y="5340350"/>
          <p14:tracePt t="173122" x="2819400" y="5353050"/>
          <p14:tracePt t="173139" x="2838450" y="5391150"/>
          <p14:tracePt t="173156" x="2870200" y="5429250"/>
          <p14:tracePt t="173172" x="2895600" y="5448300"/>
          <p14:tracePt t="173190" x="2952750" y="5492750"/>
          <p14:tracePt t="173206" x="2990850" y="5505450"/>
          <p14:tracePt t="173223" x="3073400" y="5543550"/>
          <p14:tracePt t="173239" x="3168650" y="5575300"/>
          <p14:tracePt t="173256" x="3206750" y="5594350"/>
          <p14:tracePt t="173272" x="3276600" y="5613400"/>
          <p14:tracePt t="173289" x="3302000" y="5619750"/>
          <p14:tracePt t="173305" x="3346450" y="5632450"/>
          <p14:tracePt t="173322" x="3371850" y="5638800"/>
          <p14:tracePt t="173339" x="3390900" y="5638800"/>
          <p14:tracePt t="173356" x="3403600" y="5638800"/>
          <p14:tracePt t="173372" x="3416300" y="5638800"/>
          <p14:tracePt t="173389" x="3435350" y="5638800"/>
          <p14:tracePt t="173405" x="3448050" y="5638800"/>
          <p14:tracePt t="173423" x="3460750" y="5632450"/>
          <p14:tracePt t="173439" x="3479800" y="5626100"/>
          <p14:tracePt t="173456" x="3486150" y="5619750"/>
          <p14:tracePt t="173472" x="3492500" y="5619750"/>
          <p14:tracePt t="173638" x="3473450" y="5619750"/>
          <p14:tracePt t="173649" x="3454400" y="5619750"/>
          <p14:tracePt t="173659" x="3429000" y="5619750"/>
          <p14:tracePt t="173669" x="3390900" y="5619750"/>
          <p14:tracePt t="173680" x="3333750" y="5619750"/>
          <p14:tracePt t="173688" x="3175000" y="5619750"/>
          <p14:tracePt t="173706" x="2978150" y="5619750"/>
          <p14:tracePt t="173723" x="2863850" y="5619750"/>
          <p14:tracePt t="173739" x="2609850" y="5619750"/>
          <p14:tracePt t="173755" x="2457450" y="5619750"/>
          <p14:tracePt t="173772" x="2146300" y="5619750"/>
          <p14:tracePt t="173789" x="1854200" y="5619750"/>
          <p14:tracePt t="173806" x="1720850" y="5619750"/>
          <p14:tracePt t="173822" x="1492250" y="5619750"/>
          <p14:tracePt t="173839" x="1409700" y="5619750"/>
          <p14:tracePt t="173856" x="1270000" y="5619750"/>
          <p14:tracePt t="173872" x="1187450" y="5619750"/>
          <p14:tracePt t="173889" x="1168400" y="5619750"/>
          <p14:tracePt t="173905" x="1130300" y="5619750"/>
          <p14:tracePt t="173922" x="1111250" y="5619750"/>
          <p14:tracePt t="173939" x="1085850" y="5626100"/>
          <p14:tracePt t="173955" x="1047750" y="5638800"/>
          <p14:tracePt t="173972" x="1028700" y="5645150"/>
          <p14:tracePt t="173989" x="1003300" y="5670550"/>
          <p14:tracePt t="174005" x="990600" y="5683250"/>
          <p14:tracePt t="174022" x="971550" y="5702300"/>
          <p14:tracePt t="174039" x="965200" y="5708650"/>
          <p14:tracePt t="174055" x="965200" y="5721350"/>
          <p14:tracePt t="174097" x="965200" y="5727700"/>
          <p14:tracePt t="174119" x="965200" y="5734050"/>
          <p14:tracePt t="174129" x="971550" y="5734050"/>
          <p14:tracePt t="174139" x="977900" y="5740400"/>
          <p14:tracePt t="174171" x="990600" y="5740400"/>
          <p14:tracePt t="174181" x="996950" y="5740400"/>
          <p14:tracePt t="174191" x="1009650" y="5740400"/>
          <p14:tracePt t="174192" x="1028700" y="5740400"/>
          <p14:tracePt t="174206" x="1073150" y="5740400"/>
          <p14:tracePt t="174225" x="1111250" y="5740400"/>
          <p14:tracePt t="174239" x="1200150" y="5746750"/>
          <p14:tracePt t="174255" x="1263650" y="5753100"/>
          <p14:tracePt t="174273" x="1409700" y="5778500"/>
          <p14:tracePt t="174289" x="1498600" y="5797550"/>
          <p14:tracePt t="174305" x="1670050" y="5829300"/>
          <p14:tracePt t="174322" x="1828800" y="5867400"/>
          <p14:tracePt t="174339" x="1892300" y="5886450"/>
          <p14:tracePt t="174355" x="1962150" y="5892800"/>
          <p14:tracePt t="174373" x="1981200" y="5892800"/>
          <p14:tracePt t="174389" x="1993900" y="5892800"/>
          <p14:tracePt t="174533" x="1981200" y="5892800"/>
          <p14:tracePt t="174547" x="1974850" y="5892800"/>
          <p14:tracePt t="174553" x="1955800" y="5892800"/>
          <p14:tracePt t="174572" x="1936750" y="5892800"/>
          <p14:tracePt t="174573" x="1898650" y="5892800"/>
          <p14:tracePt t="174589" x="1860550" y="5892800"/>
          <p14:tracePt t="174606" x="1847850" y="5892800"/>
          <p14:tracePt t="174622" x="1816100" y="5892800"/>
          <p14:tracePt t="174639" x="1809750" y="5892800"/>
          <p14:tracePt t="174656" x="1778000" y="5892800"/>
          <p14:tracePt t="174671" x="1765300" y="5892800"/>
          <p14:tracePt t="174688" x="1746250" y="5892800"/>
          <p14:tracePt t="174705" x="1727200" y="5899150"/>
          <p14:tracePt t="174724" x="1720850" y="5899150"/>
          <p14:tracePt t="180032" x="1720850" y="5905500"/>
          <p14:tracePt t="180073" x="1727200" y="5911850"/>
          <p14:tracePt t="181752" x="0" y="0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/>
          <p:cNvSpPr>
            <a:spLocks noChangeShapeType="1"/>
          </p:cNvSpPr>
          <p:nvPr/>
        </p:nvSpPr>
        <p:spPr bwMode="auto">
          <a:xfrm flipV="1">
            <a:off x="685800" y="2286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5" name="Line 3"/>
          <p:cNvSpPr>
            <a:spLocks noChangeShapeType="1"/>
          </p:cNvSpPr>
          <p:nvPr/>
        </p:nvSpPr>
        <p:spPr bwMode="auto">
          <a:xfrm>
            <a:off x="685800" y="25146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685800" y="4572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Freeform 5"/>
          <p:cNvSpPr>
            <a:spLocks/>
          </p:cNvSpPr>
          <p:nvPr/>
        </p:nvSpPr>
        <p:spPr bwMode="auto">
          <a:xfrm>
            <a:off x="685800" y="2057400"/>
            <a:ext cx="4343400" cy="469900"/>
          </a:xfrm>
          <a:custGeom>
            <a:avLst/>
            <a:gdLst>
              <a:gd name="T0" fmla="*/ 0 w 2736"/>
              <a:gd name="T1" fmla="*/ 2147483647 h 440"/>
              <a:gd name="T2" fmla="*/ 2147483647 w 2736"/>
              <a:gd name="T3" fmla="*/ 2147483647 h 440"/>
              <a:gd name="T4" fmla="*/ 2147483647 w 2736"/>
              <a:gd name="T5" fmla="*/ 2147483647 h 440"/>
              <a:gd name="T6" fmla="*/ 2147483647 w 2736"/>
              <a:gd name="T7" fmla="*/ 2147483647 h 440"/>
              <a:gd name="T8" fmla="*/ 2147483647 w 2736"/>
              <a:gd name="T9" fmla="*/ 2147483647 h 44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36"/>
              <a:gd name="T16" fmla="*/ 0 h 440"/>
              <a:gd name="T17" fmla="*/ 2736 w 2736"/>
              <a:gd name="T18" fmla="*/ 440 h 44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36" h="440">
                <a:moveTo>
                  <a:pt x="0" y="440"/>
                </a:moveTo>
                <a:cubicBezTo>
                  <a:pt x="68" y="352"/>
                  <a:pt x="136" y="264"/>
                  <a:pt x="240" y="200"/>
                </a:cubicBezTo>
                <a:cubicBezTo>
                  <a:pt x="344" y="136"/>
                  <a:pt x="392" y="88"/>
                  <a:pt x="624" y="56"/>
                </a:cubicBezTo>
                <a:cubicBezTo>
                  <a:pt x="856" y="24"/>
                  <a:pt x="1280" y="16"/>
                  <a:pt x="1632" y="8"/>
                </a:cubicBezTo>
                <a:cubicBezTo>
                  <a:pt x="1984" y="0"/>
                  <a:pt x="2552" y="8"/>
                  <a:pt x="2736" y="8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Freeform 6"/>
          <p:cNvSpPr>
            <a:spLocks/>
          </p:cNvSpPr>
          <p:nvPr/>
        </p:nvSpPr>
        <p:spPr bwMode="auto">
          <a:xfrm>
            <a:off x="685800" y="1600200"/>
            <a:ext cx="4343400" cy="914400"/>
          </a:xfrm>
          <a:custGeom>
            <a:avLst/>
            <a:gdLst>
              <a:gd name="T0" fmla="*/ 0 w 2736"/>
              <a:gd name="T1" fmla="*/ 2147483647 h 816"/>
              <a:gd name="T2" fmla="*/ 2147483647 w 2736"/>
              <a:gd name="T3" fmla="*/ 2147483647 h 816"/>
              <a:gd name="T4" fmla="*/ 2147483647 w 2736"/>
              <a:gd name="T5" fmla="*/ 2147483647 h 816"/>
              <a:gd name="T6" fmla="*/ 2147483647 w 2736"/>
              <a:gd name="T7" fmla="*/ 2147483647 h 816"/>
              <a:gd name="T8" fmla="*/ 2147483647 w 2736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36"/>
              <a:gd name="T16" fmla="*/ 0 h 816"/>
              <a:gd name="T17" fmla="*/ 2736 w 2736"/>
              <a:gd name="T18" fmla="*/ 816 h 8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36" h="816">
                <a:moveTo>
                  <a:pt x="0" y="816"/>
                </a:moveTo>
                <a:cubicBezTo>
                  <a:pt x="48" y="676"/>
                  <a:pt x="96" y="536"/>
                  <a:pt x="192" y="432"/>
                </a:cubicBezTo>
                <a:cubicBezTo>
                  <a:pt x="288" y="328"/>
                  <a:pt x="328" y="256"/>
                  <a:pt x="576" y="192"/>
                </a:cubicBezTo>
                <a:cubicBezTo>
                  <a:pt x="824" y="128"/>
                  <a:pt x="1320" y="80"/>
                  <a:pt x="1680" y="48"/>
                </a:cubicBezTo>
                <a:cubicBezTo>
                  <a:pt x="2040" y="16"/>
                  <a:pt x="2388" y="8"/>
                  <a:pt x="2736" y="0"/>
                </a:cubicBezTo>
              </a:path>
            </a:pathLst>
          </a:custGeom>
          <a:noFill/>
          <a:ln w="3810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5029200" y="457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Freeform 8"/>
          <p:cNvSpPr>
            <a:spLocks/>
          </p:cNvSpPr>
          <p:nvPr/>
        </p:nvSpPr>
        <p:spPr bwMode="auto">
          <a:xfrm>
            <a:off x="685800" y="457200"/>
            <a:ext cx="4343400" cy="2057400"/>
          </a:xfrm>
          <a:custGeom>
            <a:avLst/>
            <a:gdLst>
              <a:gd name="T0" fmla="*/ 0 w 2736"/>
              <a:gd name="T1" fmla="*/ 0 h 1296"/>
              <a:gd name="T2" fmla="*/ 2147483647 w 2736"/>
              <a:gd name="T3" fmla="*/ 2147483647 h 1296"/>
              <a:gd name="T4" fmla="*/ 2147483647 w 2736"/>
              <a:gd name="T5" fmla="*/ 2147483647 h 1296"/>
              <a:gd name="T6" fmla="*/ 2147483647 w 2736"/>
              <a:gd name="T7" fmla="*/ 2147483647 h 1296"/>
              <a:gd name="T8" fmla="*/ 2147483647 w 2736"/>
              <a:gd name="T9" fmla="*/ 2147483647 h 12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36"/>
              <a:gd name="T16" fmla="*/ 0 h 1296"/>
              <a:gd name="T17" fmla="*/ 2736 w 2736"/>
              <a:gd name="T18" fmla="*/ 1296 h 12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36" h="1296">
                <a:moveTo>
                  <a:pt x="0" y="0"/>
                </a:moveTo>
                <a:cubicBezTo>
                  <a:pt x="44" y="316"/>
                  <a:pt x="88" y="632"/>
                  <a:pt x="192" y="816"/>
                </a:cubicBezTo>
                <a:cubicBezTo>
                  <a:pt x="296" y="1000"/>
                  <a:pt x="392" y="1040"/>
                  <a:pt x="624" y="1104"/>
                </a:cubicBezTo>
                <a:cubicBezTo>
                  <a:pt x="856" y="1168"/>
                  <a:pt x="1232" y="1168"/>
                  <a:pt x="1584" y="1200"/>
                </a:cubicBezTo>
                <a:cubicBezTo>
                  <a:pt x="1936" y="1232"/>
                  <a:pt x="2544" y="1280"/>
                  <a:pt x="2736" y="1296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04800" y="228600"/>
            <a:ext cx="533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A</a:t>
            </a:r>
            <a:r>
              <a:rPr lang="en-US" altLang="en-US" sz="2000" baseline="-25000"/>
              <a:t>0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4572000" y="2438400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t</a:t>
            </a:r>
          </a:p>
        </p:txBody>
      </p:sp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334963" y="3027363"/>
          <a:ext cx="33528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5" imgW="1218671" imgH="241195" progId="Equation.3">
                  <p:embed/>
                </p:oleObj>
              </mc:Choice>
              <mc:Fallback>
                <p:oleObj name="Equation" r:id="rId5" imgW="1218671" imgH="24119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3027363"/>
                        <a:ext cx="33528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Line 12"/>
          <p:cNvSpPr>
            <a:spLocks noChangeShapeType="1"/>
          </p:cNvSpPr>
          <p:nvPr/>
        </p:nvSpPr>
        <p:spPr bwMode="auto">
          <a:xfrm flipV="1">
            <a:off x="6096000" y="76200"/>
            <a:ext cx="0" cy="2438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6096000" y="25146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8289925" y="2474913"/>
            <a:ext cx="260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t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5486400" y="381000"/>
            <a:ext cx="552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lnA</a:t>
            </a:r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>
            <a:off x="6096000" y="533400"/>
            <a:ext cx="1905000" cy="1447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6781800" y="685800"/>
            <a:ext cx="21129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Nagib=k=k</a:t>
            </a:r>
            <a:r>
              <a:rPr lang="en-US" altLang="en-US" sz="1800" b="1" baseline="-25000"/>
              <a:t>1</a:t>
            </a:r>
            <a:r>
              <a:rPr lang="en-US" altLang="en-US" sz="1800" b="1"/>
              <a:t>+k</a:t>
            </a:r>
            <a:r>
              <a:rPr lang="en-US" altLang="en-US" sz="1800" b="1" baseline="-25000"/>
              <a:t>2</a:t>
            </a:r>
            <a:r>
              <a:rPr lang="en-US" altLang="en-US" sz="1800" b="1"/>
              <a:t>+k</a:t>
            </a:r>
            <a:r>
              <a:rPr lang="en-US" altLang="en-US" sz="1800" b="1" baseline="-25000"/>
              <a:t>3</a:t>
            </a:r>
          </a:p>
        </p:txBody>
      </p:sp>
      <p:sp>
        <p:nvSpPr>
          <p:cNvPr id="8210" name="Freeform 18"/>
          <p:cNvSpPr>
            <a:spLocks/>
          </p:cNvSpPr>
          <p:nvPr/>
        </p:nvSpPr>
        <p:spPr bwMode="auto">
          <a:xfrm>
            <a:off x="685800" y="1828800"/>
            <a:ext cx="4343400" cy="685800"/>
          </a:xfrm>
          <a:custGeom>
            <a:avLst/>
            <a:gdLst>
              <a:gd name="T0" fmla="*/ 0 w 2736"/>
              <a:gd name="T1" fmla="*/ 2147483647 h 816"/>
              <a:gd name="T2" fmla="*/ 2147483647 w 2736"/>
              <a:gd name="T3" fmla="*/ 2147483647 h 816"/>
              <a:gd name="T4" fmla="*/ 2147483647 w 2736"/>
              <a:gd name="T5" fmla="*/ 2147483647 h 816"/>
              <a:gd name="T6" fmla="*/ 2147483647 w 2736"/>
              <a:gd name="T7" fmla="*/ 2147483647 h 816"/>
              <a:gd name="T8" fmla="*/ 2147483647 w 2736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36"/>
              <a:gd name="T16" fmla="*/ 0 h 816"/>
              <a:gd name="T17" fmla="*/ 2736 w 2736"/>
              <a:gd name="T18" fmla="*/ 816 h 81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36" h="816">
                <a:moveTo>
                  <a:pt x="0" y="816"/>
                </a:moveTo>
                <a:cubicBezTo>
                  <a:pt x="48" y="676"/>
                  <a:pt x="96" y="536"/>
                  <a:pt x="192" y="432"/>
                </a:cubicBezTo>
                <a:cubicBezTo>
                  <a:pt x="288" y="328"/>
                  <a:pt x="328" y="256"/>
                  <a:pt x="576" y="192"/>
                </a:cubicBezTo>
                <a:cubicBezTo>
                  <a:pt x="824" y="128"/>
                  <a:pt x="1320" y="80"/>
                  <a:pt x="1680" y="48"/>
                </a:cubicBezTo>
                <a:cubicBezTo>
                  <a:pt x="2040" y="16"/>
                  <a:pt x="2388" y="8"/>
                  <a:pt x="2736" y="0"/>
                </a:cubicBezTo>
              </a:path>
            </a:pathLst>
          </a:cu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8211" name="Object 19"/>
          <p:cNvGraphicFramePr>
            <a:graphicFrameLocks noChangeAspect="1"/>
          </p:cNvGraphicFramePr>
          <p:nvPr/>
        </p:nvGraphicFramePr>
        <p:xfrm>
          <a:off x="2501900" y="609600"/>
          <a:ext cx="23876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7" imgW="1180588" imgH="241195" progId="Equation.DSMT4">
                  <p:embed/>
                </p:oleObj>
              </mc:Choice>
              <mc:Fallback>
                <p:oleObj name="Equation" r:id="rId7" imgW="1180588" imgH="24119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609600"/>
                        <a:ext cx="23876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2" name="Object 20"/>
          <p:cNvGraphicFramePr>
            <a:graphicFrameLocks noChangeAspect="1"/>
          </p:cNvGraphicFramePr>
          <p:nvPr/>
        </p:nvGraphicFramePr>
        <p:xfrm>
          <a:off x="423863" y="3886200"/>
          <a:ext cx="5688012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9" imgW="2120900" imgH="431800" progId="Equation.3">
                  <p:embed/>
                </p:oleObj>
              </mc:Choice>
              <mc:Fallback>
                <p:oleObj name="Equation" r:id="rId9" imgW="2120900" imgH="43180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886200"/>
                        <a:ext cx="5688012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57200" y="5334000"/>
            <a:ext cx="5011738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sr-Latn-RS" sz="2400" dirty="0">
                <a:latin typeface="+mj-lt"/>
              </a:rPr>
              <a:t>Jednacine </a:t>
            </a:r>
            <a:r>
              <a:rPr lang="sr-Latn-RS" sz="2400" dirty="0" smtClean="0">
                <a:latin typeface="+mj-lt"/>
              </a:rPr>
              <a:t>za </a:t>
            </a:r>
            <a:r>
              <a:rPr lang="sr-Latn-RS" sz="2400" dirty="0">
                <a:latin typeface="+mj-lt"/>
              </a:rPr>
              <a:t>C i D su simetrične....</a:t>
            </a:r>
            <a:endParaRPr lang="en-US" sz="2400" dirty="0">
              <a:latin typeface="+mj-lt"/>
            </a:endParaRP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3885" x="2482850" y="4775200"/>
          <p14:tracePt t="4960" x="2489200" y="4775200"/>
          <p14:tracePt t="4981" x="2495550" y="4775200"/>
          <p14:tracePt t="4991" x="2495550" y="4768850"/>
          <p14:tracePt t="4993" x="2508250" y="4762500"/>
          <p14:tracePt t="5007" x="2540000" y="4737100"/>
          <p14:tracePt t="5024" x="2546350" y="4730750"/>
          <p14:tracePt t="5040" x="2584450" y="4699000"/>
          <p14:tracePt t="5057" x="2597150" y="4692650"/>
          <p14:tracePt t="5073" x="2622550" y="4667250"/>
          <p14:tracePt t="5090" x="2641600" y="4654550"/>
          <p14:tracePt t="5107" x="2654300" y="4641850"/>
          <p14:tracePt t="5123" x="2692400" y="4610100"/>
          <p14:tracePt t="5140" x="2711450" y="4591050"/>
          <p14:tracePt t="5157" x="2749550" y="4552950"/>
          <p14:tracePt t="5173" x="2768600" y="4527550"/>
          <p14:tracePt t="5190" x="2781300" y="4521200"/>
          <p14:tracePt t="5207" x="2787650" y="4502150"/>
          <p14:tracePt t="5240" x="2787650" y="4489450"/>
          <p14:tracePt t="5257" x="2787650" y="4476750"/>
          <p14:tracePt t="5258" x="2774950" y="4451350"/>
          <p14:tracePt t="5274" x="2755900" y="4419600"/>
          <p14:tracePt t="5291" x="2717800" y="4375150"/>
          <p14:tracePt t="5307" x="2692400" y="4349750"/>
          <p14:tracePt t="5323" x="2635250" y="4292600"/>
          <p14:tracePt t="5341" x="2578100" y="4248150"/>
          <p14:tracePt t="5357" x="2565400" y="4235450"/>
          <p14:tracePt t="5374" x="2546350" y="4216400"/>
          <p14:tracePt t="5390" x="2533650" y="4216400"/>
          <p14:tracePt t="5407" x="2514600" y="4210050"/>
          <p14:tracePt t="5424" x="2470150" y="4203700"/>
          <p14:tracePt t="5440" x="2438400" y="4197350"/>
          <p14:tracePt t="5457" x="2343150" y="4171950"/>
          <p14:tracePt t="5474" x="2286000" y="4165600"/>
          <p14:tracePt t="5490" x="2197100" y="4159250"/>
          <p14:tracePt t="5507" x="2139950" y="4152900"/>
          <p14:tracePt t="5524" x="2114550" y="4146550"/>
          <p14:tracePt t="5540" x="2082800" y="4146550"/>
          <p14:tracePt t="5557" x="2063750" y="4146550"/>
          <p14:tracePt t="5573" x="2019300" y="4146550"/>
          <p14:tracePt t="5590" x="1968500" y="4152900"/>
          <p14:tracePt t="5607" x="1936750" y="4159250"/>
          <p14:tracePt t="5623" x="1866900" y="4171950"/>
          <p14:tracePt t="5640" x="1828800" y="4184650"/>
          <p14:tracePt t="5657" x="1758950" y="4210050"/>
          <p14:tracePt t="5674" x="1733550" y="4216400"/>
          <p14:tracePt t="5674" x="1708150" y="4222750"/>
          <p14:tracePt t="5690" x="1689100" y="4229100"/>
          <p14:tracePt t="5707" x="1670050" y="4229100"/>
          <p14:tracePt t="5740" x="1644650" y="4235450"/>
          <p14:tracePt t="5742" x="1631950" y="4241800"/>
          <p14:tracePt t="5757" x="1631950" y="4248150"/>
          <p14:tracePt t="5773" x="1606550" y="4260850"/>
          <p14:tracePt t="5790" x="1587500" y="4292600"/>
          <p14:tracePt t="5807" x="1574800" y="4305300"/>
          <p14:tracePt t="5825" x="1543050" y="4330700"/>
          <p14:tracePt t="5841" x="1524000" y="4349750"/>
          <p14:tracePt t="5857" x="1517650" y="4362450"/>
          <p14:tracePt t="5874" x="1511300" y="4375150"/>
          <p14:tracePt t="5890" x="1504950" y="4387850"/>
          <p14:tracePt t="5907" x="1504950" y="4400550"/>
          <p14:tracePt t="5925" x="1504950" y="4419600"/>
          <p14:tracePt t="5941" x="1504950" y="4425950"/>
          <p14:tracePt t="5956" x="1504950" y="4445000"/>
          <p14:tracePt t="5993" x="1511300" y="4457700"/>
          <p14:tracePt t="6003" x="1511300" y="4464050"/>
          <p14:tracePt t="6014" x="1517650" y="4464050"/>
          <p14:tracePt t="6022" x="1530350" y="4476750"/>
          <p14:tracePt t="6040" x="1536700" y="4489450"/>
          <p14:tracePt t="6057" x="1543050" y="4502150"/>
          <p14:tracePt t="6073" x="1562100" y="4521200"/>
          <p14:tracePt t="6090" x="1568450" y="4527550"/>
          <p14:tracePt t="6107" x="1587500" y="4546600"/>
          <p14:tracePt t="6123" x="1600200" y="4559300"/>
          <p14:tracePt t="6141" x="1606550" y="4565650"/>
          <p14:tracePt t="6157" x="1631950" y="4584700"/>
          <p14:tracePt t="6174" x="1644650" y="4597400"/>
          <p14:tracePt t="6190" x="1663700" y="4610100"/>
          <p14:tracePt t="6207" x="1682750" y="4622800"/>
          <p14:tracePt t="6224" x="1682750" y="4629150"/>
          <p14:tracePt t="6240" x="1695450" y="4629150"/>
          <p14:tracePt t="6257" x="1695450" y="4635500"/>
          <p14:tracePt t="6274" x="1701800" y="4641850"/>
          <p14:tracePt t="6290" x="1714500" y="4648200"/>
          <p14:tracePt t="6308" x="1720850" y="4654550"/>
          <p14:tracePt t="6324" x="1733550" y="4667250"/>
          <p14:tracePt t="6340" x="1746250" y="4667250"/>
          <p14:tracePt t="6357" x="1752600" y="4679950"/>
          <p14:tracePt t="6374" x="1765300" y="4686300"/>
          <p14:tracePt t="6390" x="1771650" y="4686300"/>
          <p14:tracePt t="6407" x="1784350" y="4692650"/>
          <p14:tracePt t="6423" x="1790700" y="4699000"/>
          <p14:tracePt t="6440" x="1803400" y="4705350"/>
          <p14:tracePt t="6457" x="1828800" y="4705350"/>
          <p14:tracePt t="6473" x="1841500" y="4711700"/>
          <p14:tracePt t="6490" x="1879600" y="4718050"/>
          <p14:tracePt t="6507" x="1905000" y="4724400"/>
          <p14:tracePt t="6524" x="1974850" y="4743450"/>
          <p14:tracePt t="6540" x="2038350" y="4756150"/>
          <p14:tracePt t="6557" x="2063750" y="4768850"/>
          <p14:tracePt t="6573" x="2114550" y="4775200"/>
          <p14:tracePt t="6590" x="2127250" y="4781550"/>
          <p14:tracePt t="6607" x="2165350" y="4794250"/>
          <p14:tracePt t="6624" x="2203450" y="4800600"/>
          <p14:tracePt t="6641" x="2216150" y="4806950"/>
          <p14:tracePt t="6657" x="2247900" y="4813300"/>
          <p14:tracePt t="6674" x="2266950" y="4819650"/>
          <p14:tracePt t="6690" x="2286000" y="4819650"/>
          <p14:tracePt t="6707" x="2298700" y="4826000"/>
          <p14:tracePt t="6724" x="2311400" y="4826000"/>
          <p14:tracePt t="6740" x="2324100" y="4826000"/>
          <p14:tracePt t="6757" x="2330450" y="4826000"/>
          <p14:tracePt t="6774" x="2343150" y="4826000"/>
          <p14:tracePt t="6789" x="2355850" y="4826000"/>
          <p14:tracePt t="6806" x="2362200" y="4826000"/>
          <p14:tracePt t="6824" x="2374900" y="4826000"/>
          <p14:tracePt t="6860" x="2381250" y="4826000"/>
          <p14:tracePt t="6902" x="2387600" y="4826000"/>
          <p14:tracePt t="6912" x="2393950" y="4826000"/>
          <p14:tracePt t="6922" x="2400300" y="4826000"/>
          <p14:tracePt t="6944" x="2413000" y="4826000"/>
          <p14:tracePt t="6956" x="2419350" y="4826000"/>
          <p14:tracePt t="6958" x="2425700" y="4826000"/>
          <p14:tracePt t="6973" x="2438400" y="4826000"/>
          <p14:tracePt t="6990" x="2463800" y="4826000"/>
          <p14:tracePt t="7007" x="2470150" y="4826000"/>
          <p14:tracePt t="7023" x="2501900" y="4826000"/>
          <p14:tracePt t="7040" x="2520950" y="4826000"/>
          <p14:tracePt t="7057" x="2565400" y="4826000"/>
          <p14:tracePt t="7073" x="2622550" y="4826000"/>
          <p14:tracePt t="7090" x="2654300" y="4826000"/>
          <p14:tracePt t="7107" x="2711450" y="4826000"/>
          <p14:tracePt t="7124" x="2736850" y="4826000"/>
          <p14:tracePt t="7140" x="2794000" y="4826000"/>
          <p14:tracePt t="7157" x="2851150" y="4826000"/>
          <p14:tracePt t="7174" x="2876550" y="4826000"/>
          <p14:tracePt t="7190" x="2921000" y="4826000"/>
          <p14:tracePt t="7207" x="2946400" y="4826000"/>
          <p14:tracePt t="7224" x="2990850" y="4826000"/>
          <p14:tracePt t="7240" x="3035300" y="4826000"/>
          <p14:tracePt t="7257" x="3067050" y="4826000"/>
          <p14:tracePt t="7273" x="3149600" y="4826000"/>
          <p14:tracePt t="7290" x="3181350" y="4826000"/>
          <p14:tracePt t="7307" x="3257550" y="4826000"/>
          <p14:tracePt t="7325" x="3314700" y="4826000"/>
          <p14:tracePt t="7340" x="3346450" y="4826000"/>
          <p14:tracePt t="7357" x="3422650" y="4826000"/>
          <p14:tracePt t="7373" x="3467100" y="4826000"/>
          <p14:tracePt t="7390" x="3549650" y="4826000"/>
          <p14:tracePt t="7407" x="3606800" y="4826000"/>
          <p14:tracePt t="7423" x="3638550" y="4826000"/>
          <p14:tracePt t="7440" x="3670300" y="4826000"/>
          <p14:tracePt t="7456" x="3695700" y="4826000"/>
          <p14:tracePt t="7473" x="3740150" y="4826000"/>
          <p14:tracePt t="7490" x="3797300" y="4826000"/>
          <p14:tracePt t="7509" x="3816350" y="4826000"/>
          <p14:tracePt t="7524" x="3886200" y="4826000"/>
          <p14:tracePt t="7540" x="3911600" y="4826000"/>
          <p14:tracePt t="7557" x="3949700" y="4826000"/>
          <p14:tracePt t="7573" x="3975100" y="4826000"/>
          <p14:tracePt t="7590" x="4032250" y="4826000"/>
          <p14:tracePt t="7606" x="4121150" y="4826000"/>
          <p14:tracePt t="7624" x="4178300" y="4826000"/>
          <p14:tracePt t="7640" x="4286250" y="4826000"/>
          <p14:tracePt t="7657" x="4375150" y="4826000"/>
          <p14:tracePt t="7674" x="4406900" y="4826000"/>
          <p14:tracePt t="7690" x="4445000" y="4826000"/>
          <p14:tracePt t="7707" x="4464050" y="4826000"/>
          <p14:tracePt t="7723" x="4483100" y="4826000"/>
          <p14:tracePt t="7741" x="4489450" y="4826000"/>
          <p14:tracePt t="7757" x="4508500" y="4819650"/>
          <p14:tracePt t="7774" x="4527550" y="4806950"/>
          <p14:tracePt t="7790" x="4540250" y="4794250"/>
          <p14:tracePt t="7807" x="4559300" y="4775200"/>
          <p14:tracePt t="7825" x="4578350" y="4768850"/>
          <p14:tracePt t="7839" x="4610100" y="4756150"/>
          <p14:tracePt t="7856" x="4635500" y="4737100"/>
          <p14:tracePt t="7873" x="4648200" y="4724400"/>
          <p14:tracePt t="7890" x="4673600" y="4705350"/>
          <p14:tracePt t="7907" x="4699000" y="4679950"/>
          <p14:tracePt t="7926" x="4711700" y="4667250"/>
          <p14:tracePt t="7941" x="4737100" y="4635500"/>
          <p14:tracePt t="7956" x="4749800" y="4622800"/>
          <p14:tracePt t="7972" x="4762500" y="4610100"/>
          <p14:tracePt t="7989" x="4768850" y="4603750"/>
          <p14:tracePt t="8006" x="4787900" y="4591050"/>
          <p14:tracePt t="8024" x="4787900" y="4578350"/>
          <p14:tracePt t="8040" x="4794250" y="4578350"/>
          <p14:tracePt t="8057" x="4806950" y="4559300"/>
          <p14:tracePt t="8091" x="4806950" y="4546600"/>
          <p14:tracePt t="8093" x="4806950" y="4540250"/>
          <p14:tracePt t="8107" x="4813300" y="4527550"/>
          <p14:tracePt t="8142" x="4819650" y="4521200"/>
          <p14:tracePt t="8165" x="4826000" y="4514850"/>
          <p14:tracePt t="8216" x="4832350" y="4508500"/>
          <p14:tracePt t="8232" x="4832350" y="4502150"/>
          <p14:tracePt t="8248" x="4832350" y="4495800"/>
          <p14:tracePt t="8268" x="4832350" y="4489450"/>
          <p14:tracePt t="8282" x="4832350" y="4483100"/>
          <p14:tracePt t="8300" x="4819650" y="4476750"/>
          <p14:tracePt t="8311" x="4813300" y="4464050"/>
          <p14:tracePt t="8324" x="4800600" y="4457700"/>
          <p14:tracePt t="8325" x="4794250" y="4445000"/>
          <p14:tracePt t="8340" x="4756150" y="4425950"/>
          <p14:tracePt t="8356" x="4737100" y="4413250"/>
          <p14:tracePt t="8372" x="4686300" y="4387850"/>
          <p14:tracePt t="8390" x="4629150" y="4356100"/>
          <p14:tracePt t="8407" x="4603750" y="4349750"/>
          <p14:tracePt t="8423" x="4540250" y="4330700"/>
          <p14:tracePt t="8440" x="4502150" y="4318000"/>
          <p14:tracePt t="8457" x="4476750" y="4311650"/>
          <p14:tracePt t="8473" x="4445000" y="4298950"/>
          <p14:tracePt t="8490" x="4438650" y="4298950"/>
          <p14:tracePt t="8508" x="4425950" y="4298950"/>
          <p14:tracePt t="8523" x="4419600" y="4298950"/>
          <p14:tracePt t="8540" x="4419600" y="4292600"/>
          <p14:tracePt t="8557" x="4413250" y="4292600"/>
          <p14:tracePt t="8573" x="4400550" y="4292600"/>
          <p14:tracePt t="8590" x="4387850" y="4286250"/>
          <p14:tracePt t="8606" x="4375150" y="4279900"/>
          <p14:tracePt t="8624" x="4343400" y="4273550"/>
          <p14:tracePt t="8640" x="4305300" y="4260850"/>
          <p14:tracePt t="8657" x="4279900" y="4254500"/>
          <p14:tracePt t="8673" x="4248150" y="4248150"/>
          <p14:tracePt t="8690" x="4210050" y="4235450"/>
          <p14:tracePt t="8707" x="4184650" y="4229100"/>
          <p14:tracePt t="8723" x="4140200" y="4216400"/>
          <p14:tracePt t="8741" x="4127500" y="4210050"/>
          <p14:tracePt t="8757" x="4076700" y="4197350"/>
          <p14:tracePt t="8774" x="4051300" y="4197350"/>
          <p14:tracePt t="8790" x="3994150" y="4191000"/>
          <p14:tracePt t="8807" x="3930650" y="4184650"/>
          <p14:tracePt t="8826" x="3898900" y="4184650"/>
          <p14:tracePt t="8840" x="3848100" y="4184650"/>
          <p14:tracePt t="8857" x="3829050" y="4184650"/>
          <p14:tracePt t="8873" x="3778250" y="4184650"/>
          <p14:tracePt t="8890" x="3721100" y="4184650"/>
          <p14:tracePt t="8907" x="3695700" y="4184650"/>
          <p14:tracePt t="8924" x="3613150" y="4184650"/>
          <p14:tracePt t="8941" x="3568700" y="4184650"/>
          <p14:tracePt t="8957" x="3479800" y="4184650"/>
          <p14:tracePt t="8974" x="3378200" y="4184650"/>
          <p14:tracePt t="8990" x="3333750" y="4184650"/>
          <p14:tracePt t="9007" x="3251200" y="4184650"/>
          <p14:tracePt t="9024" x="3213100" y="4184650"/>
          <p14:tracePt t="9040" x="3149600" y="4184650"/>
          <p14:tracePt t="9057" x="3079750" y="4184650"/>
          <p14:tracePt t="9073" x="3048000" y="4184650"/>
          <p14:tracePt t="9090" x="2959100" y="4184650"/>
          <p14:tracePt t="9107" x="2914650" y="4184650"/>
          <p14:tracePt t="9124" x="2825750" y="4184650"/>
          <p14:tracePt t="9140" x="2730500" y="4184650"/>
          <p14:tracePt t="9157" x="2686050" y="4184650"/>
          <p14:tracePt t="9174" x="2603500" y="4184650"/>
          <p14:tracePt t="9190" x="2559050" y="4184650"/>
          <p14:tracePt t="9207" x="2463800" y="4184650"/>
          <p14:tracePt t="9223" x="2343150" y="4184650"/>
          <p14:tracePt t="9240" x="2279650" y="4184650"/>
          <p14:tracePt t="9257" x="2146300" y="4184650"/>
          <p14:tracePt t="9274" x="2095500" y="4184650"/>
          <p14:tracePt t="9290" x="2012950" y="4184650"/>
          <p14:tracePt t="9307" x="1943100" y="4197350"/>
          <p14:tracePt t="9323" x="1924050" y="4210050"/>
          <p14:tracePt t="9340" x="1879600" y="4222750"/>
          <p14:tracePt t="9357" x="1866900" y="4229100"/>
          <p14:tracePt t="9372" x="1835150" y="4241800"/>
          <p14:tracePt t="9389" x="1822450" y="4248150"/>
          <p14:tracePt t="9407" x="1809750" y="4254500"/>
          <p14:tracePt t="9424" x="1803400" y="4273550"/>
          <p14:tracePt t="9459" x="1803400" y="4286250"/>
          <p14:tracePt t="9460" x="1803400" y="4298950"/>
          <p14:tracePt t="9473" x="1797050" y="4305300"/>
          <p14:tracePt t="9490" x="1797050" y="4318000"/>
          <p14:tracePt t="9508" x="1790700" y="4330700"/>
          <p14:tracePt t="9523" x="1790700" y="4337050"/>
          <p14:tracePt t="9540" x="1784350" y="4356100"/>
          <p14:tracePt t="9556" x="1778000" y="4375150"/>
          <p14:tracePt t="9573" x="1778000" y="4400550"/>
          <p14:tracePt t="9590" x="1771650" y="4425950"/>
          <p14:tracePt t="9607" x="1771650" y="4438650"/>
          <p14:tracePt t="9624" x="1771650" y="4457700"/>
          <p14:tracePt t="9640" x="1771650" y="4464050"/>
          <p14:tracePt t="9657" x="1771650" y="4476750"/>
          <p14:tracePt t="9673" x="1771650" y="4483100"/>
          <p14:tracePt t="9690" x="1771650" y="4489450"/>
          <p14:tracePt t="9707" x="1771650" y="4495800"/>
          <p14:tracePt t="9723" x="1771650" y="4514850"/>
          <p14:tracePt t="9762" x="1771650" y="4521200"/>
          <p14:tracePt t="9763" x="1771650" y="4527550"/>
          <p14:tracePt t="9794" x="1771650" y="4533900"/>
          <p14:tracePt t="9795" x="1778000" y="4540250"/>
          <p14:tracePt t="9807" x="1778000" y="4546600"/>
          <p14:tracePt t="9825" x="1784350" y="4546600"/>
          <p14:tracePt t="9840" x="1790700" y="4552950"/>
          <p14:tracePt t="9856" x="1797050" y="4559300"/>
          <p14:tracePt t="9872" x="1809750" y="4565650"/>
          <p14:tracePt t="9890" x="1822450" y="4572000"/>
          <p14:tracePt t="9907" x="1847850" y="4584700"/>
          <p14:tracePt t="9925" x="1885950" y="4597400"/>
          <p14:tracePt t="9939" x="1905000" y="4603750"/>
          <p14:tracePt t="9956" x="1962150" y="4610100"/>
          <p14:tracePt t="9972" x="1987550" y="4616450"/>
          <p14:tracePt t="9989" x="2063750" y="4622800"/>
          <p14:tracePt t="10007" x="2146300" y="4629150"/>
          <p14:tracePt t="10024" x="2190750" y="4629150"/>
          <p14:tracePt t="10040" x="2279650" y="4629150"/>
          <p14:tracePt t="10057" x="2324100" y="4629150"/>
          <p14:tracePt t="10074" x="2400300" y="4629150"/>
          <p14:tracePt t="10090" x="2451100" y="4629150"/>
          <p14:tracePt t="10107" x="2470150" y="4629150"/>
          <p14:tracePt t="10124" x="2514600" y="4629150"/>
          <p14:tracePt t="10140" x="2540000" y="4629150"/>
          <p14:tracePt t="10157" x="2603500" y="4629150"/>
          <p14:tracePt t="10173" x="2724150" y="4629150"/>
          <p14:tracePt t="10190" x="2787650" y="4629150"/>
          <p14:tracePt t="10207" x="2908300" y="4629150"/>
          <p14:tracePt t="10223" x="2965450" y="4629150"/>
          <p14:tracePt t="10240" x="3035300" y="4629150"/>
          <p14:tracePt t="10256" x="3079750" y="4629150"/>
          <p14:tracePt t="10274" x="3105150" y="4629150"/>
          <p14:tracePt t="10290" x="3155950" y="4629150"/>
          <p14:tracePt t="10307" x="3194050" y="4629150"/>
          <p14:tracePt t="10324" x="3282950" y="4629150"/>
          <p14:tracePt t="10340" x="3359150" y="4629150"/>
          <p14:tracePt t="10357" x="3397250" y="4629150"/>
          <p14:tracePt t="10374" x="3441700" y="4629150"/>
          <p14:tracePt t="10389" x="3460750" y="4629150"/>
          <p14:tracePt t="10405" x="3492500" y="4629150"/>
          <p14:tracePt t="10424" x="3536950" y="4629150"/>
          <p14:tracePt t="10440" x="3562350" y="4629150"/>
          <p14:tracePt t="10457" x="3625850" y="4629150"/>
          <p14:tracePt t="10473" x="3657600" y="4629150"/>
          <p14:tracePt t="10490" x="3721100" y="4629150"/>
          <p14:tracePt t="10508" x="3740150" y="4629150"/>
          <p14:tracePt t="10523" x="3784600" y="4629150"/>
          <p14:tracePt t="10540" x="3816350" y="4629150"/>
          <p14:tracePt t="10556" x="3841750" y="4629150"/>
          <p14:tracePt t="10574" x="3898900" y="4629150"/>
          <p14:tracePt t="10590" x="3943350" y="4629150"/>
          <p14:tracePt t="10607" x="4044950" y="4629150"/>
          <p14:tracePt t="10624" x="4133850" y="4629150"/>
          <p14:tracePt t="10640" x="4165600" y="4629150"/>
          <p14:tracePt t="10657" x="4222750" y="4629150"/>
          <p14:tracePt t="10673" x="4254500" y="4629150"/>
          <p14:tracePt t="10690" x="4311650" y="4629150"/>
          <p14:tracePt t="10707" x="4381500" y="4629150"/>
          <p14:tracePt t="10723" x="4413250" y="4629150"/>
          <p14:tracePt t="10740" x="4476750" y="4629150"/>
          <p14:tracePt t="10756" x="4502150" y="4629150"/>
          <p14:tracePt t="10756" x="4521200" y="4629150"/>
          <p14:tracePt t="10774" x="4540250" y="4629150"/>
          <p14:tracePt t="10791" x="4559300" y="4629150"/>
          <p14:tracePt t="10807" x="4572000" y="4629150"/>
          <p14:tracePt t="10825" x="4597400" y="4629150"/>
          <p14:tracePt t="10839" x="4616450" y="4629150"/>
          <p14:tracePt t="10856" x="4648200" y="4629150"/>
          <p14:tracePt t="10873" x="4679950" y="4629150"/>
          <p14:tracePt t="10891" x="4692650" y="4629150"/>
          <p14:tracePt t="10907" x="4730750" y="4629150"/>
          <p14:tracePt t="10925" x="4749800" y="4629150"/>
          <p14:tracePt t="10940" x="4794250" y="4629150"/>
          <p14:tracePt t="10957" x="4851400" y="4629150"/>
          <p14:tracePt t="10974" x="4870450" y="4629150"/>
          <p14:tracePt t="10990" x="4895850" y="4629150"/>
          <p14:tracePt t="11309" x="4902200" y="4629150"/>
          <p14:tracePt t="11349" x="4908550" y="4629150"/>
          <p14:tracePt t="12001" x="4914900" y="4629150"/>
          <p14:tracePt t="12022" x="4921250" y="4629150"/>
          <p14:tracePt t="12083" x="4927600" y="4629150"/>
          <p14:tracePt t="13387" x="4927600" y="4622800"/>
          <p14:tracePt t="16061" x="4933950" y="4622800"/>
          <p14:tracePt t="16091" x="4940300" y="4622800"/>
          <p14:tracePt t="16122" x="4946650" y="4622800"/>
          <p14:tracePt t="16134" x="4953000" y="4622800"/>
          <p14:tracePt t="16137" x="4959350" y="4622800"/>
          <p14:tracePt t="16175" x="4965700" y="4622800"/>
          <p14:tracePt t="16186" x="4972050" y="4622800"/>
          <p14:tracePt t="16195" x="4978400" y="4622800"/>
          <p14:tracePt t="16205" x="4997450" y="4622800"/>
          <p14:tracePt t="16236" x="5010150" y="4622800"/>
          <p14:tracePt t="16249" x="5016500" y="4622800"/>
          <p14:tracePt t="16258" x="5022850" y="4622800"/>
          <p14:tracePt t="16259" x="5029200" y="4622800"/>
          <p14:tracePt t="16274" x="5041900" y="4622800"/>
          <p14:tracePt t="16290" x="5048250" y="4622800"/>
          <p14:tracePt t="16306" x="5080000" y="4610100"/>
          <p14:tracePt t="16324" x="5092700" y="4603750"/>
          <p14:tracePt t="16340" x="5143500" y="4591050"/>
          <p14:tracePt t="16357" x="5181600" y="4578350"/>
          <p14:tracePt t="16374" x="5200650" y="4572000"/>
          <p14:tracePt t="16390" x="5213350" y="4572000"/>
          <p14:tracePt t="16407" x="5219700" y="4559300"/>
          <p14:tracePt t="16424" x="5219700" y="4552950"/>
          <p14:tracePt t="16440" x="5219700" y="4540250"/>
          <p14:tracePt t="16457" x="5207000" y="4527550"/>
          <p14:tracePt t="16473" x="5187950" y="4502150"/>
          <p14:tracePt t="16490" x="5162550" y="4464050"/>
          <p14:tracePt t="16508" x="5143500" y="4445000"/>
          <p14:tracePt t="16524" x="5099050" y="4394200"/>
          <p14:tracePt t="16540" x="5073650" y="4368800"/>
          <p14:tracePt t="16557" x="5022850" y="4330700"/>
          <p14:tracePt t="16573" x="4997450" y="4305300"/>
          <p14:tracePt t="16590" x="4946650" y="4267200"/>
          <p14:tracePt t="16607" x="4895850" y="4229100"/>
          <p14:tracePt t="16624" x="4857750" y="4210050"/>
          <p14:tracePt t="16640" x="4762500" y="4178300"/>
          <p14:tracePt t="16656" x="4692650" y="4152900"/>
          <p14:tracePt t="16673" x="4559300" y="4121150"/>
          <p14:tracePt t="16690" x="4413250" y="4076700"/>
          <p14:tracePt t="16706" x="4356100" y="4051300"/>
          <p14:tracePt t="16724" x="4267200" y="4025900"/>
          <p14:tracePt t="16740" x="4216400" y="4013200"/>
          <p14:tracePt t="16757" x="4146550" y="3987800"/>
          <p14:tracePt t="16773" x="4064000" y="3981450"/>
          <p14:tracePt t="16790" x="4013200" y="3975100"/>
          <p14:tracePt t="16807" x="3898900" y="3956050"/>
          <p14:tracePt t="16824" x="3841750" y="3956050"/>
          <p14:tracePt t="16839" x="3752850" y="3949700"/>
          <p14:tracePt t="16855" x="3721100" y="3949700"/>
          <p14:tracePt t="16855" x="3683000" y="3943350"/>
          <p14:tracePt t="16873" x="3663950" y="3943350"/>
          <p14:tracePt t="16889" x="3613150" y="3943350"/>
          <p14:tracePt t="16907" x="3587750" y="3943350"/>
          <p14:tracePt t="16924" x="3524250" y="3943350"/>
          <p14:tracePt t="16941" x="3435350" y="3943350"/>
          <p14:tracePt t="16956" x="3390900" y="3943350"/>
          <p14:tracePt t="16972" x="3302000" y="3943350"/>
          <p14:tracePt t="16989" x="3257550" y="3943350"/>
          <p14:tracePt t="17005" x="3168650" y="3943350"/>
          <p14:tracePt t="17024" x="3092450" y="3943350"/>
          <p14:tracePt t="17040" x="3048000" y="3943350"/>
          <p14:tracePt t="17057" x="2971800" y="3943350"/>
          <p14:tracePt t="17074" x="2933700" y="3943350"/>
          <p14:tracePt t="17090" x="2870200" y="3943350"/>
          <p14:tracePt t="17107" x="2813050" y="3943350"/>
          <p14:tracePt t="17124" x="2781300" y="3943350"/>
          <p14:tracePt t="17140" x="2711450" y="3943350"/>
          <p14:tracePt t="17157" x="2679700" y="3943350"/>
          <p14:tracePt t="17174" x="2609850" y="3943350"/>
          <p14:tracePt t="17190" x="2578100" y="3943350"/>
          <p14:tracePt t="17190" x="2546350" y="3943350"/>
          <p14:tracePt t="17207" x="2501900" y="3943350"/>
          <p14:tracePt t="17224" x="2425700" y="3943350"/>
          <p14:tracePt t="17240" x="2381250" y="3943350"/>
          <p14:tracePt t="17256" x="2298700" y="3943350"/>
          <p14:tracePt t="17273" x="2222500" y="3943350"/>
          <p14:tracePt t="17290" x="2197100" y="3943350"/>
          <p14:tracePt t="17306" x="2152650" y="3943350"/>
          <p14:tracePt t="17324" x="2127250" y="3943350"/>
          <p14:tracePt t="17340" x="2076450" y="3943350"/>
          <p14:tracePt t="17357" x="2051050" y="3943350"/>
          <p14:tracePt t="17373" x="1993900" y="3943350"/>
          <p14:tracePt t="17390" x="1930400" y="3943350"/>
          <p14:tracePt t="17407" x="1898650" y="3943350"/>
          <p14:tracePt t="17423" x="1847850" y="3943350"/>
          <p14:tracePt t="17440" x="1822450" y="3943350"/>
          <p14:tracePt t="17457" x="1784350" y="3943350"/>
          <p14:tracePt t="17474" x="1739900" y="3943350"/>
          <p14:tracePt t="17490" x="1714500" y="3943350"/>
          <p14:tracePt t="17507" x="1663700" y="3943350"/>
          <p14:tracePt t="17524" x="1631950" y="3943350"/>
          <p14:tracePt t="17540" x="1606550" y="3943350"/>
          <p14:tracePt t="17557" x="1574800" y="3943350"/>
          <p14:tracePt t="17573" x="1555750" y="3943350"/>
          <p14:tracePt t="17590" x="1511300" y="3943350"/>
          <p14:tracePt t="17606" x="1498600" y="3943350"/>
          <p14:tracePt t="17623" x="1447800" y="3949700"/>
          <p14:tracePt t="17640" x="1403350" y="3962400"/>
          <p14:tracePt t="17656" x="1377950" y="3968750"/>
          <p14:tracePt t="17690" x="1333500" y="3987800"/>
          <p14:tracePt t="17691" x="1308100" y="4000500"/>
          <p14:tracePt t="17707" x="1257300" y="4013200"/>
          <p14:tracePt t="17724" x="1212850" y="4038600"/>
          <p14:tracePt t="17740" x="1193800" y="4051300"/>
          <p14:tracePt t="17757" x="1162050" y="4083050"/>
          <p14:tracePt t="17774" x="1149350" y="4108450"/>
          <p14:tracePt t="17790" x="1117600" y="4152900"/>
          <p14:tracePt t="17806" x="1092200" y="4203700"/>
          <p14:tracePt t="17825" x="1085850" y="4222750"/>
          <p14:tracePt t="17840" x="1073150" y="4267200"/>
          <p14:tracePt t="17856" x="1066800" y="4286250"/>
          <p14:tracePt t="17872" x="1066800" y="4318000"/>
          <p14:tracePt t="17891" x="1066800" y="4362450"/>
          <p14:tracePt t="17907" x="1066800" y="4387850"/>
          <p14:tracePt t="17924" x="1066800" y="4425950"/>
          <p14:tracePt t="17941" x="1066800" y="4451350"/>
          <p14:tracePt t="17956" x="1073150" y="4495800"/>
          <p14:tracePt t="17972" x="1079500" y="4508500"/>
          <p14:tracePt t="17989" x="1098550" y="4546600"/>
          <p14:tracePt t="18007" x="1136650" y="4584700"/>
          <p14:tracePt t="18024" x="1155700" y="4616450"/>
          <p14:tracePt t="18040" x="1212850" y="4654550"/>
          <p14:tracePt t="18057" x="1289050" y="4699000"/>
          <p14:tracePt t="18074" x="1327150" y="4724400"/>
          <p14:tracePt t="18090" x="1416050" y="4762500"/>
          <p14:tracePt t="18107" x="1460500" y="4775200"/>
          <p14:tracePt t="18124" x="1543050" y="4806950"/>
          <p14:tracePt t="18140" x="1625600" y="4838700"/>
          <p14:tracePt t="18157" x="1676400" y="4851400"/>
          <p14:tracePt t="18174" x="1778000" y="4895850"/>
          <p14:tracePt t="18190" x="1847850" y="4921250"/>
          <p14:tracePt t="18207" x="2006600" y="4972050"/>
          <p14:tracePt t="18223" x="2095500" y="4997450"/>
          <p14:tracePt t="18223" x="2184400" y="5029200"/>
          <p14:tracePt t="18240" x="2279650" y="5041900"/>
          <p14:tracePt t="18257" x="2444750" y="5086350"/>
          <p14:tracePt t="18274" x="2501900" y="5099050"/>
          <p14:tracePt t="18290" x="2584450" y="5118100"/>
          <p14:tracePt t="18306" x="2635250" y="5124450"/>
          <p14:tracePt t="18324" x="2654300" y="5124450"/>
          <p14:tracePt t="18340" x="2730500" y="5124450"/>
          <p14:tracePt t="18357" x="2781300" y="5130800"/>
          <p14:tracePt t="18373" x="2927350" y="5130800"/>
          <p14:tracePt t="18391" x="3009900" y="5130800"/>
          <p14:tracePt t="18406" x="3181350" y="5130800"/>
          <p14:tracePt t="18424" x="3346450" y="5130800"/>
          <p14:tracePt t="18440" x="3409950" y="5130800"/>
          <p14:tracePt t="18457" x="3524250" y="5130800"/>
          <p14:tracePt t="18474" x="3575050" y="5130800"/>
          <p14:tracePt t="18489" x="3708400" y="5130800"/>
          <p14:tracePt t="18506" x="3860800" y="5130800"/>
          <p14:tracePt t="18522" x="3943350" y="5130800"/>
          <p14:tracePt t="18539" x="4127500" y="5130800"/>
          <p14:tracePt t="18557" x="4292600" y="5130800"/>
          <p14:tracePt t="18574" x="4362450" y="5130800"/>
          <p14:tracePt t="18590" x="4489450" y="5130800"/>
          <p14:tracePt t="18606" x="4540250" y="5130800"/>
          <p14:tracePt t="18624" x="4654550" y="5118100"/>
          <p14:tracePt t="18640" x="4711700" y="5099050"/>
          <p14:tracePt t="18657" x="4832350" y="5067300"/>
          <p14:tracePt t="18674" x="4959350" y="5022850"/>
          <p14:tracePt t="18690" x="5029200" y="4997450"/>
          <p14:tracePt t="18706" x="5130800" y="4959350"/>
          <p14:tracePt t="18724" x="5181600" y="4933950"/>
          <p14:tracePt t="18740" x="5257800" y="4895850"/>
          <p14:tracePt t="18756" x="5302250" y="4864100"/>
          <p14:tracePt t="18774" x="5321300" y="4851400"/>
          <p14:tracePt t="18790" x="5353050" y="4819650"/>
          <p14:tracePt t="18806" x="5372100" y="4787900"/>
          <p14:tracePt t="18825" x="5384800" y="4768850"/>
          <p14:tracePt t="18840" x="5397500" y="4743450"/>
          <p14:tracePt t="18840" x="5403850" y="4718050"/>
          <p14:tracePt t="18856" x="5410200" y="4699000"/>
          <p14:tracePt t="18872" x="5410200" y="4648200"/>
          <p14:tracePt t="18890" x="5410200" y="4629150"/>
          <p14:tracePt t="18890" x="5403850" y="4603750"/>
          <p14:tracePt t="18908" x="5391150" y="4578350"/>
          <p14:tracePt t="18924" x="5340350" y="4527550"/>
          <p14:tracePt t="18940" x="5302250" y="4495800"/>
          <p14:tracePt t="18957" x="5219700" y="4445000"/>
          <p14:tracePt t="18972" x="5168900" y="4425950"/>
          <p14:tracePt t="18989" x="5067300" y="4387850"/>
          <p14:tracePt t="19007" x="4959350" y="4362450"/>
          <p14:tracePt t="19024" x="4908550" y="4356100"/>
          <p14:tracePt t="19040" x="4775200" y="4349750"/>
          <p14:tracePt t="19057" x="4686300" y="4349750"/>
          <p14:tracePt t="19074" x="4527550" y="4337050"/>
          <p14:tracePt t="19090" x="4362450" y="4337050"/>
          <p14:tracePt t="19106" x="4286250" y="4337050"/>
          <p14:tracePt t="19124" x="4146550" y="4337050"/>
          <p14:tracePt t="19140" x="4083050" y="4337050"/>
          <p14:tracePt t="19157" x="3949700" y="4337050"/>
          <p14:tracePt t="19173" x="3892550" y="4337050"/>
          <p14:tracePt t="19190" x="3784600" y="4337050"/>
          <p14:tracePt t="19207" x="3676650" y="4337050"/>
          <p14:tracePt t="19223" x="3632200" y="4337050"/>
          <p14:tracePt t="19240" x="3543300" y="4337050"/>
          <p14:tracePt t="19256" x="3422650" y="4349750"/>
          <p14:tracePt t="19274" x="3365500" y="4356100"/>
          <p14:tracePt t="19290" x="3244850" y="4362450"/>
          <p14:tracePt t="19306" x="3187700" y="4375150"/>
          <p14:tracePt t="19323" x="3079750" y="4387850"/>
          <p14:tracePt t="19340" x="2997200" y="4413250"/>
          <p14:tracePt t="19357" x="2959100" y="4425950"/>
          <p14:tracePt t="19373" x="2876550" y="4457700"/>
          <p14:tracePt t="19390" x="2838450" y="4476750"/>
          <p14:tracePt t="19407" x="2774950" y="4514850"/>
          <p14:tracePt t="19424" x="2736850" y="4527550"/>
          <p14:tracePt t="19440" x="2667000" y="4572000"/>
          <p14:tracePt t="19456" x="2628900" y="4610100"/>
          <p14:tracePt t="19474" x="2622550" y="4629150"/>
          <p14:tracePt t="19490" x="2603500" y="4660900"/>
          <p14:tracePt t="19508" x="2597150" y="4679950"/>
          <p14:tracePt t="19523" x="2597150" y="4699000"/>
          <p14:tracePt t="19540" x="2616200" y="4737100"/>
          <p14:tracePt t="19556" x="2628900" y="4756150"/>
          <p14:tracePt t="19573" x="2667000" y="4787900"/>
          <p14:tracePt t="19590" x="2698750" y="4819650"/>
          <p14:tracePt t="19606" x="2749550" y="4870450"/>
          <p14:tracePt t="19624" x="2800350" y="4902200"/>
          <p14:tracePt t="19640" x="2832100" y="4914900"/>
          <p14:tracePt t="19657" x="2901950" y="4940300"/>
          <p14:tracePt t="19673" x="2946400" y="4946650"/>
          <p14:tracePt t="19690" x="3048000" y="4953000"/>
          <p14:tracePt t="19707" x="3181350" y="4959350"/>
          <p14:tracePt t="19723" x="3244850" y="4959350"/>
          <p14:tracePt t="19740" x="3403600" y="4959350"/>
          <p14:tracePt t="19756" x="3473450" y="4959350"/>
          <p14:tracePt t="19774" x="3568700" y="4959350"/>
          <p14:tracePt t="19790" x="3625850" y="4959350"/>
          <p14:tracePt t="19806" x="3638550" y="4959350"/>
          <p14:tracePt t="21498" x="3632200" y="4965700"/>
          <p14:tracePt t="21507" x="3632200" y="4972050"/>
          <p14:tracePt t="21518" x="3625850" y="4978400"/>
          <p14:tracePt t="21528" x="3613150" y="4991100"/>
          <p14:tracePt t="21539" x="3594100" y="5003800"/>
          <p14:tracePt t="21539" x="3575050" y="5022850"/>
          <p14:tracePt t="21555" x="3524250" y="5060950"/>
          <p14:tracePt t="21572" x="3492500" y="5086350"/>
          <p14:tracePt t="21590" x="3435350" y="5137150"/>
          <p14:tracePt t="21607" x="3365500" y="5187950"/>
          <p14:tracePt t="21623" x="3327400" y="5213350"/>
          <p14:tracePt t="21640" x="3238500" y="5283200"/>
          <p14:tracePt t="21657" x="3194050" y="5321300"/>
          <p14:tracePt t="21673" x="3105150" y="5384800"/>
          <p14:tracePt t="21690" x="3016250" y="5448300"/>
          <p14:tracePt t="21706" x="2984500" y="5473700"/>
          <p14:tracePt t="21724" x="2952750" y="5505450"/>
          <p14:tracePt t="21740" x="2933700" y="5518150"/>
          <p14:tracePt t="21757" x="2901950" y="5549900"/>
          <p14:tracePt t="21774" x="2870200" y="5575300"/>
          <p14:tracePt t="21790" x="2851150" y="5588000"/>
          <p14:tracePt t="21806" x="2813050" y="5613400"/>
          <p14:tracePt t="21823" x="2800350" y="5632450"/>
          <p14:tracePt t="21840" x="2762250" y="5657850"/>
          <p14:tracePt t="21856" x="2724150" y="5676900"/>
          <p14:tracePt t="21873" x="2705100" y="5689600"/>
          <p14:tracePt t="21889" x="2673350" y="5702300"/>
          <p14:tracePt t="21905" x="2654300" y="5708650"/>
          <p14:tracePt t="21923" x="2622550" y="5715000"/>
          <p14:tracePt t="21939" x="2616200" y="5721350"/>
          <p14:tracePt t="21956" x="2597150" y="5721350"/>
          <p14:tracePt t="21972" x="2584450" y="5727700"/>
          <p14:tracePt t="21988" x="2584450" y="5734050"/>
          <p14:tracePt t="22007" x="2571750" y="5734050"/>
          <p14:tracePt t="22024" x="2571750" y="5740400"/>
          <p14:tracePt t="22437" x="2578100" y="5740400"/>
          <p14:tracePt t="22447" x="2584450" y="5740400"/>
          <p14:tracePt t="22459" x="2590800" y="5740400"/>
          <p14:tracePt t="22460" x="2603500" y="5740400"/>
          <p14:tracePt t="22473" x="2641600" y="5740400"/>
          <p14:tracePt t="22490" x="2667000" y="5740400"/>
          <p14:tracePt t="22508" x="2730500" y="5740400"/>
          <p14:tracePt t="22523" x="2768600" y="5740400"/>
          <p14:tracePt t="22540" x="2844800" y="5740400"/>
          <p14:tracePt t="22556" x="2901950" y="5740400"/>
          <p14:tracePt t="22574" x="2927350" y="5740400"/>
          <p14:tracePt t="22589" x="2978150" y="5740400"/>
          <p14:tracePt t="22607" x="2997200" y="5740400"/>
          <p14:tracePt t="22624" x="3048000" y="5740400"/>
          <p14:tracePt t="22640" x="3105150" y="5740400"/>
          <p14:tracePt t="22657" x="3124200" y="5740400"/>
          <p14:tracePt t="22673" x="3155950" y="5740400"/>
          <p14:tracePt t="22690" x="3168650" y="5740400"/>
          <p14:tracePt t="25496" x="3175000" y="5740400"/>
          <p14:tracePt t="28926" x="3168650" y="5740400"/>
          <p14:tracePt t="28937" x="3155950" y="5727700"/>
          <p14:tracePt t="28949" x="3136900" y="5708650"/>
          <p14:tracePt t="28951" x="3098800" y="5683250"/>
          <p14:tracePt t="28957" x="3054350" y="5657850"/>
          <p14:tracePt t="28974" x="2940050" y="5581650"/>
          <p14:tracePt t="28990" x="2876550" y="5537200"/>
          <p14:tracePt t="29007" x="2762250" y="5448300"/>
          <p14:tracePt t="29025" x="2641600" y="5365750"/>
          <p14:tracePt t="29041" x="2578100" y="5321300"/>
          <p14:tracePt t="29057" x="2470150" y="5238750"/>
          <p14:tracePt t="29074" x="2413000" y="5194300"/>
          <p14:tracePt t="29091" x="2279650" y="5099050"/>
          <p14:tracePt t="29107" x="2152650" y="5016500"/>
          <p14:tracePt t="29124" x="2089150" y="4959350"/>
          <p14:tracePt t="29141" x="1968500" y="4876800"/>
          <p14:tracePt t="29157" x="1911350" y="4832350"/>
          <p14:tracePt t="29174" x="1822450" y="4749800"/>
          <p14:tracePt t="29190" x="1733550" y="4679950"/>
          <p14:tracePt t="29208" x="1682750" y="4648200"/>
          <p14:tracePt t="29225" x="1600200" y="4591050"/>
          <p14:tracePt t="29241" x="1536700" y="4565650"/>
          <p14:tracePt t="29257" x="1454150" y="4533900"/>
          <p14:tracePt t="29274" x="1384300" y="4521200"/>
          <p14:tracePt t="29291" x="1358900" y="4514850"/>
          <p14:tracePt t="29307" x="1301750" y="4514850"/>
          <p14:tracePt t="29325" x="1282700" y="4514850"/>
          <p14:tracePt t="29341" x="1212850" y="4514850"/>
          <p14:tracePt t="29357" x="1136650" y="4514850"/>
          <p14:tracePt t="29374" x="1104900" y="4514850"/>
          <p14:tracePt t="29391" x="1022350" y="4514850"/>
          <p14:tracePt t="29407" x="990600" y="4514850"/>
          <p14:tracePt t="29424" x="933450" y="4514850"/>
          <p14:tracePt t="29441" x="876300" y="4514850"/>
          <p14:tracePt t="29457" x="850900" y="4514850"/>
          <p14:tracePt t="29474" x="800100" y="4514850"/>
          <p14:tracePt t="29490" x="787400" y="4514850"/>
          <p14:tracePt t="29508" x="755650" y="4514850"/>
          <p14:tracePt t="29541" x="742950" y="4514850"/>
          <p14:tracePt t="29542" x="736600" y="4521200"/>
          <p14:tracePt t="29582" x="730250" y="4527550"/>
          <p14:tracePt t="29592" x="723900" y="4527550"/>
          <p14:tracePt t="29607" x="717550" y="4533900"/>
          <p14:tracePt t="29608" x="711200" y="4533900"/>
          <p14:tracePt t="30185" x="717550" y="4533900"/>
          <p14:tracePt t="30195" x="723900" y="4533900"/>
          <p14:tracePt t="30200" x="730250" y="4533900"/>
          <p14:tracePt t="30227" x="742950" y="4533900"/>
          <p14:tracePt t="30228" x="749300" y="4533900"/>
          <p14:tracePt t="30259" x="762000" y="4533900"/>
          <p14:tracePt t="30261" x="768350" y="4533900"/>
          <p14:tracePt t="30274" x="774700" y="4533900"/>
          <p14:tracePt t="30290" x="781050" y="4533900"/>
          <p14:tracePt t="30307" x="787400" y="4527550"/>
          <p14:tracePt t="30324" x="793750" y="4527550"/>
          <p14:tracePt t="30341" x="800100" y="4527550"/>
          <p14:tracePt t="30424" x="800100" y="4521200"/>
          <p14:tracePt t="30465" x="800100" y="4514850"/>
          <p14:tracePt t="30476" x="806450" y="4514850"/>
          <p14:tracePt t="30508" x="806450" y="4508500"/>
          <p14:tracePt t="30518" x="812800" y="4508500"/>
          <p14:tracePt t="30527" x="819150" y="4508500"/>
          <p14:tracePt t="30543" x="825500" y="4508500"/>
          <p14:tracePt t="30569" x="831850" y="4508500"/>
          <p14:tracePt t="30583" x="838200" y="4508500"/>
          <p14:tracePt t="31761" x="844550" y="4508500"/>
          <p14:tracePt t="31773" x="857250" y="4508500"/>
          <p14:tracePt t="31775" x="869950" y="4508500"/>
          <p14:tracePt t="31791" x="895350" y="4508500"/>
          <p14:tracePt t="31808" x="920750" y="4508500"/>
          <p14:tracePt t="31810" x="977900" y="4508500"/>
          <p14:tracePt t="31825" x="1009650" y="4508500"/>
          <p14:tracePt t="31842" x="1066800" y="4508500"/>
          <p14:tracePt t="31859" x="1092200" y="4508500"/>
          <p14:tracePt t="31874" x="1130300" y="4508500"/>
          <p14:tracePt t="31891" x="1187450" y="4508500"/>
          <p14:tracePt t="31908" x="1219200" y="4508500"/>
          <p14:tracePt t="31926" x="1289050" y="4508500"/>
          <p14:tracePt t="31942" x="1333500" y="4508500"/>
          <p14:tracePt t="31959" x="1422400" y="4508500"/>
          <p14:tracePt t="31976" x="1511300" y="4508500"/>
          <p14:tracePt t="31990" x="1543050" y="4508500"/>
          <p14:tracePt t="32007" x="1612900" y="4508500"/>
          <p14:tracePt t="32025" x="1638300" y="4508500"/>
          <p14:tracePt t="32042" x="1670050" y="4508500"/>
          <p14:tracePt t="32058" x="1701800" y="4502150"/>
          <p14:tracePt t="32075" x="1714500" y="4502150"/>
          <p14:tracePt t="32092" x="1765300" y="4489450"/>
          <p14:tracePt t="32108" x="1790700" y="4476750"/>
          <p14:tracePt t="32126" x="1854200" y="4464050"/>
          <p14:tracePt t="32142" x="1905000" y="4438650"/>
          <p14:tracePt t="32159" x="1930400" y="4432300"/>
          <p14:tracePt t="32175" x="1968500" y="4425950"/>
          <p14:tracePt t="32192" x="1981200" y="4419600"/>
          <p14:tracePt t="32208" x="2006600" y="4406900"/>
          <p14:tracePt t="32225" x="2019300" y="4394200"/>
          <p14:tracePt t="32242" x="2032000" y="4394200"/>
          <p14:tracePt t="32258" x="2044700" y="4375150"/>
          <p14:tracePt t="32276" x="2044700" y="4362450"/>
          <p14:tracePt t="32291" x="2057400" y="4349750"/>
          <p14:tracePt t="32308" x="2070100" y="4330700"/>
          <p14:tracePt t="32325" x="2076450" y="4318000"/>
          <p14:tracePt t="32342" x="2082800" y="4305300"/>
          <p14:tracePt t="32377" x="2089150" y="4298950"/>
          <p14:tracePt t="32419" x="2082800" y="4298950"/>
          <p14:tracePt t="32430" x="2076450" y="4305300"/>
          <p14:tracePt t="32431" x="2057400" y="4311650"/>
          <p14:tracePt t="32441" x="2038350" y="4324350"/>
          <p14:tracePt t="32458" x="1981200" y="4368800"/>
          <p14:tracePt t="32475" x="1955800" y="4394200"/>
          <p14:tracePt t="32491" x="1898650" y="4438650"/>
          <p14:tracePt t="32510" x="1860550" y="4495800"/>
          <p14:tracePt t="32525" x="1854200" y="4533900"/>
          <p14:tracePt t="32542" x="1841500" y="4603750"/>
          <p14:tracePt t="32558" x="1841500" y="4648200"/>
          <p14:tracePt t="32558" x="1841500" y="4692650"/>
          <p14:tracePt t="32576" x="1847850" y="4749800"/>
          <p14:tracePt t="32591" x="1873250" y="4889500"/>
          <p14:tracePt t="32608" x="1905000" y="4972050"/>
          <p14:tracePt t="32625" x="1962150" y="5137150"/>
          <p14:tracePt t="32642" x="2006600" y="5219700"/>
          <p14:tracePt t="32658" x="2095500" y="5378450"/>
          <p14:tracePt t="32675" x="2146300" y="5441950"/>
          <p14:tracePt t="32690" x="2241550" y="5549900"/>
          <p14:tracePt t="32708" x="2355850" y="5651500"/>
          <p14:tracePt t="32725" x="2413000" y="5702300"/>
          <p14:tracePt t="32741" x="2552700" y="5797550"/>
          <p14:tracePt t="32758" x="2736850" y="5892800"/>
          <p14:tracePt t="32791" x="2832100" y="5924550"/>
          <p14:tracePt t="32793" x="3035300" y="5988050"/>
          <p14:tracePt t="32808" x="3111500" y="6007100"/>
          <p14:tracePt t="32825" x="3257550" y="6026150"/>
          <p14:tracePt t="32842" x="3321050" y="6032500"/>
          <p14:tracePt t="32857" x="3441700" y="6032500"/>
          <p14:tracePt t="32874" x="3581400" y="6032500"/>
          <p14:tracePt t="32892" x="3657600" y="6032500"/>
          <p14:tracePt t="32908" x="3797300" y="6032500"/>
          <p14:tracePt t="32925" x="3917950" y="6032500"/>
          <p14:tracePt t="32942" x="3962400" y="6032500"/>
          <p14:tracePt t="32959" x="4051300" y="6032500"/>
          <p14:tracePt t="32975" x="4108450" y="6032500"/>
          <p14:tracePt t="32990" x="4248150" y="6032500"/>
          <p14:tracePt t="33009" x="4406900" y="6032500"/>
          <p14:tracePt t="33025" x="4483100" y="6032500"/>
          <p14:tracePt t="33042" x="4603750" y="6032500"/>
          <p14:tracePt t="33058" x="4635500" y="6032500"/>
          <p14:tracePt t="33075" x="4673600" y="6032500"/>
          <p14:tracePt t="33092" x="4711700" y="6019800"/>
          <p14:tracePt t="33108" x="4743450" y="6007100"/>
          <p14:tracePt t="33125" x="4813300" y="5975350"/>
          <p14:tracePt t="33142" x="4851400" y="5962650"/>
          <p14:tracePt t="33158" x="4927600" y="5943600"/>
          <p14:tracePt t="33175" x="4965700" y="5924550"/>
          <p14:tracePt t="33192" x="4972050" y="5918200"/>
          <p14:tracePt t="33208" x="4978400" y="5905500"/>
          <p14:tracePt t="33225" x="4978400" y="5892800"/>
          <p14:tracePt t="33241" x="4972050" y="5880100"/>
          <p14:tracePt t="33258" x="4965700" y="5861050"/>
          <p14:tracePt t="33297" x="4965700" y="5854700"/>
          <p14:tracePt t="33298" x="4965700" y="5848350"/>
          <p14:tracePt t="33308" x="4965700" y="5842000"/>
          <p14:tracePt t="33325" x="4965700" y="5829300"/>
          <p14:tracePt t="33342" x="4959350" y="5816600"/>
          <p14:tracePt t="33358" x="4953000" y="5803900"/>
          <p14:tracePt t="33375" x="4921250" y="5778500"/>
          <p14:tracePt t="33391" x="4908550" y="5765800"/>
          <p14:tracePt t="33408" x="4857750" y="5746750"/>
          <p14:tracePt t="33425" x="4832350" y="5740400"/>
          <p14:tracePt t="33441" x="4775200" y="5721350"/>
          <p14:tracePt t="33458" x="4730750" y="5708650"/>
          <p14:tracePt t="33475" x="4692650" y="5702300"/>
          <p14:tracePt t="33492" x="4610100" y="5683250"/>
          <p14:tracePt t="33509" x="4572000" y="5664200"/>
          <p14:tracePt t="33525" x="4514850" y="5651500"/>
          <p14:tracePt t="33542" x="4476750" y="5638800"/>
          <p14:tracePt t="33558" x="4464050" y="5632450"/>
          <p14:tracePt t="33575" x="4445000" y="5600700"/>
          <p14:tracePt t="33592" x="4425950" y="5575300"/>
          <p14:tracePt t="33608" x="4394200" y="5511800"/>
          <p14:tracePt t="33625" x="4324350" y="5410200"/>
          <p14:tracePt t="33642" x="4305300" y="5353050"/>
          <p14:tracePt t="33658" x="4260850" y="5238750"/>
          <p14:tracePt t="33675" x="4254500" y="5168900"/>
          <p14:tracePt t="33692" x="4235450" y="5029200"/>
          <p14:tracePt t="33707" x="4235450" y="4965700"/>
          <p14:tracePt t="33724" x="4248150" y="4800600"/>
          <p14:tracePt t="33742" x="4279900" y="4660900"/>
          <p14:tracePt t="33759" x="4305300" y="4616450"/>
          <p14:tracePt t="33775" x="4337050" y="4540250"/>
          <p14:tracePt t="33791" x="4362450" y="4476750"/>
          <p14:tracePt t="33808" x="4375150" y="4457700"/>
          <p14:tracePt t="33825" x="4387850" y="4425950"/>
          <p14:tracePt t="33842" x="4394200" y="4400550"/>
          <p14:tracePt t="33858" x="4400550" y="4356100"/>
          <p14:tracePt t="33875" x="4406900" y="4318000"/>
          <p14:tracePt t="33892" x="4413250" y="4298950"/>
          <p14:tracePt t="33908" x="4413250" y="4248150"/>
          <p14:tracePt t="33925" x="4413250" y="4229100"/>
          <p14:tracePt t="33942" x="4400550" y="4191000"/>
          <p14:tracePt t="33959" x="4375150" y="4159250"/>
          <p14:tracePt t="33974" x="4318000" y="4108450"/>
          <p14:tracePt t="33990" x="4222750" y="4044950"/>
          <p14:tracePt t="34007" x="4171950" y="4019550"/>
          <p14:tracePt t="34024" x="4057650" y="3987800"/>
          <p14:tracePt t="34042" x="3949700" y="3962400"/>
          <p14:tracePt t="34058" x="3892550" y="3962400"/>
          <p14:tracePt t="34075" x="3803650" y="3962400"/>
          <p14:tracePt t="34092" x="3759200" y="3968750"/>
          <p14:tracePt t="34109" x="3657600" y="3981450"/>
          <p14:tracePt t="34125" x="3568700" y="4000500"/>
          <p14:tracePt t="34142" x="3511550" y="4013200"/>
          <p14:tracePt t="34158" x="3397250" y="4019550"/>
          <p14:tracePt t="34175" x="3333750" y="4032250"/>
          <p14:tracePt t="34192" x="3213100" y="4038600"/>
          <p14:tracePt t="34208" x="3086100" y="4064000"/>
          <p14:tracePt t="34225" x="3022600" y="4070350"/>
          <p14:tracePt t="34242" x="2908300" y="4102100"/>
          <p14:tracePt t="34258" x="2851150" y="4127500"/>
          <p14:tracePt t="34275" x="2736850" y="4171950"/>
          <p14:tracePt t="34291" x="2679700" y="4184650"/>
          <p14:tracePt t="34308" x="2571750" y="4216400"/>
          <p14:tracePt t="34325" x="2476500" y="4254500"/>
          <p14:tracePt t="34342" x="2438400" y="4273550"/>
          <p14:tracePt t="34358" x="2362200" y="4318000"/>
          <p14:tracePt t="34375" x="2330450" y="4330700"/>
          <p14:tracePt t="34391" x="2260600" y="4375150"/>
          <p14:tracePt t="34408" x="2184400" y="4432300"/>
          <p14:tracePt t="34425" x="2139950" y="4451350"/>
          <p14:tracePt t="34441" x="2070100" y="4508500"/>
          <p14:tracePt t="34458" x="2038350" y="4533900"/>
          <p14:tracePt t="34475" x="1993900" y="4584700"/>
          <p14:tracePt t="34492" x="1955800" y="4622800"/>
          <p14:tracePt t="34509" x="1936750" y="4635500"/>
          <p14:tracePt t="34525" x="1905000" y="4660900"/>
          <p14:tracePt t="34542" x="1885950" y="4673600"/>
          <p14:tracePt t="34558" x="1866900" y="4686300"/>
          <p14:tracePt t="34575" x="1841500" y="4692650"/>
          <p14:tracePt t="34591" x="1835150" y="4692650"/>
          <p14:tracePt t="34608" x="1822450" y="4692650"/>
          <p14:tracePt t="34625" x="1816100" y="4692650"/>
          <p14:tracePt t="34642" x="1778000" y="4692650"/>
          <p14:tracePt t="34658" x="1739900" y="4673600"/>
          <p14:tracePt t="34675" x="1727200" y="4667250"/>
          <p14:tracePt t="34692" x="1682750" y="4654550"/>
          <p14:tracePt t="34708" x="1657350" y="4648200"/>
          <p14:tracePt t="34724" x="1612900" y="4648200"/>
          <p14:tracePt t="34740" x="1568450" y="4648200"/>
          <p14:tracePt t="34759" x="1543050" y="4648200"/>
          <p14:tracePt t="34775" x="1498600" y="4648200"/>
          <p14:tracePt t="34792" x="1479550" y="4648200"/>
          <p14:tracePt t="34808" x="1454150" y="4648200"/>
          <p14:tracePt t="34825" x="1441450" y="4648200"/>
          <p14:tracePt t="34843" x="1435100" y="4648200"/>
          <p14:tracePt t="34859" x="1416050" y="4648200"/>
          <p14:tracePt t="34874" x="1403350" y="4648200"/>
          <p14:tracePt t="34890" x="1377950" y="4648200"/>
          <p14:tracePt t="34908" x="1346200" y="4660900"/>
          <p14:tracePt t="34925" x="1333500" y="4673600"/>
          <p14:tracePt t="34942" x="1320800" y="4692650"/>
          <p14:tracePt t="34975" x="1320800" y="4705350"/>
          <p14:tracePt t="34977" x="1320800" y="4711700"/>
          <p14:tracePt t="35008" x="1320800" y="4718050"/>
          <p14:tracePt t="35008" x="1320800" y="4724400"/>
          <p14:tracePt t="35162" x="1327150" y="4724400"/>
          <p14:tracePt t="35172" x="1333500" y="4724400"/>
          <p14:tracePt t="35193" x="1339850" y="4724400"/>
          <p14:tracePt t="35208" x="1346200" y="4724400"/>
          <p14:tracePt t="35209" x="1352550" y="4718050"/>
          <p14:tracePt t="35225" x="1358900" y="4718050"/>
          <p14:tracePt t="35242" x="1365250" y="4718050"/>
          <p14:tracePt t="35258" x="1371600" y="4711700"/>
          <p14:tracePt t="35275" x="1390650" y="4705350"/>
          <p14:tracePt t="35291" x="1416050" y="4699000"/>
          <p14:tracePt t="35308" x="1428750" y="4692650"/>
          <p14:tracePt t="35325" x="1454150" y="4679950"/>
          <p14:tracePt t="35342" x="1466850" y="4679950"/>
          <p14:tracePt t="35358" x="1492250" y="4654550"/>
          <p14:tracePt t="35375" x="1536700" y="4622800"/>
          <p14:tracePt t="35391" x="1574800" y="4597400"/>
          <p14:tracePt t="35408" x="1638300" y="4565650"/>
          <p14:tracePt t="35425" x="1663700" y="4540250"/>
          <p14:tracePt t="35441" x="1701800" y="4521200"/>
          <p14:tracePt t="35474" x="1708150" y="4521200"/>
          <p14:tracePt t="35476" x="1714500" y="4521200"/>
          <p14:tracePt t="35491" x="1746250" y="4514850"/>
          <p14:tracePt t="35509" x="1752600" y="4514850"/>
          <p14:tracePt t="35525" x="1797050" y="4502150"/>
          <p14:tracePt t="35541" x="1841500" y="4483100"/>
          <p14:tracePt t="35558" x="1860550" y="4476750"/>
          <p14:tracePt t="35575" x="1892300" y="4464050"/>
          <p14:tracePt t="35592" x="1911350" y="4451350"/>
          <p14:tracePt t="35608" x="1949450" y="4438650"/>
          <p14:tracePt t="35625" x="1993900" y="4419600"/>
          <p14:tracePt t="35643" x="2006600" y="4413250"/>
          <p14:tracePt t="35658" x="2038350" y="4406900"/>
          <p14:tracePt t="35675" x="2051050" y="4406900"/>
          <p14:tracePt t="35691" x="2057400" y="4406900"/>
          <p14:tracePt t="35708" x="2070100" y="4400550"/>
          <p14:tracePt t="35725" x="2076450" y="4394200"/>
          <p14:tracePt t="35741" x="2082800" y="4387850"/>
          <p14:tracePt t="35758" x="2095500" y="4387850"/>
          <p14:tracePt t="35775" x="2101850" y="4375150"/>
          <p14:tracePt t="35792" x="2108200" y="4368800"/>
          <p14:tracePt t="35830" x="2114550" y="4362450"/>
          <p14:tracePt t="35850" x="2120900" y="4362450"/>
          <p14:tracePt t="35860" x="2120900" y="4356100"/>
          <p14:tracePt t="35874" x="2127250" y="4356100"/>
          <p14:tracePt t="35893" x="2133600" y="4356100"/>
          <p14:tracePt t="35913" x="2139950" y="4356100"/>
          <p14:tracePt t="35946" x="2146300" y="4356100"/>
          <p14:tracePt t="35955" x="2152650" y="4356100"/>
          <p14:tracePt t="35956" x="2159000" y="4356100"/>
          <p14:tracePt t="35987" x="2165350" y="4356100"/>
          <p14:tracePt t="35997" x="2171700" y="4356100"/>
          <p14:tracePt t="36211" x="2178050" y="4356100"/>
          <p14:tracePt t="37168" x="2178050" y="4349750"/>
          <p14:tracePt t="37179" x="2178050" y="4343400"/>
          <p14:tracePt t="37180" x="2178050" y="4337050"/>
          <p14:tracePt t="37191" x="2184400" y="4337050"/>
          <p14:tracePt t="37208" x="2184400" y="4330700"/>
          <p14:tracePt t="37434" x="2190750" y="4330700"/>
          <p14:tracePt t="37507" x="2197100" y="4330700"/>
          <p14:tracePt t="37547" x="2203450" y="4330700"/>
          <p14:tracePt t="37568" x="2209800" y="4330700"/>
          <p14:tracePt t="39909" x="2203450" y="4324350"/>
          <p14:tracePt t="39950" x="2197100" y="4318000"/>
          <p14:tracePt t="40033" x="2197100" y="4311650"/>
          <p14:tracePt t="40073" x="2197100" y="4305300"/>
          <p14:tracePt t="40106" x="2190750" y="4305300"/>
          <p14:tracePt t="40117" x="2190750" y="4298950"/>
          <p14:tracePt t="40127" x="2184400" y="4292600"/>
          <p14:tracePt t="40128" x="2178050" y="4286250"/>
          <p14:tracePt t="40142" x="2178050" y="4279900"/>
          <p14:tracePt t="40311" x="2171700" y="4273550"/>
          <p14:tracePt t="40351" x="2165350" y="4267200"/>
          <p14:tracePt t="40413" x="2165350" y="4260850"/>
          <p14:tracePt t="40433" x="2165350" y="4254500"/>
          <p14:tracePt t="40455" x="2165350" y="4248150"/>
          <p14:tracePt t="40475" x="2165350" y="4241800"/>
          <p14:tracePt t="40548" x="2171700" y="4241800"/>
          <p14:tracePt t="40579" x="2178050" y="4241800"/>
          <p14:tracePt t="40590" x="2184400" y="4241800"/>
          <p14:tracePt t="40599" x="2190750" y="4241800"/>
          <p14:tracePt t="40610" x="2190750" y="4248150"/>
          <p14:tracePt t="40632" x="2197100" y="4248150"/>
          <p14:tracePt t="40642" x="2203450" y="4254500"/>
          <p14:tracePt t="40652" x="2203450" y="4260850"/>
          <p14:tracePt t="40658" x="2209800" y="4267200"/>
          <p14:tracePt t="40674" x="2209800" y="4273550"/>
          <p14:tracePt t="40691" x="2209800" y="4286250"/>
          <p14:tracePt t="40709" x="2209800" y="4292600"/>
          <p14:tracePt t="40724" x="2209800" y="4298950"/>
          <p14:tracePt t="40742" x="2209800" y="4305300"/>
          <p14:tracePt t="40758" x="2209800" y="4311650"/>
          <p14:tracePt t="40775" x="2203450" y="4318000"/>
          <p14:tracePt t="40809" x="2197100" y="4324350"/>
          <p14:tracePt t="40829" x="2197100" y="4330700"/>
          <p14:tracePt t="40840" x="2190750" y="4330700"/>
          <p14:tracePt t="40861" x="2184400" y="4330700"/>
          <p14:tracePt t="40871" x="2178050" y="4330700"/>
          <p14:tracePt t="40882" x="2178050" y="4337050"/>
          <p14:tracePt t="40890" x="2171700" y="4343400"/>
          <p14:tracePt t="40908" x="2165350" y="4349750"/>
          <p14:tracePt t="40925" x="2159000" y="4349750"/>
          <p14:tracePt t="40941" x="2152650" y="4349750"/>
          <p14:tracePt t="40959" x="2146300" y="4349750"/>
          <p14:tracePt t="40975" x="2146300" y="4356100"/>
          <p14:tracePt t="41201" x="2152650" y="4356100"/>
          <p14:tracePt t="41211" x="2159000" y="4356100"/>
          <p14:tracePt t="41232" x="2178050" y="4362450"/>
          <p14:tracePt t="41243" x="2190750" y="4368800"/>
          <p14:tracePt t="41254" x="2203450" y="4375150"/>
          <p14:tracePt t="41263" x="2222500" y="4381500"/>
          <p14:tracePt t="41274" x="2241550" y="4387850"/>
          <p14:tracePt t="41276" x="2260600" y="4394200"/>
          <p14:tracePt t="41291" x="2286000" y="4400550"/>
          <p14:tracePt t="42210" x="2279650" y="4400550"/>
          <p14:tracePt t="42222" x="2273300" y="4400550"/>
          <p14:tracePt t="42224" x="2266950" y="4400550"/>
          <p14:tracePt t="42242" x="2260600" y="4406900"/>
          <p14:tracePt t="42243" x="2254250" y="4406900"/>
          <p14:tracePt t="42257" x="2235200" y="4406900"/>
          <p14:tracePt t="42274" x="2228850" y="4413250"/>
          <p14:tracePt t="42290" x="2209800" y="4413250"/>
          <p14:tracePt t="42325" x="2203450" y="4413250"/>
          <p14:tracePt t="42326" x="2197100" y="4413250"/>
          <p14:tracePt t="42341" x="2190750" y="4413250"/>
          <p14:tracePt t="42357" x="2184400" y="4413250"/>
          <p14:tracePt t="42373" x="2171700" y="4419600"/>
          <p14:tracePt t="42391" x="2165350" y="4419600"/>
          <p14:tracePt t="42428" x="2159000" y="4419600"/>
          <p14:tracePt t="43324" x="2159000" y="4413250"/>
          <p14:tracePt t="43334" x="2159000" y="4406900"/>
          <p14:tracePt t="43345" x="2152650" y="4394200"/>
          <p14:tracePt t="43346" x="2152650" y="4381500"/>
          <p14:tracePt t="43357" x="2146300" y="4375150"/>
          <p14:tracePt t="43373" x="2146300" y="4356100"/>
          <p14:tracePt t="43391" x="2139950" y="4343400"/>
          <p14:tracePt t="43438" x="2133600" y="4337050"/>
          <p14:tracePt t="43458" x="2133600" y="4330700"/>
          <p14:tracePt t="43501" x="2133600" y="4324350"/>
          <p14:tracePt t="43511" x="2133600" y="4318000"/>
          <p14:tracePt t="43521" x="2133600" y="4311650"/>
          <p14:tracePt t="43553" x="2133600" y="4305300"/>
          <p14:tracePt t="43564" x="2133600" y="4298950"/>
          <p14:tracePt t="43595" x="2133600" y="4292600"/>
          <p14:tracePt t="43605" x="2133600" y="4286250"/>
          <p14:tracePt t="43690" x="2139950" y="4286250"/>
          <p14:tracePt t="43720" x="2146300" y="4286250"/>
          <p14:tracePt t="43722" x="2152650" y="4286250"/>
          <p14:tracePt t="43732" x="2159000" y="4286250"/>
          <p14:tracePt t="43763" x="2165350" y="4286250"/>
          <p14:tracePt t="43764" x="2171700" y="4286250"/>
          <p14:tracePt t="43774" x="2178050" y="4286250"/>
          <p14:tracePt t="43791" x="2184400" y="4292600"/>
          <p14:tracePt t="43808" x="2197100" y="4298950"/>
          <p14:tracePt t="43824" x="2209800" y="4311650"/>
          <p14:tracePt t="43839" x="2228850" y="4337050"/>
          <p14:tracePt t="43856" x="2228850" y="4349750"/>
          <p14:tracePt t="43873" x="2228850" y="4362450"/>
          <p14:tracePt t="43889" x="2228850" y="4368800"/>
          <p14:tracePt t="43907" x="2222500" y="4375150"/>
          <p14:tracePt t="44102" x="2228850" y="4375150"/>
          <p14:tracePt t="44581" x="2235200" y="4375150"/>
          <p14:tracePt t="44592" x="2241550" y="4375150"/>
          <p14:tracePt t="44602" x="2247900" y="4375150"/>
          <p14:tracePt t="44605" x="2260600" y="4375150"/>
          <p14:tracePt t="44623" x="2279650" y="4375150"/>
          <p14:tracePt t="44625" x="2305050" y="4375150"/>
          <p14:tracePt t="44641" x="2343150" y="4375150"/>
          <p14:tracePt t="44657" x="2374900" y="4375150"/>
          <p14:tracePt t="44673" x="2425700" y="4375150"/>
          <p14:tracePt t="44691" x="2457450" y="4375150"/>
          <p14:tracePt t="44707" x="2476500" y="4375150"/>
          <p14:tracePt t="44724" x="2508250" y="4375150"/>
          <p14:tracePt t="44759" x="2520950" y="4375150"/>
          <p14:tracePt t="44760" x="2527300" y="4375150"/>
          <p14:tracePt t="44773" x="2533650" y="4375150"/>
          <p14:tracePt t="44791" x="2546350" y="4375150"/>
          <p14:tracePt t="44832" x="2552700" y="4375150"/>
          <p14:tracePt t="44842" x="2565400" y="4375150"/>
          <p14:tracePt t="44862" x="2578100" y="4375150"/>
          <p14:tracePt t="44873" x="2584450" y="4375150"/>
          <p14:tracePt t="44894" x="2590800" y="4375150"/>
          <p14:tracePt t="44988" x="2584450" y="4375150"/>
          <p14:tracePt t="44998" x="2571750" y="4375150"/>
          <p14:tracePt t="45015" x="2565400" y="4375150"/>
          <p14:tracePt t="45019" x="2546350" y="4375150"/>
          <p14:tracePt t="45022" x="2495550" y="4375150"/>
          <p14:tracePt t="45041" x="2463800" y="4375150"/>
          <p14:tracePt t="45057" x="2387600" y="4375150"/>
          <p14:tracePt t="45074" x="2343150" y="4375150"/>
          <p14:tracePt t="45091" x="2260600" y="4375150"/>
          <p14:tracePt t="45107" x="2216150" y="4375150"/>
          <p14:tracePt t="45124" x="2159000" y="4375150"/>
          <p14:tracePt t="45141" x="2101850" y="4375150"/>
          <p14:tracePt t="45157" x="2076450" y="4368800"/>
          <p14:tracePt t="45173" x="2019300" y="4362450"/>
          <p14:tracePt t="45191" x="1955800" y="4356100"/>
          <p14:tracePt t="45207" x="1917700" y="4356100"/>
          <p14:tracePt t="45223" x="1841500" y="4343400"/>
          <p14:tracePt t="45241" x="1809750" y="4343400"/>
          <p14:tracePt t="45257" x="1746250" y="4343400"/>
          <p14:tracePt t="45273" x="1733550" y="4343400"/>
          <p14:tracePt t="45291" x="1695450" y="4343400"/>
          <p14:tracePt t="45307" x="1676400" y="4349750"/>
          <p14:tracePt t="45323" x="1663700" y="4349750"/>
          <p14:tracePt t="45341" x="1625600" y="4368800"/>
          <p14:tracePt t="45357" x="1612900" y="4375150"/>
          <p14:tracePt t="45374" x="1568450" y="4394200"/>
          <p14:tracePt t="45390" x="1536700" y="4413250"/>
          <p14:tracePt t="45407" x="1517650" y="4425950"/>
          <p14:tracePt t="45424" x="1504950" y="4438650"/>
          <p14:tracePt t="45441" x="1498600" y="4451350"/>
          <p14:tracePt t="45457" x="1485900" y="4464050"/>
          <p14:tracePt t="45473" x="1479550" y="4483100"/>
          <p14:tracePt t="45491" x="1473200" y="4495800"/>
          <p14:tracePt t="45507" x="1460500" y="4527550"/>
          <p14:tracePt t="45524" x="1454150" y="4540250"/>
          <p14:tracePt t="45541" x="1447800" y="4572000"/>
          <p14:tracePt t="45557" x="1447800" y="4603750"/>
          <p14:tracePt t="45573" x="1447800" y="4610100"/>
          <p14:tracePt t="45590" x="1447800" y="4635500"/>
          <p14:tracePt t="45607" x="1447800" y="4641850"/>
          <p14:tracePt t="45623" x="1447800" y="4667250"/>
          <p14:tracePt t="45641" x="1447800" y="4686300"/>
          <p14:tracePt t="45657" x="1447800" y="4699000"/>
          <p14:tracePt t="45674" x="1460500" y="4718050"/>
          <p14:tracePt t="45690" x="1479550" y="4737100"/>
          <p14:tracePt t="45707" x="1511300" y="4775200"/>
          <p14:tracePt t="45724" x="1555750" y="4826000"/>
          <p14:tracePt t="45741" x="1574800" y="4845050"/>
          <p14:tracePt t="45757" x="1606550" y="4870450"/>
          <p14:tracePt t="45774" x="1625600" y="4883150"/>
          <p14:tracePt t="45791" x="1657350" y="4902200"/>
          <p14:tracePt t="45807" x="1695450" y="4921250"/>
          <p14:tracePt t="45824" x="1727200" y="4933950"/>
          <p14:tracePt t="45841" x="1809750" y="4959350"/>
          <p14:tracePt t="45860" x="1854200" y="4972050"/>
          <p14:tracePt t="45874" x="1936750" y="4997450"/>
          <p14:tracePt t="45890" x="1968500" y="5003800"/>
          <p14:tracePt t="45906" x="2051050" y="5016500"/>
          <p14:tracePt t="45922" x="2108200" y="5022850"/>
          <p14:tracePt t="45941" x="2146300" y="5022850"/>
          <p14:tracePt t="45957" x="2235200" y="5029200"/>
          <p14:tracePt t="45974" x="2324100" y="5048250"/>
          <p14:tracePt t="45991" x="2368550" y="5054600"/>
          <p14:tracePt t="46006" x="2438400" y="5067300"/>
          <p14:tracePt t="46023" x="2476500" y="5073650"/>
          <p14:tracePt t="46041" x="2552700" y="5080000"/>
          <p14:tracePt t="46057" x="2667000" y="5080000"/>
          <p14:tracePt t="46074" x="2730500" y="5080000"/>
          <p14:tracePt t="46091" x="2882900" y="5080000"/>
          <p14:tracePt t="46107" x="2965450" y="5080000"/>
          <p14:tracePt t="46123" x="3130550" y="5080000"/>
          <p14:tracePt t="46141" x="3194050" y="5080000"/>
          <p14:tracePt t="46157" x="3333750" y="5080000"/>
          <p14:tracePt t="46174" x="3467100" y="5080000"/>
          <p14:tracePt t="46191" x="3530600" y="5080000"/>
          <p14:tracePt t="46207" x="3663950" y="5080000"/>
          <p14:tracePt t="46224" x="3790950" y="5080000"/>
          <p14:tracePt t="46241" x="3854450" y="5080000"/>
          <p14:tracePt t="46257" x="4000500" y="5080000"/>
          <p14:tracePt t="46274" x="4076700" y="5080000"/>
          <p14:tracePt t="46291" x="4216400" y="5080000"/>
          <p14:tracePt t="46307" x="4292600" y="5080000"/>
          <p14:tracePt t="46323" x="4445000" y="5080000"/>
          <p14:tracePt t="46341" x="4603750" y="5080000"/>
          <p14:tracePt t="46357" x="4692650" y="5080000"/>
          <p14:tracePt t="46373" x="4851400" y="5080000"/>
          <p14:tracePt t="46390" x="4940300" y="5080000"/>
          <p14:tracePt t="46407" x="5099050" y="5080000"/>
          <p14:tracePt t="46423" x="5245100" y="5080000"/>
          <p14:tracePt t="46441" x="5321300" y="5080000"/>
          <p14:tracePt t="46457" x="5467350" y="5080000"/>
          <p14:tracePt t="46473" x="5543550" y="5080000"/>
          <p14:tracePt t="46491" x="5708650" y="5080000"/>
          <p14:tracePt t="46507" x="5861050" y="5080000"/>
          <p14:tracePt t="46524" x="5937250" y="5080000"/>
          <p14:tracePt t="46541" x="6057900" y="5073650"/>
          <p14:tracePt t="46557" x="6121400" y="5067300"/>
          <p14:tracePt t="46573" x="6248400" y="5029200"/>
          <p14:tracePt t="46590" x="6343650" y="4991100"/>
          <p14:tracePt t="46607" x="6369050" y="4972050"/>
          <p14:tracePt t="46623" x="6445250" y="4933950"/>
          <p14:tracePt t="46641" x="6477000" y="4914900"/>
          <p14:tracePt t="46657" x="6502400" y="4883150"/>
          <p14:tracePt t="46674" x="6527800" y="4851400"/>
          <p14:tracePt t="46690" x="6540500" y="4838700"/>
          <p14:tracePt t="46707" x="6559550" y="4813300"/>
          <p14:tracePt t="46723" x="6565900" y="4800600"/>
          <p14:tracePt t="46741" x="6565900" y="4762500"/>
          <p14:tracePt t="46757" x="6572250" y="4730750"/>
          <p14:tracePt t="46773" x="6572250" y="4711700"/>
          <p14:tracePt t="46791" x="6565900" y="4667250"/>
          <p14:tracePt t="46807" x="6559550" y="4654550"/>
          <p14:tracePt t="46824" x="6534150" y="4616450"/>
          <p14:tracePt t="46841" x="6489700" y="4559300"/>
          <p14:tracePt t="46857" x="6457950" y="4527550"/>
          <p14:tracePt t="46873" x="6400800" y="4470400"/>
          <p14:tracePt t="46889" x="6375400" y="4438650"/>
          <p14:tracePt t="46906" x="6318250" y="4387850"/>
          <p14:tracePt t="46922" x="6248400" y="4337050"/>
          <p14:tracePt t="46941" x="6210300" y="4305300"/>
          <p14:tracePt t="46957" x="6121400" y="4254500"/>
          <p14:tracePt t="46973" x="6064250" y="4229100"/>
          <p14:tracePt t="46990" x="5937250" y="4165600"/>
          <p14:tracePt t="47007" x="5797550" y="4114800"/>
          <p14:tracePt t="47024" x="5734050" y="4089400"/>
          <p14:tracePt t="47041" x="5575300" y="4038600"/>
          <p14:tracePt t="47057" x="5486400" y="4019550"/>
          <p14:tracePt t="47074" x="5308600" y="3968750"/>
          <p14:tracePt t="47091" x="5219700" y="3943350"/>
          <p14:tracePt t="47107" x="5041900" y="3898900"/>
          <p14:tracePt t="47123" x="4870450" y="3867150"/>
          <p14:tracePt t="47141" x="4781550" y="3860800"/>
          <p14:tracePt t="47157" x="4603750" y="3854450"/>
          <p14:tracePt t="47174" x="4521200" y="3854450"/>
          <p14:tracePt t="47190" x="4324350" y="3854450"/>
          <p14:tracePt t="47207" x="4133850" y="3854450"/>
          <p14:tracePt t="47223" x="4038600" y="3854450"/>
          <p14:tracePt t="47241" x="3841750" y="3854450"/>
          <p14:tracePt t="47257" x="3752850" y="3854450"/>
          <p14:tracePt t="47273" x="3606800" y="3854450"/>
          <p14:tracePt t="47291" x="3454400" y="3854450"/>
          <p14:tracePt t="47307" x="3384550" y="3860800"/>
          <p14:tracePt t="47323" x="3244850" y="3873500"/>
          <p14:tracePt t="47341" x="3175000" y="3879850"/>
          <p14:tracePt t="47357" x="3022600" y="3898900"/>
          <p14:tracePt t="47374" x="2889250" y="3930650"/>
          <p14:tracePt t="47390" x="2819400" y="3949700"/>
          <p14:tracePt t="47407" x="2705100" y="3987800"/>
          <p14:tracePt t="47423" x="2660650" y="4013200"/>
          <p14:tracePt t="47441" x="2565400" y="4051300"/>
          <p14:tracePt t="47457" x="2508250" y="4089400"/>
          <p14:tracePt t="47474" x="2489200" y="4108450"/>
          <p14:tracePt t="47490" x="2451100" y="4140200"/>
          <p14:tracePt t="47507" x="2432050" y="4159250"/>
          <p14:tracePt t="47524" x="2413000" y="4203700"/>
          <p14:tracePt t="47541" x="2400300" y="4254500"/>
          <p14:tracePt t="47557" x="2400300" y="4292600"/>
          <p14:tracePt t="47573" x="2400300" y="4337050"/>
          <p14:tracePt t="47591" x="2393950" y="4362450"/>
          <p14:tracePt t="47607" x="2393950" y="4406900"/>
          <p14:tracePt t="47623" x="2387600" y="4438650"/>
          <p14:tracePt t="47657" x="2381250" y="4451350"/>
          <p14:tracePt t="47658" x="2374900" y="4476750"/>
          <p14:tracePt t="47674" x="2374900" y="4483100"/>
          <p14:tracePt t="47690" x="2368550" y="4502150"/>
          <p14:tracePt t="47707" x="2355850" y="4508500"/>
          <p14:tracePt t="47723" x="2355850" y="4514850"/>
          <p14:tracePt t="47741" x="2336800" y="4521200"/>
          <p14:tracePt t="47757" x="2330450" y="4527550"/>
          <p14:tracePt t="47773" x="2317750" y="4533900"/>
          <p14:tracePt t="47791" x="2298700" y="4546600"/>
          <p14:tracePt t="47807" x="2286000" y="4546600"/>
          <p14:tracePt t="47824" x="2260600" y="4546600"/>
          <p14:tracePt t="47841" x="2247900" y="4546600"/>
          <p14:tracePt t="47858" x="2209800" y="4546600"/>
          <p14:tracePt t="47874" x="2197100" y="4546600"/>
          <p14:tracePt t="47889" x="2146300" y="4527550"/>
          <p14:tracePt t="47906" x="2070100" y="4502150"/>
          <p14:tracePt t="47922" x="2019300" y="4476750"/>
          <p14:tracePt t="47939" x="1924050" y="4438650"/>
          <p14:tracePt t="47958" x="1854200" y="4413250"/>
          <p14:tracePt t="47975" x="1828800" y="4406900"/>
          <p14:tracePt t="47991" x="1778000" y="4400550"/>
          <p14:tracePt t="48007" x="1765300" y="4394200"/>
          <p14:tracePt t="48024" x="1714500" y="4394200"/>
          <p14:tracePt t="48041" x="1663700" y="4394200"/>
          <p14:tracePt t="48057" x="1638300" y="4394200"/>
          <p14:tracePt t="48073" x="1600200" y="4394200"/>
          <p14:tracePt t="48091" x="1581150" y="4394200"/>
          <p14:tracePt t="48107" x="1562100" y="4406900"/>
          <p14:tracePt t="48124" x="1536700" y="4425950"/>
          <p14:tracePt t="48141" x="1524000" y="4432300"/>
          <p14:tracePt t="48157" x="1511300" y="4445000"/>
          <p14:tracePt t="48174" x="1498600" y="4457700"/>
          <p14:tracePt t="48191" x="1485900" y="4470400"/>
          <p14:tracePt t="48207" x="1479550" y="4476750"/>
          <p14:tracePt t="48223" x="1466850" y="4489450"/>
          <p14:tracePt t="48241" x="1460500" y="4508500"/>
          <p14:tracePt t="48257" x="1460500" y="4514850"/>
          <p14:tracePt t="48273" x="1460500" y="4533900"/>
          <p14:tracePt t="48291" x="1460500" y="4546600"/>
          <p14:tracePt t="48307" x="1460500" y="4572000"/>
          <p14:tracePt t="48323" x="1460500" y="4610100"/>
          <p14:tracePt t="48341" x="1460500" y="4635500"/>
          <p14:tracePt t="48357" x="1473200" y="4660900"/>
          <p14:tracePt t="48373" x="1473200" y="4673600"/>
          <p14:tracePt t="48390" x="1479550" y="4679950"/>
          <p14:tracePt t="48453" x="1485900" y="4679950"/>
          <p14:tracePt t="48463" x="1498600" y="4686300"/>
          <p14:tracePt t="48474" x="1504950" y="4692650"/>
          <p14:tracePt t="48475" x="1524000" y="4692650"/>
          <p14:tracePt t="48491" x="1568450" y="4705350"/>
          <p14:tracePt t="48508" x="1593850" y="4711700"/>
          <p14:tracePt t="48524" x="1625600" y="4718050"/>
          <p14:tracePt t="48541" x="1663700" y="4724400"/>
          <p14:tracePt t="48558" x="1682750" y="4724400"/>
          <p14:tracePt t="48574" x="1739900" y="4724400"/>
          <p14:tracePt t="48592" x="1778000" y="4724400"/>
          <p14:tracePt t="48608" x="1898650" y="4724400"/>
          <p14:tracePt t="48625" x="2019300" y="4724400"/>
          <p14:tracePt t="48641" x="2076450" y="4724400"/>
          <p14:tracePt t="48658" x="2133600" y="4724400"/>
          <p14:tracePt t="48675" x="2159000" y="4724400"/>
          <p14:tracePt t="48691" x="2209800" y="4724400"/>
          <p14:tracePt t="48708" x="2292350" y="4724400"/>
          <p14:tracePt t="48724" x="2381250" y="4724400"/>
          <p14:tracePt t="48742" x="2584450" y="4724400"/>
          <p14:tracePt t="48758" x="2692400" y="4724400"/>
          <p14:tracePt t="48774" x="2908300" y="4724400"/>
          <p14:tracePt t="48792" x="3048000" y="4724400"/>
          <p14:tracePt t="48808" x="3086100" y="4724400"/>
          <p14:tracePt t="48825" x="3105150" y="4724400"/>
          <p14:tracePt t="50313" x="3111500" y="4730750"/>
          <p14:tracePt t="50355" x="3117850" y="4737100"/>
          <p14:tracePt t="50537" x="3124200" y="4737100"/>
          <p14:tracePt t="50578" x="3124200" y="4743450"/>
          <p14:tracePt t="51443" x="3130550" y="4743450"/>
          <p14:tracePt t="51484" x="3136900" y="4743450"/>
          <p14:tracePt t="51881" x="3136900" y="4749800"/>
          <p14:tracePt t="51923" x="3143250" y="4756150"/>
          <p14:tracePt t="55627" x="3136900" y="4756150"/>
          <p14:tracePt t="55668" x="3130550" y="4756150"/>
          <p14:tracePt t="55710" x="3124200" y="4756150"/>
          <p14:tracePt t="55731" x="3117850" y="4756150"/>
          <p14:tracePt t="55741" x="3105150" y="4756150"/>
          <p14:tracePt t="55751" x="3092450" y="4762500"/>
          <p14:tracePt t="55758" x="3028950" y="4787900"/>
          <p14:tracePt t="55774" x="2971800" y="4794250"/>
          <p14:tracePt t="55791" x="2838450" y="4819650"/>
          <p14:tracePt t="55808" x="2698750" y="4838700"/>
          <p14:tracePt t="55824" x="2628900" y="4838700"/>
          <p14:tracePt t="55841" x="2533650" y="4845050"/>
          <p14:tracePt t="55858" x="2489200" y="4845050"/>
          <p14:tracePt t="55875" x="2419350" y="4845050"/>
          <p14:tracePt t="55891" x="2374900" y="4845050"/>
          <p14:tracePt t="55907" x="2298700" y="4845050"/>
          <p14:tracePt t="55924" x="2197100" y="4845050"/>
          <p14:tracePt t="55942" x="2165350" y="4845050"/>
          <p14:tracePt t="55958" x="2089150" y="4845050"/>
          <p14:tracePt t="55975" x="2038350" y="4851400"/>
          <p14:tracePt t="55991" x="2012950" y="4851400"/>
          <p14:tracePt t="56007" x="1968500" y="4864100"/>
          <p14:tracePt t="56023" x="1955800" y="4864100"/>
          <p14:tracePt t="56040" x="1911350" y="4876800"/>
          <p14:tracePt t="56058" x="1866900" y="4876800"/>
          <p14:tracePt t="56075" x="1854200" y="4883150"/>
          <p14:tracePt t="56091" x="1822450" y="4883150"/>
          <p14:tracePt t="56108" x="1809750" y="4883150"/>
          <p14:tracePt t="56125" x="1765300" y="4883150"/>
          <p14:tracePt t="56140" x="1714500" y="4883150"/>
          <p14:tracePt t="56157" x="1682750" y="4883150"/>
          <p14:tracePt t="56173" x="1619250" y="4883150"/>
          <p14:tracePt t="56190" x="1593850" y="4883150"/>
          <p14:tracePt t="56207" x="1555750" y="4883150"/>
          <p14:tracePt t="56223" x="1543050" y="4883150"/>
          <p14:tracePt t="56240" x="1524000" y="4883150"/>
          <p14:tracePt t="56258" x="1511300" y="4883150"/>
          <p14:tracePt t="56274" x="1498600" y="4883150"/>
          <p14:tracePt t="56291" x="1485900" y="4883150"/>
          <p14:tracePt t="56307" x="1473200" y="4883150"/>
          <p14:tracePt t="56324" x="1466850" y="4883150"/>
          <p14:tracePt t="56343" x="1460500" y="4883150"/>
          <p14:tracePt t="56428" x="1454150" y="4883150"/>
          <p14:tracePt t="56439" x="1441450" y="4883150"/>
          <p14:tracePt t="56470" x="1435100" y="4883150"/>
          <p14:tracePt t="56480" x="1428750" y="4883150"/>
          <p14:tracePt t="56776" x="1435100" y="4883150"/>
          <p14:tracePt t="56807" x="1441450" y="4883150"/>
          <p14:tracePt t="56817" x="1447800" y="4883150"/>
          <p14:tracePt t="56825" x="1454150" y="4883150"/>
          <p14:tracePt t="56851" x="1466850" y="4883150"/>
          <p14:tracePt t="56860" x="1473200" y="4883150"/>
          <p14:tracePt t="56874" x="1479550" y="4883150"/>
          <p14:tracePt t="56875" x="1485900" y="4883150"/>
          <p14:tracePt t="56891" x="1498600" y="4883150"/>
          <p14:tracePt t="56908" x="1517650" y="4883150"/>
          <p14:tracePt t="56925" x="1530350" y="4883150"/>
          <p14:tracePt t="56942" x="1555750" y="4883150"/>
          <p14:tracePt t="56958" x="1568450" y="4883150"/>
          <p14:tracePt t="56974" x="1587500" y="4883150"/>
          <p14:tracePt t="56992" x="1606550" y="4883150"/>
          <p14:tracePt t="57037" x="1619250" y="4883150"/>
          <p14:tracePt t="57048" x="1625600" y="4883150"/>
          <p14:tracePt t="57069" x="1638300" y="4883150"/>
          <p14:tracePt t="57080" x="1644650" y="4883150"/>
          <p14:tracePt t="57090" x="1651000" y="4883150"/>
          <p14:tracePt t="57108" x="1657350" y="4883150"/>
          <p14:tracePt t="57109" x="1663700" y="4883150"/>
          <p14:tracePt t="57162" x="1670050" y="4883150"/>
          <p14:tracePt t="57172" x="1676400" y="4883150"/>
          <p14:tracePt t="57185" x="1682750" y="4883150"/>
          <p14:tracePt t="57195" x="1689100" y="4883150"/>
          <p14:tracePt t="57208" x="1701800" y="4883150"/>
          <p14:tracePt t="57210" x="1708150" y="4883150"/>
          <p14:tracePt t="57224" x="1739900" y="4883150"/>
          <p14:tracePt t="57241" x="1758950" y="4883150"/>
          <p14:tracePt t="57258" x="1771650" y="4883150"/>
          <p14:tracePt t="57274" x="1778000" y="4883150"/>
          <p14:tracePt t="57291" x="1784350" y="4883150"/>
          <p14:tracePt t="57308" x="1790700" y="4883150"/>
          <p14:tracePt t="57324" x="1816100" y="4883150"/>
          <p14:tracePt t="57341" x="1828800" y="4883150"/>
          <p14:tracePt t="57358" x="1866900" y="4883150"/>
          <p14:tracePt t="57375" x="1885950" y="4883150"/>
          <p14:tracePt t="57391" x="1911350" y="4883150"/>
          <p14:tracePt t="57445" x="1917700" y="4883150"/>
          <p14:tracePt t="57475" x="1930400" y="4883150"/>
          <p14:tracePt t="57487" x="1943100" y="4883150"/>
          <p14:tracePt t="57496" x="1949450" y="4883150"/>
          <p14:tracePt t="57508" x="1968500" y="4883150"/>
          <p14:tracePt t="57510" x="1993900" y="4883150"/>
          <p14:tracePt t="57523" x="2032000" y="4883150"/>
          <p14:tracePt t="57541" x="2051050" y="4883150"/>
          <p14:tracePt t="57558" x="2095500" y="4883150"/>
          <p14:tracePt t="57574" x="2127250" y="4883150"/>
          <p14:tracePt t="57591" x="2146300" y="4883150"/>
          <p14:tracePt t="57607" x="2184400" y="4883150"/>
          <p14:tracePt t="57624" x="2209800" y="4883150"/>
          <p14:tracePt t="57641" x="2254250" y="4883150"/>
          <p14:tracePt t="57657" x="2286000" y="4883150"/>
          <p14:tracePt t="57657" x="2305050" y="4883150"/>
          <p14:tracePt t="57675" x="2324100" y="4883150"/>
          <p14:tracePt t="57691" x="2368550" y="4883150"/>
          <p14:tracePt t="57708" x="2393950" y="4883150"/>
          <p14:tracePt t="57724" x="2425700" y="4883150"/>
          <p14:tracePt t="57741" x="2444750" y="4883150"/>
          <p14:tracePt t="57758" x="2489200" y="4883150"/>
          <p14:tracePt t="57774" x="2514600" y="4883150"/>
          <p14:tracePt t="57792" x="2527300" y="4883150"/>
          <p14:tracePt t="57808" x="2540000" y="4883150"/>
          <p14:tracePt t="57824" x="2559050" y="4883150"/>
          <p14:tracePt t="57841" x="2578100" y="4883150"/>
          <p14:tracePt t="57857" x="2628900" y="4895850"/>
          <p14:tracePt t="57875" x="2673350" y="4908550"/>
          <p14:tracePt t="57891" x="2743200" y="4921250"/>
          <p14:tracePt t="57908" x="2768600" y="4927600"/>
          <p14:tracePt t="57924" x="2794000" y="4933950"/>
          <p14:tracePt t="60754" x="2781300" y="4933950"/>
          <p14:tracePt t="60764" x="2768600" y="4933950"/>
          <p14:tracePt t="60775" x="2743200" y="4927600"/>
          <p14:tracePt t="60791" x="2705100" y="4914900"/>
          <p14:tracePt t="60807" x="2616200" y="4864100"/>
          <p14:tracePt t="60809" x="2559050" y="4832350"/>
          <p14:tracePt t="60824" x="2438400" y="4737100"/>
          <p14:tracePt t="60841" x="2317750" y="4629150"/>
          <p14:tracePt t="60858" x="2254250" y="4565650"/>
          <p14:tracePt t="60875" x="2120900" y="4413250"/>
          <p14:tracePt t="60892" x="2057400" y="4343400"/>
          <p14:tracePt t="60908" x="1924050" y="4191000"/>
          <p14:tracePt t="60924" x="1816100" y="4025900"/>
          <p14:tracePt t="60941" x="1765300" y="3943350"/>
          <p14:tracePt t="60957" x="1663700" y="3784600"/>
          <p14:tracePt t="60975" x="1631950" y="3714750"/>
          <p14:tracePt t="60992" x="1568450" y="3568700"/>
          <p14:tracePt t="61007" x="1543050" y="3492500"/>
          <p14:tracePt t="61023" x="1492250" y="3346450"/>
          <p14:tracePt t="61040" x="1441450" y="3206750"/>
          <p14:tracePt t="61056" x="1416050" y="3136900"/>
          <p14:tracePt t="61073" x="1365250" y="2990850"/>
          <p14:tracePt t="61092" x="1320800" y="2857500"/>
          <p14:tracePt t="61108" x="1301750" y="2787650"/>
          <p14:tracePt t="61124" x="1282700" y="2686050"/>
          <p14:tracePt t="61141" x="1270000" y="2628900"/>
          <p14:tracePt t="61158" x="1263650" y="2520950"/>
          <p14:tracePt t="61174" x="1257300" y="2400300"/>
          <p14:tracePt t="61191" x="1250950" y="2343150"/>
          <p14:tracePt t="61208" x="1238250" y="2203450"/>
          <p14:tracePt t="61224" x="1231900" y="2146300"/>
          <p14:tracePt t="61241" x="1219200" y="2032000"/>
          <p14:tracePt t="61257" x="1200150" y="1949450"/>
          <p14:tracePt t="61274" x="1193800" y="1924050"/>
          <p14:tracePt t="61291" x="1187450" y="1866900"/>
          <p14:tracePt t="61307" x="1187450" y="1835150"/>
          <p14:tracePt t="61324" x="1187450" y="1758950"/>
          <p14:tracePt t="61341" x="1187450" y="1657350"/>
          <p14:tracePt t="61358" x="1187450" y="1593850"/>
          <p14:tracePt t="61374" x="1187450" y="1460500"/>
          <p14:tracePt t="61391" x="1187450" y="1397000"/>
          <p14:tracePt t="61407" x="1187450" y="1244600"/>
          <p14:tracePt t="61424" x="1187450" y="1092200"/>
          <p14:tracePt t="61441" x="1187450" y="1016000"/>
          <p14:tracePt t="61457" x="1187450" y="876300"/>
          <p14:tracePt t="61474" x="1187450" y="812800"/>
          <p14:tracePt t="61491" x="1187450" y="704850"/>
          <p14:tracePt t="61508" x="1181100" y="654050"/>
          <p14:tracePt t="61524" x="1174750" y="565150"/>
          <p14:tracePt t="61541" x="1168400" y="501650"/>
          <p14:tracePt t="61557" x="1162050" y="463550"/>
          <p14:tracePt t="61574" x="1136650" y="393700"/>
          <p14:tracePt t="61591" x="1130300" y="355600"/>
          <p14:tracePt t="61607" x="1117600" y="311150"/>
          <p14:tracePt t="61624" x="1098550" y="273050"/>
          <p14:tracePt t="61641" x="1092200" y="260350"/>
          <p14:tracePt t="61658" x="1079500" y="228600"/>
          <p14:tracePt t="61674" x="1066800" y="209550"/>
          <p14:tracePt t="61691" x="1047750" y="190500"/>
          <p14:tracePt t="61708" x="1035050" y="171450"/>
          <p14:tracePt t="61724" x="1028700" y="165100"/>
          <p14:tracePt t="61741" x="1016000" y="165100"/>
          <p14:tracePt t="61774" x="1009650" y="165100"/>
          <p14:tracePt t="61775" x="1003300" y="165100"/>
          <p14:tracePt t="61791" x="990600" y="165100"/>
          <p14:tracePt t="61807" x="984250" y="165100"/>
          <p14:tracePt t="61824" x="971550" y="184150"/>
          <p14:tracePt t="61841" x="958850" y="190500"/>
          <p14:tracePt t="61857" x="946150" y="203200"/>
          <p14:tracePt t="61875" x="939800" y="222250"/>
          <p14:tracePt t="61910" x="933450" y="228600"/>
          <p14:tracePt t="61923" x="927100" y="241300"/>
          <p14:tracePt t="61942" x="920750" y="254000"/>
          <p14:tracePt t="61942" x="908050" y="266700"/>
          <p14:tracePt t="61958" x="895350" y="285750"/>
          <p14:tracePt t="61975" x="889000" y="292100"/>
          <p14:tracePt t="61992" x="876300" y="304800"/>
          <p14:tracePt t="62024" x="863600" y="317500"/>
          <p14:tracePt t="62067" x="857250" y="317500"/>
          <p14:tracePt t="62083" x="850900" y="317500"/>
          <p14:tracePt t="62099" x="844550" y="317500"/>
          <p14:tracePt t="62130" x="838200" y="323850"/>
          <p14:tracePt t="62161" x="831850" y="330200"/>
          <p14:tracePt t="62171" x="825500" y="336550"/>
          <p14:tracePt t="62182" x="825500" y="342900"/>
          <p14:tracePt t="62193" x="819150" y="342900"/>
          <p14:tracePt t="62206" x="812800" y="349250"/>
          <p14:tracePt t="62213" x="812800" y="355600"/>
          <p14:tracePt t="62224" x="800100" y="355600"/>
          <p14:tracePt t="62241" x="793750" y="361950"/>
          <p14:tracePt t="62459" x="793750" y="368300"/>
          <p14:tracePt t="62501" x="793750" y="374650"/>
          <p14:tracePt t="62582" x="793750" y="381000"/>
          <p14:tracePt t="62603" x="793750" y="387350"/>
          <p14:tracePt t="62625" x="793750" y="393700"/>
          <p14:tracePt t="62657" x="793750" y="400050"/>
          <p14:tracePt t="62677" x="793750" y="406400"/>
          <p14:tracePt t="62708" x="793750" y="412750"/>
          <p14:tracePt t="62730" x="793750" y="419100"/>
          <p14:tracePt t="62750" x="793750" y="425450"/>
          <p14:tracePt t="62791" x="793750" y="431800"/>
          <p14:tracePt t="62802" x="793750" y="438150"/>
          <p14:tracePt t="62816" x="793750" y="444500"/>
          <p14:tracePt t="62817" x="793750" y="450850"/>
          <p14:tracePt t="62824" x="793750" y="457200"/>
          <p14:tracePt t="62841" x="793750" y="469900"/>
          <p14:tracePt t="62857" x="793750" y="482600"/>
          <p14:tracePt t="62875" x="793750" y="495300"/>
          <p14:tracePt t="62890" x="793750" y="501650"/>
          <p14:tracePt t="62906" x="793750" y="514350"/>
          <p14:tracePt t="62923" x="793750" y="520700"/>
          <p14:tracePt t="62940" x="793750" y="533400"/>
          <p14:tracePt t="62958" x="793750" y="539750"/>
          <p14:tracePt t="62974" x="793750" y="552450"/>
          <p14:tracePt t="62992" x="793750" y="558800"/>
          <p14:tracePt t="63016" x="800100" y="571500"/>
          <p14:tracePt t="63511" x="793750" y="565150"/>
          <p14:tracePt t="63531" x="793750" y="558800"/>
          <p14:tracePt t="63542" x="787400" y="552450"/>
          <p14:tracePt t="63552" x="781050" y="546100"/>
          <p14:tracePt t="63573" x="774700" y="539750"/>
          <p14:tracePt t="63583" x="774700" y="533400"/>
          <p14:tracePt t="63615" x="774700" y="527050"/>
          <p14:tracePt t="63941" x="774700" y="533400"/>
          <p14:tracePt t="63951" x="774700" y="539750"/>
          <p14:tracePt t="63972" x="774700" y="546100"/>
          <p14:tracePt t="63982" x="774700" y="552450"/>
          <p14:tracePt t="63999" x="774700" y="558800"/>
          <p14:tracePt t="64014" x="774700" y="571500"/>
          <p14:tracePt t="64025" x="781050" y="577850"/>
          <p14:tracePt t="64027" x="781050" y="584200"/>
          <p14:tracePt t="64040" x="787400" y="603250"/>
          <p14:tracePt t="64077" x="787400" y="609600"/>
          <p14:tracePt t="64118" x="787400" y="615950"/>
          <p14:tracePt t="64525" x="787400" y="622300"/>
          <p14:tracePt t="64546" x="787400" y="628650"/>
          <p14:tracePt t="64556" x="787400" y="635000"/>
          <p14:tracePt t="64577" x="787400" y="647700"/>
          <p14:tracePt t="64579" x="787400" y="654050"/>
          <p14:tracePt t="64591" x="787400" y="660400"/>
          <p14:tracePt t="64607" x="787400" y="679450"/>
          <p14:tracePt t="64624" x="793750" y="704850"/>
          <p14:tracePt t="64641" x="793750" y="711200"/>
          <p14:tracePt t="64657" x="793750" y="736600"/>
          <p14:tracePt t="64674" x="800100" y="755650"/>
          <p14:tracePt t="64691" x="800100" y="774700"/>
          <p14:tracePt t="64707" x="812800" y="806450"/>
          <p14:tracePt t="64724" x="819150" y="812800"/>
          <p14:tracePt t="64742" x="831850" y="844550"/>
          <p14:tracePt t="64757" x="838200" y="869950"/>
          <p14:tracePt t="64774" x="844550" y="882650"/>
          <p14:tracePt t="64791" x="850900" y="914400"/>
          <p14:tracePt t="64808" x="850900" y="927100"/>
          <p14:tracePt t="64824" x="850900" y="965200"/>
          <p14:tracePt t="64842" x="850900" y="1003300"/>
          <p14:tracePt t="64857" x="850900" y="1028700"/>
          <p14:tracePt t="64875" x="850900" y="1073150"/>
          <p14:tracePt t="64891" x="850900" y="1098550"/>
          <p14:tracePt t="64906" x="850900" y="1155700"/>
          <p14:tracePt t="64923" x="850900" y="1206500"/>
          <p14:tracePt t="64941" x="850900" y="1231900"/>
          <p14:tracePt t="64958" x="850900" y="1282700"/>
          <p14:tracePt t="64976" x="850900" y="1301750"/>
          <p14:tracePt t="64992" x="857250" y="1333500"/>
          <p14:tracePt t="65008" x="857250" y="1352550"/>
          <p14:tracePt t="65023" x="863600" y="1377950"/>
          <p14:tracePt t="65040" x="863600" y="1409700"/>
          <p14:tracePt t="65058" x="863600" y="1416050"/>
          <p14:tracePt t="65074" x="863600" y="1441450"/>
          <p14:tracePt t="65091" x="863600" y="1460500"/>
          <p14:tracePt t="65108" x="869950" y="1473200"/>
          <p14:tracePt t="65125" x="869950" y="1485900"/>
          <p14:tracePt t="65140" x="869950" y="1498600"/>
          <p14:tracePt t="65156" x="876300" y="1511300"/>
          <p14:tracePt t="65174" x="876300" y="1536700"/>
          <p14:tracePt t="65191" x="882650" y="1549400"/>
          <p14:tracePt t="65207" x="889000" y="1574800"/>
          <p14:tracePt t="65224" x="895350" y="1587500"/>
          <p14:tracePt t="65241" x="901700" y="1612900"/>
          <p14:tracePt t="65258" x="908050" y="1638300"/>
          <p14:tracePt t="65274" x="914400" y="1651000"/>
          <p14:tracePt t="65292" x="927100" y="1682750"/>
          <p14:tracePt t="65307" x="939800" y="1689100"/>
          <p14:tracePt t="65324" x="958850" y="1733550"/>
          <p14:tracePt t="65341" x="977900" y="1752600"/>
          <p14:tracePt t="65358" x="1009650" y="1790700"/>
          <p14:tracePt t="65374" x="1041400" y="1835150"/>
          <p14:tracePt t="65391" x="1060450" y="1847850"/>
          <p14:tracePt t="65407" x="1079500" y="1879600"/>
          <p14:tracePt t="65424" x="1098550" y="1898650"/>
          <p14:tracePt t="65441" x="1130300" y="1936750"/>
          <p14:tracePt t="65458" x="1181100" y="1981200"/>
          <p14:tracePt t="65474" x="1200150" y="2012950"/>
          <p14:tracePt t="65491" x="1250950" y="2051050"/>
          <p14:tracePt t="65507" x="1263650" y="2063750"/>
          <p14:tracePt t="65524" x="1289050" y="2089150"/>
          <p14:tracePt t="65541" x="1320800" y="2108200"/>
          <p14:tracePt t="65557" x="1333500" y="2120900"/>
          <p14:tracePt t="65574" x="1384300" y="2146300"/>
          <p14:tracePt t="65591" x="1422400" y="2165350"/>
          <p14:tracePt t="65607" x="1485900" y="2197100"/>
          <p14:tracePt t="65624" x="1549400" y="2222500"/>
          <p14:tracePt t="65641" x="1562100" y="2228850"/>
          <p14:tracePt t="65657" x="1593850" y="2235200"/>
          <p14:tracePt t="65674" x="1606550" y="2241550"/>
          <p14:tracePt t="65691" x="1638300" y="2247900"/>
          <p14:tracePt t="65707" x="1701800" y="2266950"/>
          <p14:tracePt t="65724" x="1739900" y="2279650"/>
          <p14:tracePt t="65741" x="1809750" y="2298700"/>
          <p14:tracePt t="65758" x="1841500" y="2305050"/>
          <p14:tracePt t="65774" x="1879600" y="2311400"/>
          <p14:tracePt t="65791" x="1898650" y="2317750"/>
          <p14:tracePt t="65807" x="1911350" y="2324100"/>
          <p14:tracePt t="65824" x="1949450" y="2330450"/>
          <p14:tracePt t="65841" x="1974850" y="2336800"/>
          <p14:tracePt t="65857" x="2038350" y="2343150"/>
          <p14:tracePt t="65875" x="2101850" y="2343150"/>
          <p14:tracePt t="65891" x="2120900" y="2343150"/>
          <p14:tracePt t="65909" x="2133600" y="2343150"/>
          <p14:tracePt t="66106" x="2133600" y="2349500"/>
          <p14:tracePt t="66138" x="2133600" y="2355850"/>
          <p14:tracePt t="66141" x="2133600" y="2368550"/>
          <p14:tracePt t="66158" x="2133600" y="2374900"/>
          <p14:tracePt t="66160" x="2127250" y="2387600"/>
          <p14:tracePt t="66175" x="2114550" y="2425700"/>
          <p14:tracePt t="66192" x="2108200" y="2451100"/>
          <p14:tracePt t="66208" x="2089150" y="2508250"/>
          <p14:tracePt t="66225" x="2076450" y="2578100"/>
          <p14:tracePt t="66242" x="2076450" y="2622550"/>
          <p14:tracePt t="66258" x="2076450" y="2736850"/>
          <p14:tracePt t="66275" x="2076450" y="2787650"/>
          <p14:tracePt t="66292" x="2076450" y="2901950"/>
          <p14:tracePt t="66308" x="2095500" y="2990850"/>
          <p14:tracePt t="66325" x="2095500" y="3016250"/>
          <p14:tracePt t="66342" x="2101850" y="3035300"/>
          <p14:tracePt t="66417" x="2101850" y="3041650"/>
          <p14:tracePt t="66427" x="2101850" y="3048000"/>
          <p14:tracePt t="66438" x="2101850" y="3060700"/>
          <p14:tracePt t="66442" x="2101850" y="3073400"/>
          <p14:tracePt t="66442" x="2108200" y="3098800"/>
          <p14:tracePt t="66459" x="2114550" y="3117850"/>
          <p14:tracePt t="66475" x="2133600" y="3168650"/>
          <p14:tracePt t="66492" x="2159000" y="3194050"/>
          <p14:tracePt t="66509" x="2197100" y="3232150"/>
          <p14:tracePt t="66525" x="2260600" y="3270250"/>
          <p14:tracePt t="66542" x="2298700" y="3282950"/>
          <p14:tracePt t="66559" x="2349500" y="3302000"/>
          <p14:tracePt t="66575" x="2374900" y="3308350"/>
          <p14:tracePt t="66592" x="2400300" y="3321050"/>
          <p14:tracePt t="66727" x="2400300" y="3308350"/>
          <p14:tracePt t="66738" x="2400300" y="3295650"/>
          <p14:tracePt t="66748" x="2393950" y="3289300"/>
          <p14:tracePt t="66748" x="2381250" y="3270250"/>
          <p14:tracePt t="66759" x="2368550" y="3251200"/>
          <p14:tracePt t="66775" x="2336800" y="3206750"/>
          <p14:tracePt t="66792" x="2317750" y="3175000"/>
          <p14:tracePt t="66809" x="2266950" y="3136900"/>
          <p14:tracePt t="66824" x="2241550" y="3117850"/>
          <p14:tracePt t="66841" x="2197100" y="3086100"/>
          <p14:tracePt t="66857" x="2152650" y="3060700"/>
          <p14:tracePt t="66874" x="2133600" y="3048000"/>
          <p14:tracePt t="66891" x="2089150" y="3028950"/>
          <p14:tracePt t="66907" x="2063750" y="3022600"/>
          <p14:tracePt t="66924" x="2019300" y="3016250"/>
          <p14:tracePt t="66942" x="1987550" y="3016250"/>
          <p14:tracePt t="66958" x="1968500" y="3016250"/>
          <p14:tracePt t="66975" x="1936750" y="3016250"/>
          <p14:tracePt t="66992" x="1892300" y="3016250"/>
          <p14:tracePt t="67008" x="1873250" y="3016250"/>
          <p14:tracePt t="67025" x="1828800" y="3016250"/>
          <p14:tracePt t="67042" x="1803400" y="3016250"/>
          <p14:tracePt t="67058" x="1758950" y="3016250"/>
          <p14:tracePt t="67076" x="1720850" y="3016250"/>
          <p14:tracePt t="67092" x="1695450" y="3016250"/>
          <p14:tracePt t="67109" x="1651000" y="3016250"/>
          <p14:tracePt t="67125" x="1625600" y="3016250"/>
          <p14:tracePt t="67143" x="1581150" y="3016250"/>
          <p14:tracePt t="67159" x="1562100" y="3016250"/>
          <p14:tracePt t="67159" x="1536700" y="3022600"/>
          <p14:tracePt t="67176" x="1517650" y="3028950"/>
          <p14:tracePt t="67192" x="1485900" y="3048000"/>
          <p14:tracePt t="67208" x="1466850" y="3054350"/>
          <p14:tracePt t="67225" x="1435100" y="3067050"/>
          <p14:tracePt t="67242" x="1422400" y="3073400"/>
          <p14:tracePt t="67258" x="1409700" y="3098800"/>
          <p14:tracePt t="67275" x="1397000" y="3117850"/>
          <p14:tracePt t="67292" x="1390650" y="3130550"/>
          <p14:tracePt t="67308" x="1377950" y="3155950"/>
          <p14:tracePt t="67325" x="1377950" y="3162300"/>
          <p14:tracePt t="67342" x="1371600" y="3181350"/>
          <p14:tracePt t="67358" x="1365250" y="3200400"/>
          <p14:tracePt t="67375" x="1358900" y="3213100"/>
          <p14:tracePt t="67392" x="1358900" y="3238500"/>
          <p14:tracePt t="67409" x="1358900" y="3251200"/>
          <p14:tracePt t="67425" x="1358900" y="3282950"/>
          <p14:tracePt t="67442" x="1358900" y="3314700"/>
          <p14:tracePt t="67458" x="1365250" y="3327400"/>
          <p14:tracePt t="67475" x="1384300" y="3352800"/>
          <p14:tracePt t="67492" x="1409700" y="3365500"/>
          <p14:tracePt t="67511" x="1428750" y="3371850"/>
          <p14:tracePt t="67525" x="1492250" y="3390900"/>
          <p14:tracePt t="67542" x="1524000" y="3397250"/>
          <p14:tracePt t="67559" x="1593850" y="3409950"/>
          <p14:tracePt t="67575" x="1631950" y="3416300"/>
          <p14:tracePt t="67592" x="1689100" y="3429000"/>
          <p14:tracePt t="67608" x="1739900" y="3435350"/>
          <p14:tracePt t="67625" x="1765300" y="3441700"/>
          <p14:tracePt t="67642" x="1822450" y="3454400"/>
          <p14:tracePt t="67658" x="1847850" y="3460750"/>
          <p14:tracePt t="67675" x="1930400" y="3479800"/>
          <p14:tracePt t="67692" x="2025650" y="3498850"/>
          <p14:tracePt t="67709" x="2082800" y="3517900"/>
          <p14:tracePt t="67725" x="2184400" y="3543300"/>
          <p14:tracePt t="67742" x="2241550" y="3549650"/>
          <p14:tracePt t="67758" x="2330450" y="3556000"/>
          <p14:tracePt t="67775" x="2419350" y="3562350"/>
          <p14:tracePt t="67792" x="2463800" y="3562350"/>
          <p14:tracePt t="67808" x="2559050" y="3562350"/>
          <p14:tracePt t="67825" x="2603500" y="3562350"/>
          <p14:tracePt t="67842" x="2686050" y="3562350"/>
          <p14:tracePt t="67858" x="2743200" y="3556000"/>
          <p14:tracePt t="67875" x="2781300" y="3543300"/>
          <p14:tracePt t="67892" x="2819400" y="3524250"/>
          <p14:tracePt t="67908" x="2838450" y="3505200"/>
          <p14:tracePt t="67924" x="2857500" y="3479800"/>
          <p14:tracePt t="67941" x="2863850" y="3467100"/>
          <p14:tracePt t="67958" x="2876550" y="3435350"/>
          <p14:tracePt t="67975" x="2876550" y="3409950"/>
          <p14:tracePt t="67992" x="2882900" y="3403600"/>
          <p14:tracePt t="68009" x="2882900" y="3384550"/>
          <p14:tracePt t="68024" x="2882900" y="3378200"/>
          <p14:tracePt t="68041" x="2882900" y="3371850"/>
          <p14:tracePt t="68057" x="2882900" y="3352800"/>
          <p14:tracePt t="68074" x="2882900" y="3340100"/>
          <p14:tracePt t="68093" x="2844800" y="3308350"/>
          <p14:tracePt t="68109" x="2813050" y="3276600"/>
          <p14:tracePt t="68125" x="2736850" y="3232150"/>
          <p14:tracePt t="68143" x="2654300" y="3194050"/>
          <p14:tracePt t="68159" x="2609850" y="3181350"/>
          <p14:tracePt t="68174" x="2540000" y="3162300"/>
          <p14:tracePt t="68191" x="2495550" y="3162300"/>
          <p14:tracePt t="68207" x="2406650" y="3162300"/>
          <p14:tracePt t="68224" x="2305050" y="3162300"/>
          <p14:tracePt t="68242" x="2254250" y="3162300"/>
          <p14:tracePt t="68258" x="2165350" y="3162300"/>
          <p14:tracePt t="68275" x="2127250" y="3162300"/>
          <p14:tracePt t="68292" x="2070100" y="3162300"/>
          <p14:tracePt t="68308" x="2032000" y="3162300"/>
          <p14:tracePt t="68325" x="2006600" y="3162300"/>
          <p14:tracePt t="68342" x="1949450" y="3194050"/>
          <p14:tracePt t="68359" x="1917700" y="3206750"/>
          <p14:tracePt t="68375" x="1860550" y="3238500"/>
          <p14:tracePt t="68392" x="1822450" y="3263900"/>
          <p14:tracePt t="68409" x="1809750" y="3276600"/>
          <p14:tracePt t="68425" x="1803400" y="3289300"/>
          <p14:tracePt t="68442" x="1797050" y="3302000"/>
          <p14:tracePt t="68458" x="1797050" y="3314700"/>
          <p14:tracePt t="68475" x="1803400" y="3333750"/>
          <p14:tracePt t="68492" x="1809750" y="3346450"/>
          <p14:tracePt t="68510" x="1828800" y="3359150"/>
          <p14:tracePt t="68525" x="1835150" y="3365500"/>
          <p14:tracePt t="68542" x="1841500" y="3371850"/>
          <p14:tracePt t="68558" x="1847850" y="3378200"/>
          <p14:tracePt t="68575" x="1854200" y="3378200"/>
          <p14:tracePt t="69725" x="1854200" y="3384550"/>
          <p14:tracePt t="69746" x="1854200" y="3390900"/>
          <p14:tracePt t="69766" x="1847850" y="3403600"/>
          <p14:tracePt t="69773" x="1835150" y="3416300"/>
          <p14:tracePt t="69791" x="1822450" y="3435350"/>
          <p14:tracePt t="69793" x="1790700" y="3479800"/>
          <p14:tracePt t="69809" x="1765300" y="3517900"/>
          <p14:tracePt t="69825" x="1701800" y="3575050"/>
          <p14:tracePt t="69842" x="1670050" y="3613150"/>
          <p14:tracePt t="69858" x="1600200" y="3683000"/>
          <p14:tracePt t="69875" x="1568450" y="3727450"/>
          <p14:tracePt t="69892" x="1517650" y="3803650"/>
          <p14:tracePt t="69908" x="1479550" y="3879850"/>
          <p14:tracePt t="69925" x="1460500" y="3911600"/>
          <p14:tracePt t="69942" x="1435100" y="3994150"/>
          <p14:tracePt t="69958" x="1428750" y="4019550"/>
          <p14:tracePt t="69958" x="1416050" y="4051300"/>
          <p14:tracePt t="69975" x="1409700" y="4076700"/>
          <p14:tracePt t="69991" x="1384300" y="4133850"/>
          <p14:tracePt t="70009" x="1371600" y="4171950"/>
          <p14:tracePt t="70025" x="1339850" y="4248150"/>
          <p14:tracePt t="70042" x="1333500" y="4292600"/>
          <p14:tracePt t="70058" x="1301750" y="4375150"/>
          <p14:tracePt t="70075" x="1276350" y="4438650"/>
          <p14:tracePt t="70092" x="1270000" y="4464050"/>
          <p14:tracePt t="70109" x="1250950" y="4502150"/>
          <p14:tracePt t="70125" x="1244600" y="4514850"/>
          <p14:tracePt t="70142" x="1238250" y="4527550"/>
          <p14:tracePt t="70159" x="1212850" y="4533900"/>
          <p14:tracePt t="70175" x="1206500" y="4540250"/>
          <p14:tracePt t="70192" x="1174750" y="4546600"/>
          <p14:tracePt t="70207" x="1155700" y="4559300"/>
          <p14:tracePt t="70224" x="1111250" y="4578350"/>
          <p14:tracePt t="70242" x="1066800" y="4603750"/>
          <p14:tracePt t="70258" x="1041400" y="4616450"/>
          <p14:tracePt t="70275" x="1009650" y="4641850"/>
          <p14:tracePt t="70291" x="996950" y="4648200"/>
          <p14:tracePt t="70308" x="977900" y="4660900"/>
          <p14:tracePt t="70544" x="984250" y="4660900"/>
          <p14:tracePt t="70555" x="990600" y="4660900"/>
          <p14:tracePt t="70567" x="1003300" y="4660900"/>
          <p14:tracePt t="70584" x="1022350" y="4654550"/>
          <p14:tracePt t="70585" x="1041400" y="4654550"/>
          <p14:tracePt t="70591" x="1085850" y="4648200"/>
          <p14:tracePt t="70608" x="1111250" y="4648200"/>
          <p14:tracePt t="70625" x="1162050" y="4641850"/>
          <p14:tracePt t="70642" x="1193800" y="4641850"/>
          <p14:tracePt t="70659" x="1212850" y="4641850"/>
          <p14:tracePt t="70675" x="1231900" y="4641850"/>
          <p14:tracePt t="70692" x="1244600" y="4635500"/>
          <p14:tracePt t="70708" x="1276350" y="4629150"/>
          <p14:tracePt t="70725" x="1327150" y="4616450"/>
          <p14:tracePt t="70742" x="1358900" y="4610100"/>
          <p14:tracePt t="70758" x="1428750" y="4603750"/>
          <p14:tracePt t="70775" x="1460500" y="4597400"/>
          <p14:tracePt t="70791" x="1530350" y="4591050"/>
          <p14:tracePt t="70808" x="1568450" y="4591050"/>
          <p14:tracePt t="70825" x="1587500" y="4591050"/>
          <p14:tracePt t="70842" x="1619250" y="4597400"/>
          <p14:tracePt t="70859" x="1644650" y="4603750"/>
          <p14:tracePt t="70875" x="1708150" y="4622800"/>
          <p14:tracePt t="70892" x="1778000" y="4635500"/>
          <p14:tracePt t="70909" x="1809750" y="4641850"/>
          <p14:tracePt t="70925" x="1873250" y="4654550"/>
          <p14:tracePt t="70941" x="1898650" y="4654550"/>
          <p14:tracePt t="70959" x="1936750" y="4660900"/>
          <p14:tracePt t="70975" x="2000250" y="4667250"/>
          <p14:tracePt t="70992" x="2032000" y="4673600"/>
          <p14:tracePt t="71009" x="2114550" y="4692650"/>
          <p14:tracePt t="71024" x="2159000" y="4699000"/>
          <p14:tracePt t="71041" x="2241550" y="4718050"/>
          <p14:tracePt t="71057" x="2286000" y="4730750"/>
          <p14:tracePt t="71074" x="2349500" y="4743450"/>
          <p14:tracePt t="71092" x="2381250" y="4743450"/>
          <p14:tracePt t="71108" x="2393950" y="4749800"/>
          <p14:tracePt t="71126" x="2406650" y="4749800"/>
          <p14:tracePt t="71566" x="2406650" y="4756150"/>
          <p14:tracePt t="71629" x="2413000" y="4756150"/>
          <p14:tracePt t="71639" x="2425700" y="4756150"/>
          <p14:tracePt t="71649" x="2438400" y="4756150"/>
          <p14:tracePt t="71660" x="2463800" y="4756150"/>
          <p14:tracePt t="71661" x="2495550" y="4756150"/>
          <p14:tracePt t="71675" x="2603500" y="4756150"/>
          <p14:tracePt t="71691" x="2673350" y="4756150"/>
          <p14:tracePt t="71708" x="2825750" y="4756150"/>
          <p14:tracePt t="71725" x="2895600" y="4756150"/>
          <p14:tracePt t="71742" x="3060700" y="4756150"/>
          <p14:tracePt t="71758" x="3232150" y="4756150"/>
          <p14:tracePt t="71775" x="3308350" y="4756150"/>
          <p14:tracePt t="71791" x="3479800" y="4756150"/>
          <p14:tracePt t="71808" x="3568700" y="4756150"/>
          <p14:tracePt t="71825" x="3740150" y="4756150"/>
          <p14:tracePt t="71842" x="3924300" y="4756150"/>
          <p14:tracePt t="71858" x="4019550" y="4756150"/>
          <p14:tracePt t="71875" x="4191000" y="4756150"/>
          <p14:tracePt t="71892" x="4343400" y="4756150"/>
          <p14:tracePt t="71910" x="4400550" y="4756150"/>
          <p14:tracePt t="71924" x="4476750" y="4756150"/>
          <p14:tracePt t="71940" x="4508500" y="4756150"/>
          <p14:tracePt t="71958" x="4559300" y="4756150"/>
          <p14:tracePt t="71975" x="4603750" y="4756150"/>
          <p14:tracePt t="71992" x="4616450" y="4756150"/>
          <p14:tracePt t="72009" x="4641850" y="4756150"/>
          <p14:tracePt t="72025" x="4648200" y="4756150"/>
          <p14:tracePt t="72041" x="4667250" y="4756150"/>
          <p14:tracePt t="72057" x="4673600" y="4756150"/>
          <p14:tracePt t="72075" x="4686300" y="4756150"/>
          <p14:tracePt t="72092" x="4699000" y="4756150"/>
          <p14:tracePt t="72109" x="4705350" y="4756150"/>
          <p14:tracePt t="72125" x="4711700" y="4756150"/>
          <p14:tracePt t="72142" x="4724400" y="4756150"/>
          <p14:tracePt t="72179" x="4730750" y="4756150"/>
          <p14:tracePt t="72180" x="4737100" y="4756150"/>
          <p14:tracePt t="72192" x="4743450" y="4749800"/>
          <p14:tracePt t="72209" x="4762500" y="4737100"/>
          <p14:tracePt t="72226" x="4781550" y="4718050"/>
          <p14:tracePt t="72241" x="4794250" y="4705350"/>
          <p14:tracePt t="72258" x="4819650" y="4679950"/>
          <p14:tracePt t="72275" x="4832350" y="4660900"/>
          <p14:tracePt t="72292" x="4857750" y="4629150"/>
          <p14:tracePt t="72309" x="4864100" y="4603750"/>
          <p14:tracePt t="72325" x="4889500" y="4559300"/>
          <p14:tracePt t="72342" x="4895850" y="4514850"/>
          <p14:tracePt t="72358" x="4914900" y="4489450"/>
          <p14:tracePt t="72375" x="4914900" y="4451350"/>
          <p14:tracePt t="72392" x="4921250" y="4419600"/>
          <p14:tracePt t="72408" x="4921250" y="4406900"/>
          <p14:tracePt t="72425" x="4927600" y="4381500"/>
          <p14:tracePt t="72442" x="4933950" y="4362450"/>
          <p14:tracePt t="72458" x="4940300" y="4349750"/>
          <p14:tracePt t="72475" x="4940300" y="4337050"/>
          <p14:tracePt t="72491" x="4940300" y="4330700"/>
          <p14:tracePt t="72509" x="4940300" y="4324350"/>
          <p14:tracePt t="72545" x="4927600" y="4324350"/>
          <p14:tracePt t="72547" x="4914900" y="4324350"/>
          <p14:tracePt t="72558" x="4908550" y="4324350"/>
          <p14:tracePt t="72575" x="4889500" y="4324350"/>
          <p14:tracePt t="72591" x="4870450" y="4330700"/>
          <p14:tracePt t="72608" x="4864100" y="4330700"/>
          <p14:tracePt t="72625" x="4851400" y="4343400"/>
          <p14:tracePt t="72641" x="4845050" y="4349750"/>
          <p14:tracePt t="72658" x="4838700" y="4349750"/>
          <p14:tracePt t="72675" x="4826000" y="4362450"/>
          <p14:tracePt t="72732" x="4819650" y="4368800"/>
          <p14:tracePt t="73292" x="4813300" y="4368800"/>
          <p14:tracePt t="73333" x="4806950" y="4375150"/>
          <p14:tracePt t="74240" x="4806950" y="4381500"/>
          <p14:tracePt t="74290" x="4806950" y="4387850"/>
          <p14:tracePt t="74301" x="4806950" y="4394200"/>
          <p14:tracePt t="74322" x="4806950" y="4400550"/>
          <p14:tracePt t="74342" x="4800600" y="4400550"/>
          <p14:tracePt t="74353" x="4794250" y="4400550"/>
          <p14:tracePt t="74363" x="4787900" y="4400550"/>
          <p14:tracePt t="74375" x="4768850" y="4400550"/>
          <p14:tracePt t="74376" x="4743450" y="4400550"/>
          <p14:tracePt t="74392" x="4648200" y="4368800"/>
          <p14:tracePt t="74409" x="4572000" y="4343400"/>
          <p14:tracePt t="74425" x="4406900" y="4292600"/>
          <p14:tracePt t="74442" x="4248150" y="4222750"/>
          <p14:tracePt t="74459" x="4178300" y="4184650"/>
          <p14:tracePt t="74475" x="4013200" y="4070350"/>
          <p14:tracePt t="74492" x="3905250" y="3994150"/>
          <p14:tracePt t="74509" x="3625850" y="3759200"/>
          <p14:tracePt t="74525" x="3257550" y="3454400"/>
          <p14:tracePt t="74541" x="3073400" y="3308350"/>
          <p14:tracePt t="74558" x="2813050" y="3079750"/>
          <p14:tracePt t="74575" x="2730500" y="2997200"/>
          <p14:tracePt t="74591" x="2616200" y="2857500"/>
          <p14:tracePt t="74609" x="2527300" y="2717800"/>
          <p14:tracePt t="74625" x="2470150" y="2647950"/>
          <p14:tracePt t="74642" x="2336800" y="2508250"/>
          <p14:tracePt t="74658" x="2260600" y="2432050"/>
          <p14:tracePt t="74675" x="2108200" y="2305050"/>
          <p14:tracePt t="74693" x="1955800" y="2209800"/>
          <p14:tracePt t="74708" x="1898650" y="2178050"/>
          <p14:tracePt t="74725" x="1778000" y="2108200"/>
          <p14:tracePt t="74742" x="1727200" y="2082800"/>
          <p14:tracePt t="74758" x="1606550" y="2044700"/>
          <p14:tracePt t="74775" x="1492250" y="2012950"/>
          <p14:tracePt t="74792" x="1447800" y="2000250"/>
          <p14:tracePt t="74808" x="1397000" y="1987550"/>
          <p14:tracePt t="74825" x="1377950" y="1987550"/>
          <p14:tracePt t="74841" x="1352550" y="1987550"/>
          <p14:tracePt t="74858" x="1320800" y="1993900"/>
          <p14:tracePt t="74875" x="1301750" y="2000250"/>
          <p14:tracePt t="74892" x="1270000" y="2012950"/>
          <p14:tracePt t="74924" x="1250950" y="2019300"/>
          <p14:tracePt t="74924" x="1219200" y="2032000"/>
          <p14:tracePt t="74940" x="1212850" y="2038350"/>
          <p14:tracePt t="74958" x="1200150" y="2051050"/>
          <p14:tracePt t="74975" x="1187450" y="2057400"/>
          <p14:tracePt t="74992" x="1174750" y="2070100"/>
          <p14:tracePt t="75009" x="1143000" y="2089150"/>
          <p14:tracePt t="75025" x="1130300" y="2101850"/>
          <p14:tracePt t="75041" x="1111250" y="2120900"/>
          <p14:tracePt t="75057" x="1092200" y="2146300"/>
          <p14:tracePt t="75074" x="1079500" y="2159000"/>
          <p14:tracePt t="75090" x="1073150" y="2178050"/>
          <p14:tracePt t="75109" x="1060450" y="2190750"/>
          <p14:tracePt t="75125" x="1047750" y="2209800"/>
          <p14:tracePt t="75142" x="1035050" y="2222500"/>
          <p14:tracePt t="75158" x="1028700" y="2228850"/>
          <p14:tracePt t="75175" x="1009650" y="2241550"/>
          <p14:tracePt t="75192" x="1003300" y="2247900"/>
          <p14:tracePt t="75208" x="984250" y="2273300"/>
          <p14:tracePt t="75225" x="965200" y="2292350"/>
          <p14:tracePt t="75242" x="952500" y="2298700"/>
          <p14:tracePt t="75260" x="933450" y="2324100"/>
          <p14:tracePt t="75275" x="920750" y="2336800"/>
          <p14:tracePt t="75292" x="895350" y="2349500"/>
          <p14:tracePt t="75308" x="882650" y="2374900"/>
          <p14:tracePt t="75325" x="882650" y="2387600"/>
          <p14:tracePt t="75342" x="869950" y="2400300"/>
          <p14:tracePt t="75358" x="863600" y="2406650"/>
          <p14:tracePt t="75375" x="857250" y="2413000"/>
          <p14:tracePt t="75391" x="850900" y="2419350"/>
          <p14:tracePt t="75409" x="850900" y="2425700"/>
          <p14:tracePt t="75460" x="844550" y="2432050"/>
          <p14:tracePt t="75480" x="838200" y="2438400"/>
          <p14:tracePt t="75484" x="831850" y="2438400"/>
          <p14:tracePt t="75492" x="831850" y="2444750"/>
          <p14:tracePt t="75508" x="825500" y="2444750"/>
          <p14:tracePt t="75525" x="825500" y="2451100"/>
          <p14:tracePt t="75541" x="819150" y="2457450"/>
          <p14:tracePt t="75558" x="812800" y="2463800"/>
          <p14:tracePt t="75646" x="812800" y="2470150"/>
          <p14:tracePt t="75913" x="819150" y="2470150"/>
          <p14:tracePt t="75933" x="825500" y="2470150"/>
          <p14:tracePt t="76128" x="825500" y="2463800"/>
          <p14:tracePt t="76160" x="825500" y="2457450"/>
          <p14:tracePt t="76170" x="831850" y="2457450"/>
          <p14:tracePt t="76189" x="838200" y="2451100"/>
          <p14:tracePt t="76213" x="844550" y="2451100"/>
          <p14:tracePt t="76233" x="844550" y="2444750"/>
          <p14:tracePt t="76250" x="844550" y="2438400"/>
          <p14:tracePt t="76258" x="850900" y="2438400"/>
          <p14:tracePt t="76260" x="857250" y="2432050"/>
          <p14:tracePt t="76306" x="863600" y="2425700"/>
          <p14:tracePt t="76337" x="869950" y="2425700"/>
          <p14:tracePt t="76368" x="876300" y="2419350"/>
          <p14:tracePt t="76388" x="876300" y="2413000"/>
          <p14:tracePt t="76410" x="882650" y="2413000"/>
          <p14:tracePt t="76430" x="889000" y="2413000"/>
          <p14:tracePt t="76461" x="895350" y="2406650"/>
          <p14:tracePt t="76482" x="895350" y="2400300"/>
          <p14:tracePt t="76493" x="901700" y="2400300"/>
          <p14:tracePt t="76494" x="908050" y="2393950"/>
          <p14:tracePt t="76512" x="914400" y="2387600"/>
          <p14:tracePt t="76525" x="914400" y="2381250"/>
          <p14:tracePt t="76542" x="933450" y="2374900"/>
          <p14:tracePt t="76559" x="946150" y="2355850"/>
          <p14:tracePt t="76575" x="952500" y="2355850"/>
          <p14:tracePt t="76592" x="971550" y="2343150"/>
          <p14:tracePt t="76608" x="984250" y="2330450"/>
          <p14:tracePt t="76625" x="1003300" y="2324100"/>
          <p14:tracePt t="76642" x="1022350" y="2311400"/>
          <p14:tracePt t="76658" x="1035050" y="2305050"/>
          <p14:tracePt t="76675" x="1060450" y="2292350"/>
          <p14:tracePt t="76691" x="1073150" y="2286000"/>
          <p14:tracePt t="76709" x="1092200" y="2273300"/>
          <p14:tracePt t="76725" x="1111250" y="2254250"/>
          <p14:tracePt t="76742" x="1111250" y="2247900"/>
          <p14:tracePt t="76758" x="1123950" y="2241550"/>
          <p14:tracePt t="76775" x="1130300" y="2241550"/>
          <p14:tracePt t="76813" x="1130300" y="2235200"/>
          <p14:tracePt t="76814" x="1143000" y="2235200"/>
          <p14:tracePt t="76825" x="1149350" y="2235200"/>
          <p14:tracePt t="76842" x="1181100" y="2222500"/>
          <p14:tracePt t="76859" x="1200150" y="2216150"/>
          <p14:tracePt t="76875" x="1244600" y="2197100"/>
          <p14:tracePt t="76892" x="1276350" y="2184400"/>
          <p14:tracePt t="76910" x="1295400" y="2184400"/>
          <p14:tracePt t="76925" x="1327150" y="2178050"/>
          <p14:tracePt t="76940" x="1333500" y="2171700"/>
          <p14:tracePt t="76958" x="1365250" y="2171700"/>
          <p14:tracePt t="76975" x="1403350" y="2171700"/>
          <p14:tracePt t="76992" x="1422400" y="2171700"/>
          <p14:tracePt t="77010" x="1473200" y="2171700"/>
          <p14:tracePt t="77026" x="1492250" y="2171700"/>
          <p14:tracePt t="77042" x="1549400" y="2171700"/>
          <p14:tracePt t="77057" x="1587500" y="2171700"/>
          <p14:tracePt t="77074" x="1651000" y="2171700"/>
          <p14:tracePt t="77092" x="1708150" y="2171700"/>
          <p14:tracePt t="77108" x="1739900" y="2171700"/>
          <p14:tracePt t="77125" x="1790700" y="2171700"/>
          <p14:tracePt t="77142" x="1835150" y="2171700"/>
          <p14:tracePt t="77159" x="1854200" y="2171700"/>
          <p14:tracePt t="77175" x="1905000" y="2171700"/>
          <p14:tracePt t="77191" x="1930400" y="2171700"/>
          <p14:tracePt t="77209" x="1987550" y="2171700"/>
          <p14:tracePt t="77225" x="2012950" y="2171700"/>
          <p14:tracePt t="77242" x="2057400" y="2171700"/>
          <p14:tracePt t="77259" x="2101850" y="2171700"/>
          <p14:tracePt t="77275" x="2127250" y="2171700"/>
          <p14:tracePt t="77292" x="2165350" y="2171700"/>
          <p14:tracePt t="77308" x="2190750" y="2171700"/>
          <p14:tracePt t="77325" x="2247900" y="2171700"/>
          <p14:tracePt t="77341" x="2305050" y="2171700"/>
          <p14:tracePt t="77358" x="2330450" y="2171700"/>
          <p14:tracePt t="77375" x="2387600" y="2171700"/>
          <p14:tracePt t="77391" x="2413000" y="2171700"/>
          <p14:tracePt t="77408" x="2457450" y="2171700"/>
          <p14:tracePt t="77425" x="2527300" y="2171700"/>
          <p14:tracePt t="77442" x="2559050" y="2171700"/>
          <p14:tracePt t="77458" x="2647950" y="2171700"/>
          <p14:tracePt t="77475" x="2692400" y="2171700"/>
          <p14:tracePt t="77491" x="2781300" y="2171700"/>
          <p14:tracePt t="77510" x="2876550" y="2171700"/>
          <p14:tracePt t="77525" x="2908300" y="2171700"/>
          <p14:tracePt t="77541" x="2978150" y="2171700"/>
          <p14:tracePt t="77558" x="3009900" y="2171700"/>
          <p14:tracePt t="77575" x="3060700" y="2171700"/>
          <p14:tracePt t="77592" x="3092450" y="2171700"/>
          <p14:tracePt t="77608" x="3105150" y="2171700"/>
          <p14:tracePt t="77625" x="3149600" y="2171700"/>
          <p14:tracePt t="77641" x="3162300" y="2171700"/>
          <p14:tracePt t="77657" x="3206750" y="2171700"/>
          <p14:tracePt t="77674" x="3232150" y="2171700"/>
          <p14:tracePt t="77690" x="3276600" y="2171700"/>
          <p14:tracePt t="77707" x="3333750" y="2171700"/>
          <p14:tracePt t="77724" x="3359150" y="2171700"/>
          <p14:tracePt t="77742" x="3403600" y="2171700"/>
          <p14:tracePt t="77759" x="3441700" y="2171700"/>
          <p14:tracePt t="77775" x="3454400" y="2171700"/>
          <p14:tracePt t="77791" x="3473450" y="2171700"/>
          <p14:tracePt t="77808" x="3486150" y="2171700"/>
          <p14:tracePt t="77825" x="3498850" y="2171700"/>
          <p14:tracePt t="77841" x="3517900" y="2171700"/>
          <p14:tracePt t="77859" x="3530600" y="2171700"/>
          <p14:tracePt t="77875" x="3562350" y="2171700"/>
          <p14:tracePt t="77892" x="3587750" y="2171700"/>
          <p14:tracePt t="77910" x="3600450" y="2171700"/>
          <p14:tracePt t="77941" x="3613150" y="2171700"/>
          <p14:tracePt t="77942" x="3619500" y="2171700"/>
          <p14:tracePt t="77957" x="3625850" y="2171700"/>
          <p14:tracePt t="77974" x="3638550" y="2171700"/>
          <p14:tracePt t="77991" x="3651250" y="2171700"/>
          <p14:tracePt t="78010" x="3670300" y="2171700"/>
          <p14:tracePt t="78025" x="3683000" y="2171700"/>
          <p14:tracePt t="78041" x="3689350" y="2171700"/>
          <p14:tracePt t="78057" x="3695700" y="2171700"/>
          <p14:tracePt t="78074" x="3702050" y="2171700"/>
          <p14:tracePt t="78242" x="3702050" y="2165350"/>
          <p14:tracePt t="78272" x="3702050" y="2152650"/>
          <p14:tracePt t="78275" x="3702050" y="2139950"/>
          <p14:tracePt t="78293" x="3702050" y="2133600"/>
          <p14:tracePt t="78295" x="3695700" y="2114550"/>
          <p14:tracePt t="78309" x="3689350" y="2070100"/>
          <p14:tracePt t="78325" x="3683000" y="2044700"/>
          <p14:tracePt t="78342" x="3683000" y="2012950"/>
          <p14:tracePt t="78359" x="3683000" y="1993900"/>
          <p14:tracePt t="78375" x="3689350" y="1968500"/>
          <p14:tracePt t="78392" x="3695700" y="1943100"/>
          <p14:tracePt t="78408" x="3702050" y="1930400"/>
          <p14:tracePt t="78425" x="3714750" y="1917700"/>
          <p14:tracePt t="78442" x="3721100" y="1905000"/>
          <p14:tracePt t="78491" x="3721100" y="1898650"/>
          <p14:tracePt t="78511" x="3727450" y="1898650"/>
          <p14:tracePt t="78532" x="3733800" y="1892300"/>
          <p14:tracePt t="78542" x="3733800" y="1885950"/>
          <p14:tracePt t="78558" x="3740150" y="1885950"/>
          <p14:tracePt t="78559" x="3740150" y="1873250"/>
          <p14:tracePt t="78575" x="3746500" y="1873250"/>
          <p14:tracePt t="78961" x="3746500" y="1866900"/>
          <p14:tracePt t="78982" x="3746500" y="1854200"/>
          <p14:tracePt t="78993" x="3746500" y="1847850"/>
          <p14:tracePt t="79003" x="3746500" y="1841500"/>
          <p14:tracePt t="79010" x="3746500" y="1803400"/>
          <p14:tracePt t="79026" x="3746500" y="1790700"/>
          <p14:tracePt t="79042" x="3746500" y="1752600"/>
          <p14:tracePt t="79058" x="3746500" y="1733550"/>
          <p14:tracePt t="79075" x="3746500" y="1701800"/>
          <p14:tracePt t="79093" x="3752850" y="1676400"/>
          <p14:tracePt t="79110" x="3759200" y="1663700"/>
          <p14:tracePt t="79126" x="3765550" y="1651000"/>
          <p14:tracePt t="79169" x="3765550" y="1644650"/>
          <p14:tracePt t="79190" x="3765550" y="1638300"/>
          <p14:tracePt t="79201" x="3771900" y="1638300"/>
          <p14:tracePt t="79251" x="3771900" y="1631950"/>
          <p14:tracePt t="79303" x="3778250" y="1631950"/>
          <p14:tracePt t="79642" x="3778250" y="1638300"/>
          <p14:tracePt t="79652" x="3778250" y="1644650"/>
          <p14:tracePt t="79673" x="3778250" y="1657350"/>
          <p14:tracePt t="79683" x="3778250" y="1676400"/>
          <p14:tracePt t="79694" x="3778250" y="1682750"/>
          <p14:tracePt t="79709" x="3778250" y="1695450"/>
          <p14:tracePt t="79711" x="3778250" y="1720850"/>
          <p14:tracePt t="79726" x="3778250" y="1733550"/>
          <p14:tracePt t="79743" x="3778250" y="1758950"/>
          <p14:tracePt t="79760" x="3778250" y="1778000"/>
          <p14:tracePt t="79776" x="3778250" y="1803400"/>
          <p14:tracePt t="79792" x="3778250" y="1841500"/>
          <p14:tracePt t="79809" x="3778250" y="1847850"/>
          <p14:tracePt t="79826" x="3778250" y="1885950"/>
          <p14:tracePt t="79843" x="3778250" y="1898650"/>
          <p14:tracePt t="79859" x="3771900" y="1930400"/>
          <p14:tracePt t="79875" x="3765550" y="1962150"/>
          <p14:tracePt t="79893" x="3765550" y="1968500"/>
          <p14:tracePt t="79911" x="3759200" y="2006600"/>
          <p14:tracePt t="79926" x="3759200" y="2025650"/>
          <p14:tracePt t="79941" x="3759200" y="2051050"/>
          <p14:tracePt t="79959" x="3759200" y="2070100"/>
          <p14:tracePt t="79976" x="3759200" y="2089150"/>
          <p14:tracePt t="79993" x="3752850" y="2101850"/>
          <p14:tracePt t="80011" x="3752850" y="2114550"/>
          <p14:tracePt t="80026" x="3740150" y="2127250"/>
          <p14:tracePt t="80043" x="3733800" y="2146300"/>
          <p14:tracePt t="80081" x="3727450" y="2152650"/>
          <p14:tracePt t="80083" x="3727450" y="2159000"/>
          <p14:tracePt t="80093" x="3727450" y="2165350"/>
          <p14:tracePt t="80142" x="3721100" y="2165350"/>
          <p14:tracePt t="80183" x="3714750" y="2165350"/>
          <p14:tracePt t="80194" x="3714750" y="2159000"/>
          <p14:tracePt t="80209" x="3714750" y="2152650"/>
          <p14:tracePt t="80211" x="3714750" y="2146300"/>
          <p14:tracePt t="80226" x="3714750" y="2139950"/>
          <p14:tracePt t="80243" x="3714750" y="2120900"/>
          <p14:tracePt t="80260" x="3714750" y="2108200"/>
          <p14:tracePt t="80276" x="3714750" y="2076450"/>
          <p14:tracePt t="80292" x="3708400" y="2032000"/>
          <p14:tracePt t="80310" x="3708400" y="2006600"/>
          <p14:tracePt t="80326" x="3702050" y="1974850"/>
          <p14:tracePt t="80342" x="3702050" y="1955800"/>
          <p14:tracePt t="80358" x="3702050" y="1917700"/>
          <p14:tracePt t="80375" x="3702050" y="1879600"/>
          <p14:tracePt t="80393" x="3702050" y="1854200"/>
          <p14:tracePt t="80409" x="3702050" y="1816100"/>
          <p14:tracePt t="80426" x="3708400" y="1771650"/>
          <p14:tracePt t="80443" x="3714750" y="1746250"/>
          <p14:tracePt t="80460" x="3721100" y="1708150"/>
          <p14:tracePt t="80476" x="3727450" y="1689100"/>
          <p14:tracePt t="80492" x="3740150" y="1644650"/>
          <p14:tracePt t="80510" x="3746500" y="1606550"/>
          <p14:tracePt t="80526" x="3746500" y="1593850"/>
          <p14:tracePt t="80542" x="3752850" y="1568450"/>
          <p14:tracePt t="80559" x="3752850" y="1562100"/>
          <p14:tracePt t="80773" x="3752850" y="1568450"/>
          <p14:tracePt t="80774" x="3752850" y="1574800"/>
          <p14:tracePt t="80785" x="3752850" y="1581150"/>
          <p14:tracePt t="80793" x="3752850" y="1593850"/>
          <p14:tracePt t="80809" x="3752850" y="1619250"/>
          <p14:tracePt t="80825" x="3752850" y="1644650"/>
          <p14:tracePt t="80842" x="3752850" y="1689100"/>
          <p14:tracePt t="80860" x="3752850" y="1727200"/>
          <p14:tracePt t="80876" x="3752850" y="1746250"/>
          <p14:tracePt t="80892" x="3752850" y="1797050"/>
          <p14:tracePt t="80910" x="3752850" y="1816100"/>
          <p14:tracePt t="80925" x="3752850" y="1873250"/>
          <p14:tracePt t="80941" x="3752850" y="1905000"/>
          <p14:tracePt t="80958" x="3752850" y="1962150"/>
          <p14:tracePt t="80975" x="3752850" y="2012950"/>
          <p14:tracePt t="80992" x="3752850" y="2057400"/>
          <p14:tracePt t="81011" x="3752850" y="2070100"/>
          <p14:tracePt t="81026" x="3752850" y="2101850"/>
          <p14:tracePt t="81042" x="3752850" y="2114550"/>
          <p14:tracePt t="81058" x="3759200" y="2133600"/>
          <p14:tracePt t="81075" x="3759200" y="2139950"/>
          <p14:tracePt t="81091" x="3759200" y="2159000"/>
          <p14:tracePt t="81109" x="3759200" y="2165350"/>
          <p14:tracePt t="81126" x="3759200" y="2171700"/>
          <p14:tracePt t="81310" x="3759200" y="2165350"/>
          <p14:tracePt t="81319" x="3765550" y="2165350"/>
          <p14:tracePt t="81335" x="3765550" y="2152650"/>
          <p14:tracePt t="81340" x="3771900" y="2108200"/>
          <p14:tracePt t="81361" x="3778250" y="2076450"/>
          <p14:tracePt t="81362" x="3778250" y="2044700"/>
          <p14:tracePt t="81375" x="3778250" y="2000250"/>
          <p14:tracePt t="81391" x="3784600" y="1892300"/>
          <p14:tracePt t="81409" x="3784600" y="1790700"/>
          <p14:tracePt t="81426" x="3784600" y="1746250"/>
          <p14:tracePt t="81443" x="3803650" y="1676400"/>
          <p14:tracePt t="81460" x="3816350" y="1612900"/>
          <p14:tracePt t="81476" x="3822700" y="1600200"/>
          <p14:tracePt t="81493" x="3829050" y="1562100"/>
          <p14:tracePt t="81510" x="3835400" y="1543050"/>
          <p14:tracePt t="81526" x="3841750" y="1511300"/>
          <p14:tracePt t="81543" x="3841750" y="1498600"/>
          <p14:tracePt t="81558" x="3841750" y="1485900"/>
          <p14:tracePt t="81682" x="3841750" y="1498600"/>
          <p14:tracePt t="81693" x="3841750" y="1504950"/>
          <p14:tracePt t="81703" x="3841750" y="1517650"/>
          <p14:tracePt t="81713" x="3841750" y="1543050"/>
          <p14:tracePt t="81724" x="3841750" y="1593850"/>
          <p14:tracePt t="81743" x="3841750" y="1619250"/>
          <p14:tracePt t="81759" x="3841750" y="1651000"/>
          <p14:tracePt t="81761" x="3841750" y="1708150"/>
          <p14:tracePt t="81776" x="3841750" y="1727200"/>
          <p14:tracePt t="81792" x="3841750" y="1784350"/>
          <p14:tracePt t="81810" x="3841750" y="1809750"/>
          <p14:tracePt t="81826" x="3841750" y="1860550"/>
          <p14:tracePt t="81842" x="3841750" y="1905000"/>
          <p14:tracePt t="81859" x="3841750" y="1930400"/>
          <p14:tracePt t="81876" x="3841750" y="1987550"/>
          <p14:tracePt t="81892" x="3841750" y="2038350"/>
          <p14:tracePt t="81911" x="3841750" y="2063750"/>
          <p14:tracePt t="81926" x="3841750" y="2089150"/>
          <p14:tracePt t="81941" x="3841750" y="2120900"/>
          <p14:tracePt t="81958" x="3841750" y="2146300"/>
          <p14:tracePt t="81976" x="3841750" y="2152650"/>
          <p14:tracePt t="81993" x="3841750" y="2165350"/>
          <p14:tracePt t="84498" x="3841750" y="2171700"/>
          <p14:tracePt t="84509" x="3835400" y="2184400"/>
          <p14:tracePt t="84519" x="3829050" y="2209800"/>
          <p14:tracePt t="84527" x="3797300" y="2279650"/>
          <p14:tracePt t="84543" x="3778250" y="2336800"/>
          <p14:tracePt t="84560" x="3708400" y="2476500"/>
          <p14:tracePt t="84577" x="3625850" y="2667000"/>
          <p14:tracePt t="84593" x="3587750" y="2768600"/>
          <p14:tracePt t="84610" x="3505200" y="2959100"/>
          <p14:tracePt t="84626" x="3479800" y="3035300"/>
          <p14:tracePt t="84644" x="3435350" y="3168650"/>
          <p14:tracePt t="84660" x="3416300" y="3232150"/>
          <p14:tracePt t="84676" x="3416300" y="3251200"/>
          <p14:tracePt t="84693" x="3409950" y="3263900"/>
          <p14:tracePt t="84710" x="3409950" y="3270250"/>
          <p14:tracePt t="84727" x="3403600" y="3282950"/>
          <p14:tracePt t="84744" x="3397250" y="3282950"/>
          <p14:tracePt t="84780" x="3390900" y="3282950"/>
          <p14:tracePt t="84800" x="3390900" y="3289300"/>
          <p14:tracePt t="84832" x="3390900" y="3295650"/>
          <p14:tracePt t="84853" x="3390900" y="3302000"/>
          <p14:tracePt t="84863" x="3390900" y="3308350"/>
          <p14:tracePt t="84875" x="3390900" y="3314700"/>
          <p14:tracePt t="84895" x="3384550" y="3314700"/>
          <p14:tracePt t="84968" x="3384550" y="3308350"/>
          <p14:tracePt t="85642" x="3371850" y="3308350"/>
          <p14:tracePt t="85643" x="3371850" y="3302000"/>
          <p14:tracePt t="85662" x="3359150" y="3302000"/>
          <p14:tracePt t="85672" x="3340100" y="3302000"/>
          <p14:tracePt t="85676" x="3314700" y="3289300"/>
          <p14:tracePt t="85693" x="3295650" y="3276600"/>
          <p14:tracePt t="85711" x="3263900" y="3263900"/>
          <p14:tracePt t="85726" x="3251200" y="3257550"/>
          <p14:tracePt t="85743" x="3206750" y="3238500"/>
          <p14:tracePt t="85760" x="3162300" y="3232150"/>
          <p14:tracePt t="85777" x="3136900" y="3232150"/>
          <p14:tracePt t="85793" x="3079750" y="3225800"/>
          <p14:tracePt t="85810" x="3054350" y="3225800"/>
          <p14:tracePt t="85827" x="2990850" y="3225800"/>
          <p14:tracePt t="85844" x="2921000" y="3225800"/>
          <p14:tracePt t="85861" x="2876550" y="3225800"/>
          <p14:tracePt t="85877" x="2819400" y="3225800"/>
          <p14:tracePt t="85893" x="2762250" y="3225800"/>
          <p14:tracePt t="85912" x="2743200" y="3225800"/>
          <p14:tracePt t="85926" x="2705100" y="3225800"/>
          <p14:tracePt t="85942" x="2660650" y="3225800"/>
          <p14:tracePt t="85960" x="2597150" y="3238500"/>
          <p14:tracePt t="85977" x="2565400" y="3244850"/>
          <p14:tracePt t="85994" x="2495550" y="3257550"/>
          <p14:tracePt t="86011" x="2438400" y="3270250"/>
          <p14:tracePt t="86028" x="2400300" y="3270250"/>
          <p14:tracePt t="86044" x="2324100" y="3276600"/>
          <p14:tracePt t="86059" x="2279650" y="3276600"/>
          <p14:tracePt t="86075" x="2203450" y="3276600"/>
          <p14:tracePt t="86094" x="2120900" y="3276600"/>
          <p14:tracePt t="86110" x="2089150" y="3282950"/>
          <p14:tracePt t="86127" x="2025650" y="3302000"/>
          <p14:tracePt t="86144" x="2006600" y="3314700"/>
          <p14:tracePt t="86161" x="1968500" y="3346450"/>
          <p14:tracePt t="86177" x="1962150" y="3359150"/>
          <p14:tracePt t="86193" x="1943100" y="3384550"/>
          <p14:tracePt t="86211" x="1930400" y="3409950"/>
          <p14:tracePt t="86247" x="1930400" y="3416300"/>
          <p14:tracePt t="86249" x="1930400" y="3422650"/>
          <p14:tracePt t="86440" x="1936750" y="3422650"/>
          <p14:tracePt t="86441" x="1943100" y="3422650"/>
          <p14:tracePt t="86462" x="1962150" y="3416300"/>
          <p14:tracePt t="86463" x="1987550" y="3403600"/>
          <p14:tracePt t="86477" x="2082800" y="3371850"/>
          <p14:tracePt t="86493" x="2152650" y="3346450"/>
          <p14:tracePt t="86510" x="2317750" y="3295650"/>
          <p14:tracePt t="86527" x="2590800" y="3187700"/>
          <p14:tracePt t="86544" x="2800350" y="3098800"/>
          <p14:tracePt t="86560" x="3409950" y="2844800"/>
          <p14:tracePt t="86576" x="3752850" y="2692400"/>
          <p14:tracePt t="86593" x="4394200" y="2387600"/>
          <p14:tracePt t="86610" x="4972050" y="2108200"/>
          <p14:tracePt t="86627" x="5162550" y="1987550"/>
          <p14:tracePt t="86643" x="5353050" y="1835150"/>
          <p14:tracePt t="86660" x="5403850" y="1765300"/>
          <p14:tracePt t="86677" x="5480050" y="1631950"/>
          <p14:tracePt t="86693" x="5518150" y="1549400"/>
          <p14:tracePt t="86711" x="5537200" y="1511300"/>
          <p14:tracePt t="86726" x="5543550" y="1485900"/>
          <p14:tracePt t="86744" x="5543550" y="1473200"/>
          <p14:tracePt t="86761" x="5556250" y="1466850"/>
          <p14:tracePt t="86777" x="5562600" y="1460500"/>
          <p14:tracePt t="86794" x="5568950" y="1447800"/>
          <p14:tracePt t="86810" x="5600700" y="1428750"/>
          <p14:tracePt t="86827" x="5619750" y="1409700"/>
          <p14:tracePt t="86843" x="5689600" y="1346200"/>
          <p14:tracePt t="86877" x="5765800" y="1263650"/>
          <p14:tracePt t="86878" x="5803900" y="1225550"/>
          <p14:tracePt t="86893" x="5867400" y="1155700"/>
          <p14:tracePt t="86911" x="5886450" y="1136650"/>
          <p14:tracePt t="86927" x="5911850" y="1111250"/>
          <p14:tracePt t="86944" x="5918200" y="1092200"/>
          <p14:tracePt t="86981" x="5924550" y="1092200"/>
          <p14:tracePt t="87001" x="5930900" y="1092200"/>
          <p14:tracePt t="87022" x="5937250" y="1085850"/>
          <p14:tracePt t="87032" x="5943600" y="1085850"/>
          <p14:tracePt t="87043" x="5949950" y="1079500"/>
          <p14:tracePt t="87063" x="5956300" y="1073150"/>
          <p14:tracePt t="87420" x="5969000" y="1073150"/>
          <p14:tracePt t="87431" x="5981700" y="1073150"/>
          <p14:tracePt t="87435" x="6000750" y="1073150"/>
          <p14:tracePt t="87442" x="6032500" y="1079500"/>
          <p14:tracePt t="87459" x="6096000" y="1085850"/>
          <p14:tracePt t="87475" x="6140450" y="1085850"/>
          <p14:tracePt t="87493" x="6159500" y="1085850"/>
          <p14:tracePt t="87511" x="6172200" y="1085850"/>
          <p14:tracePt t="87527" x="6178550" y="1085850"/>
          <p14:tracePt t="87543" x="6184900" y="1079500"/>
          <p14:tracePt t="87560" x="6197600" y="1066800"/>
          <p14:tracePt t="87577" x="6210300" y="1054100"/>
          <p14:tracePt t="87593" x="6223000" y="1035050"/>
          <p14:tracePt t="87610" x="6229350" y="1035050"/>
          <p14:tracePt t="87627" x="6248400" y="1016000"/>
          <p14:tracePt t="87643" x="6254750" y="1003300"/>
          <p14:tracePt t="87660" x="6261100" y="996950"/>
          <p14:tracePt t="87677" x="6267450" y="990600"/>
          <p14:tracePt t="87693" x="6267450" y="977900"/>
          <p14:tracePt t="87710" x="6273800" y="965200"/>
          <p14:tracePt t="87726" x="6286500" y="958850"/>
          <p14:tracePt t="87743" x="6286500" y="952500"/>
          <p14:tracePt t="87760" x="6292850" y="939800"/>
          <p14:tracePt t="87776" x="6292850" y="933450"/>
          <p14:tracePt t="87793" x="6299200" y="920750"/>
          <p14:tracePt t="87810" x="6305550" y="895350"/>
          <p14:tracePt t="87827" x="6305550" y="889000"/>
          <p14:tracePt t="87843" x="6305550" y="857250"/>
          <p14:tracePt t="87861" x="6305550" y="850900"/>
          <p14:tracePt t="87876" x="6305550" y="831850"/>
          <p14:tracePt t="87894" x="6305550" y="825500"/>
          <p14:tracePt t="87910" x="6305550" y="819150"/>
          <p14:tracePt t="87927" x="6299200" y="806450"/>
          <p14:tracePt t="87943" x="6299200" y="800100"/>
          <p14:tracePt t="87959" x="6299200" y="793750"/>
          <p14:tracePt t="87976" x="6299200" y="787400"/>
          <p14:tracePt t="87992" x="6299200" y="774700"/>
          <p14:tracePt t="88011" x="6299200" y="762000"/>
          <p14:tracePt t="88027" x="6299200" y="755650"/>
          <p14:tracePt t="88043" x="6299200" y="742950"/>
          <p14:tracePt t="88059" x="6299200" y="736600"/>
          <p14:tracePt t="88098" x="6299200" y="730250"/>
          <p14:tracePt t="88108" x="6299200" y="717550"/>
          <p14:tracePt t="88130" x="6292850" y="711200"/>
          <p14:tracePt t="88132" x="6292850" y="698500"/>
          <p14:tracePt t="88143" x="6280150" y="685800"/>
          <p14:tracePt t="88160" x="6273800" y="679450"/>
          <p14:tracePt t="88177" x="6267450" y="673100"/>
          <p14:tracePt t="88193" x="6261100" y="666750"/>
          <p14:tracePt t="88210" x="6254750" y="660400"/>
          <p14:tracePt t="88256" x="6254750" y="654050"/>
          <p14:tracePt t="88265" x="6248400" y="647700"/>
          <p14:tracePt t="88275" x="6242050" y="641350"/>
          <p14:tracePt t="88296" x="6235700" y="635000"/>
          <p14:tracePt t="88309" x="6235700" y="628650"/>
          <p14:tracePt t="88325" x="6229350" y="622300"/>
          <p14:tracePt t="88326" x="6223000" y="615950"/>
          <p14:tracePt t="88343" x="6223000" y="609600"/>
          <p14:tracePt t="88360" x="6216650" y="609600"/>
          <p14:tracePt t="88377" x="6210300" y="603250"/>
          <p14:tracePt t="88393" x="6203950" y="603250"/>
          <p14:tracePt t="88410" x="6203950" y="596900"/>
          <p14:tracePt t="88427" x="6197600" y="590550"/>
          <p14:tracePt t="88475" x="6191250" y="590550"/>
          <p14:tracePt t="88494" x="6184900" y="584200"/>
          <p14:tracePt t="88507" x="6184900" y="577850"/>
          <p14:tracePt t="88964" x="6191250" y="577850"/>
          <p14:tracePt t="88975" x="6197600" y="577850"/>
          <p14:tracePt t="88995" x="6216650" y="584200"/>
          <p14:tracePt t="89005" x="6223000" y="584200"/>
          <p14:tracePt t="89009" x="6242050" y="590550"/>
          <p14:tracePt t="89027" x="6254750" y="596900"/>
          <p14:tracePt t="89028" x="6273800" y="603250"/>
          <p14:tracePt t="89043" x="6311900" y="615950"/>
          <p14:tracePt t="89060" x="6324600" y="622300"/>
          <p14:tracePt t="89076" x="6356350" y="635000"/>
          <p14:tracePt t="89093" x="6388100" y="654050"/>
          <p14:tracePt t="89110" x="6394450" y="666750"/>
          <p14:tracePt t="89127" x="6438900" y="692150"/>
          <p14:tracePt t="89143" x="6477000" y="723900"/>
          <p14:tracePt t="89161" x="6502400" y="736600"/>
          <p14:tracePt t="89176" x="6540500" y="768350"/>
          <p14:tracePt t="89193" x="6553200" y="774700"/>
          <p14:tracePt t="89210" x="6584950" y="800100"/>
          <p14:tracePt t="89227" x="6597650" y="812800"/>
          <p14:tracePt t="89227" x="6610350" y="831850"/>
          <p14:tracePt t="89244" x="6629400" y="850900"/>
          <p14:tracePt t="89260" x="6680200" y="889000"/>
          <p14:tracePt t="89277" x="6705600" y="908050"/>
          <p14:tracePt t="89294" x="6743700" y="939800"/>
          <p14:tracePt t="89310" x="6762750" y="958850"/>
          <p14:tracePt t="89327" x="6800850" y="990600"/>
          <p14:tracePt t="89343" x="6826250" y="1016000"/>
          <p14:tracePt t="89360" x="6838950" y="1035050"/>
          <p14:tracePt t="89377" x="6896100" y="1073150"/>
          <p14:tracePt t="89393" x="6927850" y="1104900"/>
          <p14:tracePt t="89410" x="6985000" y="1149350"/>
          <p14:tracePt t="89427" x="7042150" y="1181100"/>
          <p14:tracePt t="89444" x="7061200" y="1200150"/>
          <p14:tracePt t="89460" x="7092950" y="1225550"/>
          <p14:tracePt t="89476" x="7105650" y="1238250"/>
          <p14:tracePt t="89492" x="7143750" y="1263650"/>
          <p14:tracePt t="89510" x="7200900" y="1301750"/>
          <p14:tracePt t="89526" x="7226300" y="1320800"/>
          <p14:tracePt t="89543" x="7315200" y="1377950"/>
          <p14:tracePt t="89560" x="7353300" y="1409700"/>
          <p14:tracePt t="89577" x="7416800" y="1454150"/>
          <p14:tracePt t="89594" x="7454900" y="1479550"/>
          <p14:tracePt t="89610" x="7461250" y="1485900"/>
          <p14:tracePt t="89627" x="7467600" y="1492250"/>
          <p14:tracePt t="89643" x="7473950" y="1498600"/>
          <p14:tracePt t="89660" x="7486650" y="1511300"/>
          <p14:tracePt t="89676" x="7512050" y="1536700"/>
          <p14:tracePt t="89693" x="7524750" y="1549400"/>
          <p14:tracePt t="89710" x="7556500" y="1581150"/>
          <p14:tracePt t="89727" x="7569200" y="1587500"/>
          <p14:tracePt t="89743" x="7594600" y="1619250"/>
          <p14:tracePt t="89760" x="7632700" y="1657350"/>
          <p14:tracePt t="89777" x="7651750" y="1676400"/>
          <p14:tracePt t="89793" x="7683500" y="1708150"/>
          <p14:tracePt t="89810" x="7702550" y="1727200"/>
          <p14:tracePt t="89827" x="7740650" y="1765300"/>
          <p14:tracePt t="89843" x="7778750" y="1803400"/>
          <p14:tracePt t="89860" x="7804150" y="1822450"/>
          <p14:tracePt t="89876" x="7842250" y="1854200"/>
          <p14:tracePt t="89894" x="7861300" y="1873250"/>
          <p14:tracePt t="89911" x="7899400" y="1898650"/>
          <p14:tracePt t="89927" x="7924800" y="1924050"/>
          <p14:tracePt t="89944" x="7943850" y="1936750"/>
          <p14:tracePt t="89960" x="7975600" y="1962150"/>
          <p14:tracePt t="89975" x="7988300" y="1974850"/>
          <p14:tracePt t="89992" x="8026400" y="2000250"/>
          <p14:tracePt t="90011" x="8051800" y="2012950"/>
          <p14:tracePt t="90027" x="8064500" y="2025650"/>
          <p14:tracePt t="90045" x="8096250" y="2038350"/>
          <p14:tracePt t="90061" x="8102600" y="2051050"/>
          <p14:tracePt t="90076" x="8128000" y="2063750"/>
          <p14:tracePt t="90092" x="8134350" y="2063750"/>
          <p14:tracePt t="90109" x="8140700" y="2063750"/>
          <p14:tracePt t="90125" x="8147050" y="2070100"/>
          <p14:tracePt t="90395" x="8153400" y="2070100"/>
          <p14:tracePt t="93662" x="8153400" y="2063750"/>
          <p14:tracePt t="93673" x="8140700" y="2051050"/>
          <p14:tracePt t="93693" x="8115300" y="2019300"/>
          <p14:tracePt t="93695" x="8096250" y="1993900"/>
          <p14:tracePt t="93710" x="8051800" y="1930400"/>
          <p14:tracePt t="93727" x="8020050" y="1885950"/>
          <p14:tracePt t="93743" x="7975600" y="1822450"/>
          <p14:tracePt t="93760" x="7956550" y="1784350"/>
          <p14:tracePt t="93776" x="7912100" y="1708150"/>
          <p14:tracePt t="93793" x="7874000" y="1631950"/>
          <p14:tracePt t="93810" x="7848600" y="1587500"/>
          <p14:tracePt t="93826" x="7810500" y="1524000"/>
          <p14:tracePt t="93843" x="7791450" y="1485900"/>
          <p14:tracePt t="93860" x="7759700" y="1435100"/>
          <p14:tracePt t="93877" x="7734300" y="1403350"/>
          <p14:tracePt t="93893" x="7721600" y="1384300"/>
          <p14:tracePt t="93910" x="7696200" y="1346200"/>
          <p14:tracePt t="93926" x="7683500" y="1314450"/>
          <p14:tracePt t="93945" x="7677150" y="1301750"/>
          <p14:tracePt t="93961" x="7664450" y="1270000"/>
          <p14:tracePt t="93975" x="7664450" y="1257300"/>
          <p14:tracePt t="93992" x="7658100" y="1231900"/>
          <p14:tracePt t="94010" x="7658100" y="1219200"/>
          <p14:tracePt t="94027" x="7658100" y="1200150"/>
          <p14:tracePt t="94044" x="7658100" y="1181100"/>
          <p14:tracePt t="94061" x="7658100" y="1174750"/>
          <p14:tracePt t="94077" x="7658100" y="1162050"/>
          <p14:tracePt t="94092" x="7658100" y="1155700"/>
          <p14:tracePt t="94109" x="7658100" y="1143000"/>
          <p14:tracePt t="94174" x="7664450" y="1143000"/>
          <p14:tracePt t="94177" x="7670800" y="1143000"/>
          <p14:tracePt t="94194" x="7677150" y="1136650"/>
          <p14:tracePt t="94196" x="7683500" y="1136650"/>
          <p14:tracePt t="94210" x="7696200" y="1130300"/>
          <p14:tracePt t="94227" x="7702550" y="1130300"/>
          <p14:tracePt t="94243" x="7715250" y="1123950"/>
          <p14:tracePt t="94260" x="7721600" y="1123950"/>
          <p14:tracePt t="94276" x="7727950" y="1123950"/>
          <p14:tracePt t="94293" x="7740650" y="1111250"/>
          <p14:tracePt t="94310" x="7747000" y="1111250"/>
          <p14:tracePt t="94326" x="7747000" y="1104900"/>
          <p14:tracePt t="94373" x="7747000" y="1098550"/>
          <p14:tracePt t="94403" x="7747000" y="1092200"/>
          <p14:tracePt t="94424" x="7753350" y="1092200"/>
          <p14:tracePt t="94435" x="7753350" y="1085850"/>
          <p14:tracePt t="94445" x="7753350" y="1079500"/>
          <p14:tracePt t="94451" x="7753350" y="1073150"/>
          <p14:tracePt t="94459" x="7759700" y="1073150"/>
          <p14:tracePt t="94475" x="7759700" y="1054100"/>
          <p14:tracePt t="94493" x="7759700" y="1047750"/>
          <p14:tracePt t="94510" x="7759700" y="1035050"/>
          <p14:tracePt t="94527" x="7759700" y="1028700"/>
          <p14:tracePt t="94542" x="7759700" y="1016000"/>
          <p14:tracePt t="94559" x="7759700" y="996950"/>
          <p14:tracePt t="94577" x="7759700" y="984250"/>
          <p14:tracePt t="94593" x="7759700" y="977900"/>
          <p14:tracePt t="94610" x="7759700" y="971550"/>
          <p14:tracePt t="94626" x="7759700" y="965200"/>
          <p14:tracePt t="94643" x="7759700" y="952500"/>
          <p14:tracePt t="94660" x="7759700" y="939800"/>
          <p14:tracePt t="94676" x="7759700" y="933450"/>
          <p14:tracePt t="94693" x="7766050" y="901700"/>
          <p14:tracePt t="94710" x="7772400" y="889000"/>
          <p14:tracePt t="94726" x="7772400" y="869950"/>
          <p14:tracePt t="94743" x="7778750" y="844550"/>
          <p14:tracePt t="94760" x="7778750" y="831850"/>
          <p14:tracePt t="94776" x="7778750" y="812800"/>
          <p14:tracePt t="94793" x="7778750" y="793750"/>
          <p14:tracePt t="94810" x="7772400" y="787400"/>
          <p14:tracePt t="94826" x="7766050" y="774700"/>
          <p14:tracePt t="94874" x="7759700" y="774700"/>
          <p14:tracePt t="94965" x="7753350" y="774700"/>
          <p14:tracePt t="94996" x="7747000" y="774700"/>
          <p14:tracePt t="95028" x="7740650" y="774700"/>
          <p14:tracePt t="95038" x="7734300" y="781050"/>
          <p14:tracePt t="95039" x="7727950" y="781050"/>
          <p14:tracePt t="95069" x="7721600" y="787400"/>
          <p14:tracePt t="95079" x="7715250" y="787400"/>
          <p14:tracePt t="95092" x="7715250" y="793750"/>
          <p14:tracePt t="95095" x="7708900" y="800100"/>
          <p14:tracePt t="95110" x="7708900" y="806450"/>
          <p14:tracePt t="95126" x="7708900" y="819150"/>
          <p14:tracePt t="95144" x="7708900" y="831850"/>
          <p14:tracePt t="95160" x="7708900" y="850900"/>
          <p14:tracePt t="95177" x="7708900" y="863600"/>
          <p14:tracePt t="95193" x="7708900" y="869950"/>
          <p14:tracePt t="95210" x="7708900" y="876300"/>
          <p14:tracePt t="95266" x="7708900" y="882650"/>
          <p14:tracePt t="95969" x="7702550" y="882650"/>
          <p14:tracePt t="95979" x="7696200" y="882650"/>
          <p14:tracePt t="95989" x="7683500" y="876300"/>
          <p14:tracePt t="96000" x="7670800" y="869950"/>
          <p14:tracePt t="96010" x="7658100" y="857250"/>
          <p14:tracePt t="96015" x="7645400" y="850900"/>
          <p14:tracePt t="96025" x="7632700" y="838200"/>
          <p14:tracePt t="96327" x="7626350" y="838200"/>
          <p14:tracePt t="96369" x="7620000" y="838200"/>
          <p14:tracePt t="96419" x="7626350" y="838200"/>
          <p14:tracePt t="96442" x="7632700" y="838200"/>
          <p14:tracePt t="96452" x="7645400" y="838200"/>
          <p14:tracePt t="96463" x="7658100" y="838200"/>
          <p14:tracePt t="96476" x="7677150" y="838200"/>
          <p14:tracePt t="96479" x="7715250" y="850900"/>
          <p14:tracePt t="96493" x="7740650" y="857250"/>
          <p14:tracePt t="96510" x="7791450" y="876300"/>
          <p14:tracePt t="96527" x="7810500" y="889000"/>
          <p14:tracePt t="96543" x="7861300" y="908050"/>
          <p14:tracePt t="96561" x="7886700" y="920750"/>
          <p14:tracePt t="96576" x="7950200" y="946150"/>
          <p14:tracePt t="96593" x="8007350" y="958850"/>
          <p14:tracePt t="96610" x="8045450" y="971550"/>
          <p14:tracePt t="96626" x="8115300" y="984250"/>
          <p14:tracePt t="96644" x="8178800" y="996950"/>
          <p14:tracePt t="96660" x="8204200" y="1003300"/>
          <p14:tracePt t="96676" x="8229600" y="1009650"/>
          <p14:tracePt t="96722" x="8235950" y="1009650"/>
          <p14:tracePt t="96775" x="8242300" y="1009650"/>
          <p14:tracePt t="96796" x="8248650" y="1009650"/>
          <p14:tracePt t="96909" x="8242300" y="1009650"/>
          <p14:tracePt t="96929" x="8235950" y="1009650"/>
          <p14:tracePt t="96940" x="8223250" y="1009650"/>
          <p14:tracePt t="96952" x="8216900" y="1009650"/>
          <p14:tracePt t="96961" x="8197850" y="1009650"/>
          <p14:tracePt t="96962" x="8185150" y="1009650"/>
          <p14:tracePt t="96975" x="8166100" y="1009650"/>
          <p14:tracePt t="96992" x="8159750" y="1009650"/>
          <p14:tracePt t="97054" x="8153400" y="1009650"/>
          <p14:tracePt t="97064" x="8140700" y="1009650"/>
          <p14:tracePt t="97085" x="8134350" y="1009650"/>
          <p14:tracePt t="97094" x="8128000" y="1009650"/>
          <p14:tracePt t="97109" x="8121650" y="1009650"/>
          <p14:tracePt t="97250" x="8128000" y="1009650"/>
          <p14:tracePt t="97259" x="8134350" y="1009650"/>
          <p14:tracePt t="97270" x="8140700" y="1009650"/>
          <p14:tracePt t="97280" x="8159750" y="1009650"/>
          <p14:tracePt t="97293" x="8185150" y="1009650"/>
          <p14:tracePt t="97294" x="8210550" y="1009650"/>
          <p14:tracePt t="97310" x="8293100" y="1009650"/>
          <p14:tracePt t="97327" x="8394700" y="1009650"/>
          <p14:tracePt t="97343" x="8445500" y="1009650"/>
          <p14:tracePt t="97360" x="8534400" y="1009650"/>
          <p14:tracePt t="97376" x="8566150" y="1009650"/>
          <p14:tracePt t="97393" x="8604250" y="1009650"/>
          <p14:tracePt t="97904" x="8597900" y="1009650"/>
          <p14:tracePt t="97924" x="8578850" y="1009650"/>
          <p14:tracePt t="97935" x="8553450" y="1016000"/>
          <p14:tracePt t="97946" x="8521700" y="1016000"/>
          <p14:tracePt t="97947" x="8464550" y="1022350"/>
          <p14:tracePt t="97959" x="8401050" y="1035050"/>
          <p14:tracePt t="97975" x="8235950" y="1066800"/>
          <p14:tracePt t="97992" x="8013700" y="1123950"/>
          <p14:tracePt t="98009" x="7854950" y="1174750"/>
          <p14:tracePt t="98027" x="7473950" y="1352550"/>
          <p14:tracePt t="98043" x="6940550" y="1625600"/>
          <p14:tracePt t="98060" x="6642100" y="1797050"/>
          <p14:tracePt t="98076" x="5949950" y="2171700"/>
          <p14:tracePt t="98092" x="5581650" y="2381250"/>
          <p14:tracePt t="98109" x="4933950" y="2736850"/>
          <p14:tracePt t="98125" x="4387850" y="3041650"/>
          <p14:tracePt t="98143" x="4152900" y="3168650"/>
          <p14:tracePt t="98160" x="3867150" y="3365500"/>
          <p14:tracePt t="98176" x="3784600" y="3429000"/>
          <p14:tracePt t="98193" x="3632200" y="3543300"/>
          <p14:tracePt t="98210" x="3575050" y="3594100"/>
          <p14:tracePt t="98226" x="3479800" y="3683000"/>
          <p14:tracePt t="98243" x="3390900" y="3778250"/>
          <p14:tracePt t="98260" x="3352800" y="3816350"/>
          <p14:tracePt t="98277" x="3238500" y="3911600"/>
          <p14:tracePt t="98293" x="3181350" y="3962400"/>
          <p14:tracePt t="98310" x="3079750" y="4025900"/>
          <p14:tracePt t="98327" x="3016250" y="4070350"/>
          <p14:tracePt t="98343" x="2997200" y="4083050"/>
          <p14:tracePt t="98360" x="2978150" y="4089400"/>
          <p14:tracePt t="98376" x="2971800" y="4089400"/>
          <p14:tracePt t="98425" x="2971800" y="4083050"/>
          <p14:tracePt t="98434" x="2971800" y="4076700"/>
          <p14:tracePt t="98446" x="2978150" y="4070350"/>
          <p14:tracePt t="98448" x="2984500" y="4057650"/>
          <p14:tracePt t="98460" x="2984500" y="4051300"/>
          <p14:tracePt t="98476" x="2990850" y="4019550"/>
          <p14:tracePt t="98493" x="3003550" y="3987800"/>
          <p14:tracePt t="98511" x="3016250" y="3962400"/>
          <p14:tracePt t="98526" x="3067050" y="3905250"/>
          <p14:tracePt t="98543" x="3092450" y="3873500"/>
          <p14:tracePt t="98560" x="3175000" y="3810000"/>
          <p14:tracePt t="98576" x="3251200" y="3746500"/>
          <p14:tracePt t="98594" x="3276600" y="3721100"/>
          <p14:tracePt t="98610" x="3333750" y="3651250"/>
          <p14:tracePt t="98627" x="3352800" y="3613150"/>
          <p14:tracePt t="98643" x="3390900" y="3549650"/>
          <p14:tracePt t="98660" x="3409950" y="3505200"/>
          <p14:tracePt t="98676" x="3422650" y="3479800"/>
          <p14:tracePt t="98693" x="3429000" y="3454400"/>
          <p14:tracePt t="98710" x="3429000" y="3448050"/>
          <p14:tracePt t="98726" x="3403600" y="3435350"/>
          <p14:tracePt t="98743" x="3359150" y="3429000"/>
          <p14:tracePt t="98760" x="3314700" y="3429000"/>
          <p14:tracePt t="98777" x="3225800" y="3429000"/>
          <p14:tracePt t="98793" x="3168650" y="3429000"/>
          <p14:tracePt t="98810" x="3067050" y="3454400"/>
          <p14:tracePt t="98827" x="2984500" y="3486150"/>
          <p14:tracePt t="98843" x="2959100" y="3498850"/>
          <p14:tracePt t="98860" x="2927350" y="3517900"/>
          <p14:tracePt t="98876" x="2914650" y="3530600"/>
          <p14:tracePt t="98893" x="2914650" y="3568700"/>
          <p14:tracePt t="98910" x="2914650" y="3600450"/>
          <p14:tracePt t="98926" x="2921000" y="3625850"/>
          <p14:tracePt t="98944" x="2946400" y="3663950"/>
          <p14:tracePt t="98961" x="2971800" y="3683000"/>
          <p14:tracePt t="98977" x="3028950" y="3714750"/>
          <p14:tracePt t="98993" x="3092450" y="3733800"/>
          <p14:tracePt t="99011" x="3105150" y="3733800"/>
          <p14:tracePt t="99027" x="3136900" y="3740150"/>
          <p14:tracePt t="100232" x="3143250" y="3740150"/>
          <p14:tracePt t="100241" x="0" y="0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2"/>
          <p:cNvSpPr txBox="1">
            <a:spLocks noChangeArrowheads="1"/>
          </p:cNvSpPr>
          <p:nvPr/>
        </p:nvSpPr>
        <p:spPr bwMode="auto">
          <a:xfrm>
            <a:off x="1447800" y="533400"/>
            <a:ext cx="60198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rgbClr val="FF3300"/>
                </a:solidFill>
                <a:latin typeface="Times New Roman" pitchFamily="18" charset="0"/>
              </a:rPr>
              <a:t>ODREDJIVANJE KONSTANTI BR</a:t>
            </a:r>
            <a:r>
              <a:rPr lang="sr-Latn-RS" altLang="en-US" sz="2000" dirty="0">
                <a:solidFill>
                  <a:srgbClr val="FF3300"/>
                </a:solidFill>
                <a:latin typeface="Times New Roman" pitchFamily="18" charset="0"/>
              </a:rPr>
              <a:t>ZI</a:t>
            </a:r>
            <a:r>
              <a:rPr lang="en-US" altLang="en-US" sz="2000" dirty="0">
                <a:solidFill>
                  <a:srgbClr val="FF3300"/>
                </a:solidFill>
                <a:latin typeface="Times New Roman" pitchFamily="18" charset="0"/>
              </a:rPr>
              <a:t>NA</a:t>
            </a:r>
            <a:r>
              <a:rPr lang="sr-Latn-RS" altLang="en-US" sz="2000" dirty="0">
                <a:solidFill>
                  <a:srgbClr val="FF3300"/>
                </a:solidFill>
                <a:latin typeface="Times New Roman" pitchFamily="18" charset="0"/>
              </a:rPr>
              <a:t> </a:t>
            </a:r>
            <a:r>
              <a:rPr lang="sr-Latn-RS" altLang="en-US" sz="2000" dirty="0" smtClean="0">
                <a:solidFill>
                  <a:srgbClr val="FF3300"/>
                </a:solidFill>
                <a:latin typeface="Times New Roman" pitchFamily="18" charset="0"/>
              </a:rPr>
              <a:t>PARALELENIH </a:t>
            </a:r>
            <a:r>
              <a:rPr lang="sr-Latn-RS" altLang="en-US" sz="2000" dirty="0">
                <a:solidFill>
                  <a:srgbClr val="FF3300"/>
                </a:solidFill>
                <a:latin typeface="Times New Roman" pitchFamily="18" charset="0"/>
              </a:rPr>
              <a:t>REAKCIJA</a:t>
            </a:r>
            <a:endParaRPr lang="en-US" altLang="en-US" sz="2000" dirty="0">
              <a:solidFill>
                <a:srgbClr val="FF3300"/>
              </a:solidFill>
              <a:latin typeface="Times New Roman" pitchFamily="18" charset="0"/>
            </a:endParaRPr>
          </a:p>
        </p:txBody>
      </p:sp>
      <p:sp>
        <p:nvSpPr>
          <p:cNvPr id="9219" name="Text Box 25"/>
          <p:cNvSpPr txBox="1">
            <a:spLocks noChangeArrowheads="1"/>
          </p:cNvSpPr>
          <p:nvPr/>
        </p:nvSpPr>
        <p:spPr bwMode="auto">
          <a:xfrm>
            <a:off x="354013" y="2171700"/>
            <a:ext cx="7418387" cy="1014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RS" altLang="en-US" sz="2000" dirty="0">
                <a:latin typeface="Times New Roman" pitchFamily="18" charset="0"/>
              </a:rPr>
              <a:t>ukupna konstante razlaganja A dobija se merenjem </a:t>
            </a:r>
            <a:r>
              <a:rPr lang="sr-Latn-RS" altLang="en-US" sz="2000" dirty="0" smtClean="0">
                <a:latin typeface="Times New Roman" pitchFamily="18" charset="0"/>
              </a:rPr>
              <a:t>lnA </a:t>
            </a:r>
            <a:r>
              <a:rPr lang="sr-Latn-RS" altLang="en-US" sz="2000" dirty="0">
                <a:latin typeface="Times New Roman" pitchFamily="18" charset="0"/>
              </a:rPr>
              <a:t>u vremenu. </a:t>
            </a:r>
            <a:r>
              <a:rPr lang="en-US" altLang="en-US" sz="2000" dirty="0" err="1">
                <a:latin typeface="Times New Roman" pitchFamily="18" charset="0"/>
              </a:rPr>
              <a:t>Za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odredjivanje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sr-Latn-RS" altLang="en-US" sz="2000" dirty="0">
                <a:latin typeface="Times New Roman" pitchFamily="18" charset="0"/>
              </a:rPr>
              <a:t>ostalih </a:t>
            </a:r>
            <a:r>
              <a:rPr lang="en-US" altLang="en-US" sz="2000" dirty="0">
                <a:latin typeface="Times New Roman" pitchFamily="18" charset="0"/>
              </a:rPr>
              <a:t>k</a:t>
            </a:r>
            <a:r>
              <a:rPr lang="sr-Latn-RS" altLang="en-US" sz="2000" dirty="0">
                <a:latin typeface="Times New Roman" pitchFamily="18" charset="0"/>
              </a:rPr>
              <a:t>onstanti  </a:t>
            </a:r>
            <a:r>
              <a:rPr lang="en-US" altLang="en-US" sz="2000" dirty="0" err="1">
                <a:latin typeface="Times New Roman" pitchFamily="18" charset="0"/>
              </a:rPr>
              <a:t>pogodno</a:t>
            </a:r>
            <a:r>
              <a:rPr lang="en-US" altLang="en-US" sz="2000" dirty="0">
                <a:latin typeface="Times New Roman" pitchFamily="18" charset="0"/>
              </a:rPr>
              <a:t> je </a:t>
            </a:r>
            <a:r>
              <a:rPr lang="en-US" altLang="en-US" sz="2000" dirty="0" err="1">
                <a:latin typeface="Times New Roman" pitchFamily="18" charset="0"/>
              </a:rPr>
              <a:t>posmatrati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prinos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reakcije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dirty="0" err="1">
                <a:latin typeface="Times New Roman" pitchFamily="18" charset="0"/>
              </a:rPr>
              <a:t>posle</a:t>
            </a:r>
            <a:r>
              <a:rPr lang="en-US" altLang="en-US" sz="2000" dirty="0">
                <a:latin typeface="Times New Roman" pitchFamily="18" charset="0"/>
              </a:rPr>
              <a:t> t=</a:t>
            </a:r>
            <a:r>
              <a:rPr lang="en-US" altLang="en-US" sz="2000" dirty="0">
                <a:latin typeface="Times New Roman" pitchFamily="18" charset="0"/>
                <a:sym typeface="Symbol" pitchFamily="18" charset="2"/>
              </a:rPr>
              <a:t></a:t>
            </a:r>
            <a:r>
              <a:rPr lang="en-US" altLang="en-US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9220" name="TextBox 4"/>
          <p:cNvSpPr txBox="1">
            <a:spLocks noChangeArrowheads="1"/>
          </p:cNvSpPr>
          <p:nvPr/>
        </p:nvSpPr>
        <p:spPr bwMode="auto">
          <a:xfrm>
            <a:off x="685800" y="1752600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2800">
                <a:latin typeface="Times New Roman" pitchFamily="18" charset="0"/>
                <a:cs typeface="Times New Roman" pitchFamily="18" charset="0"/>
              </a:rPr>
              <a:t>1. način</a:t>
            </a:r>
            <a:endParaRPr lang="en-US" altLang="en-US" sz="2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23"/>
          <p:cNvSpPr txBox="1">
            <a:spLocks noChangeArrowheads="1"/>
          </p:cNvSpPr>
          <p:nvPr/>
        </p:nvSpPr>
        <p:spPr bwMode="auto">
          <a:xfrm>
            <a:off x="-30163" y="4389438"/>
            <a:ext cx="502920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Wingdings 3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Wingdings 3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Wingdings 3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Wingdings 3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Wingdings 3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Wingdings 3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Wingdings 3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Wingdings 3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Wingdings 3" pitchFamily="18" charset="2"/>
              </a:defRPr>
            </a:lvl9pPr>
          </a:lstStyle>
          <a:p>
            <a:pPr eaLnBrk="1" hangingPunct="1">
              <a:defRPr/>
            </a:pPr>
            <a:r>
              <a:rPr lang="en-US" altLang="en-US" sz="20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dredjivanje</a:t>
            </a:r>
            <a:r>
              <a:rPr lang="en-U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p</a:t>
            </a:r>
            <a:r>
              <a:rPr lang="sr-Latn-C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jedinačn</a:t>
            </a:r>
            <a:r>
              <a:rPr lang="en-US" altLang="en-US" sz="20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h</a:t>
            </a:r>
            <a:r>
              <a:rPr lang="sr-Latn-C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</a:t>
            </a:r>
            <a:r>
              <a:rPr lang="sr-Latn-C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nstant</a:t>
            </a:r>
            <a:r>
              <a:rPr lang="en-US" altLang="en-US" sz="20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</a:t>
            </a:r>
            <a:r>
              <a:rPr lang="en-U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sr-Latn-R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k1,</a:t>
            </a:r>
            <a:r>
              <a:rPr lang="en-U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k2, k3 - </a:t>
            </a:r>
            <a:r>
              <a:rPr lang="en-US" altLang="en-US" sz="20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a</a:t>
            </a:r>
            <a:r>
              <a:rPr lang="en-U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en-US" sz="20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osnovu</a:t>
            </a:r>
            <a:r>
              <a:rPr lang="en-U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en-US" sz="20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lacija</a:t>
            </a:r>
            <a:r>
              <a:rPr lang="en-U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en-US" altLang="en-US" sz="20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za</a:t>
            </a:r>
            <a:r>
              <a:rPr lang="en-U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</a:t>
            </a:r>
            <a:r>
              <a:rPr lang="sr-Latn-R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, </a:t>
            </a:r>
            <a:r>
              <a:rPr lang="en-U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 </a:t>
            </a:r>
            <a:r>
              <a:rPr lang="en-US" altLang="en-US" sz="2000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</a:t>
            </a:r>
            <a:r>
              <a:rPr lang="en-US" altLang="en-US" sz="2000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D </a:t>
            </a:r>
            <a:endParaRPr lang="sr-Latn-RS" altLang="en-US" sz="2000" dirty="0" smtClean="0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5943600" y="3368675"/>
          <a:ext cx="23622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3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68675"/>
                        <a:ext cx="23622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943600" y="4389438"/>
          <a:ext cx="240030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7" imgW="812447" imgH="228501" progId="Equation.DSMT4">
                  <p:embed/>
                </p:oleObj>
              </mc:Choice>
              <mc:Fallback>
                <p:oleObj name="Equation" r:id="rId7" imgW="812447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389438"/>
                        <a:ext cx="240030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6019800" y="5257800"/>
          <a:ext cx="24384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9" imgW="825500" imgH="228600" progId="Equation.DSMT4">
                  <p:embed/>
                </p:oleObj>
              </mc:Choice>
              <mc:Fallback>
                <p:oleObj name="Equation" r:id="rId9" imgW="8255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257800"/>
                        <a:ext cx="24384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Line 30"/>
          <p:cNvSpPr>
            <a:spLocks noChangeShapeType="1"/>
          </p:cNvSpPr>
          <p:nvPr/>
        </p:nvSpPr>
        <p:spPr bwMode="auto">
          <a:xfrm flipV="1">
            <a:off x="5257800" y="3886200"/>
            <a:ext cx="6477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Line 31"/>
          <p:cNvSpPr>
            <a:spLocks noChangeShapeType="1"/>
          </p:cNvSpPr>
          <p:nvPr/>
        </p:nvSpPr>
        <p:spPr bwMode="auto">
          <a:xfrm>
            <a:off x="5162550" y="5257800"/>
            <a:ext cx="685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7" name="Line 31"/>
          <p:cNvSpPr>
            <a:spLocks noChangeShapeType="1"/>
          </p:cNvSpPr>
          <p:nvPr/>
        </p:nvSpPr>
        <p:spPr bwMode="auto">
          <a:xfrm>
            <a:off x="5219700" y="4724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504238" y="6218238"/>
            <a:ext cx="487362" cy="48736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 mod="1">
    <p:ext uri="{3A86A75C-4F4B-4683-9AE1-C65F6400EC91}">
      <p14:laserTraceLst xmlns:p14="http://schemas.microsoft.com/office/powerpoint/2010/main">
        <p14:tracePtLst>
          <p14:tracePt t="4445" x="5130800" y="1041400"/>
          <p14:tracePt t="4473" x="5130800" y="1035050"/>
          <p14:tracePt t="4626" x="5124450" y="1035050"/>
          <p14:tracePt t="4667" x="5118100" y="1035050"/>
          <p14:tracePt t="4688" x="5111750" y="1035050"/>
          <p14:tracePt t="4701" x="5105400" y="1035050"/>
          <p14:tracePt t="4720" x="5092700" y="1035050"/>
          <p14:tracePt t="4734" x="5086350" y="1035050"/>
          <p14:tracePt t="4741" x="5080000" y="1035050"/>
          <p14:tracePt t="4751" x="5067300" y="1035050"/>
          <p14:tracePt t="4759" x="5041900" y="1047750"/>
          <p14:tracePt t="4776" x="5022850" y="1047750"/>
          <p14:tracePt t="4792" x="4984750" y="1054100"/>
          <p14:tracePt t="4809" x="4953000" y="1054100"/>
          <p14:tracePt t="4827" x="4933950" y="1060450"/>
          <p14:tracePt t="4841" x="4908550" y="1060450"/>
          <p14:tracePt t="4858" x="4889500" y="1060450"/>
          <p14:tracePt t="4876" x="4838700" y="1060450"/>
          <p14:tracePt t="4892" x="4775200" y="1060450"/>
          <p14:tracePt t="4909" x="4743450" y="1060450"/>
          <p14:tracePt t="4926" x="4673600" y="1060450"/>
          <p14:tracePt t="4941" x="4648200" y="1060450"/>
          <p14:tracePt t="4958" x="4616450" y="1060450"/>
          <p14:tracePt t="4975" x="4584700" y="1060450"/>
          <p14:tracePt t="4992" x="4578350" y="1060450"/>
          <p14:tracePt t="5009" x="4533900" y="1060450"/>
          <p14:tracePt t="5027" x="4508500" y="1060450"/>
          <p14:tracePt t="5042" x="4451350" y="1060450"/>
          <p14:tracePt t="5059" x="4394200" y="1054100"/>
          <p14:tracePt t="5076" x="4368800" y="1047750"/>
          <p14:tracePt t="5092" x="4318000" y="1035050"/>
          <p14:tracePt t="5109" x="4286250" y="1028700"/>
          <p14:tracePt t="5126" x="4210050" y="1009650"/>
          <p14:tracePt t="5143" x="4133850" y="1003300"/>
          <p14:tracePt t="5159" x="4089400" y="990600"/>
          <p14:tracePt t="5176" x="4006850" y="984250"/>
          <p14:tracePt t="5192" x="3962400" y="984250"/>
          <p14:tracePt t="5209" x="3905250" y="977900"/>
          <p14:tracePt t="5226" x="3835400" y="971550"/>
          <p14:tracePt t="5242" x="3790950" y="965200"/>
          <p14:tracePt t="5259" x="3702050" y="952500"/>
          <p14:tracePt t="5276" x="3644900" y="952500"/>
          <p14:tracePt t="5292" x="3524250" y="939800"/>
          <p14:tracePt t="5309" x="3403600" y="939800"/>
          <p14:tracePt t="5326" x="3352800" y="939800"/>
          <p14:tracePt t="5342" x="3238500" y="939800"/>
          <p14:tracePt t="5360" x="3187700" y="939800"/>
          <p14:tracePt t="5375" x="3098800" y="939800"/>
          <p14:tracePt t="5392" x="3035300" y="939800"/>
          <p14:tracePt t="5409" x="2901950" y="939800"/>
          <p14:tracePt t="5426" x="2762250" y="939800"/>
          <p14:tracePt t="5443" x="2698750" y="939800"/>
          <p14:tracePt t="5459" x="2578100" y="939800"/>
          <p14:tracePt t="5476" x="2489200" y="939800"/>
          <p14:tracePt t="5492" x="2463800" y="939800"/>
          <p14:tracePt t="5509" x="2425700" y="939800"/>
          <p14:tracePt t="5526" x="2419350" y="939800"/>
          <p14:tracePt t="5542" x="2406650" y="939800"/>
          <p14:tracePt t="6146" x="2406650" y="933450"/>
          <p14:tracePt t="6768" x="2413000" y="933450"/>
          <p14:tracePt t="6800" x="2419350" y="933450"/>
          <p14:tracePt t="6841" x="2425700" y="933450"/>
          <p14:tracePt t="6973" x="2432050" y="933450"/>
          <p14:tracePt t="8876" x="2438400" y="933450"/>
          <p14:tracePt t="8908" x="2444750" y="933450"/>
          <p14:tracePt t="8930" x="2451100" y="933450"/>
          <p14:tracePt t="8931" x="2451100" y="939800"/>
          <p14:tracePt t="8960" x="2457450" y="939800"/>
          <p14:tracePt t="8981" x="2463800" y="939800"/>
          <p14:tracePt t="9103" x="2470150" y="939800"/>
          <p14:tracePt t="9126" x="2470150" y="946150"/>
          <p14:tracePt t="9368" x="2470150" y="952500"/>
          <p14:tracePt t="18567" x="2476500" y="952500"/>
          <p14:tracePt t="18590" x="2489200" y="952500"/>
          <p14:tracePt t="18590" x="2495550" y="952500"/>
          <p14:tracePt t="18609" x="2514600" y="952500"/>
          <p14:tracePt t="18610" x="2540000" y="952500"/>
          <p14:tracePt t="18625" x="2597150" y="952500"/>
          <p14:tracePt t="18642" x="2622550" y="952500"/>
          <p14:tracePt t="18658" x="2673350" y="952500"/>
          <p14:tracePt t="18675" x="2698750" y="952500"/>
          <p14:tracePt t="18692" x="2749550" y="952500"/>
          <p14:tracePt t="18709" x="2825750" y="952500"/>
          <p14:tracePt t="18725" x="2882900" y="952500"/>
          <p14:tracePt t="18742" x="2997200" y="952500"/>
          <p14:tracePt t="18759" x="3054350" y="952500"/>
          <p14:tracePt t="18775" x="3155950" y="952500"/>
          <p14:tracePt t="18793" x="3244850" y="952500"/>
          <p14:tracePt t="18808" x="3282950" y="952500"/>
          <p14:tracePt t="18825" x="3371850" y="952500"/>
          <p14:tracePt t="18843" x="3429000" y="952500"/>
          <p14:tracePt t="18858" x="3517900" y="952500"/>
          <p14:tracePt t="18874" x="3562350" y="952500"/>
          <p14:tracePt t="18891" x="3594100" y="958850"/>
          <p14:tracePt t="18907" x="3600450" y="971550"/>
          <p14:tracePt t="18925" x="3600450" y="977900"/>
          <p14:tracePt t="18943" x="3581400" y="1003300"/>
          <p14:tracePt t="18959" x="3568700" y="1022350"/>
          <p14:tracePt t="18974" x="3511550" y="1054100"/>
          <p14:tracePt t="18991" x="3416300" y="1092200"/>
          <p14:tracePt t="19007" x="3352800" y="1111250"/>
          <p14:tracePt t="19024" x="3130550" y="1149350"/>
          <p14:tracePt t="19042" x="2819400" y="1187450"/>
          <p14:tracePt t="19059" x="2679700" y="1200150"/>
          <p14:tracePt t="19075" x="2463800" y="1206500"/>
          <p14:tracePt t="19092" x="2387600" y="1206500"/>
          <p14:tracePt t="19109" x="2311400" y="1206500"/>
          <p14:tracePt t="19125" x="2273300" y="1206500"/>
          <p14:tracePt t="19142" x="2254250" y="1212850"/>
          <p14:tracePt t="19159" x="2178050" y="1219200"/>
          <p14:tracePt t="19175" x="2127250" y="1219200"/>
          <p14:tracePt t="19192" x="2012950" y="1231900"/>
          <p14:tracePt t="19209" x="1905000" y="1238250"/>
          <p14:tracePt t="19225" x="1866900" y="1238250"/>
          <p14:tracePt t="19243" x="1847850" y="1238250"/>
          <p14:tracePt t="19441" x="1854200" y="1238250"/>
          <p14:tracePt t="19452" x="1860550" y="1238250"/>
          <p14:tracePt t="19462" x="1866900" y="1238250"/>
          <p14:tracePt t="19475" x="1885950" y="1238250"/>
          <p14:tracePt t="19476" x="1911350" y="1238250"/>
          <p14:tracePt t="19492" x="1987550" y="1238250"/>
          <p14:tracePt t="19509" x="2159000" y="1238250"/>
          <p14:tracePt t="19525" x="2273300" y="1238250"/>
          <p14:tracePt t="19542" x="2578100" y="1238250"/>
          <p14:tracePt t="19558" x="2755900" y="1238250"/>
          <p14:tracePt t="19575" x="3048000" y="1238250"/>
          <p14:tracePt t="19592" x="3219450" y="1238250"/>
          <p14:tracePt t="19608" x="3263900" y="1238250"/>
          <p14:tracePt t="19625" x="3295650" y="1238250"/>
          <p14:tracePt t="20302" x="3289300" y="1244600"/>
          <p14:tracePt t="20317" x="3282950" y="1244600"/>
          <p14:tracePt t="20317" x="3282950" y="1250950"/>
          <p14:tracePt t="20325" x="3276600" y="1250950"/>
          <p14:tracePt t="20341" x="3263900" y="1263650"/>
          <p14:tracePt t="20358" x="3257550" y="1263650"/>
          <p14:tracePt t="20375" x="3238500" y="1276350"/>
          <p14:tracePt t="20393" x="3219450" y="1289050"/>
          <p14:tracePt t="20429" x="3213100" y="1289050"/>
          <p14:tracePt t="20490" x="3206750" y="1289050"/>
          <p14:tracePt t="20531" x="3200400" y="1289050"/>
          <p14:tracePt t="20867" x="3200400" y="1295400"/>
          <p14:tracePt t="20888" x="3200400" y="1301750"/>
          <p14:tracePt t="20909" x="3200400" y="1308100"/>
          <p14:tracePt t="20920" x="3200400" y="1314450"/>
          <p14:tracePt t="20930" x="3200400" y="1320800"/>
          <p14:tracePt t="20931" x="3194050" y="1333500"/>
          <p14:tracePt t="20943" x="3181350" y="1339850"/>
          <p14:tracePt t="20959" x="3168650" y="1365250"/>
          <p14:tracePt t="20975" x="3162300" y="1371600"/>
          <p14:tracePt t="20992" x="3130550" y="1397000"/>
          <p14:tracePt t="21008" x="3098800" y="1435100"/>
          <p14:tracePt t="21026" x="3073400" y="1454150"/>
          <p14:tracePt t="21044" x="3022600" y="1492250"/>
          <p14:tracePt t="21060" x="2959100" y="1549400"/>
          <p14:tracePt t="21076" x="2921000" y="1568450"/>
          <p14:tracePt t="21093" x="2851150" y="1612900"/>
          <p14:tracePt t="21109" x="2825750" y="1631950"/>
          <p14:tracePt t="21126" x="2768600" y="1676400"/>
          <p14:tracePt t="21143" x="2711450" y="1727200"/>
          <p14:tracePt t="21160" x="2692400" y="1758950"/>
          <p14:tracePt t="21176" x="2622550" y="1809750"/>
          <p14:tracePt t="21193" x="2584450" y="1841500"/>
          <p14:tracePt t="21209" x="2520950" y="1885950"/>
          <p14:tracePt t="21226" x="2489200" y="1911350"/>
          <p14:tracePt t="21226" x="2451100" y="1936750"/>
          <p14:tracePt t="21244" x="2419350" y="1955800"/>
          <p14:tracePt t="21260" x="2355850" y="2000250"/>
          <p14:tracePt t="21276" x="2336800" y="2025650"/>
          <p14:tracePt t="21293" x="2279650" y="2070100"/>
          <p14:tracePt t="21310" x="2247900" y="2089150"/>
          <p14:tracePt t="21325" x="2184400" y="2133600"/>
          <p14:tracePt t="21342" x="2108200" y="2165350"/>
          <p14:tracePt t="21358" x="2082800" y="2178050"/>
          <p14:tracePt t="21375" x="2032000" y="2197100"/>
          <p14:tracePt t="21392" x="2012950" y="2209800"/>
          <p14:tracePt t="21409" x="1974850" y="2228850"/>
          <p14:tracePt t="21426" x="1924050" y="2254250"/>
          <p14:tracePt t="21443" x="1885950" y="2266950"/>
          <p14:tracePt t="21459" x="1784350" y="2292350"/>
          <p14:tracePt t="21476" x="1720850" y="2305050"/>
          <p14:tracePt t="21493" x="1606550" y="2324100"/>
          <p14:tracePt t="21510" x="1517650" y="2343150"/>
          <p14:tracePt t="21526" x="1473200" y="2343150"/>
          <p14:tracePt t="21543" x="1390650" y="2355850"/>
          <p14:tracePt t="21559" x="1352550" y="2362200"/>
          <p14:tracePt t="21576" x="1282700" y="2368550"/>
          <p14:tracePt t="21593" x="1225550" y="2374900"/>
          <p14:tracePt t="21609" x="1206500" y="2381250"/>
          <p14:tracePt t="21626" x="1181100" y="2381250"/>
          <p14:tracePt t="21643" x="1168400" y="2381250"/>
          <p14:tracePt t="21659" x="1149350" y="2381250"/>
          <p14:tracePt t="21676" x="1123950" y="2381250"/>
          <p14:tracePt t="21693" x="1111250" y="2381250"/>
          <p14:tracePt t="21709" x="1092200" y="2381250"/>
          <p14:tracePt t="22487" x="1092200" y="2387600"/>
          <p14:tracePt t="22518" x="1092200" y="2393950"/>
          <p14:tracePt t="22538" x="1092200" y="2400300"/>
          <p14:tracePt t="22559" x="1092200" y="2406650"/>
          <p14:tracePt t="22570" x="1092200" y="2413000"/>
          <p14:tracePt t="22591" x="1092200" y="2419350"/>
          <p14:tracePt t="22601" x="1092200" y="2425700"/>
          <p14:tracePt t="22608" x="1085850" y="2432050"/>
          <p14:tracePt t="22633" x="1079500" y="2444750"/>
          <p14:tracePt t="22643" x="1073150" y="2451100"/>
          <p14:tracePt t="22659" x="1073150" y="2457450"/>
          <p14:tracePt t="22660" x="1047750" y="2482850"/>
          <p14:tracePt t="22676" x="1041400" y="2501900"/>
          <p14:tracePt t="22693" x="1016000" y="2527300"/>
          <p14:tracePt t="22709" x="996950" y="2540000"/>
          <p14:tracePt t="22726" x="984250" y="2565400"/>
          <p14:tracePt t="22743" x="965200" y="2571750"/>
          <p14:tracePt t="22759" x="965200" y="2578100"/>
          <p14:tracePt t="22800" x="965200" y="2584450"/>
          <p14:tracePt t="24347" x="971550" y="2584450"/>
          <p14:tracePt t="25192" x="977900" y="2584450"/>
          <p14:tracePt t="25274" x="984250" y="2584450"/>
          <p14:tracePt t="25315" x="990600" y="2584450"/>
          <p14:tracePt t="25407" x="996950" y="2584450"/>
          <p14:tracePt t="25519" x="996950" y="2578100"/>
          <p14:tracePt t="25541" x="1003300" y="2578100"/>
          <p14:tracePt t="25561" x="1009650" y="2578100"/>
          <p14:tracePt t="25592" x="1016000" y="2578100"/>
          <p14:tracePt t="25603" x="1022350" y="2578100"/>
          <p14:tracePt t="25613" x="1022350" y="2571750"/>
          <p14:tracePt t="25626" x="1028700" y="2571750"/>
          <p14:tracePt t="25634" x="1035050" y="2565400"/>
          <p14:tracePt t="25643" x="1041400" y="2565400"/>
          <p14:tracePt t="25659" x="1060450" y="2565400"/>
          <p14:tracePt t="25676" x="1066800" y="2565400"/>
          <p14:tracePt t="25693" x="1085850" y="2565400"/>
          <p14:tracePt t="25709" x="1104900" y="2565400"/>
          <p14:tracePt t="25726" x="1130300" y="2565400"/>
          <p14:tracePt t="25743" x="1149350" y="2565400"/>
          <p14:tracePt t="25760" x="1155700" y="2565400"/>
          <p14:tracePt t="25776" x="1181100" y="2565400"/>
          <p14:tracePt t="25793" x="1187450" y="2565400"/>
          <p14:tracePt t="25809" x="1219200" y="2565400"/>
          <p14:tracePt t="25826" x="1244600" y="2565400"/>
          <p14:tracePt t="25843" x="1263650" y="2565400"/>
          <p14:tracePt t="25860" x="1301750" y="2565400"/>
          <p14:tracePt t="25875" x="1327150" y="2565400"/>
          <p14:tracePt t="25891" x="1371600" y="2565400"/>
          <p14:tracePt t="25908" x="1397000" y="2565400"/>
          <p14:tracePt t="25925" x="1441450" y="2565400"/>
          <p14:tracePt t="25943" x="1492250" y="2565400"/>
          <p14:tracePt t="25960" x="1524000" y="2565400"/>
          <p14:tracePt t="25976" x="1581150" y="2565400"/>
          <p14:tracePt t="25994" x="1638300" y="2565400"/>
          <p14:tracePt t="26009" x="1663700" y="2565400"/>
          <p14:tracePt t="26026" x="1727200" y="2565400"/>
          <p14:tracePt t="26043" x="1758950" y="2565400"/>
          <p14:tracePt t="26059" x="1816100" y="2565400"/>
          <p14:tracePt t="26076" x="1905000" y="2565400"/>
          <p14:tracePt t="26093" x="1949450" y="2565400"/>
          <p14:tracePt t="26109" x="2057400" y="2565400"/>
          <p14:tracePt t="26126" x="2127250" y="2565400"/>
          <p14:tracePt t="26143" x="2241550" y="2565400"/>
          <p14:tracePt t="26159" x="2311400" y="2565400"/>
          <p14:tracePt t="26176" x="2419350" y="2565400"/>
          <p14:tracePt t="26193" x="2552700" y="2565400"/>
          <p14:tracePt t="26209" x="2616200" y="2565400"/>
          <p14:tracePt t="26226" x="2768600" y="2565400"/>
          <p14:tracePt t="26243" x="2851150" y="2565400"/>
          <p14:tracePt t="26243" x="2927350" y="2565400"/>
          <p14:tracePt t="26260" x="3016250" y="2565400"/>
          <p14:tracePt t="26276" x="3175000" y="2565400"/>
          <p14:tracePt t="26293" x="3263900" y="2565400"/>
          <p14:tracePt t="26310" x="3422650" y="2565400"/>
          <p14:tracePt t="26326" x="3568700" y="2565400"/>
          <p14:tracePt t="26343" x="3632200" y="2565400"/>
          <p14:tracePt t="26359" x="3733800" y="2565400"/>
          <p14:tracePt t="26376" x="3752850" y="2565400"/>
          <p14:tracePt t="26393" x="3803650" y="2565400"/>
          <p14:tracePt t="26410" x="3829050" y="2565400"/>
          <p14:tracePt t="26426" x="3873500" y="2565400"/>
          <p14:tracePt t="26443" x="3905250" y="2565400"/>
          <p14:tracePt t="26459" x="3924300" y="2565400"/>
          <p14:tracePt t="26476" x="3930650" y="2565400"/>
          <p14:tracePt t="29013" x="3937000" y="2565400"/>
          <p14:tracePt t="29024" x="3943350" y="2565400"/>
          <p14:tracePt t="29042" x="3949700" y="2565400"/>
          <p14:tracePt t="29045" x="3981450" y="2565400"/>
          <p14:tracePt t="29060" x="4032250" y="2565400"/>
          <p14:tracePt t="29076" x="4051300" y="2565400"/>
          <p14:tracePt t="29093" x="4108450" y="2565400"/>
          <p14:tracePt t="29109" x="4133850" y="2565400"/>
          <p14:tracePt t="29126" x="4184650" y="2565400"/>
          <p14:tracePt t="29143" x="4203700" y="2565400"/>
          <p14:tracePt t="29159" x="4260850" y="2565400"/>
          <p14:tracePt t="29176" x="4337050" y="2565400"/>
          <p14:tracePt t="29193" x="4381500" y="2565400"/>
          <p14:tracePt t="29209" x="4476750" y="2565400"/>
          <p14:tracePt t="29226" x="4552950" y="2565400"/>
          <p14:tracePt t="29244" x="4591050" y="2565400"/>
          <p14:tracePt t="29259" x="4635500" y="2565400"/>
          <p14:tracePt t="29276" x="4654550" y="2565400"/>
          <p14:tracePt t="29293" x="4699000" y="2565400"/>
          <p14:tracePt t="29309" x="4724400" y="2565400"/>
          <p14:tracePt t="29309" x="4737100" y="2565400"/>
          <p14:tracePt t="29326" x="4762500" y="2565400"/>
          <p14:tracePt t="29343" x="4813300" y="2565400"/>
          <p14:tracePt t="29360" x="4826000" y="2565400"/>
          <p14:tracePt t="29376" x="4883150" y="2565400"/>
          <p14:tracePt t="29393" x="4908550" y="2565400"/>
          <p14:tracePt t="29409" x="4965700" y="2565400"/>
          <p14:tracePt t="29426" x="5016500" y="2565400"/>
          <p14:tracePt t="29443" x="5048250" y="2565400"/>
          <p14:tracePt t="29459" x="5092700" y="2565400"/>
          <p14:tracePt t="29477" x="5111750" y="2565400"/>
          <p14:tracePt t="29493" x="5156200" y="2565400"/>
          <p14:tracePt t="29509" x="5207000" y="2565400"/>
          <p14:tracePt t="29526" x="5219700" y="2565400"/>
          <p14:tracePt t="29543" x="5270500" y="2565400"/>
          <p14:tracePt t="29559" x="5295900" y="2565400"/>
          <p14:tracePt t="29576" x="5334000" y="2565400"/>
          <p14:tracePt t="29593" x="5378450" y="2565400"/>
          <p14:tracePt t="29609" x="5397500" y="2565400"/>
          <p14:tracePt t="29626" x="5435600" y="2565400"/>
          <p14:tracePt t="29643" x="5461000" y="2565400"/>
          <p14:tracePt t="29659" x="5505450" y="2565400"/>
          <p14:tracePt t="29676" x="5549900" y="2565400"/>
          <p14:tracePt t="29693" x="5575300" y="2565400"/>
          <p14:tracePt t="29709" x="5619750" y="2565400"/>
          <p14:tracePt t="29726" x="5645150" y="2565400"/>
          <p14:tracePt t="29743" x="5670550" y="2571750"/>
          <p14:tracePt t="29759" x="5683250" y="2571750"/>
          <p14:tracePt t="29776" x="5689600" y="2571750"/>
          <p14:tracePt t="29793" x="5702300" y="2571750"/>
          <p14:tracePt t="29809" x="5708650" y="2571750"/>
          <p14:tracePt t="29826" x="5721350" y="2571750"/>
          <p14:tracePt t="29843" x="5727700" y="2571750"/>
          <p14:tracePt t="29861" x="5734050" y="2571750"/>
          <p14:tracePt t="29877" x="5740400" y="2578100"/>
          <p14:tracePt t="29892" x="5746750" y="2578100"/>
          <p14:tracePt t="29908" x="5753100" y="2584450"/>
          <p14:tracePt t="29925" x="5759450" y="2584450"/>
          <p14:tracePt t="29941" x="5772150" y="2584450"/>
          <p14:tracePt t="29959" x="5791200" y="2584450"/>
          <p14:tracePt t="29977" x="5810250" y="2590800"/>
          <p14:tracePt t="29992" x="5829300" y="2590800"/>
          <p14:tracePt t="30008" x="5835650" y="2590800"/>
          <p14:tracePt t="30025" x="5861050" y="2597150"/>
          <p14:tracePt t="30044" x="5880100" y="2597150"/>
          <p14:tracePt t="30059" x="5892800" y="2597150"/>
          <p14:tracePt t="30076" x="5911850" y="2597150"/>
          <p14:tracePt t="30094" x="5924550" y="2597150"/>
          <p14:tracePt t="30094" x="5930900" y="2597150"/>
          <p14:tracePt t="30109" x="5943600" y="2597150"/>
          <p14:tracePt t="30126" x="5969000" y="2597150"/>
          <p14:tracePt t="30143" x="5981700" y="2597150"/>
          <p14:tracePt t="30159" x="6013450" y="2597150"/>
          <p14:tracePt t="30176" x="6057900" y="2597150"/>
          <p14:tracePt t="30193" x="6083300" y="2597150"/>
          <p14:tracePt t="30209" x="6108700" y="2597150"/>
          <p14:tracePt t="30226" x="6121400" y="2597150"/>
          <p14:tracePt t="30243" x="6127750" y="2597150"/>
          <p14:tracePt t="30276" x="6134100" y="2597150"/>
          <p14:tracePt t="30277" x="6140450" y="2597150"/>
          <p14:tracePt t="30293" x="6153150" y="2597150"/>
          <p14:tracePt t="30309" x="6165850" y="2590800"/>
          <p14:tracePt t="30326" x="6178550" y="2571750"/>
          <p14:tracePt t="30343" x="6191250" y="2565400"/>
          <p14:tracePt t="30343" x="6203950" y="2546350"/>
          <p14:tracePt t="30360" x="6210300" y="2527300"/>
          <p14:tracePt t="30376" x="6229350" y="2495550"/>
          <p14:tracePt t="30393" x="6235700" y="2476500"/>
          <p14:tracePt t="30409" x="6248400" y="2451100"/>
          <p14:tracePt t="30426" x="6248400" y="2438400"/>
          <p14:tracePt t="30443" x="6254750" y="2413000"/>
          <p14:tracePt t="30459" x="6254750" y="2387600"/>
          <p14:tracePt t="30476" x="6254750" y="2381250"/>
          <p14:tracePt t="30493" x="6254750" y="2355850"/>
          <p14:tracePt t="30528" x="6248400" y="2343150"/>
          <p14:tracePt t="30529" x="6235700" y="2330450"/>
          <p14:tracePt t="30543" x="6229350" y="2317750"/>
          <p14:tracePt t="30559" x="6216650" y="2305050"/>
          <p14:tracePt t="30576" x="6203950" y="2298700"/>
          <p14:tracePt t="30593" x="6203950" y="2292350"/>
          <p14:tracePt t="30609" x="6191250" y="2286000"/>
          <p14:tracePt t="30626" x="6184900" y="2279650"/>
          <p14:tracePt t="30643" x="6178550" y="2279650"/>
          <p14:tracePt t="30659" x="6165850" y="2279650"/>
          <p14:tracePt t="30676" x="6159500" y="2273300"/>
          <p14:tracePt t="30693" x="6146800" y="2266950"/>
          <p14:tracePt t="30710" x="6121400" y="2260600"/>
          <p14:tracePt t="30726" x="6108700" y="2260600"/>
          <p14:tracePt t="30743" x="6083300" y="2254250"/>
          <p14:tracePt t="30759" x="6064250" y="2247900"/>
          <p14:tracePt t="30776" x="6019800" y="2235200"/>
          <p14:tracePt t="30793" x="5962650" y="2222500"/>
          <p14:tracePt t="30809" x="5937250" y="2216150"/>
          <p14:tracePt t="30826" x="5886450" y="2203450"/>
          <p14:tracePt t="30843" x="5854700" y="2197100"/>
          <p14:tracePt t="30860" x="5810250" y="2190750"/>
          <p14:tracePt t="30877" x="5791200" y="2190750"/>
          <p14:tracePt t="30892" x="5753100" y="2190750"/>
          <p14:tracePt t="30908" x="5702300" y="2190750"/>
          <p14:tracePt t="30925" x="5683250" y="2190750"/>
          <p14:tracePt t="30942" x="5638800" y="2190750"/>
          <p14:tracePt t="30958" x="5619750" y="2190750"/>
          <p14:tracePt t="30975" x="5588000" y="2190750"/>
          <p14:tracePt t="30992" x="5568950" y="2190750"/>
          <p14:tracePt t="31008" x="5556250" y="2197100"/>
          <p14:tracePt t="31025" x="5543550" y="2209800"/>
          <p14:tracePt t="31043" x="5518150" y="2222500"/>
          <p14:tracePt t="31059" x="5511800" y="2235200"/>
          <p14:tracePt t="31076" x="5486400" y="2254250"/>
          <p14:tracePt t="31093" x="5473700" y="2260600"/>
          <p14:tracePt t="31109" x="5461000" y="2273300"/>
          <p14:tracePt t="31126" x="5448300" y="2292350"/>
          <p14:tracePt t="31143" x="5441950" y="2298700"/>
          <p14:tracePt t="31159" x="5441950" y="2317750"/>
          <p14:tracePt t="31196" x="5441950" y="2330450"/>
          <p14:tracePt t="31209" x="5441950" y="2336800"/>
          <p14:tracePt t="31210" x="5441950" y="2343150"/>
          <p14:tracePt t="31226" x="5435600" y="2355850"/>
          <p14:tracePt t="31243" x="5435600" y="2374900"/>
          <p14:tracePt t="31259" x="5429250" y="2374900"/>
          <p14:tracePt t="31276" x="5429250" y="2393950"/>
          <p14:tracePt t="31311" x="5429250" y="2400300"/>
          <p14:tracePt t="31312" x="5429250" y="2406650"/>
          <p14:tracePt t="31326" x="5429250" y="2413000"/>
          <p14:tracePt t="31343" x="5435600" y="2425700"/>
          <p14:tracePt t="31359" x="5435600" y="2432050"/>
          <p14:tracePt t="31376" x="5441950" y="2438400"/>
          <p14:tracePt t="31376" x="5448300" y="2444750"/>
          <p14:tracePt t="31413" x="5454650" y="2444750"/>
          <p14:tracePt t="31415" x="5454650" y="2451100"/>
          <p14:tracePt t="31426" x="5461000" y="2457450"/>
          <p14:tracePt t="31443" x="5473700" y="2470150"/>
          <p14:tracePt t="31459" x="5486400" y="2476500"/>
          <p14:tracePt t="31476" x="5518150" y="2495550"/>
          <p14:tracePt t="31493" x="5543550" y="2514600"/>
          <p14:tracePt t="31510" x="5556250" y="2520950"/>
          <p14:tracePt t="31526" x="5588000" y="2533650"/>
          <p14:tracePt t="31543" x="5607050" y="2546350"/>
          <p14:tracePt t="31559" x="5638800" y="2552700"/>
          <p14:tracePt t="31576" x="5683250" y="2565400"/>
          <p14:tracePt t="31593" x="5708650" y="2571750"/>
          <p14:tracePt t="31609" x="5759450" y="2584450"/>
          <p14:tracePt t="31626" x="5778500" y="2584450"/>
          <p14:tracePt t="31643" x="5816600" y="2590800"/>
          <p14:tracePt t="31659" x="5854700" y="2597150"/>
          <p14:tracePt t="31676" x="5873750" y="2597150"/>
          <p14:tracePt t="31693" x="5905500" y="2597150"/>
          <p14:tracePt t="31709" x="5924550" y="2597150"/>
          <p14:tracePt t="31726" x="5956300" y="2597150"/>
          <p14:tracePt t="31743" x="5988050" y="2597150"/>
          <p14:tracePt t="31780" x="6000750" y="2590800"/>
          <p14:tracePt t="31781" x="6007100" y="2590800"/>
          <p14:tracePt t="31793" x="6013450" y="2590800"/>
          <p14:tracePt t="31809" x="6032500" y="2590800"/>
          <p14:tracePt t="31826" x="6045200" y="2584450"/>
          <p14:tracePt t="31843" x="6051550" y="2584450"/>
          <p14:tracePt t="32739" x="6051550" y="2578100"/>
          <p14:tracePt t="32770" x="6038850" y="2571750"/>
          <p14:tracePt t="32785" x="6032500" y="2571750"/>
          <p14:tracePt t="32791" x="6019800" y="2571750"/>
          <p14:tracePt t="32801" x="6007100" y="2571750"/>
          <p14:tracePt t="32810" x="5975350" y="2559050"/>
          <p14:tracePt t="32827" x="5937250" y="2552700"/>
          <p14:tracePt t="32844" x="5918200" y="2552700"/>
          <p14:tracePt t="32861" x="5886450" y="2552700"/>
          <p14:tracePt t="32877" x="5861050" y="2552700"/>
          <p14:tracePt t="32894" x="5822950" y="2552700"/>
          <p14:tracePt t="32911" x="5778500" y="2552700"/>
          <p14:tracePt t="32927" x="5759450" y="2552700"/>
          <p14:tracePt t="32944" x="5734050" y="2552700"/>
          <p14:tracePt t="32963" x="5721350" y="2552700"/>
          <p14:tracePt t="32978" x="5708650" y="2552700"/>
          <p14:tracePt t="32993" x="5702300" y="2552700"/>
          <p14:tracePt t="33009" x="5695950" y="2552700"/>
          <p14:tracePt t="33026" x="5689600" y="2552700"/>
          <p14:tracePt t="33785" x="5695950" y="2546350"/>
          <p14:tracePt t="33802" x="5708650" y="2546350"/>
          <p14:tracePt t="33810" x="5715000" y="2546350"/>
          <p14:tracePt t="33811" x="5753100" y="2540000"/>
          <p14:tracePt t="33827" x="5778500" y="2540000"/>
          <p14:tracePt t="33844" x="5822950" y="2540000"/>
          <p14:tracePt t="33861" x="5848350" y="2540000"/>
          <p14:tracePt t="33877" x="5892800" y="2540000"/>
          <p14:tracePt t="33893" x="5911850" y="2540000"/>
          <p14:tracePt t="33909" x="5937250" y="2540000"/>
          <p14:tracePt t="33928" x="5949950" y="2540000"/>
          <p14:tracePt t="34766" x="5956300" y="2540000"/>
          <p14:tracePt t="34786" x="5962650" y="2540000"/>
          <p14:tracePt t="34796" x="5969000" y="2540000"/>
          <p14:tracePt t="34810" x="5981700" y="2540000"/>
          <p14:tracePt t="34811" x="6000750" y="2540000"/>
          <p14:tracePt t="34827" x="6057900" y="2540000"/>
          <p14:tracePt t="34844" x="6165850" y="2540000"/>
          <p14:tracePt t="34860" x="6242050" y="2540000"/>
          <p14:tracePt t="34877" x="6394450" y="2540000"/>
          <p14:tracePt t="34894" x="6534150" y="2540000"/>
          <p14:tracePt t="34911" x="6597650" y="2540000"/>
          <p14:tracePt t="34927" x="6667500" y="2540000"/>
          <p14:tracePt t="34944" x="6699250" y="2540000"/>
          <p14:tracePt t="34963" x="6718300" y="2540000"/>
          <p14:tracePt t="34977" x="6737350" y="2540000"/>
          <p14:tracePt t="34993" x="6769100" y="2540000"/>
          <p14:tracePt t="35009" x="6813550" y="2540000"/>
          <p14:tracePt t="35026" x="6832600" y="2540000"/>
          <p14:tracePt t="35043" x="6864350" y="2540000"/>
          <p14:tracePt t="35060" x="6889750" y="2540000"/>
          <p14:tracePt t="35077" x="6902450" y="2540000"/>
          <p14:tracePt t="35094" x="6927850" y="2540000"/>
          <p14:tracePt t="35110" x="6940550" y="2540000"/>
          <p14:tracePt t="35127" x="6953250" y="2540000"/>
          <p14:tracePt t="35144" x="6972300" y="2540000"/>
          <p14:tracePt t="35160" x="6978650" y="2540000"/>
          <p14:tracePt t="35177" x="6991350" y="2540000"/>
          <p14:tracePt t="35194" x="6997700" y="2540000"/>
          <p14:tracePt t="35210" x="7016750" y="2540000"/>
          <p14:tracePt t="35227" x="7035800" y="2540000"/>
          <p14:tracePt t="35244" x="7042150" y="2540000"/>
          <p14:tracePt t="37654" x="7048500" y="2540000"/>
          <p14:tracePt t="37695" x="7054850" y="2540000"/>
          <p14:tracePt t="38765" x="7048500" y="2540000"/>
          <p14:tracePt t="38796" x="7042150" y="2540000"/>
          <p14:tracePt t="38806" x="7035800" y="2540000"/>
          <p14:tracePt t="38837" x="7029450" y="2540000"/>
          <p14:tracePt t="38889" x="7023100" y="2540000"/>
          <p14:tracePt t="38910" x="7016750" y="2540000"/>
          <p14:tracePt t="38921" x="7010400" y="2540000"/>
          <p14:tracePt t="39033" x="7004050" y="2540000"/>
          <p14:tracePt t="39054" x="6997700" y="2540000"/>
          <p14:tracePt t="39095" x="6991350" y="2540000"/>
          <p14:tracePt t="39118" x="6985000" y="2540000"/>
          <p14:tracePt t="39136" x="6978650" y="2540000"/>
          <p14:tracePt t="39178" x="6978650" y="2546350"/>
          <p14:tracePt t="39189" x="6972300" y="2546350"/>
          <p14:tracePt t="39230" x="6965950" y="2546350"/>
          <p14:tracePt t="39260" x="6959600" y="2546350"/>
          <p14:tracePt t="39271" x="6959600" y="2552700"/>
          <p14:tracePt t="39293" x="6953250" y="2559050"/>
          <p14:tracePt t="39303" x="6940550" y="2559050"/>
          <p14:tracePt t="39314" x="6927850" y="2565400"/>
          <p14:tracePt t="39318" x="6908800" y="2565400"/>
          <p14:tracePt t="39326" x="6877050" y="2565400"/>
          <p14:tracePt t="39343" x="6794500" y="2571750"/>
          <p14:tracePt t="39359" x="6750050" y="2571750"/>
          <p14:tracePt t="39375" x="6623050" y="2571750"/>
          <p14:tracePt t="39393" x="6457950" y="2571750"/>
          <p14:tracePt t="39409" x="6375400" y="2571750"/>
          <p14:tracePt t="39426" x="6165850" y="2571750"/>
          <p14:tracePt t="39443" x="6051550" y="2571750"/>
          <p14:tracePt t="39459" x="5822950" y="2571750"/>
          <p14:tracePt t="39476" x="5588000" y="2571750"/>
          <p14:tracePt t="39492" x="5480050" y="2571750"/>
          <p14:tracePt t="39509" x="5283200" y="2571750"/>
          <p14:tracePt t="39525" x="5207000" y="2578100"/>
          <p14:tracePt t="39543" x="5054600" y="2603500"/>
          <p14:tracePt t="39559" x="4908550" y="2635250"/>
          <p14:tracePt t="39576" x="4838700" y="2667000"/>
          <p14:tracePt t="39593" x="4679950" y="2717800"/>
          <p14:tracePt t="39609" x="4603750" y="2730500"/>
          <p14:tracePt t="39626" x="4457700" y="2768600"/>
          <p14:tracePt t="39642" x="4318000" y="2787650"/>
          <p14:tracePt t="39659" x="4241800" y="2787650"/>
          <p14:tracePt t="39676" x="4102100" y="2787650"/>
          <p14:tracePt t="39692" x="4025900" y="2794000"/>
          <p14:tracePt t="39709" x="3848100" y="2794000"/>
          <p14:tracePt t="39725" x="3676650" y="2794000"/>
          <p14:tracePt t="39743" x="3600450" y="2794000"/>
          <p14:tracePt t="39759" x="3479800" y="2800350"/>
          <p14:tracePt t="39776" x="3422650" y="2806700"/>
          <p14:tracePt t="39793" x="3333750" y="2819400"/>
          <p14:tracePt t="39809" x="3244850" y="2819400"/>
          <p14:tracePt t="39826" x="3200400" y="2819400"/>
          <p14:tracePt t="39843" x="3105150" y="2825750"/>
          <p14:tracePt t="39859" x="3060700" y="2825750"/>
          <p14:tracePt t="39876" x="2971800" y="2825750"/>
          <p14:tracePt t="39892" x="2940050" y="2825750"/>
          <p14:tracePt t="39908" x="2870200" y="2825750"/>
          <p14:tracePt t="39925" x="2800350" y="2825750"/>
          <p14:tracePt t="39943" x="2768600" y="2825750"/>
          <p14:tracePt t="39959" x="2705100" y="2825750"/>
          <p14:tracePt t="39977" x="2635250" y="2825750"/>
          <p14:tracePt t="39993" x="2603500" y="2825750"/>
          <p14:tracePt t="40010" x="2546350" y="2825750"/>
          <p14:tracePt t="40026" x="2514600" y="2825750"/>
          <p14:tracePt t="40043" x="2432050" y="2825750"/>
          <p14:tracePt t="40060" x="2355850" y="2825750"/>
          <p14:tracePt t="40076" x="2324100" y="2825750"/>
          <p14:tracePt t="40093" x="2279650" y="2825750"/>
          <p14:tracePt t="40109" x="2266950" y="2825750"/>
          <p14:tracePt t="40126" x="2247900" y="2825750"/>
          <p14:tracePt t="40143" x="2241550" y="2825750"/>
          <p14:tracePt t="40180" x="2235200" y="2825750"/>
          <p14:tracePt t="40333" x="2241550" y="2825750"/>
          <p14:tracePt t="40344" x="2254250" y="2825750"/>
          <p14:tracePt t="40355" x="2266950" y="2825750"/>
          <p14:tracePt t="40365" x="2305050" y="2825750"/>
          <p14:tracePt t="40376" x="2336800" y="2825750"/>
          <p14:tracePt t="40386" x="2387600" y="2825750"/>
          <p14:tracePt t="40393" x="2501900" y="2825750"/>
          <p14:tracePt t="40409" x="2552700" y="2825750"/>
          <p14:tracePt t="40425" x="2628900" y="2825750"/>
          <p14:tracePt t="40443" x="2660650" y="2825750"/>
          <p14:tracePt t="40459" x="2667000" y="2825750"/>
          <p14:tracePt t="40476" x="2692400" y="2825750"/>
          <p14:tracePt t="40492" x="2711450" y="2832100"/>
          <p14:tracePt t="40509" x="2768600" y="2832100"/>
          <p14:tracePt t="40526" x="2876550" y="2838450"/>
          <p14:tracePt t="40542" x="2940050" y="2838450"/>
          <p14:tracePt t="40559" x="3092450" y="2838450"/>
          <p14:tracePt t="40575" x="3155950" y="2838450"/>
          <p14:tracePt t="40593" x="3289300" y="2838450"/>
          <p14:tracePt t="40609" x="3397250" y="2838450"/>
          <p14:tracePt t="40626" x="3454400" y="2838450"/>
          <p14:tracePt t="40643" x="3549650" y="2838450"/>
          <p14:tracePt t="40659" x="3606800" y="2838450"/>
          <p14:tracePt t="40675" x="3695700" y="2838450"/>
          <p14:tracePt t="40693" x="3752850" y="2838450"/>
          <p14:tracePt t="40709" x="3771900" y="2838450"/>
          <p14:tracePt t="40725" x="3797300" y="2838450"/>
          <p14:tracePt t="40743" x="3810000" y="2838450"/>
          <p14:tracePt t="40759" x="3841750" y="2838450"/>
          <p14:tracePt t="40776" x="3886200" y="2838450"/>
          <p14:tracePt t="40793" x="3917950" y="2832100"/>
          <p14:tracePt t="40809" x="3975100" y="2832100"/>
          <p14:tracePt t="40825" x="4006850" y="2832100"/>
          <p14:tracePt t="40843" x="4076700" y="2832100"/>
          <p14:tracePt t="40859" x="4140200" y="2832100"/>
          <p14:tracePt t="40876" x="4184650" y="2832100"/>
          <p14:tracePt t="40893" x="4260850" y="2832100"/>
          <p14:tracePt t="40908" x="4298950" y="2832100"/>
          <p14:tracePt t="40925" x="4375150" y="2832100"/>
          <p14:tracePt t="40943" x="4406900" y="2832100"/>
          <p14:tracePt t="40959" x="4464050" y="2832100"/>
          <p14:tracePt t="40976" x="4521200" y="2832100"/>
          <p14:tracePt t="40993" x="4540250" y="2832100"/>
          <p14:tracePt t="40993" x="4565650" y="2832100"/>
          <p14:tracePt t="41012" x="4591050" y="2832100"/>
          <p14:tracePt t="41025" x="4603750" y="2832100"/>
          <p14:tracePt t="41041" x="4641850" y="2832100"/>
          <p14:tracePt t="41059" x="4673600" y="2832100"/>
          <p14:tracePt t="41076" x="4692650" y="2832100"/>
          <p14:tracePt t="41093" x="4711700" y="2832100"/>
          <p14:tracePt t="41109" x="4724400" y="2832100"/>
          <p14:tracePt t="41126" x="4730750" y="2832100"/>
          <p14:tracePt t="41143" x="4743450" y="2832100"/>
          <p14:tracePt t="41159" x="4749800" y="2832100"/>
          <p14:tracePt t="41176" x="4756150" y="2832100"/>
          <p14:tracePt t="41210" x="4762500" y="2832100"/>
          <p14:tracePt t="41822" x="4768850" y="2832100"/>
          <p14:tracePt t="41852" x="4775200" y="2832100"/>
          <p14:tracePt t="41862" x="4781550" y="2832100"/>
          <p14:tracePt t="41876" x="4787900" y="2832100"/>
          <p14:tracePt t="41891" x="4806950" y="2832100"/>
          <p14:tracePt t="41892" x="4838700" y="2832100"/>
          <p14:tracePt t="41908" x="4876800" y="2832100"/>
          <p14:tracePt t="41926" x="4902200" y="2832100"/>
          <p14:tracePt t="41942" x="4927600" y="2832100"/>
          <p14:tracePt t="41959" x="4946650" y="2832100"/>
          <p14:tracePt t="41976" x="4972050" y="2832100"/>
          <p14:tracePt t="41993" x="5016500" y="2832100"/>
          <p14:tracePt t="42010" x="5041900" y="2832100"/>
          <p14:tracePt t="42026" x="5105400" y="2832100"/>
          <p14:tracePt t="42043" x="5137150" y="2832100"/>
          <p14:tracePt t="42059" x="5219700" y="2832100"/>
          <p14:tracePt t="42076" x="5276850" y="2832100"/>
          <p14:tracePt t="42093" x="5289550" y="2832100"/>
          <p14:tracePt t="42108" x="5340350" y="2832100"/>
          <p14:tracePt t="42125" x="5365750" y="2832100"/>
          <p14:tracePt t="42143" x="5422900" y="2832100"/>
          <p14:tracePt t="42160" x="5480050" y="2832100"/>
          <p14:tracePt t="42176" x="5505450" y="2832100"/>
          <p14:tracePt t="42193" x="5543550" y="2832100"/>
          <p14:tracePt t="42209" x="5568950" y="2832100"/>
          <p14:tracePt t="42225" x="5613400" y="2832100"/>
          <p14:tracePt t="42243" x="5657850" y="2832100"/>
          <p14:tracePt t="42259" x="5689600" y="2832100"/>
          <p14:tracePt t="42276" x="5791200" y="2832100"/>
          <p14:tracePt t="42292" x="5822950" y="2832100"/>
          <p14:tracePt t="42309" x="5892800" y="2838450"/>
          <p14:tracePt t="42325" x="5930900" y="2844800"/>
          <p14:tracePt t="42342" x="5949950" y="2844800"/>
          <p14:tracePt t="42359" x="5969000" y="2851150"/>
          <p14:tracePt t="42375" x="5988050" y="2851150"/>
          <p14:tracePt t="42393" x="6019800" y="2851150"/>
          <p14:tracePt t="42409" x="6076950" y="2851150"/>
          <p14:tracePt t="42426" x="6102350" y="2851150"/>
          <p14:tracePt t="42442" x="6134100" y="2851150"/>
          <p14:tracePt t="42459" x="6153150" y="2851150"/>
          <p14:tracePt t="42476" x="6172200" y="2851150"/>
          <p14:tracePt t="42492" x="6191250" y="2851150"/>
          <p14:tracePt t="42492" x="6223000" y="2851150"/>
          <p14:tracePt t="42509" x="6261100" y="2851150"/>
          <p14:tracePt t="42525" x="6356350" y="2851150"/>
          <p14:tracePt t="42543" x="6413500" y="2851150"/>
          <p14:tracePt t="42559" x="6521450" y="2851150"/>
          <p14:tracePt t="42576" x="6591300" y="2851150"/>
          <p14:tracePt t="42592" x="6616700" y="2851150"/>
          <p14:tracePt t="42609" x="6648450" y="2851150"/>
          <p14:tracePt t="42625" x="6667500" y="2851150"/>
          <p14:tracePt t="42642" x="6718300" y="2844800"/>
          <p14:tracePt t="42659" x="6750050" y="2838450"/>
          <p14:tracePt t="42676" x="6838950" y="2832100"/>
          <p14:tracePt t="42693" x="6940550" y="2813050"/>
          <p14:tracePt t="42709" x="6997700" y="2813050"/>
          <p14:tracePt t="42726" x="7073900" y="2806700"/>
          <p14:tracePt t="42742" x="7112000" y="2806700"/>
          <p14:tracePt t="42759" x="7169150" y="2800350"/>
          <p14:tracePt t="42776" x="7232650" y="2800350"/>
          <p14:tracePt t="42792" x="7258050" y="2800350"/>
          <p14:tracePt t="42809" x="7315200" y="2800350"/>
          <p14:tracePt t="42825" x="7334250" y="2800350"/>
          <p14:tracePt t="42843" x="7366000" y="2800350"/>
          <p14:tracePt t="42859" x="7385050" y="2800350"/>
          <p14:tracePt t="42876" x="7391400" y="2800350"/>
          <p14:tracePt t="42893" x="7416800" y="2800350"/>
          <p14:tracePt t="42909" x="7423150" y="2800350"/>
          <p14:tracePt t="42926" x="7442200" y="2800350"/>
          <p14:tracePt t="42943" x="7461250" y="2800350"/>
          <p14:tracePt t="44180" x="7454900" y="2800350"/>
          <p14:tracePt t="44201" x="7448550" y="2800350"/>
          <p14:tracePt t="44211" x="7435850" y="2800350"/>
          <p14:tracePt t="44221" x="7429500" y="2800350"/>
          <p14:tracePt t="44226" x="7372350" y="2800350"/>
          <p14:tracePt t="44242" x="7327900" y="2800350"/>
          <p14:tracePt t="44259" x="7207250" y="2800350"/>
          <p14:tracePt t="44276" x="7118350" y="2800350"/>
          <p14:tracePt t="44292" x="6927850" y="2800350"/>
          <p14:tracePt t="44309" x="6731000" y="2800350"/>
          <p14:tracePt t="44325" x="6648450" y="2800350"/>
          <p14:tracePt t="44342" x="6451600" y="2800350"/>
          <p14:tracePt t="44359" x="6356350" y="2800350"/>
          <p14:tracePt t="44376" x="6115050" y="2800350"/>
          <p14:tracePt t="44392" x="5784850" y="2800350"/>
          <p14:tracePt t="44409" x="5581650" y="2800350"/>
          <p14:tracePt t="44425" x="5162550" y="2800350"/>
          <p14:tracePt t="44442" x="4984750" y="2800350"/>
          <p14:tracePt t="44459" x="4711700" y="2800350"/>
          <p14:tracePt t="44476" x="4508500" y="2800350"/>
          <p14:tracePt t="44492" x="4406900" y="2800350"/>
          <p14:tracePt t="44509" x="4222750" y="2800350"/>
          <p14:tracePt t="44526" x="4127500" y="2800350"/>
          <p14:tracePt t="44542" x="3930650" y="2813050"/>
          <p14:tracePt t="44559" x="3740150" y="2813050"/>
          <p14:tracePt t="44576" x="3644900" y="2813050"/>
          <p14:tracePt t="44592" x="3467100" y="2813050"/>
          <p14:tracePt t="44609" x="3384550" y="2813050"/>
          <p14:tracePt t="44626" x="3213100" y="2813050"/>
          <p14:tracePt t="44642" x="3035300" y="2813050"/>
          <p14:tracePt t="44659" x="2965450" y="2813050"/>
          <p14:tracePt t="44676" x="2832100" y="2813050"/>
          <p14:tracePt t="44693" x="2774950" y="2813050"/>
          <p14:tracePt t="44709" x="2705100" y="2819400"/>
          <p14:tracePt t="44726" x="2628900" y="2832100"/>
          <p14:tracePt t="44742" x="2571750" y="2838450"/>
          <p14:tracePt t="44759" x="2438400" y="2857500"/>
          <p14:tracePt t="44776" x="2362200" y="2863850"/>
          <p14:tracePt t="44792" x="2197100" y="2876550"/>
          <p14:tracePt t="44809" x="2070100" y="2876550"/>
          <p14:tracePt t="44825" x="2032000" y="2876550"/>
          <p14:tracePt t="44842" x="2000250" y="2876550"/>
          <p14:tracePt t="44859" x="1987550" y="2876550"/>
          <p14:tracePt t="44876" x="1962150" y="2882900"/>
          <p14:tracePt t="44891" x="1943100" y="2889250"/>
          <p14:tracePt t="44908" x="1892300" y="2901950"/>
          <p14:tracePt t="44926" x="1828800" y="2921000"/>
          <p14:tracePt t="44942" x="1816100" y="2927350"/>
          <p14:tracePt t="44959" x="1771650" y="2940050"/>
          <p14:tracePt t="44976" x="1739900" y="2946400"/>
          <p14:tracePt t="44993" x="1720850" y="2952750"/>
          <p14:tracePt t="45009" x="1682750" y="2965450"/>
          <p14:tracePt t="45026" x="1663700" y="2971800"/>
          <p14:tracePt t="45043" x="1612900" y="2984500"/>
          <p14:tracePt t="45059" x="1593850" y="2990850"/>
          <p14:tracePt t="45059" x="1568450" y="2997200"/>
          <p14:tracePt t="45077" x="1543050" y="3003550"/>
          <p14:tracePt t="45092" x="1492250" y="3016250"/>
          <p14:tracePt t="45110" x="1473200" y="3022600"/>
          <p14:tracePt t="45126" x="1409700" y="3041650"/>
          <p14:tracePt t="45143" x="1346200" y="3067050"/>
          <p14:tracePt t="45159" x="1327150" y="3067050"/>
          <p14:tracePt t="45176" x="1295400" y="3079750"/>
          <p14:tracePt t="45193" x="1276350" y="3086100"/>
          <p14:tracePt t="45209" x="1238250" y="3092450"/>
          <p14:tracePt t="45226" x="1219200" y="3098800"/>
          <p14:tracePt t="45242" x="1181100" y="3111500"/>
          <p14:tracePt t="45259" x="1117600" y="3124200"/>
          <p14:tracePt t="45275" x="1092200" y="3130550"/>
          <p14:tracePt t="45292" x="1060450" y="3143250"/>
          <p14:tracePt t="45309" x="1041400" y="3149600"/>
          <p14:tracePt t="45326" x="1016000" y="3155950"/>
          <p14:tracePt t="45343" x="1003300" y="3155950"/>
          <p14:tracePt t="45388" x="996950" y="3155950"/>
          <p14:tracePt t="45411" x="990600" y="3162300"/>
          <p14:tracePt t="45421" x="977900" y="3162300"/>
          <p14:tracePt t="45431" x="965200" y="3162300"/>
          <p14:tracePt t="45443" x="952500" y="3162300"/>
          <p14:tracePt t="45444" x="933450" y="3162300"/>
          <p14:tracePt t="45459" x="908050" y="3162300"/>
          <p14:tracePt t="45475" x="895350" y="3162300"/>
          <p14:tracePt t="45492" x="882650" y="3162300"/>
          <p14:tracePt t="45509" x="876300" y="3162300"/>
          <p14:tracePt t="45525" x="869950" y="3162300"/>
          <p14:tracePt t="45542" x="863600" y="3168650"/>
          <p14:tracePt t="45559" x="857250" y="3168650"/>
          <p14:tracePt t="45770" x="863600" y="3168650"/>
          <p14:tracePt t="45791" x="882650" y="3168650"/>
          <p14:tracePt t="45812" x="901700" y="3168650"/>
          <p14:tracePt t="45825" x="927100" y="3168650"/>
          <p14:tracePt t="45826" x="946150" y="3168650"/>
          <p14:tracePt t="45842" x="971550" y="3168650"/>
          <p14:tracePt t="45859" x="996950" y="3168650"/>
          <p14:tracePt t="45876" x="1003300" y="3168650"/>
          <p14:tracePt t="45893" x="1022350" y="3168650"/>
          <p14:tracePt t="45909" x="1041400" y="3168650"/>
          <p14:tracePt t="45926" x="1092200" y="3168650"/>
          <p14:tracePt t="45942" x="1168400" y="3168650"/>
          <p14:tracePt t="45959" x="1200150" y="3168650"/>
          <p14:tracePt t="45976" x="1257300" y="3168650"/>
          <p14:tracePt t="45993" x="1282700" y="3168650"/>
          <p14:tracePt t="46008" x="1308100" y="3168650"/>
          <p14:tracePt t="46025" x="1333500" y="3168650"/>
          <p14:tracePt t="46062" x="1346200" y="3168650"/>
          <p14:tracePt t="46062" x="1358900" y="3168650"/>
          <p14:tracePt t="46076" x="1377950" y="3168650"/>
          <p14:tracePt t="46092" x="1384300" y="3168650"/>
          <p14:tracePt t="46110" x="1390650" y="3168650"/>
          <p14:tracePt t="46154" x="1397000" y="3168650"/>
          <p14:tracePt t="46195" x="1403350" y="3168650"/>
          <p14:tracePt t="53063" x="1409700" y="3168650"/>
          <p14:tracePt t="56177" x="1416050" y="3168650"/>
          <p14:tracePt t="56218" x="1422400" y="3168650"/>
          <p14:tracePt t="56697" x="1428750" y="3168650"/>
          <p14:tracePt t="59861" x="1435100" y="3168650"/>
          <p14:tracePt t="59912" x="1441450" y="3168650"/>
          <p14:tracePt t="59933" x="1447800" y="3168650"/>
          <p14:tracePt t="61114" x="1454150" y="3175000"/>
          <p14:tracePt t="62427" x="1454150" y="3181350"/>
          <p14:tracePt t="62468" x="1454150" y="3187700"/>
          <p14:tracePt t="62489" x="1454150" y="3194050"/>
          <p14:tracePt t="62509" x="1447800" y="3194050"/>
          <p14:tracePt t="62518" x="1441450" y="3194050"/>
          <p14:tracePt t="62526" x="1441450" y="3200400"/>
          <p14:tracePt t="62562" x="1435100" y="3206750"/>
          <p14:tracePt t="62582" x="1428750" y="3206750"/>
          <p14:tracePt t="62613" x="1422400" y="3206750"/>
          <p14:tracePt t="62623" x="1416050" y="3206750"/>
          <p14:tracePt t="62628" x="1409700" y="3206750"/>
          <p14:tracePt t="62645" x="1403350" y="3206750"/>
          <p14:tracePt t="62660" x="1390650" y="3206750"/>
          <p14:tracePt t="62676" x="1377950" y="3206750"/>
          <p14:tracePt t="62696" x="1371600" y="3206750"/>
          <p14:tracePt t="62717" x="1365250" y="3206750"/>
          <p14:tracePt t="62734" x="1346200" y="3206750"/>
          <p14:tracePt t="62738" x="1333500" y="3206750"/>
          <p14:tracePt t="62743" x="1282700" y="3206750"/>
          <p14:tracePt t="62760" x="1257300" y="3206750"/>
          <p14:tracePt t="62776" x="1206500" y="3206750"/>
          <p14:tracePt t="62793" x="1193800" y="3206750"/>
          <p14:tracePt t="62810" x="1168400" y="3206750"/>
          <p14:tracePt t="62827" x="1155700" y="3206750"/>
          <p14:tracePt t="62843" x="1149350" y="3206750"/>
          <p14:tracePt t="62860" x="1136650" y="3206750"/>
          <p14:tracePt t="62876" x="1130300" y="3206750"/>
          <p14:tracePt t="63139" x="1130300" y="3200400"/>
          <p14:tracePt t="64076" x="1136650" y="3200400"/>
          <p14:tracePt t="64087" x="1143000" y="3200400"/>
          <p14:tracePt t="64108" x="1155700" y="3200400"/>
          <p14:tracePt t="64120" x="1162050" y="3200400"/>
          <p14:tracePt t="64129" x="1174750" y="3200400"/>
          <p14:tracePt t="64130" x="1187450" y="3200400"/>
          <p14:tracePt t="64143" x="1206500" y="3200400"/>
          <p14:tracePt t="64161" x="1219200" y="3200400"/>
          <p14:tracePt t="64176" x="1244600" y="3200400"/>
          <p14:tracePt t="64193" x="1263650" y="3200400"/>
          <p14:tracePt t="64210" x="1301750" y="3200400"/>
          <p14:tracePt t="64226" x="1339850" y="3200400"/>
          <p14:tracePt t="64243" x="1346200" y="3200400"/>
          <p14:tracePt t="64260" x="1371600" y="3200400"/>
          <p14:tracePt t="64276" x="1377950" y="3200400"/>
          <p14:tracePt t="64293" x="1403350" y="3200400"/>
          <p14:tracePt t="64310" x="1422400" y="3200400"/>
          <p14:tracePt t="64326" x="1435100" y="3200400"/>
          <p14:tracePt t="64343" x="1454150" y="3200400"/>
          <p14:tracePt t="64360" x="1460500" y="3200400"/>
          <p14:tracePt t="64376" x="1479550" y="3200400"/>
          <p14:tracePt t="64696" x="1473200" y="3200400"/>
          <p14:tracePt t="64727" x="1466850" y="3200400"/>
          <p14:tracePt t="64748" x="1460500" y="3200400"/>
          <p14:tracePt t="64759" x="1454150" y="3206750"/>
          <p14:tracePt t="64780" x="1447800" y="3206750"/>
          <p14:tracePt t="64789" x="1441450" y="3206750"/>
          <p14:tracePt t="64800" x="1441450" y="3213100"/>
          <p14:tracePt t="64811" x="1435100" y="3213100"/>
          <p14:tracePt t="64812" x="1422400" y="3213100"/>
          <p14:tracePt t="64826" x="1403350" y="3213100"/>
          <p14:tracePt t="64843" x="1390650" y="3213100"/>
          <p14:tracePt t="64876" x="1365250" y="3213100"/>
          <p14:tracePt t="64877" x="1352550" y="3213100"/>
          <p14:tracePt t="64893" x="1333500" y="3213100"/>
          <p14:tracePt t="64911" x="1320800" y="3213100"/>
          <p14:tracePt t="64927" x="1308100" y="3213100"/>
          <p14:tracePt t="64942" x="1289050" y="3213100"/>
          <p14:tracePt t="64958" x="1270000" y="3213100"/>
          <p14:tracePt t="64976" x="1244600" y="3213100"/>
          <p14:tracePt t="64993" x="1212850" y="3213100"/>
          <p14:tracePt t="65011" x="1206500" y="3213100"/>
          <p14:tracePt t="65025" x="1187450" y="3213100"/>
          <p14:tracePt t="65214" x="1193800" y="3213100"/>
          <p14:tracePt t="65225" x="1200150" y="3213100"/>
          <p14:tracePt t="65256" x="1206500" y="3213100"/>
          <p14:tracePt t="65266" x="1219200" y="3213100"/>
          <p14:tracePt t="65277" x="1225550" y="3213100"/>
          <p14:tracePt t="65278" x="1244600" y="3213100"/>
          <p14:tracePt t="65293" x="1282700" y="3213100"/>
          <p14:tracePt t="65310" x="1308100" y="3213100"/>
          <p14:tracePt t="65326" x="1352550" y="3213100"/>
          <p14:tracePt t="65343" x="1371600" y="3213100"/>
          <p14:tracePt t="65361" x="1403350" y="3213100"/>
          <p14:tracePt t="65376" x="1422400" y="3213100"/>
          <p14:tracePt t="65394" x="1435100" y="3213100"/>
          <p14:tracePt t="65410" x="1441450" y="3213100"/>
          <p14:tracePt t="70146" x="1447800" y="3213100"/>
          <p14:tracePt t="71722" x="1454150" y="3213100"/>
          <p14:tracePt t="71763" x="1460500" y="3213100"/>
          <p14:tracePt t="77881" x="1454150" y="3219450"/>
          <p14:tracePt t="77891" x="1454150" y="3225800"/>
          <p14:tracePt t="77902" x="1454150" y="3232150"/>
          <p14:tracePt t="77912" x="1447800" y="3238500"/>
          <p14:tracePt t="77928" x="1447800" y="3251200"/>
          <p14:tracePt t="77929" x="1441450" y="3270250"/>
          <p14:tracePt t="77944" x="1441450" y="3282950"/>
          <p14:tracePt t="77961" x="1428750" y="3289300"/>
          <p14:tracePt t="78332" x="1422400" y="3289300"/>
          <p14:tracePt t="78343" x="1416050" y="3289300"/>
          <p14:tracePt t="78343" x="1409700" y="3295650"/>
          <p14:tracePt t="78364" x="1409700" y="3302000"/>
          <p14:tracePt t="78365" x="1403350" y="3302000"/>
          <p14:tracePt t="78378" x="1397000" y="3314700"/>
          <p14:tracePt t="78395" x="1390650" y="3321050"/>
          <p14:tracePt t="78411" x="1390650" y="3333750"/>
          <p14:tracePt t="78428" x="1390650" y="3340100"/>
          <p14:tracePt t="78444" x="1384300" y="3352800"/>
          <p14:tracePt t="78461" x="1377950" y="3371850"/>
          <p14:tracePt t="78478" x="1371600" y="3384550"/>
          <p14:tracePt t="78494" x="1371600" y="3409950"/>
          <p14:tracePt t="78512" x="1371600" y="3429000"/>
          <p14:tracePt t="78528" x="1371600" y="3479800"/>
          <p14:tracePt t="78545" x="1371600" y="3543300"/>
          <p14:tracePt t="78561" x="1371600" y="3575050"/>
          <p14:tracePt t="78578" x="1371600" y="3663950"/>
          <p14:tracePt t="78594" x="1371600" y="3695700"/>
          <p14:tracePt t="78611" x="1371600" y="3752850"/>
          <p14:tracePt t="78627" x="1371600" y="3803650"/>
          <p14:tracePt t="78644" x="1377950" y="3829050"/>
          <p14:tracePt t="78661" x="1384300" y="3867150"/>
          <p14:tracePt t="78678" x="1390650" y="3879850"/>
          <p14:tracePt t="78694" x="1403350" y="3911600"/>
          <p14:tracePt t="78711" x="1409700" y="3930650"/>
          <p14:tracePt t="78728" x="1416050" y="3943350"/>
          <p14:tracePt t="78745" x="1422400" y="3962400"/>
          <p14:tracePt t="78761" x="1428750" y="3968750"/>
          <p14:tracePt t="78778" x="1435100" y="3994150"/>
          <p14:tracePt t="78794" x="1447800" y="4013200"/>
          <p14:tracePt t="78811" x="1454150" y="4032250"/>
          <p14:tracePt t="78828" x="1460500" y="4057650"/>
          <p14:tracePt t="78845" x="1466850" y="4076700"/>
          <p14:tracePt t="78861" x="1485900" y="4114800"/>
          <p14:tracePt t="78878" x="1504950" y="4159250"/>
          <p14:tracePt t="78895" x="1517650" y="4178300"/>
          <p14:tracePt t="78911" x="1543050" y="4210050"/>
          <p14:tracePt t="78929" x="1555750" y="4222750"/>
          <p14:tracePt t="78943" x="1581150" y="4254500"/>
          <p14:tracePt t="78960" x="1593850" y="4279900"/>
          <p14:tracePt t="78978" x="1606550" y="4292600"/>
          <p14:tracePt t="78995" x="1625600" y="4324350"/>
          <p14:tracePt t="79011" x="1638300" y="4343400"/>
          <p14:tracePt t="79028" x="1670050" y="4381500"/>
          <p14:tracePt t="79044" x="1689100" y="4400550"/>
          <p14:tracePt t="79060" x="1746250" y="4438650"/>
          <p14:tracePt t="79077" x="1809750" y="4476750"/>
          <p14:tracePt t="79094" x="1847850" y="4502150"/>
          <p14:tracePt t="79112" x="1898650" y="4533900"/>
          <p14:tracePt t="79128" x="1936750" y="4546600"/>
          <p14:tracePt t="79144" x="1987550" y="4565650"/>
          <p14:tracePt t="79162" x="2051050" y="4591050"/>
          <p14:tracePt t="79178" x="2076450" y="4603750"/>
          <p14:tracePt t="79195" x="2139950" y="4622800"/>
          <p14:tracePt t="79211" x="2159000" y="4629150"/>
          <p14:tracePt t="79228" x="2190750" y="4641850"/>
          <p14:tracePt t="79245" x="2209800" y="4648200"/>
          <p14:tracePt t="79261" x="2216150" y="4648200"/>
          <p14:tracePt t="79278" x="2222500" y="4648200"/>
          <p14:tracePt t="79322" x="2228850" y="4648200"/>
          <p14:tracePt t="79344" x="2235200" y="4648200"/>
          <p14:tracePt t="79364" x="2247900" y="4654550"/>
          <p14:tracePt t="79376" x="2260600" y="4660900"/>
          <p14:tracePt t="79377" x="2286000" y="4667250"/>
          <p14:tracePt t="79396" x="2311400" y="4673600"/>
          <p14:tracePt t="79397" x="2330450" y="4679950"/>
          <p14:tracePt t="79411" x="2413000" y="4705350"/>
          <p14:tracePt t="79428" x="2451100" y="4718050"/>
          <p14:tracePt t="79444" x="2533650" y="4749800"/>
          <p14:tracePt t="79461" x="2571750" y="4756150"/>
          <p14:tracePt t="79478" x="2654300" y="4775200"/>
          <p14:tracePt t="79495" x="2724150" y="4800600"/>
          <p14:tracePt t="79511" x="2762250" y="4806950"/>
          <p14:tracePt t="79528" x="2825750" y="4826000"/>
          <p14:tracePt t="79545" x="2857500" y="4826000"/>
          <p14:tracePt t="79561" x="2927350" y="4838700"/>
          <p14:tracePt t="79578" x="2978150" y="4838700"/>
          <p14:tracePt t="79594" x="3003550" y="4845050"/>
          <p14:tracePt t="79611" x="3041650" y="4845050"/>
          <p14:tracePt t="79628" x="3060700" y="4845050"/>
          <p14:tracePt t="79643" x="3073400" y="4845050"/>
          <p14:tracePt t="79661" x="3079750" y="4845050"/>
          <p14:tracePt t="79748" x="3086100" y="4845050"/>
          <p14:tracePt t="80542" x="3092450" y="4845050"/>
          <p14:tracePt t="80570" x="3105150" y="4845050"/>
          <p14:tracePt t="80578" x="3111500" y="4845050"/>
          <p14:tracePt t="80579" x="3149600" y="4845050"/>
          <p14:tracePt t="80595" x="3168650" y="4845050"/>
          <p14:tracePt t="80612" x="3251200" y="4845050"/>
          <p14:tracePt t="80628" x="3282950" y="4845050"/>
          <p14:tracePt t="80645" x="3371850" y="4845050"/>
          <p14:tracePt t="80661" x="3460750" y="4845050"/>
          <p14:tracePt t="80678" x="3505200" y="4845050"/>
          <p14:tracePt t="80694" x="3587750" y="4845050"/>
          <p14:tracePt t="80711" x="3632200" y="4845050"/>
          <p14:tracePt t="80728" x="3714750" y="4845050"/>
          <p14:tracePt t="80744" x="3746500" y="4838700"/>
          <p14:tracePt t="80744" x="3784600" y="4832350"/>
          <p14:tracePt t="80761" x="3822700" y="4826000"/>
          <p14:tracePt t="80778" x="3879850" y="4806950"/>
          <p14:tracePt t="80794" x="3905250" y="4800600"/>
          <p14:tracePt t="80811" x="3956050" y="4787900"/>
          <p14:tracePt t="80828" x="4006850" y="4775200"/>
          <p14:tracePt t="80845" x="4032250" y="4762500"/>
          <p14:tracePt t="80861" x="4114800" y="4749800"/>
          <p14:tracePt t="80878" x="4171950" y="4743450"/>
          <p14:tracePt t="80894" x="4279900" y="4737100"/>
          <p14:tracePt t="80912" x="4381500" y="4730750"/>
          <p14:tracePt t="80928" x="4413250" y="4730750"/>
          <p14:tracePt t="81264" x="4419600" y="4730750"/>
          <p14:tracePt t="81276" x="4425950" y="4730750"/>
          <p14:tracePt t="81303" x="4438650" y="4730750"/>
          <p14:tracePt t="81304" x="4445000" y="4730750"/>
          <p14:tracePt t="81311" x="4483100" y="4724400"/>
          <p14:tracePt t="81328" x="4502150" y="4724400"/>
          <p14:tracePt t="81344" x="4540250" y="4718050"/>
          <p14:tracePt t="81361" x="4565650" y="4718050"/>
          <p14:tracePt t="81361" x="4591050" y="4711700"/>
          <p14:tracePt t="81379" x="4616450" y="4705350"/>
          <p14:tracePt t="81395" x="4660900" y="4692650"/>
          <p14:tracePt t="81410" x="4686300" y="4679950"/>
          <p14:tracePt t="81427" x="4737100" y="4654550"/>
          <p14:tracePt t="81443" x="4768850" y="4641850"/>
          <p14:tracePt t="81460" x="4838700" y="4603750"/>
          <p14:tracePt t="81477" x="4933950" y="4572000"/>
          <p14:tracePt t="81493" x="4991100" y="4546600"/>
          <p14:tracePt t="81510" x="5099050" y="4502150"/>
          <p14:tracePt t="81528" x="5194300" y="4457700"/>
          <p14:tracePt t="81544" x="5232400" y="4445000"/>
          <p14:tracePt t="81561" x="5289550" y="4400550"/>
          <p14:tracePt t="81578" x="5308600" y="4381500"/>
          <p14:tracePt t="81594" x="5340350" y="4349750"/>
          <p14:tracePt t="81612" x="5378450" y="4324350"/>
          <p14:tracePt t="81628" x="5403850" y="4305300"/>
          <p14:tracePt t="81645" x="5454650" y="4273550"/>
          <p14:tracePt t="81661" x="5492750" y="4248150"/>
          <p14:tracePt t="81678" x="5543550" y="4210050"/>
          <p14:tracePt t="81694" x="5594350" y="4178300"/>
          <p14:tracePt t="81711" x="5613400" y="4165600"/>
          <p14:tracePt t="81728" x="5632450" y="4140200"/>
          <p14:tracePt t="81744" x="5645150" y="4133850"/>
          <p14:tracePt t="81761" x="5676900" y="4114800"/>
          <p14:tracePt t="81778" x="5683250" y="4108450"/>
          <p14:tracePt t="81794" x="5721350" y="4095750"/>
          <p14:tracePt t="81811" x="5765800" y="4083050"/>
          <p14:tracePt t="81828" x="5784850" y="4076700"/>
          <p14:tracePt t="81844" x="5810250" y="4064000"/>
          <p14:tracePt t="81861" x="5822950" y="4064000"/>
          <p14:tracePt t="81878" x="5842000" y="4057650"/>
          <p14:tracePt t="81894" x="5867400" y="4044950"/>
          <p14:tracePt t="81911" x="5886450" y="4044950"/>
          <p14:tracePt t="81944" x="5924550" y="4032250"/>
          <p14:tracePt t="81944" x="5943600" y="4025900"/>
          <p14:tracePt t="81960" x="5975350" y="4019550"/>
          <p14:tracePt t="81978" x="5994400" y="4013200"/>
          <p14:tracePt t="81995" x="6007100" y="4013200"/>
          <p14:tracePt t="82011" x="6026150" y="4000500"/>
          <p14:tracePt t="82030" x="6038850" y="4000500"/>
          <p14:tracePt t="82043" x="6070600" y="3987800"/>
          <p14:tracePt t="82060" x="6108700" y="3975100"/>
          <p14:tracePt t="82077" x="6127750" y="3968750"/>
          <p14:tracePt t="82094" x="6146800" y="3956050"/>
          <p14:tracePt t="82112" x="6153150" y="3956050"/>
          <p14:tracePt t="82128" x="6178550" y="3943350"/>
          <p14:tracePt t="82145" x="6184900" y="3937000"/>
          <p14:tracePt t="82161" x="6191250" y="3937000"/>
          <p14:tracePt t="82178" x="6203950" y="3937000"/>
          <p14:tracePt t="82195" x="6210300" y="3937000"/>
          <p14:tracePt t="82211" x="6210300" y="3930650"/>
          <p14:tracePt t="82355" x="6216650" y="3930650"/>
          <p14:tracePt t="83047" x="6216650" y="3924300"/>
          <p14:tracePt t="83088" x="6216650" y="3917950"/>
          <p14:tracePt t="83120" x="6223000" y="3917950"/>
          <p14:tracePt t="83150" x="6229350" y="3917950"/>
          <p14:tracePt t="83182" x="6235700" y="3917950"/>
          <p14:tracePt t="83192" x="6242050" y="3917950"/>
          <p14:tracePt t="83202" x="6242050" y="3911600"/>
          <p14:tracePt t="83220" x="6248400" y="3905250"/>
          <p14:tracePt t="83221" x="6248400" y="3898900"/>
          <p14:tracePt t="83228" x="6248400" y="3892550"/>
          <p14:tracePt t="83244" x="6248400" y="3879850"/>
          <p14:tracePt t="83261" x="6254750" y="3873500"/>
          <p14:tracePt t="83296" x="6254750" y="3867150"/>
          <p14:tracePt t="85058" x="6261100" y="3867150"/>
          <p14:tracePt t="85069" x="6267450" y="3867150"/>
          <p14:tracePt t="85079" x="6273800" y="3867150"/>
          <p14:tracePt t="85089" x="6280150" y="3867150"/>
          <p14:tracePt t="85095" x="6292850" y="3867150"/>
          <p14:tracePt t="85111" x="6299200" y="3867150"/>
          <p14:tracePt t="85129" x="6311900" y="3867150"/>
          <p14:tracePt t="85145" x="6318250" y="3867150"/>
          <p14:tracePt t="85162" x="6330950" y="3867150"/>
          <p14:tracePt t="85179" x="6350000" y="3867150"/>
          <p14:tracePt t="85195" x="6362700" y="3867150"/>
          <p14:tracePt t="85212" x="6394450" y="3867150"/>
          <p14:tracePt t="85229" x="6400800" y="3867150"/>
          <p14:tracePt t="85245" x="6407150" y="3873500"/>
          <p14:tracePt t="85262" x="6413500" y="3873500"/>
          <p14:tracePt t="85329" x="6419850" y="3873500"/>
          <p14:tracePt t="85354" x="6426200" y="3873500"/>
          <p14:tracePt t="85371" x="6432550" y="3873500"/>
          <p14:tracePt t="85391" x="6445250" y="3873500"/>
          <p14:tracePt t="85404" x="6451600" y="3873500"/>
          <p14:tracePt t="85413" x="6457950" y="3873500"/>
          <p14:tracePt t="85414" x="6464300" y="3873500"/>
          <p14:tracePt t="85428" x="6470650" y="3873500"/>
          <p14:tracePt t="85475" x="6477000" y="3873500"/>
          <p14:tracePt t="85516" x="6483350" y="3873500"/>
          <p14:tracePt t="85537" x="6489700" y="3873500"/>
          <p14:tracePt t="85578" x="6496050" y="3873500"/>
          <p14:tracePt t="85600" x="6502400" y="3873500"/>
          <p14:tracePt t="85632" x="6508750" y="3873500"/>
          <p14:tracePt t="85652" x="6515100" y="3873500"/>
          <p14:tracePt t="85674" x="6521450" y="3873500"/>
          <p14:tracePt t="86182" x="6527800" y="3873500"/>
          <p14:tracePt t="86203" x="6534150" y="3873500"/>
          <p14:tracePt t="86224" x="6540500" y="3873500"/>
          <p14:tracePt t="87508" x="6553200" y="3873500"/>
          <p14:tracePt t="87518" x="6559550" y="3873500"/>
          <p14:tracePt t="87528" x="6572250" y="3873500"/>
          <p14:tracePt t="87538" x="6584950" y="3873500"/>
          <p14:tracePt t="87545" x="6616700" y="3873500"/>
          <p14:tracePt t="87562" x="6629400" y="3873500"/>
          <p14:tracePt t="87579" x="6654800" y="3873500"/>
          <p14:tracePt t="87596" x="6667500" y="3873500"/>
          <p14:tracePt t="87612" x="6680200" y="3873500"/>
          <p14:tracePt t="87629" x="6718300" y="3873500"/>
          <p14:tracePt t="87645" x="6731000" y="3873500"/>
          <p14:tracePt t="87662" x="6775450" y="3873500"/>
          <p14:tracePt t="87679" x="6807200" y="3873500"/>
          <p14:tracePt t="87695" x="6826250" y="3873500"/>
          <p14:tracePt t="87712" x="6851650" y="3873500"/>
          <p14:tracePt t="87729" x="6864350" y="3873500"/>
          <p14:tracePt t="87745" x="6883400" y="3873500"/>
          <p14:tracePt t="87762" x="6908800" y="3873500"/>
          <p14:tracePt t="87779" x="6915150" y="3873500"/>
          <p14:tracePt t="87795" x="6946900" y="3873500"/>
          <p14:tracePt t="87812" x="6959600" y="3873500"/>
          <p14:tracePt t="87829" x="6997700" y="3873500"/>
          <p14:tracePt t="87845" x="7029450" y="3873500"/>
          <p14:tracePt t="87862" x="7042150" y="3873500"/>
          <p14:tracePt t="87878" x="7067550" y="3873500"/>
          <p14:tracePt t="87896" x="7080250" y="3873500"/>
          <p14:tracePt t="87912" x="7099300" y="3873500"/>
          <p14:tracePt t="87930" x="7105650" y="3873500"/>
          <p14:tracePt t="87944" x="7118350" y="3873500"/>
          <p14:tracePt t="87961" x="7137400" y="3873500"/>
          <p14:tracePt t="87977" x="7143750" y="3873500"/>
          <p14:tracePt t="87994" x="7162800" y="3873500"/>
          <p14:tracePt t="88012" x="7181850" y="3873500"/>
          <p14:tracePt t="88050" x="7188200" y="3873500"/>
          <p14:tracePt t="88051" x="7194550" y="3873500"/>
          <p14:tracePt t="88702" x="7200900" y="3873500"/>
          <p14:tracePt t="88722" x="7207250" y="3873500"/>
          <p14:tracePt t="88729" x="7213600" y="3873500"/>
          <p14:tracePt t="88754" x="7226300" y="3873500"/>
          <p14:tracePt t="88770" x="7239000" y="3873500"/>
          <p14:tracePt t="88777" x="7245350" y="3873500"/>
          <p14:tracePt t="88778" x="7283450" y="3873500"/>
          <p14:tracePt t="88796" x="7296150" y="3873500"/>
          <p14:tracePt t="88812" x="7340600" y="3879850"/>
          <p14:tracePt t="88828" x="7366000" y="3879850"/>
          <p14:tracePt t="88845" x="7416800" y="3879850"/>
          <p14:tracePt t="88862" x="7454900" y="3886200"/>
          <p14:tracePt t="88879" x="7480300" y="3886200"/>
          <p14:tracePt t="88895" x="7531100" y="3892550"/>
          <p14:tracePt t="88912" x="7543800" y="3892550"/>
          <p14:tracePt t="88930" x="7594600" y="3892550"/>
          <p14:tracePt t="88946" x="7613650" y="3898900"/>
          <p14:tracePt t="88962" x="7658100" y="3898900"/>
          <p14:tracePt t="88979" x="7689850" y="3898900"/>
          <p14:tracePt t="88995" x="7715250" y="3898900"/>
          <p14:tracePt t="89012" x="7747000" y="3898900"/>
          <p14:tracePt t="89030" x="7791450" y="3898900"/>
          <p14:tracePt t="89046" x="7810500" y="3898900"/>
          <p14:tracePt t="89061" x="7848600" y="3898900"/>
          <p14:tracePt t="89078" x="7874000" y="3898900"/>
          <p14:tracePt t="89094" x="7924800" y="3898900"/>
          <p14:tracePt t="89111" x="7943850" y="3898900"/>
          <p14:tracePt t="89129" x="7994650" y="3898900"/>
          <p14:tracePt t="89145" x="8039100" y="3898900"/>
          <p14:tracePt t="89162" x="8051800" y="3898900"/>
          <p14:tracePt t="89179" x="8077200" y="3898900"/>
          <p14:tracePt t="89213" x="8083550" y="3898900"/>
          <p14:tracePt t="89229" x="8089900" y="3898900"/>
          <p14:tracePt t="89245" x="8096250" y="3898900"/>
          <p14:tracePt t="89246" x="8108950" y="3898900"/>
          <p14:tracePt t="89262" x="8115300" y="3898900"/>
          <p14:tracePt t="89279" x="8121650" y="3898900"/>
          <p14:tracePt t="89295" x="8134350" y="3898900"/>
          <p14:tracePt t="90579" x="8134350" y="3905250"/>
          <p14:tracePt t="90632" x="8121650" y="3911600"/>
          <p14:tracePt t="90642" x="8121650" y="3917950"/>
          <p14:tracePt t="90645" x="8108950" y="3917950"/>
          <p14:tracePt t="90664" x="8096250" y="3924300"/>
          <p14:tracePt t="90678" x="8083550" y="3924300"/>
          <p14:tracePt t="90680" x="8045450" y="3930650"/>
          <p14:tracePt t="90695" x="8013700" y="3930650"/>
          <p14:tracePt t="90712" x="7905750" y="3930650"/>
          <p14:tracePt t="90729" x="7829550" y="3930650"/>
          <p14:tracePt t="90745" x="7626350" y="3930650"/>
          <p14:tracePt t="90762" x="7410450" y="3930650"/>
          <p14:tracePt t="90779" x="7308850" y="3930650"/>
          <p14:tracePt t="90795" x="7150100" y="3930650"/>
          <p14:tracePt t="90812" x="7086600" y="3930650"/>
          <p14:tracePt t="90829" x="6985000" y="3930650"/>
          <p14:tracePt t="90845" x="6877050" y="3930650"/>
          <p14:tracePt t="90862" x="6819900" y="3930650"/>
          <p14:tracePt t="90879" x="6699250" y="3930650"/>
          <p14:tracePt t="90895" x="6654800" y="3930650"/>
          <p14:tracePt t="90912" x="6591300" y="3930650"/>
          <p14:tracePt t="90944" x="6565900" y="3930650"/>
          <p14:tracePt t="90966" x="6559550" y="3937000"/>
          <p14:tracePt t="90976" x="6553200" y="3937000"/>
          <p14:tracePt t="90977" x="6546850" y="3943350"/>
          <p14:tracePt t="90994" x="6540500" y="3949700"/>
          <p14:tracePt t="91012" x="6527800" y="3956050"/>
          <p14:tracePt t="91029" x="6521450" y="3956050"/>
          <p14:tracePt t="91045" x="6508750" y="3962400"/>
          <p14:tracePt t="91062" x="6502400" y="3962400"/>
          <p14:tracePt t="91079" x="6489700" y="3968750"/>
          <p14:tracePt t="91095" x="6457950" y="3968750"/>
          <p14:tracePt t="91112" x="6451600" y="3975100"/>
          <p14:tracePt t="91129" x="6426200" y="3981450"/>
          <p14:tracePt t="91145" x="6413500" y="3987800"/>
          <p14:tracePt t="91162" x="6400800" y="3994150"/>
          <p14:tracePt t="91179" x="6394450" y="3994150"/>
          <p14:tracePt t="91195" x="6369050" y="4000500"/>
          <p14:tracePt t="91212" x="6356350" y="4000500"/>
          <p14:tracePt t="91230" x="6343650" y="4000500"/>
          <p14:tracePt t="91246" x="6330950" y="4006850"/>
          <p14:tracePt t="91262" x="6324600" y="4006850"/>
          <p14:tracePt t="91278" x="6318250" y="4006850"/>
          <p14:tracePt t="91295" x="6305550" y="4006850"/>
          <p14:tracePt t="92024" x="6311900" y="4006850"/>
          <p14:tracePt t="92065" x="6318250" y="4006850"/>
          <p14:tracePt t="92096" x="6324600" y="4006850"/>
          <p14:tracePt t="92137" x="6330950" y="4006850"/>
          <p14:tracePt t="92941" x="6337300" y="4006850"/>
          <p14:tracePt t="92983" x="6337300" y="4000500"/>
          <p14:tracePt t="92994" x="6343650" y="3994150"/>
          <p14:tracePt t="93015" x="6343650" y="3987800"/>
          <p14:tracePt t="93026" x="6343650" y="3981450"/>
          <p14:tracePt t="93027" x="6350000" y="3975100"/>
          <p14:tracePt t="93056" x="6350000" y="3962400"/>
          <p14:tracePt t="93059" x="6356350" y="3956050"/>
          <p14:tracePt t="93077" x="6362700" y="3949700"/>
          <p14:tracePt t="93078" x="6369050" y="3937000"/>
          <p14:tracePt t="93094" x="6375400" y="3924300"/>
          <p14:tracePt t="93111" x="6375400" y="3911600"/>
          <p14:tracePt t="93127" x="6388100" y="3898900"/>
          <p14:tracePt t="93145" x="6394450" y="3879850"/>
          <p14:tracePt t="93182" x="6394450" y="3867150"/>
          <p14:tracePt t="93183" x="6400800" y="3860800"/>
          <p14:tracePt t="93213" x="6407150" y="3848100"/>
          <p14:tracePt t="93234" x="6413500" y="3841750"/>
          <p14:tracePt t="93235" x="6413500" y="3835400"/>
          <p14:tracePt t="93265" x="6413500" y="3829050"/>
          <p14:tracePt t="93266" x="6419850" y="3822700"/>
          <p14:tracePt t="93279" x="6426200" y="3822700"/>
          <p14:tracePt t="93295" x="6432550" y="3810000"/>
          <p14:tracePt t="93312" x="6438900" y="3803650"/>
          <p14:tracePt t="93329" x="6438900" y="3797300"/>
          <p14:tracePt t="93345" x="6445250" y="3784600"/>
          <p14:tracePt t="93390" x="6445250" y="3778250"/>
          <p14:tracePt t="93410" x="6445250" y="3771900"/>
          <p14:tracePt t="93453" x="6445250" y="3765550"/>
          <p14:tracePt t="93470" x="6445250" y="3752850"/>
          <p14:tracePt t="93487" x="6445250" y="3746500"/>
          <p14:tracePt t="93488" x="6445250" y="3740150"/>
          <p14:tracePt t="93495" x="6438900" y="3733800"/>
          <p14:tracePt t="93512" x="6438900" y="3727450"/>
          <p14:tracePt t="93529" x="6438900" y="3721100"/>
          <p14:tracePt t="93545" x="6432550" y="3714750"/>
          <p14:tracePt t="93562" x="6426200" y="3708400"/>
          <p14:tracePt t="93579" x="6426200" y="3702050"/>
          <p14:tracePt t="93595" x="6419850" y="3702050"/>
          <p14:tracePt t="93612" x="6419850" y="3695700"/>
          <p14:tracePt t="93629" x="6413500" y="3683000"/>
          <p14:tracePt t="93645" x="6400800" y="3670300"/>
          <p14:tracePt t="93662" x="6394450" y="3663950"/>
          <p14:tracePt t="93679" x="6381750" y="3657600"/>
          <p14:tracePt t="93695" x="6381750" y="3651250"/>
          <p14:tracePt t="93712" x="6375400" y="3644900"/>
          <p14:tracePt t="93729" x="6369050" y="3644900"/>
          <p14:tracePt t="93745" x="6362700" y="3632200"/>
          <p14:tracePt t="93762" x="6356350" y="3625850"/>
          <p14:tracePt t="93778" x="6350000" y="3625850"/>
          <p14:tracePt t="93795" x="6350000" y="3613150"/>
          <p14:tracePt t="93812" x="6343650" y="3606800"/>
          <p14:tracePt t="93827" x="6330950" y="3606800"/>
          <p14:tracePt t="93844" x="6324600" y="3594100"/>
          <p14:tracePt t="93862" x="6318250" y="3594100"/>
          <p14:tracePt t="93878" x="6311900" y="3587750"/>
          <p14:tracePt t="93895" x="6311900" y="3581400"/>
          <p14:tracePt t="93933" x="6305550" y="3581400"/>
          <p14:tracePt t="93934" x="6305550" y="3575050"/>
          <p14:tracePt t="93945" x="6299200" y="3575050"/>
          <p14:tracePt t="93985" x="6292850" y="3575050"/>
          <p14:tracePt t="93996" x="6286500" y="3575050"/>
          <p14:tracePt t="94011" x="6280150" y="3575050"/>
          <p14:tracePt t="94027" x="6273800" y="3575050"/>
          <p14:tracePt t="94028" x="6261100" y="3575050"/>
          <p14:tracePt t="94045" x="6235700" y="3575050"/>
          <p14:tracePt t="94063" x="6203950" y="3575050"/>
          <p14:tracePt t="94079" x="6184900" y="3575050"/>
          <p14:tracePt t="94094" x="6153150" y="3575050"/>
          <p14:tracePt t="94111" x="6140450" y="3575050"/>
          <p14:tracePt t="94129" x="6102350" y="3575050"/>
          <p14:tracePt t="94146" x="6083300" y="3575050"/>
          <p14:tracePt t="94162" x="6051550" y="3581400"/>
          <p14:tracePt t="94179" x="6013450" y="3587750"/>
          <p14:tracePt t="94195" x="5994400" y="3594100"/>
          <p14:tracePt t="94212" x="5981700" y="3606800"/>
          <p14:tracePt t="94229" x="5975350" y="3613150"/>
          <p14:tracePt t="94245" x="5969000" y="3625850"/>
          <p14:tracePt t="94262" x="5962650" y="3644900"/>
          <p14:tracePt t="94280" x="5956300" y="3657600"/>
          <p14:tracePt t="94296" x="5949950" y="3676650"/>
          <p14:tracePt t="94312" x="5949950" y="3689350"/>
          <p14:tracePt t="94329" x="5943600" y="3708400"/>
          <p14:tracePt t="94345" x="5943600" y="3733800"/>
          <p14:tracePt t="94382" x="5943600" y="3746500"/>
          <p14:tracePt t="94383" x="5943600" y="3759200"/>
          <p14:tracePt t="94395" x="5943600" y="3765550"/>
          <p14:tracePt t="94412" x="5943600" y="3790950"/>
          <p14:tracePt t="94429" x="5943600" y="3810000"/>
          <p14:tracePt t="94445" x="5943600" y="3816350"/>
          <p14:tracePt t="94461" x="5949950" y="3835400"/>
          <p14:tracePt t="94479" x="5949950" y="3841750"/>
          <p14:tracePt t="94495" x="5956300" y="3854450"/>
          <p14:tracePt t="94512" x="5969000" y="3867150"/>
          <p14:tracePt t="94529" x="5981700" y="3873500"/>
          <p14:tracePt t="94545" x="5988050" y="3892550"/>
          <p14:tracePt t="94562" x="5994400" y="3892550"/>
          <p14:tracePt t="94578" x="6007100" y="3911600"/>
          <p14:tracePt t="94622" x="6013450" y="3917950"/>
          <p14:tracePt t="94637" x="6019800" y="3924300"/>
          <p14:tracePt t="94638" x="6019800" y="3930650"/>
          <p14:tracePt t="94645" x="6026150" y="3930650"/>
          <p14:tracePt t="94662" x="6038850" y="3943350"/>
          <p14:tracePt t="94679" x="6064250" y="3949700"/>
          <p14:tracePt t="94695" x="6070600" y="3956050"/>
          <p14:tracePt t="94712" x="6089650" y="3956050"/>
          <p14:tracePt t="94728" x="6096000" y="3956050"/>
          <p14:tracePt t="94745" x="6121400" y="3962400"/>
          <p14:tracePt t="94762" x="6140450" y="3962400"/>
          <p14:tracePt t="94779" x="6172200" y="3968750"/>
          <p14:tracePt t="94796" x="6210300" y="3968750"/>
          <p14:tracePt t="94812" x="6223000" y="3968750"/>
          <p14:tracePt t="94845" x="6254750" y="3968750"/>
          <p14:tracePt t="94846" x="6261100" y="3968750"/>
          <p14:tracePt t="94862" x="6280150" y="3968750"/>
          <p14:tracePt t="94879" x="6292850" y="3949700"/>
          <p14:tracePt t="94895" x="6305550" y="3943350"/>
          <p14:tracePt t="94912" x="6318250" y="3930650"/>
          <p14:tracePt t="94929" x="6324600" y="3917950"/>
          <p14:tracePt t="94944" x="6337300" y="3905250"/>
          <p14:tracePt t="94961" x="6343650" y="3886200"/>
          <p14:tracePt t="94977" x="6350000" y="3879850"/>
          <p14:tracePt t="94995" x="6362700" y="3854450"/>
          <p14:tracePt t="95012" x="6369050" y="3835400"/>
          <p14:tracePt t="95029" x="6381750" y="3816350"/>
          <p14:tracePt t="95045" x="6388100" y="3784600"/>
          <p14:tracePt t="95063" x="6388100" y="3778250"/>
          <p14:tracePt t="95079" x="6394450" y="3752850"/>
          <p14:tracePt t="95096" x="6394450" y="3746500"/>
          <p14:tracePt t="95112" x="6394450" y="3721100"/>
          <p14:tracePt t="95129" x="6394450" y="3702050"/>
          <p14:tracePt t="95145" x="6394450" y="3689350"/>
          <p14:tracePt t="95162" x="6394450" y="3676650"/>
          <p14:tracePt t="95179" x="6394450" y="3663950"/>
          <p14:tracePt t="95195" x="6394450" y="3651250"/>
          <p14:tracePt t="95212" x="6394450" y="3638550"/>
          <p14:tracePt t="95229" x="6394450" y="3625850"/>
          <p14:tracePt t="95245" x="6381750" y="3606800"/>
          <p14:tracePt t="95262" x="6375400" y="3594100"/>
          <p14:tracePt t="95279" x="6350000" y="3562350"/>
          <p14:tracePt t="95296" x="6330950" y="3549650"/>
          <p14:tracePt t="95312" x="6311900" y="3543300"/>
          <p14:tracePt t="95329" x="6292850" y="3530600"/>
          <p14:tracePt t="95345" x="6280150" y="3524250"/>
          <p14:tracePt t="95362" x="6254750" y="3517900"/>
          <p14:tracePt t="95379" x="6235700" y="3517900"/>
          <p14:tracePt t="95395" x="6229350" y="3517900"/>
          <p14:tracePt t="95412" x="6197600" y="3511550"/>
          <p14:tracePt t="95429" x="6184900" y="3511550"/>
          <p14:tracePt t="95445" x="6153150" y="3511550"/>
          <p14:tracePt t="95461" x="6134100" y="3511550"/>
          <p14:tracePt t="95479" x="6115050" y="3511550"/>
          <p14:tracePt t="95495" x="6096000" y="3511550"/>
          <p14:tracePt t="95512" x="6083300" y="3517900"/>
          <p14:tracePt t="95528" x="6057900" y="3536950"/>
          <p14:tracePt t="95545" x="6045200" y="3556000"/>
          <p14:tracePt t="95562" x="6032500" y="3568700"/>
          <p14:tracePt t="95578" x="6019800" y="3587750"/>
          <p14:tracePt t="95595" x="6013450" y="3594100"/>
          <p14:tracePt t="95612" x="6013450" y="3613150"/>
          <p14:tracePt t="95629" x="6013450" y="3625850"/>
          <p14:tracePt t="95645" x="6013450" y="3638550"/>
          <p14:tracePt t="95662" x="6007100" y="3657600"/>
          <p14:tracePt t="95679" x="6007100" y="3670300"/>
          <p14:tracePt t="95695" x="6007100" y="3689350"/>
          <p14:tracePt t="95712" x="6007100" y="3708400"/>
          <p14:tracePt t="95729" x="6007100" y="3714750"/>
          <p14:tracePt t="95745" x="6007100" y="3727450"/>
          <p14:tracePt t="95762" x="6007100" y="3733800"/>
          <p14:tracePt t="95779" x="6007100" y="3752850"/>
          <p14:tracePt t="95795" x="6013450" y="3759200"/>
          <p14:tracePt t="95812" x="6026150" y="3778250"/>
          <p14:tracePt t="95829" x="6032500" y="3797300"/>
          <p14:tracePt t="95845" x="6038850" y="3797300"/>
          <p14:tracePt t="95862" x="6045200" y="3810000"/>
          <p14:tracePt t="95879" x="6051550" y="3810000"/>
          <p14:tracePt t="95895" x="6064250" y="3816350"/>
          <p14:tracePt t="95911" x="6076950" y="3816350"/>
          <p14:tracePt t="95929" x="6089650" y="3822700"/>
          <p14:tracePt t="95946" x="6121400" y="3822700"/>
          <p14:tracePt t="95962" x="6165850" y="3829050"/>
          <p14:tracePt t="95979" x="6184900" y="3829050"/>
          <p14:tracePt t="95994" x="6203950" y="3829050"/>
          <p14:tracePt t="95994" x="6223000" y="3829050"/>
          <p14:tracePt t="96011" x="6242050" y="3829050"/>
          <p14:tracePt t="97029" x="6248400" y="3829050"/>
          <p14:tracePt t="97039" x="6261100" y="3829050"/>
          <p14:tracePt t="97043" x="6286500" y="3829050"/>
          <p14:tracePt t="97054" x="6305550" y="3829050"/>
          <p14:tracePt t="97061" x="6350000" y="3829050"/>
          <p14:tracePt t="97079" x="6477000" y="3829050"/>
          <p14:tracePt t="97094" x="6553200" y="3829050"/>
          <p14:tracePt t="97110" x="6705600" y="3829050"/>
          <p14:tracePt t="97129" x="6870700" y="3835400"/>
          <p14:tracePt t="97145" x="6934200" y="3848100"/>
          <p14:tracePt t="97162" x="7080250" y="3860800"/>
          <p14:tracePt t="97179" x="7143750" y="3879850"/>
          <p14:tracePt t="97195" x="7258050" y="3911600"/>
          <p14:tracePt t="97212" x="7334250" y="3937000"/>
          <p14:tracePt t="97229" x="7359650" y="3943350"/>
          <p14:tracePt t="97245" x="7385050" y="3943350"/>
          <p14:tracePt t="97262" x="7404100" y="3949700"/>
          <p14:tracePt t="97300" x="7410450" y="3956050"/>
          <p14:tracePt t="97300" x="7416800" y="3956050"/>
          <p14:tracePt t="97311" x="7423150" y="3956050"/>
          <p14:tracePt t="100759" x="7423150" y="3962400"/>
          <p14:tracePt t="100800" x="7423150" y="3968750"/>
          <p14:tracePt t="103244" x="7410450" y="3968750"/>
          <p14:tracePt t="103254" x="7404100" y="3968750"/>
          <p14:tracePt t="103265" x="7366000" y="3962400"/>
          <p14:tracePt t="103266" x="7334250" y="3956050"/>
          <p14:tracePt t="103280" x="7213600" y="3943350"/>
          <p14:tracePt t="103296" x="7131050" y="3924300"/>
          <p14:tracePt t="103312" x="6965950" y="3898900"/>
          <p14:tracePt t="103329" x="6902450" y="3892550"/>
          <p14:tracePt t="103346" x="6800850" y="3879850"/>
          <p14:tracePt t="103362" x="6756400" y="3873500"/>
          <p14:tracePt t="103380" x="6750050" y="3873500"/>
          <p14:tracePt t="103396" x="6731000" y="3873500"/>
          <p14:tracePt t="103430" x="6724650" y="3873500"/>
          <p14:tracePt t="103431" x="6718300" y="3873500"/>
          <p14:tracePt t="103446" x="6711950" y="3873500"/>
          <p14:tracePt t="103462" x="6705600" y="3873500"/>
          <p14:tracePt t="103479" x="6699250" y="3867150"/>
          <p14:tracePt t="103496" x="6692900" y="3867150"/>
          <p14:tracePt t="103512" x="6673850" y="3867150"/>
          <p14:tracePt t="103530" x="6648450" y="3860800"/>
          <p14:tracePt t="103546" x="6642100" y="3854450"/>
          <p14:tracePt t="103563" x="6623050" y="3848100"/>
          <p14:tracePt t="103719" x="6629400" y="3848100"/>
          <p14:tracePt t="103739" x="6635750" y="3848100"/>
          <p14:tracePt t="103750" x="6642100" y="3841750"/>
          <p14:tracePt t="103761" x="6648450" y="3841750"/>
          <p14:tracePt t="103762" x="6648450" y="3835400"/>
          <p14:tracePt t="103781" x="6654800" y="3835400"/>
          <p14:tracePt t="103791" x="6661150" y="3835400"/>
          <p14:tracePt t="103796" x="6667500" y="3822700"/>
          <p14:tracePt t="103812" x="6667500" y="3816350"/>
          <p14:tracePt t="103829" x="6686550" y="3810000"/>
          <p14:tracePt t="103846" x="6686550" y="3803650"/>
          <p14:tracePt t="103863" x="6699250" y="3790950"/>
          <p14:tracePt t="103880" x="6705600" y="3771900"/>
          <p14:tracePt t="103916" x="6705600" y="3759200"/>
          <p14:tracePt t="103917" x="6711950" y="3752850"/>
          <p14:tracePt t="103949" x="6718300" y="3746500"/>
          <p14:tracePt t="103950" x="6718300" y="3733800"/>
          <p14:tracePt t="103979" x="6718300" y="3721100"/>
          <p14:tracePt t="103979" x="6718300" y="3714750"/>
          <p14:tracePt t="103996" x="6718300" y="3695700"/>
          <p14:tracePt t="104031" x="6718300" y="3683000"/>
          <p14:tracePt t="104032" x="6718300" y="3676650"/>
          <p14:tracePt t="104046" x="6718300" y="3663950"/>
          <p14:tracePt t="104063" x="6718300" y="3657600"/>
          <p14:tracePt t="104080" x="6718300" y="3644900"/>
          <p14:tracePt t="104096" x="6718300" y="3632200"/>
          <p14:tracePt t="104112" x="6718300" y="3613150"/>
          <p14:tracePt t="104129" x="6711950" y="3600450"/>
          <p14:tracePt t="104146" x="6705600" y="3587750"/>
          <p14:tracePt t="104163" x="6692900" y="3568700"/>
          <p14:tracePt t="104180" x="6686550" y="3562350"/>
          <p14:tracePt t="104196" x="6673850" y="3549650"/>
          <p14:tracePt t="104212" x="6661150" y="3536950"/>
          <p14:tracePt t="104230" x="6654800" y="3530600"/>
          <p14:tracePt t="104246" x="6642100" y="3517900"/>
          <p14:tracePt t="104263" x="6635750" y="3511550"/>
          <p14:tracePt t="104280" x="6629400" y="3505200"/>
          <p14:tracePt t="104296" x="6623050" y="3505200"/>
          <p14:tracePt t="104312" x="6610350" y="3498850"/>
          <p14:tracePt t="104354" x="6604000" y="3498850"/>
          <p14:tracePt t="104371" x="6597650" y="3492500"/>
          <p14:tracePt t="104372" x="6591300" y="3492500"/>
          <p14:tracePt t="104380" x="6584950" y="3492500"/>
          <p14:tracePt t="104396" x="6565900" y="3492500"/>
          <p14:tracePt t="104413" x="6546850" y="3492500"/>
          <p14:tracePt t="104430" x="6540500" y="3492500"/>
          <p14:tracePt t="104446" x="6515100" y="3498850"/>
          <p14:tracePt t="104462" x="6489700" y="3505200"/>
          <p14:tracePt t="104480" x="6483350" y="3517900"/>
          <p14:tracePt t="104496" x="6470650" y="3530600"/>
          <p14:tracePt t="104512" x="6464300" y="3536950"/>
          <p14:tracePt t="104530" x="6457950" y="3549650"/>
          <p14:tracePt t="104546" x="6457950" y="3556000"/>
          <p14:tracePt t="104563" x="6451600" y="3562350"/>
          <p14:tracePt t="104579" x="6445250" y="3575050"/>
          <p14:tracePt t="104596" x="6438900" y="3575050"/>
          <p14:tracePt t="104612" x="6438900" y="3594100"/>
          <p14:tracePt t="104630" x="6438900" y="3600450"/>
          <p14:tracePt t="104646" x="6438900" y="3613150"/>
          <p14:tracePt t="104663" x="6438900" y="3632200"/>
          <p14:tracePt t="104680" x="6438900" y="3638550"/>
          <p14:tracePt t="104696" x="6438900" y="3663950"/>
          <p14:tracePt t="104730" x="6438900" y="3676650"/>
          <p14:tracePt t="104731" x="6438900" y="3683000"/>
          <p14:tracePt t="104746" x="6445250" y="3702050"/>
          <p14:tracePt t="104763" x="6445250" y="3714750"/>
          <p14:tracePt t="104780" x="6457950" y="3733800"/>
          <p14:tracePt t="104796" x="6464300" y="3746500"/>
          <p14:tracePt t="104812" x="6470650" y="3765550"/>
          <p14:tracePt t="104846" x="6483350" y="3784600"/>
          <p14:tracePt t="104847" x="6489700" y="3790950"/>
          <p14:tracePt t="104863" x="6496050" y="3803650"/>
          <p14:tracePt t="104879" x="6496050" y="3810000"/>
          <p14:tracePt t="104949" x="6502400" y="3810000"/>
          <p14:tracePt t="104955" x="6508750" y="3810000"/>
          <p14:tracePt t="105329" x="6502400" y="3810000"/>
          <p14:tracePt t="105339" x="6483350" y="3803650"/>
          <p14:tracePt t="105355" x="6451600" y="3778250"/>
          <p14:tracePt t="105359" x="6388100" y="3746500"/>
          <p14:tracePt t="105363" x="6324600" y="3714750"/>
          <p14:tracePt t="105380" x="6102350" y="3606800"/>
          <p14:tracePt t="105396" x="5822950" y="3498850"/>
          <p14:tracePt t="105413" x="5664200" y="3441700"/>
          <p14:tracePt t="105430" x="5365750" y="3346450"/>
          <p14:tracePt t="105446" x="5251450" y="3302000"/>
          <p14:tracePt t="105462" x="5010150" y="3213100"/>
          <p14:tracePt t="105479" x="4813300" y="3124200"/>
          <p14:tracePt t="105496" x="4711700" y="3086100"/>
          <p14:tracePt t="105512" x="4521200" y="3016250"/>
          <p14:tracePt t="105530" x="4432300" y="2978150"/>
          <p14:tracePt t="105530" x="4337050" y="2952750"/>
          <p14:tracePt t="105546" x="4248150" y="2927350"/>
          <p14:tracePt t="105562" x="4076700" y="2882900"/>
          <p14:tracePt t="105580" x="3987800" y="2857500"/>
          <p14:tracePt t="105596" x="3841750" y="2819400"/>
          <p14:tracePt t="105612" x="3721100" y="2787650"/>
          <p14:tracePt t="105629" x="3676650" y="2781300"/>
          <p14:tracePt t="105646" x="3613150" y="2762250"/>
          <p14:tracePt t="105662" x="3587750" y="2755900"/>
          <p14:tracePt t="105680" x="3543300" y="2743200"/>
          <p14:tracePt t="105696" x="3492500" y="2730500"/>
          <p14:tracePt t="105713" x="3467100" y="2717800"/>
          <p14:tracePt t="105729" x="3403600" y="2686050"/>
          <p14:tracePt t="105746" x="3378200" y="2673350"/>
          <p14:tracePt t="105762" x="3340100" y="2647950"/>
          <p14:tracePt t="105780" x="3302000" y="2622550"/>
          <p14:tracePt t="105796" x="3282950" y="2609850"/>
          <p14:tracePt t="105812" x="3263900" y="2597150"/>
          <p14:tracePt t="105831" x="3251200" y="2584450"/>
          <p14:tracePt t="105846" x="3244850" y="2578100"/>
          <p14:tracePt t="105950" x="3244850" y="2571750"/>
          <p14:tracePt t="105971" x="3244850" y="2565400"/>
          <p14:tracePt t="105991" x="3244850" y="2559050"/>
          <p14:tracePt t="106012" x="3251200" y="2559050"/>
          <p14:tracePt t="106023" x="3257550" y="2559050"/>
          <p14:tracePt t="106074" x="3263900" y="2559050"/>
          <p14:tracePt t="106095" x="3276600" y="2559050"/>
          <p14:tracePt t="106120" x="3289300" y="2559050"/>
          <p14:tracePt t="106130" x="3308350" y="2559050"/>
          <p14:tracePt t="106131" x="3321050" y="2559050"/>
          <p14:tracePt t="106146" x="3359150" y="2559050"/>
          <p14:tracePt t="106162" x="3384550" y="2559050"/>
          <p14:tracePt t="106180" x="3397250" y="2559050"/>
          <p14:tracePt t="106196" x="3409950" y="2559050"/>
          <p14:tracePt t="106213" x="3422650" y="2559050"/>
          <p14:tracePt t="106230" x="3448050" y="2559050"/>
          <p14:tracePt t="106246" x="3492500" y="2559050"/>
          <p14:tracePt t="106263" x="3524250" y="2559050"/>
          <p14:tracePt t="106280" x="3587750" y="2559050"/>
          <p14:tracePt t="106296" x="3613150" y="2559050"/>
          <p14:tracePt t="106312" x="3670300" y="2559050"/>
          <p14:tracePt t="106330" x="3714750" y="2559050"/>
          <p14:tracePt t="106346" x="3733800" y="2559050"/>
          <p14:tracePt t="106363" x="3803650" y="2559050"/>
          <p14:tracePt t="106380" x="3835400" y="2559050"/>
          <p14:tracePt t="106396" x="3924300" y="2559050"/>
          <p14:tracePt t="106412" x="4013200" y="2559050"/>
          <p14:tracePt t="106430" x="4057650" y="2559050"/>
          <p14:tracePt t="106446" x="4133850" y="2559050"/>
          <p14:tracePt t="106462" x="4178300" y="2559050"/>
          <p14:tracePt t="106480" x="4279900" y="2559050"/>
          <p14:tracePt t="106496" x="4375150" y="2559050"/>
          <p14:tracePt t="106513" x="4432300" y="2559050"/>
          <p14:tracePt t="106529" x="4527550" y="2559050"/>
          <p14:tracePt t="106546" x="4584700" y="2559050"/>
          <p14:tracePt t="106562" x="4679950" y="2559050"/>
          <p14:tracePt t="106579" x="4794250" y="2559050"/>
          <p14:tracePt t="106596" x="4857750" y="2559050"/>
          <p14:tracePt t="106612" x="4965700" y="2559050"/>
          <p14:tracePt t="106630" x="5022850" y="2559050"/>
          <p14:tracePt t="106646" x="5111750" y="2559050"/>
          <p14:tracePt t="106662" x="5187950" y="2559050"/>
          <p14:tracePt t="106680" x="5219700" y="2559050"/>
          <p14:tracePt t="106696" x="5276850" y="2559050"/>
          <p14:tracePt t="106713" x="5302250" y="2559050"/>
          <p14:tracePt t="106730" x="5346700" y="2559050"/>
          <p14:tracePt t="106746" x="5359400" y="2559050"/>
          <p14:tracePt t="106762" x="5397500" y="2559050"/>
          <p14:tracePt t="106796" x="5435600" y="2559050"/>
          <p14:tracePt t="106797" x="5454650" y="2559050"/>
          <p14:tracePt t="106812" x="5499100" y="2559050"/>
          <p14:tracePt t="106830" x="5530850" y="2559050"/>
          <p14:tracePt t="106846" x="5543550" y="2559050"/>
          <p14:tracePt t="106863" x="5549900" y="2559050"/>
          <p14:tracePt t="106879" x="5556250" y="2559050"/>
          <p14:tracePt t="106896" x="5568950" y="2559050"/>
          <p14:tracePt t="106929" x="5581650" y="2559050"/>
          <p14:tracePt t="106931" x="5600700" y="2559050"/>
          <p14:tracePt t="106947" x="5632450" y="2559050"/>
          <p14:tracePt t="106963" x="5670550" y="2559050"/>
          <p14:tracePt t="106995" x="5676900" y="2559050"/>
          <p14:tracePt t="106996" x="5695950" y="2559050"/>
          <p14:tracePt t="107012" x="5715000" y="2559050"/>
          <p14:tracePt t="107029" x="5746750" y="2559050"/>
          <p14:tracePt t="107045" x="5759450" y="2559050"/>
          <p14:tracePt t="107064" x="5803900" y="2559050"/>
          <p14:tracePt t="107080" x="5829300" y="2559050"/>
          <p14:tracePt t="107097" x="5867400" y="2559050"/>
          <p14:tracePt t="107113" x="5899150" y="2559050"/>
          <p14:tracePt t="107130" x="5905500" y="2559050"/>
          <p14:tracePt t="107146" x="5930900" y="2559050"/>
          <p14:tracePt t="107180" x="5943600" y="2559050"/>
          <p14:tracePt t="107181" x="5949950" y="2559050"/>
          <p14:tracePt t="107196" x="5962650" y="2559050"/>
          <p14:tracePt t="107213" x="5969000" y="2559050"/>
          <p14:tracePt t="107230" x="5975350" y="2559050"/>
          <p14:tracePt t="107246" x="5981700" y="2559050"/>
          <p14:tracePt t="107262" x="5994400" y="2559050"/>
          <p14:tracePt t="107280" x="6007100" y="2559050"/>
          <p14:tracePt t="107297" x="6019800" y="2559050"/>
          <p14:tracePt t="107313" x="6032500" y="2559050"/>
          <p14:tracePt t="107490" x="6026150" y="2559050"/>
          <p14:tracePt t="107501" x="6013450" y="2559050"/>
          <p14:tracePt t="107512" x="6007100" y="2552700"/>
          <p14:tracePt t="107513" x="5988050" y="2552700"/>
          <p14:tracePt t="107529" x="5956300" y="2552700"/>
          <p14:tracePt t="107546" x="5937250" y="2552700"/>
          <p14:tracePt t="107562" x="5899150" y="2552700"/>
          <p14:tracePt t="107579" x="5880100" y="2552700"/>
          <p14:tracePt t="107596" x="5861050" y="2552700"/>
          <p14:tracePt t="107612" x="5835650" y="2552700"/>
          <p14:tracePt t="107630" x="5816600" y="2552700"/>
          <p14:tracePt t="107646" x="5791200" y="2552700"/>
          <p14:tracePt t="107662" x="5765800" y="2552700"/>
          <p14:tracePt t="107943" x="5772150" y="2552700"/>
          <p14:tracePt t="107955" x="5778500" y="2552700"/>
          <p14:tracePt t="107964" x="5791200" y="2552700"/>
          <p14:tracePt t="107980" x="5810250" y="2552700"/>
          <p14:tracePt t="107996" x="5842000" y="2552700"/>
          <p14:tracePt t="107997" x="5867400" y="2552700"/>
          <p14:tracePt t="108012" x="5905500" y="2552700"/>
          <p14:tracePt t="108028" x="5918200" y="2552700"/>
          <p14:tracePt t="108046" x="5949950" y="2552700"/>
          <p14:tracePt t="108062" x="5981700" y="2552700"/>
          <p14:tracePt t="108079" x="6000750" y="2552700"/>
          <p14:tracePt t="108096" x="6051550" y="2552700"/>
          <p14:tracePt t="108112" x="6070600" y="2552700"/>
          <p14:tracePt t="108130" x="6115050" y="2552700"/>
          <p14:tracePt t="108146" x="6140450" y="2552700"/>
          <p14:tracePt t="108163" x="6153150" y="2552700"/>
          <p14:tracePt t="108179" x="6172200" y="2552700"/>
          <p14:tracePt t="108196" x="6191250" y="2552700"/>
          <p14:tracePt t="108212" x="6242050" y="2552700"/>
          <p14:tracePt t="108230" x="6261100" y="2552700"/>
          <p14:tracePt t="108246" x="6311900" y="2552700"/>
          <p14:tracePt t="108262" x="6350000" y="2552700"/>
          <p14:tracePt t="108280" x="6362700" y="2552700"/>
          <p14:tracePt t="108296" x="6400800" y="2552700"/>
          <p14:tracePt t="108312" x="6438900" y="2552700"/>
          <p14:tracePt t="108330" x="6457950" y="2552700"/>
          <p14:tracePt t="108346" x="6502400" y="2552700"/>
          <p14:tracePt t="108362" x="6515100" y="2552700"/>
          <p14:tracePt t="108379" x="6540500" y="2552700"/>
          <p14:tracePt t="108396" x="6553200" y="2552700"/>
          <p14:tracePt t="108411" x="6584950" y="2552700"/>
          <p14:tracePt t="108428" x="6623050" y="2552700"/>
          <p14:tracePt t="108445" x="6648450" y="2552700"/>
          <p14:tracePt t="108463" x="6699250" y="2552700"/>
          <p14:tracePt t="108496" x="6731000" y="2552700"/>
          <p14:tracePt t="108497" x="6750050" y="2552700"/>
          <p14:tracePt t="108512" x="6756400" y="2552700"/>
          <p14:tracePt t="108721" x="6750050" y="2552700"/>
          <p14:tracePt t="108732" x="6750050" y="2565400"/>
          <p14:tracePt t="108746" x="6743700" y="2571750"/>
          <p14:tracePt t="108747" x="6737350" y="2597150"/>
          <p14:tracePt t="108762" x="6724650" y="2660650"/>
          <p14:tracePt t="108780" x="6711950" y="2730500"/>
          <p14:tracePt t="108796" x="6711950" y="2762250"/>
          <p14:tracePt t="108812" x="6711950" y="2832100"/>
          <p14:tracePt t="108829" x="6711950" y="2876550"/>
          <p14:tracePt t="108846" x="6711950" y="2908300"/>
          <p14:tracePt t="108863" x="6711950" y="2978150"/>
          <p14:tracePt t="108879" x="6711950" y="3022600"/>
          <p14:tracePt t="108896" x="6711950" y="3111500"/>
          <p14:tracePt t="108912" x="6711950" y="3200400"/>
          <p14:tracePt t="108930" x="6711950" y="3244850"/>
          <p14:tracePt t="108946" x="6711950" y="3302000"/>
          <p14:tracePt t="108963" x="6711950" y="3333750"/>
          <p14:tracePt t="108963" x="6711950" y="3359150"/>
          <p14:tracePt t="108981" x="6711950" y="3384550"/>
          <p14:tracePt t="108998" x="6711950" y="3448050"/>
          <p14:tracePt t="109013" x="6711950" y="3492500"/>
          <p14:tracePt t="109030" x="6711950" y="3581400"/>
          <p14:tracePt t="109046" x="6711950" y="3638550"/>
          <p14:tracePt t="109063" x="6711950" y="3721100"/>
          <p14:tracePt t="109080" x="6711950" y="3790950"/>
          <p14:tracePt t="109095" x="6711950" y="3816350"/>
          <p14:tracePt t="109112" x="6711950" y="3854450"/>
          <p14:tracePt t="109128" x="6705600" y="3873500"/>
          <p14:tracePt t="109145" x="6705600" y="3911600"/>
          <p14:tracePt t="109163" x="6705600" y="3937000"/>
          <p14:tracePt t="109180" x="6699250" y="3949700"/>
          <p14:tracePt t="109196" x="6699250" y="3956050"/>
          <p14:tracePt t="109212" x="6699250" y="3962400"/>
          <p14:tracePt t="109230" x="6692900" y="3962400"/>
          <p14:tracePt t="110260" x="6699250" y="3962400"/>
          <p14:tracePt t="110280" x="6705600" y="3962400"/>
          <p14:tracePt t="110291" x="6711950" y="3962400"/>
          <p14:tracePt t="110301" x="6731000" y="3962400"/>
          <p14:tracePt t="110312" x="6750050" y="3962400"/>
          <p14:tracePt t="110313" x="6781800" y="3956050"/>
          <p14:tracePt t="110329" x="6870700" y="3949700"/>
          <p14:tracePt t="110346" x="6927850" y="3943350"/>
          <p14:tracePt t="110362" x="7061200" y="3930650"/>
          <p14:tracePt t="110379" x="7200900" y="3930650"/>
          <p14:tracePt t="110396" x="7264400" y="3924300"/>
          <p14:tracePt t="110412" x="7416800" y="3924300"/>
          <p14:tracePt t="110445" x="7594600" y="3924300"/>
          <p14:tracePt t="110447" x="7689850" y="3924300"/>
          <p14:tracePt t="110462" x="7874000" y="3924300"/>
          <p14:tracePt t="110479" x="7956550" y="3924300"/>
          <p14:tracePt t="110496" x="8089900" y="3924300"/>
          <p14:tracePt t="110512" x="8140700" y="3924300"/>
          <p14:tracePt t="110529" x="8223250" y="3924300"/>
          <p14:tracePt t="110546" x="8286750" y="3924300"/>
          <p14:tracePt t="110562" x="8331200" y="3924300"/>
          <p14:tracePt t="110579" x="8420100" y="3924300"/>
          <p14:tracePt t="110596" x="8477250" y="3924300"/>
          <p14:tracePt t="110612" x="8540750" y="3924300"/>
          <p14:tracePt t="110629" x="8585200" y="3924300"/>
          <p14:tracePt t="110696" x="8585200" y="3917950"/>
          <p14:tracePt t="110721" x="8578850" y="3917950"/>
          <p14:tracePt t="110748" x="8572500" y="3917950"/>
          <p14:tracePt t="110758" x="8566150" y="3917950"/>
          <p14:tracePt t="110771" x="8559800" y="3917950"/>
          <p14:tracePt t="110772" x="8540750" y="3917950"/>
          <p14:tracePt t="110779" x="8515350" y="3917950"/>
          <p14:tracePt t="110796" x="8439150" y="3917950"/>
          <p14:tracePt t="110812" x="8407400" y="3917950"/>
          <p14:tracePt t="110829" x="8318500" y="3917950"/>
          <p14:tracePt t="110846" x="8267700" y="3917950"/>
          <p14:tracePt t="110862" x="8248650" y="3917950"/>
          <p14:tracePt t="110879" x="8235950" y="3917950"/>
          <p14:tracePt t="110913" x="8229600" y="3917950"/>
          <p14:tracePt t="111362" x="8235950" y="3917950"/>
          <p14:tracePt t="111485" x="8235950" y="3924300"/>
          <p14:tracePt t="111599" x="8242300" y="3930650"/>
          <p14:tracePt t="111722" x="8242300" y="3937000"/>
          <p14:tracePt t="111763" x="8242300" y="3943350"/>
          <p14:tracePt t="111855" x="8242300" y="3949700"/>
          <p14:tracePt t="112049" x="8242300" y="3956050"/>
          <p14:tracePt t="112090" x="8242300" y="3962400"/>
          <p14:tracePt t="112131" x="8242300" y="3968750"/>
          <p14:tracePt t="112153" x="8242300" y="3975100"/>
          <p14:tracePt t="112195" x="8242300" y="3981450"/>
          <p14:tracePt t="112216" x="8242300" y="3987800"/>
          <p14:tracePt t="112227" x="8235950" y="3994150"/>
          <p14:tracePt t="112238" x="8229600" y="3994150"/>
          <p14:tracePt t="112268" x="8223250" y="4000500"/>
          <p14:tracePt t="112289" x="8216900" y="4006850"/>
          <p14:tracePt t="112310" x="8210550" y="4006850"/>
          <p14:tracePt t="112341" x="8210550" y="4013200"/>
          <p14:tracePt t="112351" x="8204200" y="4013200"/>
          <p14:tracePt t="112373" x="8197850" y="4013200"/>
          <p14:tracePt t="112750" x="8191500" y="4013200"/>
          <p14:tracePt t="112791" x="8178800" y="4019550"/>
          <p14:tracePt t="112793" x="8172450" y="4019550"/>
          <p14:tracePt t="112812" x="8153400" y="4025900"/>
          <p14:tracePt t="112813" x="8134350" y="4038600"/>
          <p14:tracePt t="112829" x="8064500" y="4057650"/>
          <p14:tracePt t="112846" x="8013700" y="4070350"/>
          <p14:tracePt t="112862" x="7893050" y="4089400"/>
          <p14:tracePt t="112880" x="7727950" y="4108450"/>
          <p14:tracePt t="112896" x="7632700" y="4121150"/>
          <p14:tracePt t="112912" x="7435850" y="4127500"/>
          <p14:tracePt t="112929" x="7340600" y="4127500"/>
          <p14:tracePt t="112946" x="7175500" y="4127500"/>
          <p14:tracePt t="112962" x="7035800" y="4127500"/>
          <p14:tracePt t="112979" x="6972300" y="4127500"/>
          <p14:tracePt t="112994" x="6864350" y="4127500"/>
          <p14:tracePt t="113011" x="6807200" y="4127500"/>
          <p14:tracePt t="113029" x="6699250" y="4127500"/>
          <p14:tracePt t="113046" x="6610350" y="4127500"/>
          <p14:tracePt t="113063" x="6578600" y="4127500"/>
          <p14:tracePt t="113081" x="6515100" y="4127500"/>
          <p14:tracePt t="113096" x="6496050" y="4127500"/>
          <p14:tracePt t="113113" x="6451600" y="4127500"/>
          <p14:tracePt t="113129" x="6407150" y="4127500"/>
          <p14:tracePt t="113146" x="6388100" y="4127500"/>
          <p14:tracePt t="113162" x="6337300" y="4127500"/>
          <p14:tracePt t="113179" x="6318250" y="4127500"/>
          <p14:tracePt t="113196" x="6286500" y="4127500"/>
          <p14:tracePt t="113212" x="6267450" y="4127500"/>
          <p14:tracePt t="113229" x="6261100" y="4127500"/>
          <p14:tracePt t="113246" x="6242050" y="4127500"/>
          <p14:tracePt t="113263" x="6235700" y="4127500"/>
          <p14:tracePt t="113279" x="6223000" y="4127500"/>
          <p14:tracePt t="113548" x="6229350" y="4133850"/>
          <p14:tracePt t="113558" x="6235700" y="4133850"/>
          <p14:tracePt t="113562" x="6235700" y="4140200"/>
          <p14:tracePt t="113579" x="6235700" y="4146550"/>
          <p14:tracePt t="113580" x="6235700" y="4152900"/>
          <p14:tracePt t="113596" x="6242050" y="4171950"/>
          <p14:tracePt t="113612" x="6248400" y="4191000"/>
          <p14:tracePt t="113629" x="6254750" y="4210050"/>
          <p14:tracePt t="113646" x="6254750" y="4235450"/>
          <p14:tracePt t="113662" x="6254750" y="4248150"/>
          <p14:tracePt t="113679" x="6254750" y="4267200"/>
          <p14:tracePt t="113696" x="6254750" y="4279900"/>
          <p14:tracePt t="113712" x="6242050" y="4305300"/>
          <p14:tracePt t="113729" x="6235700" y="4318000"/>
          <p14:tracePt t="113746" x="6229350" y="4330700"/>
          <p14:tracePt t="113762" x="6216650" y="4343400"/>
          <p14:tracePt t="113779" x="6216650" y="4349750"/>
          <p14:tracePt t="113796" x="6210300" y="4356100"/>
          <p14:tracePt t="113812" x="6210300" y="4362450"/>
          <p14:tracePt t="113889" x="6210300" y="4368800"/>
          <p14:tracePt t="113941" x="6210300" y="4381500"/>
          <p14:tracePt t="113955" x="6210300" y="4387850"/>
          <p14:tracePt t="113962" x="6210300" y="4400550"/>
          <p14:tracePt t="113964" x="6210300" y="4413250"/>
          <p14:tracePt t="113980" x="6203950" y="4438650"/>
          <p14:tracePt t="113995" x="6203950" y="4457700"/>
          <p14:tracePt t="114011" x="6191250" y="4495800"/>
          <p14:tracePt t="114028" x="6178550" y="4514850"/>
          <p14:tracePt t="114046" x="6178550" y="4527550"/>
          <p14:tracePt t="114063" x="6172200" y="4540250"/>
          <p14:tracePt t="114081" x="6172200" y="4546600"/>
          <p14:tracePt t="114081" x="6165850" y="4552950"/>
          <p14:tracePt t="114117" x="6159500" y="4559300"/>
          <p14:tracePt t="114127" x="6159500" y="4565650"/>
          <p14:tracePt t="114137" x="6159500" y="4572000"/>
          <p14:tracePt t="114169" x="6159500" y="4578350"/>
          <p14:tracePt t="114180" x="6159500" y="4584700"/>
          <p14:tracePt t="114272" x="6159500" y="4591050"/>
          <p14:tracePt t="114282" x="6159500" y="4597400"/>
          <p14:tracePt t="114296" x="6159500" y="4603750"/>
          <p14:tracePt t="114297" x="6153150" y="4603750"/>
          <p14:tracePt t="114312" x="6153150" y="4610100"/>
          <p14:tracePt t="114329" x="6153150" y="4616450"/>
          <p14:tracePt t="114396" x="6153150" y="4622800"/>
          <p14:tracePt t="114479" x="6153150" y="4629150"/>
          <p14:tracePt t="114520" x="6153150" y="4635500"/>
          <p14:tracePt t="114562" x="6153150" y="4641850"/>
          <p14:tracePt t="114583" x="6153150" y="4648200"/>
          <p14:tracePt t="114614" x="6153150" y="4654550"/>
          <p14:tracePt t="114656" x="6153150" y="4660900"/>
          <p14:tracePt t="114677" x="6153150" y="4667250"/>
          <p14:tracePt t="114697" x="6153150" y="4673600"/>
          <p14:tracePt t="114729" x="6153150" y="4679950"/>
          <p14:tracePt t="114739" x="6153150" y="4686300"/>
          <p14:tracePt t="114760" x="6153150" y="4692650"/>
          <p14:tracePt t="114770" x="6153150" y="4699000"/>
          <p14:tracePt t="114781" x="6153150" y="4705350"/>
          <p14:tracePt t="114794" x="6153150" y="4711700"/>
          <p14:tracePt t="114795" x="6153150" y="4718050"/>
          <p14:tracePt t="114811" x="6140450" y="4737100"/>
          <p14:tracePt t="114829" x="6134100" y="4762500"/>
          <p14:tracePt t="114846" x="6127750" y="4781550"/>
          <p14:tracePt t="114862" x="6127750" y="4800600"/>
          <p14:tracePt t="114879" x="6127750" y="4826000"/>
          <p14:tracePt t="114896" x="6127750" y="4838700"/>
          <p14:tracePt t="114912" x="6134100" y="4870450"/>
          <p14:tracePt t="114929" x="6140450" y="4883150"/>
          <p14:tracePt t="114946" x="6146800" y="4921250"/>
          <p14:tracePt t="114962" x="6146800" y="4927600"/>
          <p14:tracePt t="114979" x="6153150" y="4959350"/>
          <p14:tracePt t="114996" x="6153150" y="4978400"/>
          <p14:tracePt t="115012" x="6153150" y="4991100"/>
          <p14:tracePt t="115029" x="6153150" y="5003800"/>
          <p14:tracePt t="115045" x="6153150" y="5016500"/>
          <p14:tracePt t="115062" x="6153150" y="5035550"/>
          <p14:tracePt t="115079" x="6153150" y="5060950"/>
          <p14:tracePt t="115098" x="6153150" y="5073650"/>
          <p14:tracePt t="115113" x="6165850" y="5111750"/>
          <p14:tracePt t="115130" x="6165850" y="5124450"/>
          <p14:tracePt t="115145" x="6178550" y="5162550"/>
          <p14:tracePt t="115162" x="6184900" y="5200650"/>
          <p14:tracePt t="115179" x="6184900" y="5213350"/>
          <p14:tracePt t="115195" x="6191250" y="5245100"/>
          <p14:tracePt t="115212" x="6191250" y="5257800"/>
          <p14:tracePt t="115229" x="6191250" y="5295900"/>
          <p14:tracePt t="115246" x="6191250" y="5321300"/>
          <p14:tracePt t="115262" x="6197600" y="5340350"/>
          <p14:tracePt t="115279" x="6203950" y="5378450"/>
          <p14:tracePt t="115295" x="6203950" y="5391150"/>
          <p14:tracePt t="115312" x="6210300" y="5429250"/>
          <p14:tracePt t="115329" x="6210300" y="5448300"/>
          <p14:tracePt t="115346" x="6210300" y="5461000"/>
          <p14:tracePt t="115362" x="6210300" y="5467350"/>
          <p14:tracePt t="115631" x="6216650" y="5467350"/>
          <p14:tracePt t="115651" x="6223000" y="5467350"/>
          <p14:tracePt t="115673" x="6223000" y="5461000"/>
          <p14:tracePt t="115683" x="6223000" y="5454650"/>
          <p14:tracePt t="115693" x="6229350" y="5441950"/>
          <p14:tracePt t="115715" x="6229350" y="5435600"/>
          <p14:tracePt t="115959" x="6229350" y="5429250"/>
          <p14:tracePt t="115970" x="6229350" y="5416550"/>
          <p14:tracePt t="115990" x="6229350" y="5403850"/>
          <p14:tracePt t="116004" x="6229350" y="5391150"/>
          <p14:tracePt t="116011" x="6216650" y="5378450"/>
          <p14:tracePt t="116011" x="6210300" y="5353050"/>
          <p14:tracePt t="116029" x="6197600" y="5308600"/>
          <p14:tracePt t="116046" x="6178550" y="5283200"/>
          <p14:tracePt t="116063" x="6165850" y="5207000"/>
          <p14:tracePt t="116080" x="6159500" y="5111750"/>
          <p14:tracePt t="116097" x="6159500" y="5054600"/>
          <p14:tracePt t="116114" x="6159500" y="4953000"/>
          <p14:tracePt t="116130" x="6172200" y="4908550"/>
          <p14:tracePt t="116145" x="6178550" y="4838700"/>
          <p14:tracePt t="116161" x="6184900" y="4813300"/>
          <p14:tracePt t="116179" x="6191250" y="4800600"/>
          <p14:tracePt t="116196" x="6197600" y="4787900"/>
          <p14:tracePt t="116213" x="6197600" y="4781550"/>
          <p14:tracePt t="116229" x="6203950" y="4768850"/>
          <p14:tracePt t="116246" x="6203950" y="4756150"/>
          <p14:tracePt t="116262" x="6210300" y="4749800"/>
          <p14:tracePt t="116279" x="6210300" y="4743450"/>
          <p14:tracePt t="116405" x="6210300" y="4749800"/>
          <p14:tracePt t="116467" x="6210300" y="4756150"/>
          <p14:tracePt t="116487" x="6210300" y="4762500"/>
          <p14:tracePt t="116498" x="6210300" y="4768850"/>
          <p14:tracePt t="116512" x="6210300" y="4775200"/>
          <p14:tracePt t="116513" x="6210300" y="4787900"/>
          <p14:tracePt t="116529" x="6210300" y="4813300"/>
          <p14:tracePt t="116546" x="6216650" y="4832350"/>
          <p14:tracePt t="116562" x="6223000" y="4845050"/>
          <p14:tracePt t="116579" x="6223000" y="4857750"/>
          <p14:tracePt t="116596" x="6229350" y="4864100"/>
          <p14:tracePt t="116613" x="6229350" y="4870450"/>
          <p14:tracePt t="116695" x="6235700" y="4870450"/>
          <p14:tracePt t="116706" x="6242050" y="4870450"/>
          <p14:tracePt t="116716" x="6254750" y="4870450"/>
          <p14:tracePt t="116729" x="6261100" y="4870450"/>
          <p14:tracePt t="116737" x="6280150" y="4870450"/>
          <p14:tracePt t="116746" x="6324600" y="4870450"/>
          <p14:tracePt t="116762" x="6362700" y="4870450"/>
          <p14:tracePt t="116779" x="6381750" y="4870450"/>
          <p14:tracePt t="116795" x="6426200" y="4870450"/>
          <p14:tracePt t="116812" x="6438900" y="4870450"/>
          <p14:tracePt t="116829" x="6489700" y="4870450"/>
          <p14:tracePt t="116845" x="6540500" y="4870450"/>
          <p14:tracePt t="116863" x="6553200" y="4870450"/>
          <p14:tracePt t="116879" x="6584950" y="4870450"/>
          <p14:tracePt t="116954" x="6591300" y="4870450"/>
          <p14:tracePt t="116964" x="6597650" y="4870450"/>
          <p14:tracePt t="116980" x="6604000" y="4870450"/>
          <p14:tracePt t="116980" x="6610350" y="4870450"/>
          <p14:tracePt t="116995" x="6629400" y="4870450"/>
          <p14:tracePt t="117011" x="6654800" y="4870450"/>
          <p14:tracePt t="117028" x="6661150" y="4870450"/>
          <p14:tracePt t="117046" x="6686550" y="4870450"/>
          <p14:tracePt t="117062" x="6711950" y="4870450"/>
          <p14:tracePt t="117081" x="6731000" y="4870450"/>
          <p14:tracePt t="117097" x="6762750" y="4870450"/>
          <p14:tracePt t="117111" x="6781800" y="4870450"/>
          <p14:tracePt t="117128" x="6800850" y="4870450"/>
          <p14:tracePt t="117144" x="6807200" y="4870450"/>
          <p14:tracePt t="117183" x="6813550" y="4870450"/>
          <p14:tracePt t="117184" x="6819900" y="4870450"/>
          <p14:tracePt t="117196" x="6826250" y="4870450"/>
          <p14:tracePt t="117212" x="6838950" y="4870450"/>
          <p14:tracePt t="117229" x="6864350" y="4870450"/>
          <p14:tracePt t="117262" x="6870700" y="4870450"/>
          <p14:tracePt t="117263" x="6889750" y="4870450"/>
          <p14:tracePt t="117298" x="6896100" y="4870450"/>
          <p14:tracePt t="117299" x="6908800" y="4870450"/>
          <p14:tracePt t="117330" x="6921500" y="4870450"/>
          <p14:tracePt t="117331" x="6927850" y="4870450"/>
          <p14:tracePt t="117346" x="6953250" y="4870450"/>
          <p14:tracePt t="117382" x="6965950" y="4870450"/>
          <p14:tracePt t="117382" x="6978650" y="4870450"/>
          <p14:tracePt t="117396" x="6985000" y="4870450"/>
          <p14:tracePt t="117412" x="7010400" y="4870450"/>
          <p14:tracePt t="117429" x="7035800" y="4870450"/>
          <p14:tracePt t="117445" x="7054850" y="4870450"/>
          <p14:tracePt t="117462" x="7080250" y="4870450"/>
          <p14:tracePt t="117479" x="7092950" y="4870450"/>
          <p14:tracePt t="117495" x="7112000" y="4870450"/>
          <p14:tracePt t="117513" x="7118350" y="4870450"/>
          <p14:tracePt t="117773" x="7124700" y="4870450"/>
          <p14:tracePt t="118118" x="7131050" y="4870450"/>
          <p14:tracePt t="118139" x="7137400" y="4870450"/>
          <p14:tracePt t="118160" x="7150100" y="4870450"/>
          <p14:tracePt t="118170" x="7156450" y="4870450"/>
          <p14:tracePt t="118180" x="7169150" y="4870450"/>
          <p14:tracePt t="118191" x="7194550" y="4870450"/>
          <p14:tracePt t="118195" x="7239000" y="4870450"/>
          <p14:tracePt t="118212" x="7258050" y="4870450"/>
          <p14:tracePt t="118229" x="7308850" y="4870450"/>
          <p14:tracePt t="118246" x="7340600" y="4870450"/>
          <p14:tracePt t="118262" x="7391400" y="4870450"/>
          <p14:tracePt t="118279" x="7435850" y="4870450"/>
          <p14:tracePt t="118296" x="7454900" y="4870450"/>
          <p14:tracePt t="118312" x="7505700" y="4870450"/>
          <p14:tracePt t="118329" x="7531100" y="4870450"/>
          <p14:tracePt t="118346" x="7575550" y="4870450"/>
          <p14:tracePt t="118362" x="7620000" y="4870450"/>
          <p14:tracePt t="118379" x="7645400" y="4870450"/>
          <p14:tracePt t="118396" x="7677150" y="4870450"/>
          <p14:tracePt t="118412" x="7696200" y="4870450"/>
          <p14:tracePt t="118429" x="7734300" y="4870450"/>
          <p14:tracePt t="118445" x="7791450" y="4870450"/>
          <p14:tracePt t="118463" x="7823200" y="4870450"/>
          <p14:tracePt t="118479" x="7880350" y="4870450"/>
          <p14:tracePt t="118496" x="7905750" y="4870450"/>
          <p14:tracePt t="118512" x="7950200" y="4870450"/>
          <p14:tracePt t="118529" x="7988300" y="4870450"/>
          <p14:tracePt t="118546" x="8013700" y="4870450"/>
          <p14:tracePt t="118562" x="8058150" y="4870450"/>
          <p14:tracePt t="118579" x="8083550" y="4870450"/>
          <p14:tracePt t="118596" x="8108950" y="4870450"/>
          <p14:tracePt t="118612" x="8128000" y="4864100"/>
          <p14:tracePt t="118629" x="8134350" y="4864100"/>
          <p14:tracePt t="118646" x="8147050" y="4857750"/>
          <p14:tracePt t="118691" x="8153400" y="4857750"/>
          <p14:tracePt t="119587" x="8159750" y="4857750"/>
          <p14:tracePt t="119629" x="8166100" y="4857750"/>
          <p14:tracePt t="120005" x="8172450" y="4857750"/>
          <p14:tracePt t="120842" x="8178800" y="4857750"/>
          <p14:tracePt t="120851" x="8178800" y="4864100"/>
          <p14:tracePt t="120862" x="8185150" y="4870450"/>
          <p14:tracePt t="120872" x="8185150" y="4876800"/>
          <p14:tracePt t="120880" x="8185150" y="4889500"/>
          <p14:tracePt t="120896" x="8191500" y="4902200"/>
          <p14:tracePt t="120913" x="8191500" y="4914900"/>
          <p14:tracePt t="120930" x="8191500" y="4921250"/>
          <p14:tracePt t="120947" x="8191500" y="4927600"/>
          <p14:tracePt t="120963" x="8197850" y="4940300"/>
          <p14:tracePt t="120980" x="8197850" y="4953000"/>
          <p14:tracePt t="120997" x="8197850" y="4959350"/>
          <p14:tracePt t="121012" x="8197850" y="4978400"/>
          <p14:tracePt t="121029" x="8197850" y="4991100"/>
          <p14:tracePt t="121047" x="8197850" y="5016500"/>
          <p14:tracePt t="121063" x="8197850" y="5048250"/>
          <p14:tracePt t="121081" x="8197850" y="5054600"/>
          <p14:tracePt t="121098" x="8204200" y="5080000"/>
          <p14:tracePt t="121114" x="8204200" y="5086350"/>
          <p14:tracePt t="121129" x="8204200" y="5105400"/>
          <p14:tracePt t="121145" x="8204200" y="5124450"/>
          <p14:tracePt t="121163" x="8204200" y="5137150"/>
          <p14:tracePt t="121181" x="8204200" y="5156200"/>
          <p14:tracePt t="121197" x="8204200" y="5162550"/>
          <p14:tracePt t="121213" x="8197850" y="5194300"/>
          <p14:tracePt t="121230" x="8197850" y="5226050"/>
          <p14:tracePt t="121247" x="8197850" y="5245100"/>
          <p14:tracePt t="121263" x="8197850" y="5295900"/>
          <p14:tracePt t="121280" x="8197850" y="5321300"/>
          <p14:tracePt t="121297" x="8197850" y="5365750"/>
          <p14:tracePt t="121313" x="8197850" y="5410200"/>
          <p14:tracePt t="121330" x="8197850" y="5429250"/>
          <p14:tracePt t="121347" x="8197850" y="5454650"/>
          <p14:tracePt t="121363" x="8197850" y="5467350"/>
          <p14:tracePt t="121380" x="8197850" y="5486400"/>
          <p14:tracePt t="121396" x="8197850" y="5505450"/>
          <p14:tracePt t="121413" x="8197850" y="5524500"/>
          <p14:tracePt t="121430" x="8197850" y="5537200"/>
          <p14:tracePt t="121446" x="8197850" y="5549900"/>
          <p14:tracePt t="121463" x="8197850" y="5568950"/>
          <p14:tracePt t="121480" x="8197850" y="5600700"/>
          <p14:tracePt t="121497" x="8197850" y="5607050"/>
          <p14:tracePt t="121513" x="8197850" y="5632450"/>
          <p14:tracePt t="121530" x="8197850" y="5638800"/>
          <p14:tracePt t="121547" x="8197850" y="5657850"/>
          <p14:tracePt t="121581" x="8197850" y="5670550"/>
          <p14:tracePt t="121582" x="8197850" y="5676900"/>
          <p14:tracePt t="121596" x="8204200" y="5683250"/>
          <p14:tracePt t="121613" x="8204200" y="5689600"/>
          <p14:tracePt t="122804" x="0" y="0"/>
        </p14:tracePtLst>
      </p14:laserTraceLst>
    </p:ext>
  </p:extLs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53</TotalTime>
  <Words>909</Words>
  <Application>Microsoft Office PowerPoint</Application>
  <PresentationFormat>On-screen Show (4:3)</PresentationFormat>
  <Paragraphs>208</Paragraphs>
  <Slides>29</Slides>
  <Notes>0</Notes>
  <HiddenSlides>0</HiddenSlides>
  <MMClips>29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Arial</vt:lpstr>
      <vt:lpstr>Arial Rounded MT Bold</vt:lpstr>
      <vt:lpstr>Calibri</vt:lpstr>
      <vt:lpstr>Comic Sans MS</vt:lpstr>
      <vt:lpstr>Monotype Corsiva</vt:lpstr>
      <vt:lpstr>Symbol</vt:lpstr>
      <vt:lpstr>Times New Roman</vt:lpstr>
      <vt:lpstr>Wingdings</vt:lpstr>
      <vt:lpstr>Wingdings 3</vt:lpstr>
      <vt:lpstr>Default Design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risnik</dc:creator>
  <cp:lastModifiedBy>AV</cp:lastModifiedBy>
  <cp:revision>173</cp:revision>
  <dcterms:created xsi:type="dcterms:W3CDTF">2005-10-29T06:35:54Z</dcterms:created>
  <dcterms:modified xsi:type="dcterms:W3CDTF">2021-03-06T19:30:16Z</dcterms:modified>
</cp:coreProperties>
</file>